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gif" ContentType="image/gif"/>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756C0" w:rsidRDefault="00F756C0" w:rsidP="00DC26F3">
      <w:pPr>
        <w:spacing w:before="120" w:after="0"/>
        <w:ind w:right="900"/>
        <w:jc w:val="right"/>
        <w:rPr>
          <w:color w:val="000000" w:themeColor="text1"/>
          <w:sz w:val="24"/>
          <w:szCs w:val="24"/>
        </w:rPr>
      </w:pPr>
    </w:p>
    <w:sdt>
      <w:sdtPr>
        <w:rPr>
          <w:color w:val="000000" w:themeColor="text1"/>
          <w:sz w:val="24"/>
          <w:szCs w:val="24"/>
        </w:rPr>
        <w:id w:val="413128373"/>
        <w:docPartObj>
          <w:docPartGallery w:val="Cover Pages"/>
          <w:docPartUnique/>
        </w:docPartObj>
      </w:sdtPr>
      <w:sdtEndPr>
        <w:rPr>
          <w:rFonts w:cs="Lucida Grande"/>
          <w:color w:val="808080" w:themeColor="background1" w:themeShade="80"/>
        </w:rPr>
      </w:sdtEndPr>
      <w:sdtContent>
        <w:p w:rsidR="00D11CD1" w:rsidRPr="001F1787" w:rsidRDefault="001E5AD3" w:rsidP="00DC26F3">
          <w:pPr>
            <w:spacing w:before="120" w:after="0"/>
            <w:ind w:right="900"/>
            <w:jc w:val="right"/>
            <w:rPr>
              <w:color w:val="000000" w:themeColor="text1"/>
              <w:sz w:val="24"/>
              <w:szCs w:val="24"/>
            </w:rPr>
          </w:pPr>
          <w:r w:rsidRPr="001F1787">
            <w:rPr>
              <w:noProof/>
              <w:color w:val="EEECE1" w:themeColor="background2"/>
              <w:sz w:val="24"/>
              <w:szCs w:val="24"/>
              <w:lang w:eastAsia="en-GB"/>
            </w:rPr>
            <w:drawing>
              <wp:anchor distT="0" distB="0" distL="114300" distR="114300" simplePos="0" relativeHeight="251660288" behindDoc="1" locked="0" layoutInCell="1" allowOverlap="1" wp14:anchorId="246288A0" wp14:editId="4A980DE5">
                <wp:simplePos x="0" y="0"/>
                <wp:positionH relativeFrom="column">
                  <wp:posOffset>4685665</wp:posOffset>
                </wp:positionH>
                <wp:positionV relativeFrom="paragraph">
                  <wp:posOffset>165735</wp:posOffset>
                </wp:positionV>
                <wp:extent cx="1633220" cy="1600200"/>
                <wp:effectExtent l="0" t="0" r="508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ysics Department Logo 2003.bmp"/>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633220" cy="1600200"/>
                        </a:xfrm>
                        <a:prstGeom prst="rect">
                          <a:avLst/>
                        </a:prstGeom>
                      </pic:spPr>
                    </pic:pic>
                  </a:graphicData>
                </a:graphic>
                <wp14:sizeRelH relativeFrom="page">
                  <wp14:pctWidth>0</wp14:pctWidth>
                </wp14:sizeRelH>
                <wp14:sizeRelV relativeFrom="page">
                  <wp14:pctHeight>0</wp14:pctHeight>
                </wp14:sizeRelV>
              </wp:anchor>
            </w:drawing>
          </w:r>
          <w:r w:rsidR="00D11CD1" w:rsidRPr="001F1787">
            <w:rPr>
              <w:noProof/>
              <w:color w:val="EEECE1" w:themeColor="background2"/>
              <w:sz w:val="24"/>
              <w:szCs w:val="24"/>
              <w:lang w:eastAsia="en-GB"/>
            </w:rPr>
            <mc:AlternateContent>
              <mc:Choice Requires="wpg">
                <w:drawing>
                  <wp:anchor distT="0" distB="0" distL="114300" distR="114300" simplePos="0" relativeHeight="251655166" behindDoc="1" locked="0" layoutInCell="0" allowOverlap="1" wp14:anchorId="246288A2" wp14:editId="4659E501">
                    <wp:simplePos x="0" y="0"/>
                    <wp:positionH relativeFrom="page">
                      <wp:align>center</wp:align>
                    </wp:positionH>
                    <wp:positionV relativeFrom="page">
                      <wp:align>center</wp:align>
                    </wp:positionV>
                    <wp:extent cx="7772400" cy="10058400"/>
                    <wp:effectExtent l="0" t="0" r="6350" b="0"/>
                    <wp:wrapNone/>
                    <wp:docPr id="383"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72400" cy="10058400"/>
                              <a:chOff x="0" y="0"/>
                              <a:chExt cx="12240" cy="15840"/>
                            </a:xfrm>
                          </wpg:grpSpPr>
                          <wps:wsp>
                            <wps:cNvPr id="384" name="Rectangle 40"/>
                            <wps:cNvSpPr>
                              <a:spLocks noChangeArrowheads="1"/>
                            </wps:cNvSpPr>
                            <wps:spPr bwMode="auto">
                              <a:xfrm>
                                <a:off x="0" y="0"/>
                                <a:ext cx="12240" cy="15840"/>
                              </a:xfrm>
                              <a:prstGeom prst="rect">
                                <a:avLst/>
                              </a:prstGeom>
                              <a:solidFill>
                                <a:schemeClr val="accent3">
                                  <a:lumMod val="75000"/>
                                </a:schemeClr>
                              </a:solidFill>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5" name="Rectangle 41"/>
                            <wps:cNvSpPr>
                              <a:spLocks noChangeArrowheads="1"/>
                            </wps:cNvSpPr>
                            <wps:spPr bwMode="auto">
                              <a:xfrm>
                                <a:off x="612" y="638"/>
                                <a:ext cx="11016" cy="14564"/>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100000</wp14:pctWidth>
                    </wp14:sizeRelH>
                    <wp14:sizeRelV relativeFrom="page">
                      <wp14:pctHeight>10000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1C98A4AC" id="Group 39" o:spid="_x0000_s1026" style="position:absolute;margin-left:0;margin-top:0;width:612pt;height:11in;z-index:-251661314;mso-width-percent:1000;mso-height-percent:1000;mso-position-horizontal:center;mso-position-horizontal-relative:page;mso-position-vertical:center;mso-position-vertical-relative:page;mso-width-percent:1000;mso-height-percent:1000" coordsize="12240,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" o:allowincell="f">
                    <v:rect id="Rectangle 40" o:spid="_x0000_s1027" style="position:absolute;width:12240;height:15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" fillcolor="#76923c [2406]" stroked="f"/>
                    <v:rect id="Rectangle 41" o:spid="_x0000_s1028" style="position:absolute;left:612;top:638;width:11016;height:14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" stroked="f"/>
                    <w10:wrap anchorx="page" anchory="page"/>
                  </v:group>
                </w:pict>
              </mc:Fallback>
            </mc:AlternateContent>
          </w:r>
          <w:r w:rsidR="00670031" w:rsidRPr="001F1787">
            <w:rPr>
              <w:color w:val="000000" w:themeColor="text1"/>
              <w:sz w:val="24"/>
              <w:szCs w:val="24"/>
            </w:rPr>
            <w:t xml:space="preserve"> </w:t>
          </w:r>
        </w:p>
        <w:p w:rsidR="0032238E" w:rsidRPr="001F1787" w:rsidRDefault="0032238E" w:rsidP="00DC26F3">
          <w:pPr>
            <w:spacing w:before="120" w:after="0"/>
            <w:ind w:left="360"/>
            <w:rPr>
              <w:rFonts w:cs="Lucida Grande"/>
              <w:color w:val="808080" w:themeColor="background1" w:themeShade="80"/>
              <w:sz w:val="24"/>
              <w:szCs w:val="24"/>
            </w:rPr>
          </w:pPr>
        </w:p>
        <w:p w:rsidR="009A6E39" w:rsidRPr="001F1787" w:rsidRDefault="009A6E39" w:rsidP="00DC26F3">
          <w:pPr>
            <w:spacing w:before="120" w:after="0"/>
            <w:ind w:left="360"/>
            <w:rPr>
              <w:rFonts w:cs="Lucida Grande"/>
              <w:color w:val="808080" w:themeColor="background1" w:themeShade="80"/>
              <w:sz w:val="24"/>
              <w:szCs w:val="24"/>
            </w:rPr>
          </w:pPr>
          <w:r w:rsidRPr="001F1787">
            <w:rPr>
              <w:rFonts w:cs="Lucida Grande"/>
              <w:color w:val="808080" w:themeColor="background1" w:themeShade="80"/>
              <w:sz w:val="24"/>
              <w:szCs w:val="24"/>
            </w:rPr>
            <w:t>NAME: _____________________</w:t>
          </w:r>
        </w:p>
        <w:p w:rsidR="0032238E" w:rsidRPr="001F1787" w:rsidRDefault="0032238E" w:rsidP="00DC26F3">
          <w:pPr>
            <w:spacing w:before="120" w:after="0"/>
            <w:ind w:left="360"/>
            <w:rPr>
              <w:rFonts w:cs="Lucida Grande"/>
              <w:color w:val="808080" w:themeColor="background1" w:themeShade="80"/>
              <w:sz w:val="24"/>
              <w:szCs w:val="24"/>
            </w:rPr>
          </w:pPr>
        </w:p>
        <w:p w:rsidR="009910A3" w:rsidRPr="001F1787" w:rsidRDefault="001868BF" w:rsidP="00DC26F3">
          <w:pPr>
            <w:spacing w:before="120" w:after="0"/>
            <w:ind w:left="360"/>
            <w:rPr>
              <w:rFonts w:cs="Lucida Grande"/>
              <w:color w:val="808080" w:themeColor="background1" w:themeShade="80"/>
              <w:sz w:val="24"/>
              <w:szCs w:val="24"/>
            </w:rPr>
          </w:pPr>
          <w:r w:rsidRPr="001F1787">
            <w:rPr>
              <w:noProof/>
              <w:color w:val="EEECE1" w:themeColor="background2"/>
              <w:sz w:val="24"/>
              <w:szCs w:val="24"/>
              <w:lang w:eastAsia="en-GB"/>
            </w:rPr>
            <w:drawing>
              <wp:anchor distT="0" distB="0" distL="114300" distR="114300" simplePos="0" relativeHeight="252655616" behindDoc="1" locked="0" layoutInCell="1" allowOverlap="1" wp14:anchorId="246288A4" wp14:editId="01B336E7">
                <wp:simplePos x="0" y="0"/>
                <wp:positionH relativeFrom="column">
                  <wp:posOffset>-40005</wp:posOffset>
                </wp:positionH>
                <wp:positionV relativeFrom="paragraph">
                  <wp:posOffset>2533650</wp:posOffset>
                </wp:positionV>
                <wp:extent cx="6300470" cy="3511550"/>
                <wp:effectExtent l="0" t="0" r="5080" b="0"/>
                <wp:wrapNone/>
                <wp:docPr id="5538" name="Picture 5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flection.PNG"/>
                        <pic:cNvPicPr/>
                      </pic:nvPicPr>
                      <pic:blipFill>
                        <a:blip r:embed="rId11">
                          <a:extLst>
                            <a:ext uri="{28A0092B-C50C-407E-A947-70E740481C1C}">
                              <a14:useLocalDpi xmlns:a14="http://schemas.microsoft.com/office/drawing/2010/main" val="0"/>
                            </a:ext>
                          </a:extLst>
                        </a:blip>
                        <a:stretch>
                          <a:fillRect/>
                        </a:stretch>
                      </pic:blipFill>
                      <pic:spPr>
                        <a:xfrm>
                          <a:off x="0" y="0"/>
                          <a:ext cx="6300470" cy="3511550"/>
                        </a:xfrm>
                        <a:prstGeom prst="rect">
                          <a:avLst/>
                        </a:prstGeom>
                      </pic:spPr>
                    </pic:pic>
                  </a:graphicData>
                </a:graphic>
                <wp14:sizeRelH relativeFrom="page">
                  <wp14:pctWidth>0</wp14:pctWidth>
                </wp14:sizeRelH>
                <wp14:sizeRelV relativeFrom="page">
                  <wp14:pctHeight>0</wp14:pctHeight>
                </wp14:sizeRelV>
              </wp:anchor>
            </w:drawing>
          </w:r>
          <w:r w:rsidR="00F756C0" w:rsidRPr="00F756C0">
            <w:rPr>
              <w:noProof/>
              <w:color w:val="000000" w:themeColor="text1"/>
              <w:sz w:val="24"/>
              <w:szCs w:val="24"/>
              <w:lang w:eastAsia="en-GB"/>
            </w:rPr>
            <mc:AlternateContent>
              <mc:Choice Requires="wps">
                <w:drawing>
                  <wp:anchor distT="0" distB="0" distL="114300" distR="114300" simplePos="0" relativeHeight="251855872" behindDoc="0" locked="0" layoutInCell="1" allowOverlap="1" wp14:anchorId="246288A6" wp14:editId="534DDFBC">
                    <wp:simplePos x="0" y="0"/>
                    <wp:positionH relativeFrom="column">
                      <wp:posOffset>-245544</wp:posOffset>
                    </wp:positionH>
                    <wp:positionV relativeFrom="paragraph">
                      <wp:posOffset>7002112</wp:posOffset>
                    </wp:positionV>
                    <wp:extent cx="6569242" cy="1301262"/>
                    <wp:effectExtent l="0" t="0" r="0" b="0"/>
                    <wp:wrapNone/>
                    <wp:docPr id="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69242" cy="1301262"/>
                            </a:xfrm>
                            <a:prstGeom prst="rect">
                              <a:avLst/>
                            </a:prstGeom>
                            <a:noFill/>
                            <a:ln w="9525">
                              <a:noFill/>
                              <a:miter lim="800000"/>
                              <a:headEnd/>
                              <a:tailEnd/>
                            </a:ln>
                          </wps:spPr>
                          <wps:txbx>
                            <w:txbxContent>
                              <w:p w:rsidR="007E535A" w:rsidRPr="00F756C0" w:rsidRDefault="007E535A" w:rsidP="008943D0">
                                <w:pPr>
                                  <w:spacing w:before="120" w:after="120"/>
                                  <w:jc w:val="center"/>
                                  <w:rPr>
                                    <w:sz w:val="44"/>
                                    <w:szCs w:val="44"/>
                                  </w:rPr>
                                </w:pPr>
                                <w:r>
                                  <w:rPr>
                                    <w:sz w:val="44"/>
                                    <w:szCs w:val="44"/>
                                  </w:rPr>
                                  <w:t>Producing good answers to these questions should give you a great set of revision notes for the N5 Physics cours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9.35pt;margin-top:551.35pt;width:517.25pt;height:102.45pt;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" filled="f" stroked="f">
                    <v:textbox>
                      <w:txbxContent>
                        <w:p w:rsidR="007E535A" w:rsidRPr="00F756C0" w:rsidRDefault="007E535A" w:rsidP="008943D0">
                          <w:pPr>
                            <w:spacing w:before="120" w:after="120"/>
                            <w:jc w:val="center"/>
                            <w:rPr>
                              <w:sz w:val="44"/>
                              <w:szCs w:val="44"/>
                            </w:rPr>
                          </w:pPr>
                          <w:r>
                            <w:rPr>
                              <w:sz w:val="44"/>
                              <w:szCs w:val="44"/>
                            </w:rPr>
                            <w:t>Producing good answers to these questions should give you a great set of revision notes for the N5 Physics course</w:t>
                          </w:r>
                        </w:p>
                      </w:txbxContent>
                    </v:textbox>
                  </v:shape>
                </w:pict>
              </mc:Fallback>
            </mc:AlternateContent>
          </w:r>
          <w:r w:rsidR="005A1242" w:rsidRPr="001F1787">
            <w:rPr>
              <w:noProof/>
              <w:sz w:val="24"/>
              <w:szCs w:val="24"/>
              <w:lang w:eastAsia="en-GB"/>
            </w:rPr>
            <mc:AlternateContent>
              <mc:Choice Requires="wps">
                <w:drawing>
                  <wp:anchor distT="0" distB="0" distL="114300" distR="114300" simplePos="0" relativeHeight="251662336" behindDoc="0" locked="0" layoutInCell="1" allowOverlap="1" wp14:anchorId="246288A8" wp14:editId="6D8D0264">
                    <wp:simplePos x="0" y="0"/>
                    <wp:positionH relativeFrom="column">
                      <wp:posOffset>-251460</wp:posOffset>
                    </wp:positionH>
                    <wp:positionV relativeFrom="paragraph">
                      <wp:posOffset>5984875</wp:posOffset>
                    </wp:positionV>
                    <wp:extent cx="6779895" cy="789305"/>
                    <wp:effectExtent l="57150" t="38100" r="78105" b="106045"/>
                    <wp:wrapSquare wrapText="bothSides"/>
                    <wp:docPr id="4" name="Text Box 4"/>
                    <wp:cNvGraphicFramePr/>
                    <a:graphic xmlns:a="http://schemas.openxmlformats.org/drawingml/2006/main">
                      <a:graphicData uri="http://schemas.microsoft.com/office/word/2010/wordprocessingShape">
                        <wps:wsp>
                          <wps:cNvSpPr txBox="1"/>
                          <wps:spPr>
                            <a:xfrm>
                              <a:off x="0" y="0"/>
                              <a:ext cx="6779895" cy="789305"/>
                            </a:xfrm>
                            <a:prstGeom prst="rect">
                              <a:avLst/>
                            </a:prstGeom>
                            <a:ln/>
                          </wps:spPr>
                          <wps:style>
                            <a:lnRef idx="0">
                              <a:schemeClr val="accent3"/>
                            </a:lnRef>
                            <a:fillRef idx="3">
                              <a:schemeClr val="accent3"/>
                            </a:fillRef>
                            <a:effectRef idx="3">
                              <a:schemeClr val="accent3"/>
                            </a:effectRef>
                            <a:fontRef idx="minor">
                              <a:schemeClr val="lt1"/>
                            </a:fontRef>
                          </wps:style>
                          <wps:txbx>
                            <w:txbxContent>
                              <w:p w:rsidR="007E535A" w:rsidRDefault="007E535A" w:rsidP="0095192D">
                                <w:pPr>
                                  <w:spacing w:before="120" w:after="120"/>
                                  <w:ind w:right="902"/>
                                  <w:jc w:val="cente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P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 xml:space="preserve">   2019+</w:t>
                                </w:r>
                              </w:p>
                              <w:p w:rsidR="007E535A" w:rsidRPr="00BE7362" w:rsidRDefault="007E535A" w:rsidP="0095192D">
                                <w:pPr>
                                  <w:spacing w:before="120" w:after="120"/>
                                  <w:ind w:right="902"/>
                                  <w:jc w:val="cente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P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An</w:t>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cr/>
                                  <w:t xml:space="preserve">__ well explained how he is arriving at his values.s.alll </w:t>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Don’t Pani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27" type="#_x0000_t202" style="position:absolute;left:0;text-align:left;margin-left:-19.8pt;margin-top:471.25pt;width:533.85pt;height:62.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" fillcolor="#506329 [1638]" stroked="f">
                    <v:fill color2="#93b64c [3014]" rotate="t" angle="180" colors="0 #769535;52429f #9bc348;1 #9cc746" focus="100%" type="gradient">
                      <o:fill v:ext="view" type="gradientUnscaled"/>
                    </v:fill>
                    <v:shadow on="t" color="black" opacity="22937f" origin=",.5" offset="0,.63889mm"/>
                    <v:textbox>
                      <w:txbxContent>
                        <w:p w:rsidR="007E535A" w:rsidRDefault="007E535A" w:rsidP="0095192D">
                          <w:pPr>
                            <w:spacing w:before="120" w:after="120"/>
                            <w:ind w:right="902"/>
                            <w:jc w:val="cente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P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 xml:space="preserve">   2019+</w:t>
                          </w:r>
                        </w:p>
                        <w:p w:rsidR="007E535A" w:rsidRPr="00BE7362" w:rsidRDefault="007E535A" w:rsidP="0095192D">
                          <w:pPr>
                            <w:spacing w:before="120" w:after="120"/>
                            <w:ind w:right="902"/>
                            <w:jc w:val="cente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P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An</w:t>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cr/>
                            <w:t xml:space="preserve">__ well explained how he is arriving at his values.s.alll </w:t>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Don’t Panic!</w:t>
                          </w:r>
                        </w:p>
                      </w:txbxContent>
                    </v:textbox>
                    <w10:wrap type="square"/>
                  </v:shape>
                </w:pict>
              </mc:Fallback>
            </mc:AlternateContent>
          </w:r>
          <w:r w:rsidR="00F76275" w:rsidRPr="001F1787">
            <w:rPr>
              <w:noProof/>
              <w:color w:val="EEECE1" w:themeColor="background2"/>
              <w:sz w:val="24"/>
              <w:szCs w:val="24"/>
              <w:lang w:eastAsia="en-GB"/>
            </w:rPr>
            <mc:AlternateContent>
              <mc:Choice Requires="wps">
                <w:drawing>
                  <wp:anchor distT="0" distB="0" distL="114300" distR="114300" simplePos="0" relativeHeight="251658240" behindDoc="0" locked="0" layoutInCell="0" allowOverlap="1" wp14:anchorId="246288AA" wp14:editId="55A1B807">
                    <wp:simplePos x="0" y="0"/>
                    <wp:positionH relativeFrom="page">
                      <wp:posOffset>389890</wp:posOffset>
                    </wp:positionH>
                    <wp:positionV relativeFrom="page">
                      <wp:posOffset>3729355</wp:posOffset>
                    </wp:positionV>
                    <wp:extent cx="6995160" cy="939165"/>
                    <wp:effectExtent l="0" t="0" r="0" b="9525"/>
                    <wp:wrapNone/>
                    <wp:docPr id="12"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5160" cy="939165"/>
                            </a:xfrm>
                            <a:prstGeom prst="rect">
                              <a:avLst/>
                            </a:prstGeom>
                            <a:solidFill>
                              <a:srgbClr val="A5A5A5">
                                <a:alpha val="89999"/>
                              </a:srgbClr>
                            </a:solidFill>
                            <a:extLs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Mar>
                                    <w:left w:w="360" w:type="dxa"/>
                                    <w:right w:w="360" w:type="dxa"/>
                                  </w:tblCellMar>
                                  <w:tblLook w:val="04A0" w:firstRow="1" w:lastRow="0" w:firstColumn="1" w:lastColumn="0" w:noHBand="0" w:noVBand="1"/>
                                </w:tblPr>
                                <w:tblGrid>
                                  <w:gridCol w:w="3046"/>
                                  <w:gridCol w:w="7679"/>
                                </w:tblGrid>
                                <w:tr w:rsidR="007E535A">
                                  <w:trPr>
                                    <w:trHeight w:val="1080"/>
                                  </w:trPr>
                                  <w:sdt>
                                    <w:sdtPr>
                                      <w:rPr>
                                        <w:smallCaps/>
                                        <w:sz w:val="40"/>
                                        <w:szCs w:val="40"/>
                                      </w:rPr>
                                      <w:alias w:val="Company"/>
                                      <w:id w:val="-2130157940"/>
                                      <w:dataBinding w:prefixMappings="xmlns:ns0='http://schemas.openxmlformats.org/officeDocument/2006/extended-properties'" w:xpath="/ns0:Properties[1]/ns0:Company[1]" w:storeItemID="{6668398D-A668-4E3E-A5EB-62B293D839F1}"/>
                                      <w:text/>
                                    </w:sdtPr>
                                    <w:sdtContent>
                                      <w:tc>
                                        <w:tcPr>
                                          <w:tcW w:w="1000" w:type="pct"/>
                                          <w:shd w:val="clear" w:color="auto" w:fill="000000" w:themeFill="text1"/>
                                          <w:vAlign w:val="center"/>
                                        </w:tcPr>
                                        <w:p w:rsidR="007E535A" w:rsidRDefault="007E535A" w:rsidP="00D61841">
                                          <w:pPr>
                                            <w:pStyle w:val="NoSpacing"/>
                                            <w:jc w:val="left"/>
                                            <w:rPr>
                                              <w:smallCaps/>
                                              <w:sz w:val="40"/>
                                              <w:szCs w:val="40"/>
                                            </w:rPr>
                                          </w:pPr>
                                          <w:r>
                                            <w:rPr>
                                              <w:smallCaps/>
                                              <w:sz w:val="40"/>
                                              <w:szCs w:val="40"/>
                                            </w:rPr>
                                            <w:t>J A HARGREAVES</w:t>
                                          </w:r>
                                        </w:p>
                                      </w:tc>
                                    </w:sdtContent>
                                  </w:sdt>
                                  <w:tc>
                                    <w:tcPr>
                                      <w:tcW w:w="4000" w:type="pct"/>
                                      <w:shd w:val="clear" w:color="auto" w:fill="auto"/>
                                      <w:vAlign w:val="center"/>
                                    </w:tcPr>
                                    <w:p w:rsidR="007E535A" w:rsidRDefault="007E535A" w:rsidP="005A1242">
                                      <w:pPr>
                                        <w:pStyle w:val="NoSpacing"/>
                                        <w:jc w:val="left"/>
                                        <w:rPr>
                                          <w:smallCaps/>
                                          <w:color w:val="FFFFFF" w:themeColor="background1"/>
                                          <w:sz w:val="48"/>
                                          <w:szCs w:val="48"/>
                                        </w:rPr>
                                      </w:pPr>
                                      <w:r>
                                        <w:rPr>
                                          <w:smallCaps/>
                                          <w:color w:val="FFFFFF" w:themeColor="background1"/>
                                          <w:sz w:val="48"/>
                                          <w:szCs w:val="48"/>
                                        </w:rPr>
                                        <w:t xml:space="preserve">National 5 </w:t>
                                      </w:r>
                                    </w:p>
                                    <w:p w:rsidR="007E535A" w:rsidRDefault="007E535A" w:rsidP="005A1242">
                                      <w:pPr>
                                        <w:pStyle w:val="NoSpacing"/>
                                        <w:jc w:val="left"/>
                                        <w:rPr>
                                          <w:smallCaps/>
                                          <w:color w:val="FFFFFF" w:themeColor="background1"/>
                                          <w:sz w:val="48"/>
                                          <w:szCs w:val="48"/>
                                        </w:rPr>
                                      </w:pPr>
                                      <w:r>
                                        <w:rPr>
                                          <w:smallCaps/>
                                          <w:color w:val="FFFFFF" w:themeColor="background1"/>
                                          <w:sz w:val="48"/>
                                          <w:szCs w:val="48"/>
                                        </w:rPr>
                                        <w:t>Learning Outcomes Questions</w:t>
                                      </w:r>
                                    </w:p>
                                  </w:tc>
                                </w:tr>
                              </w:tbl>
                              <w:p w:rsidR="007E535A" w:rsidRDefault="007E535A">
                                <w:pPr>
                                  <w:pStyle w:val="NoSpacing"/>
                                  <w:spacing w:line="14" w:lineRule="exact"/>
                                </w:pPr>
                              </w:p>
                            </w:txbxContent>
                          </wps:txbx>
                          <wps:bodyPr rot="0" vert="horz" wrap="square" lIns="228600" tIns="0" rIns="228600" bIns="0" anchor="t" anchorCtr="0" upright="1">
                            <a:spAutoFit/>
                          </wps:bodyPr>
                        </wps:wsp>
                      </a:graphicData>
                    </a:graphic>
                    <wp14:sizeRelH relativeFrom="page">
                      <wp14:pctWidth>90000</wp14:pctWidth>
                    </wp14:sizeRelH>
                    <wp14:sizeRelV relativeFrom="page">
                      <wp14:pctHeight>0</wp14:pctHeight>
                    </wp14:sizeRelV>
                  </wp:anchor>
                </w:drawing>
              </mc:Choice>
              <mc:Fallback>
                <w:pict>
                  <v:rect id="Rectangle 42" o:spid="_x0000_s1028" style="position:absolute;left:0;text-align:left;margin-left:30.7pt;margin-top:293.65pt;width:550.8pt;height:73.95pt;z-index:251658240;visibility:visible;mso-wrap-style:square;mso-width-percent:900;mso-height-percent:0;mso-wrap-distance-left:9pt;mso-wrap-distance-top:0;mso-wrap-distance-right:9pt;mso-wrap-distance-bottom:0;mso-position-horizontal:absolute;mso-position-horizontal-relative:page;mso-position-vertical:absolute;mso-position-vertical-relative:page;mso-width-percent:90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" o:allowincell="f" fillcolor="#a5a5a5" stroked="f">
                    <v:fill opacity="58853f"/>
                    <v:textbox style="mso-fit-shape-to-text:t" inset="18pt,0,18pt,0">
                      <w:txbxContent>
                        <w:tbl>
                          <w:tblPr>
                            <w:tblW w:w="5000" w:type="pct"/>
                            <w:tblCellMar>
                              <w:left w:w="360" w:type="dxa"/>
                              <w:right w:w="360" w:type="dxa"/>
                            </w:tblCellMar>
                            <w:tblLook w:val="04A0" w:firstRow="1" w:lastRow="0" w:firstColumn="1" w:lastColumn="0" w:noHBand="0" w:noVBand="1"/>
                          </w:tblPr>
                          <w:tblGrid>
                            <w:gridCol w:w="3046"/>
                            <w:gridCol w:w="7679"/>
                          </w:tblGrid>
                          <w:tr w:rsidR="007E535A">
                            <w:trPr>
                              <w:trHeight w:val="1080"/>
                            </w:trPr>
                            <w:sdt>
                              <w:sdtPr>
                                <w:rPr>
                                  <w:smallCaps/>
                                  <w:sz w:val="40"/>
                                  <w:szCs w:val="40"/>
                                </w:rPr>
                                <w:alias w:val="Company"/>
                                <w:id w:val="-2130157940"/>
                                <w:dataBinding w:prefixMappings="xmlns:ns0='http://schemas.openxmlformats.org/officeDocument/2006/extended-properties'" w:xpath="/ns0:Properties[1]/ns0:Company[1]" w:storeItemID="{6668398D-A668-4E3E-A5EB-62B293D839F1}"/>
                                <w:text/>
                              </w:sdtPr>
                              <w:sdtContent>
                                <w:tc>
                                  <w:tcPr>
                                    <w:tcW w:w="1000" w:type="pct"/>
                                    <w:shd w:val="clear" w:color="auto" w:fill="000000" w:themeFill="text1"/>
                                    <w:vAlign w:val="center"/>
                                  </w:tcPr>
                                  <w:p w:rsidR="007E535A" w:rsidRDefault="007E535A" w:rsidP="00D61841">
                                    <w:pPr>
                                      <w:pStyle w:val="NoSpacing"/>
                                      <w:jc w:val="left"/>
                                      <w:rPr>
                                        <w:smallCaps/>
                                        <w:sz w:val="40"/>
                                        <w:szCs w:val="40"/>
                                      </w:rPr>
                                    </w:pPr>
                                    <w:r>
                                      <w:rPr>
                                        <w:smallCaps/>
                                        <w:sz w:val="40"/>
                                        <w:szCs w:val="40"/>
                                      </w:rPr>
                                      <w:t>J A HARGREAVES</w:t>
                                    </w:r>
                                  </w:p>
                                </w:tc>
                              </w:sdtContent>
                            </w:sdt>
                            <w:tc>
                              <w:tcPr>
                                <w:tcW w:w="4000" w:type="pct"/>
                                <w:shd w:val="clear" w:color="auto" w:fill="auto"/>
                                <w:vAlign w:val="center"/>
                              </w:tcPr>
                              <w:p w:rsidR="007E535A" w:rsidRDefault="007E535A" w:rsidP="005A1242">
                                <w:pPr>
                                  <w:pStyle w:val="NoSpacing"/>
                                  <w:jc w:val="left"/>
                                  <w:rPr>
                                    <w:smallCaps/>
                                    <w:color w:val="FFFFFF" w:themeColor="background1"/>
                                    <w:sz w:val="48"/>
                                    <w:szCs w:val="48"/>
                                  </w:rPr>
                                </w:pPr>
                                <w:r>
                                  <w:rPr>
                                    <w:smallCaps/>
                                    <w:color w:val="FFFFFF" w:themeColor="background1"/>
                                    <w:sz w:val="48"/>
                                    <w:szCs w:val="48"/>
                                  </w:rPr>
                                  <w:t xml:space="preserve">National 5 </w:t>
                                </w:r>
                              </w:p>
                              <w:p w:rsidR="007E535A" w:rsidRDefault="007E535A" w:rsidP="005A1242">
                                <w:pPr>
                                  <w:pStyle w:val="NoSpacing"/>
                                  <w:jc w:val="left"/>
                                  <w:rPr>
                                    <w:smallCaps/>
                                    <w:color w:val="FFFFFF" w:themeColor="background1"/>
                                    <w:sz w:val="48"/>
                                    <w:szCs w:val="48"/>
                                  </w:rPr>
                                </w:pPr>
                                <w:r>
                                  <w:rPr>
                                    <w:smallCaps/>
                                    <w:color w:val="FFFFFF" w:themeColor="background1"/>
                                    <w:sz w:val="48"/>
                                    <w:szCs w:val="48"/>
                                  </w:rPr>
                                  <w:t>Learning Outcomes Questions</w:t>
                                </w:r>
                              </w:p>
                            </w:tc>
                          </w:tr>
                        </w:tbl>
                        <w:p w:rsidR="007E535A" w:rsidRDefault="007E535A">
                          <w:pPr>
                            <w:pStyle w:val="NoSpacing"/>
                            <w:spacing w:line="14" w:lineRule="exact"/>
                          </w:pPr>
                        </w:p>
                      </w:txbxContent>
                    </v:textbox>
                    <w10:wrap anchorx="page" anchory="page"/>
                  </v:rect>
                </w:pict>
              </mc:Fallback>
            </mc:AlternateContent>
          </w:r>
          <w:r w:rsidR="009A6E39" w:rsidRPr="001F1787">
            <w:rPr>
              <w:rFonts w:cs="Lucida Grande"/>
              <w:color w:val="808080" w:themeColor="background1" w:themeShade="80"/>
              <w:sz w:val="24"/>
              <w:szCs w:val="24"/>
            </w:rPr>
            <w:t>CLASS: ___</w:t>
          </w:r>
          <w:r w:rsidR="00F76275" w:rsidRPr="001F1787">
            <w:rPr>
              <w:rFonts w:cs="Lucida Grande"/>
              <w:color w:val="808080" w:themeColor="background1" w:themeShade="80"/>
              <w:sz w:val="24"/>
              <w:szCs w:val="24"/>
            </w:rPr>
            <w:t>___</w:t>
          </w:r>
          <w:r w:rsidR="009A6E39" w:rsidRPr="001F1787">
            <w:rPr>
              <w:rFonts w:cs="Lucida Grande"/>
              <w:color w:val="808080" w:themeColor="background1" w:themeShade="80"/>
              <w:sz w:val="24"/>
              <w:szCs w:val="24"/>
            </w:rPr>
            <w:t>_</w:t>
          </w:r>
          <w:r w:rsidR="00D11CD1" w:rsidRPr="001F1787">
            <w:rPr>
              <w:rFonts w:cs="Lucida Grande"/>
              <w:color w:val="808080" w:themeColor="background1" w:themeShade="80"/>
              <w:sz w:val="24"/>
              <w:szCs w:val="24"/>
            </w:rPr>
            <w:br w:type="page"/>
          </w:r>
        </w:p>
      </w:sdtContent>
    </w:sdt>
    <w:p w:rsidR="00DB0DBA" w:rsidRDefault="00BE7362" w:rsidP="00DB0DBA">
      <w:pPr>
        <w:pStyle w:val="Title"/>
        <w:spacing w:before="120" w:after="0"/>
      </w:pPr>
      <w:r w:rsidRPr="001F1787">
        <w:lastRenderedPageBreak/>
        <w:t>Data Sheet</w:t>
      </w:r>
    </w:p>
    <w:p w:rsidR="00BE7362" w:rsidRPr="00DB0DBA" w:rsidRDefault="00AE6678" w:rsidP="00DB0DBA">
      <w:pPr>
        <w:pStyle w:val="Title"/>
        <w:spacing w:before="120" w:after="0"/>
      </w:pPr>
      <w:r w:rsidRPr="001F1787">
        <w:rPr>
          <w:rFonts w:cs="Lucida Grande"/>
          <w:b/>
          <w:noProof/>
          <w:color w:val="808080" w:themeColor="background1" w:themeShade="80"/>
          <w:sz w:val="24"/>
          <w:szCs w:val="24"/>
          <w:lang w:eastAsia="en-GB"/>
        </w:rPr>
        <w:drawing>
          <wp:inline distT="0" distB="0" distL="0" distR="0" wp14:anchorId="246288AC" wp14:editId="381DCE91">
            <wp:extent cx="6140019" cy="897774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2">
                      <a:extLst>
                        <a:ext uri="{28A0092B-C50C-407E-A947-70E740481C1C}">
                          <a14:useLocalDpi xmlns:a14="http://schemas.microsoft.com/office/drawing/2010/main" val="0"/>
                        </a:ext>
                      </a:extLst>
                    </a:blip>
                    <a:srcRect t="3460"/>
                    <a:stretch/>
                  </pic:blipFill>
                  <pic:spPr bwMode="auto">
                    <a:xfrm>
                      <a:off x="0" y="0"/>
                      <a:ext cx="6147580" cy="8988802"/>
                    </a:xfrm>
                    <a:prstGeom prst="rect">
                      <a:avLst/>
                    </a:prstGeom>
                    <a:noFill/>
                    <a:ln>
                      <a:noFill/>
                    </a:ln>
                    <a:extLst>
                      <a:ext uri="{53640926-AAD7-44D8-BBD7-CCE9431645EC}">
                        <a14:shadowObscured xmlns:a14="http://schemas.microsoft.com/office/drawing/2010/main"/>
                      </a:ext>
                    </a:extLst>
                  </pic:spPr>
                </pic:pic>
              </a:graphicData>
            </a:graphic>
          </wp:inline>
        </w:drawing>
      </w:r>
    </w:p>
    <w:p w:rsidR="00AE6678" w:rsidRPr="001F1787" w:rsidRDefault="00AE6678" w:rsidP="001F1787">
      <w:pPr>
        <w:pStyle w:val="Title"/>
      </w:pPr>
      <w:r w:rsidRPr="001F1787">
        <w:lastRenderedPageBreak/>
        <w:t>Periodic Table</w:t>
      </w:r>
    </w:p>
    <w:p w:rsidR="007C120F" w:rsidRPr="001F1787" w:rsidRDefault="00AE6678" w:rsidP="00DC26F3">
      <w:pPr>
        <w:spacing w:before="120" w:after="0"/>
        <w:rPr>
          <w:rFonts w:cs="Lucida Grande"/>
          <w:b/>
          <w:color w:val="808080" w:themeColor="background1" w:themeShade="80"/>
          <w:sz w:val="24"/>
          <w:szCs w:val="24"/>
        </w:rPr>
      </w:pPr>
      <w:r w:rsidRPr="001F1787">
        <w:rPr>
          <w:rFonts w:cs="Lucida Grande"/>
          <w:b/>
          <w:noProof/>
          <w:color w:val="808080" w:themeColor="background1" w:themeShade="80"/>
          <w:sz w:val="24"/>
          <w:szCs w:val="24"/>
          <w:lang w:eastAsia="en-GB"/>
        </w:rPr>
        <w:drawing>
          <wp:inline distT="0" distB="0" distL="0" distR="0" wp14:anchorId="246288AE" wp14:editId="6A8A6B56">
            <wp:extent cx="6300470" cy="8951626"/>
            <wp:effectExtent l="0" t="0" r="5080" b="1905"/>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300470" cy="8951626"/>
                    </a:xfrm>
                    <a:prstGeom prst="rect">
                      <a:avLst/>
                    </a:prstGeom>
                    <a:noFill/>
                    <a:ln>
                      <a:noFill/>
                    </a:ln>
                  </pic:spPr>
                </pic:pic>
              </a:graphicData>
            </a:graphic>
          </wp:inline>
        </w:drawing>
      </w:r>
    </w:p>
    <w:p w:rsidR="00F53199" w:rsidRPr="001F1787" w:rsidRDefault="00670471" w:rsidP="001F1787">
      <w:pPr>
        <w:pStyle w:val="Title"/>
      </w:pPr>
      <w:r w:rsidRPr="001F1787">
        <w:lastRenderedPageBreak/>
        <w:t>Relationship</w:t>
      </w:r>
      <w:r w:rsidR="00B53BDD" w:rsidRPr="001F1787">
        <w:t>s</w:t>
      </w:r>
      <w:r w:rsidRPr="001F1787">
        <w:t xml:space="preserve"> Sheet</w:t>
      </w:r>
    </w:p>
    <w:p w:rsidR="008A0A5D" w:rsidRPr="001F1787" w:rsidRDefault="0073547B" w:rsidP="00DC26F3">
      <w:pPr>
        <w:spacing w:before="120" w:after="0"/>
        <w:rPr>
          <w:rFonts w:cs="Lucida Grande"/>
          <w:b/>
          <w:color w:val="808080" w:themeColor="background1" w:themeShade="80"/>
          <w:sz w:val="24"/>
          <w:szCs w:val="24"/>
        </w:rPr>
      </w:pPr>
      <w:r w:rsidRPr="001F1787">
        <w:rPr>
          <w:rFonts w:cs="Lucida Grande"/>
          <w:b/>
          <w:noProof/>
          <w:color w:val="808080" w:themeColor="background1" w:themeShade="80"/>
          <w:sz w:val="24"/>
          <w:szCs w:val="24"/>
          <w:lang w:eastAsia="en-GB"/>
        </w:rPr>
        <w:drawing>
          <wp:inline distT="0" distB="0" distL="0" distR="0" wp14:anchorId="246288B0" wp14:editId="5B44BA33">
            <wp:extent cx="4946073" cy="8956964"/>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4">
                      <a:extLst>
                        <a:ext uri="{28A0092B-C50C-407E-A947-70E740481C1C}">
                          <a14:useLocalDpi xmlns:a14="http://schemas.microsoft.com/office/drawing/2010/main" val="0"/>
                        </a:ext>
                      </a:extLst>
                    </a:blip>
                    <a:srcRect b="2909"/>
                    <a:stretch/>
                  </pic:blipFill>
                  <pic:spPr bwMode="auto">
                    <a:xfrm>
                      <a:off x="0" y="0"/>
                      <a:ext cx="4946017" cy="8956863"/>
                    </a:xfrm>
                    <a:prstGeom prst="rect">
                      <a:avLst/>
                    </a:prstGeom>
                    <a:noFill/>
                    <a:ln>
                      <a:noFill/>
                    </a:ln>
                    <a:extLst>
                      <a:ext uri="{53640926-AAD7-44D8-BBD7-CCE9431645EC}">
                        <a14:shadowObscured xmlns:a14="http://schemas.microsoft.com/office/drawing/2010/main"/>
                      </a:ext>
                    </a:extLst>
                  </pic:spPr>
                </pic:pic>
              </a:graphicData>
            </a:graphic>
          </wp:inline>
        </w:drawing>
      </w:r>
    </w:p>
    <w:p w:rsidR="00E220A5" w:rsidRPr="001F1787" w:rsidRDefault="00E220A5" w:rsidP="00DC26F3">
      <w:pPr>
        <w:spacing w:before="120" w:after="0"/>
        <w:rPr>
          <w:sz w:val="24"/>
          <w:szCs w:val="24"/>
        </w:rPr>
      </w:pPr>
    </w:p>
    <w:p w:rsidR="00E220A5" w:rsidRPr="001F1787" w:rsidRDefault="00E220A5" w:rsidP="001F1787">
      <w:pPr>
        <w:pStyle w:val="Title"/>
      </w:pPr>
      <w:r w:rsidRPr="001F1787">
        <w:t>PREFIXES</w:t>
      </w:r>
    </w:p>
    <w:p w:rsidR="00E220A5" w:rsidRPr="001F1787" w:rsidRDefault="006621AD" w:rsidP="00DC26F3">
      <w:pPr>
        <w:spacing w:before="120" w:after="0"/>
        <w:ind w:left="270" w:hanging="270"/>
        <w:rPr>
          <w:sz w:val="24"/>
          <w:szCs w:val="24"/>
          <w:u w:val="wavyDouble" w:color="FF0000"/>
        </w:rPr>
      </w:pPr>
      <w:hyperlink r:id="rId15" w:history="1">
        <w:r w:rsidR="00E220A5" w:rsidRPr="001F1787">
          <w:rPr>
            <w:rStyle w:val="Hyperlink"/>
            <w:sz w:val="24"/>
            <w:szCs w:val="24"/>
            <w:u w:color="FF0000"/>
          </w:rPr>
          <w:t>http://www.youtube.com/watch?v=N_9IBQ3Pxz0</w:t>
        </w:r>
      </w:hyperlink>
    </w:p>
    <w:p w:rsidR="00E220A5" w:rsidRPr="001F1787" w:rsidRDefault="00E220A5" w:rsidP="00DC26F3">
      <w:pPr>
        <w:spacing w:before="120" w:after="0"/>
        <w:rPr>
          <w:sz w:val="24"/>
          <w:szCs w:val="24"/>
        </w:rPr>
      </w:pPr>
    </w:p>
    <w:tbl>
      <w:tblPr>
        <w:tblpPr w:leftFromText="180" w:rightFromText="180" w:vertAnchor="text" w:horzAnchor="margin" w:tblpXSpec="center" w:tblpY="11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51"/>
        <w:gridCol w:w="1637"/>
        <w:gridCol w:w="1530"/>
        <w:gridCol w:w="3586"/>
      </w:tblGrid>
      <w:tr w:rsidR="00E220A5" w:rsidRPr="001F1787" w:rsidTr="00632FB7">
        <w:trPr>
          <w:trHeight w:val="227"/>
        </w:trPr>
        <w:tc>
          <w:tcPr>
            <w:tcW w:w="2251" w:type="dxa"/>
            <w:vAlign w:val="center"/>
          </w:tcPr>
          <w:p w:rsidR="00E220A5" w:rsidRPr="001F1787" w:rsidRDefault="00E220A5" w:rsidP="00DC26F3">
            <w:pPr>
              <w:spacing w:before="120" w:after="0"/>
              <w:ind w:left="272" w:hanging="272"/>
              <w:jc w:val="center"/>
              <w:rPr>
                <w:sz w:val="24"/>
                <w:szCs w:val="24"/>
                <w:u w:val="single"/>
              </w:rPr>
            </w:pPr>
            <w:r w:rsidRPr="001F1787">
              <w:rPr>
                <w:sz w:val="24"/>
                <w:szCs w:val="24"/>
                <w:u w:val="single"/>
              </w:rPr>
              <w:t>Prefix</w:t>
            </w:r>
          </w:p>
        </w:tc>
        <w:tc>
          <w:tcPr>
            <w:tcW w:w="1637" w:type="dxa"/>
            <w:vAlign w:val="center"/>
          </w:tcPr>
          <w:p w:rsidR="00E220A5" w:rsidRPr="001F1787" w:rsidRDefault="00E220A5" w:rsidP="00DC26F3">
            <w:pPr>
              <w:spacing w:before="120" w:after="0"/>
              <w:ind w:left="272" w:hanging="272"/>
              <w:jc w:val="center"/>
              <w:rPr>
                <w:sz w:val="24"/>
                <w:szCs w:val="24"/>
                <w:u w:val="single"/>
              </w:rPr>
            </w:pPr>
            <w:r w:rsidRPr="001F1787">
              <w:rPr>
                <w:sz w:val="24"/>
                <w:szCs w:val="24"/>
                <w:u w:val="single"/>
              </w:rPr>
              <w:t>Symbol</w:t>
            </w:r>
          </w:p>
        </w:tc>
        <w:tc>
          <w:tcPr>
            <w:tcW w:w="1530" w:type="dxa"/>
            <w:vAlign w:val="center"/>
          </w:tcPr>
          <w:p w:rsidR="00E220A5" w:rsidRPr="001F1787" w:rsidRDefault="00E220A5" w:rsidP="00DC26F3">
            <w:pPr>
              <w:spacing w:before="120" w:after="0"/>
              <w:ind w:left="272" w:hanging="272"/>
              <w:jc w:val="center"/>
              <w:rPr>
                <w:sz w:val="24"/>
                <w:szCs w:val="24"/>
                <w:u w:val="single"/>
              </w:rPr>
            </w:pPr>
            <w:r w:rsidRPr="001F1787">
              <w:rPr>
                <w:sz w:val="24"/>
                <w:szCs w:val="24"/>
                <w:u w:val="single"/>
              </w:rPr>
              <w:t>Multiple</w:t>
            </w:r>
          </w:p>
        </w:tc>
        <w:tc>
          <w:tcPr>
            <w:tcW w:w="3586" w:type="dxa"/>
            <w:vAlign w:val="center"/>
          </w:tcPr>
          <w:p w:rsidR="00E220A5" w:rsidRPr="001F1787" w:rsidRDefault="00E220A5" w:rsidP="00DC26F3">
            <w:pPr>
              <w:spacing w:before="120" w:after="0"/>
              <w:ind w:left="272" w:hanging="272"/>
              <w:jc w:val="center"/>
              <w:rPr>
                <w:sz w:val="24"/>
                <w:szCs w:val="24"/>
                <w:u w:val="single"/>
              </w:rPr>
            </w:pPr>
            <w:r w:rsidRPr="001F1787">
              <w:rPr>
                <w:sz w:val="24"/>
                <w:szCs w:val="24"/>
                <w:u w:val="single"/>
              </w:rPr>
              <w:t>Multiple in full</w:t>
            </w:r>
          </w:p>
        </w:tc>
      </w:tr>
      <w:tr w:rsidR="00E220A5" w:rsidRPr="001F1787" w:rsidTr="00632FB7">
        <w:trPr>
          <w:trHeight w:val="227"/>
        </w:trPr>
        <w:tc>
          <w:tcPr>
            <w:tcW w:w="2251" w:type="dxa"/>
            <w:vAlign w:val="center"/>
          </w:tcPr>
          <w:p w:rsidR="00E220A5" w:rsidRPr="001F1787" w:rsidRDefault="00E220A5" w:rsidP="00DC26F3">
            <w:pPr>
              <w:spacing w:before="120" w:after="0"/>
              <w:ind w:left="272" w:hanging="272"/>
              <w:jc w:val="center"/>
              <w:rPr>
                <w:sz w:val="24"/>
                <w:szCs w:val="24"/>
              </w:rPr>
            </w:pPr>
            <w:r w:rsidRPr="001F1787">
              <w:rPr>
                <w:sz w:val="24"/>
                <w:szCs w:val="24"/>
              </w:rPr>
              <w:t>Tera</w:t>
            </w:r>
          </w:p>
        </w:tc>
        <w:tc>
          <w:tcPr>
            <w:tcW w:w="1637" w:type="dxa"/>
            <w:vAlign w:val="center"/>
          </w:tcPr>
          <w:p w:rsidR="00E220A5" w:rsidRPr="001F1787" w:rsidRDefault="00E220A5" w:rsidP="00DC26F3">
            <w:pPr>
              <w:pStyle w:val="Heading7"/>
              <w:spacing w:before="120"/>
              <w:ind w:left="272" w:hanging="272"/>
              <w:jc w:val="center"/>
              <w:rPr>
                <w:sz w:val="24"/>
                <w:szCs w:val="24"/>
              </w:rPr>
            </w:pPr>
            <w:r w:rsidRPr="001F1787">
              <w:rPr>
                <w:sz w:val="24"/>
                <w:szCs w:val="24"/>
              </w:rPr>
              <w:t>T</w:t>
            </w:r>
          </w:p>
        </w:tc>
        <w:tc>
          <w:tcPr>
            <w:tcW w:w="1530" w:type="dxa"/>
            <w:vAlign w:val="center"/>
          </w:tcPr>
          <w:p w:rsidR="00E220A5" w:rsidRPr="001F1787" w:rsidRDefault="00E220A5" w:rsidP="00DC26F3">
            <w:pPr>
              <w:spacing w:before="120" w:after="0"/>
              <w:ind w:left="272" w:hanging="272"/>
              <w:jc w:val="center"/>
              <w:rPr>
                <w:sz w:val="24"/>
                <w:szCs w:val="24"/>
              </w:rPr>
            </w:pPr>
            <w:r w:rsidRPr="001F1787">
              <w:rPr>
                <w:sz w:val="24"/>
                <w:szCs w:val="24"/>
              </w:rPr>
              <w:t>x10</w:t>
            </w:r>
            <w:r w:rsidRPr="001F1787">
              <w:rPr>
                <w:sz w:val="24"/>
                <w:szCs w:val="24"/>
                <w:vertAlign w:val="superscript"/>
              </w:rPr>
              <w:t>12</w:t>
            </w:r>
          </w:p>
        </w:tc>
        <w:tc>
          <w:tcPr>
            <w:tcW w:w="3586" w:type="dxa"/>
            <w:vAlign w:val="center"/>
          </w:tcPr>
          <w:p w:rsidR="00E220A5" w:rsidRPr="001F1787" w:rsidRDefault="00E220A5" w:rsidP="00DC26F3">
            <w:pPr>
              <w:spacing w:before="120" w:after="0"/>
              <w:ind w:left="272" w:hanging="272"/>
              <w:jc w:val="center"/>
              <w:rPr>
                <w:sz w:val="24"/>
                <w:szCs w:val="24"/>
              </w:rPr>
            </w:pPr>
            <w:r w:rsidRPr="001F1787">
              <w:rPr>
                <w:sz w:val="24"/>
                <w:szCs w:val="24"/>
              </w:rPr>
              <w:t>x1 000 000 000 000</w:t>
            </w:r>
          </w:p>
        </w:tc>
      </w:tr>
      <w:tr w:rsidR="00E220A5" w:rsidRPr="001F1787" w:rsidTr="00632FB7">
        <w:trPr>
          <w:trHeight w:val="227"/>
        </w:trPr>
        <w:tc>
          <w:tcPr>
            <w:tcW w:w="2251" w:type="dxa"/>
            <w:vAlign w:val="center"/>
          </w:tcPr>
          <w:p w:rsidR="00E220A5" w:rsidRPr="001F1787" w:rsidRDefault="00E220A5" w:rsidP="00DC26F3">
            <w:pPr>
              <w:spacing w:before="120" w:after="0"/>
              <w:ind w:left="272" w:hanging="272"/>
              <w:jc w:val="center"/>
              <w:rPr>
                <w:sz w:val="24"/>
                <w:szCs w:val="24"/>
              </w:rPr>
            </w:pPr>
            <w:r w:rsidRPr="001F1787">
              <w:rPr>
                <w:sz w:val="24"/>
                <w:szCs w:val="24"/>
              </w:rPr>
              <w:t>Giga</w:t>
            </w:r>
          </w:p>
        </w:tc>
        <w:tc>
          <w:tcPr>
            <w:tcW w:w="1637" w:type="dxa"/>
            <w:vAlign w:val="center"/>
          </w:tcPr>
          <w:p w:rsidR="00E220A5" w:rsidRPr="001F1787" w:rsidRDefault="00E220A5" w:rsidP="00DC26F3">
            <w:pPr>
              <w:pStyle w:val="Heading7"/>
              <w:spacing w:before="120"/>
              <w:ind w:left="272" w:hanging="272"/>
              <w:jc w:val="center"/>
              <w:rPr>
                <w:sz w:val="24"/>
                <w:szCs w:val="24"/>
              </w:rPr>
            </w:pPr>
            <w:r w:rsidRPr="001F1787">
              <w:rPr>
                <w:sz w:val="24"/>
                <w:szCs w:val="24"/>
              </w:rPr>
              <w:t>G</w:t>
            </w:r>
          </w:p>
        </w:tc>
        <w:tc>
          <w:tcPr>
            <w:tcW w:w="1530" w:type="dxa"/>
            <w:vAlign w:val="center"/>
          </w:tcPr>
          <w:p w:rsidR="00E220A5" w:rsidRPr="001F1787" w:rsidRDefault="00E220A5" w:rsidP="00DC26F3">
            <w:pPr>
              <w:spacing w:before="120" w:after="0"/>
              <w:ind w:left="272" w:hanging="272"/>
              <w:jc w:val="center"/>
              <w:rPr>
                <w:sz w:val="24"/>
                <w:szCs w:val="24"/>
              </w:rPr>
            </w:pPr>
            <w:r w:rsidRPr="001F1787">
              <w:rPr>
                <w:sz w:val="24"/>
                <w:szCs w:val="24"/>
              </w:rPr>
              <w:t>x10</w:t>
            </w:r>
            <w:r w:rsidRPr="001F1787">
              <w:rPr>
                <w:sz w:val="24"/>
                <w:szCs w:val="24"/>
                <w:vertAlign w:val="superscript"/>
              </w:rPr>
              <w:t>9</w:t>
            </w:r>
          </w:p>
        </w:tc>
        <w:tc>
          <w:tcPr>
            <w:tcW w:w="3586" w:type="dxa"/>
            <w:vAlign w:val="center"/>
          </w:tcPr>
          <w:p w:rsidR="00E220A5" w:rsidRPr="001F1787" w:rsidRDefault="00E220A5" w:rsidP="00DC26F3">
            <w:pPr>
              <w:spacing w:before="120" w:after="0"/>
              <w:ind w:left="272" w:hanging="272"/>
              <w:jc w:val="center"/>
              <w:rPr>
                <w:sz w:val="24"/>
                <w:szCs w:val="24"/>
              </w:rPr>
            </w:pPr>
            <w:r w:rsidRPr="001F1787">
              <w:rPr>
                <w:sz w:val="24"/>
                <w:szCs w:val="24"/>
              </w:rPr>
              <w:t>x1 000 000 000</w:t>
            </w:r>
          </w:p>
        </w:tc>
      </w:tr>
      <w:tr w:rsidR="00E220A5" w:rsidRPr="001F1787" w:rsidTr="00632FB7">
        <w:trPr>
          <w:trHeight w:val="284"/>
        </w:trPr>
        <w:tc>
          <w:tcPr>
            <w:tcW w:w="2251" w:type="dxa"/>
            <w:vAlign w:val="center"/>
          </w:tcPr>
          <w:p w:rsidR="00E220A5" w:rsidRPr="001F1787" w:rsidRDefault="00E220A5" w:rsidP="00DC26F3">
            <w:pPr>
              <w:spacing w:before="120" w:after="0"/>
              <w:ind w:left="272" w:hanging="272"/>
              <w:jc w:val="center"/>
              <w:rPr>
                <w:sz w:val="24"/>
                <w:szCs w:val="24"/>
              </w:rPr>
            </w:pPr>
            <w:r w:rsidRPr="001F1787">
              <w:rPr>
                <w:sz w:val="24"/>
                <w:szCs w:val="24"/>
              </w:rPr>
              <w:t>Mega</w:t>
            </w:r>
          </w:p>
        </w:tc>
        <w:tc>
          <w:tcPr>
            <w:tcW w:w="1637" w:type="dxa"/>
            <w:vAlign w:val="center"/>
          </w:tcPr>
          <w:p w:rsidR="00E220A5" w:rsidRPr="001F1787" w:rsidRDefault="00E220A5" w:rsidP="00DC26F3">
            <w:pPr>
              <w:pStyle w:val="Heading7"/>
              <w:spacing w:before="120"/>
              <w:ind w:left="272" w:hanging="272"/>
              <w:jc w:val="center"/>
              <w:rPr>
                <w:sz w:val="24"/>
                <w:szCs w:val="24"/>
              </w:rPr>
            </w:pPr>
            <w:r w:rsidRPr="001F1787">
              <w:rPr>
                <w:sz w:val="24"/>
                <w:szCs w:val="24"/>
              </w:rPr>
              <w:t>M</w:t>
            </w:r>
          </w:p>
        </w:tc>
        <w:tc>
          <w:tcPr>
            <w:tcW w:w="1530" w:type="dxa"/>
            <w:vAlign w:val="center"/>
          </w:tcPr>
          <w:p w:rsidR="00E220A5" w:rsidRPr="001F1787" w:rsidRDefault="00E220A5" w:rsidP="00DC26F3">
            <w:pPr>
              <w:spacing w:before="120" w:after="0"/>
              <w:ind w:left="272" w:hanging="272"/>
              <w:jc w:val="center"/>
              <w:rPr>
                <w:sz w:val="24"/>
                <w:szCs w:val="24"/>
              </w:rPr>
            </w:pPr>
            <w:r w:rsidRPr="001F1787">
              <w:rPr>
                <w:sz w:val="24"/>
                <w:szCs w:val="24"/>
              </w:rPr>
              <w:t>x10</w:t>
            </w:r>
            <w:r w:rsidRPr="001F1787">
              <w:rPr>
                <w:sz w:val="24"/>
                <w:szCs w:val="24"/>
                <w:vertAlign w:val="superscript"/>
              </w:rPr>
              <w:t>6</w:t>
            </w:r>
          </w:p>
        </w:tc>
        <w:tc>
          <w:tcPr>
            <w:tcW w:w="3586" w:type="dxa"/>
            <w:vAlign w:val="center"/>
          </w:tcPr>
          <w:p w:rsidR="00E220A5" w:rsidRPr="001F1787" w:rsidRDefault="00E220A5" w:rsidP="00DC26F3">
            <w:pPr>
              <w:spacing w:before="120" w:after="0"/>
              <w:ind w:left="272" w:hanging="272"/>
              <w:jc w:val="center"/>
              <w:rPr>
                <w:sz w:val="24"/>
                <w:szCs w:val="24"/>
              </w:rPr>
            </w:pPr>
            <w:r w:rsidRPr="001F1787">
              <w:rPr>
                <w:sz w:val="24"/>
                <w:szCs w:val="24"/>
              </w:rPr>
              <w:t>x1 000 000</w:t>
            </w:r>
          </w:p>
        </w:tc>
      </w:tr>
      <w:tr w:rsidR="00E220A5" w:rsidRPr="001F1787" w:rsidTr="00632FB7">
        <w:trPr>
          <w:trHeight w:val="227"/>
        </w:trPr>
        <w:tc>
          <w:tcPr>
            <w:tcW w:w="2251" w:type="dxa"/>
            <w:vAlign w:val="center"/>
          </w:tcPr>
          <w:p w:rsidR="00E220A5" w:rsidRPr="001F1787" w:rsidRDefault="00E220A5" w:rsidP="00DC26F3">
            <w:pPr>
              <w:spacing w:before="120" w:after="0"/>
              <w:ind w:left="272" w:hanging="272"/>
              <w:jc w:val="center"/>
              <w:rPr>
                <w:sz w:val="24"/>
                <w:szCs w:val="24"/>
              </w:rPr>
            </w:pPr>
            <w:r w:rsidRPr="001F1787">
              <w:rPr>
                <w:sz w:val="24"/>
                <w:szCs w:val="24"/>
              </w:rPr>
              <w:t>Kilo</w:t>
            </w:r>
          </w:p>
        </w:tc>
        <w:tc>
          <w:tcPr>
            <w:tcW w:w="1637" w:type="dxa"/>
            <w:vAlign w:val="center"/>
          </w:tcPr>
          <w:p w:rsidR="00E220A5" w:rsidRPr="001F1787" w:rsidRDefault="00E220A5" w:rsidP="00DC26F3">
            <w:pPr>
              <w:spacing w:before="120" w:after="0"/>
              <w:ind w:left="272" w:hanging="272"/>
              <w:jc w:val="center"/>
              <w:rPr>
                <w:b/>
                <w:sz w:val="24"/>
                <w:szCs w:val="24"/>
              </w:rPr>
            </w:pPr>
            <w:r w:rsidRPr="001F1787">
              <w:rPr>
                <w:b/>
                <w:sz w:val="24"/>
                <w:szCs w:val="24"/>
              </w:rPr>
              <w:t>k</w:t>
            </w:r>
          </w:p>
        </w:tc>
        <w:tc>
          <w:tcPr>
            <w:tcW w:w="1530" w:type="dxa"/>
            <w:vAlign w:val="center"/>
          </w:tcPr>
          <w:p w:rsidR="00E220A5" w:rsidRPr="001F1787" w:rsidRDefault="00E220A5" w:rsidP="00DC26F3">
            <w:pPr>
              <w:spacing w:before="120" w:after="0"/>
              <w:ind w:left="272" w:hanging="272"/>
              <w:jc w:val="center"/>
              <w:rPr>
                <w:sz w:val="24"/>
                <w:szCs w:val="24"/>
              </w:rPr>
            </w:pPr>
            <w:r w:rsidRPr="001F1787">
              <w:rPr>
                <w:sz w:val="24"/>
                <w:szCs w:val="24"/>
              </w:rPr>
              <w:t>x10</w:t>
            </w:r>
            <w:r w:rsidRPr="001F1787">
              <w:rPr>
                <w:sz w:val="24"/>
                <w:szCs w:val="24"/>
                <w:vertAlign w:val="superscript"/>
              </w:rPr>
              <w:t>3</w:t>
            </w:r>
          </w:p>
        </w:tc>
        <w:tc>
          <w:tcPr>
            <w:tcW w:w="3586" w:type="dxa"/>
            <w:vAlign w:val="center"/>
          </w:tcPr>
          <w:p w:rsidR="00E220A5" w:rsidRPr="001F1787" w:rsidRDefault="00E220A5" w:rsidP="00DC26F3">
            <w:pPr>
              <w:spacing w:before="120" w:after="0"/>
              <w:ind w:left="272" w:hanging="272"/>
              <w:jc w:val="center"/>
              <w:rPr>
                <w:sz w:val="24"/>
                <w:szCs w:val="24"/>
              </w:rPr>
            </w:pPr>
            <w:r w:rsidRPr="001F1787">
              <w:rPr>
                <w:sz w:val="24"/>
                <w:szCs w:val="24"/>
              </w:rPr>
              <w:t>x1 000</w:t>
            </w:r>
          </w:p>
        </w:tc>
      </w:tr>
      <w:tr w:rsidR="00E220A5" w:rsidRPr="001F1787" w:rsidTr="00632FB7">
        <w:trPr>
          <w:trHeight w:val="227"/>
        </w:trPr>
        <w:tc>
          <w:tcPr>
            <w:tcW w:w="2251" w:type="dxa"/>
            <w:shd w:val="clear" w:color="auto" w:fill="A0A0A0"/>
            <w:vAlign w:val="center"/>
          </w:tcPr>
          <w:p w:rsidR="00E220A5" w:rsidRPr="001F1787" w:rsidRDefault="00E220A5" w:rsidP="00DC26F3">
            <w:pPr>
              <w:spacing w:before="120" w:after="0"/>
              <w:ind w:left="272" w:hanging="272"/>
              <w:jc w:val="center"/>
              <w:rPr>
                <w:sz w:val="24"/>
                <w:szCs w:val="24"/>
                <w:highlight w:val="darkGray"/>
              </w:rPr>
            </w:pPr>
            <w:r w:rsidRPr="001F1787">
              <w:rPr>
                <w:sz w:val="24"/>
                <w:szCs w:val="24"/>
                <w:highlight w:val="darkGray"/>
              </w:rPr>
              <w:t>Centi</w:t>
            </w:r>
          </w:p>
        </w:tc>
        <w:tc>
          <w:tcPr>
            <w:tcW w:w="1637" w:type="dxa"/>
            <w:shd w:val="clear" w:color="auto" w:fill="A0A0A0"/>
            <w:vAlign w:val="center"/>
          </w:tcPr>
          <w:p w:rsidR="00E220A5" w:rsidRPr="001F1787" w:rsidRDefault="00E220A5" w:rsidP="00DC26F3">
            <w:pPr>
              <w:spacing w:before="120" w:after="0"/>
              <w:ind w:left="272" w:hanging="272"/>
              <w:jc w:val="center"/>
              <w:rPr>
                <w:b/>
                <w:sz w:val="24"/>
                <w:szCs w:val="24"/>
                <w:highlight w:val="darkGray"/>
              </w:rPr>
            </w:pPr>
            <w:r w:rsidRPr="001F1787">
              <w:rPr>
                <w:b/>
                <w:sz w:val="24"/>
                <w:szCs w:val="24"/>
                <w:highlight w:val="darkGray"/>
              </w:rPr>
              <w:t>c</w:t>
            </w:r>
          </w:p>
        </w:tc>
        <w:tc>
          <w:tcPr>
            <w:tcW w:w="1530" w:type="dxa"/>
            <w:shd w:val="clear" w:color="auto" w:fill="A0A0A0"/>
            <w:vAlign w:val="center"/>
          </w:tcPr>
          <w:p w:rsidR="00E220A5" w:rsidRPr="001F1787" w:rsidRDefault="00E220A5" w:rsidP="00DC26F3">
            <w:pPr>
              <w:spacing w:before="120" w:after="0"/>
              <w:ind w:left="272" w:hanging="272"/>
              <w:jc w:val="center"/>
              <w:rPr>
                <w:sz w:val="24"/>
                <w:szCs w:val="24"/>
                <w:highlight w:val="darkGray"/>
              </w:rPr>
            </w:pPr>
            <w:r w:rsidRPr="001F1787">
              <w:rPr>
                <w:sz w:val="24"/>
                <w:szCs w:val="24"/>
                <w:highlight w:val="darkGray"/>
              </w:rPr>
              <w:t>x10</w:t>
            </w:r>
            <w:r w:rsidRPr="001F1787">
              <w:rPr>
                <w:sz w:val="24"/>
                <w:szCs w:val="24"/>
                <w:highlight w:val="darkGray"/>
                <w:vertAlign w:val="superscript"/>
              </w:rPr>
              <w:t>-2</w:t>
            </w:r>
          </w:p>
        </w:tc>
        <w:tc>
          <w:tcPr>
            <w:tcW w:w="3586" w:type="dxa"/>
            <w:shd w:val="clear" w:color="auto" w:fill="A0A0A0"/>
            <w:vAlign w:val="center"/>
          </w:tcPr>
          <w:p w:rsidR="00E220A5" w:rsidRPr="001F1787" w:rsidRDefault="00E220A5" w:rsidP="00DC26F3">
            <w:pPr>
              <w:spacing w:before="120" w:after="0"/>
              <w:ind w:left="272" w:hanging="272"/>
              <w:jc w:val="center"/>
              <w:rPr>
                <w:sz w:val="24"/>
                <w:szCs w:val="24"/>
                <w:highlight w:val="darkGray"/>
              </w:rPr>
            </w:pPr>
            <w:r w:rsidRPr="001F1787">
              <w:rPr>
                <w:b/>
                <w:bCs/>
                <w:sz w:val="24"/>
                <w:szCs w:val="24"/>
                <w:highlight w:val="darkGray"/>
              </w:rPr>
              <w:sym w:font="Symbol" w:char="F0B8"/>
            </w:r>
            <w:r w:rsidRPr="001F1787">
              <w:rPr>
                <w:sz w:val="24"/>
                <w:szCs w:val="24"/>
                <w:highlight w:val="darkGray"/>
              </w:rPr>
              <w:t>100</w:t>
            </w:r>
          </w:p>
        </w:tc>
      </w:tr>
      <w:tr w:rsidR="00E220A5" w:rsidRPr="001F1787" w:rsidTr="00632FB7">
        <w:trPr>
          <w:trHeight w:val="227"/>
        </w:trPr>
        <w:tc>
          <w:tcPr>
            <w:tcW w:w="2251" w:type="dxa"/>
            <w:vAlign w:val="center"/>
          </w:tcPr>
          <w:p w:rsidR="00E220A5" w:rsidRPr="001F1787" w:rsidRDefault="00E220A5" w:rsidP="00DC26F3">
            <w:pPr>
              <w:spacing w:before="120" w:after="0"/>
              <w:ind w:left="272" w:hanging="272"/>
              <w:jc w:val="center"/>
              <w:rPr>
                <w:sz w:val="24"/>
                <w:szCs w:val="24"/>
              </w:rPr>
            </w:pPr>
            <w:r w:rsidRPr="001F1787">
              <w:rPr>
                <w:sz w:val="24"/>
                <w:szCs w:val="24"/>
              </w:rPr>
              <w:t>Milli</w:t>
            </w:r>
          </w:p>
        </w:tc>
        <w:tc>
          <w:tcPr>
            <w:tcW w:w="1637" w:type="dxa"/>
            <w:vAlign w:val="center"/>
          </w:tcPr>
          <w:p w:rsidR="00E220A5" w:rsidRPr="001F1787" w:rsidRDefault="00E220A5" w:rsidP="00DC26F3">
            <w:pPr>
              <w:spacing w:before="120" w:after="0"/>
              <w:ind w:left="272" w:hanging="272"/>
              <w:jc w:val="center"/>
              <w:rPr>
                <w:b/>
                <w:sz w:val="24"/>
                <w:szCs w:val="24"/>
              </w:rPr>
            </w:pPr>
            <w:r w:rsidRPr="001F1787">
              <w:rPr>
                <w:b/>
                <w:sz w:val="24"/>
                <w:szCs w:val="24"/>
              </w:rPr>
              <w:t>m</w:t>
            </w:r>
          </w:p>
        </w:tc>
        <w:tc>
          <w:tcPr>
            <w:tcW w:w="1530" w:type="dxa"/>
            <w:vAlign w:val="center"/>
          </w:tcPr>
          <w:p w:rsidR="00E220A5" w:rsidRPr="001F1787" w:rsidRDefault="00E220A5" w:rsidP="00DC26F3">
            <w:pPr>
              <w:spacing w:before="120" w:after="0"/>
              <w:ind w:left="272" w:hanging="272"/>
              <w:jc w:val="center"/>
              <w:rPr>
                <w:sz w:val="24"/>
                <w:szCs w:val="24"/>
              </w:rPr>
            </w:pPr>
            <w:r w:rsidRPr="001F1787">
              <w:rPr>
                <w:sz w:val="24"/>
                <w:szCs w:val="24"/>
              </w:rPr>
              <w:t>x10</w:t>
            </w:r>
            <w:r w:rsidRPr="001F1787">
              <w:rPr>
                <w:sz w:val="24"/>
                <w:szCs w:val="24"/>
                <w:vertAlign w:val="superscript"/>
              </w:rPr>
              <w:t>-3</w:t>
            </w:r>
          </w:p>
        </w:tc>
        <w:tc>
          <w:tcPr>
            <w:tcW w:w="3586" w:type="dxa"/>
            <w:vAlign w:val="center"/>
          </w:tcPr>
          <w:p w:rsidR="00E220A5" w:rsidRPr="001F1787" w:rsidRDefault="00E220A5" w:rsidP="00DC26F3">
            <w:pPr>
              <w:spacing w:before="120" w:after="0"/>
              <w:ind w:left="272" w:hanging="272"/>
              <w:jc w:val="center"/>
              <w:rPr>
                <w:sz w:val="24"/>
                <w:szCs w:val="24"/>
              </w:rPr>
            </w:pPr>
            <w:r w:rsidRPr="001F1787">
              <w:rPr>
                <w:b/>
                <w:bCs/>
                <w:sz w:val="24"/>
                <w:szCs w:val="24"/>
              </w:rPr>
              <w:sym w:font="Symbol" w:char="F0B8"/>
            </w:r>
            <w:r w:rsidRPr="001F1787">
              <w:rPr>
                <w:sz w:val="24"/>
                <w:szCs w:val="24"/>
              </w:rPr>
              <w:t>1 000</w:t>
            </w:r>
          </w:p>
        </w:tc>
      </w:tr>
      <w:tr w:rsidR="00E220A5" w:rsidRPr="001F1787" w:rsidTr="00632FB7">
        <w:trPr>
          <w:trHeight w:val="227"/>
        </w:trPr>
        <w:tc>
          <w:tcPr>
            <w:tcW w:w="2251" w:type="dxa"/>
            <w:vAlign w:val="center"/>
          </w:tcPr>
          <w:p w:rsidR="00E220A5" w:rsidRPr="001F1787" w:rsidRDefault="00E220A5" w:rsidP="00DC26F3">
            <w:pPr>
              <w:spacing w:before="120" w:after="0"/>
              <w:ind w:left="272" w:hanging="272"/>
              <w:jc w:val="center"/>
              <w:rPr>
                <w:sz w:val="24"/>
                <w:szCs w:val="24"/>
              </w:rPr>
            </w:pPr>
            <w:r w:rsidRPr="001F1787">
              <w:rPr>
                <w:sz w:val="24"/>
                <w:szCs w:val="24"/>
              </w:rPr>
              <w:t>Micro</w:t>
            </w:r>
          </w:p>
        </w:tc>
        <w:tc>
          <w:tcPr>
            <w:tcW w:w="1637" w:type="dxa"/>
            <w:vAlign w:val="center"/>
          </w:tcPr>
          <w:p w:rsidR="00E220A5" w:rsidRPr="001F1787" w:rsidRDefault="00E220A5" w:rsidP="00DC26F3">
            <w:pPr>
              <w:spacing w:before="120" w:after="0"/>
              <w:ind w:left="272" w:hanging="272"/>
              <w:jc w:val="center"/>
              <w:rPr>
                <w:b/>
                <w:sz w:val="24"/>
                <w:szCs w:val="24"/>
              </w:rPr>
            </w:pPr>
            <w:r w:rsidRPr="001F1787">
              <w:rPr>
                <w:b/>
                <w:sz w:val="24"/>
                <w:szCs w:val="24"/>
              </w:rPr>
              <w:sym w:font="Symbol" w:char="F06D"/>
            </w:r>
          </w:p>
        </w:tc>
        <w:tc>
          <w:tcPr>
            <w:tcW w:w="1530" w:type="dxa"/>
            <w:vAlign w:val="center"/>
          </w:tcPr>
          <w:p w:rsidR="00E220A5" w:rsidRPr="001F1787" w:rsidRDefault="00E220A5" w:rsidP="00DC26F3">
            <w:pPr>
              <w:spacing w:before="120" w:after="0"/>
              <w:ind w:left="272" w:hanging="272"/>
              <w:jc w:val="center"/>
              <w:rPr>
                <w:sz w:val="24"/>
                <w:szCs w:val="24"/>
              </w:rPr>
            </w:pPr>
            <w:r w:rsidRPr="001F1787">
              <w:rPr>
                <w:sz w:val="24"/>
                <w:szCs w:val="24"/>
              </w:rPr>
              <w:t>x10</w:t>
            </w:r>
            <w:r w:rsidRPr="001F1787">
              <w:rPr>
                <w:sz w:val="24"/>
                <w:szCs w:val="24"/>
                <w:vertAlign w:val="superscript"/>
              </w:rPr>
              <w:t>-6</w:t>
            </w:r>
          </w:p>
        </w:tc>
        <w:tc>
          <w:tcPr>
            <w:tcW w:w="3586" w:type="dxa"/>
            <w:vAlign w:val="center"/>
          </w:tcPr>
          <w:p w:rsidR="00E220A5" w:rsidRPr="001F1787" w:rsidRDefault="00E220A5" w:rsidP="00DC26F3">
            <w:pPr>
              <w:spacing w:before="120" w:after="0"/>
              <w:ind w:left="272" w:hanging="272"/>
              <w:jc w:val="center"/>
              <w:rPr>
                <w:sz w:val="24"/>
                <w:szCs w:val="24"/>
              </w:rPr>
            </w:pPr>
            <w:r w:rsidRPr="001F1787">
              <w:rPr>
                <w:b/>
                <w:bCs/>
                <w:sz w:val="24"/>
                <w:szCs w:val="24"/>
              </w:rPr>
              <w:sym w:font="Symbol" w:char="F0B8"/>
            </w:r>
            <w:r w:rsidRPr="001F1787">
              <w:rPr>
                <w:sz w:val="24"/>
                <w:szCs w:val="24"/>
              </w:rPr>
              <w:t>1 000</w:t>
            </w:r>
            <w:r w:rsidRPr="001F1787">
              <w:rPr>
                <w:b/>
                <w:bCs/>
                <w:sz w:val="24"/>
                <w:szCs w:val="24"/>
              </w:rPr>
              <w:t xml:space="preserve"> </w:t>
            </w:r>
            <w:r w:rsidRPr="001F1787">
              <w:rPr>
                <w:sz w:val="24"/>
                <w:szCs w:val="24"/>
              </w:rPr>
              <w:t>000</w:t>
            </w:r>
          </w:p>
        </w:tc>
      </w:tr>
      <w:tr w:rsidR="00E220A5" w:rsidRPr="001F1787" w:rsidTr="00632FB7">
        <w:trPr>
          <w:trHeight w:val="227"/>
        </w:trPr>
        <w:tc>
          <w:tcPr>
            <w:tcW w:w="2251" w:type="dxa"/>
            <w:vAlign w:val="center"/>
          </w:tcPr>
          <w:p w:rsidR="00E220A5" w:rsidRPr="001F1787" w:rsidRDefault="00E220A5" w:rsidP="00DC26F3">
            <w:pPr>
              <w:spacing w:before="120" w:after="0"/>
              <w:ind w:left="272" w:hanging="272"/>
              <w:jc w:val="center"/>
              <w:rPr>
                <w:sz w:val="24"/>
                <w:szCs w:val="24"/>
              </w:rPr>
            </w:pPr>
            <w:r w:rsidRPr="001F1787">
              <w:rPr>
                <w:sz w:val="24"/>
                <w:szCs w:val="24"/>
              </w:rPr>
              <w:t>Nano</w:t>
            </w:r>
          </w:p>
        </w:tc>
        <w:tc>
          <w:tcPr>
            <w:tcW w:w="1637" w:type="dxa"/>
            <w:vAlign w:val="center"/>
          </w:tcPr>
          <w:p w:rsidR="00E220A5" w:rsidRPr="001F1787" w:rsidRDefault="00E220A5" w:rsidP="00DC26F3">
            <w:pPr>
              <w:spacing w:before="120" w:after="0"/>
              <w:ind w:left="272" w:hanging="272"/>
              <w:jc w:val="center"/>
              <w:rPr>
                <w:b/>
                <w:sz w:val="24"/>
                <w:szCs w:val="24"/>
              </w:rPr>
            </w:pPr>
            <w:r w:rsidRPr="001F1787">
              <w:rPr>
                <w:b/>
                <w:sz w:val="24"/>
                <w:szCs w:val="24"/>
              </w:rPr>
              <w:t>n</w:t>
            </w:r>
          </w:p>
        </w:tc>
        <w:tc>
          <w:tcPr>
            <w:tcW w:w="1530" w:type="dxa"/>
            <w:vAlign w:val="center"/>
          </w:tcPr>
          <w:p w:rsidR="00E220A5" w:rsidRPr="001F1787" w:rsidRDefault="00E220A5" w:rsidP="00DC26F3">
            <w:pPr>
              <w:spacing w:before="120" w:after="0"/>
              <w:ind w:left="272" w:hanging="272"/>
              <w:jc w:val="center"/>
              <w:rPr>
                <w:sz w:val="24"/>
                <w:szCs w:val="24"/>
              </w:rPr>
            </w:pPr>
            <w:r w:rsidRPr="001F1787">
              <w:rPr>
                <w:sz w:val="24"/>
                <w:szCs w:val="24"/>
              </w:rPr>
              <w:t>x10</w:t>
            </w:r>
            <w:r w:rsidRPr="001F1787">
              <w:rPr>
                <w:sz w:val="24"/>
                <w:szCs w:val="24"/>
                <w:vertAlign w:val="superscript"/>
              </w:rPr>
              <w:t>-9</w:t>
            </w:r>
          </w:p>
        </w:tc>
        <w:tc>
          <w:tcPr>
            <w:tcW w:w="3586" w:type="dxa"/>
            <w:vAlign w:val="center"/>
          </w:tcPr>
          <w:p w:rsidR="00E220A5" w:rsidRPr="001F1787" w:rsidRDefault="00E220A5" w:rsidP="00DC26F3">
            <w:pPr>
              <w:spacing w:before="120" w:after="0"/>
              <w:ind w:left="272" w:hanging="272"/>
              <w:jc w:val="center"/>
              <w:rPr>
                <w:sz w:val="24"/>
                <w:szCs w:val="24"/>
              </w:rPr>
            </w:pPr>
            <w:r w:rsidRPr="001F1787">
              <w:rPr>
                <w:b/>
                <w:bCs/>
                <w:sz w:val="24"/>
                <w:szCs w:val="24"/>
              </w:rPr>
              <w:sym w:font="Symbol" w:char="F0B8"/>
            </w:r>
            <w:r w:rsidRPr="001F1787">
              <w:rPr>
                <w:sz w:val="24"/>
                <w:szCs w:val="24"/>
              </w:rPr>
              <w:t>1 000 000 000</w:t>
            </w:r>
          </w:p>
        </w:tc>
      </w:tr>
      <w:tr w:rsidR="00E220A5" w:rsidRPr="001F1787" w:rsidTr="00632FB7">
        <w:trPr>
          <w:trHeight w:val="227"/>
        </w:trPr>
        <w:tc>
          <w:tcPr>
            <w:tcW w:w="2251" w:type="dxa"/>
            <w:vAlign w:val="center"/>
          </w:tcPr>
          <w:p w:rsidR="00E220A5" w:rsidRPr="001F1787" w:rsidRDefault="00E220A5" w:rsidP="00DC26F3">
            <w:pPr>
              <w:spacing w:before="120" w:after="0"/>
              <w:ind w:left="272" w:hanging="272"/>
              <w:jc w:val="center"/>
              <w:rPr>
                <w:sz w:val="24"/>
                <w:szCs w:val="24"/>
              </w:rPr>
            </w:pPr>
            <w:r w:rsidRPr="001F1787">
              <w:rPr>
                <w:sz w:val="24"/>
                <w:szCs w:val="24"/>
              </w:rPr>
              <w:t>Pico</w:t>
            </w:r>
          </w:p>
        </w:tc>
        <w:tc>
          <w:tcPr>
            <w:tcW w:w="1637" w:type="dxa"/>
            <w:vAlign w:val="center"/>
          </w:tcPr>
          <w:p w:rsidR="00E220A5" w:rsidRPr="001F1787" w:rsidRDefault="00E220A5" w:rsidP="00DC26F3">
            <w:pPr>
              <w:spacing w:before="120" w:after="0"/>
              <w:ind w:left="272" w:hanging="272"/>
              <w:jc w:val="center"/>
              <w:rPr>
                <w:b/>
                <w:sz w:val="24"/>
                <w:szCs w:val="24"/>
              </w:rPr>
            </w:pPr>
            <w:r w:rsidRPr="001F1787">
              <w:rPr>
                <w:b/>
                <w:sz w:val="24"/>
                <w:szCs w:val="24"/>
              </w:rPr>
              <w:t>p</w:t>
            </w:r>
          </w:p>
        </w:tc>
        <w:tc>
          <w:tcPr>
            <w:tcW w:w="1530" w:type="dxa"/>
            <w:vAlign w:val="center"/>
          </w:tcPr>
          <w:p w:rsidR="00E220A5" w:rsidRPr="001F1787" w:rsidRDefault="00E220A5" w:rsidP="00DC26F3">
            <w:pPr>
              <w:spacing w:before="120" w:after="0"/>
              <w:ind w:left="272" w:hanging="272"/>
              <w:jc w:val="center"/>
              <w:rPr>
                <w:sz w:val="24"/>
                <w:szCs w:val="24"/>
              </w:rPr>
            </w:pPr>
            <w:r w:rsidRPr="001F1787">
              <w:rPr>
                <w:sz w:val="24"/>
                <w:szCs w:val="24"/>
              </w:rPr>
              <w:t>x10</w:t>
            </w:r>
            <w:r w:rsidRPr="001F1787">
              <w:rPr>
                <w:sz w:val="24"/>
                <w:szCs w:val="24"/>
                <w:vertAlign w:val="superscript"/>
              </w:rPr>
              <w:t>-12</w:t>
            </w:r>
          </w:p>
        </w:tc>
        <w:tc>
          <w:tcPr>
            <w:tcW w:w="3586" w:type="dxa"/>
            <w:vAlign w:val="center"/>
          </w:tcPr>
          <w:p w:rsidR="00E220A5" w:rsidRPr="001F1787" w:rsidRDefault="00E220A5" w:rsidP="00DC26F3">
            <w:pPr>
              <w:spacing w:before="120" w:after="0"/>
              <w:ind w:left="272" w:hanging="272"/>
              <w:jc w:val="center"/>
              <w:rPr>
                <w:sz w:val="24"/>
                <w:szCs w:val="24"/>
              </w:rPr>
            </w:pPr>
            <w:r w:rsidRPr="001F1787">
              <w:rPr>
                <w:b/>
                <w:bCs/>
                <w:sz w:val="24"/>
                <w:szCs w:val="24"/>
              </w:rPr>
              <w:sym w:font="Symbol" w:char="F0B8"/>
            </w:r>
            <w:r w:rsidRPr="001F1787">
              <w:rPr>
                <w:sz w:val="24"/>
                <w:szCs w:val="24"/>
              </w:rPr>
              <w:t>1 000</w:t>
            </w:r>
            <w:r w:rsidRPr="001F1787">
              <w:rPr>
                <w:b/>
                <w:bCs/>
                <w:sz w:val="24"/>
                <w:szCs w:val="24"/>
              </w:rPr>
              <w:t xml:space="preserve"> </w:t>
            </w:r>
            <w:r w:rsidRPr="001F1787">
              <w:rPr>
                <w:sz w:val="24"/>
                <w:szCs w:val="24"/>
              </w:rPr>
              <w:t>000 000 000</w:t>
            </w:r>
          </w:p>
        </w:tc>
      </w:tr>
    </w:tbl>
    <w:p w:rsidR="00E220A5" w:rsidRPr="001F1787" w:rsidRDefault="00E220A5" w:rsidP="00DC26F3">
      <w:pPr>
        <w:spacing w:before="120" w:after="0"/>
        <w:ind w:left="270" w:hanging="270"/>
        <w:rPr>
          <w:rFonts w:ascii="Comic Sans MS" w:hAnsi="Comic Sans MS"/>
          <w:sz w:val="24"/>
          <w:szCs w:val="24"/>
        </w:rPr>
      </w:pPr>
    </w:p>
    <w:p w:rsidR="00E220A5" w:rsidRPr="001F1787" w:rsidRDefault="00E220A5" w:rsidP="00DC26F3">
      <w:pPr>
        <w:spacing w:before="120" w:after="0"/>
        <w:ind w:left="567"/>
        <w:rPr>
          <w:sz w:val="24"/>
          <w:szCs w:val="24"/>
        </w:rPr>
      </w:pPr>
      <w:r w:rsidRPr="001F1787">
        <w:rPr>
          <w:sz w:val="24"/>
          <w:szCs w:val="24"/>
        </w:rPr>
        <w:t>Above is a table of prefixes, which you will commonly find in Physics.</w:t>
      </w:r>
    </w:p>
    <w:p w:rsidR="00E220A5" w:rsidRPr="001F1787" w:rsidRDefault="00E220A5" w:rsidP="00DC26F3">
      <w:pPr>
        <w:spacing w:before="120" w:after="0"/>
        <w:ind w:left="567"/>
        <w:rPr>
          <w:color w:val="FF0000"/>
          <w:sz w:val="24"/>
          <w:szCs w:val="24"/>
        </w:rPr>
      </w:pPr>
      <w:r w:rsidRPr="001F1787">
        <w:rPr>
          <w:color w:val="FF0000"/>
          <w:sz w:val="24"/>
          <w:szCs w:val="24"/>
        </w:rPr>
        <w:t>NB THE STANDARD UNIT FOR MASS IS THE KILOGRAM. Do not try changing it to grammes!</w:t>
      </w:r>
    </w:p>
    <w:p w:rsidR="00E220A5" w:rsidRPr="001F1787" w:rsidRDefault="00E220A5" w:rsidP="00DC26F3">
      <w:pPr>
        <w:spacing w:before="120" w:after="0"/>
        <w:ind w:left="567"/>
        <w:rPr>
          <w:color w:val="FF0000"/>
          <w:sz w:val="24"/>
          <w:szCs w:val="24"/>
        </w:rPr>
      </w:pPr>
      <w:r w:rsidRPr="001F1787">
        <w:rPr>
          <w:color w:val="FF0000"/>
          <w:sz w:val="24"/>
          <w:szCs w:val="24"/>
        </w:rPr>
        <w:t xml:space="preserve">Watch out for </w:t>
      </w:r>
      <w:r w:rsidRPr="001F1787">
        <w:rPr>
          <w:b/>
          <w:color w:val="FF0000"/>
          <w:sz w:val="24"/>
          <w:szCs w:val="24"/>
        </w:rPr>
        <w:t>ms</w:t>
      </w:r>
      <w:r w:rsidRPr="001F1787">
        <w:rPr>
          <w:color w:val="FF0000"/>
          <w:sz w:val="24"/>
          <w:szCs w:val="24"/>
        </w:rPr>
        <w:t xml:space="preserve"> which is not metres per second but milli seconds</w:t>
      </w:r>
    </w:p>
    <w:p w:rsidR="00AE6678" w:rsidRPr="001F1787" w:rsidRDefault="00AE6678" w:rsidP="00DC26F3">
      <w:pPr>
        <w:spacing w:before="120" w:after="0"/>
        <w:rPr>
          <w:rFonts w:cs="Lucida Grande"/>
          <w:b/>
          <w:color w:val="808080" w:themeColor="background1" w:themeShade="80"/>
          <w:sz w:val="24"/>
          <w:szCs w:val="24"/>
        </w:rPr>
      </w:pPr>
    </w:p>
    <w:p w:rsidR="00F35D42" w:rsidRPr="001F1787" w:rsidRDefault="00F35D42" w:rsidP="000022FD">
      <w:pPr>
        <w:pStyle w:val="Title"/>
        <w:spacing w:before="120"/>
        <w:jc w:val="center"/>
        <w:rPr>
          <w:rFonts w:ascii="Verdana" w:hAnsi="Verdana"/>
          <w:sz w:val="24"/>
          <w:szCs w:val="24"/>
        </w:rPr>
      </w:pPr>
      <w:r w:rsidRPr="001F1787">
        <w:rPr>
          <w:sz w:val="24"/>
          <w:szCs w:val="24"/>
        </w:rPr>
        <w:br w:type="page"/>
      </w:r>
    </w:p>
    <w:p w:rsidR="00F35D42" w:rsidRPr="001F1787" w:rsidRDefault="00F35D42" w:rsidP="00DC26F3">
      <w:pPr>
        <w:spacing w:before="120" w:after="0"/>
        <w:rPr>
          <w:sz w:val="24"/>
          <w:szCs w:val="24"/>
        </w:rPr>
      </w:pPr>
    </w:p>
    <w:p w:rsidR="00F35D42" w:rsidRPr="001F1787" w:rsidRDefault="00F35D42" w:rsidP="001F1787">
      <w:pPr>
        <w:pStyle w:val="Title"/>
      </w:pPr>
      <w:r w:rsidRPr="001F1787">
        <w:t>Tackling Mathematical Questions</w:t>
      </w:r>
    </w:p>
    <w:p w:rsidR="00F35D42" w:rsidRPr="001F1787" w:rsidRDefault="00F35D42" w:rsidP="00DC26F3">
      <w:pPr>
        <w:spacing w:before="120" w:after="0"/>
        <w:rPr>
          <w:sz w:val="24"/>
          <w:szCs w:val="24"/>
        </w:rPr>
      </w:pPr>
      <w:r w:rsidRPr="001F1787">
        <w:rPr>
          <w:i/>
          <w:iCs/>
          <w:color w:val="632423" w:themeColor="accent2" w:themeShade="80"/>
          <w:sz w:val="24"/>
          <w:szCs w:val="24"/>
        </w:rPr>
        <w:t>Always set out maths problems using the structure given below. It may seem to take longer but it will save time in the long run as it makes the question clearer</w:t>
      </w:r>
      <w:r w:rsidRPr="001F1787">
        <w:rPr>
          <w:i/>
          <w:iCs/>
          <w:color w:val="00FF00"/>
          <w:sz w:val="24"/>
          <w:szCs w:val="24"/>
        </w:rPr>
        <w:t>.</w:t>
      </w:r>
    </w:p>
    <w:p w:rsidR="00F35D42" w:rsidRPr="001F1787" w:rsidRDefault="00F35D42" w:rsidP="00DC26F3">
      <w:pPr>
        <w:pStyle w:val="Heading1"/>
        <w:spacing w:before="120"/>
        <w:jc w:val="center"/>
        <w:rPr>
          <w:sz w:val="24"/>
          <w:szCs w:val="24"/>
        </w:rPr>
      </w:pPr>
      <w:r w:rsidRPr="001F1787">
        <w:rPr>
          <w:sz w:val="24"/>
          <w:szCs w:val="24"/>
        </w:rPr>
        <w:t>USE IESSUU</w:t>
      </w:r>
    </w:p>
    <w:p w:rsidR="00F35D42" w:rsidRPr="001F1787" w:rsidRDefault="00F35D42" w:rsidP="00DC26F3">
      <w:pPr>
        <w:spacing w:before="120" w:after="0"/>
        <w:jc w:val="center"/>
        <w:rPr>
          <w:b/>
          <w:sz w:val="24"/>
          <w:szCs w:val="24"/>
        </w:rPr>
      </w:pPr>
    </w:p>
    <w:p w:rsidR="00F35D42" w:rsidRPr="001F1787" w:rsidRDefault="006621AD" w:rsidP="00DC26F3">
      <w:pPr>
        <w:spacing w:before="120" w:after="0"/>
        <w:rPr>
          <w:sz w:val="24"/>
          <w:szCs w:val="24"/>
        </w:rPr>
      </w:pPr>
      <w:hyperlink r:id="rId16" w:history="1">
        <w:r w:rsidR="00F35D42" w:rsidRPr="001F1787">
          <w:rPr>
            <w:rStyle w:val="Hyperlink"/>
            <w:sz w:val="24"/>
            <w:szCs w:val="24"/>
          </w:rPr>
          <w:t>http://www.youtube.com/watch?v=u7akhlAS5Ck</w:t>
        </w:r>
      </w:hyperlink>
    </w:p>
    <w:p w:rsidR="00F35D42" w:rsidRPr="001F1787" w:rsidRDefault="00F35D42" w:rsidP="00506CFA">
      <w:pPr>
        <w:numPr>
          <w:ilvl w:val="0"/>
          <w:numId w:val="1"/>
        </w:numPr>
        <w:spacing w:before="120" w:after="0"/>
        <w:ind w:left="426" w:hanging="426"/>
        <w:rPr>
          <w:sz w:val="24"/>
          <w:szCs w:val="24"/>
        </w:rPr>
      </w:pPr>
      <w:r w:rsidRPr="001F1787">
        <w:rPr>
          <w:sz w:val="24"/>
          <w:szCs w:val="24"/>
        </w:rPr>
        <w:t xml:space="preserve"> </w:t>
      </w:r>
      <w:r w:rsidRPr="001F1787">
        <w:rPr>
          <w:sz w:val="24"/>
          <w:szCs w:val="24"/>
          <w:highlight w:val="yellow"/>
        </w:rPr>
        <w:t>I</w:t>
      </w:r>
      <w:r w:rsidRPr="001F1787">
        <w:rPr>
          <w:sz w:val="24"/>
          <w:szCs w:val="24"/>
        </w:rPr>
        <w:t>nformation- Summarise the question by writing down what you know from the information given. Use the letter that goes with the quantity and this will help you be able to work out the correct formula</w:t>
      </w:r>
    </w:p>
    <w:p w:rsidR="00F35D42" w:rsidRPr="001F1787" w:rsidRDefault="00F35D42" w:rsidP="00506CFA">
      <w:pPr>
        <w:numPr>
          <w:ilvl w:val="0"/>
          <w:numId w:val="1"/>
        </w:numPr>
        <w:spacing w:before="120" w:after="0"/>
        <w:ind w:left="426" w:hanging="426"/>
        <w:rPr>
          <w:sz w:val="24"/>
          <w:szCs w:val="24"/>
        </w:rPr>
      </w:pPr>
      <w:r w:rsidRPr="001F1787">
        <w:rPr>
          <w:sz w:val="24"/>
          <w:szCs w:val="24"/>
          <w:highlight w:val="yellow"/>
        </w:rPr>
        <w:t>E</w:t>
      </w:r>
      <w:r w:rsidRPr="001F1787">
        <w:rPr>
          <w:sz w:val="24"/>
          <w:szCs w:val="24"/>
        </w:rPr>
        <w:t>quation – write down the equation as it occurs in the data sheet. Do not attempt to rearrange it before substituting.</w:t>
      </w:r>
    </w:p>
    <w:p w:rsidR="00F35D42" w:rsidRPr="00EB3ECB" w:rsidRDefault="00F35D42" w:rsidP="00EB3ECB">
      <w:pPr>
        <w:numPr>
          <w:ilvl w:val="0"/>
          <w:numId w:val="1"/>
        </w:numPr>
        <w:spacing w:before="120" w:after="0"/>
        <w:rPr>
          <w:i/>
          <w:sz w:val="24"/>
          <w:szCs w:val="24"/>
        </w:rPr>
      </w:pPr>
      <w:r w:rsidRPr="001F1787">
        <w:rPr>
          <w:sz w:val="24"/>
          <w:szCs w:val="24"/>
          <w:highlight w:val="yellow"/>
        </w:rPr>
        <w:t>S</w:t>
      </w:r>
      <w:r w:rsidRPr="001F1787">
        <w:rPr>
          <w:sz w:val="24"/>
          <w:szCs w:val="24"/>
        </w:rPr>
        <w:t>ubstitution – put the numbers into the equation as they appear in the formula</w:t>
      </w:r>
      <w:r w:rsidR="00EB3ECB">
        <w:rPr>
          <w:sz w:val="24"/>
          <w:szCs w:val="24"/>
        </w:rPr>
        <w:t xml:space="preserve">. </w:t>
      </w:r>
      <w:r w:rsidR="00EB3ECB" w:rsidRPr="00EB3ECB">
        <w:rPr>
          <w:i/>
          <w:sz w:val="24"/>
          <w:szCs w:val="24"/>
        </w:rPr>
        <w:t>Use the magic triangle to rearrange the formula, only if you must!</w:t>
      </w:r>
    </w:p>
    <w:p w:rsidR="00EB3ECB" w:rsidRPr="00EB3ECB" w:rsidRDefault="00F35D42" w:rsidP="00EB3ECB">
      <w:pPr>
        <w:pStyle w:val="ListParagraph"/>
        <w:numPr>
          <w:ilvl w:val="0"/>
          <w:numId w:val="1"/>
        </w:numPr>
        <w:rPr>
          <w:sz w:val="24"/>
          <w:szCs w:val="24"/>
        </w:rPr>
      </w:pPr>
      <w:r w:rsidRPr="00EB3ECB">
        <w:rPr>
          <w:sz w:val="24"/>
          <w:szCs w:val="24"/>
          <w:highlight w:val="yellow"/>
        </w:rPr>
        <w:t>S</w:t>
      </w:r>
      <w:r w:rsidRPr="00EB3ECB">
        <w:rPr>
          <w:sz w:val="24"/>
          <w:szCs w:val="24"/>
        </w:rPr>
        <w:t>olution – work out the answer. You are ALWAYS allowed to use a calculator</w:t>
      </w:r>
      <w:r w:rsidR="00EB3ECB" w:rsidRPr="00EB3ECB">
        <w:rPr>
          <w:sz w:val="24"/>
          <w:szCs w:val="24"/>
        </w:rPr>
        <w:t>. Write out the answer, but not to too many sig fig.</w:t>
      </w:r>
    </w:p>
    <w:p w:rsidR="00F35D42" w:rsidRPr="001F1787" w:rsidRDefault="00F35D42" w:rsidP="00506CFA">
      <w:pPr>
        <w:numPr>
          <w:ilvl w:val="0"/>
          <w:numId w:val="1"/>
        </w:numPr>
        <w:spacing w:before="120" w:after="0"/>
        <w:ind w:left="426" w:hanging="426"/>
        <w:rPr>
          <w:sz w:val="24"/>
          <w:szCs w:val="24"/>
        </w:rPr>
      </w:pPr>
      <w:r w:rsidRPr="001F1787">
        <w:rPr>
          <w:sz w:val="24"/>
          <w:szCs w:val="24"/>
          <w:highlight w:val="yellow"/>
        </w:rPr>
        <w:t>U</w:t>
      </w:r>
      <w:r w:rsidRPr="001F1787">
        <w:rPr>
          <w:sz w:val="24"/>
          <w:szCs w:val="24"/>
        </w:rPr>
        <w:t>nits- you will need to use the correct units so will need to learn these. No or wrong units no mark for the answer</w:t>
      </w:r>
    </w:p>
    <w:p w:rsidR="00F35D42" w:rsidRPr="001F1787" w:rsidRDefault="00F35D42" w:rsidP="00506CFA">
      <w:pPr>
        <w:numPr>
          <w:ilvl w:val="0"/>
          <w:numId w:val="1"/>
        </w:numPr>
        <w:spacing w:before="120" w:after="0"/>
        <w:ind w:left="426" w:hanging="426"/>
        <w:rPr>
          <w:sz w:val="24"/>
          <w:szCs w:val="24"/>
        </w:rPr>
      </w:pPr>
      <w:r w:rsidRPr="001F1787">
        <w:rPr>
          <w:sz w:val="24"/>
          <w:szCs w:val="24"/>
          <w:highlight w:val="yellow"/>
        </w:rPr>
        <w:t>U</w:t>
      </w:r>
      <w:r w:rsidRPr="001F1787">
        <w:rPr>
          <w:sz w:val="24"/>
          <w:szCs w:val="24"/>
        </w:rPr>
        <w:t xml:space="preserve">nderline – underline with 2 lines the answer to make it clear what your final answer will be </w:t>
      </w:r>
    </w:p>
    <w:p w:rsidR="00F35D42" w:rsidRPr="001F1787" w:rsidRDefault="00F35D42" w:rsidP="00DC26F3">
      <w:pPr>
        <w:spacing w:before="120" w:after="0"/>
        <w:ind w:left="426" w:hanging="426"/>
        <w:rPr>
          <w:sz w:val="24"/>
          <w:szCs w:val="24"/>
        </w:rPr>
      </w:pPr>
    </w:p>
    <w:p w:rsidR="00F35D42" w:rsidRPr="001F1787" w:rsidRDefault="00F35D42" w:rsidP="00DC26F3">
      <w:pPr>
        <w:spacing w:before="120" w:after="0"/>
        <w:rPr>
          <w:sz w:val="24"/>
          <w:szCs w:val="24"/>
        </w:rPr>
      </w:pPr>
      <w:r w:rsidRPr="001F1787">
        <w:rPr>
          <w:sz w:val="24"/>
          <w:szCs w:val="24"/>
        </w:rPr>
        <w:t>In short:</w:t>
      </w:r>
    </w:p>
    <w:p w:rsidR="00F35D42" w:rsidRPr="009D0833" w:rsidRDefault="00F35D42" w:rsidP="00506CFA">
      <w:pPr>
        <w:pStyle w:val="1AutoList1"/>
        <w:numPr>
          <w:ilvl w:val="0"/>
          <w:numId w:val="2"/>
        </w:numPr>
        <w:tabs>
          <w:tab w:val="clear" w:pos="720"/>
        </w:tabs>
        <w:spacing w:before="120" w:line="455" w:lineRule="atLeast"/>
        <w:ind w:left="0" w:firstLine="0"/>
        <w:jc w:val="left"/>
        <w:rPr>
          <w:rFonts w:ascii="Trebuchet MS" w:hAnsi="Trebuchet MS"/>
        </w:rPr>
      </w:pPr>
      <w:r w:rsidRPr="009D0833">
        <w:rPr>
          <w:rFonts w:ascii="Trebuchet MS" w:hAnsi="Trebuchet MS"/>
          <w:color w:val="FF0000"/>
        </w:rPr>
        <w:t>(</w:t>
      </w:r>
      <w:r w:rsidRPr="009D0833">
        <w:rPr>
          <w:rFonts w:ascii="Trebuchet MS" w:hAnsi="Trebuchet MS"/>
          <w:b/>
          <w:bCs/>
          <w:color w:val="FF0000"/>
        </w:rPr>
        <w:t>I</w:t>
      </w:r>
      <w:r w:rsidRPr="009D0833">
        <w:rPr>
          <w:rFonts w:ascii="Trebuchet MS" w:hAnsi="Trebuchet MS"/>
          <w:color w:val="FF0000"/>
        </w:rPr>
        <w:t xml:space="preserve">nformation)- Summarise the question. </w:t>
      </w:r>
    </w:p>
    <w:p w:rsidR="00F35D42" w:rsidRPr="009D0833" w:rsidRDefault="00F35D42" w:rsidP="00506CFA">
      <w:pPr>
        <w:pStyle w:val="1AutoList1"/>
        <w:numPr>
          <w:ilvl w:val="0"/>
          <w:numId w:val="2"/>
        </w:numPr>
        <w:tabs>
          <w:tab w:val="clear" w:pos="720"/>
        </w:tabs>
        <w:spacing w:before="120" w:line="455" w:lineRule="atLeast"/>
        <w:ind w:left="0" w:firstLine="0"/>
        <w:jc w:val="left"/>
        <w:rPr>
          <w:rFonts w:ascii="Trebuchet MS" w:hAnsi="Trebuchet MS"/>
        </w:rPr>
      </w:pPr>
      <w:r w:rsidRPr="009D0833">
        <w:rPr>
          <w:rFonts w:ascii="Trebuchet MS" w:hAnsi="Trebuchet MS"/>
          <w:color w:val="008000"/>
        </w:rPr>
        <w:t>Change any units that are not standard.</w:t>
      </w:r>
    </w:p>
    <w:p w:rsidR="00F35D42" w:rsidRPr="009D0833" w:rsidRDefault="00F35D42" w:rsidP="00506CFA">
      <w:pPr>
        <w:pStyle w:val="1AutoList1"/>
        <w:numPr>
          <w:ilvl w:val="0"/>
          <w:numId w:val="2"/>
        </w:numPr>
        <w:tabs>
          <w:tab w:val="clear" w:pos="720"/>
        </w:tabs>
        <w:spacing w:before="120" w:line="455" w:lineRule="atLeast"/>
        <w:ind w:left="0" w:firstLine="0"/>
        <w:jc w:val="left"/>
        <w:rPr>
          <w:rFonts w:ascii="Trebuchet MS" w:hAnsi="Trebuchet MS"/>
        </w:rPr>
      </w:pPr>
      <w:r w:rsidRPr="009D0833">
        <w:rPr>
          <w:rFonts w:ascii="Trebuchet MS" w:hAnsi="Trebuchet MS"/>
          <w:color w:val="0000FF"/>
        </w:rPr>
        <w:t>(</w:t>
      </w:r>
      <w:r w:rsidRPr="009D0833">
        <w:rPr>
          <w:rFonts w:ascii="Trebuchet MS" w:hAnsi="Trebuchet MS"/>
          <w:b/>
          <w:bCs/>
          <w:color w:val="0000FF"/>
        </w:rPr>
        <w:t>E</w:t>
      </w:r>
      <w:r w:rsidRPr="009D0833">
        <w:rPr>
          <w:rFonts w:ascii="Trebuchet MS" w:hAnsi="Trebuchet MS"/>
          <w:color w:val="0000FF"/>
        </w:rPr>
        <w:t>quation) -Write out the formula.</w:t>
      </w:r>
    </w:p>
    <w:p w:rsidR="009D0833" w:rsidRDefault="00F35D42" w:rsidP="009D0833">
      <w:pPr>
        <w:pStyle w:val="1AutoList1"/>
        <w:numPr>
          <w:ilvl w:val="0"/>
          <w:numId w:val="2"/>
        </w:numPr>
        <w:tabs>
          <w:tab w:val="clear" w:pos="720"/>
        </w:tabs>
        <w:spacing w:before="120" w:line="455" w:lineRule="atLeast"/>
        <w:ind w:left="0" w:firstLine="0"/>
        <w:jc w:val="left"/>
        <w:rPr>
          <w:rFonts w:ascii="Trebuchet MS" w:hAnsi="Trebuchet MS"/>
        </w:rPr>
      </w:pPr>
      <w:r w:rsidRPr="009D0833">
        <w:rPr>
          <w:rFonts w:ascii="Trebuchet MS" w:hAnsi="Trebuchet MS"/>
          <w:color w:val="800080"/>
        </w:rPr>
        <w:t>(</w:t>
      </w:r>
      <w:r w:rsidRPr="009D0833">
        <w:rPr>
          <w:rFonts w:ascii="Trebuchet MS" w:hAnsi="Trebuchet MS"/>
          <w:b/>
          <w:bCs/>
          <w:color w:val="800080"/>
        </w:rPr>
        <w:t>S</w:t>
      </w:r>
      <w:r w:rsidRPr="009D0833">
        <w:rPr>
          <w:rFonts w:ascii="Trebuchet MS" w:hAnsi="Trebuchet MS"/>
          <w:color w:val="800080"/>
        </w:rPr>
        <w:t>ubstitution) -Put the numbers in.</w:t>
      </w:r>
    </w:p>
    <w:p w:rsidR="00F35D42" w:rsidRPr="009D0833" w:rsidRDefault="00F35D42" w:rsidP="00506CFA">
      <w:pPr>
        <w:pStyle w:val="1AutoList1"/>
        <w:numPr>
          <w:ilvl w:val="0"/>
          <w:numId w:val="2"/>
        </w:numPr>
        <w:tabs>
          <w:tab w:val="clear" w:pos="720"/>
        </w:tabs>
        <w:spacing w:before="120" w:line="455" w:lineRule="atLeast"/>
        <w:ind w:left="0" w:firstLine="0"/>
        <w:jc w:val="left"/>
        <w:rPr>
          <w:rFonts w:ascii="Trebuchet MS" w:hAnsi="Trebuchet MS"/>
        </w:rPr>
      </w:pPr>
      <w:r w:rsidRPr="009D0833">
        <w:rPr>
          <w:rFonts w:ascii="Trebuchet MS" w:hAnsi="Trebuchet MS"/>
          <w:color w:val="000080"/>
        </w:rPr>
        <w:t>(</w:t>
      </w:r>
      <w:r w:rsidRPr="009D0833">
        <w:rPr>
          <w:rFonts w:ascii="Trebuchet MS" w:hAnsi="Trebuchet MS"/>
          <w:b/>
          <w:bCs/>
          <w:color w:val="000080"/>
        </w:rPr>
        <w:t>S</w:t>
      </w:r>
      <w:r w:rsidRPr="009D0833">
        <w:rPr>
          <w:rFonts w:ascii="Trebuchet MS" w:hAnsi="Trebuchet MS"/>
          <w:color w:val="000080"/>
        </w:rPr>
        <w:t>olution)- Work out the answer.</w:t>
      </w:r>
    </w:p>
    <w:p w:rsidR="00F35D42" w:rsidRPr="009D0833" w:rsidRDefault="00F35D42" w:rsidP="00506CFA">
      <w:pPr>
        <w:pStyle w:val="1AutoList1"/>
        <w:numPr>
          <w:ilvl w:val="0"/>
          <w:numId w:val="2"/>
        </w:numPr>
        <w:tabs>
          <w:tab w:val="clear" w:pos="720"/>
        </w:tabs>
        <w:spacing w:before="120" w:line="455" w:lineRule="atLeast"/>
        <w:ind w:left="0" w:firstLine="0"/>
        <w:jc w:val="left"/>
        <w:rPr>
          <w:rFonts w:ascii="Trebuchet MS" w:hAnsi="Trebuchet MS"/>
        </w:rPr>
      </w:pPr>
      <w:r w:rsidRPr="009D0833">
        <w:rPr>
          <w:rFonts w:ascii="Trebuchet MS" w:hAnsi="Trebuchet MS"/>
        </w:rPr>
        <w:t>(</w:t>
      </w:r>
      <w:r w:rsidRPr="009D0833">
        <w:rPr>
          <w:rFonts w:ascii="Trebuchet MS" w:hAnsi="Trebuchet MS"/>
          <w:b/>
          <w:bCs/>
        </w:rPr>
        <w:t>U</w:t>
      </w:r>
      <w:r w:rsidRPr="009D0833">
        <w:rPr>
          <w:rFonts w:ascii="Trebuchet MS" w:hAnsi="Trebuchet MS"/>
        </w:rPr>
        <w:t>nits) -Add units to your answer.</w:t>
      </w:r>
    </w:p>
    <w:p w:rsidR="00F35D42" w:rsidRPr="009D0833" w:rsidRDefault="00F35D42" w:rsidP="00506CFA">
      <w:pPr>
        <w:pStyle w:val="1AutoList1"/>
        <w:numPr>
          <w:ilvl w:val="0"/>
          <w:numId w:val="2"/>
        </w:numPr>
        <w:tabs>
          <w:tab w:val="clear" w:pos="720"/>
        </w:tabs>
        <w:spacing w:before="120" w:line="455" w:lineRule="atLeast"/>
        <w:ind w:left="0" w:firstLine="0"/>
        <w:jc w:val="left"/>
        <w:rPr>
          <w:rFonts w:ascii="Trebuchet MS" w:hAnsi="Trebuchet MS"/>
          <w:color w:val="008000"/>
        </w:rPr>
      </w:pPr>
      <w:r w:rsidRPr="009D0833">
        <w:rPr>
          <w:rFonts w:ascii="Trebuchet MS" w:hAnsi="Trebuchet MS"/>
          <w:color w:val="008000"/>
        </w:rPr>
        <w:t>(</w:t>
      </w:r>
      <w:r w:rsidRPr="009D0833">
        <w:rPr>
          <w:rFonts w:ascii="Trebuchet MS" w:hAnsi="Trebuchet MS"/>
          <w:b/>
          <w:bCs/>
          <w:color w:val="008000"/>
        </w:rPr>
        <w:t>U</w:t>
      </w:r>
      <w:r w:rsidRPr="009D0833">
        <w:rPr>
          <w:rFonts w:ascii="Trebuchet MS" w:hAnsi="Trebuchet MS"/>
          <w:color w:val="008000"/>
        </w:rPr>
        <w:t>nderline) Underline the answer</w:t>
      </w:r>
    </w:p>
    <w:p w:rsidR="00F35D42" w:rsidRDefault="00F35D42" w:rsidP="00DC26F3">
      <w:pPr>
        <w:spacing w:before="120" w:after="0"/>
        <w:rPr>
          <w:sz w:val="24"/>
          <w:szCs w:val="24"/>
        </w:rPr>
      </w:pPr>
    </w:p>
    <w:p w:rsidR="001F1787" w:rsidRDefault="001F1787" w:rsidP="00DC26F3">
      <w:pPr>
        <w:spacing w:before="120" w:after="0"/>
        <w:rPr>
          <w:sz w:val="24"/>
          <w:szCs w:val="24"/>
        </w:rPr>
      </w:pPr>
    </w:p>
    <w:p w:rsidR="001F1787" w:rsidRDefault="001F1787" w:rsidP="00DC26F3">
      <w:pPr>
        <w:spacing w:before="120" w:after="0"/>
        <w:rPr>
          <w:sz w:val="24"/>
          <w:szCs w:val="24"/>
        </w:rPr>
      </w:pPr>
    </w:p>
    <w:p w:rsidR="00EB3ECB" w:rsidRDefault="00EB3ECB" w:rsidP="00DC26F3">
      <w:pPr>
        <w:spacing w:before="120" w:after="0"/>
        <w:rPr>
          <w:sz w:val="24"/>
          <w:szCs w:val="24"/>
        </w:rPr>
      </w:pPr>
    </w:p>
    <w:p w:rsidR="00EB3ECB" w:rsidRPr="001F1787" w:rsidRDefault="00EB3ECB" w:rsidP="00DC26F3">
      <w:pPr>
        <w:spacing w:before="120" w:after="0"/>
        <w:rPr>
          <w:sz w:val="24"/>
          <w:szCs w:val="24"/>
        </w:rPr>
      </w:pPr>
    </w:p>
    <w:p w:rsidR="00BB55C8" w:rsidRPr="001F1787" w:rsidRDefault="00BB55C8" w:rsidP="001F1787">
      <w:pPr>
        <w:pStyle w:val="Title"/>
      </w:pPr>
      <w:r w:rsidRPr="001F1787">
        <w:lastRenderedPageBreak/>
        <w:t>ALL UNITS</w:t>
      </w:r>
    </w:p>
    <w:tbl>
      <w:tblPr>
        <w:tblW w:w="1017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858"/>
        <w:gridCol w:w="9315"/>
      </w:tblGrid>
      <w:tr w:rsidR="00533029" w:rsidRPr="001F1787" w:rsidTr="00D14A3A">
        <w:trPr>
          <w:cantSplit/>
          <w:trHeight w:val="540"/>
          <w:tblHeader/>
        </w:trPr>
        <w:tc>
          <w:tcPr>
            <w:tcW w:w="805" w:type="dxa"/>
            <w:tcBorders>
              <w:bottom w:val="single" w:sz="6" w:space="0" w:color="auto"/>
            </w:tcBorders>
            <w:shd w:val="clear" w:color="auto" w:fill="EEECE1" w:themeFill="background2"/>
            <w:vAlign w:val="center"/>
          </w:tcPr>
          <w:p w:rsidR="00CD7744" w:rsidRPr="001F1787" w:rsidRDefault="00CD7744" w:rsidP="00D14A3A">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No.</w:t>
            </w:r>
          </w:p>
        </w:tc>
        <w:tc>
          <w:tcPr>
            <w:tcW w:w="9368" w:type="dxa"/>
            <w:tcBorders>
              <w:bottom w:val="single" w:sz="6" w:space="0" w:color="auto"/>
            </w:tcBorders>
            <w:shd w:val="clear" w:color="auto" w:fill="EEECE1" w:themeFill="background2"/>
            <w:vAlign w:val="center"/>
          </w:tcPr>
          <w:p w:rsidR="00CD7744" w:rsidRPr="001F1787" w:rsidRDefault="00CD7744" w:rsidP="00D14A3A">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CONTENT</w:t>
            </w:r>
          </w:p>
        </w:tc>
      </w:tr>
      <w:tr w:rsidR="00533029" w:rsidRPr="001F1787" w:rsidTr="00D14A3A">
        <w:trPr>
          <w:trHeight w:val="540"/>
        </w:trPr>
        <w:tc>
          <w:tcPr>
            <w:tcW w:w="805" w:type="dxa"/>
            <w:shd w:val="pct10" w:color="auto" w:fill="auto"/>
            <w:hideMark/>
          </w:tcPr>
          <w:p w:rsidR="00CD7744" w:rsidRPr="001F1787" w:rsidRDefault="00CD7744" w:rsidP="00D14A3A">
            <w:pPr>
              <w:spacing w:before="120" w:after="120" w:line="240" w:lineRule="auto"/>
              <w:jc w:val="left"/>
              <w:rPr>
                <w:rFonts w:eastAsia="Times New Roman" w:cs="Times New Roman"/>
                <w:b/>
                <w:sz w:val="24"/>
                <w:szCs w:val="24"/>
                <w:lang w:eastAsia="en-GB"/>
              </w:rPr>
            </w:pPr>
            <w:r w:rsidRPr="001F1787">
              <w:rPr>
                <w:rFonts w:eastAsia="Times New Roman" w:cs="Times New Roman"/>
                <w:b/>
                <w:sz w:val="24"/>
                <w:szCs w:val="24"/>
                <w:lang w:eastAsia="en-GB"/>
              </w:rPr>
              <w:t>0.1</w:t>
            </w:r>
            <w:r w:rsidR="00BA7E7B" w:rsidRPr="001F1787">
              <w:rPr>
                <w:rFonts w:eastAsia="Times New Roman" w:cs="Times New Roman"/>
                <w:b/>
                <w:sz w:val="24"/>
                <w:szCs w:val="24"/>
                <w:lang w:eastAsia="en-GB"/>
              </w:rPr>
              <w:t>.</w:t>
            </w:r>
          </w:p>
        </w:tc>
        <w:tc>
          <w:tcPr>
            <w:tcW w:w="9368" w:type="dxa"/>
            <w:shd w:val="pct10" w:color="auto" w:fill="auto"/>
            <w:vAlign w:val="center"/>
            <w:hideMark/>
          </w:tcPr>
          <w:p w:rsidR="00CD7744" w:rsidRPr="001F1787" w:rsidRDefault="00CD7744" w:rsidP="00D14A3A">
            <w:pPr>
              <w:spacing w:before="120" w:after="120" w:line="240" w:lineRule="auto"/>
              <w:rPr>
                <w:rFonts w:eastAsia="Times New Roman" w:cs="Times New Roman"/>
                <w:sz w:val="24"/>
                <w:szCs w:val="24"/>
                <w:lang w:eastAsia="en-GB"/>
              </w:rPr>
            </w:pPr>
            <w:r w:rsidRPr="001F1787">
              <w:rPr>
                <w:rFonts w:eastAsia="Times New Roman" w:cs="Times New Roman"/>
                <w:sz w:val="24"/>
                <w:szCs w:val="24"/>
                <w:lang w:eastAsia="en-GB"/>
              </w:rPr>
              <w:t>I know the units for all of the physical quantities used in this course.</w:t>
            </w:r>
          </w:p>
        </w:tc>
      </w:tr>
      <w:tr w:rsidR="00E05CF8" w:rsidRPr="001F1787" w:rsidTr="00D14A3A">
        <w:trPr>
          <w:trHeight w:val="540"/>
        </w:trPr>
        <w:tc>
          <w:tcPr>
            <w:tcW w:w="805" w:type="dxa"/>
            <w:tcBorders>
              <w:bottom w:val="single" w:sz="6" w:space="0" w:color="auto"/>
            </w:tcBorders>
            <w:shd w:val="clear" w:color="auto" w:fill="auto"/>
          </w:tcPr>
          <w:p w:rsidR="00CD7744" w:rsidRPr="001F1787" w:rsidRDefault="00756201" w:rsidP="00D14A3A">
            <w:pPr>
              <w:spacing w:before="120" w:after="120" w:line="240" w:lineRule="auto"/>
              <w:jc w:val="left"/>
              <w:rPr>
                <w:rFonts w:eastAsia="Times New Roman" w:cs="Times New Roman"/>
                <w:b/>
                <w:sz w:val="24"/>
                <w:szCs w:val="24"/>
                <w:lang w:eastAsia="en-GB"/>
              </w:rPr>
            </w:pPr>
            <w:r w:rsidRPr="001F1787">
              <w:rPr>
                <w:rFonts w:eastAsia="Times New Roman" w:cs="Times New Roman"/>
                <w:sz w:val="24"/>
                <w:szCs w:val="24"/>
                <w:lang w:eastAsia="en-GB"/>
              </w:rPr>
              <w:t xml:space="preserve">0.1.1  </w:t>
            </w:r>
          </w:p>
        </w:tc>
        <w:tc>
          <w:tcPr>
            <w:tcW w:w="9368" w:type="dxa"/>
            <w:tcBorders>
              <w:bottom w:val="single" w:sz="6" w:space="0" w:color="auto"/>
            </w:tcBorders>
            <w:shd w:val="clear" w:color="auto" w:fill="auto"/>
            <w:vAlign w:val="center"/>
          </w:tcPr>
          <w:p w:rsidR="00CD7744" w:rsidRPr="001F1787" w:rsidRDefault="00CD7744" w:rsidP="00D14A3A">
            <w:pPr>
              <w:spacing w:before="120" w:after="120" w:line="240" w:lineRule="auto"/>
              <w:rPr>
                <w:rFonts w:eastAsia="Times New Roman" w:cs="Times New Roman"/>
                <w:sz w:val="24"/>
                <w:szCs w:val="24"/>
                <w:lang w:eastAsia="en-GB"/>
              </w:rPr>
            </w:pPr>
            <w:r w:rsidRPr="001F1787">
              <w:rPr>
                <w:rFonts w:eastAsia="Times New Roman" w:cs="Times New Roman"/>
                <w:sz w:val="24"/>
                <w:szCs w:val="24"/>
                <w:lang w:eastAsia="en-GB"/>
              </w:rPr>
              <w:t>Give the units and symbols for the following quantities</w:t>
            </w:r>
          </w:p>
          <w:p w:rsidR="00CD7744" w:rsidRPr="001F1787" w:rsidRDefault="00CD7744" w:rsidP="00506CFA">
            <w:pPr>
              <w:pStyle w:val="ListParagraph"/>
              <w:numPr>
                <w:ilvl w:val="0"/>
                <w:numId w:val="3"/>
              </w:numPr>
              <w:spacing w:before="120" w:after="120" w:line="240" w:lineRule="auto"/>
              <w:ind w:left="454" w:hanging="283"/>
              <w:contextualSpacing w:val="0"/>
              <w:rPr>
                <w:rFonts w:eastAsia="Times New Roman" w:cs="Times New Roman"/>
                <w:sz w:val="24"/>
                <w:szCs w:val="24"/>
                <w:lang w:eastAsia="en-GB"/>
              </w:rPr>
            </w:pPr>
            <w:r w:rsidRPr="001F1787">
              <w:rPr>
                <w:rFonts w:eastAsia="Times New Roman" w:cs="Times New Roman"/>
                <w:sz w:val="24"/>
                <w:szCs w:val="24"/>
                <w:lang w:eastAsia="en-GB"/>
              </w:rPr>
              <w:t>Voltage</w:t>
            </w:r>
            <w:r w:rsidR="00BD3D09" w:rsidRPr="001F1787">
              <w:rPr>
                <w:rFonts w:eastAsia="Times New Roman" w:cs="Times New Roman"/>
                <w:sz w:val="24"/>
                <w:szCs w:val="24"/>
                <w:lang w:eastAsia="en-GB"/>
              </w:rPr>
              <w:t xml:space="preserve">     ii)  </w:t>
            </w:r>
            <w:r w:rsidRPr="001F1787">
              <w:rPr>
                <w:rFonts w:eastAsia="Times New Roman" w:cs="Times New Roman"/>
                <w:sz w:val="24"/>
                <w:szCs w:val="24"/>
                <w:lang w:eastAsia="en-GB"/>
              </w:rPr>
              <w:t>Current</w:t>
            </w:r>
            <w:r w:rsidR="00BD3D09" w:rsidRPr="001F1787">
              <w:rPr>
                <w:rFonts w:eastAsia="Times New Roman" w:cs="Times New Roman"/>
                <w:sz w:val="24"/>
                <w:szCs w:val="24"/>
                <w:lang w:eastAsia="en-GB"/>
              </w:rPr>
              <w:t xml:space="preserve">    iii)  </w:t>
            </w:r>
            <w:r w:rsidRPr="001F1787">
              <w:rPr>
                <w:rFonts w:eastAsia="Times New Roman" w:cs="Times New Roman"/>
                <w:sz w:val="24"/>
                <w:szCs w:val="24"/>
                <w:lang w:eastAsia="en-GB"/>
              </w:rPr>
              <w:t>Time</w:t>
            </w:r>
            <w:r w:rsidR="00BD3D09" w:rsidRPr="001F1787">
              <w:rPr>
                <w:rFonts w:eastAsia="Times New Roman" w:cs="Times New Roman"/>
                <w:sz w:val="24"/>
                <w:szCs w:val="24"/>
                <w:lang w:eastAsia="en-GB"/>
              </w:rPr>
              <w:t xml:space="preserve">     iv)</w:t>
            </w:r>
            <w:r w:rsidR="00756201" w:rsidRPr="001F1787">
              <w:rPr>
                <w:rFonts w:eastAsia="Times New Roman" w:cs="Times New Roman"/>
                <w:sz w:val="24"/>
                <w:szCs w:val="24"/>
                <w:lang w:eastAsia="en-GB"/>
              </w:rPr>
              <w:t xml:space="preserve"> </w:t>
            </w:r>
            <w:r w:rsidR="00BD3D09" w:rsidRPr="001F1787">
              <w:rPr>
                <w:rFonts w:eastAsia="Times New Roman" w:cs="Times New Roman"/>
                <w:sz w:val="24"/>
                <w:szCs w:val="24"/>
                <w:lang w:eastAsia="en-GB"/>
              </w:rPr>
              <w:t xml:space="preserve">  </w:t>
            </w:r>
            <w:r w:rsidRPr="001F1787">
              <w:rPr>
                <w:rFonts w:eastAsia="Times New Roman" w:cs="Times New Roman"/>
                <w:sz w:val="24"/>
                <w:szCs w:val="24"/>
                <w:lang w:eastAsia="en-GB"/>
              </w:rPr>
              <w:t>Resistance</w:t>
            </w:r>
            <w:r w:rsidR="00BD3D09" w:rsidRPr="001F1787">
              <w:rPr>
                <w:rFonts w:eastAsia="Times New Roman" w:cs="Times New Roman"/>
                <w:sz w:val="24"/>
                <w:szCs w:val="24"/>
                <w:lang w:eastAsia="en-GB"/>
              </w:rPr>
              <w:t xml:space="preserve">    v)  </w:t>
            </w:r>
            <w:r w:rsidRPr="001F1787">
              <w:rPr>
                <w:rFonts w:eastAsia="Times New Roman" w:cs="Times New Roman"/>
                <w:sz w:val="24"/>
                <w:szCs w:val="24"/>
                <w:lang w:eastAsia="en-GB"/>
              </w:rPr>
              <w:t>Power</w:t>
            </w:r>
          </w:p>
          <w:p w:rsidR="00551629" w:rsidRPr="001F1787" w:rsidRDefault="00BD3D09" w:rsidP="00D14A3A">
            <w:pPr>
              <w:spacing w:before="120" w:after="120" w:line="240" w:lineRule="auto"/>
              <w:rPr>
                <w:rFonts w:eastAsia="Times New Roman" w:cs="Times New Roman"/>
                <w:sz w:val="24"/>
                <w:szCs w:val="24"/>
                <w:lang w:eastAsia="en-GB"/>
              </w:rPr>
            </w:pPr>
            <w:r w:rsidRPr="001F1787">
              <w:rPr>
                <w:rFonts w:eastAsia="Times New Roman" w:cs="Times New Roman"/>
                <w:sz w:val="24"/>
                <w:szCs w:val="24"/>
                <w:lang w:eastAsia="en-GB"/>
              </w:rPr>
              <w:t xml:space="preserve"> vi)  </w:t>
            </w:r>
            <w:r w:rsidR="00CD7744" w:rsidRPr="001F1787">
              <w:rPr>
                <w:rFonts w:eastAsia="Times New Roman" w:cs="Times New Roman"/>
                <w:sz w:val="24"/>
                <w:szCs w:val="24"/>
                <w:lang w:eastAsia="en-GB"/>
              </w:rPr>
              <w:t>Energy</w:t>
            </w:r>
            <w:r w:rsidRPr="001F1787">
              <w:rPr>
                <w:rFonts w:eastAsia="Times New Roman" w:cs="Times New Roman"/>
                <w:sz w:val="24"/>
                <w:szCs w:val="24"/>
                <w:lang w:eastAsia="en-GB"/>
              </w:rPr>
              <w:t xml:space="preserve">     vii)  </w:t>
            </w:r>
            <w:r w:rsidR="00CD7744" w:rsidRPr="001F1787">
              <w:rPr>
                <w:rFonts w:eastAsia="Times New Roman" w:cs="Times New Roman"/>
                <w:sz w:val="24"/>
                <w:szCs w:val="24"/>
                <w:lang w:eastAsia="en-GB"/>
              </w:rPr>
              <w:t>Force</w:t>
            </w:r>
            <w:r w:rsidRPr="001F1787">
              <w:rPr>
                <w:rFonts w:eastAsia="Times New Roman" w:cs="Times New Roman"/>
                <w:sz w:val="24"/>
                <w:szCs w:val="24"/>
                <w:lang w:eastAsia="en-GB"/>
              </w:rPr>
              <w:t xml:space="preserve">     viii) </w:t>
            </w:r>
            <w:r w:rsidR="00015E01" w:rsidRPr="001F1787">
              <w:rPr>
                <w:rFonts w:eastAsia="Times New Roman" w:cs="Times New Roman"/>
                <w:sz w:val="24"/>
                <w:szCs w:val="24"/>
                <w:lang w:eastAsia="en-GB"/>
              </w:rPr>
              <w:t xml:space="preserve"> </w:t>
            </w:r>
            <w:r w:rsidR="00551629" w:rsidRPr="001F1787">
              <w:rPr>
                <w:rFonts w:eastAsia="Times New Roman" w:cs="Times New Roman"/>
                <w:sz w:val="24"/>
                <w:szCs w:val="24"/>
                <w:lang w:eastAsia="en-GB"/>
              </w:rPr>
              <w:t>Frequency</w:t>
            </w:r>
            <w:r w:rsidR="00015E01" w:rsidRPr="001F1787">
              <w:rPr>
                <w:rFonts w:eastAsia="Times New Roman" w:cs="Times New Roman"/>
                <w:sz w:val="24"/>
                <w:szCs w:val="24"/>
                <w:lang w:eastAsia="en-GB"/>
              </w:rPr>
              <w:t xml:space="preserve">    ix)  </w:t>
            </w:r>
            <w:r w:rsidR="00551629" w:rsidRPr="001F1787">
              <w:rPr>
                <w:rFonts w:eastAsia="Times New Roman" w:cs="Times New Roman"/>
                <w:sz w:val="24"/>
                <w:szCs w:val="24"/>
                <w:lang w:eastAsia="en-GB"/>
              </w:rPr>
              <w:t>Gravitational Field Strength</w:t>
            </w:r>
          </w:p>
          <w:p w:rsidR="00CD7744" w:rsidRPr="001F1787" w:rsidRDefault="00015E01" w:rsidP="00D14A3A">
            <w:pPr>
              <w:spacing w:before="120" w:after="120" w:line="240" w:lineRule="auto"/>
              <w:rPr>
                <w:rFonts w:eastAsia="Times New Roman" w:cs="Times New Roman"/>
                <w:sz w:val="24"/>
                <w:szCs w:val="24"/>
                <w:lang w:eastAsia="en-GB"/>
              </w:rPr>
            </w:pPr>
            <w:r w:rsidRPr="001F1787">
              <w:rPr>
                <w:rFonts w:eastAsia="Times New Roman" w:cs="Times New Roman"/>
                <w:sz w:val="24"/>
                <w:szCs w:val="24"/>
                <w:lang w:eastAsia="en-GB"/>
              </w:rPr>
              <w:t xml:space="preserve">  x)  </w:t>
            </w:r>
            <w:r w:rsidR="00E50478" w:rsidRPr="001F1787">
              <w:rPr>
                <w:rFonts w:eastAsia="Times New Roman" w:cs="Times New Roman"/>
                <w:sz w:val="24"/>
                <w:szCs w:val="24"/>
                <w:lang w:eastAsia="en-GB"/>
              </w:rPr>
              <w:t>M</w:t>
            </w:r>
            <w:r w:rsidR="00551629" w:rsidRPr="001F1787">
              <w:rPr>
                <w:rFonts w:eastAsia="Times New Roman" w:cs="Times New Roman"/>
                <w:sz w:val="24"/>
                <w:szCs w:val="24"/>
                <w:lang w:eastAsia="en-GB"/>
              </w:rPr>
              <w:t>ass</w:t>
            </w:r>
            <w:r w:rsidRPr="001F1787">
              <w:rPr>
                <w:rFonts w:eastAsia="Times New Roman" w:cs="Times New Roman"/>
                <w:sz w:val="24"/>
                <w:szCs w:val="24"/>
                <w:lang w:eastAsia="en-GB"/>
              </w:rPr>
              <w:t xml:space="preserve">         xi)   </w:t>
            </w:r>
            <w:r w:rsidR="00E50478" w:rsidRPr="001F1787">
              <w:rPr>
                <w:rFonts w:eastAsia="Times New Roman" w:cs="Times New Roman"/>
                <w:sz w:val="24"/>
                <w:szCs w:val="24"/>
                <w:lang w:eastAsia="en-GB"/>
              </w:rPr>
              <w:t>Temperature</w:t>
            </w:r>
            <w:r w:rsidRPr="001F1787">
              <w:rPr>
                <w:rFonts w:eastAsia="Times New Roman" w:cs="Times New Roman"/>
                <w:sz w:val="24"/>
                <w:szCs w:val="24"/>
                <w:lang w:eastAsia="en-GB"/>
              </w:rPr>
              <w:t xml:space="preserve">     xii)  </w:t>
            </w:r>
            <w:r w:rsidR="00E50478" w:rsidRPr="001F1787">
              <w:rPr>
                <w:rFonts w:eastAsia="Times New Roman" w:cs="Times New Roman"/>
                <w:sz w:val="24"/>
                <w:szCs w:val="24"/>
                <w:lang w:eastAsia="en-GB"/>
              </w:rPr>
              <w:t>Weight</w:t>
            </w:r>
            <w:r w:rsidRPr="001F1787">
              <w:rPr>
                <w:rFonts w:eastAsia="Times New Roman" w:cs="Times New Roman"/>
                <w:sz w:val="24"/>
                <w:szCs w:val="24"/>
                <w:lang w:eastAsia="en-GB"/>
              </w:rPr>
              <w:t xml:space="preserve">     xiii)  </w:t>
            </w:r>
            <w:r w:rsidR="00E50478" w:rsidRPr="001F1787">
              <w:rPr>
                <w:rFonts w:eastAsia="Times New Roman" w:cs="Times New Roman"/>
                <w:sz w:val="24"/>
                <w:szCs w:val="24"/>
                <w:lang w:eastAsia="en-GB"/>
              </w:rPr>
              <w:t>Wavelength</w:t>
            </w:r>
          </w:p>
        </w:tc>
      </w:tr>
      <w:tr w:rsidR="00533029" w:rsidRPr="001F1787" w:rsidTr="00D14A3A">
        <w:trPr>
          <w:trHeight w:val="506"/>
        </w:trPr>
        <w:tc>
          <w:tcPr>
            <w:tcW w:w="805" w:type="dxa"/>
            <w:shd w:val="pct10" w:color="auto" w:fill="auto"/>
            <w:hideMark/>
          </w:tcPr>
          <w:p w:rsidR="00CD7744" w:rsidRPr="001F1787" w:rsidRDefault="00CD7744" w:rsidP="00D14A3A">
            <w:pPr>
              <w:spacing w:before="120" w:after="120" w:line="240" w:lineRule="auto"/>
              <w:jc w:val="left"/>
              <w:rPr>
                <w:rFonts w:eastAsia="Times New Roman" w:cs="Times New Roman"/>
                <w:b/>
                <w:sz w:val="24"/>
                <w:szCs w:val="24"/>
                <w:lang w:eastAsia="en-GB"/>
              </w:rPr>
            </w:pPr>
            <w:r w:rsidRPr="001F1787">
              <w:rPr>
                <w:rFonts w:eastAsia="Times New Roman" w:cs="Times New Roman"/>
                <w:b/>
                <w:sz w:val="24"/>
                <w:szCs w:val="24"/>
                <w:lang w:eastAsia="en-GB"/>
              </w:rPr>
              <w:t>0.2</w:t>
            </w:r>
            <w:r w:rsidR="00BA7E7B" w:rsidRPr="001F1787">
              <w:rPr>
                <w:rFonts w:eastAsia="Times New Roman" w:cs="Times New Roman"/>
                <w:b/>
                <w:sz w:val="24"/>
                <w:szCs w:val="24"/>
                <w:lang w:eastAsia="en-GB"/>
              </w:rPr>
              <w:t>.</w:t>
            </w:r>
          </w:p>
        </w:tc>
        <w:tc>
          <w:tcPr>
            <w:tcW w:w="9368" w:type="dxa"/>
            <w:shd w:val="pct10" w:color="auto" w:fill="auto"/>
            <w:vAlign w:val="center"/>
            <w:hideMark/>
          </w:tcPr>
          <w:p w:rsidR="00CD7744" w:rsidRPr="001F1787" w:rsidRDefault="00CD7744" w:rsidP="00D14A3A">
            <w:pPr>
              <w:spacing w:before="120" w:after="120" w:line="240" w:lineRule="auto"/>
              <w:rPr>
                <w:rFonts w:eastAsia="Times New Roman" w:cs="Times New Roman"/>
                <w:sz w:val="24"/>
                <w:szCs w:val="24"/>
                <w:lang w:eastAsia="en-GB"/>
              </w:rPr>
            </w:pPr>
            <w:r w:rsidRPr="001F1787">
              <w:rPr>
                <w:rFonts w:eastAsia="Times New Roman" w:cs="Times New Roman"/>
                <w:sz w:val="24"/>
                <w:szCs w:val="24"/>
                <w:lang w:eastAsia="en-GB"/>
              </w:rPr>
              <w:t>I can use the prefixes: nano (n), micro(μ), milli (m), kilo(k), Mega(M) &amp; Giga (G)</w:t>
            </w:r>
          </w:p>
        </w:tc>
      </w:tr>
      <w:tr w:rsidR="004E3173" w:rsidRPr="001F1787" w:rsidTr="00D14A3A">
        <w:trPr>
          <w:trHeight w:val="506"/>
        </w:trPr>
        <w:tc>
          <w:tcPr>
            <w:tcW w:w="805" w:type="dxa"/>
            <w:shd w:val="clear" w:color="auto" w:fill="auto"/>
          </w:tcPr>
          <w:p w:rsidR="004E3173" w:rsidRPr="001F1787" w:rsidRDefault="004E3173" w:rsidP="00D14A3A">
            <w:pPr>
              <w:spacing w:before="120" w:after="120" w:line="240" w:lineRule="auto"/>
              <w:jc w:val="left"/>
              <w:rPr>
                <w:rFonts w:eastAsia="Times New Roman" w:cs="Times New Roman"/>
                <w:b/>
                <w:sz w:val="24"/>
                <w:szCs w:val="24"/>
                <w:lang w:eastAsia="en-GB"/>
              </w:rPr>
            </w:pPr>
            <w:r w:rsidRPr="001F1787">
              <w:rPr>
                <w:sz w:val="24"/>
                <w:szCs w:val="24"/>
              </w:rPr>
              <w:t>0.2.1.</w:t>
            </w:r>
          </w:p>
        </w:tc>
        <w:tc>
          <w:tcPr>
            <w:tcW w:w="9368" w:type="dxa"/>
            <w:shd w:val="clear" w:color="auto" w:fill="auto"/>
            <w:vAlign w:val="center"/>
          </w:tcPr>
          <w:p w:rsidR="004E3173" w:rsidRPr="001F1787" w:rsidRDefault="004E3173" w:rsidP="00D14A3A">
            <w:pPr>
              <w:tabs>
                <w:tab w:val="left" w:pos="402"/>
                <w:tab w:val="decimal" w:pos="933"/>
                <w:tab w:val="left" w:pos="1077"/>
                <w:tab w:val="left" w:pos="3054"/>
                <w:tab w:val="decimal" w:pos="5208"/>
                <w:tab w:val="left" w:pos="5412"/>
              </w:tabs>
              <w:spacing w:before="120" w:after="120" w:line="240" w:lineRule="auto"/>
              <w:ind w:left="402" w:hanging="402"/>
              <w:rPr>
                <w:sz w:val="24"/>
                <w:szCs w:val="24"/>
              </w:rPr>
            </w:pPr>
            <w:r w:rsidRPr="001F1787">
              <w:rPr>
                <w:sz w:val="24"/>
                <w:szCs w:val="24"/>
              </w:rPr>
              <w:t>Convert the following to volts:</w:t>
            </w:r>
          </w:p>
          <w:p w:rsidR="004E3173" w:rsidRPr="001F1787" w:rsidRDefault="004E3173" w:rsidP="00D14A3A">
            <w:pPr>
              <w:tabs>
                <w:tab w:val="left" w:pos="0"/>
                <w:tab w:val="decimal" w:pos="531"/>
                <w:tab w:val="left" w:pos="675"/>
                <w:tab w:val="left" w:pos="2652"/>
                <w:tab w:val="decimal" w:pos="4806"/>
                <w:tab w:val="left" w:pos="5010"/>
              </w:tabs>
              <w:spacing w:before="120" w:after="120" w:line="240" w:lineRule="auto"/>
              <w:rPr>
                <w:sz w:val="24"/>
                <w:szCs w:val="24"/>
              </w:rPr>
            </w:pPr>
            <w:r w:rsidRPr="001F1787">
              <w:rPr>
                <w:sz w:val="24"/>
                <w:szCs w:val="24"/>
              </w:rPr>
              <w:tab/>
              <w:t>i)</w:t>
            </w:r>
            <w:r w:rsidRPr="001F1787">
              <w:rPr>
                <w:sz w:val="24"/>
                <w:szCs w:val="24"/>
              </w:rPr>
              <w:tab/>
              <w:t>5 kV</w:t>
            </w:r>
            <w:r w:rsidRPr="001F1787">
              <w:rPr>
                <w:sz w:val="24"/>
                <w:szCs w:val="24"/>
              </w:rPr>
              <w:tab/>
              <w:t>ii) 23 mV</w:t>
            </w:r>
            <w:r w:rsidRPr="001F1787">
              <w:rPr>
                <w:sz w:val="24"/>
                <w:szCs w:val="24"/>
              </w:rPr>
              <w:tab/>
              <w:t>iii)</w:t>
            </w:r>
            <w:r w:rsidRPr="001F1787">
              <w:rPr>
                <w:sz w:val="24"/>
                <w:szCs w:val="24"/>
              </w:rPr>
              <w:tab/>
              <w:t>7 μV</w:t>
            </w:r>
          </w:p>
          <w:p w:rsidR="004E3173" w:rsidRPr="001F1787" w:rsidRDefault="004E3173" w:rsidP="00D14A3A">
            <w:pPr>
              <w:tabs>
                <w:tab w:val="left" w:pos="0"/>
                <w:tab w:val="decimal" w:pos="531"/>
                <w:tab w:val="left" w:pos="675"/>
                <w:tab w:val="left" w:pos="2652"/>
                <w:tab w:val="decimal" w:pos="4806"/>
                <w:tab w:val="left" w:pos="5010"/>
              </w:tabs>
              <w:spacing w:before="120" w:after="120" w:line="240" w:lineRule="auto"/>
              <w:rPr>
                <w:sz w:val="24"/>
                <w:szCs w:val="24"/>
              </w:rPr>
            </w:pPr>
            <w:r w:rsidRPr="001F1787">
              <w:rPr>
                <w:sz w:val="24"/>
                <w:szCs w:val="24"/>
              </w:rPr>
              <w:tab/>
              <w:t>iv)</w:t>
            </w:r>
            <w:r w:rsidRPr="001F1787">
              <w:rPr>
                <w:sz w:val="24"/>
                <w:szCs w:val="24"/>
              </w:rPr>
              <w:tab/>
              <w:t>2.8 MV</w:t>
            </w:r>
            <w:r w:rsidRPr="001F1787">
              <w:rPr>
                <w:sz w:val="24"/>
                <w:szCs w:val="24"/>
              </w:rPr>
              <w:tab/>
              <w:t>v) 67 nV</w:t>
            </w:r>
            <w:r w:rsidRPr="001F1787">
              <w:rPr>
                <w:sz w:val="24"/>
                <w:szCs w:val="24"/>
              </w:rPr>
              <w:tab/>
              <w:t>vi)</w:t>
            </w:r>
            <w:r w:rsidRPr="001F1787">
              <w:rPr>
                <w:sz w:val="24"/>
                <w:szCs w:val="24"/>
              </w:rPr>
              <w:tab/>
              <w:t>389 μV</w:t>
            </w:r>
          </w:p>
        </w:tc>
      </w:tr>
      <w:tr w:rsidR="004E3173" w:rsidRPr="001F1787" w:rsidTr="00D14A3A">
        <w:trPr>
          <w:trHeight w:val="506"/>
        </w:trPr>
        <w:tc>
          <w:tcPr>
            <w:tcW w:w="805" w:type="dxa"/>
            <w:shd w:val="clear" w:color="auto" w:fill="auto"/>
          </w:tcPr>
          <w:p w:rsidR="004E3173" w:rsidRPr="0098202D" w:rsidRDefault="0098202D" w:rsidP="00D14A3A">
            <w:pPr>
              <w:spacing w:before="120" w:after="120" w:line="240" w:lineRule="auto"/>
              <w:jc w:val="left"/>
              <w:rPr>
                <w:sz w:val="24"/>
                <w:szCs w:val="24"/>
              </w:rPr>
            </w:pPr>
            <w:r>
              <w:rPr>
                <w:sz w:val="24"/>
                <w:szCs w:val="24"/>
              </w:rPr>
              <w:t>0.2.2.</w:t>
            </w:r>
          </w:p>
        </w:tc>
        <w:tc>
          <w:tcPr>
            <w:tcW w:w="9368" w:type="dxa"/>
            <w:shd w:val="clear" w:color="auto" w:fill="auto"/>
            <w:vAlign w:val="center"/>
          </w:tcPr>
          <w:p w:rsidR="004E3173" w:rsidRPr="001F1787" w:rsidRDefault="004E3173" w:rsidP="00D14A3A">
            <w:pPr>
              <w:tabs>
                <w:tab w:val="left" w:pos="402"/>
                <w:tab w:val="decimal" w:pos="933"/>
                <w:tab w:val="left" w:pos="1077"/>
                <w:tab w:val="left" w:pos="3054"/>
                <w:tab w:val="decimal" w:pos="5208"/>
                <w:tab w:val="left" w:pos="5412"/>
              </w:tabs>
              <w:spacing w:before="120" w:after="120" w:line="240" w:lineRule="auto"/>
              <w:ind w:left="402" w:hanging="402"/>
              <w:rPr>
                <w:sz w:val="24"/>
                <w:szCs w:val="24"/>
              </w:rPr>
            </w:pPr>
            <w:r w:rsidRPr="001F1787">
              <w:rPr>
                <w:sz w:val="24"/>
                <w:szCs w:val="24"/>
              </w:rPr>
              <w:t>Use the correct prefix to write the following in the shortest possible form:</w:t>
            </w:r>
          </w:p>
          <w:p w:rsidR="004E3173" w:rsidRPr="001F1787" w:rsidRDefault="004E3173" w:rsidP="00D14A3A">
            <w:pPr>
              <w:tabs>
                <w:tab w:val="left" w:pos="0"/>
                <w:tab w:val="decimal" w:pos="531"/>
                <w:tab w:val="left" w:pos="675"/>
                <w:tab w:val="left" w:pos="2652"/>
                <w:tab w:val="decimal" w:pos="4806"/>
                <w:tab w:val="left" w:pos="5010"/>
              </w:tabs>
              <w:spacing w:before="120" w:after="120" w:line="240" w:lineRule="auto"/>
              <w:rPr>
                <w:sz w:val="24"/>
                <w:szCs w:val="24"/>
              </w:rPr>
            </w:pPr>
            <w:r w:rsidRPr="001F1787">
              <w:rPr>
                <w:sz w:val="24"/>
                <w:szCs w:val="24"/>
              </w:rPr>
              <w:tab/>
              <w:t>i)</w:t>
            </w:r>
            <w:r w:rsidRPr="001F1787">
              <w:rPr>
                <w:sz w:val="24"/>
                <w:szCs w:val="24"/>
              </w:rPr>
              <w:tab/>
              <w:t>8000000 J</w:t>
            </w:r>
            <w:r w:rsidRPr="001F1787">
              <w:rPr>
                <w:sz w:val="24"/>
                <w:szCs w:val="24"/>
              </w:rPr>
              <w:tab/>
              <w:t>ii) 0.000004 J</w:t>
            </w:r>
            <w:r w:rsidRPr="001F1787">
              <w:rPr>
                <w:sz w:val="24"/>
                <w:szCs w:val="24"/>
              </w:rPr>
              <w:tab/>
              <w:t>iii)</w:t>
            </w:r>
            <w:r w:rsidRPr="001F1787">
              <w:rPr>
                <w:sz w:val="24"/>
                <w:szCs w:val="24"/>
              </w:rPr>
              <w:tab/>
              <w:t>6340 J</w:t>
            </w:r>
          </w:p>
          <w:p w:rsidR="004E3173" w:rsidRPr="001F1787" w:rsidRDefault="00A35B1F" w:rsidP="00D14A3A">
            <w:pPr>
              <w:spacing w:before="120" w:after="120" w:line="240" w:lineRule="auto"/>
              <w:rPr>
                <w:rFonts w:eastAsia="Times New Roman" w:cs="Times New Roman"/>
                <w:sz w:val="24"/>
                <w:szCs w:val="24"/>
                <w:lang w:eastAsia="en-GB"/>
              </w:rPr>
            </w:pPr>
            <w:r w:rsidRPr="001F1787">
              <w:rPr>
                <w:sz w:val="24"/>
                <w:szCs w:val="24"/>
              </w:rPr>
              <w:t xml:space="preserve">    </w:t>
            </w:r>
            <w:r w:rsidR="004E3173" w:rsidRPr="001F1787">
              <w:rPr>
                <w:sz w:val="24"/>
                <w:szCs w:val="24"/>
              </w:rPr>
              <w:t>iv)</w:t>
            </w:r>
            <w:r w:rsidR="004E3173" w:rsidRPr="001F1787">
              <w:rPr>
                <w:sz w:val="24"/>
                <w:szCs w:val="24"/>
              </w:rPr>
              <w:tab/>
              <w:t xml:space="preserve">0.005 J  </w:t>
            </w:r>
            <w:r w:rsidR="004E3173" w:rsidRPr="001F1787">
              <w:rPr>
                <w:sz w:val="24"/>
                <w:szCs w:val="24"/>
              </w:rPr>
              <w:tab/>
              <w:t xml:space="preserve">        v) 0.000063 J</w:t>
            </w:r>
            <w:r w:rsidR="004E3173" w:rsidRPr="001F1787">
              <w:rPr>
                <w:sz w:val="24"/>
                <w:szCs w:val="24"/>
              </w:rPr>
              <w:tab/>
            </w:r>
            <w:r w:rsidR="00533029" w:rsidRPr="001F1787">
              <w:rPr>
                <w:sz w:val="24"/>
                <w:szCs w:val="24"/>
              </w:rPr>
              <w:t xml:space="preserve">   </w:t>
            </w:r>
            <w:r w:rsidR="004E3173" w:rsidRPr="001F1787">
              <w:rPr>
                <w:sz w:val="24"/>
                <w:szCs w:val="24"/>
              </w:rPr>
              <w:t>vi)</w:t>
            </w:r>
            <w:r w:rsidR="004E3173" w:rsidRPr="001F1787">
              <w:rPr>
                <w:sz w:val="24"/>
                <w:szCs w:val="24"/>
              </w:rPr>
              <w:tab/>
              <w:t>9806000 J</w:t>
            </w:r>
          </w:p>
        </w:tc>
      </w:tr>
      <w:tr w:rsidR="004E3173" w:rsidRPr="001F1787" w:rsidTr="00D14A3A">
        <w:trPr>
          <w:trHeight w:val="506"/>
        </w:trPr>
        <w:tc>
          <w:tcPr>
            <w:tcW w:w="805" w:type="dxa"/>
            <w:shd w:val="clear" w:color="auto" w:fill="auto"/>
          </w:tcPr>
          <w:p w:rsidR="004E3173" w:rsidRPr="001F1787" w:rsidRDefault="00533029" w:rsidP="0098202D">
            <w:pPr>
              <w:spacing w:before="120" w:after="120" w:line="240" w:lineRule="auto"/>
              <w:jc w:val="left"/>
              <w:rPr>
                <w:rFonts w:eastAsia="Times New Roman" w:cs="Times New Roman"/>
                <w:b/>
                <w:sz w:val="24"/>
                <w:szCs w:val="24"/>
                <w:lang w:eastAsia="en-GB"/>
              </w:rPr>
            </w:pPr>
            <w:r w:rsidRPr="001F1787">
              <w:rPr>
                <w:sz w:val="24"/>
                <w:szCs w:val="24"/>
              </w:rPr>
              <w:t>0.2.3.</w:t>
            </w:r>
          </w:p>
        </w:tc>
        <w:tc>
          <w:tcPr>
            <w:tcW w:w="9368" w:type="dxa"/>
            <w:shd w:val="clear" w:color="auto" w:fill="auto"/>
            <w:vAlign w:val="center"/>
          </w:tcPr>
          <w:p w:rsidR="00533029" w:rsidRPr="001F1787" w:rsidRDefault="00533029" w:rsidP="00D14A3A">
            <w:pPr>
              <w:tabs>
                <w:tab w:val="left" w:pos="402"/>
                <w:tab w:val="decimal" w:pos="933"/>
                <w:tab w:val="left" w:pos="1077"/>
                <w:tab w:val="left" w:pos="3054"/>
                <w:tab w:val="decimal" w:pos="5208"/>
                <w:tab w:val="left" w:pos="5412"/>
              </w:tabs>
              <w:spacing w:before="120" w:after="120" w:line="240" w:lineRule="auto"/>
              <w:rPr>
                <w:sz w:val="24"/>
                <w:szCs w:val="24"/>
              </w:rPr>
            </w:pPr>
            <w:r w:rsidRPr="001F1787">
              <w:rPr>
                <w:sz w:val="24"/>
                <w:szCs w:val="24"/>
              </w:rPr>
              <w:t>Change the following to basic units:</w:t>
            </w:r>
          </w:p>
          <w:p w:rsidR="00533029" w:rsidRPr="001F1787" w:rsidRDefault="00533029" w:rsidP="00D14A3A">
            <w:pPr>
              <w:tabs>
                <w:tab w:val="left" w:pos="0"/>
                <w:tab w:val="decimal" w:pos="144"/>
                <w:tab w:val="decimal" w:pos="531"/>
                <w:tab w:val="left" w:pos="675"/>
                <w:tab w:val="left" w:pos="2646"/>
                <w:tab w:val="decimal" w:pos="4806"/>
                <w:tab w:val="left" w:pos="5004"/>
              </w:tabs>
              <w:spacing w:before="120" w:after="120" w:line="240" w:lineRule="auto"/>
              <w:rPr>
                <w:sz w:val="24"/>
                <w:szCs w:val="24"/>
              </w:rPr>
            </w:pPr>
            <w:r w:rsidRPr="001F1787">
              <w:rPr>
                <w:sz w:val="24"/>
                <w:szCs w:val="24"/>
              </w:rPr>
              <w:tab/>
            </w:r>
            <w:r w:rsidRPr="001F1787">
              <w:rPr>
                <w:sz w:val="24"/>
                <w:szCs w:val="24"/>
              </w:rPr>
              <w:tab/>
              <w:t>i)</w:t>
            </w:r>
            <w:r w:rsidRPr="001F1787">
              <w:rPr>
                <w:sz w:val="24"/>
                <w:szCs w:val="24"/>
              </w:rPr>
              <w:tab/>
              <w:t>50 km</w:t>
            </w:r>
            <w:r w:rsidRPr="001F1787">
              <w:rPr>
                <w:sz w:val="24"/>
                <w:szCs w:val="24"/>
              </w:rPr>
              <w:tab/>
              <w:t>ii) 30000 km</w:t>
            </w:r>
            <w:r w:rsidRPr="001F1787">
              <w:rPr>
                <w:sz w:val="24"/>
                <w:szCs w:val="24"/>
              </w:rPr>
              <w:tab/>
              <w:t>iii)</w:t>
            </w:r>
            <w:r w:rsidRPr="001F1787">
              <w:rPr>
                <w:sz w:val="24"/>
                <w:szCs w:val="24"/>
              </w:rPr>
              <w:tab/>
              <w:t>57 mm</w:t>
            </w:r>
          </w:p>
          <w:p w:rsidR="00533029" w:rsidRPr="001F1787" w:rsidRDefault="00533029" w:rsidP="00D14A3A">
            <w:pPr>
              <w:tabs>
                <w:tab w:val="left" w:pos="0"/>
                <w:tab w:val="decimal" w:pos="144"/>
                <w:tab w:val="decimal" w:pos="531"/>
                <w:tab w:val="left" w:pos="675"/>
                <w:tab w:val="left" w:pos="2646"/>
                <w:tab w:val="decimal" w:pos="4806"/>
                <w:tab w:val="left" w:pos="5004"/>
              </w:tabs>
              <w:spacing w:before="120" w:after="120" w:line="240" w:lineRule="auto"/>
              <w:rPr>
                <w:sz w:val="24"/>
                <w:szCs w:val="24"/>
              </w:rPr>
            </w:pPr>
            <w:r w:rsidRPr="001F1787">
              <w:rPr>
                <w:sz w:val="24"/>
                <w:szCs w:val="24"/>
              </w:rPr>
              <w:tab/>
            </w:r>
            <w:r w:rsidRPr="001F1787">
              <w:rPr>
                <w:sz w:val="24"/>
                <w:szCs w:val="24"/>
              </w:rPr>
              <w:tab/>
              <w:t>iv)</w:t>
            </w:r>
            <w:r w:rsidRPr="001F1787">
              <w:rPr>
                <w:sz w:val="24"/>
                <w:szCs w:val="24"/>
              </w:rPr>
              <w:tab/>
              <w:t>9 cm</w:t>
            </w:r>
            <w:r w:rsidRPr="001F1787">
              <w:rPr>
                <w:sz w:val="24"/>
                <w:szCs w:val="24"/>
              </w:rPr>
              <w:tab/>
              <w:t>v)  8.31 km</w:t>
            </w:r>
            <w:r w:rsidRPr="001F1787">
              <w:rPr>
                <w:sz w:val="24"/>
                <w:szCs w:val="24"/>
              </w:rPr>
              <w:tab/>
              <w:t>vi)</w:t>
            </w:r>
            <w:r w:rsidRPr="001F1787">
              <w:rPr>
                <w:sz w:val="24"/>
                <w:szCs w:val="24"/>
              </w:rPr>
              <w:tab/>
              <w:t>25 km 356 m 28 cm</w:t>
            </w:r>
          </w:p>
          <w:p w:rsidR="00533029" w:rsidRPr="001F1787" w:rsidRDefault="00533029" w:rsidP="00D14A3A">
            <w:pPr>
              <w:tabs>
                <w:tab w:val="left" w:pos="0"/>
                <w:tab w:val="decimal" w:pos="144"/>
                <w:tab w:val="decimal" w:pos="531"/>
                <w:tab w:val="left" w:pos="675"/>
                <w:tab w:val="left" w:pos="2646"/>
                <w:tab w:val="decimal" w:pos="4806"/>
                <w:tab w:val="left" w:pos="5004"/>
              </w:tabs>
              <w:spacing w:before="120" w:after="120" w:line="240" w:lineRule="auto"/>
              <w:rPr>
                <w:sz w:val="24"/>
                <w:szCs w:val="24"/>
              </w:rPr>
            </w:pPr>
            <w:r w:rsidRPr="001F1787">
              <w:rPr>
                <w:sz w:val="24"/>
                <w:szCs w:val="24"/>
              </w:rPr>
              <w:t xml:space="preserve">   </w:t>
            </w:r>
            <w:r w:rsidRPr="001F1787">
              <w:rPr>
                <w:sz w:val="24"/>
                <w:szCs w:val="24"/>
              </w:rPr>
              <w:tab/>
              <w:t>vii)</w:t>
            </w:r>
            <w:r w:rsidRPr="001F1787">
              <w:rPr>
                <w:sz w:val="24"/>
                <w:szCs w:val="24"/>
              </w:rPr>
              <w:tab/>
              <w:t>5 mm</w:t>
            </w:r>
            <w:r w:rsidRPr="001F1787">
              <w:rPr>
                <w:sz w:val="24"/>
                <w:szCs w:val="24"/>
              </w:rPr>
              <w:tab/>
              <w:t>viii) 3 h</w:t>
            </w:r>
            <w:r w:rsidRPr="001F1787">
              <w:rPr>
                <w:sz w:val="24"/>
                <w:szCs w:val="24"/>
              </w:rPr>
              <w:tab/>
              <w:t>ix)</w:t>
            </w:r>
            <w:r w:rsidRPr="001F1787">
              <w:rPr>
                <w:sz w:val="24"/>
                <w:szCs w:val="24"/>
              </w:rPr>
              <w:tab/>
              <w:t>2 min 40 s</w:t>
            </w:r>
          </w:p>
          <w:p w:rsidR="00533029" w:rsidRPr="001F1787" w:rsidRDefault="00533029" w:rsidP="00D14A3A">
            <w:pPr>
              <w:tabs>
                <w:tab w:val="left" w:pos="0"/>
                <w:tab w:val="decimal" w:pos="144"/>
                <w:tab w:val="decimal" w:pos="531"/>
                <w:tab w:val="left" w:pos="675"/>
                <w:tab w:val="left" w:pos="2646"/>
                <w:tab w:val="decimal" w:pos="4806"/>
                <w:tab w:val="left" w:pos="5004"/>
              </w:tabs>
              <w:spacing w:before="120" w:after="120" w:line="240" w:lineRule="auto"/>
              <w:rPr>
                <w:sz w:val="24"/>
                <w:szCs w:val="24"/>
              </w:rPr>
            </w:pPr>
            <w:r w:rsidRPr="001F1787">
              <w:rPr>
                <w:sz w:val="24"/>
                <w:szCs w:val="24"/>
              </w:rPr>
              <w:tab/>
            </w:r>
            <w:r w:rsidRPr="001F1787">
              <w:rPr>
                <w:sz w:val="24"/>
                <w:szCs w:val="24"/>
              </w:rPr>
              <w:tab/>
              <w:t>x)</w:t>
            </w:r>
            <w:r w:rsidRPr="001F1787">
              <w:rPr>
                <w:sz w:val="24"/>
                <w:szCs w:val="24"/>
              </w:rPr>
              <w:tab/>
              <w:t>8 min 22s</w:t>
            </w:r>
            <w:r w:rsidRPr="001F1787">
              <w:rPr>
                <w:sz w:val="24"/>
                <w:szCs w:val="24"/>
              </w:rPr>
              <w:tab/>
              <w:t>xi)  7.45 mm</w:t>
            </w:r>
            <w:r w:rsidRPr="001F1787">
              <w:rPr>
                <w:sz w:val="24"/>
                <w:szCs w:val="24"/>
              </w:rPr>
              <w:tab/>
              <w:t>xii)</w:t>
            </w:r>
            <w:r w:rsidRPr="001F1787">
              <w:rPr>
                <w:sz w:val="24"/>
                <w:szCs w:val="24"/>
              </w:rPr>
              <w:tab/>
              <w:t>7 h 25 min 30s</w:t>
            </w:r>
          </w:p>
          <w:p w:rsidR="00533029" w:rsidRPr="001F1787" w:rsidRDefault="00533029" w:rsidP="00D14A3A">
            <w:pPr>
              <w:tabs>
                <w:tab w:val="left" w:pos="0"/>
                <w:tab w:val="decimal" w:pos="144"/>
                <w:tab w:val="decimal" w:pos="531"/>
                <w:tab w:val="left" w:pos="675"/>
                <w:tab w:val="left" w:pos="2646"/>
                <w:tab w:val="decimal" w:pos="4806"/>
                <w:tab w:val="left" w:pos="5004"/>
              </w:tabs>
              <w:spacing w:before="120" w:after="120" w:line="240" w:lineRule="auto"/>
              <w:rPr>
                <w:sz w:val="24"/>
                <w:szCs w:val="24"/>
              </w:rPr>
            </w:pPr>
            <w:r w:rsidRPr="001F1787">
              <w:rPr>
                <w:sz w:val="24"/>
                <w:szCs w:val="24"/>
              </w:rPr>
              <w:tab/>
              <w:t xml:space="preserve">   xiii)</w:t>
            </w:r>
            <w:r w:rsidRPr="001F1787">
              <w:rPr>
                <w:sz w:val="24"/>
                <w:szCs w:val="24"/>
              </w:rPr>
              <w:tab/>
              <w:t xml:space="preserve"> 500 g</w:t>
            </w:r>
            <w:r w:rsidRPr="001F1787">
              <w:rPr>
                <w:sz w:val="24"/>
                <w:szCs w:val="24"/>
              </w:rPr>
              <w:tab/>
              <w:t>xiv) 7400000 g</w:t>
            </w:r>
            <w:r w:rsidRPr="001F1787">
              <w:rPr>
                <w:sz w:val="24"/>
                <w:szCs w:val="24"/>
              </w:rPr>
              <w:tab/>
              <w:t>xv)</w:t>
            </w:r>
            <w:r w:rsidRPr="001F1787">
              <w:rPr>
                <w:sz w:val="24"/>
                <w:szCs w:val="24"/>
              </w:rPr>
              <w:tab/>
              <w:t>250 mg</w:t>
            </w:r>
          </w:p>
          <w:p w:rsidR="004E3173" w:rsidRPr="001F1787" w:rsidRDefault="00533029" w:rsidP="00D14A3A">
            <w:pPr>
              <w:tabs>
                <w:tab w:val="left" w:pos="0"/>
                <w:tab w:val="decimal" w:pos="144"/>
                <w:tab w:val="decimal" w:pos="531"/>
                <w:tab w:val="left" w:pos="675"/>
                <w:tab w:val="left" w:pos="2646"/>
                <w:tab w:val="decimal" w:pos="4806"/>
                <w:tab w:val="left" w:pos="5004"/>
              </w:tabs>
              <w:spacing w:before="120" w:after="120" w:line="240" w:lineRule="auto"/>
              <w:rPr>
                <w:sz w:val="24"/>
                <w:szCs w:val="24"/>
              </w:rPr>
            </w:pPr>
            <w:r w:rsidRPr="001F1787">
              <w:rPr>
                <w:sz w:val="24"/>
                <w:szCs w:val="24"/>
              </w:rPr>
              <w:tab/>
            </w:r>
            <w:r w:rsidRPr="001F1787">
              <w:rPr>
                <w:sz w:val="24"/>
                <w:szCs w:val="24"/>
              </w:rPr>
              <w:tab/>
              <w:t>xvi)</w:t>
            </w:r>
            <w:r w:rsidRPr="001F1787">
              <w:rPr>
                <w:sz w:val="24"/>
                <w:szCs w:val="24"/>
              </w:rPr>
              <w:tab/>
              <w:t>97.5 g</w:t>
            </w:r>
            <w:r w:rsidRPr="001F1787">
              <w:rPr>
                <w:sz w:val="24"/>
                <w:szCs w:val="24"/>
              </w:rPr>
              <w:tab/>
              <w:t>xvii) 45 μg</w:t>
            </w:r>
            <w:r w:rsidRPr="001F1787">
              <w:rPr>
                <w:sz w:val="24"/>
                <w:szCs w:val="24"/>
              </w:rPr>
              <w:tab/>
              <w:t>xviii)</w:t>
            </w:r>
            <w:r w:rsidRPr="001F1787">
              <w:rPr>
                <w:sz w:val="24"/>
                <w:szCs w:val="24"/>
              </w:rPr>
              <w:tab/>
              <w:t>3700 Mg</w:t>
            </w:r>
          </w:p>
        </w:tc>
      </w:tr>
      <w:tr w:rsidR="004E3173" w:rsidRPr="001F1787" w:rsidTr="00D14A3A">
        <w:trPr>
          <w:trHeight w:val="506"/>
        </w:trPr>
        <w:tc>
          <w:tcPr>
            <w:tcW w:w="805" w:type="dxa"/>
            <w:shd w:val="clear" w:color="auto" w:fill="auto"/>
          </w:tcPr>
          <w:p w:rsidR="004E3173" w:rsidRPr="001F1787" w:rsidRDefault="00533029" w:rsidP="00D14A3A">
            <w:pPr>
              <w:spacing w:before="120" w:after="120" w:line="240" w:lineRule="auto"/>
              <w:jc w:val="left"/>
              <w:rPr>
                <w:rFonts w:eastAsia="Times New Roman" w:cs="Times New Roman"/>
                <w:b/>
                <w:sz w:val="24"/>
                <w:szCs w:val="24"/>
                <w:lang w:eastAsia="en-GB"/>
              </w:rPr>
            </w:pPr>
            <w:r w:rsidRPr="001F1787">
              <w:rPr>
                <w:rFonts w:eastAsia="Times New Roman" w:cs="Times New Roman"/>
                <w:sz w:val="24"/>
                <w:szCs w:val="24"/>
                <w:lang w:eastAsia="en-GB"/>
              </w:rPr>
              <w:t>0.2.4</w:t>
            </w:r>
            <w:r w:rsidRPr="001F1787">
              <w:rPr>
                <w:rFonts w:eastAsia="Times New Roman" w:cs="Times New Roman"/>
                <w:b/>
                <w:sz w:val="24"/>
                <w:szCs w:val="24"/>
                <w:lang w:eastAsia="en-GB"/>
              </w:rPr>
              <w:t>.</w:t>
            </w:r>
          </w:p>
        </w:tc>
        <w:tc>
          <w:tcPr>
            <w:tcW w:w="9368" w:type="dxa"/>
            <w:shd w:val="clear" w:color="auto" w:fill="auto"/>
            <w:vAlign w:val="center"/>
          </w:tcPr>
          <w:p w:rsidR="00533029" w:rsidRPr="001F1787" w:rsidRDefault="00533029" w:rsidP="00D14A3A">
            <w:pPr>
              <w:tabs>
                <w:tab w:val="left" w:pos="402"/>
                <w:tab w:val="decimal" w:pos="933"/>
                <w:tab w:val="left" w:pos="1077"/>
                <w:tab w:val="left" w:pos="3054"/>
                <w:tab w:val="decimal" w:pos="5208"/>
                <w:tab w:val="left" w:pos="5412"/>
              </w:tabs>
              <w:spacing w:before="120" w:after="120" w:line="240" w:lineRule="auto"/>
              <w:rPr>
                <w:sz w:val="24"/>
                <w:szCs w:val="24"/>
              </w:rPr>
            </w:pPr>
            <w:r w:rsidRPr="001F1787">
              <w:rPr>
                <w:sz w:val="24"/>
                <w:szCs w:val="24"/>
              </w:rPr>
              <w:t>Change the following to basic units:</w:t>
            </w:r>
          </w:p>
          <w:p w:rsidR="00533029" w:rsidRPr="001F1787" w:rsidRDefault="00533029" w:rsidP="00D14A3A">
            <w:pPr>
              <w:tabs>
                <w:tab w:val="left" w:pos="0"/>
                <w:tab w:val="decimal" w:pos="144"/>
                <w:tab w:val="decimal" w:pos="531"/>
                <w:tab w:val="left" w:pos="675"/>
                <w:tab w:val="left" w:pos="2646"/>
                <w:tab w:val="decimal" w:pos="4806"/>
                <w:tab w:val="left" w:pos="5004"/>
              </w:tabs>
              <w:spacing w:before="120" w:after="120" w:line="240" w:lineRule="auto"/>
              <w:rPr>
                <w:sz w:val="24"/>
                <w:szCs w:val="24"/>
              </w:rPr>
            </w:pPr>
            <w:r w:rsidRPr="001F1787">
              <w:rPr>
                <w:sz w:val="24"/>
                <w:szCs w:val="24"/>
              </w:rPr>
              <w:tab/>
            </w:r>
            <w:r w:rsidRPr="001F1787">
              <w:rPr>
                <w:sz w:val="24"/>
                <w:szCs w:val="24"/>
              </w:rPr>
              <w:tab/>
              <w:t>i)</w:t>
            </w:r>
            <w:r w:rsidRPr="001F1787">
              <w:rPr>
                <w:sz w:val="24"/>
                <w:szCs w:val="24"/>
              </w:rPr>
              <w:tab/>
              <w:t>800 mA</w:t>
            </w:r>
            <w:r w:rsidRPr="001F1787">
              <w:rPr>
                <w:sz w:val="24"/>
                <w:szCs w:val="24"/>
              </w:rPr>
              <w:tab/>
              <w:t>ii) 0.25 MA</w:t>
            </w:r>
            <w:r w:rsidRPr="001F1787">
              <w:rPr>
                <w:sz w:val="24"/>
                <w:szCs w:val="24"/>
              </w:rPr>
              <w:tab/>
              <w:t>iii)</w:t>
            </w:r>
            <w:r w:rsidRPr="001F1787">
              <w:rPr>
                <w:sz w:val="24"/>
                <w:szCs w:val="24"/>
              </w:rPr>
              <w:tab/>
              <w:t>375 kA</w:t>
            </w:r>
          </w:p>
          <w:p w:rsidR="00533029" w:rsidRPr="001F1787" w:rsidRDefault="00533029" w:rsidP="00D14A3A">
            <w:pPr>
              <w:tabs>
                <w:tab w:val="left" w:pos="0"/>
                <w:tab w:val="decimal" w:pos="144"/>
                <w:tab w:val="decimal" w:pos="531"/>
                <w:tab w:val="left" w:pos="675"/>
                <w:tab w:val="left" w:pos="2646"/>
                <w:tab w:val="decimal" w:pos="4806"/>
                <w:tab w:val="left" w:pos="5004"/>
              </w:tabs>
              <w:spacing w:before="120" w:after="120" w:line="240" w:lineRule="auto"/>
              <w:rPr>
                <w:sz w:val="24"/>
                <w:szCs w:val="24"/>
              </w:rPr>
            </w:pPr>
            <w:r w:rsidRPr="001F1787">
              <w:rPr>
                <w:sz w:val="24"/>
                <w:szCs w:val="24"/>
              </w:rPr>
              <w:tab/>
            </w:r>
            <w:r w:rsidRPr="001F1787">
              <w:rPr>
                <w:sz w:val="24"/>
                <w:szCs w:val="24"/>
              </w:rPr>
              <w:tab/>
              <w:t>iv)</w:t>
            </w:r>
            <w:r w:rsidRPr="001F1787">
              <w:rPr>
                <w:sz w:val="24"/>
                <w:szCs w:val="24"/>
              </w:rPr>
              <w:tab/>
              <w:t>35.6 μA</w:t>
            </w:r>
            <w:r w:rsidRPr="001F1787">
              <w:rPr>
                <w:sz w:val="24"/>
                <w:szCs w:val="24"/>
              </w:rPr>
              <w:tab/>
              <w:t>v) 35.6 kA</w:t>
            </w:r>
            <w:r w:rsidRPr="001F1787">
              <w:rPr>
                <w:sz w:val="24"/>
                <w:szCs w:val="24"/>
              </w:rPr>
              <w:tab/>
              <w:t>vii)</w:t>
            </w:r>
            <w:r w:rsidRPr="001F1787">
              <w:rPr>
                <w:sz w:val="24"/>
                <w:szCs w:val="24"/>
              </w:rPr>
              <w:tab/>
              <w:t>9 430 000 μA</w:t>
            </w:r>
          </w:p>
          <w:p w:rsidR="00533029" w:rsidRPr="001F1787" w:rsidRDefault="00533029" w:rsidP="00D14A3A">
            <w:pPr>
              <w:tabs>
                <w:tab w:val="left" w:pos="0"/>
                <w:tab w:val="decimal" w:pos="144"/>
                <w:tab w:val="decimal" w:pos="531"/>
                <w:tab w:val="left" w:pos="675"/>
                <w:tab w:val="left" w:pos="2646"/>
                <w:tab w:val="decimal" w:pos="4806"/>
                <w:tab w:val="left" w:pos="5004"/>
              </w:tabs>
              <w:spacing w:before="120" w:after="120" w:line="240" w:lineRule="auto"/>
              <w:rPr>
                <w:sz w:val="24"/>
                <w:szCs w:val="24"/>
              </w:rPr>
            </w:pPr>
            <w:r w:rsidRPr="001F1787">
              <w:rPr>
                <w:sz w:val="24"/>
                <w:szCs w:val="24"/>
              </w:rPr>
              <w:tab/>
              <w:t xml:space="preserve">   viii)</w:t>
            </w:r>
            <w:r w:rsidRPr="001F1787">
              <w:rPr>
                <w:sz w:val="24"/>
                <w:szCs w:val="24"/>
              </w:rPr>
              <w:tab/>
              <w:t>750 mV</w:t>
            </w:r>
            <w:r w:rsidRPr="001F1787">
              <w:rPr>
                <w:sz w:val="24"/>
                <w:szCs w:val="24"/>
              </w:rPr>
              <w:tab/>
              <w:t>ix) 4.7 MV</w:t>
            </w:r>
            <w:r w:rsidRPr="001F1787">
              <w:rPr>
                <w:sz w:val="24"/>
                <w:szCs w:val="24"/>
              </w:rPr>
              <w:tab/>
              <w:t>x)</w:t>
            </w:r>
            <w:r w:rsidRPr="001F1787">
              <w:rPr>
                <w:sz w:val="24"/>
                <w:szCs w:val="24"/>
              </w:rPr>
              <w:tab/>
              <w:t>450 kV</w:t>
            </w:r>
          </w:p>
          <w:p w:rsidR="004E3173" w:rsidRPr="001F1787" w:rsidRDefault="00533029" w:rsidP="00D14A3A">
            <w:pPr>
              <w:tabs>
                <w:tab w:val="left" w:pos="0"/>
                <w:tab w:val="decimal" w:pos="144"/>
                <w:tab w:val="decimal" w:pos="531"/>
                <w:tab w:val="left" w:pos="675"/>
                <w:tab w:val="left" w:pos="2646"/>
                <w:tab w:val="decimal" w:pos="4806"/>
                <w:tab w:val="left" w:pos="5004"/>
              </w:tabs>
              <w:spacing w:before="120" w:after="120" w:line="240" w:lineRule="auto"/>
              <w:rPr>
                <w:sz w:val="24"/>
                <w:szCs w:val="24"/>
              </w:rPr>
            </w:pPr>
            <w:r w:rsidRPr="001F1787">
              <w:rPr>
                <w:sz w:val="24"/>
                <w:szCs w:val="24"/>
              </w:rPr>
              <w:tab/>
            </w:r>
            <w:r w:rsidRPr="001F1787">
              <w:rPr>
                <w:sz w:val="24"/>
                <w:szCs w:val="24"/>
              </w:rPr>
              <w:tab/>
              <w:t>xi)</w:t>
            </w:r>
            <w:r w:rsidRPr="001F1787">
              <w:rPr>
                <w:sz w:val="24"/>
                <w:szCs w:val="24"/>
              </w:rPr>
              <w:tab/>
              <w:t>53 μV</w:t>
            </w:r>
            <w:r w:rsidRPr="001F1787">
              <w:rPr>
                <w:sz w:val="24"/>
                <w:szCs w:val="24"/>
              </w:rPr>
              <w:tab/>
              <w:t>xii) 281kV</w:t>
            </w:r>
            <w:r w:rsidRPr="001F1787">
              <w:rPr>
                <w:sz w:val="24"/>
                <w:szCs w:val="24"/>
              </w:rPr>
              <w:tab/>
              <w:t>xiii)</w:t>
            </w:r>
            <w:r w:rsidRPr="001F1787">
              <w:rPr>
                <w:sz w:val="24"/>
                <w:szCs w:val="24"/>
              </w:rPr>
              <w:tab/>
              <w:t>10670000 μV</w:t>
            </w:r>
          </w:p>
        </w:tc>
      </w:tr>
      <w:tr w:rsidR="00E05CF8" w:rsidRPr="001F1787" w:rsidTr="0098202D">
        <w:trPr>
          <w:trHeight w:val="660"/>
        </w:trPr>
        <w:tc>
          <w:tcPr>
            <w:tcW w:w="805" w:type="dxa"/>
            <w:tcBorders>
              <w:bottom w:val="single" w:sz="6" w:space="0" w:color="auto"/>
            </w:tcBorders>
            <w:shd w:val="clear" w:color="auto" w:fill="auto"/>
          </w:tcPr>
          <w:p w:rsidR="00CD7744" w:rsidRPr="001F1787" w:rsidRDefault="00533029" w:rsidP="00D14A3A">
            <w:pPr>
              <w:spacing w:before="120" w:after="120" w:line="240" w:lineRule="auto"/>
              <w:jc w:val="left"/>
              <w:rPr>
                <w:rFonts w:eastAsia="Times New Roman" w:cs="Times New Roman"/>
                <w:b/>
                <w:sz w:val="24"/>
                <w:szCs w:val="24"/>
                <w:lang w:eastAsia="en-GB"/>
              </w:rPr>
            </w:pPr>
            <w:r w:rsidRPr="001F1787">
              <w:rPr>
                <w:sz w:val="24"/>
                <w:szCs w:val="24"/>
              </w:rPr>
              <w:t>0.2.5</w:t>
            </w:r>
          </w:p>
        </w:tc>
        <w:tc>
          <w:tcPr>
            <w:tcW w:w="9368" w:type="dxa"/>
            <w:tcBorders>
              <w:bottom w:val="single" w:sz="6" w:space="0" w:color="auto"/>
            </w:tcBorders>
            <w:shd w:val="clear" w:color="auto" w:fill="auto"/>
          </w:tcPr>
          <w:p w:rsidR="00924DF2" w:rsidRPr="001F1787" w:rsidRDefault="00924DF2" w:rsidP="00D14A3A">
            <w:pPr>
              <w:tabs>
                <w:tab w:val="left" w:pos="402"/>
                <w:tab w:val="decimal" w:pos="933"/>
                <w:tab w:val="left" w:pos="1077"/>
                <w:tab w:val="left" w:pos="3054"/>
                <w:tab w:val="decimal" w:pos="5208"/>
                <w:tab w:val="left" w:pos="5412"/>
              </w:tabs>
              <w:spacing w:before="120" w:after="120" w:line="240" w:lineRule="auto"/>
              <w:jc w:val="left"/>
              <w:rPr>
                <w:sz w:val="24"/>
                <w:szCs w:val="24"/>
              </w:rPr>
            </w:pPr>
            <w:r w:rsidRPr="001F1787">
              <w:rPr>
                <w:sz w:val="24"/>
                <w:szCs w:val="24"/>
              </w:rPr>
              <w:t>Change the following to basic units:</w:t>
            </w:r>
          </w:p>
          <w:p w:rsidR="00BD3D09" w:rsidRPr="001F1787" w:rsidRDefault="00924DF2" w:rsidP="00D14A3A">
            <w:pPr>
              <w:tabs>
                <w:tab w:val="left" w:pos="0"/>
                <w:tab w:val="decimal" w:pos="144"/>
                <w:tab w:val="decimal" w:pos="531"/>
                <w:tab w:val="left" w:pos="675"/>
                <w:tab w:val="left" w:pos="2646"/>
                <w:tab w:val="decimal" w:pos="4806"/>
                <w:tab w:val="left" w:pos="5004"/>
              </w:tabs>
              <w:spacing w:before="120" w:after="120" w:line="240" w:lineRule="auto"/>
              <w:jc w:val="left"/>
              <w:rPr>
                <w:sz w:val="24"/>
                <w:szCs w:val="24"/>
              </w:rPr>
            </w:pPr>
            <w:r w:rsidRPr="001F1787">
              <w:rPr>
                <w:sz w:val="24"/>
                <w:szCs w:val="24"/>
              </w:rPr>
              <w:t xml:space="preserve">    i</w:t>
            </w:r>
            <w:r w:rsidR="00BD3D09" w:rsidRPr="001F1787">
              <w:rPr>
                <w:sz w:val="24"/>
                <w:szCs w:val="24"/>
              </w:rPr>
              <w:t>)</w:t>
            </w:r>
            <w:r w:rsidRPr="001F1787">
              <w:rPr>
                <w:sz w:val="24"/>
                <w:szCs w:val="24"/>
              </w:rPr>
              <w:t xml:space="preserve">  </w:t>
            </w:r>
            <w:r w:rsidR="00BD3D09" w:rsidRPr="001F1787">
              <w:rPr>
                <w:sz w:val="24"/>
                <w:szCs w:val="24"/>
              </w:rPr>
              <w:tab/>
              <w:t>56 kJ</w:t>
            </w:r>
            <w:r w:rsidR="00BD3D09" w:rsidRPr="001F1787">
              <w:rPr>
                <w:sz w:val="24"/>
                <w:szCs w:val="24"/>
              </w:rPr>
              <w:tab/>
            </w:r>
            <w:r w:rsidRPr="001F1787">
              <w:rPr>
                <w:sz w:val="24"/>
                <w:szCs w:val="24"/>
              </w:rPr>
              <w:t>ii</w:t>
            </w:r>
            <w:r w:rsidR="00BD3D09" w:rsidRPr="001F1787">
              <w:rPr>
                <w:sz w:val="24"/>
                <w:szCs w:val="24"/>
              </w:rPr>
              <w:t>) 78 mJ</w:t>
            </w:r>
            <w:r w:rsidR="00BD3D09" w:rsidRPr="001F1787">
              <w:rPr>
                <w:sz w:val="24"/>
                <w:szCs w:val="24"/>
              </w:rPr>
              <w:tab/>
            </w:r>
            <w:r w:rsidRPr="001F1787">
              <w:rPr>
                <w:sz w:val="24"/>
                <w:szCs w:val="24"/>
              </w:rPr>
              <w:t xml:space="preserve">       iii</w:t>
            </w:r>
            <w:r w:rsidR="00BD3D09" w:rsidRPr="001F1787">
              <w:rPr>
                <w:sz w:val="24"/>
                <w:szCs w:val="24"/>
              </w:rPr>
              <w:t>)</w:t>
            </w:r>
            <w:r w:rsidR="00BD3D09" w:rsidRPr="001F1787">
              <w:rPr>
                <w:sz w:val="24"/>
                <w:szCs w:val="24"/>
              </w:rPr>
              <w:tab/>
              <w:t>8000 MJ</w:t>
            </w:r>
          </w:p>
          <w:p w:rsidR="00E05CF8" w:rsidRPr="001F1787" w:rsidRDefault="00BD3D09" w:rsidP="00D14A3A">
            <w:pPr>
              <w:tabs>
                <w:tab w:val="left" w:pos="0"/>
                <w:tab w:val="decimal" w:pos="531"/>
                <w:tab w:val="left" w:pos="675"/>
                <w:tab w:val="left" w:pos="2646"/>
                <w:tab w:val="left" w:pos="4698"/>
              </w:tabs>
              <w:spacing w:before="120" w:after="120" w:line="240" w:lineRule="auto"/>
              <w:jc w:val="left"/>
              <w:rPr>
                <w:sz w:val="24"/>
                <w:szCs w:val="24"/>
              </w:rPr>
            </w:pPr>
            <w:r w:rsidRPr="001F1787">
              <w:rPr>
                <w:sz w:val="24"/>
                <w:szCs w:val="24"/>
              </w:rPr>
              <w:tab/>
            </w:r>
            <w:r w:rsidR="00924DF2" w:rsidRPr="001F1787">
              <w:rPr>
                <w:sz w:val="24"/>
                <w:szCs w:val="24"/>
              </w:rPr>
              <w:t>iv</w:t>
            </w:r>
            <w:r w:rsidRPr="001F1787">
              <w:rPr>
                <w:sz w:val="24"/>
                <w:szCs w:val="24"/>
              </w:rPr>
              <w:t>)</w:t>
            </w:r>
            <w:r w:rsidRPr="001F1787">
              <w:rPr>
                <w:sz w:val="24"/>
                <w:szCs w:val="24"/>
              </w:rPr>
              <w:tab/>
              <w:t>0.3 μJ</w:t>
            </w:r>
            <w:r w:rsidRPr="001F1787">
              <w:rPr>
                <w:sz w:val="24"/>
                <w:szCs w:val="24"/>
              </w:rPr>
              <w:tab/>
            </w:r>
            <w:r w:rsidR="00924DF2" w:rsidRPr="001F1787">
              <w:rPr>
                <w:sz w:val="24"/>
                <w:szCs w:val="24"/>
              </w:rPr>
              <w:t>v</w:t>
            </w:r>
            <w:r w:rsidRPr="001F1787">
              <w:rPr>
                <w:sz w:val="24"/>
                <w:szCs w:val="24"/>
              </w:rPr>
              <w:t>) 0.0075 MJ</w:t>
            </w:r>
            <w:r w:rsidRPr="001F1787">
              <w:rPr>
                <w:sz w:val="24"/>
                <w:szCs w:val="24"/>
              </w:rPr>
              <w:tab/>
            </w:r>
            <w:r w:rsidR="00924DF2" w:rsidRPr="001F1787">
              <w:rPr>
                <w:sz w:val="24"/>
                <w:szCs w:val="24"/>
              </w:rPr>
              <w:t>vi</w:t>
            </w:r>
            <w:r w:rsidRPr="001F1787">
              <w:rPr>
                <w:sz w:val="24"/>
                <w:szCs w:val="24"/>
              </w:rPr>
              <w:t>)  3600 μJ</w:t>
            </w:r>
          </w:p>
        </w:tc>
      </w:tr>
      <w:tr w:rsidR="00533029" w:rsidRPr="001F1787" w:rsidTr="0098202D">
        <w:trPr>
          <w:trHeight w:val="579"/>
        </w:trPr>
        <w:tc>
          <w:tcPr>
            <w:tcW w:w="805" w:type="dxa"/>
            <w:shd w:val="clear" w:color="auto" w:fill="C4BC96" w:themeFill="background2" w:themeFillShade="BF"/>
            <w:hideMark/>
          </w:tcPr>
          <w:p w:rsidR="00CD7744" w:rsidRPr="001F1787" w:rsidRDefault="00CD7744" w:rsidP="00D14A3A">
            <w:pPr>
              <w:spacing w:before="120" w:after="120" w:line="240" w:lineRule="auto"/>
              <w:jc w:val="left"/>
              <w:rPr>
                <w:rFonts w:eastAsia="Times New Roman" w:cs="Times New Roman"/>
                <w:b/>
                <w:sz w:val="24"/>
                <w:szCs w:val="24"/>
                <w:lang w:eastAsia="en-GB"/>
              </w:rPr>
            </w:pPr>
            <w:r w:rsidRPr="001F1787">
              <w:rPr>
                <w:rFonts w:eastAsia="Times New Roman" w:cs="Times New Roman"/>
                <w:b/>
                <w:sz w:val="24"/>
                <w:szCs w:val="24"/>
                <w:lang w:eastAsia="en-GB"/>
              </w:rPr>
              <w:t>0.3</w:t>
            </w:r>
            <w:r w:rsidR="00BA7E7B" w:rsidRPr="001F1787">
              <w:rPr>
                <w:rFonts w:eastAsia="Times New Roman" w:cs="Times New Roman"/>
                <w:b/>
                <w:sz w:val="24"/>
                <w:szCs w:val="24"/>
                <w:lang w:eastAsia="en-GB"/>
              </w:rPr>
              <w:t>.</w:t>
            </w:r>
          </w:p>
        </w:tc>
        <w:tc>
          <w:tcPr>
            <w:tcW w:w="9368" w:type="dxa"/>
            <w:shd w:val="clear" w:color="auto" w:fill="C4BC96" w:themeFill="background2" w:themeFillShade="BF"/>
            <w:vAlign w:val="center"/>
            <w:hideMark/>
          </w:tcPr>
          <w:p w:rsidR="00CD7744" w:rsidRPr="001F1787" w:rsidRDefault="00CD7744" w:rsidP="00D14A3A">
            <w:pPr>
              <w:spacing w:before="120" w:after="120" w:line="240" w:lineRule="auto"/>
              <w:rPr>
                <w:rFonts w:eastAsia="Times New Roman" w:cs="Times New Roman"/>
                <w:sz w:val="24"/>
                <w:szCs w:val="24"/>
                <w:lang w:eastAsia="en-GB"/>
              </w:rPr>
            </w:pPr>
            <w:r w:rsidRPr="001F1787">
              <w:rPr>
                <w:rFonts w:eastAsia="Times New Roman" w:cs="Times New Roman"/>
                <w:sz w:val="24"/>
                <w:szCs w:val="24"/>
                <w:lang w:eastAsia="en-GB"/>
              </w:rPr>
              <w:t>I can give an appropriate number of significant figures when carrying out calculations</w:t>
            </w:r>
          </w:p>
        </w:tc>
      </w:tr>
      <w:tr w:rsidR="00E05CF8" w:rsidRPr="001F1787" w:rsidTr="0098202D">
        <w:trPr>
          <w:trHeight w:val="1290"/>
        </w:trPr>
        <w:tc>
          <w:tcPr>
            <w:tcW w:w="805" w:type="dxa"/>
            <w:tcBorders>
              <w:bottom w:val="single" w:sz="6" w:space="0" w:color="auto"/>
            </w:tcBorders>
            <w:shd w:val="clear" w:color="auto" w:fill="auto"/>
          </w:tcPr>
          <w:p w:rsidR="00CD7744" w:rsidRPr="001F1787" w:rsidRDefault="0034276D" w:rsidP="00D14A3A">
            <w:pPr>
              <w:spacing w:before="120" w:after="120" w:line="240" w:lineRule="auto"/>
              <w:jc w:val="left"/>
              <w:rPr>
                <w:rFonts w:eastAsia="Times New Roman" w:cs="Times New Roman"/>
                <w:sz w:val="24"/>
                <w:szCs w:val="24"/>
                <w:lang w:eastAsia="en-GB"/>
              </w:rPr>
            </w:pPr>
            <w:r w:rsidRPr="001F1787">
              <w:rPr>
                <w:rFonts w:eastAsia="Times New Roman" w:cs="Times New Roman"/>
                <w:sz w:val="24"/>
                <w:szCs w:val="24"/>
                <w:lang w:eastAsia="en-GB"/>
              </w:rPr>
              <w:lastRenderedPageBreak/>
              <w:t>0.3.1</w:t>
            </w:r>
          </w:p>
        </w:tc>
        <w:tc>
          <w:tcPr>
            <w:tcW w:w="9368" w:type="dxa"/>
            <w:tcBorders>
              <w:bottom w:val="single" w:sz="6" w:space="0" w:color="auto"/>
            </w:tcBorders>
            <w:shd w:val="clear" w:color="auto" w:fill="auto"/>
            <w:vAlign w:val="center"/>
          </w:tcPr>
          <w:p w:rsidR="00CD7744" w:rsidRPr="001F1787" w:rsidRDefault="00CD7744" w:rsidP="00D14A3A">
            <w:pPr>
              <w:spacing w:before="120" w:after="120" w:line="240" w:lineRule="auto"/>
              <w:rPr>
                <w:sz w:val="24"/>
                <w:szCs w:val="24"/>
              </w:rPr>
            </w:pPr>
            <w:r w:rsidRPr="001F1787">
              <w:rPr>
                <w:sz w:val="24"/>
                <w:szCs w:val="24"/>
              </w:rPr>
              <w:t>Convert the following to 3 significant figures.</w:t>
            </w:r>
          </w:p>
          <w:p w:rsidR="00CD7744" w:rsidRPr="001F1787" w:rsidRDefault="00924DF2" w:rsidP="00D14A3A">
            <w:pPr>
              <w:spacing w:before="120" w:after="120" w:line="240" w:lineRule="auto"/>
              <w:rPr>
                <w:sz w:val="24"/>
                <w:szCs w:val="24"/>
              </w:rPr>
            </w:pPr>
            <w:r w:rsidRPr="001F1787">
              <w:rPr>
                <w:sz w:val="24"/>
                <w:szCs w:val="24"/>
              </w:rPr>
              <w:t xml:space="preserve">  i)  </w:t>
            </w:r>
            <w:r w:rsidR="00CD7744" w:rsidRPr="001F1787">
              <w:rPr>
                <w:sz w:val="24"/>
                <w:szCs w:val="24"/>
              </w:rPr>
              <w:t>23760000 V</w:t>
            </w:r>
            <w:r w:rsidRPr="001F1787">
              <w:rPr>
                <w:sz w:val="24"/>
                <w:szCs w:val="24"/>
              </w:rPr>
              <w:t xml:space="preserve">     ii)   </w:t>
            </w:r>
            <w:r w:rsidR="00CD7744" w:rsidRPr="001F1787">
              <w:rPr>
                <w:sz w:val="24"/>
                <w:szCs w:val="24"/>
              </w:rPr>
              <w:t>45.6783 A</w:t>
            </w:r>
            <w:r w:rsidRPr="001F1787">
              <w:rPr>
                <w:sz w:val="24"/>
                <w:szCs w:val="24"/>
              </w:rPr>
              <w:t xml:space="preserve">    iii)   </w:t>
            </w:r>
            <w:r w:rsidR="00CD7744" w:rsidRPr="001F1787">
              <w:rPr>
                <w:sz w:val="24"/>
                <w:szCs w:val="24"/>
              </w:rPr>
              <w:t>0.1023 m</w:t>
            </w:r>
            <w:r w:rsidRPr="001F1787">
              <w:rPr>
                <w:sz w:val="24"/>
                <w:szCs w:val="24"/>
              </w:rPr>
              <w:t xml:space="preserve">     iv)   </w:t>
            </w:r>
            <w:r w:rsidR="00CD7744" w:rsidRPr="001F1787">
              <w:rPr>
                <w:sz w:val="24"/>
                <w:szCs w:val="24"/>
              </w:rPr>
              <w:t>78945379.97 Hz</w:t>
            </w:r>
          </w:p>
          <w:p w:rsidR="00CD7744" w:rsidRPr="001F1787" w:rsidRDefault="00924DF2" w:rsidP="00D14A3A">
            <w:pPr>
              <w:spacing w:before="120" w:after="120" w:line="240" w:lineRule="auto"/>
              <w:rPr>
                <w:sz w:val="24"/>
                <w:szCs w:val="24"/>
              </w:rPr>
            </w:pPr>
            <w:r w:rsidRPr="001F1787">
              <w:rPr>
                <w:sz w:val="24"/>
                <w:szCs w:val="24"/>
              </w:rPr>
              <w:t xml:space="preserve"> v)   </w:t>
            </w:r>
            <w:r w:rsidR="00CD7744" w:rsidRPr="001F1787">
              <w:rPr>
                <w:sz w:val="24"/>
                <w:szCs w:val="24"/>
              </w:rPr>
              <w:t>7600043.7 m/s</w:t>
            </w:r>
            <w:r w:rsidRPr="001F1787">
              <w:rPr>
                <w:sz w:val="24"/>
                <w:szCs w:val="24"/>
              </w:rPr>
              <w:t xml:space="preserve">    vi)  </w:t>
            </w:r>
            <w:r w:rsidR="00CD7744" w:rsidRPr="001F1787">
              <w:rPr>
                <w:sz w:val="24"/>
                <w:szCs w:val="24"/>
              </w:rPr>
              <w:t>1254879 V</w:t>
            </w:r>
            <w:r w:rsidRPr="001F1787">
              <w:rPr>
                <w:sz w:val="24"/>
                <w:szCs w:val="24"/>
              </w:rPr>
              <w:t xml:space="preserve">      vii)  </w:t>
            </w:r>
            <w:r w:rsidR="00CD7744" w:rsidRPr="001F1787">
              <w:rPr>
                <w:sz w:val="24"/>
                <w:szCs w:val="24"/>
              </w:rPr>
              <w:t>67593268.0076 m</w:t>
            </w:r>
            <w:r w:rsidR="006A2B93" w:rsidRPr="001F1787">
              <w:rPr>
                <w:sz w:val="24"/>
                <w:szCs w:val="24"/>
              </w:rPr>
              <w:t xml:space="preserve">    viii)  </w:t>
            </w:r>
            <w:r w:rsidR="00CD7744" w:rsidRPr="001F1787">
              <w:rPr>
                <w:sz w:val="24"/>
                <w:szCs w:val="24"/>
              </w:rPr>
              <w:t>1214687 A</w:t>
            </w:r>
          </w:p>
        </w:tc>
      </w:tr>
      <w:tr w:rsidR="0034276D" w:rsidRPr="001F1787" w:rsidTr="0098202D">
        <w:trPr>
          <w:trHeight w:val="419"/>
        </w:trPr>
        <w:tc>
          <w:tcPr>
            <w:tcW w:w="805" w:type="dxa"/>
            <w:shd w:val="clear" w:color="auto" w:fill="C4BC96" w:themeFill="background2" w:themeFillShade="BF"/>
            <w:hideMark/>
          </w:tcPr>
          <w:p w:rsidR="00CD7744" w:rsidRPr="001F1787" w:rsidRDefault="00CD7744" w:rsidP="00D14A3A">
            <w:pPr>
              <w:spacing w:before="120" w:after="120" w:line="240" w:lineRule="auto"/>
              <w:jc w:val="left"/>
              <w:rPr>
                <w:rFonts w:eastAsia="Times New Roman" w:cs="Times New Roman"/>
                <w:b/>
                <w:sz w:val="24"/>
                <w:szCs w:val="24"/>
                <w:lang w:eastAsia="en-GB"/>
              </w:rPr>
            </w:pPr>
            <w:r w:rsidRPr="001F1787">
              <w:rPr>
                <w:rFonts w:eastAsia="Times New Roman" w:cs="Times New Roman"/>
                <w:b/>
                <w:sz w:val="24"/>
                <w:szCs w:val="24"/>
                <w:lang w:eastAsia="en-GB"/>
              </w:rPr>
              <w:t>0.4</w:t>
            </w:r>
            <w:r w:rsidR="00BA7E7B" w:rsidRPr="001F1787">
              <w:rPr>
                <w:rFonts w:eastAsia="Times New Roman" w:cs="Times New Roman"/>
                <w:b/>
                <w:sz w:val="24"/>
                <w:szCs w:val="24"/>
                <w:lang w:eastAsia="en-GB"/>
              </w:rPr>
              <w:t>.</w:t>
            </w:r>
          </w:p>
        </w:tc>
        <w:tc>
          <w:tcPr>
            <w:tcW w:w="9368" w:type="dxa"/>
            <w:shd w:val="clear" w:color="auto" w:fill="C4BC96" w:themeFill="background2" w:themeFillShade="BF"/>
            <w:vAlign w:val="center"/>
            <w:hideMark/>
          </w:tcPr>
          <w:p w:rsidR="00CD7744" w:rsidRPr="001F1787" w:rsidRDefault="00CD7744" w:rsidP="00D14A3A">
            <w:pPr>
              <w:spacing w:before="120" w:after="120" w:line="240" w:lineRule="auto"/>
              <w:jc w:val="left"/>
              <w:rPr>
                <w:rFonts w:eastAsia="Times New Roman" w:cs="Times New Roman"/>
                <w:sz w:val="24"/>
                <w:szCs w:val="24"/>
                <w:lang w:eastAsia="en-GB"/>
              </w:rPr>
            </w:pPr>
            <w:r w:rsidRPr="001F1787">
              <w:rPr>
                <w:rFonts w:eastAsia="Times New Roman" w:cs="Times New Roman"/>
                <w:sz w:val="24"/>
                <w:szCs w:val="24"/>
                <w:lang w:eastAsia="en-GB"/>
              </w:rPr>
              <w:t>I can use scientific notation when large and small numbers are used in calculations.</w:t>
            </w:r>
          </w:p>
        </w:tc>
      </w:tr>
      <w:tr w:rsidR="002F639A" w:rsidRPr="001F1787" w:rsidTr="00D14A3A">
        <w:trPr>
          <w:trHeight w:val="660"/>
        </w:trPr>
        <w:tc>
          <w:tcPr>
            <w:tcW w:w="805" w:type="dxa"/>
            <w:shd w:val="clear" w:color="auto" w:fill="auto"/>
          </w:tcPr>
          <w:p w:rsidR="002F639A" w:rsidRPr="001F1787" w:rsidRDefault="00C42CFC" w:rsidP="00D14A3A">
            <w:pPr>
              <w:spacing w:before="120" w:after="120" w:line="240" w:lineRule="auto"/>
              <w:jc w:val="left"/>
              <w:rPr>
                <w:sz w:val="24"/>
                <w:szCs w:val="24"/>
              </w:rPr>
            </w:pPr>
            <w:r>
              <w:rPr>
                <w:sz w:val="24"/>
                <w:szCs w:val="24"/>
              </w:rPr>
              <w:t>0.4.</w:t>
            </w:r>
            <w:r w:rsidR="002F639A" w:rsidRPr="001F1787">
              <w:rPr>
                <w:sz w:val="24"/>
                <w:szCs w:val="24"/>
              </w:rPr>
              <w:t>1</w:t>
            </w:r>
          </w:p>
          <w:p w:rsidR="002F639A" w:rsidRPr="001F1787" w:rsidRDefault="002F639A" w:rsidP="00D14A3A">
            <w:pPr>
              <w:spacing w:before="120" w:after="120" w:line="240" w:lineRule="auto"/>
              <w:jc w:val="left"/>
              <w:rPr>
                <w:sz w:val="24"/>
                <w:szCs w:val="24"/>
              </w:rPr>
            </w:pPr>
          </w:p>
        </w:tc>
        <w:tc>
          <w:tcPr>
            <w:tcW w:w="9368" w:type="dxa"/>
            <w:shd w:val="clear" w:color="auto" w:fill="auto"/>
            <w:vAlign w:val="center"/>
          </w:tcPr>
          <w:p w:rsidR="002F639A" w:rsidRPr="001F1787" w:rsidRDefault="002F639A" w:rsidP="00D14A3A">
            <w:pPr>
              <w:tabs>
                <w:tab w:val="left" w:pos="402"/>
                <w:tab w:val="left" w:pos="804"/>
              </w:tabs>
              <w:spacing w:before="120" w:after="120" w:line="240" w:lineRule="auto"/>
              <w:ind w:left="402" w:hanging="402"/>
              <w:rPr>
                <w:sz w:val="24"/>
                <w:szCs w:val="24"/>
              </w:rPr>
            </w:pPr>
            <w:r w:rsidRPr="001F1787">
              <w:rPr>
                <w:sz w:val="24"/>
                <w:szCs w:val="24"/>
              </w:rPr>
              <w:t>Write the following in scientific notation:</w:t>
            </w:r>
          </w:p>
          <w:p w:rsidR="002F639A" w:rsidRPr="001F1787" w:rsidRDefault="002F639A" w:rsidP="00D14A3A">
            <w:pPr>
              <w:tabs>
                <w:tab w:val="left" w:pos="402"/>
                <w:tab w:val="left" w:pos="804"/>
              </w:tabs>
              <w:spacing w:before="120" w:after="120" w:line="240" w:lineRule="auto"/>
              <w:ind w:left="402" w:hanging="402"/>
              <w:rPr>
                <w:sz w:val="24"/>
                <w:szCs w:val="24"/>
              </w:rPr>
            </w:pPr>
            <w:r w:rsidRPr="001F1787">
              <w:rPr>
                <w:sz w:val="24"/>
                <w:szCs w:val="24"/>
              </w:rPr>
              <w:tab/>
              <w:t>i) 370 000 000</w:t>
            </w:r>
            <w:r w:rsidRPr="001F1787">
              <w:rPr>
                <w:sz w:val="24"/>
                <w:szCs w:val="24"/>
              </w:rPr>
              <w:tab/>
            </w:r>
            <w:r w:rsidRPr="001F1787">
              <w:rPr>
                <w:sz w:val="24"/>
                <w:szCs w:val="24"/>
              </w:rPr>
              <w:tab/>
              <w:t>ii) 20 050 000 000</w:t>
            </w:r>
            <w:r w:rsidRPr="001F1787">
              <w:rPr>
                <w:sz w:val="24"/>
                <w:szCs w:val="24"/>
              </w:rPr>
              <w:tab/>
              <w:t xml:space="preserve">         iii) 930 000 000 000 000</w:t>
            </w:r>
          </w:p>
          <w:p w:rsidR="002F639A" w:rsidRPr="001F1787" w:rsidRDefault="002F639A" w:rsidP="00D14A3A">
            <w:pPr>
              <w:tabs>
                <w:tab w:val="left" w:pos="402"/>
                <w:tab w:val="left" w:pos="804"/>
              </w:tabs>
              <w:spacing w:before="120" w:after="120" w:line="240" w:lineRule="auto"/>
              <w:ind w:left="402" w:hanging="402"/>
              <w:rPr>
                <w:sz w:val="24"/>
                <w:szCs w:val="24"/>
              </w:rPr>
            </w:pPr>
            <w:r w:rsidRPr="001F1787">
              <w:rPr>
                <w:sz w:val="24"/>
                <w:szCs w:val="24"/>
              </w:rPr>
              <w:tab/>
              <w:t>iv) 0.000 23</w:t>
            </w:r>
            <w:r w:rsidRPr="001F1787">
              <w:rPr>
                <w:sz w:val="24"/>
                <w:szCs w:val="24"/>
              </w:rPr>
              <w:tab/>
            </w:r>
            <w:r w:rsidRPr="001F1787">
              <w:rPr>
                <w:sz w:val="24"/>
                <w:szCs w:val="24"/>
              </w:rPr>
              <w:tab/>
              <w:t>v) 0.00000006</w:t>
            </w:r>
            <w:r w:rsidRPr="001F1787">
              <w:rPr>
                <w:sz w:val="24"/>
                <w:szCs w:val="24"/>
              </w:rPr>
              <w:tab/>
              <w:t xml:space="preserve">         vi) 0.000 000 000 04</w:t>
            </w:r>
          </w:p>
        </w:tc>
      </w:tr>
      <w:tr w:rsidR="00CD7744" w:rsidRPr="001F1787" w:rsidTr="00D14A3A">
        <w:trPr>
          <w:trHeight w:val="660"/>
        </w:trPr>
        <w:tc>
          <w:tcPr>
            <w:tcW w:w="805" w:type="dxa"/>
            <w:shd w:val="clear" w:color="auto" w:fill="auto"/>
          </w:tcPr>
          <w:p w:rsidR="00CD7744" w:rsidRPr="001F1787" w:rsidRDefault="0034276D" w:rsidP="00D14A3A">
            <w:pPr>
              <w:spacing w:before="120" w:after="120" w:line="240" w:lineRule="auto"/>
              <w:jc w:val="left"/>
              <w:rPr>
                <w:rFonts w:eastAsia="Times New Roman" w:cs="Times New Roman"/>
                <w:b/>
                <w:sz w:val="24"/>
                <w:szCs w:val="24"/>
                <w:lang w:eastAsia="en-GB"/>
              </w:rPr>
            </w:pPr>
            <w:r w:rsidRPr="001F1787">
              <w:rPr>
                <w:sz w:val="24"/>
                <w:szCs w:val="24"/>
              </w:rPr>
              <w:t xml:space="preserve">0.4.2    </w:t>
            </w:r>
          </w:p>
        </w:tc>
        <w:tc>
          <w:tcPr>
            <w:tcW w:w="9368" w:type="dxa"/>
            <w:shd w:val="clear" w:color="auto" w:fill="auto"/>
            <w:vAlign w:val="center"/>
          </w:tcPr>
          <w:p w:rsidR="00DB2C6D" w:rsidRPr="001F1787" w:rsidRDefault="00DB2C6D" w:rsidP="00D14A3A">
            <w:pPr>
              <w:tabs>
                <w:tab w:val="left" w:pos="402"/>
                <w:tab w:val="decimal" w:pos="546"/>
                <w:tab w:val="decimal" w:pos="933"/>
                <w:tab w:val="left" w:pos="1077"/>
                <w:tab w:val="left" w:pos="3048"/>
                <w:tab w:val="left" w:pos="5172"/>
                <w:tab w:val="left" w:pos="5892"/>
              </w:tabs>
              <w:spacing w:before="120" w:after="120" w:line="240" w:lineRule="auto"/>
              <w:ind w:left="402" w:hanging="402"/>
              <w:rPr>
                <w:sz w:val="24"/>
                <w:szCs w:val="24"/>
              </w:rPr>
            </w:pPr>
            <w:r w:rsidRPr="001F1787">
              <w:rPr>
                <w:sz w:val="24"/>
                <w:szCs w:val="24"/>
              </w:rPr>
              <w:t>Write out the following in full:</w:t>
            </w:r>
          </w:p>
          <w:p w:rsidR="00DB2C6D" w:rsidRPr="001F1787" w:rsidRDefault="00DB2C6D" w:rsidP="00D14A3A">
            <w:pPr>
              <w:tabs>
                <w:tab w:val="left" w:pos="0"/>
                <w:tab w:val="decimal" w:pos="531"/>
                <w:tab w:val="left" w:pos="675"/>
                <w:tab w:val="left" w:pos="2652"/>
                <w:tab w:val="decimal" w:pos="4806"/>
                <w:tab w:val="left" w:pos="5010"/>
              </w:tabs>
              <w:spacing w:before="120" w:after="120" w:line="240" w:lineRule="auto"/>
              <w:ind w:left="5010" w:hanging="5010"/>
              <w:rPr>
                <w:sz w:val="24"/>
                <w:szCs w:val="24"/>
              </w:rPr>
            </w:pPr>
            <w:r w:rsidRPr="001F1787">
              <w:rPr>
                <w:sz w:val="24"/>
                <w:szCs w:val="24"/>
              </w:rPr>
              <w:tab/>
              <w:t>i)</w:t>
            </w:r>
            <w:r w:rsidRPr="001F1787">
              <w:rPr>
                <w:sz w:val="24"/>
                <w:szCs w:val="24"/>
              </w:rPr>
              <w:tab/>
              <w:t xml:space="preserve">3 </w:t>
            </w:r>
            <w:r w:rsidRPr="001F1787">
              <w:rPr>
                <w:sz w:val="24"/>
                <w:szCs w:val="24"/>
              </w:rPr>
              <w:sym w:font="Symbol" w:char="F0B4"/>
            </w:r>
            <w:r w:rsidRPr="001F1787">
              <w:rPr>
                <w:sz w:val="24"/>
                <w:szCs w:val="24"/>
              </w:rPr>
              <w:t xml:space="preserve"> 10</w:t>
            </w:r>
            <w:r w:rsidRPr="001F1787">
              <w:rPr>
                <w:sz w:val="24"/>
                <w:szCs w:val="24"/>
                <w:vertAlign w:val="superscript"/>
              </w:rPr>
              <w:t>8</w:t>
            </w:r>
            <w:r w:rsidRPr="001F1787">
              <w:rPr>
                <w:sz w:val="24"/>
                <w:szCs w:val="24"/>
                <w:vertAlign w:val="superscript"/>
              </w:rPr>
              <w:tab/>
            </w:r>
            <w:r w:rsidRPr="001F1787">
              <w:rPr>
                <w:sz w:val="24"/>
                <w:szCs w:val="24"/>
              </w:rPr>
              <w:t>ii) 2.75</w:t>
            </w:r>
            <w:r w:rsidRPr="001F1787">
              <w:rPr>
                <w:sz w:val="24"/>
                <w:szCs w:val="24"/>
              </w:rPr>
              <w:sym w:font="Symbol" w:char="F0B4"/>
            </w:r>
            <w:r w:rsidRPr="001F1787">
              <w:rPr>
                <w:sz w:val="24"/>
                <w:szCs w:val="24"/>
              </w:rPr>
              <w:t>10</w:t>
            </w:r>
            <w:r w:rsidRPr="001F1787">
              <w:rPr>
                <w:sz w:val="24"/>
                <w:szCs w:val="24"/>
                <w:vertAlign w:val="superscript"/>
              </w:rPr>
              <w:t>4</w:t>
            </w:r>
            <w:r w:rsidRPr="001F1787">
              <w:rPr>
                <w:sz w:val="24"/>
                <w:szCs w:val="24"/>
              </w:rPr>
              <w:tab/>
            </w:r>
            <w:r w:rsidRPr="001F1787">
              <w:rPr>
                <w:sz w:val="24"/>
                <w:szCs w:val="24"/>
              </w:rPr>
              <w:tab/>
              <w:t xml:space="preserve">iii) 7.004 </w:t>
            </w:r>
            <w:r w:rsidRPr="001F1787">
              <w:rPr>
                <w:sz w:val="24"/>
                <w:szCs w:val="24"/>
              </w:rPr>
              <w:sym w:font="Symbol" w:char="F0B4"/>
            </w:r>
            <w:r w:rsidRPr="001F1787">
              <w:rPr>
                <w:sz w:val="24"/>
                <w:szCs w:val="24"/>
              </w:rPr>
              <w:t xml:space="preserve"> 10</w:t>
            </w:r>
            <w:r w:rsidRPr="001F1787">
              <w:rPr>
                <w:sz w:val="24"/>
                <w:szCs w:val="24"/>
                <w:vertAlign w:val="superscript"/>
              </w:rPr>
              <w:t>9</w:t>
            </w:r>
          </w:p>
          <w:p w:rsidR="00CD7744" w:rsidRPr="001F1787" w:rsidRDefault="00DB2C6D" w:rsidP="00D14A3A">
            <w:pPr>
              <w:tabs>
                <w:tab w:val="left" w:pos="0"/>
                <w:tab w:val="decimal" w:pos="531"/>
                <w:tab w:val="left" w:pos="675"/>
                <w:tab w:val="left" w:pos="2652"/>
                <w:tab w:val="decimal" w:pos="4806"/>
                <w:tab w:val="left" w:pos="5010"/>
              </w:tabs>
              <w:spacing w:before="120" w:after="120" w:line="240" w:lineRule="auto"/>
              <w:ind w:left="5010" w:hanging="5010"/>
              <w:rPr>
                <w:sz w:val="24"/>
                <w:szCs w:val="24"/>
              </w:rPr>
            </w:pPr>
            <w:r w:rsidRPr="001F1787">
              <w:rPr>
                <w:sz w:val="24"/>
                <w:szCs w:val="24"/>
              </w:rPr>
              <w:tab/>
              <w:t>iv)</w:t>
            </w:r>
            <w:r w:rsidRPr="001F1787">
              <w:rPr>
                <w:sz w:val="24"/>
                <w:szCs w:val="24"/>
              </w:rPr>
              <w:tab/>
              <w:t xml:space="preserve">8.4 </w:t>
            </w:r>
            <w:r w:rsidRPr="001F1787">
              <w:rPr>
                <w:sz w:val="24"/>
                <w:szCs w:val="24"/>
              </w:rPr>
              <w:sym w:font="Symbol" w:char="F0B4"/>
            </w:r>
            <w:r w:rsidRPr="001F1787">
              <w:rPr>
                <w:sz w:val="24"/>
                <w:szCs w:val="24"/>
              </w:rPr>
              <w:t xml:space="preserve"> 10</w:t>
            </w:r>
            <w:r w:rsidRPr="001F1787">
              <w:rPr>
                <w:sz w:val="24"/>
                <w:szCs w:val="24"/>
                <w:vertAlign w:val="superscript"/>
              </w:rPr>
              <w:t>-3</w:t>
            </w:r>
            <w:r w:rsidRPr="001F1787">
              <w:rPr>
                <w:sz w:val="24"/>
                <w:szCs w:val="24"/>
              </w:rPr>
              <w:tab/>
              <w:t>v) 4.2</w:t>
            </w:r>
            <w:r w:rsidRPr="001F1787">
              <w:rPr>
                <w:sz w:val="24"/>
                <w:szCs w:val="24"/>
              </w:rPr>
              <w:sym w:font="Symbol" w:char="F0B4"/>
            </w:r>
            <w:r w:rsidRPr="001F1787">
              <w:rPr>
                <w:sz w:val="24"/>
                <w:szCs w:val="24"/>
              </w:rPr>
              <w:t xml:space="preserve"> 10</w:t>
            </w:r>
            <w:r w:rsidRPr="001F1787">
              <w:rPr>
                <w:sz w:val="24"/>
                <w:szCs w:val="24"/>
                <w:vertAlign w:val="superscript"/>
              </w:rPr>
              <w:t>8</w:t>
            </w:r>
            <w:r w:rsidRPr="001F1787">
              <w:rPr>
                <w:sz w:val="24"/>
                <w:szCs w:val="24"/>
              </w:rPr>
              <w:tab/>
            </w:r>
            <w:r w:rsidRPr="001F1787">
              <w:rPr>
                <w:sz w:val="24"/>
                <w:szCs w:val="24"/>
              </w:rPr>
              <w:tab/>
              <w:t xml:space="preserve">vi) 9.08 </w:t>
            </w:r>
            <w:r w:rsidRPr="001F1787">
              <w:rPr>
                <w:sz w:val="24"/>
                <w:szCs w:val="24"/>
              </w:rPr>
              <w:sym w:font="Symbol" w:char="F0B4"/>
            </w:r>
            <w:r w:rsidRPr="001F1787">
              <w:rPr>
                <w:sz w:val="24"/>
                <w:szCs w:val="24"/>
              </w:rPr>
              <w:t xml:space="preserve"> 10</w:t>
            </w:r>
            <w:r w:rsidRPr="001F1787">
              <w:rPr>
                <w:sz w:val="24"/>
                <w:szCs w:val="24"/>
                <w:vertAlign w:val="superscript"/>
              </w:rPr>
              <w:t>-5</w:t>
            </w:r>
          </w:p>
        </w:tc>
      </w:tr>
    </w:tbl>
    <w:p w:rsidR="008B4617" w:rsidRDefault="008B4617" w:rsidP="00DC26F3">
      <w:pPr>
        <w:spacing w:before="120" w:after="0"/>
        <w:ind w:left="357"/>
        <w:jc w:val="left"/>
        <w:rPr>
          <w:rFonts w:cs="Lucida Grande"/>
          <w:b/>
          <w:color w:val="808080" w:themeColor="background1" w:themeShade="80"/>
          <w:sz w:val="24"/>
          <w:szCs w:val="24"/>
        </w:rPr>
      </w:pPr>
    </w:p>
    <w:p w:rsidR="008D01E2" w:rsidRDefault="008D01E2" w:rsidP="00DC26F3">
      <w:pPr>
        <w:spacing w:before="120" w:after="0"/>
        <w:ind w:left="357"/>
        <w:jc w:val="left"/>
        <w:rPr>
          <w:rFonts w:cs="Lucida Grande"/>
          <w:b/>
          <w:color w:val="808080" w:themeColor="background1" w:themeShade="80"/>
          <w:sz w:val="24"/>
          <w:szCs w:val="24"/>
        </w:rPr>
      </w:pPr>
    </w:p>
    <w:p w:rsidR="008D01E2" w:rsidRDefault="008D01E2" w:rsidP="00DC26F3">
      <w:pPr>
        <w:spacing w:before="120" w:after="0"/>
        <w:ind w:left="357"/>
        <w:jc w:val="left"/>
        <w:rPr>
          <w:rFonts w:cs="Lucida Grande"/>
          <w:b/>
          <w:color w:val="808080" w:themeColor="background1" w:themeShade="80"/>
          <w:sz w:val="24"/>
          <w:szCs w:val="24"/>
        </w:rPr>
      </w:pPr>
    </w:p>
    <w:p w:rsidR="008D01E2" w:rsidRPr="001F1787" w:rsidRDefault="008D01E2" w:rsidP="00DC26F3">
      <w:pPr>
        <w:spacing w:before="120" w:after="0"/>
        <w:ind w:left="357"/>
        <w:jc w:val="left"/>
        <w:rPr>
          <w:rFonts w:cs="Lucida Grande"/>
          <w:b/>
          <w:color w:val="808080" w:themeColor="background1" w:themeShade="80"/>
          <w:sz w:val="24"/>
          <w:szCs w:val="24"/>
        </w:rPr>
      </w:pPr>
    </w:p>
    <w:p w:rsidR="00F60445" w:rsidRPr="001F1787" w:rsidRDefault="00F60445" w:rsidP="001F1787">
      <w:pPr>
        <w:pStyle w:val="Title"/>
      </w:pPr>
      <w:r w:rsidRPr="001F1787">
        <w:t xml:space="preserve">DYNAMICS </w:t>
      </w:r>
    </w:p>
    <w:p w:rsidR="00CC16C3" w:rsidRPr="001F1787" w:rsidRDefault="00CC16C3" w:rsidP="001F1787">
      <w:pPr>
        <w:pStyle w:val="Heading1"/>
      </w:pPr>
      <w:r w:rsidRPr="001F1787">
        <w:t>Quantities for the Dynamics Unit</w:t>
      </w:r>
    </w:p>
    <w:p w:rsidR="00CC16C3" w:rsidRPr="001F1787" w:rsidRDefault="00CC16C3" w:rsidP="00DC26F3">
      <w:pPr>
        <w:spacing w:before="120"/>
        <w:rPr>
          <w:sz w:val="24"/>
          <w:szCs w:val="24"/>
        </w:rPr>
      </w:pPr>
      <w:r w:rsidRPr="001F1787">
        <w:rPr>
          <w:sz w:val="24"/>
          <w:szCs w:val="24"/>
        </w:rPr>
        <w:t>For this unit copy and complete the table.</w:t>
      </w:r>
    </w:p>
    <w:tbl>
      <w:tblPr>
        <w:tblStyle w:val="LightList-Accent2"/>
        <w:tblW w:w="0" w:type="auto"/>
        <w:tblBorders>
          <w:insideH w:val="single" w:sz="8" w:space="0" w:color="C0504D" w:themeColor="accent2"/>
          <w:insideV w:val="single" w:sz="8" w:space="0" w:color="C0504D" w:themeColor="accent2"/>
        </w:tblBorders>
        <w:tblLayout w:type="fixed"/>
        <w:tblLook w:val="04A0" w:firstRow="1" w:lastRow="0" w:firstColumn="1" w:lastColumn="0" w:noHBand="0" w:noVBand="1"/>
      </w:tblPr>
      <w:tblGrid>
        <w:gridCol w:w="2660"/>
        <w:gridCol w:w="1134"/>
        <w:gridCol w:w="3685"/>
        <w:gridCol w:w="1276"/>
        <w:gridCol w:w="1383"/>
      </w:tblGrid>
      <w:tr w:rsidR="00CC16C3" w:rsidRPr="001F1787" w:rsidTr="001F1787">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2660" w:type="dxa"/>
            <w:vAlign w:val="center"/>
          </w:tcPr>
          <w:p w:rsidR="00CC16C3" w:rsidRPr="001F1787" w:rsidRDefault="00CC16C3" w:rsidP="00DC26F3">
            <w:pPr>
              <w:spacing w:before="120"/>
              <w:jc w:val="center"/>
              <w:rPr>
                <w:sz w:val="24"/>
                <w:szCs w:val="24"/>
              </w:rPr>
            </w:pPr>
            <w:r w:rsidRPr="001F1787">
              <w:rPr>
                <w:sz w:val="24"/>
                <w:szCs w:val="24"/>
              </w:rPr>
              <w:t>Quantity</w:t>
            </w:r>
          </w:p>
        </w:tc>
        <w:tc>
          <w:tcPr>
            <w:tcW w:w="1134" w:type="dxa"/>
            <w:vAlign w:val="center"/>
          </w:tcPr>
          <w:p w:rsidR="00CC16C3" w:rsidRPr="001F1787" w:rsidRDefault="00CC16C3" w:rsidP="00DC26F3">
            <w:pPr>
              <w:spacing w:before="120"/>
              <w:jc w:val="center"/>
              <w:cnfStyle w:val="100000000000" w:firstRow="1" w:lastRow="0" w:firstColumn="0" w:lastColumn="0" w:oddVBand="0" w:evenVBand="0" w:oddHBand="0" w:evenHBand="0" w:firstRowFirstColumn="0" w:firstRowLastColumn="0" w:lastRowFirstColumn="0" w:lastRowLastColumn="0"/>
              <w:rPr>
                <w:sz w:val="24"/>
                <w:szCs w:val="24"/>
              </w:rPr>
            </w:pPr>
            <w:r w:rsidRPr="001F1787">
              <w:rPr>
                <w:sz w:val="24"/>
                <w:szCs w:val="24"/>
              </w:rPr>
              <w:t>Symbol</w:t>
            </w:r>
          </w:p>
        </w:tc>
        <w:tc>
          <w:tcPr>
            <w:tcW w:w="3685" w:type="dxa"/>
            <w:vAlign w:val="center"/>
          </w:tcPr>
          <w:p w:rsidR="00CC16C3" w:rsidRPr="001F1787" w:rsidRDefault="00CC16C3" w:rsidP="00DC26F3">
            <w:pPr>
              <w:spacing w:before="120"/>
              <w:jc w:val="center"/>
              <w:cnfStyle w:val="100000000000" w:firstRow="1" w:lastRow="0" w:firstColumn="0" w:lastColumn="0" w:oddVBand="0" w:evenVBand="0" w:oddHBand="0" w:evenHBand="0" w:firstRowFirstColumn="0" w:firstRowLastColumn="0" w:lastRowFirstColumn="0" w:lastRowLastColumn="0"/>
              <w:rPr>
                <w:sz w:val="24"/>
                <w:szCs w:val="24"/>
              </w:rPr>
            </w:pPr>
            <w:r w:rsidRPr="001F1787">
              <w:rPr>
                <w:sz w:val="24"/>
                <w:szCs w:val="24"/>
              </w:rPr>
              <w:t>Unit</w:t>
            </w:r>
          </w:p>
        </w:tc>
        <w:tc>
          <w:tcPr>
            <w:tcW w:w="1276" w:type="dxa"/>
            <w:vAlign w:val="center"/>
          </w:tcPr>
          <w:p w:rsidR="00CC16C3" w:rsidRPr="001F1787" w:rsidRDefault="00CC16C3" w:rsidP="00DC26F3">
            <w:pPr>
              <w:spacing w:before="120"/>
              <w:jc w:val="center"/>
              <w:cnfStyle w:val="100000000000" w:firstRow="1" w:lastRow="0" w:firstColumn="0" w:lastColumn="0" w:oddVBand="0" w:evenVBand="0" w:oddHBand="0" w:evenHBand="0" w:firstRowFirstColumn="0" w:firstRowLastColumn="0" w:lastRowFirstColumn="0" w:lastRowLastColumn="0"/>
              <w:rPr>
                <w:sz w:val="24"/>
                <w:szCs w:val="24"/>
              </w:rPr>
            </w:pPr>
            <w:r w:rsidRPr="001F1787">
              <w:rPr>
                <w:sz w:val="24"/>
                <w:szCs w:val="24"/>
              </w:rPr>
              <w:t>Unit Symbol</w:t>
            </w:r>
          </w:p>
        </w:tc>
        <w:tc>
          <w:tcPr>
            <w:tcW w:w="1383" w:type="dxa"/>
            <w:vAlign w:val="center"/>
          </w:tcPr>
          <w:p w:rsidR="00CC16C3" w:rsidRPr="001F1787" w:rsidRDefault="00CC16C3" w:rsidP="00DC26F3">
            <w:pPr>
              <w:spacing w:before="120"/>
              <w:jc w:val="center"/>
              <w:cnfStyle w:val="100000000000" w:firstRow="1" w:lastRow="0" w:firstColumn="0" w:lastColumn="0" w:oddVBand="0" w:evenVBand="0" w:oddHBand="0" w:evenHBand="0" w:firstRowFirstColumn="0" w:firstRowLastColumn="0" w:lastRowFirstColumn="0" w:lastRowLastColumn="0"/>
              <w:rPr>
                <w:sz w:val="24"/>
                <w:szCs w:val="24"/>
              </w:rPr>
            </w:pPr>
            <w:r w:rsidRPr="001F1787">
              <w:rPr>
                <w:sz w:val="24"/>
                <w:szCs w:val="24"/>
              </w:rPr>
              <w:t>Scalar / Vector</w:t>
            </w:r>
          </w:p>
        </w:tc>
      </w:tr>
      <w:tr w:rsidR="00CC16C3" w:rsidRPr="001F1787" w:rsidTr="001F17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Borders>
              <w:top w:val="none" w:sz="0" w:space="0" w:color="auto"/>
              <w:left w:val="none" w:sz="0" w:space="0" w:color="auto"/>
              <w:bottom w:val="none" w:sz="0" w:space="0" w:color="auto"/>
            </w:tcBorders>
          </w:tcPr>
          <w:p w:rsidR="00CC16C3" w:rsidRPr="001F1787" w:rsidRDefault="00CC16C3" w:rsidP="00DC26F3">
            <w:pPr>
              <w:spacing w:before="120" w:after="120"/>
              <w:rPr>
                <w:b w:val="0"/>
                <w:sz w:val="24"/>
                <w:szCs w:val="24"/>
              </w:rPr>
            </w:pPr>
            <w:r w:rsidRPr="001F1787">
              <w:rPr>
                <w:b w:val="0"/>
                <w:sz w:val="24"/>
                <w:szCs w:val="24"/>
              </w:rPr>
              <w:t>Time</w:t>
            </w:r>
          </w:p>
        </w:tc>
        <w:tc>
          <w:tcPr>
            <w:tcW w:w="1134" w:type="dxa"/>
            <w:tcBorders>
              <w:top w:val="none" w:sz="0" w:space="0" w:color="auto"/>
              <w:bottom w:val="none" w:sz="0" w:space="0" w:color="auto"/>
            </w:tcBorders>
          </w:tcPr>
          <w:p w:rsidR="00CC16C3" w:rsidRPr="001F1787" w:rsidRDefault="00CC16C3"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Borders>
              <w:top w:val="none" w:sz="0" w:space="0" w:color="auto"/>
              <w:bottom w:val="none" w:sz="0" w:space="0" w:color="auto"/>
            </w:tcBorders>
          </w:tcPr>
          <w:p w:rsidR="00CC16C3" w:rsidRPr="001F1787" w:rsidRDefault="00CC16C3"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Borders>
              <w:top w:val="none" w:sz="0" w:space="0" w:color="auto"/>
              <w:bottom w:val="none" w:sz="0" w:space="0" w:color="auto"/>
            </w:tcBorders>
          </w:tcPr>
          <w:p w:rsidR="00CC16C3" w:rsidRPr="001F1787" w:rsidRDefault="00CC16C3"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CC16C3" w:rsidRPr="001F1787" w:rsidRDefault="00CC16C3"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r>
      <w:tr w:rsidR="00CC16C3" w:rsidRPr="001F1787" w:rsidTr="001F1787">
        <w:tc>
          <w:tcPr>
            <w:cnfStyle w:val="001000000000" w:firstRow="0" w:lastRow="0" w:firstColumn="1" w:lastColumn="0" w:oddVBand="0" w:evenVBand="0" w:oddHBand="0" w:evenHBand="0" w:firstRowFirstColumn="0" w:firstRowLastColumn="0" w:lastRowFirstColumn="0" w:lastRowLastColumn="0"/>
            <w:tcW w:w="2660" w:type="dxa"/>
          </w:tcPr>
          <w:p w:rsidR="00CC16C3" w:rsidRPr="001F1787" w:rsidRDefault="00CC16C3" w:rsidP="00DC26F3">
            <w:pPr>
              <w:spacing w:before="120" w:after="120"/>
              <w:rPr>
                <w:b w:val="0"/>
                <w:sz w:val="24"/>
                <w:szCs w:val="24"/>
              </w:rPr>
            </w:pPr>
            <w:r w:rsidRPr="001F1787">
              <w:rPr>
                <w:b w:val="0"/>
                <w:sz w:val="24"/>
                <w:szCs w:val="24"/>
              </w:rPr>
              <w:t>Speed</w:t>
            </w:r>
          </w:p>
        </w:tc>
        <w:tc>
          <w:tcPr>
            <w:tcW w:w="1134" w:type="dxa"/>
          </w:tcPr>
          <w:p w:rsidR="00CC16C3" w:rsidRPr="001F1787" w:rsidRDefault="00CC16C3"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CC16C3" w:rsidRPr="001F1787" w:rsidRDefault="00CC16C3"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CC16C3" w:rsidRPr="001F1787" w:rsidRDefault="00CC16C3"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CC16C3" w:rsidRPr="001F1787" w:rsidRDefault="00CC16C3"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r>
      <w:tr w:rsidR="00CC16C3" w:rsidRPr="001F1787" w:rsidTr="001F17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Borders>
              <w:top w:val="none" w:sz="0" w:space="0" w:color="auto"/>
              <w:left w:val="none" w:sz="0" w:space="0" w:color="auto"/>
              <w:bottom w:val="none" w:sz="0" w:space="0" w:color="auto"/>
            </w:tcBorders>
          </w:tcPr>
          <w:p w:rsidR="00CC16C3" w:rsidRPr="001F1787" w:rsidRDefault="00CC16C3" w:rsidP="00DC26F3">
            <w:pPr>
              <w:spacing w:before="120" w:after="120"/>
              <w:rPr>
                <w:b w:val="0"/>
                <w:sz w:val="24"/>
                <w:szCs w:val="24"/>
              </w:rPr>
            </w:pPr>
            <w:r w:rsidRPr="001F1787">
              <w:rPr>
                <w:b w:val="0"/>
                <w:sz w:val="24"/>
                <w:szCs w:val="24"/>
              </w:rPr>
              <w:t>Velocity</w:t>
            </w:r>
          </w:p>
        </w:tc>
        <w:tc>
          <w:tcPr>
            <w:tcW w:w="1134" w:type="dxa"/>
            <w:tcBorders>
              <w:top w:val="none" w:sz="0" w:space="0" w:color="auto"/>
              <w:bottom w:val="none" w:sz="0" w:space="0" w:color="auto"/>
            </w:tcBorders>
          </w:tcPr>
          <w:p w:rsidR="00CC16C3" w:rsidRPr="001F1787" w:rsidRDefault="00CC16C3"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Borders>
              <w:top w:val="none" w:sz="0" w:space="0" w:color="auto"/>
              <w:bottom w:val="none" w:sz="0" w:space="0" w:color="auto"/>
            </w:tcBorders>
          </w:tcPr>
          <w:p w:rsidR="00CC16C3" w:rsidRPr="001F1787" w:rsidRDefault="00CC16C3"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Borders>
              <w:top w:val="none" w:sz="0" w:space="0" w:color="auto"/>
              <w:bottom w:val="none" w:sz="0" w:space="0" w:color="auto"/>
            </w:tcBorders>
          </w:tcPr>
          <w:p w:rsidR="00CC16C3" w:rsidRPr="001F1787" w:rsidRDefault="00CC16C3"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CC16C3" w:rsidRPr="001F1787" w:rsidRDefault="00CC16C3"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r>
      <w:tr w:rsidR="00FE1072" w:rsidRPr="001F1787" w:rsidTr="001F1787">
        <w:tc>
          <w:tcPr>
            <w:cnfStyle w:val="001000000000" w:firstRow="0" w:lastRow="0" w:firstColumn="1" w:lastColumn="0" w:oddVBand="0" w:evenVBand="0" w:oddHBand="0" w:evenHBand="0" w:firstRowFirstColumn="0" w:firstRowLastColumn="0" w:lastRowFirstColumn="0" w:lastRowLastColumn="0"/>
            <w:tcW w:w="2660" w:type="dxa"/>
          </w:tcPr>
          <w:p w:rsidR="00FE1072" w:rsidRPr="001F1787" w:rsidRDefault="00FE1072" w:rsidP="00DC26F3">
            <w:pPr>
              <w:spacing w:before="120" w:after="120"/>
              <w:rPr>
                <w:b w:val="0"/>
                <w:sz w:val="24"/>
                <w:szCs w:val="24"/>
              </w:rPr>
            </w:pPr>
            <w:r w:rsidRPr="001F1787">
              <w:rPr>
                <w:b w:val="0"/>
                <w:sz w:val="24"/>
                <w:szCs w:val="24"/>
              </w:rPr>
              <w:t>Acceleration</w:t>
            </w:r>
          </w:p>
        </w:tc>
        <w:tc>
          <w:tcPr>
            <w:tcW w:w="1134" w:type="dxa"/>
          </w:tcPr>
          <w:p w:rsidR="00FE1072" w:rsidRPr="001F1787" w:rsidRDefault="00FE1072"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FE1072" w:rsidRPr="001F1787" w:rsidRDefault="00FE1072" w:rsidP="00DC26F3">
            <w:pPr>
              <w:spacing w:before="120" w:after="120"/>
              <w:cnfStyle w:val="000000000000" w:firstRow="0" w:lastRow="0" w:firstColumn="0" w:lastColumn="0" w:oddVBand="0" w:evenVBand="0" w:oddHBand="0" w:evenHBand="0" w:firstRowFirstColumn="0" w:firstRowLastColumn="0" w:lastRowFirstColumn="0" w:lastRowLastColumn="0"/>
              <w:rPr>
                <w:b/>
                <w:sz w:val="24"/>
                <w:szCs w:val="24"/>
              </w:rPr>
            </w:pPr>
          </w:p>
        </w:tc>
        <w:tc>
          <w:tcPr>
            <w:tcW w:w="1276" w:type="dxa"/>
          </w:tcPr>
          <w:p w:rsidR="00FE1072" w:rsidRPr="001F1787" w:rsidRDefault="00FE1072"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FE1072" w:rsidRPr="001F1787" w:rsidRDefault="00FE1072"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r>
      <w:tr w:rsidR="00FE1072" w:rsidRPr="001F1787" w:rsidTr="001F17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Borders>
              <w:top w:val="none" w:sz="0" w:space="0" w:color="auto"/>
              <w:left w:val="none" w:sz="0" w:space="0" w:color="auto"/>
              <w:bottom w:val="none" w:sz="0" w:space="0" w:color="auto"/>
            </w:tcBorders>
          </w:tcPr>
          <w:p w:rsidR="00FE1072" w:rsidRPr="001F1787" w:rsidRDefault="00FE1072" w:rsidP="00DC26F3">
            <w:pPr>
              <w:spacing w:before="120" w:after="120"/>
              <w:rPr>
                <w:b w:val="0"/>
                <w:sz w:val="24"/>
                <w:szCs w:val="24"/>
              </w:rPr>
            </w:pPr>
            <w:r w:rsidRPr="001F1787">
              <w:rPr>
                <w:b w:val="0"/>
                <w:sz w:val="24"/>
                <w:szCs w:val="24"/>
              </w:rPr>
              <w:t>Distance</w:t>
            </w:r>
          </w:p>
        </w:tc>
        <w:tc>
          <w:tcPr>
            <w:tcW w:w="1134" w:type="dxa"/>
            <w:tcBorders>
              <w:top w:val="none" w:sz="0" w:space="0" w:color="auto"/>
              <w:bottom w:val="none" w:sz="0" w:space="0" w:color="auto"/>
            </w:tcBorders>
          </w:tcPr>
          <w:p w:rsidR="00FE1072" w:rsidRPr="001F1787" w:rsidRDefault="00FE1072"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Borders>
              <w:top w:val="none" w:sz="0" w:space="0" w:color="auto"/>
              <w:bottom w:val="none" w:sz="0" w:space="0" w:color="auto"/>
            </w:tcBorders>
          </w:tcPr>
          <w:p w:rsidR="00FE1072" w:rsidRPr="001F1787" w:rsidRDefault="00FE1072" w:rsidP="00DC26F3">
            <w:pPr>
              <w:spacing w:before="120" w:after="120"/>
              <w:cnfStyle w:val="000000100000" w:firstRow="0" w:lastRow="0" w:firstColumn="0" w:lastColumn="0" w:oddVBand="0" w:evenVBand="0" w:oddHBand="1" w:evenHBand="0" w:firstRowFirstColumn="0" w:firstRowLastColumn="0" w:lastRowFirstColumn="0" w:lastRowLastColumn="0"/>
              <w:rPr>
                <w:b/>
                <w:sz w:val="24"/>
                <w:szCs w:val="24"/>
              </w:rPr>
            </w:pPr>
          </w:p>
        </w:tc>
        <w:tc>
          <w:tcPr>
            <w:tcW w:w="1276" w:type="dxa"/>
            <w:tcBorders>
              <w:top w:val="none" w:sz="0" w:space="0" w:color="auto"/>
              <w:bottom w:val="none" w:sz="0" w:space="0" w:color="auto"/>
            </w:tcBorders>
          </w:tcPr>
          <w:p w:rsidR="00FE1072" w:rsidRPr="001F1787" w:rsidRDefault="00FE1072"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FE1072" w:rsidRPr="001F1787" w:rsidRDefault="00FE1072"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r>
      <w:tr w:rsidR="00FE1072" w:rsidRPr="001F1787" w:rsidTr="001F1787">
        <w:tc>
          <w:tcPr>
            <w:cnfStyle w:val="001000000000" w:firstRow="0" w:lastRow="0" w:firstColumn="1" w:lastColumn="0" w:oddVBand="0" w:evenVBand="0" w:oddHBand="0" w:evenHBand="0" w:firstRowFirstColumn="0" w:firstRowLastColumn="0" w:lastRowFirstColumn="0" w:lastRowLastColumn="0"/>
            <w:tcW w:w="2660" w:type="dxa"/>
          </w:tcPr>
          <w:p w:rsidR="00FE1072" w:rsidRPr="001F1787" w:rsidRDefault="0085666A" w:rsidP="00DC26F3">
            <w:pPr>
              <w:spacing w:before="120" w:after="120"/>
              <w:rPr>
                <w:b w:val="0"/>
                <w:sz w:val="24"/>
                <w:szCs w:val="24"/>
              </w:rPr>
            </w:pPr>
            <w:r w:rsidRPr="001F1787">
              <w:rPr>
                <w:b w:val="0"/>
                <w:sz w:val="24"/>
                <w:szCs w:val="24"/>
              </w:rPr>
              <w:t>Displacement</w:t>
            </w:r>
          </w:p>
        </w:tc>
        <w:tc>
          <w:tcPr>
            <w:tcW w:w="1134" w:type="dxa"/>
          </w:tcPr>
          <w:p w:rsidR="00FE1072" w:rsidRPr="001F1787" w:rsidRDefault="00FE1072"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FE1072" w:rsidRPr="001F1787" w:rsidRDefault="00FE1072"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FE1072" w:rsidRPr="001F1787" w:rsidRDefault="00FE1072"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FE1072" w:rsidRPr="001F1787" w:rsidRDefault="00FE1072"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r>
      <w:tr w:rsidR="0085666A" w:rsidRPr="001F1787" w:rsidTr="001F17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Pr>
          <w:p w:rsidR="0085666A" w:rsidRPr="001F1787" w:rsidRDefault="0085666A" w:rsidP="00DC26F3">
            <w:pPr>
              <w:spacing w:before="120" w:after="120"/>
              <w:rPr>
                <w:b w:val="0"/>
                <w:sz w:val="24"/>
                <w:szCs w:val="24"/>
              </w:rPr>
            </w:pPr>
            <w:r w:rsidRPr="001F1787">
              <w:rPr>
                <w:b w:val="0"/>
                <w:sz w:val="24"/>
                <w:szCs w:val="24"/>
              </w:rPr>
              <w:t>Force</w:t>
            </w:r>
          </w:p>
        </w:tc>
        <w:tc>
          <w:tcPr>
            <w:tcW w:w="1134"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r>
      <w:tr w:rsidR="0085666A" w:rsidRPr="001F1787" w:rsidTr="001F1787">
        <w:tc>
          <w:tcPr>
            <w:cnfStyle w:val="001000000000" w:firstRow="0" w:lastRow="0" w:firstColumn="1" w:lastColumn="0" w:oddVBand="0" w:evenVBand="0" w:oddHBand="0" w:evenHBand="0" w:firstRowFirstColumn="0" w:firstRowLastColumn="0" w:lastRowFirstColumn="0" w:lastRowLastColumn="0"/>
            <w:tcW w:w="2660" w:type="dxa"/>
          </w:tcPr>
          <w:p w:rsidR="0085666A" w:rsidRPr="001F1787" w:rsidRDefault="0085666A" w:rsidP="00DC26F3">
            <w:pPr>
              <w:spacing w:before="120" w:after="120"/>
              <w:rPr>
                <w:b w:val="0"/>
                <w:sz w:val="24"/>
                <w:szCs w:val="24"/>
              </w:rPr>
            </w:pPr>
            <w:r w:rsidRPr="001F1787">
              <w:rPr>
                <w:b w:val="0"/>
                <w:sz w:val="24"/>
                <w:szCs w:val="24"/>
              </w:rPr>
              <w:t>Weight</w:t>
            </w:r>
          </w:p>
        </w:tc>
        <w:tc>
          <w:tcPr>
            <w:tcW w:w="1134"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r>
      <w:tr w:rsidR="0085666A" w:rsidRPr="001F1787" w:rsidTr="001F17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Pr>
          <w:p w:rsidR="0085666A" w:rsidRPr="001F1787" w:rsidRDefault="0085666A" w:rsidP="00DC26F3">
            <w:pPr>
              <w:spacing w:before="120" w:after="120"/>
              <w:rPr>
                <w:b w:val="0"/>
                <w:sz w:val="24"/>
                <w:szCs w:val="24"/>
              </w:rPr>
            </w:pPr>
            <w:r w:rsidRPr="001F1787">
              <w:rPr>
                <w:b w:val="0"/>
                <w:sz w:val="24"/>
                <w:szCs w:val="24"/>
              </w:rPr>
              <w:t>Friction</w:t>
            </w:r>
          </w:p>
        </w:tc>
        <w:tc>
          <w:tcPr>
            <w:tcW w:w="1134"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r>
      <w:tr w:rsidR="0085666A" w:rsidRPr="001F1787" w:rsidTr="001F1787">
        <w:tc>
          <w:tcPr>
            <w:cnfStyle w:val="001000000000" w:firstRow="0" w:lastRow="0" w:firstColumn="1" w:lastColumn="0" w:oddVBand="0" w:evenVBand="0" w:oddHBand="0" w:evenHBand="0" w:firstRowFirstColumn="0" w:firstRowLastColumn="0" w:lastRowFirstColumn="0" w:lastRowLastColumn="0"/>
            <w:tcW w:w="2660" w:type="dxa"/>
          </w:tcPr>
          <w:p w:rsidR="0085666A" w:rsidRPr="001F1787" w:rsidRDefault="0085666A" w:rsidP="00DC26F3">
            <w:pPr>
              <w:spacing w:before="120" w:after="120"/>
              <w:jc w:val="left"/>
              <w:rPr>
                <w:b w:val="0"/>
                <w:sz w:val="24"/>
                <w:szCs w:val="24"/>
              </w:rPr>
            </w:pPr>
            <w:r w:rsidRPr="001F1787">
              <w:rPr>
                <w:b w:val="0"/>
                <w:sz w:val="24"/>
                <w:szCs w:val="24"/>
              </w:rPr>
              <w:t>Gravitational Field Strength</w:t>
            </w:r>
          </w:p>
        </w:tc>
        <w:tc>
          <w:tcPr>
            <w:tcW w:w="1134"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r>
      <w:tr w:rsidR="0085666A" w:rsidRPr="001F1787" w:rsidTr="001F17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Pr>
          <w:p w:rsidR="0085666A" w:rsidRPr="001F1787" w:rsidRDefault="0085666A" w:rsidP="00DC26F3">
            <w:pPr>
              <w:spacing w:before="120" w:after="120"/>
              <w:rPr>
                <w:b w:val="0"/>
                <w:sz w:val="24"/>
                <w:szCs w:val="24"/>
              </w:rPr>
            </w:pPr>
            <w:r w:rsidRPr="001F1787">
              <w:rPr>
                <w:b w:val="0"/>
                <w:sz w:val="24"/>
                <w:szCs w:val="24"/>
              </w:rPr>
              <w:lastRenderedPageBreak/>
              <w:t>Energy</w:t>
            </w:r>
          </w:p>
        </w:tc>
        <w:tc>
          <w:tcPr>
            <w:tcW w:w="1134"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r>
      <w:tr w:rsidR="0085666A" w:rsidRPr="001F1787" w:rsidTr="001F1787">
        <w:tc>
          <w:tcPr>
            <w:cnfStyle w:val="001000000000" w:firstRow="0" w:lastRow="0" w:firstColumn="1" w:lastColumn="0" w:oddVBand="0" w:evenVBand="0" w:oddHBand="0" w:evenHBand="0" w:firstRowFirstColumn="0" w:firstRowLastColumn="0" w:lastRowFirstColumn="0" w:lastRowLastColumn="0"/>
            <w:tcW w:w="2660" w:type="dxa"/>
          </w:tcPr>
          <w:p w:rsidR="0085666A" w:rsidRPr="001F1787" w:rsidRDefault="0085666A" w:rsidP="00DC26F3">
            <w:pPr>
              <w:spacing w:before="120" w:after="120"/>
              <w:rPr>
                <w:b w:val="0"/>
                <w:sz w:val="24"/>
                <w:szCs w:val="24"/>
              </w:rPr>
            </w:pPr>
            <w:r w:rsidRPr="001F1787">
              <w:rPr>
                <w:b w:val="0"/>
                <w:sz w:val="24"/>
                <w:szCs w:val="24"/>
              </w:rPr>
              <w:t>Work</w:t>
            </w:r>
          </w:p>
        </w:tc>
        <w:tc>
          <w:tcPr>
            <w:tcW w:w="1134"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r>
      <w:tr w:rsidR="0085666A" w:rsidRPr="001F1787" w:rsidTr="001F17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Pr>
          <w:p w:rsidR="0085666A" w:rsidRPr="001F1787" w:rsidRDefault="0085666A" w:rsidP="00DC26F3">
            <w:pPr>
              <w:spacing w:before="120" w:after="120"/>
              <w:rPr>
                <w:b w:val="0"/>
                <w:sz w:val="24"/>
                <w:szCs w:val="24"/>
              </w:rPr>
            </w:pPr>
            <w:r w:rsidRPr="001F1787">
              <w:rPr>
                <w:b w:val="0"/>
                <w:sz w:val="24"/>
                <w:szCs w:val="24"/>
              </w:rPr>
              <w:t>Heat Energy</w:t>
            </w:r>
          </w:p>
        </w:tc>
        <w:tc>
          <w:tcPr>
            <w:tcW w:w="1134"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r>
      <w:tr w:rsidR="0085666A" w:rsidRPr="001F1787" w:rsidTr="001F1787">
        <w:tc>
          <w:tcPr>
            <w:cnfStyle w:val="001000000000" w:firstRow="0" w:lastRow="0" w:firstColumn="1" w:lastColumn="0" w:oddVBand="0" w:evenVBand="0" w:oddHBand="0" w:evenHBand="0" w:firstRowFirstColumn="0" w:firstRowLastColumn="0" w:lastRowFirstColumn="0" w:lastRowLastColumn="0"/>
            <w:tcW w:w="2660" w:type="dxa"/>
          </w:tcPr>
          <w:p w:rsidR="0085666A" w:rsidRPr="001F1787" w:rsidRDefault="0085666A" w:rsidP="00DC26F3">
            <w:pPr>
              <w:spacing w:before="120" w:after="120"/>
              <w:jc w:val="left"/>
              <w:rPr>
                <w:b w:val="0"/>
                <w:sz w:val="24"/>
                <w:szCs w:val="24"/>
              </w:rPr>
            </w:pPr>
            <w:r w:rsidRPr="001F1787">
              <w:rPr>
                <w:b w:val="0"/>
                <w:sz w:val="24"/>
                <w:szCs w:val="24"/>
              </w:rPr>
              <w:t>Gravitational Potential Energy</w:t>
            </w:r>
          </w:p>
        </w:tc>
        <w:tc>
          <w:tcPr>
            <w:tcW w:w="1134"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r>
      <w:tr w:rsidR="0085666A" w:rsidRPr="001F1787" w:rsidTr="001F17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Pr>
          <w:p w:rsidR="0085666A" w:rsidRPr="001F1787" w:rsidRDefault="0085666A" w:rsidP="00DC26F3">
            <w:pPr>
              <w:spacing w:before="120" w:after="120"/>
              <w:rPr>
                <w:b w:val="0"/>
                <w:sz w:val="24"/>
                <w:szCs w:val="24"/>
              </w:rPr>
            </w:pPr>
            <w:r w:rsidRPr="001F1787">
              <w:rPr>
                <w:b w:val="0"/>
                <w:sz w:val="24"/>
                <w:szCs w:val="24"/>
              </w:rPr>
              <w:t>Kinetic Energy</w:t>
            </w:r>
          </w:p>
        </w:tc>
        <w:tc>
          <w:tcPr>
            <w:tcW w:w="1134"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r>
      <w:tr w:rsidR="0085666A" w:rsidRPr="001F1787" w:rsidTr="001F1787">
        <w:tc>
          <w:tcPr>
            <w:cnfStyle w:val="001000000000" w:firstRow="0" w:lastRow="0" w:firstColumn="1" w:lastColumn="0" w:oddVBand="0" w:evenVBand="0" w:oddHBand="0" w:evenHBand="0" w:firstRowFirstColumn="0" w:firstRowLastColumn="0" w:lastRowFirstColumn="0" w:lastRowLastColumn="0"/>
            <w:tcW w:w="2660" w:type="dxa"/>
          </w:tcPr>
          <w:p w:rsidR="0085666A" w:rsidRPr="001F1787" w:rsidRDefault="0085666A" w:rsidP="00DC26F3">
            <w:pPr>
              <w:spacing w:before="120" w:after="120"/>
              <w:rPr>
                <w:b w:val="0"/>
                <w:sz w:val="24"/>
                <w:szCs w:val="24"/>
              </w:rPr>
            </w:pPr>
            <w:r w:rsidRPr="001F1787">
              <w:rPr>
                <w:b w:val="0"/>
                <w:sz w:val="24"/>
                <w:szCs w:val="24"/>
              </w:rPr>
              <w:t>Height</w:t>
            </w:r>
          </w:p>
        </w:tc>
        <w:tc>
          <w:tcPr>
            <w:tcW w:w="1134"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r>
      <w:tr w:rsidR="0085666A" w:rsidRPr="001F1787" w:rsidTr="001F17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Pr>
          <w:p w:rsidR="0085666A" w:rsidRPr="001F1787" w:rsidRDefault="0085666A" w:rsidP="00DC26F3">
            <w:pPr>
              <w:spacing w:before="120" w:after="120"/>
              <w:rPr>
                <w:b w:val="0"/>
                <w:sz w:val="24"/>
                <w:szCs w:val="24"/>
              </w:rPr>
            </w:pPr>
            <w:r w:rsidRPr="001F1787">
              <w:rPr>
                <w:b w:val="0"/>
                <w:sz w:val="24"/>
                <w:szCs w:val="24"/>
              </w:rPr>
              <w:t>Initial velocity</w:t>
            </w:r>
          </w:p>
        </w:tc>
        <w:tc>
          <w:tcPr>
            <w:tcW w:w="1134"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r>
      <w:tr w:rsidR="0085666A" w:rsidRPr="001F1787" w:rsidTr="001F1787">
        <w:tc>
          <w:tcPr>
            <w:cnfStyle w:val="001000000000" w:firstRow="0" w:lastRow="0" w:firstColumn="1" w:lastColumn="0" w:oddVBand="0" w:evenVBand="0" w:oddHBand="0" w:evenHBand="0" w:firstRowFirstColumn="0" w:firstRowLastColumn="0" w:lastRowFirstColumn="0" w:lastRowLastColumn="0"/>
            <w:tcW w:w="2660" w:type="dxa"/>
          </w:tcPr>
          <w:p w:rsidR="0085666A" w:rsidRPr="001F1787" w:rsidRDefault="0085666A" w:rsidP="00DC26F3">
            <w:pPr>
              <w:spacing w:before="120" w:after="120"/>
              <w:rPr>
                <w:b w:val="0"/>
                <w:sz w:val="24"/>
                <w:szCs w:val="24"/>
              </w:rPr>
            </w:pPr>
            <w:r w:rsidRPr="001F1787">
              <w:rPr>
                <w:b w:val="0"/>
                <w:sz w:val="24"/>
                <w:szCs w:val="24"/>
              </w:rPr>
              <w:t>Final velocity</w:t>
            </w:r>
          </w:p>
        </w:tc>
        <w:tc>
          <w:tcPr>
            <w:tcW w:w="1134"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r>
      <w:tr w:rsidR="0085666A" w:rsidRPr="001F1787" w:rsidTr="001F17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Pr>
          <w:p w:rsidR="0085666A" w:rsidRPr="001F1787" w:rsidRDefault="0085666A" w:rsidP="00DC26F3">
            <w:pPr>
              <w:spacing w:before="120" w:after="120"/>
              <w:rPr>
                <w:b w:val="0"/>
                <w:sz w:val="24"/>
                <w:szCs w:val="24"/>
              </w:rPr>
            </w:pPr>
            <w:r w:rsidRPr="001F1787">
              <w:rPr>
                <w:b w:val="0"/>
                <w:sz w:val="24"/>
                <w:szCs w:val="24"/>
              </w:rPr>
              <w:t>Average velocity</w:t>
            </w:r>
          </w:p>
        </w:tc>
        <w:tc>
          <w:tcPr>
            <w:tcW w:w="1134"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r>
      <w:tr w:rsidR="0085666A" w:rsidRPr="001F1787" w:rsidTr="001F1787">
        <w:tc>
          <w:tcPr>
            <w:cnfStyle w:val="001000000000" w:firstRow="0" w:lastRow="0" w:firstColumn="1" w:lastColumn="0" w:oddVBand="0" w:evenVBand="0" w:oddHBand="0" w:evenHBand="0" w:firstRowFirstColumn="0" w:firstRowLastColumn="0" w:lastRowFirstColumn="0" w:lastRowLastColumn="0"/>
            <w:tcW w:w="2660" w:type="dxa"/>
          </w:tcPr>
          <w:p w:rsidR="0085666A" w:rsidRPr="001F1787" w:rsidRDefault="000A7D2B" w:rsidP="00DC26F3">
            <w:pPr>
              <w:spacing w:before="120" w:after="120"/>
              <w:rPr>
                <w:b w:val="0"/>
                <w:sz w:val="24"/>
                <w:szCs w:val="24"/>
              </w:rPr>
            </w:pPr>
            <w:r w:rsidRPr="001F1787">
              <w:rPr>
                <w:b w:val="0"/>
                <w:sz w:val="24"/>
                <w:szCs w:val="24"/>
              </w:rPr>
              <w:t>Mass</w:t>
            </w:r>
          </w:p>
        </w:tc>
        <w:tc>
          <w:tcPr>
            <w:tcW w:w="1134"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r>
    </w:tbl>
    <w:p w:rsidR="00D00F3F" w:rsidRPr="001F1787" w:rsidRDefault="00D00F3F" w:rsidP="00DC26F3">
      <w:pPr>
        <w:pStyle w:val="Heading1"/>
        <w:spacing w:before="120"/>
        <w:rPr>
          <w:sz w:val="24"/>
          <w:szCs w:val="24"/>
        </w:rPr>
      </w:pPr>
    </w:p>
    <w:p w:rsidR="00CC16C3" w:rsidRPr="001F1787" w:rsidRDefault="00CC16C3" w:rsidP="001F1787">
      <w:pPr>
        <w:pStyle w:val="Heading1"/>
      </w:pPr>
      <w:r w:rsidRPr="001F1787">
        <w:t xml:space="preserve">The </w:t>
      </w:r>
      <w:r w:rsidR="00D00F3F" w:rsidRPr="001F1787">
        <w:t>DYNAMICS</w:t>
      </w:r>
      <w:r w:rsidRPr="001F1787">
        <w:t xml:space="preserve"> unit in numbers</w:t>
      </w:r>
    </w:p>
    <w:tbl>
      <w:tblPr>
        <w:tblStyle w:val="LightList-Accent2"/>
        <w:tblW w:w="9890" w:type="dxa"/>
        <w:tblBorders>
          <w:insideH w:val="single" w:sz="8" w:space="0" w:color="C0504D" w:themeColor="accent2"/>
          <w:insideV w:val="single" w:sz="8" w:space="0" w:color="C0504D" w:themeColor="accent2"/>
        </w:tblBorders>
        <w:tblLook w:val="04A0" w:firstRow="1" w:lastRow="0" w:firstColumn="1" w:lastColumn="0" w:noHBand="0" w:noVBand="1"/>
      </w:tblPr>
      <w:tblGrid>
        <w:gridCol w:w="7763"/>
        <w:gridCol w:w="2127"/>
      </w:tblGrid>
      <w:tr w:rsidR="00CC16C3" w:rsidRPr="001F1787" w:rsidTr="00D00F3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Pr>
          <w:p w:rsidR="00CC16C3" w:rsidRPr="001F1787" w:rsidRDefault="00CC16C3" w:rsidP="00DC26F3">
            <w:pPr>
              <w:spacing w:before="120" w:after="120"/>
              <w:rPr>
                <w:sz w:val="24"/>
                <w:szCs w:val="24"/>
              </w:rPr>
            </w:pPr>
            <w:r w:rsidRPr="001F1787">
              <w:rPr>
                <w:sz w:val="24"/>
                <w:szCs w:val="24"/>
              </w:rPr>
              <w:t>Quantity</w:t>
            </w:r>
          </w:p>
        </w:tc>
        <w:tc>
          <w:tcPr>
            <w:tcW w:w="2127" w:type="dxa"/>
          </w:tcPr>
          <w:p w:rsidR="00CC16C3" w:rsidRPr="001F1787" w:rsidRDefault="00CC16C3" w:rsidP="00DC26F3">
            <w:pPr>
              <w:spacing w:before="120" w:after="120"/>
              <w:cnfStyle w:val="100000000000" w:firstRow="1" w:lastRow="0" w:firstColumn="0" w:lastColumn="0" w:oddVBand="0" w:evenVBand="0" w:oddHBand="0" w:evenHBand="0" w:firstRowFirstColumn="0" w:firstRowLastColumn="0" w:lastRowFirstColumn="0" w:lastRowLastColumn="0"/>
              <w:rPr>
                <w:sz w:val="24"/>
                <w:szCs w:val="24"/>
              </w:rPr>
            </w:pPr>
            <w:r w:rsidRPr="001F1787">
              <w:rPr>
                <w:sz w:val="24"/>
                <w:szCs w:val="24"/>
              </w:rPr>
              <w:t>Value</w:t>
            </w:r>
          </w:p>
        </w:tc>
      </w:tr>
      <w:tr w:rsidR="00283BD1" w:rsidRPr="001F1787" w:rsidTr="00D00F3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vAlign w:val="center"/>
          </w:tcPr>
          <w:p w:rsidR="00283BD1" w:rsidRPr="001F1787" w:rsidRDefault="0016123D" w:rsidP="00DC26F3">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number seconds in a minute.</w:t>
            </w:r>
          </w:p>
        </w:tc>
        <w:tc>
          <w:tcPr>
            <w:tcW w:w="2127" w:type="dxa"/>
          </w:tcPr>
          <w:p w:rsidR="00283BD1" w:rsidRPr="001F1787" w:rsidRDefault="00283BD1"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283BD1" w:rsidRPr="001F1787" w:rsidTr="00D00F3F">
        <w:tc>
          <w:tcPr>
            <w:cnfStyle w:val="001000000000" w:firstRow="0" w:lastRow="0" w:firstColumn="1" w:lastColumn="0" w:oddVBand="0" w:evenVBand="0" w:oddHBand="0" w:evenHBand="0" w:firstRowFirstColumn="0" w:firstRowLastColumn="0" w:lastRowFirstColumn="0" w:lastRowLastColumn="0"/>
            <w:tcW w:w="7763" w:type="dxa"/>
            <w:vAlign w:val="center"/>
          </w:tcPr>
          <w:p w:rsidR="00283BD1" w:rsidRPr="001F1787" w:rsidRDefault="0016477E" w:rsidP="00DC26F3">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 xml:space="preserve">State the number of </w:t>
            </w:r>
            <w:r w:rsidR="0016123D">
              <w:rPr>
                <w:rFonts w:cs="Arial"/>
                <w:b w:val="0"/>
                <w:sz w:val="24"/>
                <w:szCs w:val="24"/>
              </w:rPr>
              <w:t>seconds in an hour.</w:t>
            </w:r>
          </w:p>
        </w:tc>
        <w:tc>
          <w:tcPr>
            <w:tcW w:w="2127" w:type="dxa"/>
          </w:tcPr>
          <w:p w:rsidR="00283BD1" w:rsidRPr="001F1787" w:rsidRDefault="00283BD1"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283BD1" w:rsidRPr="001F1787" w:rsidTr="00D00F3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vAlign w:val="center"/>
          </w:tcPr>
          <w:p w:rsidR="00283BD1" w:rsidRPr="001F1787" w:rsidRDefault="0016123D" w:rsidP="00DC26F3">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w:t>
            </w:r>
            <w:r w:rsidR="00283BD1" w:rsidRPr="001F1787">
              <w:rPr>
                <w:rFonts w:cs="Arial"/>
                <w:b w:val="0"/>
                <w:sz w:val="24"/>
                <w:szCs w:val="24"/>
              </w:rPr>
              <w:t xml:space="preserve"> the gravitational field strength on </w:t>
            </w:r>
            <w:r>
              <w:rPr>
                <w:rFonts w:cs="Arial"/>
                <w:b w:val="0"/>
                <w:sz w:val="24"/>
                <w:szCs w:val="24"/>
              </w:rPr>
              <w:t>the surface of Earth.</w:t>
            </w:r>
          </w:p>
        </w:tc>
        <w:tc>
          <w:tcPr>
            <w:tcW w:w="2127" w:type="dxa"/>
          </w:tcPr>
          <w:p w:rsidR="00283BD1" w:rsidRPr="001F1787" w:rsidRDefault="00283BD1"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283BD1" w:rsidRPr="001F1787" w:rsidTr="00D00F3F">
        <w:tc>
          <w:tcPr>
            <w:cnfStyle w:val="001000000000" w:firstRow="0" w:lastRow="0" w:firstColumn="1" w:lastColumn="0" w:oddVBand="0" w:evenVBand="0" w:oddHBand="0" w:evenHBand="0" w:firstRowFirstColumn="0" w:firstRowLastColumn="0" w:lastRowFirstColumn="0" w:lastRowLastColumn="0"/>
            <w:tcW w:w="7763" w:type="dxa"/>
            <w:vAlign w:val="center"/>
          </w:tcPr>
          <w:p w:rsidR="00283BD1" w:rsidRPr="001F1787" w:rsidRDefault="0016123D" w:rsidP="00C5508D">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 xml:space="preserve">State </w:t>
            </w:r>
            <w:r w:rsidR="00C5508D">
              <w:rPr>
                <w:rFonts w:cs="Arial"/>
                <w:b w:val="0"/>
                <w:sz w:val="24"/>
                <w:szCs w:val="24"/>
              </w:rPr>
              <w:t>the number of metres</w:t>
            </w:r>
            <w:r>
              <w:rPr>
                <w:rFonts w:cs="Arial"/>
                <w:b w:val="0"/>
                <w:sz w:val="24"/>
                <w:szCs w:val="24"/>
              </w:rPr>
              <w:t xml:space="preserve"> in a kilometre.</w:t>
            </w:r>
          </w:p>
        </w:tc>
        <w:tc>
          <w:tcPr>
            <w:tcW w:w="2127" w:type="dxa"/>
          </w:tcPr>
          <w:p w:rsidR="00283BD1" w:rsidRPr="001F1787" w:rsidRDefault="00283BD1"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283BD1" w:rsidRPr="001F1787" w:rsidTr="00D00F3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vAlign w:val="center"/>
          </w:tcPr>
          <w:p w:rsidR="00283BD1" w:rsidRPr="001F1787" w:rsidRDefault="0016123D" w:rsidP="00DC26F3">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number</w:t>
            </w:r>
            <w:r w:rsidR="00C5508D">
              <w:rPr>
                <w:rFonts w:cs="Arial"/>
                <w:b w:val="0"/>
                <w:sz w:val="24"/>
                <w:szCs w:val="24"/>
              </w:rPr>
              <w:t xml:space="preserve"> metres</w:t>
            </w:r>
            <w:r w:rsidR="00E805B1" w:rsidRPr="001F1787">
              <w:rPr>
                <w:rFonts w:cs="Arial"/>
                <w:b w:val="0"/>
                <w:sz w:val="24"/>
                <w:szCs w:val="24"/>
              </w:rPr>
              <w:t xml:space="preserve"> in a mile?</w:t>
            </w:r>
          </w:p>
        </w:tc>
        <w:tc>
          <w:tcPr>
            <w:tcW w:w="2127" w:type="dxa"/>
          </w:tcPr>
          <w:p w:rsidR="00283BD1" w:rsidRPr="001F1787" w:rsidRDefault="00283BD1"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E805B1" w:rsidRPr="001F1787" w:rsidTr="00D00F3F">
        <w:tc>
          <w:tcPr>
            <w:cnfStyle w:val="001000000000" w:firstRow="0" w:lastRow="0" w:firstColumn="1" w:lastColumn="0" w:oddVBand="0" w:evenVBand="0" w:oddHBand="0" w:evenHBand="0" w:firstRowFirstColumn="0" w:firstRowLastColumn="0" w:lastRowFirstColumn="0" w:lastRowLastColumn="0"/>
            <w:tcW w:w="7763" w:type="dxa"/>
            <w:vAlign w:val="center"/>
          </w:tcPr>
          <w:p w:rsidR="00E805B1" w:rsidRPr="001F1787" w:rsidRDefault="00C8432D" w:rsidP="00F743A4">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t xml:space="preserve">If </w:t>
            </w:r>
            <w:r w:rsidR="00F743A4" w:rsidRPr="001F1787">
              <w:rPr>
                <w:rFonts w:cs="Arial"/>
                <w:b w:val="0"/>
                <w:sz w:val="24"/>
                <w:szCs w:val="24"/>
              </w:rPr>
              <w:t>70 mph is equivalent to 31.29 ms</w:t>
            </w:r>
            <w:r w:rsidR="00F743A4" w:rsidRPr="001F1787">
              <w:rPr>
                <w:rFonts w:cs="Arial"/>
                <w:b w:val="0"/>
                <w:sz w:val="24"/>
                <w:szCs w:val="24"/>
                <w:vertAlign w:val="superscript"/>
              </w:rPr>
              <w:t>-1</w:t>
            </w:r>
            <w:r w:rsidR="00F743A4" w:rsidRPr="001F1787">
              <w:rPr>
                <w:rFonts w:cs="Arial"/>
                <w:b w:val="0"/>
                <w:sz w:val="24"/>
                <w:szCs w:val="24"/>
              </w:rPr>
              <w:t xml:space="preserve"> and 30 mph is equivalent to 13.41 ms</w:t>
            </w:r>
            <w:r w:rsidR="00F743A4" w:rsidRPr="001F1787">
              <w:rPr>
                <w:rFonts w:cs="Arial"/>
                <w:b w:val="0"/>
                <w:sz w:val="24"/>
                <w:szCs w:val="24"/>
                <w:vertAlign w:val="superscript"/>
              </w:rPr>
              <w:t>-1</w:t>
            </w:r>
            <w:r w:rsidR="00F743A4" w:rsidRPr="001F1787">
              <w:rPr>
                <w:rFonts w:cs="Arial"/>
                <w:b w:val="0"/>
                <w:sz w:val="24"/>
                <w:szCs w:val="24"/>
              </w:rPr>
              <w:t>, what is the conversion factor to convert mph into ms</w:t>
            </w:r>
            <w:r w:rsidR="00F743A4" w:rsidRPr="001F1787">
              <w:rPr>
                <w:rFonts w:cs="Arial"/>
                <w:b w:val="0"/>
                <w:sz w:val="24"/>
                <w:szCs w:val="24"/>
                <w:vertAlign w:val="superscript"/>
              </w:rPr>
              <w:t>-1</w:t>
            </w:r>
            <w:r w:rsidR="00F743A4" w:rsidRPr="001F1787">
              <w:rPr>
                <w:rFonts w:cs="Arial"/>
                <w:b w:val="0"/>
                <w:sz w:val="24"/>
                <w:szCs w:val="24"/>
              </w:rPr>
              <w:t>?</w:t>
            </w:r>
          </w:p>
        </w:tc>
        <w:tc>
          <w:tcPr>
            <w:tcW w:w="2127" w:type="dxa"/>
          </w:tcPr>
          <w:p w:rsidR="00E805B1" w:rsidRPr="001F1787" w:rsidRDefault="00E805B1"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bl>
    <w:p w:rsidR="009A7557" w:rsidRDefault="009A7557" w:rsidP="00DC26F3">
      <w:pPr>
        <w:spacing w:before="120" w:after="0"/>
        <w:rPr>
          <w:rFonts w:cs="Lucida Grande"/>
          <w:b/>
          <w:color w:val="808080" w:themeColor="background1" w:themeShade="80"/>
          <w:sz w:val="24"/>
          <w:szCs w:val="24"/>
        </w:rPr>
      </w:pPr>
    </w:p>
    <w:p w:rsidR="008400AE" w:rsidRDefault="008400AE" w:rsidP="00DC26F3">
      <w:pPr>
        <w:spacing w:before="120" w:after="0"/>
        <w:rPr>
          <w:rFonts w:cs="Lucida Grande"/>
          <w:b/>
          <w:color w:val="808080" w:themeColor="background1" w:themeShade="80"/>
          <w:sz w:val="24"/>
          <w:szCs w:val="24"/>
        </w:rPr>
      </w:pPr>
    </w:p>
    <w:p w:rsidR="008400AE" w:rsidRDefault="008400AE" w:rsidP="00DC26F3">
      <w:pPr>
        <w:spacing w:before="120" w:after="0"/>
        <w:rPr>
          <w:rFonts w:cs="Lucida Grande"/>
          <w:b/>
          <w:color w:val="808080" w:themeColor="background1" w:themeShade="80"/>
          <w:sz w:val="24"/>
          <w:szCs w:val="24"/>
        </w:rPr>
      </w:pPr>
    </w:p>
    <w:p w:rsidR="008400AE" w:rsidRDefault="008400AE" w:rsidP="00DC26F3">
      <w:pPr>
        <w:spacing w:before="120" w:after="0"/>
        <w:rPr>
          <w:rFonts w:cs="Lucida Grande"/>
          <w:b/>
          <w:color w:val="808080" w:themeColor="background1" w:themeShade="80"/>
          <w:sz w:val="24"/>
          <w:szCs w:val="24"/>
        </w:rPr>
      </w:pPr>
    </w:p>
    <w:p w:rsidR="008400AE" w:rsidRDefault="008400AE" w:rsidP="00DC26F3">
      <w:pPr>
        <w:spacing w:before="120" w:after="0"/>
        <w:rPr>
          <w:rFonts w:cs="Lucida Grande"/>
          <w:b/>
          <w:color w:val="808080" w:themeColor="background1" w:themeShade="80"/>
          <w:sz w:val="24"/>
          <w:szCs w:val="24"/>
        </w:rPr>
      </w:pPr>
    </w:p>
    <w:p w:rsidR="008400AE" w:rsidRDefault="008400AE" w:rsidP="00DC26F3">
      <w:pPr>
        <w:spacing w:before="120" w:after="0"/>
        <w:rPr>
          <w:rFonts w:cs="Lucida Grande"/>
          <w:b/>
          <w:color w:val="808080" w:themeColor="background1" w:themeShade="80"/>
          <w:sz w:val="24"/>
          <w:szCs w:val="24"/>
        </w:rPr>
      </w:pPr>
    </w:p>
    <w:p w:rsidR="008400AE" w:rsidRDefault="008400AE" w:rsidP="00DC26F3">
      <w:pPr>
        <w:spacing w:before="120" w:after="0"/>
        <w:rPr>
          <w:rFonts w:cs="Lucida Grande"/>
          <w:b/>
          <w:color w:val="808080" w:themeColor="background1" w:themeShade="80"/>
          <w:sz w:val="24"/>
          <w:szCs w:val="24"/>
        </w:rPr>
      </w:pPr>
    </w:p>
    <w:p w:rsidR="0079739D" w:rsidRDefault="0079739D" w:rsidP="00DC26F3">
      <w:pPr>
        <w:spacing w:before="120" w:after="0"/>
        <w:rPr>
          <w:rFonts w:cs="Lucida Grande"/>
          <w:b/>
          <w:color w:val="808080" w:themeColor="background1" w:themeShade="80"/>
          <w:sz w:val="24"/>
          <w:szCs w:val="24"/>
        </w:rPr>
      </w:pPr>
    </w:p>
    <w:p w:rsidR="0079739D" w:rsidRDefault="0079739D" w:rsidP="00DC26F3">
      <w:pPr>
        <w:spacing w:before="120" w:after="0"/>
        <w:rPr>
          <w:rFonts w:cs="Lucida Grande"/>
          <w:b/>
          <w:color w:val="808080" w:themeColor="background1" w:themeShade="80"/>
          <w:sz w:val="24"/>
          <w:szCs w:val="24"/>
        </w:rPr>
      </w:pPr>
    </w:p>
    <w:p w:rsidR="0079739D" w:rsidRPr="001F1787" w:rsidRDefault="0079739D" w:rsidP="00DC26F3">
      <w:pPr>
        <w:spacing w:before="120" w:after="0"/>
        <w:rPr>
          <w:rFonts w:cs="Lucida Grande"/>
          <w:b/>
          <w:color w:val="808080" w:themeColor="background1" w:themeShade="80"/>
          <w:sz w:val="24"/>
          <w:szCs w:val="24"/>
        </w:rPr>
      </w:pPr>
    </w:p>
    <w:tbl>
      <w:tblPr>
        <w:tblStyle w:val="TableGrid"/>
        <w:tblW w:w="10173" w:type="dxa"/>
        <w:tblLayout w:type="fixed"/>
        <w:tblLook w:val="04A0" w:firstRow="1" w:lastRow="0" w:firstColumn="1" w:lastColumn="0" w:noHBand="0" w:noVBand="1"/>
      </w:tblPr>
      <w:tblGrid>
        <w:gridCol w:w="959"/>
        <w:gridCol w:w="142"/>
        <w:gridCol w:w="9072"/>
      </w:tblGrid>
      <w:tr w:rsidR="008B4617" w:rsidRPr="001F1787" w:rsidTr="002F35F6">
        <w:trPr>
          <w:cantSplit/>
          <w:trHeight w:val="540"/>
          <w:tblHeader/>
        </w:trPr>
        <w:tc>
          <w:tcPr>
            <w:tcW w:w="959" w:type="dxa"/>
            <w:shd w:val="clear" w:color="auto" w:fill="D9D9D9" w:themeFill="background1" w:themeFillShade="D9"/>
          </w:tcPr>
          <w:p w:rsidR="008B4617" w:rsidRPr="001F1787" w:rsidRDefault="008B4617" w:rsidP="00DC26F3">
            <w:pPr>
              <w:spacing w:before="120"/>
              <w:jc w:val="left"/>
              <w:rPr>
                <w:rFonts w:eastAsia="Times New Roman" w:cs="Times New Roman"/>
                <w:b/>
                <w:sz w:val="24"/>
                <w:szCs w:val="24"/>
                <w:lang w:eastAsia="en-GB"/>
              </w:rPr>
            </w:pPr>
            <w:r w:rsidRPr="001F1787">
              <w:rPr>
                <w:rFonts w:eastAsia="Times New Roman" w:cs="Times New Roman"/>
                <w:b/>
                <w:sz w:val="24"/>
                <w:szCs w:val="24"/>
                <w:lang w:eastAsia="en-GB"/>
              </w:rPr>
              <w:t>No.</w:t>
            </w:r>
          </w:p>
        </w:tc>
        <w:tc>
          <w:tcPr>
            <w:tcW w:w="9214" w:type="dxa"/>
            <w:gridSpan w:val="2"/>
            <w:shd w:val="clear" w:color="auto" w:fill="D9D9D9" w:themeFill="background1" w:themeFillShade="D9"/>
            <w:vAlign w:val="center"/>
          </w:tcPr>
          <w:p w:rsidR="008B4617" w:rsidRPr="001F1787" w:rsidRDefault="008B4617" w:rsidP="00DC26F3">
            <w:pPr>
              <w:spacing w:before="120"/>
              <w:jc w:val="left"/>
              <w:rPr>
                <w:rFonts w:eastAsia="Times New Roman" w:cs="Times New Roman"/>
                <w:b/>
                <w:sz w:val="24"/>
                <w:szCs w:val="24"/>
                <w:lang w:eastAsia="en-GB"/>
              </w:rPr>
            </w:pPr>
            <w:r w:rsidRPr="001F1787">
              <w:rPr>
                <w:rFonts w:eastAsia="Times New Roman" w:cs="Times New Roman"/>
                <w:b/>
                <w:sz w:val="24"/>
                <w:szCs w:val="24"/>
                <w:lang w:eastAsia="en-GB"/>
              </w:rPr>
              <w:t>CONTENT</w:t>
            </w:r>
          </w:p>
        </w:tc>
      </w:tr>
      <w:tr w:rsidR="00EE4B31" w:rsidRPr="001F1787" w:rsidTr="002F35F6">
        <w:trPr>
          <w:cantSplit/>
          <w:trHeight w:val="540"/>
        </w:trPr>
        <w:tc>
          <w:tcPr>
            <w:tcW w:w="10173" w:type="dxa"/>
            <w:gridSpan w:val="3"/>
            <w:shd w:val="clear" w:color="auto" w:fill="D99594" w:themeFill="accent2" w:themeFillTint="99"/>
          </w:tcPr>
          <w:p w:rsidR="00EE4B31" w:rsidRPr="00260486" w:rsidRDefault="00EE4B31" w:rsidP="00DC26F3">
            <w:pPr>
              <w:spacing w:before="120" w:after="120"/>
              <w:jc w:val="left"/>
              <w:rPr>
                <w:rFonts w:eastAsia="Times New Roman" w:cs="Times New Roman"/>
                <w:sz w:val="36"/>
                <w:szCs w:val="36"/>
                <w:lang w:eastAsia="en-GB"/>
              </w:rPr>
            </w:pPr>
            <w:r w:rsidRPr="00260486">
              <w:rPr>
                <w:rFonts w:eastAsia="Times New Roman" w:cs="Times New Roman"/>
                <w:b/>
                <w:bCs/>
                <w:sz w:val="36"/>
                <w:szCs w:val="36"/>
                <w:lang w:eastAsia="en-GB"/>
              </w:rPr>
              <w:t>Vectors and scalars</w:t>
            </w:r>
            <w:r w:rsidRPr="00260486">
              <w:rPr>
                <w:rFonts w:eastAsia="Times New Roman" w:cs="Times New Roman"/>
                <w:sz w:val="36"/>
                <w:szCs w:val="36"/>
                <w:lang w:eastAsia="en-GB"/>
              </w:rPr>
              <w:t> </w:t>
            </w:r>
          </w:p>
        </w:tc>
      </w:tr>
      <w:tr w:rsidR="008B4617" w:rsidRPr="001F1787" w:rsidTr="0098202D">
        <w:trPr>
          <w:cantSplit/>
          <w:trHeight w:val="540"/>
        </w:trPr>
        <w:tc>
          <w:tcPr>
            <w:tcW w:w="959" w:type="dxa"/>
            <w:shd w:val="clear" w:color="auto" w:fill="C4BC96" w:themeFill="background2" w:themeFillShade="BF"/>
          </w:tcPr>
          <w:p w:rsidR="008B4617" w:rsidRPr="0098202D" w:rsidRDefault="008B4617" w:rsidP="00DC26F3">
            <w:pPr>
              <w:spacing w:before="120"/>
              <w:jc w:val="left"/>
              <w:rPr>
                <w:rFonts w:eastAsia="Times New Roman" w:cs="Times New Roman"/>
                <w:b/>
                <w:sz w:val="24"/>
                <w:szCs w:val="24"/>
                <w:lang w:eastAsia="en-GB"/>
              </w:rPr>
            </w:pPr>
            <w:r w:rsidRPr="0098202D">
              <w:rPr>
                <w:rFonts w:eastAsia="Times New Roman" w:cs="Times New Roman"/>
                <w:b/>
                <w:sz w:val="24"/>
                <w:szCs w:val="24"/>
                <w:lang w:eastAsia="en-GB"/>
              </w:rPr>
              <w:t>1.1</w:t>
            </w:r>
          </w:p>
        </w:tc>
        <w:tc>
          <w:tcPr>
            <w:tcW w:w="9214" w:type="dxa"/>
            <w:gridSpan w:val="2"/>
            <w:shd w:val="clear" w:color="auto" w:fill="C4BC96" w:themeFill="background2" w:themeFillShade="BF"/>
          </w:tcPr>
          <w:p w:rsidR="008B4617" w:rsidRPr="0098202D" w:rsidRDefault="008B4617" w:rsidP="00DC26F3">
            <w:pPr>
              <w:spacing w:before="120" w:after="120"/>
              <w:jc w:val="left"/>
              <w:rPr>
                <w:rFonts w:eastAsia="Times New Roman" w:cs="Times New Roman"/>
                <w:b/>
                <w:sz w:val="24"/>
                <w:szCs w:val="24"/>
                <w:lang w:eastAsia="en-GB"/>
              </w:rPr>
            </w:pPr>
            <w:r w:rsidRPr="0098202D">
              <w:rPr>
                <w:rFonts w:eastAsia="Times New Roman" w:cs="Times New Roman"/>
                <w:b/>
                <w:sz w:val="24"/>
                <w:szCs w:val="24"/>
                <w:lang w:eastAsia="en-GB"/>
              </w:rPr>
              <w:t>I can define scalar q</w:t>
            </w:r>
            <w:r w:rsidR="00B56AF9" w:rsidRPr="0098202D">
              <w:rPr>
                <w:rFonts w:eastAsia="Times New Roman" w:cs="Times New Roman"/>
                <w:b/>
                <w:sz w:val="24"/>
                <w:szCs w:val="24"/>
                <w:lang w:eastAsia="en-GB"/>
              </w:rPr>
              <w:t>uantities and vector quantities.</w:t>
            </w:r>
          </w:p>
        </w:tc>
      </w:tr>
      <w:tr w:rsidR="008048CC" w:rsidRPr="001F1787" w:rsidTr="001F2EAC">
        <w:trPr>
          <w:cantSplit/>
          <w:trHeight w:val="660"/>
        </w:trPr>
        <w:tc>
          <w:tcPr>
            <w:tcW w:w="959" w:type="dxa"/>
          </w:tcPr>
          <w:p w:rsidR="008048CC" w:rsidRPr="001F1787" w:rsidRDefault="00E16B74"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1.1.1</w:t>
            </w:r>
          </w:p>
        </w:tc>
        <w:tc>
          <w:tcPr>
            <w:tcW w:w="9214" w:type="dxa"/>
            <w:gridSpan w:val="2"/>
          </w:tcPr>
          <w:p w:rsidR="008048CC" w:rsidRPr="001F1787" w:rsidRDefault="00E16B74" w:rsidP="00DC26F3">
            <w:pPr>
              <w:spacing w:before="120" w:after="120"/>
              <w:jc w:val="left"/>
              <w:rPr>
                <w:rFonts w:eastAsia="Times New Roman" w:cs="Times New Roman"/>
                <w:sz w:val="24"/>
                <w:szCs w:val="24"/>
              </w:rPr>
            </w:pPr>
            <w:r w:rsidRPr="001F1787">
              <w:rPr>
                <w:rFonts w:eastAsia="Times New Roman" w:cs="Times New Roman"/>
                <w:sz w:val="24"/>
                <w:szCs w:val="24"/>
              </w:rPr>
              <w:t xml:space="preserve">Define </w:t>
            </w:r>
            <w:r w:rsidR="000E2079" w:rsidRPr="001F1787">
              <w:rPr>
                <w:rFonts w:eastAsia="Times New Roman" w:cs="Times New Roman"/>
                <w:sz w:val="24"/>
                <w:szCs w:val="24"/>
              </w:rPr>
              <w:t>the term</w:t>
            </w:r>
            <w:r w:rsidRPr="001F1787">
              <w:rPr>
                <w:rFonts w:eastAsia="Times New Roman" w:cs="Times New Roman"/>
                <w:sz w:val="24"/>
                <w:szCs w:val="24"/>
              </w:rPr>
              <w:t xml:space="preserve"> scalar quantity</w:t>
            </w:r>
            <w:r w:rsidR="00B56AF9" w:rsidRPr="001F1787">
              <w:rPr>
                <w:rFonts w:eastAsia="Times New Roman" w:cs="Times New Roman"/>
                <w:sz w:val="24"/>
                <w:szCs w:val="24"/>
              </w:rPr>
              <w:t>.</w:t>
            </w:r>
          </w:p>
        </w:tc>
      </w:tr>
      <w:tr w:rsidR="008048CC" w:rsidRPr="001F1787" w:rsidTr="001F2EAC">
        <w:trPr>
          <w:cantSplit/>
          <w:trHeight w:val="660"/>
        </w:trPr>
        <w:tc>
          <w:tcPr>
            <w:tcW w:w="959" w:type="dxa"/>
          </w:tcPr>
          <w:p w:rsidR="008048CC" w:rsidRPr="001F1787" w:rsidRDefault="00E16B74"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1.1.2</w:t>
            </w:r>
          </w:p>
        </w:tc>
        <w:tc>
          <w:tcPr>
            <w:tcW w:w="9214" w:type="dxa"/>
            <w:gridSpan w:val="2"/>
          </w:tcPr>
          <w:p w:rsidR="008048CC" w:rsidRPr="001F1787" w:rsidRDefault="00E16B74" w:rsidP="00DC26F3">
            <w:pPr>
              <w:spacing w:before="120" w:after="120"/>
              <w:jc w:val="left"/>
              <w:rPr>
                <w:rFonts w:eastAsia="Times New Roman" w:cs="Times New Roman"/>
                <w:sz w:val="24"/>
                <w:szCs w:val="24"/>
              </w:rPr>
            </w:pPr>
            <w:r w:rsidRPr="001F1787">
              <w:rPr>
                <w:rFonts w:eastAsia="Times New Roman" w:cs="Times New Roman"/>
                <w:sz w:val="24"/>
                <w:szCs w:val="24"/>
              </w:rPr>
              <w:t xml:space="preserve">Define </w:t>
            </w:r>
            <w:r w:rsidR="000E2079" w:rsidRPr="001F1787">
              <w:rPr>
                <w:rFonts w:eastAsia="Times New Roman" w:cs="Times New Roman"/>
                <w:sz w:val="24"/>
                <w:szCs w:val="24"/>
              </w:rPr>
              <w:t xml:space="preserve">the term </w:t>
            </w:r>
            <w:r w:rsidRPr="001F1787">
              <w:rPr>
                <w:rFonts w:eastAsia="Times New Roman" w:cs="Times New Roman"/>
                <w:sz w:val="24"/>
                <w:szCs w:val="24"/>
              </w:rPr>
              <w:t>vector quantity</w:t>
            </w:r>
            <w:r w:rsidR="00B56AF9" w:rsidRPr="001F1787">
              <w:rPr>
                <w:rFonts w:eastAsia="Times New Roman" w:cs="Times New Roman"/>
                <w:sz w:val="24"/>
                <w:szCs w:val="24"/>
              </w:rPr>
              <w:t>.</w:t>
            </w:r>
          </w:p>
        </w:tc>
      </w:tr>
      <w:tr w:rsidR="00A57E89" w:rsidRPr="001F1787" w:rsidTr="002F35F6">
        <w:trPr>
          <w:cantSplit/>
          <w:trHeight w:val="660"/>
        </w:trPr>
        <w:tc>
          <w:tcPr>
            <w:tcW w:w="959" w:type="dxa"/>
          </w:tcPr>
          <w:p w:rsidR="00A57E89" w:rsidRPr="001F1787" w:rsidRDefault="00A57E89"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1.1.3</w:t>
            </w:r>
          </w:p>
        </w:tc>
        <w:tc>
          <w:tcPr>
            <w:tcW w:w="9214" w:type="dxa"/>
            <w:gridSpan w:val="2"/>
          </w:tcPr>
          <w:p w:rsidR="00A57E89" w:rsidRPr="001F1787" w:rsidRDefault="00A57E89" w:rsidP="00DC26F3">
            <w:pPr>
              <w:spacing w:before="120" w:after="120"/>
              <w:jc w:val="left"/>
              <w:rPr>
                <w:rFonts w:eastAsia="Times New Roman" w:cs="Times New Roman"/>
                <w:sz w:val="24"/>
                <w:szCs w:val="24"/>
              </w:rPr>
            </w:pPr>
            <w:r w:rsidRPr="001F1787">
              <w:rPr>
                <w:rFonts w:eastAsia="Times New Roman" w:cs="Times New Roman"/>
                <w:sz w:val="24"/>
                <w:szCs w:val="24"/>
              </w:rPr>
              <w:t>Describe the difference between vector quantities and scalar quantities.</w:t>
            </w:r>
          </w:p>
        </w:tc>
      </w:tr>
      <w:tr w:rsidR="008B4617" w:rsidRPr="001F1787" w:rsidTr="0098202D">
        <w:trPr>
          <w:cantSplit/>
          <w:trHeight w:val="660"/>
        </w:trPr>
        <w:tc>
          <w:tcPr>
            <w:tcW w:w="959" w:type="dxa"/>
            <w:shd w:val="clear" w:color="auto" w:fill="C4BC96" w:themeFill="background2" w:themeFillShade="BF"/>
          </w:tcPr>
          <w:p w:rsidR="008B4617" w:rsidRPr="0098202D" w:rsidRDefault="008B4617" w:rsidP="00DC26F3">
            <w:pPr>
              <w:spacing w:before="120"/>
              <w:jc w:val="left"/>
              <w:rPr>
                <w:rFonts w:eastAsia="Times New Roman" w:cs="Times New Roman"/>
                <w:b/>
                <w:sz w:val="24"/>
                <w:szCs w:val="24"/>
                <w:lang w:eastAsia="en-GB"/>
              </w:rPr>
            </w:pPr>
            <w:r w:rsidRPr="0098202D">
              <w:rPr>
                <w:rFonts w:eastAsia="Times New Roman" w:cs="Times New Roman"/>
                <w:b/>
                <w:sz w:val="24"/>
                <w:szCs w:val="24"/>
                <w:lang w:eastAsia="en-GB"/>
              </w:rPr>
              <w:t>1.2</w:t>
            </w:r>
          </w:p>
        </w:tc>
        <w:tc>
          <w:tcPr>
            <w:tcW w:w="9214" w:type="dxa"/>
            <w:gridSpan w:val="2"/>
            <w:shd w:val="clear" w:color="auto" w:fill="C4BC96" w:themeFill="background2" w:themeFillShade="BF"/>
          </w:tcPr>
          <w:p w:rsidR="008B4617" w:rsidRPr="0098202D" w:rsidRDefault="008B4617" w:rsidP="00DC26F3">
            <w:pPr>
              <w:spacing w:before="120" w:after="120"/>
              <w:jc w:val="left"/>
              <w:rPr>
                <w:rFonts w:eastAsia="Times New Roman" w:cs="Times New Roman"/>
                <w:b/>
                <w:sz w:val="24"/>
                <w:szCs w:val="24"/>
                <w:lang w:eastAsia="en-GB"/>
              </w:rPr>
            </w:pPr>
            <w:r w:rsidRPr="0098202D">
              <w:rPr>
                <w:rFonts w:eastAsia="Times New Roman" w:cs="Times New Roman"/>
                <w:b/>
                <w:sz w:val="24"/>
                <w:szCs w:val="24"/>
              </w:rPr>
              <w:t>I can identify vector and scalar quantities such as: force, speed, velocity, distance, displacement, acceleration, mass, time and energy.</w:t>
            </w:r>
          </w:p>
        </w:tc>
      </w:tr>
      <w:tr w:rsidR="008048CC" w:rsidRPr="001F1787" w:rsidTr="002F35F6">
        <w:trPr>
          <w:cantSplit/>
          <w:trHeight w:val="655"/>
        </w:trPr>
        <w:tc>
          <w:tcPr>
            <w:tcW w:w="959" w:type="dxa"/>
          </w:tcPr>
          <w:p w:rsidR="008048CC" w:rsidRPr="001F1787" w:rsidRDefault="00E16B74"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1.2.1</w:t>
            </w:r>
          </w:p>
        </w:tc>
        <w:tc>
          <w:tcPr>
            <w:tcW w:w="9214" w:type="dxa"/>
            <w:gridSpan w:val="2"/>
          </w:tcPr>
          <w:p w:rsidR="008048CC" w:rsidRDefault="00E16B74" w:rsidP="00DC26F3">
            <w:pPr>
              <w:spacing w:before="120" w:after="120"/>
              <w:jc w:val="left"/>
              <w:rPr>
                <w:rFonts w:eastAsia="Times New Roman" w:cs="Times New Roman"/>
                <w:i/>
                <w:sz w:val="24"/>
                <w:szCs w:val="24"/>
              </w:rPr>
            </w:pPr>
            <w:r w:rsidRPr="001F1787">
              <w:rPr>
                <w:rFonts w:eastAsia="Times New Roman" w:cs="Times New Roman"/>
                <w:sz w:val="24"/>
                <w:szCs w:val="24"/>
              </w:rPr>
              <w:t>Copy and complete the following table</w:t>
            </w:r>
            <w:r w:rsidR="002B4953" w:rsidRPr="001F1787">
              <w:rPr>
                <w:rFonts w:eastAsia="Times New Roman" w:cs="Times New Roman"/>
                <w:sz w:val="24"/>
                <w:szCs w:val="24"/>
              </w:rPr>
              <w:t xml:space="preserve"> placing</w:t>
            </w:r>
            <w:r w:rsidR="006026F5" w:rsidRPr="001F1787">
              <w:rPr>
                <w:rFonts w:eastAsia="Times New Roman" w:cs="Times New Roman"/>
                <w:sz w:val="24"/>
                <w:szCs w:val="24"/>
              </w:rPr>
              <w:t xml:space="preserve"> the quan</w:t>
            </w:r>
            <w:r w:rsidR="002B4953" w:rsidRPr="001F1787">
              <w:rPr>
                <w:rFonts w:eastAsia="Times New Roman" w:cs="Times New Roman"/>
                <w:sz w:val="24"/>
                <w:szCs w:val="24"/>
              </w:rPr>
              <w:t xml:space="preserve">tities in the correct part of the table. </w:t>
            </w:r>
            <w:r w:rsidR="002B4953" w:rsidRPr="001F1787">
              <w:rPr>
                <w:rFonts w:eastAsia="Times New Roman" w:cs="Times New Roman"/>
                <w:i/>
                <w:sz w:val="24"/>
                <w:szCs w:val="24"/>
              </w:rPr>
              <w:t>force, speed, velocity, distance, displacement, acceleration, mass, time and energy.</w:t>
            </w:r>
          </w:p>
          <w:p w:rsidR="001F2EAC" w:rsidRPr="001F1787" w:rsidRDefault="001F2EAC" w:rsidP="00DC26F3">
            <w:pPr>
              <w:spacing w:before="120" w:after="120"/>
              <w:jc w:val="left"/>
              <w:rPr>
                <w:rFonts w:eastAsia="Times New Roman" w:cs="Times New Roman"/>
                <w:i/>
                <w:sz w:val="24"/>
                <w:szCs w:val="24"/>
              </w:rPr>
            </w:pPr>
          </w:p>
          <w:tbl>
            <w:tblPr>
              <w:tblStyle w:val="LightList-Accent2"/>
              <w:tblpPr w:leftFromText="180" w:rightFromText="180" w:vertAnchor="text" w:horzAnchor="margin" w:tblpXSpec="center" w:tblpY="-284"/>
              <w:tblW w:w="5093" w:type="dxa"/>
              <w:tblLayout w:type="fixed"/>
              <w:tblLook w:val="04A0" w:firstRow="1" w:lastRow="0" w:firstColumn="1" w:lastColumn="0" w:noHBand="0" w:noVBand="1"/>
            </w:tblPr>
            <w:tblGrid>
              <w:gridCol w:w="2564"/>
              <w:gridCol w:w="2529"/>
            </w:tblGrid>
            <w:tr w:rsidR="00BF30C7" w:rsidRPr="001F1787" w:rsidTr="0070483B">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564" w:type="dxa"/>
                  <w:tcBorders>
                    <w:right w:val="single" w:sz="8" w:space="0" w:color="C0504D" w:themeColor="accent2"/>
                  </w:tcBorders>
                  <w:noWrap/>
                  <w:hideMark/>
                </w:tcPr>
                <w:p w:rsidR="00BF30C7" w:rsidRPr="001F1787" w:rsidRDefault="00BF30C7" w:rsidP="00926B2E">
                  <w:pPr>
                    <w:spacing w:before="120"/>
                    <w:jc w:val="center"/>
                    <w:rPr>
                      <w:rFonts w:ascii="Calibri" w:hAnsi="Calibri"/>
                      <w:sz w:val="24"/>
                      <w:szCs w:val="24"/>
                    </w:rPr>
                  </w:pPr>
                  <w:r w:rsidRPr="001F1787">
                    <w:rPr>
                      <w:rFonts w:ascii="Calibri" w:hAnsi="Calibri"/>
                      <w:b w:val="0"/>
                      <w:bCs w:val="0"/>
                      <w:sz w:val="24"/>
                      <w:szCs w:val="24"/>
                    </w:rPr>
                    <w:t>Scalar</w:t>
                  </w:r>
                </w:p>
              </w:tc>
              <w:tc>
                <w:tcPr>
                  <w:tcW w:w="2529" w:type="dxa"/>
                  <w:tcBorders>
                    <w:top w:val="single" w:sz="8" w:space="0" w:color="C0504D" w:themeColor="accent2"/>
                    <w:left w:val="single" w:sz="8" w:space="0" w:color="C0504D" w:themeColor="accent2"/>
                    <w:bottom w:val="single" w:sz="8" w:space="0" w:color="C0504D" w:themeColor="accent2"/>
                  </w:tcBorders>
                  <w:noWrap/>
                  <w:hideMark/>
                </w:tcPr>
                <w:p w:rsidR="00BF30C7" w:rsidRPr="001F1787" w:rsidRDefault="00BF30C7" w:rsidP="00926B2E">
                  <w:pPr>
                    <w:spacing w:before="120"/>
                    <w:jc w:val="center"/>
                    <w:cnfStyle w:val="100000000000" w:firstRow="1" w:lastRow="0" w:firstColumn="0" w:lastColumn="0" w:oddVBand="0" w:evenVBand="0" w:oddHBand="0" w:evenHBand="0" w:firstRowFirstColumn="0" w:firstRowLastColumn="0" w:lastRowFirstColumn="0" w:lastRowLastColumn="0"/>
                    <w:rPr>
                      <w:rFonts w:ascii="Calibri" w:hAnsi="Calibri"/>
                      <w:sz w:val="24"/>
                      <w:szCs w:val="24"/>
                    </w:rPr>
                  </w:pPr>
                  <w:r w:rsidRPr="001F1787">
                    <w:rPr>
                      <w:rFonts w:ascii="Calibri" w:hAnsi="Calibri"/>
                      <w:b w:val="0"/>
                      <w:bCs w:val="0"/>
                      <w:sz w:val="24"/>
                      <w:szCs w:val="24"/>
                    </w:rPr>
                    <w:t>Vector</w:t>
                  </w:r>
                </w:p>
              </w:tc>
            </w:tr>
            <w:tr w:rsidR="00BF30C7" w:rsidRPr="001F1787" w:rsidTr="0070483B">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564" w:type="dxa"/>
                  <w:tcBorders>
                    <w:right w:val="single" w:sz="8" w:space="0" w:color="C0504D" w:themeColor="accent2"/>
                  </w:tcBorders>
                  <w:noWrap/>
                  <w:hideMark/>
                </w:tcPr>
                <w:p w:rsidR="00BF30C7" w:rsidRPr="001F1787" w:rsidRDefault="00BF30C7" w:rsidP="00926B2E">
                  <w:pPr>
                    <w:spacing w:before="120" w:after="120"/>
                    <w:jc w:val="left"/>
                    <w:rPr>
                      <w:rFonts w:ascii="Calibri" w:hAnsi="Calibri"/>
                      <w:color w:val="000000"/>
                      <w:sz w:val="24"/>
                      <w:szCs w:val="24"/>
                    </w:rPr>
                  </w:pPr>
                </w:p>
              </w:tc>
              <w:tc>
                <w:tcPr>
                  <w:tcW w:w="2529" w:type="dxa"/>
                  <w:tcBorders>
                    <w:left w:val="single" w:sz="8" w:space="0" w:color="C0504D" w:themeColor="accent2"/>
                  </w:tcBorders>
                  <w:noWrap/>
                  <w:hideMark/>
                </w:tcPr>
                <w:p w:rsidR="00BF30C7" w:rsidRPr="001F1787" w:rsidRDefault="00BF30C7" w:rsidP="00926B2E">
                  <w:pPr>
                    <w:spacing w:before="120" w:after="120"/>
                    <w:jc w:val="left"/>
                    <w:cnfStyle w:val="000000100000" w:firstRow="0" w:lastRow="0" w:firstColumn="0" w:lastColumn="0" w:oddVBand="0" w:evenVBand="0" w:oddHBand="1" w:evenHBand="0" w:firstRowFirstColumn="0" w:firstRowLastColumn="0" w:lastRowFirstColumn="0" w:lastRowLastColumn="0"/>
                    <w:rPr>
                      <w:rFonts w:ascii="Calibri" w:hAnsi="Calibri"/>
                      <w:color w:val="000000"/>
                      <w:sz w:val="24"/>
                      <w:szCs w:val="24"/>
                    </w:rPr>
                  </w:pPr>
                </w:p>
              </w:tc>
            </w:tr>
            <w:tr w:rsidR="00BF30C7" w:rsidRPr="001F1787" w:rsidTr="0070483B">
              <w:trPr>
                <w:trHeight w:val="300"/>
              </w:trPr>
              <w:tc>
                <w:tcPr>
                  <w:cnfStyle w:val="001000000000" w:firstRow="0" w:lastRow="0" w:firstColumn="1" w:lastColumn="0" w:oddVBand="0" w:evenVBand="0" w:oddHBand="0" w:evenHBand="0" w:firstRowFirstColumn="0" w:firstRowLastColumn="0" w:lastRowFirstColumn="0" w:lastRowLastColumn="0"/>
                  <w:tcW w:w="2564" w:type="dxa"/>
                  <w:tcBorders>
                    <w:right w:val="single" w:sz="8" w:space="0" w:color="C0504D" w:themeColor="accent2"/>
                  </w:tcBorders>
                  <w:noWrap/>
                </w:tcPr>
                <w:p w:rsidR="00BF30C7" w:rsidRPr="001F1787" w:rsidRDefault="00BF30C7" w:rsidP="00926B2E">
                  <w:pPr>
                    <w:spacing w:before="120" w:after="120"/>
                    <w:jc w:val="left"/>
                    <w:rPr>
                      <w:rFonts w:ascii="Calibri" w:hAnsi="Calibri"/>
                      <w:color w:val="000000"/>
                      <w:sz w:val="24"/>
                      <w:szCs w:val="24"/>
                    </w:rPr>
                  </w:pPr>
                </w:p>
              </w:tc>
              <w:tc>
                <w:tcPr>
                  <w:tcW w:w="2529" w:type="dxa"/>
                  <w:tcBorders>
                    <w:top w:val="single" w:sz="8" w:space="0" w:color="C0504D" w:themeColor="accent2"/>
                    <w:left w:val="single" w:sz="8" w:space="0" w:color="C0504D" w:themeColor="accent2"/>
                    <w:bottom w:val="single" w:sz="8" w:space="0" w:color="C0504D" w:themeColor="accent2"/>
                  </w:tcBorders>
                  <w:noWrap/>
                </w:tcPr>
                <w:p w:rsidR="00BF30C7" w:rsidRPr="001F1787" w:rsidRDefault="00BF30C7" w:rsidP="00926B2E">
                  <w:pPr>
                    <w:spacing w:before="120" w:after="120"/>
                    <w:jc w:val="left"/>
                    <w:cnfStyle w:val="000000000000" w:firstRow="0" w:lastRow="0" w:firstColumn="0" w:lastColumn="0" w:oddVBand="0" w:evenVBand="0" w:oddHBand="0" w:evenHBand="0" w:firstRowFirstColumn="0" w:firstRowLastColumn="0" w:lastRowFirstColumn="0" w:lastRowLastColumn="0"/>
                    <w:rPr>
                      <w:rFonts w:ascii="Calibri" w:hAnsi="Calibri"/>
                      <w:color w:val="000000"/>
                      <w:sz w:val="24"/>
                      <w:szCs w:val="24"/>
                    </w:rPr>
                  </w:pPr>
                </w:p>
              </w:tc>
            </w:tr>
          </w:tbl>
          <w:p w:rsidR="00BF30C7" w:rsidRPr="001F1787" w:rsidRDefault="00BF30C7" w:rsidP="00BF30C7">
            <w:pPr>
              <w:rPr>
                <w:rFonts w:eastAsia="Times New Roman"/>
                <w:sz w:val="24"/>
                <w:szCs w:val="24"/>
              </w:rPr>
            </w:pPr>
          </w:p>
          <w:p w:rsidR="00BF30C7" w:rsidRPr="001F1787" w:rsidRDefault="00BF30C7" w:rsidP="00BF30C7">
            <w:pPr>
              <w:rPr>
                <w:rFonts w:eastAsia="Times New Roman"/>
                <w:sz w:val="24"/>
                <w:szCs w:val="24"/>
              </w:rPr>
            </w:pPr>
          </w:p>
          <w:p w:rsidR="00BF30C7" w:rsidRPr="001F1787" w:rsidRDefault="00BF30C7" w:rsidP="00BF30C7">
            <w:pPr>
              <w:rPr>
                <w:rFonts w:eastAsia="Times New Roman"/>
                <w:sz w:val="24"/>
                <w:szCs w:val="24"/>
              </w:rPr>
            </w:pPr>
          </w:p>
          <w:p w:rsidR="00BF30C7" w:rsidRPr="001F1787" w:rsidRDefault="00BF30C7" w:rsidP="00BF30C7">
            <w:pPr>
              <w:rPr>
                <w:rFonts w:eastAsia="Times New Roman"/>
                <w:sz w:val="24"/>
                <w:szCs w:val="24"/>
              </w:rPr>
            </w:pPr>
          </w:p>
          <w:p w:rsidR="00684DBB" w:rsidRPr="001F1787" w:rsidRDefault="00684DBB" w:rsidP="00DC26F3">
            <w:pPr>
              <w:spacing w:before="120" w:after="120"/>
              <w:jc w:val="left"/>
              <w:rPr>
                <w:rFonts w:eastAsia="Times New Roman" w:cs="Times New Roman"/>
                <w:sz w:val="24"/>
                <w:szCs w:val="24"/>
              </w:rPr>
            </w:pPr>
          </w:p>
        </w:tc>
      </w:tr>
      <w:tr w:rsidR="008B4617" w:rsidRPr="001F1787" w:rsidTr="0098202D">
        <w:trPr>
          <w:cantSplit/>
          <w:trHeight w:val="655"/>
        </w:trPr>
        <w:tc>
          <w:tcPr>
            <w:tcW w:w="959" w:type="dxa"/>
            <w:shd w:val="clear" w:color="auto" w:fill="C4BC96" w:themeFill="background2" w:themeFillShade="BF"/>
          </w:tcPr>
          <w:p w:rsidR="008B4617" w:rsidRPr="0098202D" w:rsidRDefault="008B4617" w:rsidP="00DC26F3">
            <w:pPr>
              <w:spacing w:before="120" w:after="120"/>
              <w:jc w:val="left"/>
              <w:rPr>
                <w:rFonts w:eastAsia="Times New Roman" w:cs="Times New Roman"/>
                <w:b/>
                <w:sz w:val="24"/>
                <w:szCs w:val="24"/>
                <w:lang w:eastAsia="en-GB"/>
              </w:rPr>
            </w:pPr>
            <w:r w:rsidRPr="0098202D">
              <w:rPr>
                <w:rFonts w:eastAsia="Times New Roman" w:cs="Times New Roman"/>
                <w:b/>
                <w:sz w:val="24"/>
                <w:szCs w:val="24"/>
                <w:lang w:eastAsia="en-GB"/>
              </w:rPr>
              <w:t>1.3</w:t>
            </w:r>
          </w:p>
        </w:tc>
        <w:tc>
          <w:tcPr>
            <w:tcW w:w="9214" w:type="dxa"/>
            <w:gridSpan w:val="2"/>
            <w:shd w:val="clear" w:color="auto" w:fill="C4BC96" w:themeFill="background2" w:themeFillShade="BF"/>
          </w:tcPr>
          <w:p w:rsidR="008B4617" w:rsidRPr="0098202D" w:rsidRDefault="008B4617" w:rsidP="0098202D">
            <w:pPr>
              <w:jc w:val="left"/>
              <w:rPr>
                <w:rFonts w:eastAsia="Times New Roman" w:cs="Times New Roman"/>
                <w:b/>
                <w:sz w:val="24"/>
                <w:szCs w:val="24"/>
                <w:lang w:eastAsia="en-GB"/>
              </w:rPr>
            </w:pPr>
            <w:r w:rsidRPr="0098202D">
              <w:rPr>
                <w:rFonts w:eastAsia="Times New Roman" w:cs="Times New Roman"/>
                <w:b/>
                <w:sz w:val="24"/>
                <w:szCs w:val="24"/>
              </w:rPr>
              <w:t>I can calculate the resultant of two vector quantities in one dimension or at right angles.</w:t>
            </w:r>
          </w:p>
        </w:tc>
      </w:tr>
      <w:tr w:rsidR="00BF30C7" w:rsidRPr="001F1787" w:rsidTr="001F2EAC">
        <w:trPr>
          <w:cantSplit/>
          <w:trHeight w:val="660"/>
        </w:trPr>
        <w:tc>
          <w:tcPr>
            <w:tcW w:w="959" w:type="dxa"/>
          </w:tcPr>
          <w:p w:rsidR="00BF30C7" w:rsidRPr="001F1787" w:rsidRDefault="00BF30C7"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1.3.1</w:t>
            </w:r>
          </w:p>
        </w:tc>
        <w:tc>
          <w:tcPr>
            <w:tcW w:w="9214" w:type="dxa"/>
            <w:gridSpan w:val="2"/>
          </w:tcPr>
          <w:p w:rsidR="00BF30C7" w:rsidRPr="001F1787" w:rsidRDefault="000022FD" w:rsidP="00DC26F3">
            <w:pPr>
              <w:spacing w:before="120"/>
              <w:jc w:val="left"/>
              <w:rPr>
                <w:rFonts w:eastAsia="Times New Roman" w:cs="Times New Roman"/>
                <w:noProof/>
                <w:sz w:val="24"/>
                <w:szCs w:val="24"/>
                <w:lang w:eastAsia="en-GB"/>
              </w:rPr>
            </w:pPr>
            <w:r>
              <w:rPr>
                <w:rFonts w:eastAsia="Times New Roman" w:cs="Times New Roman"/>
                <w:noProof/>
                <w:sz w:val="24"/>
                <w:szCs w:val="24"/>
                <w:lang w:eastAsia="en-GB"/>
              </w:rPr>
              <w:t>Define the term “resultant”</w:t>
            </w:r>
            <w:r w:rsidR="00BF30C7" w:rsidRPr="001F1787">
              <w:rPr>
                <w:rFonts w:eastAsia="Times New Roman" w:cs="Times New Roman"/>
                <w:noProof/>
                <w:sz w:val="24"/>
                <w:szCs w:val="24"/>
                <w:lang w:eastAsia="en-GB"/>
              </w:rPr>
              <w:t xml:space="preserve"> in</w:t>
            </w:r>
            <w:r>
              <w:rPr>
                <w:rFonts w:eastAsia="Times New Roman" w:cs="Times New Roman"/>
                <w:noProof/>
                <w:sz w:val="24"/>
                <w:szCs w:val="24"/>
                <w:lang w:eastAsia="en-GB"/>
              </w:rPr>
              <w:t xml:space="preserve"> terms of two vector quantities.</w:t>
            </w:r>
          </w:p>
        </w:tc>
      </w:tr>
      <w:tr w:rsidR="007D1476" w:rsidRPr="001F1787" w:rsidTr="001F2EAC">
        <w:trPr>
          <w:cantSplit/>
          <w:trHeight w:val="660"/>
        </w:trPr>
        <w:tc>
          <w:tcPr>
            <w:tcW w:w="959" w:type="dxa"/>
          </w:tcPr>
          <w:p w:rsidR="007D1476" w:rsidRPr="001F1787" w:rsidRDefault="00A26293"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1.3.2</w:t>
            </w:r>
          </w:p>
        </w:tc>
        <w:tc>
          <w:tcPr>
            <w:tcW w:w="9214" w:type="dxa"/>
            <w:gridSpan w:val="2"/>
          </w:tcPr>
          <w:p w:rsidR="007D1476" w:rsidRPr="001F1787" w:rsidRDefault="00A26293" w:rsidP="001F4F9E">
            <w:pPr>
              <w:spacing w:before="120"/>
              <w:jc w:val="left"/>
              <w:rPr>
                <w:rFonts w:eastAsia="Times New Roman" w:cs="Times New Roman"/>
                <w:noProof/>
                <w:sz w:val="24"/>
                <w:szCs w:val="24"/>
                <w:lang w:eastAsia="en-GB"/>
              </w:rPr>
            </w:pPr>
            <w:r w:rsidRPr="001F1787">
              <w:rPr>
                <w:rFonts w:eastAsia="Times New Roman" w:cs="Times New Roman"/>
                <w:noProof/>
                <w:sz w:val="24"/>
                <w:szCs w:val="24"/>
                <w:lang w:eastAsia="en-GB"/>
              </w:rPr>
              <w:t xml:space="preserve">Explain how to </w:t>
            </w:r>
            <w:r w:rsidR="001F4F9E">
              <w:rPr>
                <w:rFonts w:eastAsia="Times New Roman" w:cs="Times New Roman"/>
                <w:noProof/>
                <w:sz w:val="24"/>
                <w:szCs w:val="24"/>
                <w:lang w:eastAsia="en-GB"/>
              </w:rPr>
              <w:t>calculate</w:t>
            </w:r>
            <w:r w:rsidRPr="001F1787">
              <w:rPr>
                <w:rFonts w:eastAsia="Times New Roman" w:cs="Times New Roman"/>
                <w:noProof/>
                <w:sz w:val="24"/>
                <w:szCs w:val="24"/>
                <w:lang w:eastAsia="en-GB"/>
              </w:rPr>
              <w:t xml:space="preserve"> the resultant and direction of a </w:t>
            </w:r>
            <w:r w:rsidR="000022FD">
              <w:rPr>
                <w:rFonts w:eastAsia="Times New Roman" w:cs="Times New Roman"/>
                <w:noProof/>
                <w:sz w:val="24"/>
                <w:szCs w:val="24"/>
                <w:lang w:eastAsia="en-GB"/>
              </w:rPr>
              <w:t>pair of vectors at right angles.</w:t>
            </w:r>
          </w:p>
        </w:tc>
      </w:tr>
      <w:tr w:rsidR="007D1476" w:rsidRPr="001F1787" w:rsidTr="001F2EAC">
        <w:trPr>
          <w:cantSplit/>
          <w:trHeight w:val="660"/>
        </w:trPr>
        <w:tc>
          <w:tcPr>
            <w:tcW w:w="959" w:type="dxa"/>
          </w:tcPr>
          <w:p w:rsidR="007D1476" w:rsidRPr="001F1787" w:rsidRDefault="00A26293"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1.3.3</w:t>
            </w:r>
          </w:p>
        </w:tc>
        <w:tc>
          <w:tcPr>
            <w:tcW w:w="9214" w:type="dxa"/>
            <w:gridSpan w:val="2"/>
          </w:tcPr>
          <w:p w:rsidR="00A26293" w:rsidRPr="001F1787" w:rsidRDefault="001F4F9E" w:rsidP="00A57E89">
            <w:pPr>
              <w:keepNext/>
              <w:spacing w:before="120"/>
              <w:jc w:val="left"/>
              <w:rPr>
                <w:sz w:val="24"/>
                <w:szCs w:val="24"/>
              </w:rPr>
            </w:pPr>
            <w:r>
              <w:rPr>
                <w:rFonts w:eastAsia="Times New Roman" w:cs="Times New Roman"/>
                <w:noProof/>
                <w:sz w:val="24"/>
                <w:szCs w:val="24"/>
                <w:lang w:eastAsia="en-GB"/>
              </w:rPr>
              <w:t>Determine</w:t>
            </w:r>
            <w:r w:rsidR="00A26293" w:rsidRPr="001F1787">
              <w:rPr>
                <w:rFonts w:eastAsia="Times New Roman" w:cs="Times New Roman"/>
                <w:noProof/>
                <w:sz w:val="24"/>
                <w:szCs w:val="24"/>
                <w:lang w:eastAsia="en-GB"/>
              </w:rPr>
              <w:t xml:space="preserve"> the resultant of the following vectors</w:t>
            </w:r>
            <w:r w:rsidR="00A26293" w:rsidRPr="001F1787">
              <w:rPr>
                <w:noProof/>
                <w:sz w:val="24"/>
                <w:szCs w:val="24"/>
                <w:lang w:eastAsia="en-GB"/>
              </w:rPr>
              <mc:AlternateContent>
                <mc:Choice Requires="wpc">
                  <w:drawing>
                    <wp:inline distT="0" distB="0" distL="0" distR="0" wp14:anchorId="246288B2" wp14:editId="76A82F4F">
                      <wp:extent cx="5486400" cy="2247901"/>
                      <wp:effectExtent l="0" t="0" r="0" b="0"/>
                      <wp:docPr id="471" name="Canvas 47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27" name="Picture 127"/>
                                <pic:cNvPicPr/>
                              </pic:nvPicPr>
                              <pic:blipFill>
                                <a:blip r:embed="rId17">
                                  <a:extLst>
                                    <a:ext uri="{28A0092B-C50C-407E-A947-70E740481C1C}">
                                      <a14:useLocalDpi xmlns:a14="http://schemas.microsoft.com/office/drawing/2010/main" val="0"/>
                                    </a:ext>
                                  </a:extLst>
                                </a:blip>
                                <a:srcRect/>
                                <a:stretch>
                                  <a:fillRect/>
                                </a:stretch>
                              </pic:blipFill>
                              <pic:spPr bwMode="auto">
                                <a:xfrm>
                                  <a:off x="180000" y="180000"/>
                                  <a:ext cx="2352675" cy="742950"/>
                                </a:xfrm>
                                <a:prstGeom prst="rect">
                                  <a:avLst/>
                                </a:prstGeom>
                                <a:noFill/>
                                <a:ln>
                                  <a:noFill/>
                                </a:ln>
                              </pic:spPr>
                            </pic:pic>
                            <pic:pic xmlns:pic="http://schemas.openxmlformats.org/drawingml/2006/picture">
                              <pic:nvPicPr>
                                <pic:cNvPr id="138" name="Picture 138"/>
                                <pic:cNvPicPr/>
                              </pic:nvPicPr>
                              <pic:blipFill>
                                <a:blip r:embed="rId18">
                                  <a:extLst>
                                    <a:ext uri="{28A0092B-C50C-407E-A947-70E740481C1C}">
                                      <a14:useLocalDpi xmlns:a14="http://schemas.microsoft.com/office/drawing/2010/main" val="0"/>
                                    </a:ext>
                                  </a:extLst>
                                </a:blip>
                                <a:srcRect/>
                                <a:stretch>
                                  <a:fillRect/>
                                </a:stretch>
                              </pic:blipFill>
                              <pic:spPr bwMode="auto">
                                <a:xfrm>
                                  <a:off x="3923325" y="140925"/>
                                  <a:ext cx="676275" cy="800100"/>
                                </a:xfrm>
                                <a:prstGeom prst="rect">
                                  <a:avLst/>
                                </a:prstGeom>
                                <a:noFill/>
                                <a:ln>
                                  <a:noFill/>
                                </a:ln>
                              </pic:spPr>
                            </pic:pic>
                            <pic:pic xmlns:pic="http://schemas.openxmlformats.org/drawingml/2006/picture">
                              <pic:nvPicPr>
                                <pic:cNvPr id="139" name="Picture 139"/>
                                <pic:cNvPicPr/>
                              </pic:nvPicPr>
                              <pic:blipFill>
                                <a:blip r:embed="rId19">
                                  <a:extLst>
                                    <a:ext uri="{28A0092B-C50C-407E-A947-70E740481C1C}">
                                      <a14:useLocalDpi xmlns:a14="http://schemas.microsoft.com/office/drawing/2010/main" val="0"/>
                                    </a:ext>
                                  </a:extLst>
                                </a:blip>
                                <a:srcRect/>
                                <a:stretch>
                                  <a:fillRect/>
                                </a:stretch>
                              </pic:blipFill>
                              <pic:spPr bwMode="auto">
                                <a:xfrm>
                                  <a:off x="1142025" y="1094400"/>
                                  <a:ext cx="3076575" cy="1019175"/>
                                </a:xfrm>
                                <a:prstGeom prst="rect">
                                  <a:avLst/>
                                </a:prstGeom>
                                <a:noFill/>
                                <a:ln>
                                  <a:noFill/>
                                </a:ln>
                              </pic:spPr>
                            </pic:pic>
                            <pic:pic xmlns:pic="http://schemas.openxmlformats.org/drawingml/2006/picture">
                              <pic:nvPicPr>
                                <pic:cNvPr id="140" name="Picture 140"/>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370500" y="84750"/>
                                  <a:ext cx="590550" cy="371475"/>
                                </a:xfrm>
                                <a:prstGeom prst="rect">
                                  <a:avLst/>
                                </a:prstGeom>
                                <a:noFill/>
                                <a:ln>
                                  <a:noFill/>
                                </a:ln>
                              </pic:spPr>
                            </pic:pic>
                            <wps:wsp>
                              <wps:cNvPr id="141" name="Text Box 2"/>
                              <wps:cNvSpPr txBox="1">
                                <a:spLocks noChangeArrowheads="1"/>
                              </wps:cNvSpPr>
                              <wps:spPr bwMode="auto">
                                <a:xfrm flipH="1">
                                  <a:off x="3290865" y="180000"/>
                                  <a:ext cx="518160" cy="290195"/>
                                </a:xfrm>
                                <a:prstGeom prst="rect">
                                  <a:avLst/>
                                </a:prstGeom>
                                <a:noFill/>
                                <a:ln w="9525">
                                  <a:noFill/>
                                  <a:miter lim="800000"/>
                                  <a:headEnd/>
                                  <a:tailEnd/>
                                </a:ln>
                              </wps:spPr>
                              <wps:txbx>
                                <w:txbxContent>
                                  <w:p w:rsidR="007E535A" w:rsidRDefault="007E535A" w:rsidP="00A26293">
                                    <w:pPr>
                                      <w:pStyle w:val="NormalWeb"/>
                                      <w:spacing w:before="0" w:beforeAutospacing="0" w:after="200" w:afterAutospacing="0" w:line="276" w:lineRule="auto"/>
                                      <w:jc w:val="both"/>
                                    </w:pPr>
                                    <w:r>
                                      <w:rPr>
                                        <w:rFonts w:ascii="Trebuchet MS" w:eastAsia="Times New Roman" w:hAnsi="Trebuchet MS"/>
                                        <w:sz w:val="22"/>
                                        <w:szCs w:val="22"/>
                                      </w:rPr>
                                      <w:t xml:space="preserve"> (b)</w:t>
                                    </w:r>
                                  </w:p>
                                </w:txbxContent>
                              </wps:txbx>
                              <wps:bodyPr rot="0" vert="horz" wrap="square" lIns="91440" tIns="45720" rIns="91440" bIns="45720" anchor="t" anchorCtr="0">
                                <a:noAutofit/>
                              </wps:bodyPr>
                            </wps:wsp>
                            <wps:wsp>
                              <wps:cNvPr id="142" name="Text Box 2"/>
                              <wps:cNvSpPr txBox="1">
                                <a:spLocks noChangeArrowheads="1"/>
                              </wps:cNvSpPr>
                              <wps:spPr bwMode="auto">
                                <a:xfrm flipH="1">
                                  <a:off x="546690" y="1232830"/>
                                  <a:ext cx="518160" cy="290195"/>
                                </a:xfrm>
                                <a:prstGeom prst="rect">
                                  <a:avLst/>
                                </a:prstGeom>
                                <a:noFill/>
                                <a:ln w="9525">
                                  <a:noFill/>
                                  <a:miter lim="800000"/>
                                  <a:headEnd/>
                                  <a:tailEnd/>
                                </a:ln>
                              </wps:spPr>
                              <wps:txbx>
                                <w:txbxContent>
                                  <w:p w:rsidR="007E535A" w:rsidRDefault="007E535A" w:rsidP="00A26293">
                                    <w:pPr>
                                      <w:pStyle w:val="NormalWeb"/>
                                      <w:spacing w:before="0" w:beforeAutospacing="0" w:after="200" w:afterAutospacing="0" w:line="276" w:lineRule="auto"/>
                                      <w:jc w:val="both"/>
                                    </w:pPr>
                                    <w:r>
                                      <w:rPr>
                                        <w:rFonts w:ascii="Trebuchet MS" w:eastAsia="Times New Roman" w:hAnsi="Trebuchet MS"/>
                                        <w:sz w:val="22"/>
                                        <w:szCs w:val="22"/>
                                      </w:rPr>
                                      <w:t xml:space="preserve"> (c)</w:t>
                                    </w:r>
                                  </w:p>
                                </w:txbxContent>
                              </wps:txbx>
                              <wps:bodyPr rot="0" vert="horz" wrap="square" lIns="91440" tIns="45720" rIns="91440" bIns="45720" anchor="t" anchorCtr="0">
                                <a:noAutofit/>
                              </wps:bodyPr>
                            </wps:wsp>
                          </wpc:wpc>
                        </a:graphicData>
                      </a:graphic>
                    </wp:inline>
                  </w:drawing>
                </mc:Choice>
                <mc:Fallback>
                  <w:pict>
                    <v:group id="Canvas 471" o:spid="_x0000_s1029" editas="canvas" style="width:6in;height:177pt;mso-position-horizontal-relative:char;mso-position-vertical-relative:line" coordsize="54864,2247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width:54864;height:22479;visibility:visible;mso-wrap-style:square">
                        <v:fill o:detectmouseclick="t"/>
                        <v:path o:connecttype="none"/>
                      </v:shape>
                      <v:shape id="Picture 127" o:spid="_x0000_s1031" type="#_x0000_t75" style="position:absolute;left:1800;top:1800;width:23526;height:74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zFVgTFAAAA3AAAAA8AAABkcnMvZG93bnJldi54bWxEj81qwzAQhO+FvIPYQG+NbFPqxIligqGh&#10;PTo/4ONibWwTa+VaSuK+fVUo9LbLzDc7u8kn04s7ja6zrCBeRCCIa6s7bhScju8vSxDOI2vsLZOC&#10;b3KQb2dPG8y0fXBJ94NvRAhhl6GC1vshk9LVLRl0CzsQB+1iR4M+rGMj9YiPEG56mUTRmzTYcbjQ&#10;4kBFS/X1cDOhxqpwyef5Ky4uOFRVmerqdb9S6nk+7dYgPE3+3/xHf+jAJSn8PhMmkN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MxVYExQAAANwAAAAPAAAAAAAAAAAAAAAA&#10;AJ8CAABkcnMvZG93bnJldi54bWxQSwUGAAAAAAQABAD3AAAAkQMAAAAA&#10;">
                        <v:imagedata r:id="rId21" o:title=""/>
                      </v:shape>
                      <v:shape id="Picture 138" o:spid="_x0000_s1032" type="#_x0000_t75" style="position:absolute;left:39233;top:1409;width:6763;height:80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1fSAzGAAAA3AAAAA8AAABkcnMvZG93bnJldi54bWxEj9FqwkAQRd8L/YdlCn0pdWMrQaKrFKVg&#10;RSjafsCQHbPB7GyaXU36986D4NsM9869Z+bLwTfqQl2sAxsYjzJQxGWwNVcGfn8+X6egYkK22AQm&#10;A/8UYbl4fJhjYUPPe7ocUqUkhGOBBlxKbaF1LB15jKPQEot2DJ3HJGtXadthL+G+0W9ZlmuPNUuD&#10;w5ZWjsrT4ewNbCZ1mX/9Tb/Tcdy/rHfrLe1dbszz0/AxA5VoSHfz7XpjBf9daOUZmUAvr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rV9IDMYAAADcAAAADwAAAAAAAAAAAAAA&#10;AACfAgAAZHJzL2Rvd25yZXYueG1sUEsFBgAAAAAEAAQA9wAAAJIDAAAAAA==&#10;">
                        <v:imagedata r:id="rId22" o:title=""/>
                      </v:shape>
                      <v:shape id="Picture 139" o:spid="_x0000_s1033" type="#_x0000_t75" style="position:absolute;left:11420;top:10944;width:30766;height:10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pjJIjDAAAA3AAAAA8AAABkcnMvZG93bnJldi54bWxET0trwkAQvhf6H5YReqsbLUiMriIVbQu9&#10;JD7OQ3ZMotnZkF01+fduoeBtPr7nzJedqcWNWldZVjAaRiCIc6srLhTsd5v3GITzyBpry6SgJwfL&#10;xevLHBNt75zSLfOFCCHsElRQet8kUrq8JINuaBviwJ1sa9AH2BZSt3gP4aaW4yiaSIMVh4YSG/os&#10;Kb9kV6Pgqz6P0iiNNz/buD/0v/H2us6OSr0NutUMhKfOP8X/7m8d5n9M4e+ZcIFcPA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2mMkiMMAAADcAAAADwAAAAAAAAAAAAAAAACf&#10;AgAAZHJzL2Rvd25yZXYueG1sUEsFBgAAAAAEAAQA9wAAAI8DAAAAAA==&#10;">
                        <v:imagedata r:id="rId23" o:title=""/>
                      </v:shape>
                      <v:shape id="Picture 140" o:spid="_x0000_s1034" type="#_x0000_t75" style="position:absolute;left:3705;top:847;width:5905;height:37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XbdlDGAAAA3AAAAA8AAABkcnMvZG93bnJldi54bWxEj0FvwjAMhe+T+A+RJ3GZIBmaECsExJBg&#10;u3BYtx9gGtN2NE7VhFL+/XyYtJut9/ze59Vm8I3qqYt1YAvPUwOKuAiu5tLC99d+sgAVE7LDJjBZ&#10;uFOEzXr0sMLMhRt/Up+nUkkIxwwtVCm1mdaxqMhjnIaWWLRz6DwmWbtSuw5vEu4bPTNmrj3WLA0V&#10;trSrqLjkV2/h0rwfemOeTsVbWR/9fHbMFz+v1o4fh+0SVKIh/Zv/rj+c4L8IvjwjE+j1L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dt2UMYAAADcAAAADwAAAAAAAAAAAAAA&#10;AACfAgAAZHJzL2Rvd25yZXYueG1sUEsFBgAAAAAEAAQA9wAAAJIDAAAAAA==&#10;">
                        <v:imagedata r:id="rId24" o:title=""/>
                      </v:shape>
                      <v:shape id="_x0000_s1035" type="#_x0000_t202" style="position:absolute;left:32908;top:1800;width:5182;height:290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wmW8MA&#10;AADcAAAADwAAAGRycy9kb3ducmV2LnhtbERPTWvCQBC9C/6HZQRvZmOxrURXkULBQyo1CnocsmM2&#10;mJ0N2a3Gf+8WCr3N433Oct3bRtyo87VjBdMkBUFcOl1zpeB4+JzMQfiArLFxTAoe5GG9Gg6WmGl3&#10;5z3dilCJGMI+QwUmhDaT0peGLPrEtcSRu7jOYoiwq6Tu8B7DbSNf0vRNWqw5Nhhs6cNQeS1+rAKd&#10;n06v79c235vz7LJtdjovvr+UGo/6zQJEoD78i//cWx3nz6bw+0y8QK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wmW8MAAADcAAAADwAAAAAAAAAAAAAAAACYAgAAZHJzL2Rv&#10;d25yZXYueG1sUEsFBgAAAAAEAAQA9QAAAIgDAAAAAA==&#10;" filled="f" stroked="f">
                        <v:textbox>
                          <w:txbxContent>
                            <w:p w:rsidR="007E535A" w:rsidRDefault="007E535A" w:rsidP="00A26293">
                              <w:pPr>
                                <w:pStyle w:val="NormalWeb"/>
                                <w:spacing w:before="0" w:beforeAutospacing="0" w:after="200" w:afterAutospacing="0" w:line="276" w:lineRule="auto"/>
                                <w:jc w:val="both"/>
                              </w:pPr>
                              <w:r>
                                <w:rPr>
                                  <w:rFonts w:ascii="Trebuchet MS" w:eastAsia="Times New Roman" w:hAnsi="Trebuchet MS"/>
                                  <w:sz w:val="22"/>
                                  <w:szCs w:val="22"/>
                                </w:rPr>
                                <w:t xml:space="preserve"> (b)</w:t>
                              </w:r>
                            </w:p>
                          </w:txbxContent>
                        </v:textbox>
                      </v:shape>
                      <v:shape id="_x0000_s1036" type="#_x0000_t202" style="position:absolute;left:5466;top:12328;width:5182;height:2902;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4LMMA&#10;AADcAAAADwAAAGRycy9kb3ducmV2LnhtbERPTWvCQBC9C/0PyxR6MxtFW4muUgqChyg1LehxyI7Z&#10;YHY2ZFdN/70rCL3N433OYtXbRlyp87VjBaMkBUFcOl1zpeD3Zz2cgfABWWPjmBT8kYfV8mWwwEy7&#10;G+/pWoRKxBD2GSowIbSZlL40ZNEnriWO3Ml1FkOEXSV1h7cYbhs5TtN3abHm2GCwpS9D5bm4WAU6&#10;PxymH+c235vj5LRpdjovvrdKvb32n3MQgfrwL366NzrOn4zh8Uy8QC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64LMMAAADcAAAADwAAAAAAAAAAAAAAAACYAgAAZHJzL2Rv&#10;d25yZXYueG1sUEsFBgAAAAAEAAQA9QAAAIgDAAAAAA==&#10;" filled="f" stroked="f">
                        <v:textbox>
                          <w:txbxContent>
                            <w:p w:rsidR="007E535A" w:rsidRDefault="007E535A" w:rsidP="00A26293">
                              <w:pPr>
                                <w:pStyle w:val="NormalWeb"/>
                                <w:spacing w:before="0" w:beforeAutospacing="0" w:after="200" w:afterAutospacing="0" w:line="276" w:lineRule="auto"/>
                                <w:jc w:val="both"/>
                              </w:pPr>
                              <w:r>
                                <w:rPr>
                                  <w:rFonts w:ascii="Trebuchet MS" w:eastAsia="Times New Roman" w:hAnsi="Trebuchet MS"/>
                                  <w:sz w:val="22"/>
                                  <w:szCs w:val="22"/>
                                </w:rPr>
                                <w:t xml:space="preserve"> (c)</w:t>
                              </w:r>
                            </w:p>
                          </w:txbxContent>
                        </v:textbox>
                      </v:shape>
                      <w10:anchorlock/>
                    </v:group>
                  </w:pict>
                </mc:Fallback>
              </mc:AlternateContent>
            </w:r>
          </w:p>
        </w:tc>
      </w:tr>
      <w:tr w:rsidR="007D1476" w:rsidRPr="001F1787" w:rsidTr="002F35F6">
        <w:trPr>
          <w:cantSplit/>
          <w:trHeight w:val="660"/>
        </w:trPr>
        <w:tc>
          <w:tcPr>
            <w:tcW w:w="959" w:type="dxa"/>
            <w:tcBorders>
              <w:bottom w:val="single" w:sz="4" w:space="0" w:color="000000" w:themeColor="text1"/>
            </w:tcBorders>
          </w:tcPr>
          <w:p w:rsidR="007D1476" w:rsidRPr="001F1787" w:rsidRDefault="00A26293"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lastRenderedPageBreak/>
              <w:t>1.3.4</w:t>
            </w:r>
          </w:p>
        </w:tc>
        <w:tc>
          <w:tcPr>
            <w:tcW w:w="9214" w:type="dxa"/>
            <w:gridSpan w:val="2"/>
            <w:tcBorders>
              <w:bottom w:val="single" w:sz="4" w:space="0" w:color="000000" w:themeColor="text1"/>
            </w:tcBorders>
          </w:tcPr>
          <w:p w:rsidR="00FF3A9B" w:rsidRPr="001F1787" w:rsidRDefault="008058BC" w:rsidP="00DC26F3">
            <w:pPr>
              <w:spacing w:before="120"/>
              <w:jc w:val="left"/>
              <w:rPr>
                <w:rFonts w:eastAsia="Times New Roman" w:cs="Times New Roman"/>
                <w:noProof/>
                <w:sz w:val="24"/>
                <w:szCs w:val="24"/>
                <w:lang w:eastAsia="en-GB"/>
              </w:rPr>
            </w:pPr>
            <w:r w:rsidRPr="001F1787">
              <w:rPr>
                <w:rFonts w:eastAsia="Times New Roman" w:cs="Times New Roman"/>
                <w:noProof/>
                <w:sz w:val="24"/>
                <w:szCs w:val="24"/>
                <w:lang w:eastAsia="en-GB"/>
              </w:rPr>
              <mc:AlternateContent>
                <mc:Choice Requires="wps">
                  <w:drawing>
                    <wp:anchor distT="0" distB="0" distL="114300" distR="114300" simplePos="0" relativeHeight="251741184" behindDoc="0" locked="0" layoutInCell="1" allowOverlap="1" wp14:anchorId="246288B4" wp14:editId="2D2BE269">
                      <wp:simplePos x="0" y="0"/>
                      <wp:positionH relativeFrom="column">
                        <wp:posOffset>85725</wp:posOffset>
                      </wp:positionH>
                      <wp:positionV relativeFrom="paragraph">
                        <wp:posOffset>1311910</wp:posOffset>
                      </wp:positionV>
                      <wp:extent cx="518789" cy="290946"/>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789" cy="290946"/>
                              </a:xfrm>
                              <a:prstGeom prst="rect">
                                <a:avLst/>
                              </a:prstGeom>
                              <a:noFill/>
                              <a:ln w="9525">
                                <a:noFill/>
                                <a:miter lim="800000"/>
                                <a:headEnd/>
                                <a:tailEnd/>
                              </a:ln>
                            </wps:spPr>
                            <wps:txbx>
                              <w:txbxContent>
                                <w:p w:rsidR="007E535A" w:rsidRDefault="007E535A">
                                  <w:r>
                                    <w:t>(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margin-left:6.75pt;margin-top:103.3pt;width:40.85pt;height:22.9pt;flip:x;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" filled="f" stroked="f">
                      <v:textbox>
                        <w:txbxContent>
                          <w:p w:rsidR="007E535A" w:rsidRDefault="007E535A">
                            <w:r>
                              <w:t>(d)</w:t>
                            </w:r>
                          </w:p>
                        </w:txbxContent>
                      </v:textbox>
                    </v:shape>
                  </w:pict>
                </mc:Fallback>
              </mc:AlternateContent>
            </w:r>
            <w:r w:rsidRPr="001F1787">
              <w:rPr>
                <w:rFonts w:eastAsia="Times New Roman" w:cs="Times New Roman"/>
                <w:noProof/>
                <w:sz w:val="24"/>
                <w:szCs w:val="24"/>
                <w:lang w:eastAsia="en-GB"/>
              </w:rPr>
              <mc:AlternateContent>
                <mc:Choice Requires="wpc">
                  <w:drawing>
                    <wp:inline distT="0" distB="0" distL="0" distR="0" wp14:anchorId="246288B6" wp14:editId="0799A19A">
                      <wp:extent cx="5534025" cy="2247900"/>
                      <wp:effectExtent l="0" t="0" r="0" b="0"/>
                      <wp:docPr id="25" name="Canvas 2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08" name="Picture 108"/>
                                <pic:cNvPicPr/>
                              </pic:nvPicPr>
                              <pic:blipFill>
                                <a:blip r:embed="rId25">
                                  <a:extLst>
                                    <a:ext uri="{28A0092B-C50C-407E-A947-70E740481C1C}">
                                      <a14:useLocalDpi xmlns:a14="http://schemas.microsoft.com/office/drawing/2010/main" val="0"/>
                                    </a:ext>
                                  </a:extLst>
                                </a:blip>
                                <a:srcRect/>
                                <a:stretch>
                                  <a:fillRect/>
                                </a:stretch>
                              </pic:blipFill>
                              <pic:spPr bwMode="auto">
                                <a:xfrm>
                                  <a:off x="37125" y="84750"/>
                                  <a:ext cx="333375" cy="895350"/>
                                </a:xfrm>
                                <a:prstGeom prst="rect">
                                  <a:avLst/>
                                </a:prstGeom>
                                <a:noFill/>
                                <a:ln>
                                  <a:noFill/>
                                </a:ln>
                              </pic:spPr>
                            </pic:pic>
                            <pic:pic xmlns:pic="http://schemas.openxmlformats.org/drawingml/2006/picture">
                              <pic:nvPicPr>
                                <pic:cNvPr id="110" name="Picture 110"/>
                                <pic:cNvPicPr/>
                              </pic:nvPicPr>
                              <pic:blipFill>
                                <a:blip r:embed="rId26">
                                  <a:extLst>
                                    <a:ext uri="{28A0092B-C50C-407E-A947-70E740481C1C}">
                                      <a14:useLocalDpi xmlns:a14="http://schemas.microsoft.com/office/drawing/2010/main" val="0"/>
                                    </a:ext>
                                  </a:extLst>
                                </a:blip>
                                <a:srcRect/>
                                <a:stretch>
                                  <a:fillRect/>
                                </a:stretch>
                              </pic:blipFill>
                              <pic:spPr bwMode="auto">
                                <a:xfrm>
                                  <a:off x="300900" y="123825"/>
                                  <a:ext cx="1514475" cy="1047750"/>
                                </a:xfrm>
                                <a:prstGeom prst="rect">
                                  <a:avLst/>
                                </a:prstGeom>
                                <a:noFill/>
                                <a:ln>
                                  <a:noFill/>
                                </a:ln>
                              </pic:spPr>
                            </pic:pic>
                            <pic:pic xmlns:pic="http://schemas.openxmlformats.org/drawingml/2006/picture">
                              <pic:nvPicPr>
                                <pic:cNvPr id="111" name="Picture 111"/>
                                <pic:cNvPicPr/>
                              </pic:nvPicPr>
                              <pic:blipFill>
                                <a:blip r:embed="rId27">
                                  <a:extLst>
                                    <a:ext uri="{28A0092B-C50C-407E-A947-70E740481C1C}">
                                      <a14:useLocalDpi xmlns:a14="http://schemas.microsoft.com/office/drawing/2010/main" val="0"/>
                                    </a:ext>
                                  </a:extLst>
                                </a:blip>
                                <a:srcRect/>
                                <a:stretch>
                                  <a:fillRect/>
                                </a:stretch>
                              </pic:blipFill>
                              <pic:spPr bwMode="auto">
                                <a:xfrm>
                                  <a:off x="1815375" y="190500"/>
                                  <a:ext cx="1400175" cy="981075"/>
                                </a:xfrm>
                                <a:prstGeom prst="rect">
                                  <a:avLst/>
                                </a:prstGeom>
                                <a:noFill/>
                                <a:ln>
                                  <a:noFill/>
                                </a:ln>
                              </pic:spPr>
                            </pic:pic>
                            <pic:pic xmlns:pic="http://schemas.openxmlformats.org/drawingml/2006/picture">
                              <pic:nvPicPr>
                                <pic:cNvPr id="112" name="Picture 112"/>
                                <pic:cNvPicPr/>
                              </pic:nvPicPr>
                              <pic:blipFill>
                                <a:blip r:embed="rId28">
                                  <a:extLst>
                                    <a:ext uri="{28A0092B-C50C-407E-A947-70E740481C1C}">
                                      <a14:useLocalDpi xmlns:a14="http://schemas.microsoft.com/office/drawing/2010/main" val="0"/>
                                    </a:ext>
                                  </a:extLst>
                                </a:blip>
                                <a:srcRect/>
                                <a:stretch>
                                  <a:fillRect/>
                                </a:stretch>
                              </pic:blipFill>
                              <pic:spPr bwMode="auto">
                                <a:xfrm>
                                  <a:off x="3448050" y="190500"/>
                                  <a:ext cx="1400175" cy="962025"/>
                                </a:xfrm>
                                <a:prstGeom prst="rect">
                                  <a:avLst/>
                                </a:prstGeom>
                                <a:noFill/>
                                <a:ln>
                                  <a:noFill/>
                                </a:ln>
                              </pic:spPr>
                            </pic:pic>
                            <pic:pic xmlns:pic="http://schemas.openxmlformats.org/drawingml/2006/picture">
                              <pic:nvPicPr>
                                <pic:cNvPr id="122" name="Picture 122"/>
                                <pic:cNvPicPr/>
                              </pic:nvPicPr>
                              <pic:blipFill>
                                <a:blip r:embed="rId29">
                                  <a:extLst>
                                    <a:ext uri="{28A0092B-C50C-407E-A947-70E740481C1C}">
                                      <a14:useLocalDpi xmlns:a14="http://schemas.microsoft.com/office/drawing/2010/main" val="0"/>
                                    </a:ext>
                                  </a:extLst>
                                </a:blip>
                                <a:srcRect/>
                                <a:stretch>
                                  <a:fillRect/>
                                </a:stretch>
                              </pic:blipFill>
                              <pic:spPr bwMode="auto">
                                <a:xfrm>
                                  <a:off x="180000" y="1152525"/>
                                  <a:ext cx="1285875" cy="1038225"/>
                                </a:xfrm>
                                <a:prstGeom prst="rect">
                                  <a:avLst/>
                                </a:prstGeom>
                                <a:noFill/>
                                <a:ln>
                                  <a:noFill/>
                                </a:ln>
                              </pic:spPr>
                            </pic:pic>
                            <pic:pic xmlns:pic="http://schemas.openxmlformats.org/drawingml/2006/picture">
                              <pic:nvPicPr>
                                <pic:cNvPr id="124" name="Picture 124"/>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293325" y="84750"/>
                                  <a:ext cx="590550" cy="371475"/>
                                </a:xfrm>
                                <a:prstGeom prst="rect">
                                  <a:avLst/>
                                </a:prstGeom>
                                <a:noFill/>
                                <a:ln>
                                  <a:noFill/>
                                </a:ln>
                              </pic:spPr>
                            </pic:pic>
                            <wps:wsp>
                              <wps:cNvPr id="125" name="Text Box 2"/>
                              <wps:cNvSpPr txBox="1">
                                <a:spLocks noChangeArrowheads="1"/>
                              </wps:cNvSpPr>
                              <wps:spPr bwMode="auto">
                                <a:xfrm flipH="1">
                                  <a:off x="1663065" y="123825"/>
                                  <a:ext cx="518160" cy="290195"/>
                                </a:xfrm>
                                <a:prstGeom prst="rect">
                                  <a:avLst/>
                                </a:prstGeom>
                                <a:noFill/>
                                <a:ln w="9525">
                                  <a:noFill/>
                                  <a:miter lim="800000"/>
                                  <a:headEnd/>
                                  <a:tailEnd/>
                                </a:ln>
                              </wps:spPr>
                              <wps:txbx>
                                <w:txbxContent>
                                  <w:p w:rsidR="007E535A" w:rsidRDefault="007E535A" w:rsidP="00E736DE">
                                    <w:pPr>
                                      <w:pStyle w:val="NormalWeb"/>
                                      <w:spacing w:before="0" w:beforeAutospacing="0" w:after="200" w:afterAutospacing="0" w:line="276" w:lineRule="auto"/>
                                      <w:jc w:val="both"/>
                                    </w:pPr>
                                    <w:r>
                                      <w:rPr>
                                        <w:rFonts w:ascii="Trebuchet MS" w:eastAsia="Times New Roman" w:hAnsi="Trebuchet MS"/>
                                        <w:sz w:val="22"/>
                                        <w:szCs w:val="22"/>
                                      </w:rPr>
                                      <w:t xml:space="preserve"> (b)</w:t>
                                    </w:r>
                                  </w:p>
                                </w:txbxContent>
                              </wps:txbx>
                              <wps:bodyPr rot="0" vert="horz" wrap="square" lIns="91440" tIns="45720" rIns="91440" bIns="45720" anchor="t" anchorCtr="0">
                                <a:noAutofit/>
                              </wps:bodyPr>
                            </wps:wsp>
                            <wps:wsp>
                              <wps:cNvPr id="126" name="Text Box 2"/>
                              <wps:cNvSpPr txBox="1">
                                <a:spLocks noChangeArrowheads="1"/>
                              </wps:cNvSpPr>
                              <wps:spPr bwMode="auto">
                                <a:xfrm flipH="1">
                                  <a:off x="3132750" y="133779"/>
                                  <a:ext cx="518160" cy="290195"/>
                                </a:xfrm>
                                <a:prstGeom prst="rect">
                                  <a:avLst/>
                                </a:prstGeom>
                                <a:noFill/>
                                <a:ln w="9525">
                                  <a:noFill/>
                                  <a:miter lim="800000"/>
                                  <a:headEnd/>
                                  <a:tailEnd/>
                                </a:ln>
                              </wps:spPr>
                              <wps:txbx>
                                <w:txbxContent>
                                  <w:p w:rsidR="007E535A" w:rsidRDefault="007E535A" w:rsidP="00E736DE">
                                    <w:pPr>
                                      <w:pStyle w:val="NormalWeb"/>
                                      <w:spacing w:before="0" w:beforeAutospacing="0" w:after="200" w:afterAutospacing="0" w:line="276" w:lineRule="auto"/>
                                      <w:jc w:val="both"/>
                                    </w:pPr>
                                    <w:r>
                                      <w:rPr>
                                        <w:rFonts w:ascii="Trebuchet MS" w:eastAsia="Times New Roman" w:hAnsi="Trebuchet MS"/>
                                        <w:sz w:val="22"/>
                                        <w:szCs w:val="22"/>
                                      </w:rPr>
                                      <w:t xml:space="preserve"> (c)</w:t>
                                    </w:r>
                                  </w:p>
                                </w:txbxContent>
                              </wps:txbx>
                              <wps:bodyPr rot="0" vert="horz" wrap="square" lIns="91440" tIns="45720" rIns="91440" bIns="45720" anchor="t" anchorCtr="0">
                                <a:noAutofit/>
                              </wps:bodyPr>
                            </wps:wsp>
                            <wps:wsp>
                              <wps:cNvPr id="143" name="Text Box 2"/>
                              <wps:cNvSpPr txBox="1">
                                <a:spLocks noChangeArrowheads="1"/>
                              </wps:cNvSpPr>
                              <wps:spPr bwMode="auto">
                                <a:xfrm flipH="1">
                                  <a:off x="1838190" y="1351575"/>
                                  <a:ext cx="3267210" cy="724875"/>
                                </a:xfrm>
                                <a:prstGeom prst="rect">
                                  <a:avLst/>
                                </a:prstGeom>
                                <a:noFill/>
                                <a:ln w="9525">
                                  <a:noFill/>
                                  <a:miter lim="800000"/>
                                  <a:headEnd/>
                                  <a:tailEnd/>
                                </a:ln>
                              </wps:spPr>
                              <wps:txbx>
                                <w:txbxContent>
                                  <w:p w:rsidR="007E535A" w:rsidRDefault="007E535A" w:rsidP="00580BCD">
                                    <w:pPr>
                                      <w:pStyle w:val="NormalWeb"/>
                                      <w:spacing w:before="0" w:beforeAutospacing="0" w:after="200" w:afterAutospacing="0" w:line="276" w:lineRule="auto"/>
                                    </w:pPr>
                                    <w:r>
                                      <w:rPr>
                                        <w:rFonts w:ascii="Trebuchet MS" w:eastAsia="Times New Roman" w:hAnsi="Trebuchet MS"/>
                                        <w:sz w:val="22"/>
                                        <w:szCs w:val="22"/>
                                      </w:rPr>
                                      <w:t xml:space="preserve"> Find the resultant of each of the pairs of vectors, remember to quote the direction.</w:t>
                                    </w:r>
                                  </w:p>
                                </w:txbxContent>
                              </wps:txbx>
                              <wps:bodyPr rot="0" vert="horz" wrap="square" lIns="91440" tIns="45720" rIns="91440" bIns="45720" anchor="t" anchorCtr="0">
                                <a:noAutofit/>
                              </wps:bodyPr>
                            </wps:wsp>
                          </wpc:wpc>
                        </a:graphicData>
                      </a:graphic>
                    </wp:inline>
                  </w:drawing>
                </mc:Choice>
                <mc:Fallback>
                  <w:pict>
                    <v:group id="Canvas 25" o:spid="_x0000_s1038" editas="canvas" style="width:435.75pt;height:177pt;mso-position-horizontal-relative:char;mso-position-vertical-relative:line" coordsize="55340,2247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">
                      <v:shape id="_x0000_s1039" type="#_x0000_t75" style="position:absolute;width:55340;height:22479;visibility:visible;mso-wrap-style:square">
                        <v:fill o:detectmouseclick="t"/>
                        <v:path o:connecttype="none"/>
                      </v:shape>
                      <v:shape id="Picture 108" o:spid="_x0000_s1040" type="#_x0000_t75" style="position:absolute;left:371;top:847;width:3334;height:8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N0u67EAAAA3AAAAA8AAABkcnMvZG93bnJldi54bWxEj09rwkAQxe9Cv8MyhV6kbvQgJc0qYhC8&#10;lfqHXofsNBvMzsbsauK37xyE3mZ4b977TbEefavu1McmsIH5LANFXAXbcG3gdNy9f4CKCdliG5gM&#10;PCjCevUyKTC3YeBvuh9SrSSEY44GXEpdrnWsHHmMs9ARi/Ybeo9J1r7WtsdBwn2rF1m21B4blgaH&#10;HW0dVZfDzRs4Tx/XvTvyYhu+fmzZnuqytIMxb6/j5hNUojH9m5/Xeyv4mdDKMzKBXv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N0u67EAAAA3AAAAA8AAAAAAAAAAAAAAAAA&#10;nwIAAGRycy9kb3ducmV2LnhtbFBLBQYAAAAABAAEAPcAAACQAwAAAAA=&#10;">
                        <v:imagedata r:id="rId30" o:title=""/>
                      </v:shape>
                      <v:shape id="Picture 110" o:spid="_x0000_s1041" type="#_x0000_t75" style="position:absolute;left:3009;top:1238;width:15144;height:104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nIyMbFAAAA3AAAAA8AAABkcnMvZG93bnJldi54bWxEj0FLw0AQhe+C/2GZghexm2oRid0WKZT2&#10;JiaK1zE7JrHZ2ZCdNum/dw6Ctxnem/e+WW2m0JkzDamN7GAxz8AQV9G3XDt4L3d3T2CSIHvsIpOD&#10;CyXYrK+vVpj7OPIbnQupjYZwytFBI9Ln1qaqoYBpHnti1b7jEFB0HWrrBxw1PHT2PssebcCWtaHB&#10;nrYNVcfiFBzcPpQfSxpLOcnn68/+sCu+0vLi3M1senkGIzTJv/nv+uAVf6H4+oxOYN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5yMjGxQAAANwAAAAPAAAAAAAAAAAAAAAA&#10;AJ8CAABkcnMvZG93bnJldi54bWxQSwUGAAAAAAQABAD3AAAAkQMAAAAA&#10;">
                        <v:imagedata r:id="rId31" o:title=""/>
                      </v:shape>
                      <v:shape id="Picture 111" o:spid="_x0000_s1042" type="#_x0000_t75" style="position:absolute;left:18153;top:1905;width:14002;height:98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xPsk7DAAAA3AAAAA8AAABkcnMvZG93bnJldi54bWxETztvwjAQ3iv1P1iH1K046VCVgEFQUalD&#10;GZpkYTviI4mIzyF2Hu2vryshsd2n73mrzWQaMVDnassK4nkEgriwuuZSQZ59PL+BcB5ZY2OZFPyQ&#10;g8368WGFibYjf9OQ+lKEEHYJKqi8bxMpXVGRQTe3LXHgzrYz6APsSqk7HEO4aeRLFL1KgzWHhgpb&#10;eq+ouKS9UXDEND8tenPd7Q9xOx6+MsvTr1JPs2m7BOFp8nfxzf2pw/w4hv9nwgVy/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E+yTsMAAADcAAAADwAAAAAAAAAAAAAAAACf&#10;AgAAZHJzL2Rvd25yZXYueG1sUEsFBgAAAAAEAAQA9wAAAI8DAAAAAA==&#10;">
                        <v:imagedata r:id="rId32" o:title=""/>
                      </v:shape>
                      <v:shape id="Picture 112" o:spid="_x0000_s1043" type="#_x0000_t75" style="position:absolute;left:34480;top:1905;width:14002;height:96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jJLF3AAAAA3AAAAA8AAABkcnMvZG93bnJldi54bWxET81qwkAQvhd8h2WE3urGQEVSVwmC4EWk&#10;mgeYZsckmp0N2VFjn75bELzNx/c7i9XgWnWjPjSeDUwnCSji0tuGKwPFcfMxBxUE2WLrmQw8KMBq&#10;OXpbYGb9nb/pdpBKxRAOGRqoRbpM61DW5DBMfEccuZPvHUqEfaVtj/cY7lqdJslMO2w4NtTY0bqm&#10;8nK4OgPhp/zd+10+Eyk2n7kvbFqdd8a8j4f8C5TQIC/x0721cf40hf9n4gV6+Q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aMksXcAAAADcAAAADwAAAAAAAAAAAAAAAACfAgAA&#10;ZHJzL2Rvd25yZXYueG1sUEsFBgAAAAAEAAQA9wAAAIwDAAAAAA==&#10;">
                        <v:imagedata r:id="rId33" o:title=""/>
                      </v:shape>
                      <v:shape id="Picture 122" o:spid="_x0000_s1044" type="#_x0000_t75" style="position:absolute;left:1800;top:11525;width:12858;height:10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gbRfCAAAA3AAAAA8AAABkcnMvZG93bnJldi54bWxET01rAjEQvRf8D2GE3mrWPbR2NYoWKmJP&#10;tSp4GzZjdnEzWZLorv++KRS8zeN9zmzR20bcyIfasYLxKANBXDpds1Gw//l8mYAIEVlj45gU3CnA&#10;Yj54mmGhXcffdNtFI1IIhwIVVDG2hZShrMhiGLmWOHFn5y3GBL2R2mOXwm0j8yx7lRZrTg0VtvRR&#10;UXnZXa0Cv+7ejqsvc3q/m8Oka5a9o+1Kqedhv5yCiNTHh/jfvdFpfp7D3zPpAjn/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wYG0XwgAAANwAAAAPAAAAAAAAAAAAAAAAAJ8C&#10;AABkcnMvZG93bnJldi54bWxQSwUGAAAAAAQABAD3AAAAjgMAAAAA&#10;">
                        <v:imagedata r:id="rId34" o:title=""/>
                      </v:shape>
                      <v:shape id="Picture 124" o:spid="_x0000_s1045" type="#_x0000_t75" style="position:absolute;left:2933;top:847;width:5905;height:37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wXyHPDAAAA3AAAAA8AAABkcnMvZG93bnJldi54bWxEj0+LwjAQxe+C3yGM4E1Ti7hajSKFFT36&#10;D3ocmrEtNpNuE7V+e7OwsLcZ3vu9ebPadKYWT2pdZVnBZByBIM6trrhQcDl/j+YgnEfWWFsmBW9y&#10;sFn3eytMtH3xkZ4nX4gQwi5BBaX3TSKly0sy6Ma2IQ7azbYGfVjbQuoWXyHc1DKOopk0WHG4UGJD&#10;aUn5/fQwocYidfHh+jNJb9hk2fFLZ9PdQqnhoNsuQXjq/L/5j97rwMVT+H0mTCDX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BfIc8MAAADcAAAADwAAAAAAAAAAAAAAAACf&#10;AgAAZHJzL2Rvd25yZXYueG1sUEsFBgAAAAAEAAQA9wAAAI8DAAAAAA==&#10;">
                        <v:imagedata r:id="rId21" o:title=""/>
                      </v:shape>
                      <v:shape id="_x0000_s1046" type="#_x0000_t202" style="position:absolute;left:16630;top:1238;width:5182;height:2902;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jF+MIA&#10;AADcAAAADwAAAGRycy9kb3ducmV2LnhtbERPTYvCMBC9L/gfwgje1nRF16VrFBEED3VZq+Aeh2Zs&#10;is2kNFHrv98Igrd5vM+ZLTpbiyu1vnKs4GOYgCAunK64VHDYr9+/QPiArLF2TAru5GEx773NMNXu&#10;xju65qEUMYR9igpMCE0qpS8MWfRD1xBH7uRaiyHCtpS6xVsMt7UcJcmntFhxbDDY0MpQcc4vVoHO&#10;jsfJ9NxkO/M3Pm3qH53lv1ulBv1u+Q0iUBde4qd7o+P80QQez8QL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KMX4wgAAANwAAAAPAAAAAAAAAAAAAAAAAJgCAABkcnMvZG93&#10;bnJldi54bWxQSwUGAAAAAAQABAD1AAAAhwMAAAAA&#10;" filled="f" stroked="f">
                        <v:textbox>
                          <w:txbxContent>
                            <w:p w:rsidR="007E535A" w:rsidRDefault="007E535A" w:rsidP="00E736DE">
                              <w:pPr>
                                <w:pStyle w:val="NormalWeb"/>
                                <w:spacing w:before="0" w:beforeAutospacing="0" w:after="200" w:afterAutospacing="0" w:line="276" w:lineRule="auto"/>
                                <w:jc w:val="both"/>
                              </w:pPr>
                              <w:r>
                                <w:rPr>
                                  <w:rFonts w:ascii="Trebuchet MS" w:eastAsia="Times New Roman" w:hAnsi="Trebuchet MS"/>
                                  <w:sz w:val="22"/>
                                  <w:szCs w:val="22"/>
                                </w:rPr>
                                <w:t xml:space="preserve"> (b)</w:t>
                              </w:r>
                            </w:p>
                          </w:txbxContent>
                        </v:textbox>
                      </v:shape>
                      <v:shape id="_x0000_s1047" type="#_x0000_t202" style="position:absolute;left:31327;top:1337;width:5182;height:2902;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bj8QA&#10;AADcAAAADwAAAGRycy9kb3ducmV2LnhtbERPTWvCQBC9F/wPywjemk3F2pK6EREKHtKiUbDHITvJ&#10;BrOzIbvV9N93C0Jv83ifs1qPthNXGnzrWMFTkoIgrpxuuVFwOr4/voLwAVlj55gU/JCHdT55WGGm&#10;3Y0PdC1DI2II+wwVmBD6TEpfGbLoE9cTR652g8UQ4dBIPeAthttOztN0KS22HBsM9rQ1VF3Kb6tA&#10;F+fz88ulLw7ma1Hvuk9dlPsPpWbTcfMGItAY/sV3907H+fMl/D0TL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6W4/EAAAA3AAAAA8AAAAAAAAAAAAAAAAAmAIAAGRycy9k&#10;b3ducmV2LnhtbFBLBQYAAAAABAAEAPUAAACJAwAAAAA=&#10;" filled="f" stroked="f">
                        <v:textbox>
                          <w:txbxContent>
                            <w:p w:rsidR="007E535A" w:rsidRDefault="007E535A" w:rsidP="00E736DE">
                              <w:pPr>
                                <w:pStyle w:val="NormalWeb"/>
                                <w:spacing w:before="0" w:beforeAutospacing="0" w:after="200" w:afterAutospacing="0" w:line="276" w:lineRule="auto"/>
                                <w:jc w:val="both"/>
                              </w:pPr>
                              <w:r>
                                <w:rPr>
                                  <w:rFonts w:ascii="Trebuchet MS" w:eastAsia="Times New Roman" w:hAnsi="Trebuchet MS"/>
                                  <w:sz w:val="22"/>
                                  <w:szCs w:val="22"/>
                                </w:rPr>
                                <w:t xml:space="preserve"> (c)</w:t>
                              </w:r>
                            </w:p>
                          </w:txbxContent>
                        </v:textbox>
                      </v:shape>
                      <v:shape id="_x0000_s1048" type="#_x0000_t202" style="position:absolute;left:18381;top:13515;width:32673;height:7249;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Idt8QA&#10;AADcAAAADwAAAGRycy9kb3ducmV2LnhtbERPTWvCQBC9C/6HZYTedGOrtaRZRQoFD6nUWLDHITtm&#10;Q7KzIbvV9N93C4K3ebzPyTaDbcWFel87VjCfJSCIS6drrhR8Hd+nLyB8QNbYOiYFv+Rhsx6PMky1&#10;u/KBLkWoRAxhn6ICE0KXSulLQxb9zHXEkTu73mKIsK+k7vEaw20rH5PkWVqsOTYY7OjNUNkUP1aB&#10;zk+n5arp8oP5Xpx37V7nxeeHUg+TYfsKItAQ7uKbe6fj/MUT/D8TL5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SHbfEAAAA3AAAAA8AAAAAAAAAAAAAAAAAmAIAAGRycy9k&#10;b3ducmV2LnhtbFBLBQYAAAAABAAEAPUAAACJAwAAAAA=&#10;" filled="f" stroked="f">
                        <v:textbox>
                          <w:txbxContent>
                            <w:p w:rsidR="007E535A" w:rsidRDefault="007E535A" w:rsidP="00580BCD">
                              <w:pPr>
                                <w:pStyle w:val="NormalWeb"/>
                                <w:spacing w:before="0" w:beforeAutospacing="0" w:after="200" w:afterAutospacing="0" w:line="276" w:lineRule="auto"/>
                              </w:pPr>
                              <w:r>
                                <w:rPr>
                                  <w:rFonts w:ascii="Trebuchet MS" w:eastAsia="Times New Roman" w:hAnsi="Trebuchet MS"/>
                                  <w:sz w:val="22"/>
                                  <w:szCs w:val="22"/>
                                </w:rPr>
                                <w:t xml:space="preserve"> Find the resultant of each of the pairs of vectors, remember to quote the direction.</w:t>
                              </w:r>
                            </w:p>
                          </w:txbxContent>
                        </v:textbox>
                      </v:shape>
                      <w10:anchorlock/>
                    </v:group>
                  </w:pict>
                </mc:Fallback>
              </mc:AlternateContent>
            </w:r>
          </w:p>
        </w:tc>
      </w:tr>
      <w:tr w:rsidR="008B4617" w:rsidRPr="001F1787" w:rsidTr="0098202D">
        <w:trPr>
          <w:cantSplit/>
          <w:trHeight w:val="660"/>
        </w:trPr>
        <w:tc>
          <w:tcPr>
            <w:tcW w:w="959" w:type="dxa"/>
            <w:shd w:val="clear" w:color="auto" w:fill="DDD9C3" w:themeFill="background2" w:themeFillShade="E6"/>
          </w:tcPr>
          <w:p w:rsidR="008B4617" w:rsidRPr="0098202D" w:rsidRDefault="008B4617" w:rsidP="00DC26F3">
            <w:pPr>
              <w:spacing w:before="120" w:after="120"/>
              <w:jc w:val="left"/>
              <w:rPr>
                <w:rFonts w:eastAsia="Times New Roman" w:cs="Times New Roman"/>
                <w:b/>
                <w:sz w:val="24"/>
                <w:szCs w:val="24"/>
                <w:lang w:eastAsia="en-GB"/>
              </w:rPr>
            </w:pPr>
            <w:r w:rsidRPr="0098202D">
              <w:rPr>
                <w:rFonts w:eastAsia="Times New Roman" w:cs="Times New Roman"/>
                <w:b/>
                <w:sz w:val="24"/>
                <w:szCs w:val="24"/>
                <w:lang w:eastAsia="en-GB"/>
              </w:rPr>
              <w:t>1.4</w:t>
            </w:r>
          </w:p>
        </w:tc>
        <w:tc>
          <w:tcPr>
            <w:tcW w:w="9214" w:type="dxa"/>
            <w:gridSpan w:val="2"/>
            <w:shd w:val="clear" w:color="auto" w:fill="DDD9C3" w:themeFill="background2" w:themeFillShade="E6"/>
          </w:tcPr>
          <w:p w:rsidR="008B4617" w:rsidRPr="0098202D" w:rsidRDefault="008B4617" w:rsidP="00DC26F3">
            <w:pPr>
              <w:spacing w:before="120" w:after="120"/>
              <w:jc w:val="left"/>
              <w:rPr>
                <w:rFonts w:eastAsia="Times New Roman" w:cs="Times New Roman"/>
                <w:b/>
                <w:sz w:val="24"/>
                <w:szCs w:val="24"/>
                <w:lang w:eastAsia="en-GB"/>
              </w:rPr>
            </w:pPr>
            <w:r w:rsidRPr="0098202D">
              <w:rPr>
                <w:rFonts w:eastAsia="Times New Roman" w:cs="Times New Roman"/>
                <w:b/>
                <w:sz w:val="24"/>
                <w:szCs w:val="24"/>
              </w:rPr>
              <w:t>I can determine displacement and/or distance using scale diagram or calculation.</w:t>
            </w:r>
          </w:p>
        </w:tc>
      </w:tr>
      <w:tr w:rsidR="0053674A" w:rsidRPr="001F1787" w:rsidTr="001F2EAC">
        <w:trPr>
          <w:cantSplit/>
          <w:trHeight w:val="660"/>
        </w:trPr>
        <w:tc>
          <w:tcPr>
            <w:tcW w:w="959" w:type="dxa"/>
            <w:shd w:val="clear" w:color="auto" w:fill="FFFFFF" w:themeFill="background1"/>
          </w:tcPr>
          <w:p w:rsidR="0053674A" w:rsidRPr="001F1787" w:rsidRDefault="00037DC9"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4.1</w:t>
            </w:r>
          </w:p>
        </w:tc>
        <w:tc>
          <w:tcPr>
            <w:tcW w:w="9214" w:type="dxa"/>
            <w:gridSpan w:val="2"/>
            <w:shd w:val="clear" w:color="auto" w:fill="FFFFFF" w:themeFill="background1"/>
          </w:tcPr>
          <w:p w:rsidR="0053674A" w:rsidRPr="001F1787" w:rsidRDefault="00B56AF9" w:rsidP="00DC26F3">
            <w:pPr>
              <w:spacing w:before="120" w:after="120"/>
              <w:jc w:val="left"/>
              <w:rPr>
                <w:rFonts w:eastAsia="Times New Roman" w:cs="Times New Roman"/>
                <w:sz w:val="24"/>
                <w:szCs w:val="24"/>
              </w:rPr>
            </w:pPr>
            <w:r w:rsidRPr="001F1787">
              <w:rPr>
                <w:rFonts w:eastAsia="Times New Roman" w:cs="Times New Roman"/>
                <w:sz w:val="24"/>
                <w:szCs w:val="24"/>
              </w:rPr>
              <w:t>Explain the term distance.</w:t>
            </w:r>
          </w:p>
        </w:tc>
      </w:tr>
      <w:tr w:rsidR="0053674A" w:rsidRPr="001F1787" w:rsidTr="001F2EAC">
        <w:trPr>
          <w:cantSplit/>
          <w:trHeight w:val="660"/>
        </w:trPr>
        <w:tc>
          <w:tcPr>
            <w:tcW w:w="959" w:type="dxa"/>
            <w:shd w:val="clear" w:color="auto" w:fill="FFFFFF" w:themeFill="background1"/>
          </w:tcPr>
          <w:p w:rsidR="0053674A" w:rsidRPr="001F1787" w:rsidRDefault="00037DC9"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4.2</w:t>
            </w:r>
          </w:p>
        </w:tc>
        <w:tc>
          <w:tcPr>
            <w:tcW w:w="9214" w:type="dxa"/>
            <w:gridSpan w:val="2"/>
            <w:shd w:val="clear" w:color="auto" w:fill="FFFFFF" w:themeFill="background1"/>
          </w:tcPr>
          <w:p w:rsidR="0053674A" w:rsidRPr="001F1787" w:rsidRDefault="00B56AF9" w:rsidP="00DC26F3">
            <w:pPr>
              <w:spacing w:before="120" w:after="120"/>
              <w:jc w:val="left"/>
              <w:rPr>
                <w:rFonts w:eastAsia="Times New Roman" w:cs="Times New Roman"/>
                <w:sz w:val="24"/>
                <w:szCs w:val="24"/>
              </w:rPr>
            </w:pPr>
            <w:r w:rsidRPr="001F1787">
              <w:rPr>
                <w:rFonts w:eastAsia="Times New Roman" w:cs="Times New Roman"/>
                <w:sz w:val="24"/>
                <w:szCs w:val="24"/>
              </w:rPr>
              <w:t>Explain the term displacement.</w:t>
            </w:r>
          </w:p>
        </w:tc>
      </w:tr>
      <w:tr w:rsidR="00B56AF9" w:rsidRPr="001F1787" w:rsidTr="001F2EAC">
        <w:trPr>
          <w:cantSplit/>
          <w:trHeight w:val="660"/>
        </w:trPr>
        <w:tc>
          <w:tcPr>
            <w:tcW w:w="959" w:type="dxa"/>
            <w:shd w:val="clear" w:color="auto" w:fill="FFFFFF" w:themeFill="background1"/>
          </w:tcPr>
          <w:p w:rsidR="00B56AF9" w:rsidRPr="001F1787" w:rsidRDefault="00037DC9"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4.3</w:t>
            </w:r>
          </w:p>
        </w:tc>
        <w:tc>
          <w:tcPr>
            <w:tcW w:w="9214" w:type="dxa"/>
            <w:gridSpan w:val="2"/>
            <w:shd w:val="clear" w:color="auto" w:fill="FFFFFF" w:themeFill="background1"/>
          </w:tcPr>
          <w:p w:rsidR="00B56AF9" w:rsidRPr="001F1787" w:rsidRDefault="00037DC9" w:rsidP="00037DC9">
            <w:pPr>
              <w:spacing w:before="120"/>
              <w:jc w:val="left"/>
              <w:rPr>
                <w:rFonts w:eastAsia="Times New Roman" w:cs="Times New Roman"/>
                <w:sz w:val="24"/>
                <w:szCs w:val="24"/>
              </w:rPr>
            </w:pPr>
            <w:r w:rsidRPr="001F1787">
              <w:rPr>
                <w:rFonts w:eastAsia="Times New Roman" w:cs="Times New Roman"/>
                <w:noProof/>
                <w:sz w:val="24"/>
                <w:szCs w:val="24"/>
                <w:lang w:eastAsia="en-GB"/>
              </w:rPr>
              <w:drawing>
                <wp:anchor distT="0" distB="0" distL="114300" distR="114300" simplePos="0" relativeHeight="251742208" behindDoc="0" locked="0" layoutInCell="1" allowOverlap="1" wp14:anchorId="246288B8" wp14:editId="2BD9410D">
                  <wp:simplePos x="0" y="0"/>
                  <wp:positionH relativeFrom="column">
                    <wp:posOffset>2789555</wp:posOffset>
                  </wp:positionH>
                  <wp:positionV relativeFrom="paragraph">
                    <wp:posOffset>57150</wp:posOffset>
                  </wp:positionV>
                  <wp:extent cx="2786380" cy="2799715"/>
                  <wp:effectExtent l="0" t="0" r="0" b="635"/>
                  <wp:wrapSquare wrapText="bothSides"/>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t 2 distance.PNG"/>
                          <pic:cNvPicPr/>
                        </pic:nvPicPr>
                        <pic:blipFill>
                          <a:blip r:embed="rId35">
                            <a:extLst>
                              <a:ext uri="{28A0092B-C50C-407E-A947-70E740481C1C}">
                                <a14:useLocalDpi xmlns:a14="http://schemas.microsoft.com/office/drawing/2010/main" val="0"/>
                              </a:ext>
                            </a:extLst>
                          </a:blip>
                          <a:stretch>
                            <a:fillRect/>
                          </a:stretch>
                        </pic:blipFill>
                        <pic:spPr>
                          <a:xfrm>
                            <a:off x="0" y="0"/>
                            <a:ext cx="2786380" cy="2799715"/>
                          </a:xfrm>
                          <a:prstGeom prst="rect">
                            <a:avLst/>
                          </a:prstGeom>
                        </pic:spPr>
                      </pic:pic>
                    </a:graphicData>
                  </a:graphic>
                  <wp14:sizeRelH relativeFrom="page">
                    <wp14:pctWidth>0</wp14:pctWidth>
                  </wp14:sizeRelH>
                  <wp14:sizeRelV relativeFrom="page">
                    <wp14:pctHeight>0</wp14:pctHeight>
                  </wp14:sizeRelV>
                </wp:anchor>
              </w:drawing>
            </w:r>
            <w:r w:rsidR="000209FF" w:rsidRPr="001F1787">
              <w:rPr>
                <w:rFonts w:eastAsia="Times New Roman" w:cs="Times New Roman"/>
                <w:sz w:val="24"/>
                <w:szCs w:val="24"/>
              </w:rPr>
              <w:t>The diagram shows the course taken by a boat during a race.</w:t>
            </w:r>
          </w:p>
          <w:p w:rsidR="000209FF" w:rsidRPr="001F1787" w:rsidRDefault="000209FF" w:rsidP="00037DC9">
            <w:pPr>
              <w:autoSpaceDE w:val="0"/>
              <w:autoSpaceDN w:val="0"/>
              <w:adjustRightInd w:val="0"/>
              <w:spacing w:before="120"/>
              <w:jc w:val="left"/>
              <w:rPr>
                <w:rFonts w:cs="Times-Roman"/>
                <w:sz w:val="24"/>
                <w:szCs w:val="24"/>
              </w:rPr>
            </w:pPr>
            <w:r w:rsidRPr="001F1787">
              <w:rPr>
                <w:rFonts w:cs="Times-Roman"/>
                <w:sz w:val="24"/>
                <w:szCs w:val="24"/>
              </w:rPr>
              <w:t>The boat starts the race at O and sails to a marker buoy at A. The boat then</w:t>
            </w:r>
            <w:r w:rsidR="001F4F9E">
              <w:rPr>
                <w:rFonts w:cs="Times-Roman"/>
                <w:sz w:val="24"/>
                <w:szCs w:val="24"/>
              </w:rPr>
              <w:t xml:space="preserve"> </w:t>
            </w:r>
            <w:r w:rsidRPr="001F1787">
              <w:rPr>
                <w:rFonts w:cs="Times-Roman"/>
                <w:sz w:val="24"/>
                <w:szCs w:val="24"/>
              </w:rPr>
              <w:t>turns through 90</w:t>
            </w:r>
            <w:r w:rsidRPr="001F1787">
              <w:rPr>
                <w:rFonts w:cs="Symbol"/>
                <w:sz w:val="24"/>
                <w:szCs w:val="24"/>
              </w:rPr>
              <w:t xml:space="preserve">° </w:t>
            </w:r>
            <w:r w:rsidRPr="001F1787">
              <w:rPr>
                <w:rFonts w:cs="Times-Roman"/>
                <w:sz w:val="24"/>
                <w:szCs w:val="24"/>
              </w:rPr>
              <w:t>and sails to a marker buoy at B.</w:t>
            </w:r>
          </w:p>
          <w:p w:rsidR="000209FF" w:rsidRPr="001F1787" w:rsidRDefault="000209FF" w:rsidP="00037DC9">
            <w:pPr>
              <w:autoSpaceDE w:val="0"/>
              <w:autoSpaceDN w:val="0"/>
              <w:adjustRightInd w:val="0"/>
              <w:spacing w:before="120"/>
              <w:jc w:val="left"/>
              <w:rPr>
                <w:rFonts w:cs="Times-Roman"/>
                <w:sz w:val="24"/>
                <w:szCs w:val="24"/>
              </w:rPr>
            </w:pPr>
            <w:r w:rsidRPr="001F1787">
              <w:rPr>
                <w:rFonts w:cs="Times-Roman"/>
                <w:sz w:val="24"/>
                <w:szCs w:val="24"/>
              </w:rPr>
              <w:t xml:space="preserve">(i) </w:t>
            </w:r>
            <w:r w:rsidR="000022FD">
              <w:rPr>
                <w:rFonts w:cs="Times-Roman"/>
                <w:sz w:val="24"/>
                <w:szCs w:val="24"/>
              </w:rPr>
              <w:t>Calculate</w:t>
            </w:r>
            <w:r w:rsidRPr="001F1787">
              <w:rPr>
                <w:rFonts w:cs="Times-Roman"/>
                <w:sz w:val="24"/>
                <w:szCs w:val="24"/>
              </w:rPr>
              <w:t xml:space="preserve"> the total distance travelled by the boat in going</w:t>
            </w:r>
            <w:r w:rsidR="000022FD">
              <w:rPr>
                <w:rFonts w:cs="Times-Roman"/>
                <w:sz w:val="24"/>
                <w:szCs w:val="24"/>
              </w:rPr>
              <w:t xml:space="preserve"> from O to B.</w:t>
            </w:r>
          </w:p>
          <w:p w:rsidR="000209FF" w:rsidRPr="001F1787" w:rsidRDefault="000209FF" w:rsidP="00037DC9">
            <w:pPr>
              <w:autoSpaceDE w:val="0"/>
              <w:autoSpaceDN w:val="0"/>
              <w:adjustRightInd w:val="0"/>
              <w:spacing w:before="120"/>
              <w:jc w:val="left"/>
              <w:rPr>
                <w:rFonts w:cs="Times-Roman"/>
                <w:sz w:val="24"/>
                <w:szCs w:val="24"/>
              </w:rPr>
            </w:pPr>
            <w:r w:rsidRPr="001F1787">
              <w:rPr>
                <w:rFonts w:cs="Times-Roman"/>
                <w:sz w:val="24"/>
                <w:szCs w:val="24"/>
              </w:rPr>
              <w:t xml:space="preserve">(ii) On reaching the marker buoy at B, </w:t>
            </w:r>
            <w:r w:rsidR="000022FD">
              <w:rPr>
                <w:rFonts w:cs="Times-Roman"/>
                <w:sz w:val="24"/>
                <w:szCs w:val="24"/>
              </w:rPr>
              <w:t>determine</w:t>
            </w:r>
            <w:r w:rsidRPr="001F1787">
              <w:rPr>
                <w:rFonts w:cs="Times-Roman"/>
                <w:sz w:val="24"/>
                <w:szCs w:val="24"/>
              </w:rPr>
              <w:t xml:space="preserve"> the displacement of the</w:t>
            </w:r>
            <w:r w:rsidR="00037DC9" w:rsidRPr="001F1787">
              <w:rPr>
                <w:rFonts w:cs="Times-Roman"/>
                <w:sz w:val="24"/>
                <w:szCs w:val="24"/>
              </w:rPr>
              <w:t xml:space="preserve"> </w:t>
            </w:r>
            <w:r w:rsidR="000022FD">
              <w:rPr>
                <w:rFonts w:cs="Times-Roman"/>
                <w:sz w:val="24"/>
                <w:szCs w:val="24"/>
              </w:rPr>
              <w:t>boat from O.</w:t>
            </w:r>
          </w:p>
          <w:p w:rsidR="00037DC9" w:rsidRPr="001F1787" w:rsidRDefault="00037DC9" w:rsidP="00037DC9">
            <w:pPr>
              <w:autoSpaceDE w:val="0"/>
              <w:autoSpaceDN w:val="0"/>
              <w:adjustRightInd w:val="0"/>
              <w:spacing w:before="120"/>
              <w:jc w:val="left"/>
              <w:rPr>
                <w:rFonts w:cs="Times-Roman"/>
                <w:sz w:val="24"/>
                <w:szCs w:val="24"/>
              </w:rPr>
            </w:pPr>
          </w:p>
          <w:p w:rsidR="00037DC9" w:rsidRPr="001F1787" w:rsidRDefault="00037DC9" w:rsidP="00037DC9">
            <w:pPr>
              <w:autoSpaceDE w:val="0"/>
              <w:autoSpaceDN w:val="0"/>
              <w:adjustRightInd w:val="0"/>
              <w:spacing w:before="120"/>
              <w:jc w:val="left"/>
              <w:rPr>
                <w:rFonts w:eastAsia="Times New Roman" w:cs="Times New Roman"/>
                <w:sz w:val="24"/>
                <w:szCs w:val="24"/>
              </w:rPr>
            </w:pPr>
          </w:p>
        </w:tc>
      </w:tr>
      <w:tr w:rsidR="00B56AF9" w:rsidRPr="001F1787" w:rsidTr="002F35F6">
        <w:trPr>
          <w:cantSplit/>
          <w:trHeight w:val="660"/>
        </w:trPr>
        <w:tc>
          <w:tcPr>
            <w:tcW w:w="959" w:type="dxa"/>
            <w:shd w:val="clear" w:color="auto" w:fill="FFFFFF" w:themeFill="background1"/>
          </w:tcPr>
          <w:p w:rsidR="00B56AF9" w:rsidRPr="001F1787" w:rsidRDefault="00D14A3A"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4.4</w:t>
            </w:r>
          </w:p>
        </w:tc>
        <w:tc>
          <w:tcPr>
            <w:tcW w:w="9214" w:type="dxa"/>
            <w:gridSpan w:val="2"/>
            <w:shd w:val="clear" w:color="auto" w:fill="FFFFFF" w:themeFill="background1"/>
          </w:tcPr>
          <w:p w:rsidR="00B56AF9" w:rsidRPr="001F1787" w:rsidRDefault="0007192A" w:rsidP="00DC26F3">
            <w:pPr>
              <w:spacing w:before="120" w:after="120"/>
              <w:jc w:val="left"/>
              <w:rPr>
                <w:rFonts w:eastAsia="Times New Roman" w:cs="Times New Roman"/>
                <w:sz w:val="24"/>
                <w:szCs w:val="24"/>
              </w:rPr>
            </w:pPr>
            <w:r w:rsidRPr="001F1787">
              <w:rPr>
                <w:rFonts w:eastAsia="Times New Roman" w:cs="Times New Roman"/>
                <w:sz w:val="24"/>
                <w:szCs w:val="24"/>
              </w:rPr>
              <w:t>An orienteer starts at A, runs to B, then C and finishes at D.</w:t>
            </w:r>
          </w:p>
          <w:p w:rsidR="0007192A" w:rsidRPr="001F1787" w:rsidRDefault="00326342" w:rsidP="00326342">
            <w:pPr>
              <w:spacing w:before="120" w:after="120"/>
              <w:jc w:val="center"/>
              <w:rPr>
                <w:rFonts w:eastAsia="Times New Roman" w:cs="Times New Roman"/>
                <w:sz w:val="24"/>
                <w:szCs w:val="24"/>
              </w:rPr>
            </w:pPr>
            <w:r w:rsidRPr="001F1787">
              <w:rPr>
                <w:rFonts w:eastAsia="Times New Roman" w:cs="Times New Roman"/>
                <w:noProof/>
                <w:sz w:val="24"/>
                <w:szCs w:val="24"/>
                <w:lang w:eastAsia="en-GB"/>
              </w:rPr>
              <w:drawing>
                <wp:inline distT="0" distB="0" distL="0" distR="0" wp14:anchorId="246288BA" wp14:editId="48A15ABA">
                  <wp:extent cx="4270411" cy="135255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294342" cy="1360130"/>
                          </a:xfrm>
                          <a:prstGeom prst="rect">
                            <a:avLst/>
                          </a:prstGeom>
                          <a:noFill/>
                          <a:ln>
                            <a:noFill/>
                          </a:ln>
                        </pic:spPr>
                      </pic:pic>
                    </a:graphicData>
                  </a:graphic>
                </wp:inline>
              </w:drawing>
            </w:r>
          </w:p>
          <w:p w:rsidR="0007192A" w:rsidRPr="001F1787" w:rsidRDefault="0007192A" w:rsidP="00693876">
            <w:pPr>
              <w:pStyle w:val="ListParagraph"/>
              <w:numPr>
                <w:ilvl w:val="0"/>
                <w:numId w:val="13"/>
              </w:numPr>
              <w:autoSpaceDE w:val="0"/>
              <w:autoSpaceDN w:val="0"/>
              <w:adjustRightInd w:val="0"/>
              <w:jc w:val="left"/>
              <w:rPr>
                <w:rFonts w:cs="Times New Roman"/>
                <w:sz w:val="24"/>
                <w:szCs w:val="24"/>
              </w:rPr>
            </w:pPr>
            <w:r w:rsidRPr="001F1787">
              <w:rPr>
                <w:rFonts w:cs="Times New Roman"/>
                <w:sz w:val="24"/>
                <w:szCs w:val="24"/>
              </w:rPr>
              <w:t>Calculate the total distance travelled by the orienteer.</w:t>
            </w:r>
          </w:p>
          <w:p w:rsidR="00301B88" w:rsidRPr="00995AD1" w:rsidRDefault="0007192A" w:rsidP="00693876">
            <w:pPr>
              <w:pStyle w:val="ListParagraph"/>
              <w:numPr>
                <w:ilvl w:val="0"/>
                <w:numId w:val="13"/>
              </w:numPr>
              <w:autoSpaceDE w:val="0"/>
              <w:autoSpaceDN w:val="0"/>
              <w:adjustRightInd w:val="0"/>
              <w:jc w:val="left"/>
              <w:rPr>
                <w:rFonts w:cs="Times New Roman"/>
                <w:sz w:val="24"/>
                <w:szCs w:val="24"/>
              </w:rPr>
            </w:pPr>
            <w:r w:rsidRPr="001F1787">
              <w:rPr>
                <w:rFonts w:cs="Times New Roman"/>
                <w:sz w:val="24"/>
                <w:szCs w:val="24"/>
              </w:rPr>
              <w:t>State the final displacement of the orienteer from point</w:t>
            </w:r>
            <w:r w:rsidRPr="001F1787">
              <w:rPr>
                <w:rFonts w:ascii="Times New Roman" w:hAnsi="Times New Roman" w:cs="Times New Roman"/>
                <w:sz w:val="24"/>
                <w:szCs w:val="24"/>
              </w:rPr>
              <w:t xml:space="preserve"> A.</w:t>
            </w:r>
          </w:p>
        </w:tc>
      </w:tr>
      <w:tr w:rsidR="008B4617" w:rsidRPr="001F1787" w:rsidTr="0098202D">
        <w:trPr>
          <w:cantSplit/>
          <w:trHeight w:val="660"/>
        </w:trPr>
        <w:tc>
          <w:tcPr>
            <w:tcW w:w="959" w:type="dxa"/>
            <w:shd w:val="clear" w:color="auto" w:fill="C4BC96" w:themeFill="background2" w:themeFillShade="BF"/>
          </w:tcPr>
          <w:p w:rsidR="008B4617" w:rsidRPr="0098202D" w:rsidRDefault="008B4617" w:rsidP="00DC26F3">
            <w:pPr>
              <w:spacing w:before="120" w:after="120"/>
              <w:jc w:val="left"/>
              <w:rPr>
                <w:rFonts w:eastAsia="Times New Roman" w:cs="Times New Roman"/>
                <w:b/>
                <w:sz w:val="24"/>
                <w:szCs w:val="24"/>
                <w:lang w:eastAsia="en-GB"/>
              </w:rPr>
            </w:pPr>
            <w:r w:rsidRPr="0098202D">
              <w:rPr>
                <w:rFonts w:eastAsia="Times New Roman" w:cs="Times New Roman"/>
                <w:b/>
                <w:sz w:val="24"/>
                <w:szCs w:val="24"/>
                <w:lang w:eastAsia="en-GB"/>
              </w:rPr>
              <w:t>1.5</w:t>
            </w:r>
          </w:p>
        </w:tc>
        <w:tc>
          <w:tcPr>
            <w:tcW w:w="9214" w:type="dxa"/>
            <w:gridSpan w:val="2"/>
            <w:shd w:val="clear" w:color="auto" w:fill="C4BC96" w:themeFill="background2" w:themeFillShade="BF"/>
          </w:tcPr>
          <w:p w:rsidR="008B4617" w:rsidRPr="0098202D" w:rsidRDefault="008B4617" w:rsidP="00DC26F3">
            <w:pPr>
              <w:spacing w:before="120" w:after="120"/>
              <w:jc w:val="left"/>
              <w:rPr>
                <w:rFonts w:eastAsia="Times New Roman" w:cs="Times New Roman"/>
                <w:b/>
                <w:sz w:val="24"/>
                <w:szCs w:val="24"/>
              </w:rPr>
            </w:pPr>
            <w:r w:rsidRPr="0098202D">
              <w:rPr>
                <w:rFonts w:eastAsia="Times New Roman" w:cs="Times New Roman"/>
                <w:b/>
                <w:sz w:val="24"/>
                <w:szCs w:val="24"/>
              </w:rPr>
              <w:t>I can determine velocity and/or speed using scale diagram or calculation.</w:t>
            </w:r>
          </w:p>
        </w:tc>
      </w:tr>
      <w:tr w:rsidR="002144C3" w:rsidRPr="001F1787" w:rsidTr="001F2EAC">
        <w:trPr>
          <w:cantSplit/>
          <w:trHeight w:val="660"/>
        </w:trPr>
        <w:tc>
          <w:tcPr>
            <w:tcW w:w="959" w:type="dxa"/>
            <w:shd w:val="clear" w:color="auto" w:fill="FFFFFF" w:themeFill="background1"/>
          </w:tcPr>
          <w:p w:rsidR="002144C3" w:rsidRPr="001F1787" w:rsidRDefault="002144C3" w:rsidP="00D06874">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lastRenderedPageBreak/>
              <w:t>1.5.1</w:t>
            </w:r>
          </w:p>
        </w:tc>
        <w:tc>
          <w:tcPr>
            <w:tcW w:w="9214" w:type="dxa"/>
            <w:gridSpan w:val="2"/>
            <w:shd w:val="clear" w:color="auto" w:fill="FFFFFF" w:themeFill="background1"/>
          </w:tcPr>
          <w:p w:rsidR="002144C3" w:rsidRDefault="002144C3" w:rsidP="00D06874">
            <w:pPr>
              <w:widowControl w:val="0"/>
              <w:tabs>
                <w:tab w:val="left" w:pos="220"/>
                <w:tab w:val="left" w:pos="720"/>
              </w:tabs>
              <w:autoSpaceDE w:val="0"/>
              <w:autoSpaceDN w:val="0"/>
              <w:adjustRightInd w:val="0"/>
              <w:spacing w:before="120" w:after="120"/>
              <w:jc w:val="left"/>
              <w:rPr>
                <w:rFonts w:cs="Times"/>
                <w:sz w:val="24"/>
                <w:szCs w:val="24"/>
              </w:rPr>
            </w:pPr>
            <w:r>
              <w:rPr>
                <w:rFonts w:cs="Times"/>
                <w:sz w:val="24"/>
                <w:szCs w:val="24"/>
              </w:rPr>
              <w:t>Define the terms</w:t>
            </w:r>
          </w:p>
          <w:p w:rsidR="002144C3" w:rsidRPr="002144C3" w:rsidRDefault="002144C3" w:rsidP="00452011">
            <w:pPr>
              <w:pStyle w:val="ListParagraph"/>
              <w:widowControl w:val="0"/>
              <w:numPr>
                <w:ilvl w:val="0"/>
                <w:numId w:val="30"/>
              </w:numPr>
              <w:tabs>
                <w:tab w:val="left" w:pos="220"/>
                <w:tab w:val="left" w:pos="720"/>
              </w:tabs>
              <w:autoSpaceDE w:val="0"/>
              <w:autoSpaceDN w:val="0"/>
              <w:adjustRightInd w:val="0"/>
              <w:spacing w:before="120" w:after="120"/>
              <w:contextualSpacing w:val="0"/>
              <w:jc w:val="left"/>
              <w:rPr>
                <w:rFonts w:cs="Times"/>
                <w:sz w:val="24"/>
                <w:szCs w:val="24"/>
              </w:rPr>
            </w:pPr>
            <w:r>
              <w:rPr>
                <w:rFonts w:cs="Times"/>
                <w:sz w:val="24"/>
                <w:szCs w:val="24"/>
              </w:rPr>
              <w:t>distance                b) displacement</w:t>
            </w:r>
          </w:p>
        </w:tc>
      </w:tr>
      <w:tr w:rsidR="002144C3" w:rsidRPr="001F1787" w:rsidTr="001F2EAC">
        <w:trPr>
          <w:cantSplit/>
          <w:trHeight w:val="660"/>
        </w:trPr>
        <w:tc>
          <w:tcPr>
            <w:tcW w:w="959" w:type="dxa"/>
            <w:shd w:val="clear" w:color="auto" w:fill="FFFFFF" w:themeFill="background1"/>
          </w:tcPr>
          <w:p w:rsidR="002144C3" w:rsidRPr="001F1787" w:rsidRDefault="002144C3" w:rsidP="00D06874">
            <w:pPr>
              <w:spacing w:before="120" w:after="120"/>
              <w:jc w:val="left"/>
              <w:rPr>
                <w:rFonts w:eastAsia="Times New Roman" w:cs="Times New Roman"/>
                <w:sz w:val="24"/>
                <w:szCs w:val="24"/>
                <w:lang w:eastAsia="en-GB"/>
              </w:rPr>
            </w:pPr>
            <w:r>
              <w:rPr>
                <w:rFonts w:eastAsia="Times New Roman" w:cs="Times New Roman"/>
                <w:sz w:val="24"/>
                <w:szCs w:val="24"/>
                <w:lang w:eastAsia="en-GB"/>
              </w:rPr>
              <w:t>1.5.2</w:t>
            </w:r>
          </w:p>
        </w:tc>
        <w:tc>
          <w:tcPr>
            <w:tcW w:w="9214" w:type="dxa"/>
            <w:gridSpan w:val="2"/>
            <w:shd w:val="clear" w:color="auto" w:fill="FFFFFF" w:themeFill="background1"/>
          </w:tcPr>
          <w:p w:rsidR="002144C3" w:rsidRDefault="002144C3" w:rsidP="00D06874">
            <w:pPr>
              <w:widowControl w:val="0"/>
              <w:tabs>
                <w:tab w:val="left" w:pos="220"/>
                <w:tab w:val="left" w:pos="720"/>
              </w:tabs>
              <w:autoSpaceDE w:val="0"/>
              <w:autoSpaceDN w:val="0"/>
              <w:adjustRightInd w:val="0"/>
              <w:spacing w:before="120" w:after="120"/>
              <w:jc w:val="left"/>
              <w:rPr>
                <w:rFonts w:cs="Times"/>
                <w:sz w:val="24"/>
                <w:szCs w:val="24"/>
              </w:rPr>
            </w:pPr>
            <w:r>
              <w:rPr>
                <w:rFonts w:cs="Times"/>
                <w:sz w:val="24"/>
                <w:szCs w:val="24"/>
              </w:rPr>
              <w:t>Define the terms</w:t>
            </w:r>
          </w:p>
          <w:p w:rsidR="002144C3" w:rsidRPr="0016477E" w:rsidRDefault="002144C3" w:rsidP="00452011">
            <w:pPr>
              <w:pStyle w:val="ListParagraph"/>
              <w:widowControl w:val="0"/>
              <w:numPr>
                <w:ilvl w:val="0"/>
                <w:numId w:val="50"/>
              </w:numPr>
              <w:tabs>
                <w:tab w:val="left" w:pos="220"/>
                <w:tab w:val="left" w:pos="720"/>
              </w:tabs>
              <w:autoSpaceDE w:val="0"/>
              <w:autoSpaceDN w:val="0"/>
              <w:adjustRightInd w:val="0"/>
              <w:spacing w:before="120" w:after="120"/>
              <w:contextualSpacing w:val="0"/>
              <w:jc w:val="left"/>
              <w:rPr>
                <w:rFonts w:cs="Times"/>
                <w:sz w:val="24"/>
                <w:szCs w:val="24"/>
              </w:rPr>
            </w:pPr>
            <w:r w:rsidRPr="0016477E">
              <w:rPr>
                <w:rFonts w:cs="Times"/>
                <w:sz w:val="24"/>
                <w:szCs w:val="24"/>
              </w:rPr>
              <w:t>Speed                b) Velocity</w:t>
            </w:r>
          </w:p>
        </w:tc>
      </w:tr>
      <w:tr w:rsidR="002144C3" w:rsidRPr="001F1787" w:rsidTr="001F2EAC">
        <w:trPr>
          <w:cantSplit/>
          <w:trHeight w:val="660"/>
        </w:trPr>
        <w:tc>
          <w:tcPr>
            <w:tcW w:w="959" w:type="dxa"/>
            <w:shd w:val="clear" w:color="auto" w:fill="FFFFFF" w:themeFill="background1"/>
          </w:tcPr>
          <w:p w:rsidR="002144C3" w:rsidRPr="001F1787" w:rsidRDefault="002144C3" w:rsidP="00D06874">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5.3</w:t>
            </w:r>
          </w:p>
        </w:tc>
        <w:tc>
          <w:tcPr>
            <w:tcW w:w="9214" w:type="dxa"/>
            <w:gridSpan w:val="2"/>
            <w:shd w:val="clear" w:color="auto" w:fill="FFFFFF" w:themeFill="background1"/>
          </w:tcPr>
          <w:p w:rsidR="002144C3" w:rsidRPr="001F1787" w:rsidRDefault="002144C3" w:rsidP="00D06874">
            <w:pPr>
              <w:widowControl w:val="0"/>
              <w:tabs>
                <w:tab w:val="left" w:pos="220"/>
                <w:tab w:val="left" w:pos="720"/>
              </w:tabs>
              <w:autoSpaceDE w:val="0"/>
              <w:autoSpaceDN w:val="0"/>
              <w:adjustRightInd w:val="0"/>
              <w:spacing w:before="120" w:after="120"/>
              <w:jc w:val="left"/>
              <w:rPr>
                <w:rFonts w:cs="Times"/>
                <w:sz w:val="24"/>
                <w:szCs w:val="24"/>
              </w:rPr>
            </w:pPr>
            <w:r w:rsidRPr="001F1787">
              <w:rPr>
                <w:rFonts w:cs="Times"/>
                <w:sz w:val="24"/>
                <w:szCs w:val="24"/>
              </w:rPr>
              <w:t>State the difference between speed and velocity</w:t>
            </w:r>
            <w:r>
              <w:rPr>
                <w:rFonts w:cs="Times"/>
                <w:sz w:val="24"/>
                <w:szCs w:val="24"/>
              </w:rPr>
              <w:t>.</w:t>
            </w:r>
          </w:p>
        </w:tc>
      </w:tr>
      <w:tr w:rsidR="00C5508D" w:rsidRPr="001F1787" w:rsidTr="001F2EAC">
        <w:trPr>
          <w:cantSplit/>
          <w:trHeight w:val="660"/>
        </w:trPr>
        <w:tc>
          <w:tcPr>
            <w:tcW w:w="959" w:type="dxa"/>
            <w:shd w:val="clear" w:color="auto" w:fill="FFFFFF" w:themeFill="background1"/>
          </w:tcPr>
          <w:p w:rsidR="00C5508D" w:rsidRPr="001F1787" w:rsidRDefault="00C5508D" w:rsidP="00D06874">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5.4</w:t>
            </w:r>
          </w:p>
        </w:tc>
        <w:tc>
          <w:tcPr>
            <w:tcW w:w="9214" w:type="dxa"/>
            <w:gridSpan w:val="2"/>
            <w:shd w:val="clear" w:color="auto" w:fill="FFFFFF" w:themeFill="background1"/>
          </w:tcPr>
          <w:p w:rsidR="00C5508D" w:rsidRDefault="00C5508D" w:rsidP="00D06874">
            <w:pPr>
              <w:widowControl w:val="0"/>
              <w:tabs>
                <w:tab w:val="left" w:pos="220"/>
                <w:tab w:val="left" w:pos="720"/>
              </w:tabs>
              <w:autoSpaceDE w:val="0"/>
              <w:autoSpaceDN w:val="0"/>
              <w:adjustRightInd w:val="0"/>
              <w:spacing w:before="120" w:after="120"/>
              <w:jc w:val="left"/>
              <w:rPr>
                <w:rFonts w:cs="Arial"/>
                <w:sz w:val="24"/>
                <w:szCs w:val="24"/>
              </w:rPr>
            </w:pPr>
            <w:r>
              <w:rPr>
                <w:rFonts w:cs="Arial"/>
                <w:sz w:val="24"/>
                <w:szCs w:val="24"/>
              </w:rPr>
              <w:t xml:space="preserve">A cyclist travels 500 m in a straight line and then turns directly around and travels 300 m back. </w:t>
            </w:r>
          </w:p>
          <w:p w:rsidR="00C5508D" w:rsidRDefault="00C5508D" w:rsidP="00452011">
            <w:pPr>
              <w:pStyle w:val="ListParagraph"/>
              <w:widowControl w:val="0"/>
              <w:numPr>
                <w:ilvl w:val="0"/>
                <w:numId w:val="32"/>
              </w:numPr>
              <w:tabs>
                <w:tab w:val="left" w:pos="220"/>
                <w:tab w:val="left" w:pos="720"/>
              </w:tabs>
              <w:autoSpaceDE w:val="0"/>
              <w:autoSpaceDN w:val="0"/>
              <w:adjustRightInd w:val="0"/>
              <w:spacing w:before="120" w:after="120"/>
              <w:contextualSpacing w:val="0"/>
              <w:jc w:val="left"/>
              <w:rPr>
                <w:rFonts w:cs="Arial"/>
                <w:sz w:val="24"/>
                <w:szCs w:val="24"/>
              </w:rPr>
            </w:pPr>
            <w:r w:rsidRPr="00C5508D">
              <w:rPr>
                <w:rFonts w:cs="Arial"/>
                <w:sz w:val="24"/>
                <w:szCs w:val="24"/>
              </w:rPr>
              <w:t>State the magnitude of the displacement of the cyclist from the start.</w:t>
            </w:r>
          </w:p>
          <w:p w:rsidR="00C5508D" w:rsidRDefault="00C5508D" w:rsidP="00452011">
            <w:pPr>
              <w:pStyle w:val="ListParagraph"/>
              <w:widowControl w:val="0"/>
              <w:numPr>
                <w:ilvl w:val="0"/>
                <w:numId w:val="32"/>
              </w:numPr>
              <w:tabs>
                <w:tab w:val="left" w:pos="220"/>
                <w:tab w:val="left" w:pos="720"/>
              </w:tabs>
              <w:autoSpaceDE w:val="0"/>
              <w:autoSpaceDN w:val="0"/>
              <w:adjustRightInd w:val="0"/>
              <w:spacing w:before="120" w:after="120"/>
              <w:contextualSpacing w:val="0"/>
              <w:jc w:val="left"/>
              <w:rPr>
                <w:rFonts w:cs="Arial"/>
                <w:sz w:val="24"/>
                <w:szCs w:val="24"/>
              </w:rPr>
            </w:pPr>
            <w:r>
              <w:rPr>
                <w:rFonts w:cs="Arial"/>
                <w:sz w:val="24"/>
                <w:szCs w:val="24"/>
              </w:rPr>
              <w:t>If the cyclists takes 4 minutes and twenty seconds to travel the complete distance, calculate the magnitude of the cyclist’s</w:t>
            </w:r>
          </w:p>
          <w:p w:rsidR="00C5508D" w:rsidRDefault="00C5508D" w:rsidP="00D06874">
            <w:pPr>
              <w:pStyle w:val="ListParagraph"/>
              <w:widowControl w:val="0"/>
              <w:numPr>
                <w:ilvl w:val="1"/>
                <w:numId w:val="1"/>
              </w:numPr>
              <w:tabs>
                <w:tab w:val="left" w:pos="220"/>
                <w:tab w:val="left" w:pos="720"/>
              </w:tabs>
              <w:autoSpaceDE w:val="0"/>
              <w:autoSpaceDN w:val="0"/>
              <w:adjustRightInd w:val="0"/>
              <w:spacing w:before="120" w:after="120"/>
              <w:contextualSpacing w:val="0"/>
              <w:jc w:val="left"/>
              <w:rPr>
                <w:rFonts w:cs="Arial"/>
                <w:sz w:val="24"/>
                <w:szCs w:val="24"/>
              </w:rPr>
            </w:pPr>
            <w:r>
              <w:rPr>
                <w:rFonts w:cs="Arial"/>
                <w:sz w:val="24"/>
                <w:szCs w:val="24"/>
              </w:rPr>
              <w:t>speed and</w:t>
            </w:r>
          </w:p>
          <w:p w:rsidR="00C5508D" w:rsidRPr="00C5508D" w:rsidRDefault="00C5508D" w:rsidP="00D06874">
            <w:pPr>
              <w:pStyle w:val="ListParagraph"/>
              <w:widowControl w:val="0"/>
              <w:numPr>
                <w:ilvl w:val="1"/>
                <w:numId w:val="1"/>
              </w:numPr>
              <w:tabs>
                <w:tab w:val="left" w:pos="220"/>
                <w:tab w:val="left" w:pos="720"/>
              </w:tabs>
              <w:autoSpaceDE w:val="0"/>
              <w:autoSpaceDN w:val="0"/>
              <w:adjustRightInd w:val="0"/>
              <w:spacing w:before="120" w:after="120"/>
              <w:contextualSpacing w:val="0"/>
              <w:jc w:val="left"/>
              <w:rPr>
                <w:rFonts w:cs="Arial"/>
                <w:sz w:val="24"/>
                <w:szCs w:val="24"/>
              </w:rPr>
            </w:pPr>
            <w:r>
              <w:rPr>
                <w:rFonts w:cs="Arial"/>
                <w:sz w:val="24"/>
                <w:szCs w:val="24"/>
              </w:rPr>
              <w:t xml:space="preserve"> velocity.</w:t>
            </w:r>
          </w:p>
        </w:tc>
      </w:tr>
      <w:tr w:rsidR="00C5508D" w:rsidRPr="001F1787" w:rsidTr="001F2EAC">
        <w:trPr>
          <w:cantSplit/>
          <w:trHeight w:val="660"/>
        </w:trPr>
        <w:tc>
          <w:tcPr>
            <w:tcW w:w="959" w:type="dxa"/>
            <w:shd w:val="clear" w:color="auto" w:fill="FFFFFF" w:themeFill="background1"/>
          </w:tcPr>
          <w:p w:rsidR="00C5508D" w:rsidRPr="001F1787" w:rsidRDefault="00C5508D" w:rsidP="00D06874">
            <w:pPr>
              <w:spacing w:before="120" w:after="120"/>
              <w:jc w:val="left"/>
              <w:rPr>
                <w:rFonts w:eastAsia="Times New Roman" w:cs="Times New Roman"/>
                <w:sz w:val="24"/>
                <w:szCs w:val="24"/>
                <w:lang w:eastAsia="en-GB"/>
              </w:rPr>
            </w:pPr>
            <w:r>
              <w:rPr>
                <w:rFonts w:eastAsia="Times New Roman" w:cs="Times New Roman"/>
                <w:sz w:val="24"/>
                <w:szCs w:val="24"/>
                <w:lang w:eastAsia="en-GB"/>
              </w:rPr>
              <w:t>1.5.5</w:t>
            </w:r>
          </w:p>
        </w:tc>
        <w:tc>
          <w:tcPr>
            <w:tcW w:w="9214" w:type="dxa"/>
            <w:gridSpan w:val="2"/>
            <w:shd w:val="clear" w:color="auto" w:fill="FFFFFF" w:themeFill="background1"/>
          </w:tcPr>
          <w:p w:rsidR="00C5508D" w:rsidRPr="001F1787" w:rsidRDefault="00C5508D" w:rsidP="00D06874">
            <w:pPr>
              <w:widowControl w:val="0"/>
              <w:tabs>
                <w:tab w:val="left" w:pos="220"/>
                <w:tab w:val="left" w:pos="720"/>
              </w:tabs>
              <w:autoSpaceDE w:val="0"/>
              <w:autoSpaceDN w:val="0"/>
              <w:adjustRightInd w:val="0"/>
              <w:spacing w:before="120" w:after="120"/>
              <w:jc w:val="left"/>
              <w:rPr>
                <w:rFonts w:cs="Times"/>
                <w:sz w:val="24"/>
                <w:szCs w:val="24"/>
              </w:rPr>
            </w:pPr>
            <w:r w:rsidRPr="001F1787">
              <w:rPr>
                <w:rFonts w:cs="Arial"/>
                <w:sz w:val="24"/>
                <w:szCs w:val="24"/>
              </w:rPr>
              <w:t>A sculler is rowing his boat at 3 ms</w:t>
            </w:r>
            <w:r w:rsidRPr="001F1787">
              <w:rPr>
                <w:rFonts w:cs="Arial"/>
                <w:sz w:val="24"/>
                <w:szCs w:val="24"/>
                <w:vertAlign w:val="superscript"/>
              </w:rPr>
              <w:t>-1</w:t>
            </w:r>
            <w:r w:rsidRPr="001F1787">
              <w:rPr>
                <w:rFonts w:cs="Arial"/>
                <w:sz w:val="24"/>
                <w:szCs w:val="24"/>
              </w:rPr>
              <w:t xml:space="preserve"> </w:t>
            </w:r>
            <w:r w:rsidRPr="001F1787">
              <w:rPr>
                <w:rFonts w:cs="Arial"/>
                <w:i/>
                <w:iCs/>
                <w:sz w:val="24"/>
                <w:szCs w:val="24"/>
              </w:rPr>
              <w:t xml:space="preserve">through the water </w:t>
            </w:r>
            <w:r w:rsidRPr="001F1787">
              <w:rPr>
                <w:rFonts w:cs="Arial"/>
                <w:sz w:val="24"/>
                <w:szCs w:val="24"/>
              </w:rPr>
              <w:t>straight across a river which is flowing at 1 ms</w:t>
            </w:r>
            <w:r w:rsidRPr="001F1787">
              <w:rPr>
                <w:rFonts w:cs="Arial"/>
                <w:sz w:val="24"/>
                <w:szCs w:val="24"/>
                <w:vertAlign w:val="superscript"/>
              </w:rPr>
              <w:t>-1</w:t>
            </w:r>
            <w:r w:rsidRPr="001F1787">
              <w:rPr>
                <w:rFonts w:cs="Arial"/>
                <w:sz w:val="24"/>
                <w:szCs w:val="24"/>
              </w:rPr>
              <w:t xml:space="preserve">. </w:t>
            </w:r>
          </w:p>
          <w:p w:rsidR="00C5508D" w:rsidRPr="001F1787" w:rsidRDefault="00C5508D" w:rsidP="00D06874">
            <w:pPr>
              <w:pStyle w:val="ListParagraph"/>
              <w:widowControl w:val="0"/>
              <w:numPr>
                <w:ilvl w:val="0"/>
                <w:numId w:val="9"/>
              </w:numPr>
              <w:tabs>
                <w:tab w:val="left" w:pos="220"/>
                <w:tab w:val="left" w:pos="720"/>
              </w:tabs>
              <w:autoSpaceDE w:val="0"/>
              <w:autoSpaceDN w:val="0"/>
              <w:adjustRightInd w:val="0"/>
              <w:spacing w:before="120" w:after="120"/>
              <w:contextualSpacing w:val="0"/>
              <w:jc w:val="left"/>
              <w:rPr>
                <w:rFonts w:cs="Times"/>
                <w:sz w:val="24"/>
                <w:szCs w:val="24"/>
              </w:rPr>
            </w:pPr>
            <w:r w:rsidRPr="001F1787">
              <w:rPr>
                <w:rFonts w:cs="Arial"/>
                <w:sz w:val="24"/>
                <w:szCs w:val="24"/>
              </w:rPr>
              <w:t xml:space="preserve">Draw a vector diagram of these </w:t>
            </w:r>
            <w:r>
              <w:rPr>
                <w:rFonts w:cs="Arial"/>
                <w:sz w:val="24"/>
                <w:szCs w:val="24"/>
              </w:rPr>
              <w:t>two motions</w:t>
            </w:r>
            <w:r w:rsidRPr="001F1787">
              <w:rPr>
                <w:rFonts w:cs="Arial"/>
                <w:sz w:val="24"/>
                <w:szCs w:val="24"/>
              </w:rPr>
              <w:t>.</w:t>
            </w:r>
          </w:p>
          <w:p w:rsidR="00C5508D" w:rsidRPr="001F1787" w:rsidRDefault="00C5508D" w:rsidP="00D06874">
            <w:pPr>
              <w:pStyle w:val="ListParagraph"/>
              <w:widowControl w:val="0"/>
              <w:numPr>
                <w:ilvl w:val="0"/>
                <w:numId w:val="9"/>
              </w:numPr>
              <w:tabs>
                <w:tab w:val="left" w:pos="220"/>
                <w:tab w:val="left" w:pos="720"/>
              </w:tabs>
              <w:autoSpaceDE w:val="0"/>
              <w:autoSpaceDN w:val="0"/>
              <w:adjustRightInd w:val="0"/>
              <w:spacing w:before="120" w:after="120"/>
              <w:contextualSpacing w:val="0"/>
              <w:jc w:val="left"/>
              <w:rPr>
                <w:rFonts w:cs="Times"/>
                <w:sz w:val="24"/>
                <w:szCs w:val="24"/>
              </w:rPr>
            </w:pPr>
            <w:r>
              <w:rPr>
                <w:rFonts w:cs="Arial"/>
                <w:sz w:val="24"/>
                <w:szCs w:val="24"/>
              </w:rPr>
              <w:t xml:space="preserve">Calculate </w:t>
            </w:r>
            <w:r w:rsidRPr="001F1787">
              <w:rPr>
                <w:rFonts w:cs="Arial"/>
                <w:sz w:val="24"/>
                <w:szCs w:val="24"/>
              </w:rPr>
              <w:t xml:space="preserve">the boat’s </w:t>
            </w:r>
            <w:r w:rsidRPr="001F1787">
              <w:rPr>
                <w:rFonts w:cs="Arial"/>
                <w:b/>
                <w:bCs/>
                <w:sz w:val="24"/>
                <w:szCs w:val="24"/>
              </w:rPr>
              <w:t xml:space="preserve">velocity </w:t>
            </w:r>
            <w:r>
              <w:rPr>
                <w:rFonts w:cs="Arial"/>
                <w:sz w:val="24"/>
                <w:szCs w:val="24"/>
              </w:rPr>
              <w:t>relative to the bank.</w:t>
            </w:r>
          </w:p>
        </w:tc>
      </w:tr>
      <w:tr w:rsidR="00C5508D" w:rsidRPr="001F1787" w:rsidTr="001F2EAC">
        <w:trPr>
          <w:cantSplit/>
          <w:trHeight w:val="660"/>
        </w:trPr>
        <w:tc>
          <w:tcPr>
            <w:tcW w:w="959" w:type="dxa"/>
            <w:shd w:val="clear" w:color="auto" w:fill="FFFFFF" w:themeFill="background1"/>
          </w:tcPr>
          <w:p w:rsidR="00C5508D" w:rsidRPr="001F1787" w:rsidRDefault="00C5508D" w:rsidP="00D06874">
            <w:pPr>
              <w:spacing w:before="120" w:after="120"/>
              <w:jc w:val="left"/>
              <w:rPr>
                <w:rFonts w:eastAsia="Times New Roman" w:cs="Times New Roman"/>
                <w:sz w:val="24"/>
                <w:szCs w:val="24"/>
                <w:lang w:eastAsia="en-GB"/>
              </w:rPr>
            </w:pPr>
            <w:r>
              <w:rPr>
                <w:rFonts w:eastAsia="Times New Roman" w:cs="Times New Roman"/>
                <w:sz w:val="24"/>
                <w:szCs w:val="24"/>
                <w:lang w:eastAsia="en-GB"/>
              </w:rPr>
              <w:t>1.5.6</w:t>
            </w:r>
          </w:p>
        </w:tc>
        <w:tc>
          <w:tcPr>
            <w:tcW w:w="9214" w:type="dxa"/>
            <w:gridSpan w:val="2"/>
            <w:shd w:val="clear" w:color="auto" w:fill="FFFFFF" w:themeFill="background1"/>
          </w:tcPr>
          <w:p w:rsidR="00C5508D" w:rsidRPr="001F1787" w:rsidRDefault="00C5508D" w:rsidP="00D06874">
            <w:pPr>
              <w:widowControl w:val="0"/>
              <w:tabs>
                <w:tab w:val="left" w:pos="220"/>
                <w:tab w:val="left" w:pos="720"/>
              </w:tabs>
              <w:autoSpaceDE w:val="0"/>
              <w:autoSpaceDN w:val="0"/>
              <w:adjustRightInd w:val="0"/>
              <w:spacing w:before="120" w:after="120"/>
              <w:jc w:val="left"/>
              <w:rPr>
                <w:rFonts w:cs="Arial"/>
                <w:sz w:val="24"/>
                <w:szCs w:val="24"/>
              </w:rPr>
            </w:pPr>
            <w:r w:rsidRPr="001F1787">
              <w:rPr>
                <w:rFonts w:cs="Arial"/>
                <w:sz w:val="24"/>
                <w:szCs w:val="24"/>
              </w:rPr>
              <w:t xml:space="preserve">On an orienteering course, a girl runs due north from point A to point B, a distance of 3 km. She then heads in an easterly direction for 4 km to point C. </w:t>
            </w:r>
          </w:p>
          <w:p w:rsidR="00C5508D" w:rsidRPr="001F1787" w:rsidRDefault="00C5508D" w:rsidP="00D06874">
            <w:pPr>
              <w:pStyle w:val="ListParagraph"/>
              <w:widowControl w:val="0"/>
              <w:numPr>
                <w:ilvl w:val="0"/>
                <w:numId w:val="10"/>
              </w:numPr>
              <w:tabs>
                <w:tab w:val="left" w:pos="220"/>
                <w:tab w:val="left" w:pos="720"/>
              </w:tabs>
              <w:autoSpaceDE w:val="0"/>
              <w:autoSpaceDN w:val="0"/>
              <w:adjustRightInd w:val="0"/>
              <w:spacing w:before="120" w:after="120"/>
              <w:contextualSpacing w:val="0"/>
              <w:jc w:val="left"/>
              <w:rPr>
                <w:rFonts w:cs="Arial"/>
                <w:sz w:val="24"/>
                <w:szCs w:val="24"/>
              </w:rPr>
            </w:pPr>
            <w:r>
              <w:rPr>
                <w:rFonts w:cs="Arial"/>
                <w:sz w:val="24"/>
                <w:szCs w:val="24"/>
              </w:rPr>
              <w:t>Calculate the distance the girl ran from A to C.</w:t>
            </w:r>
          </w:p>
          <w:p w:rsidR="00C5508D" w:rsidRPr="001F1787" w:rsidRDefault="00C5508D" w:rsidP="00D06874">
            <w:pPr>
              <w:pStyle w:val="ListParagraph"/>
              <w:numPr>
                <w:ilvl w:val="0"/>
                <w:numId w:val="10"/>
              </w:numPr>
              <w:spacing w:before="120" w:after="120"/>
              <w:contextualSpacing w:val="0"/>
              <w:rPr>
                <w:rFonts w:cs="Arial"/>
                <w:sz w:val="24"/>
                <w:szCs w:val="24"/>
              </w:rPr>
            </w:pPr>
            <w:r>
              <w:rPr>
                <w:rFonts w:cs="Arial"/>
                <w:sz w:val="24"/>
                <w:szCs w:val="24"/>
              </w:rPr>
              <w:t xml:space="preserve">Calculate </w:t>
            </w:r>
            <w:r w:rsidRPr="001F1787">
              <w:rPr>
                <w:rFonts w:cs="Arial"/>
                <w:sz w:val="24"/>
                <w:szCs w:val="24"/>
              </w:rPr>
              <w:t xml:space="preserve">the girl’s displacement from point A when she reaches </w:t>
            </w:r>
            <w:r>
              <w:rPr>
                <w:rFonts w:cs="Arial"/>
                <w:sz w:val="24"/>
                <w:szCs w:val="24"/>
              </w:rPr>
              <w:t>C.</w:t>
            </w:r>
          </w:p>
        </w:tc>
      </w:tr>
      <w:tr w:rsidR="00C5508D" w:rsidRPr="001F1787" w:rsidTr="001F2EAC">
        <w:trPr>
          <w:cantSplit/>
          <w:trHeight w:val="660"/>
        </w:trPr>
        <w:tc>
          <w:tcPr>
            <w:tcW w:w="959" w:type="dxa"/>
            <w:shd w:val="clear" w:color="auto" w:fill="FFFFFF" w:themeFill="background1"/>
          </w:tcPr>
          <w:p w:rsidR="00C5508D" w:rsidRPr="001F1787" w:rsidRDefault="00C5508D" w:rsidP="00D06874">
            <w:pPr>
              <w:spacing w:before="120" w:after="120"/>
              <w:jc w:val="left"/>
              <w:rPr>
                <w:rFonts w:eastAsia="Times New Roman" w:cs="Times New Roman"/>
                <w:sz w:val="24"/>
                <w:szCs w:val="24"/>
                <w:lang w:eastAsia="en-GB"/>
              </w:rPr>
            </w:pPr>
            <w:r>
              <w:rPr>
                <w:rFonts w:eastAsia="Times New Roman" w:cs="Times New Roman"/>
                <w:sz w:val="24"/>
                <w:szCs w:val="24"/>
                <w:lang w:eastAsia="en-GB"/>
              </w:rPr>
              <w:t>1.5.7</w:t>
            </w:r>
          </w:p>
        </w:tc>
        <w:tc>
          <w:tcPr>
            <w:tcW w:w="9214" w:type="dxa"/>
            <w:gridSpan w:val="2"/>
            <w:shd w:val="clear" w:color="auto" w:fill="FFFFFF" w:themeFill="background1"/>
          </w:tcPr>
          <w:p w:rsidR="00C5508D" w:rsidRPr="001F1787" w:rsidRDefault="00C5508D" w:rsidP="00D06874">
            <w:pPr>
              <w:widowControl w:val="0"/>
              <w:tabs>
                <w:tab w:val="left" w:pos="220"/>
                <w:tab w:val="left" w:pos="720"/>
              </w:tabs>
              <w:autoSpaceDE w:val="0"/>
              <w:autoSpaceDN w:val="0"/>
              <w:adjustRightInd w:val="0"/>
              <w:spacing w:before="120" w:after="120"/>
              <w:jc w:val="left"/>
              <w:rPr>
                <w:rFonts w:cs="Arial"/>
                <w:sz w:val="24"/>
                <w:szCs w:val="24"/>
              </w:rPr>
            </w:pPr>
            <w:r w:rsidRPr="001F1787">
              <w:rPr>
                <w:rFonts w:cs="Arial"/>
                <w:sz w:val="24"/>
                <w:szCs w:val="24"/>
              </w:rPr>
              <w:t xml:space="preserve">The distance between the wickets on a cricket pitch is 20.12 m. On one pitch, the wicket has a north-south orientation. A batsman scores three runs off one ball. </w:t>
            </w:r>
          </w:p>
          <w:p w:rsidR="00C5508D" w:rsidRPr="001F1787" w:rsidRDefault="00C5508D" w:rsidP="00D06874">
            <w:pPr>
              <w:pStyle w:val="ListParagraph"/>
              <w:widowControl w:val="0"/>
              <w:numPr>
                <w:ilvl w:val="0"/>
                <w:numId w:val="11"/>
              </w:numPr>
              <w:tabs>
                <w:tab w:val="left" w:pos="220"/>
                <w:tab w:val="left" w:pos="720"/>
              </w:tabs>
              <w:autoSpaceDE w:val="0"/>
              <w:autoSpaceDN w:val="0"/>
              <w:adjustRightInd w:val="0"/>
              <w:spacing w:before="120" w:after="120"/>
              <w:contextualSpacing w:val="0"/>
              <w:jc w:val="left"/>
              <w:rPr>
                <w:rFonts w:cs="Arial"/>
                <w:sz w:val="24"/>
                <w:szCs w:val="24"/>
              </w:rPr>
            </w:pPr>
            <w:r>
              <w:rPr>
                <w:rFonts w:cs="Arial"/>
                <w:sz w:val="24"/>
                <w:szCs w:val="24"/>
              </w:rPr>
              <w:t>Calculate the</w:t>
            </w:r>
            <w:r w:rsidRPr="001F1787">
              <w:rPr>
                <w:rFonts w:cs="Arial"/>
                <w:sz w:val="24"/>
                <w:szCs w:val="24"/>
              </w:rPr>
              <w:t xml:space="preserve"> distance </w:t>
            </w:r>
            <w:r>
              <w:rPr>
                <w:rFonts w:cs="Arial"/>
                <w:sz w:val="24"/>
                <w:szCs w:val="24"/>
              </w:rPr>
              <w:t>he ran.</w:t>
            </w:r>
            <w:r w:rsidRPr="001F1787">
              <w:rPr>
                <w:rFonts w:cs="Arial"/>
                <w:sz w:val="24"/>
                <w:szCs w:val="24"/>
              </w:rPr>
              <w:t xml:space="preserve"> </w:t>
            </w:r>
          </w:p>
          <w:p w:rsidR="00C5508D" w:rsidRPr="001F1787" w:rsidRDefault="00C5508D" w:rsidP="00D06874">
            <w:pPr>
              <w:pStyle w:val="ListParagraph"/>
              <w:widowControl w:val="0"/>
              <w:numPr>
                <w:ilvl w:val="0"/>
                <w:numId w:val="11"/>
              </w:numPr>
              <w:tabs>
                <w:tab w:val="left" w:pos="220"/>
                <w:tab w:val="left" w:pos="720"/>
              </w:tabs>
              <w:autoSpaceDE w:val="0"/>
              <w:autoSpaceDN w:val="0"/>
              <w:adjustRightInd w:val="0"/>
              <w:spacing w:before="120" w:after="120"/>
              <w:contextualSpacing w:val="0"/>
              <w:jc w:val="left"/>
              <w:rPr>
                <w:rFonts w:cs="Arial"/>
                <w:sz w:val="24"/>
                <w:szCs w:val="24"/>
              </w:rPr>
            </w:pPr>
            <w:r>
              <w:rPr>
                <w:rFonts w:cs="Arial"/>
                <w:sz w:val="24"/>
                <w:szCs w:val="24"/>
              </w:rPr>
              <w:t>Calculate his</w:t>
            </w:r>
            <w:r w:rsidRPr="001F1787">
              <w:rPr>
                <w:rFonts w:cs="Arial"/>
                <w:sz w:val="24"/>
                <w:szCs w:val="24"/>
              </w:rPr>
              <w:t xml:space="preserve"> final displacement if the wicket at which h</w:t>
            </w:r>
            <w:r>
              <w:rPr>
                <w:rFonts w:cs="Arial"/>
                <w:sz w:val="24"/>
                <w:szCs w:val="24"/>
              </w:rPr>
              <w:t>e batted is at the south end.</w:t>
            </w:r>
          </w:p>
          <w:p w:rsidR="00C5508D" w:rsidRPr="001F1787" w:rsidRDefault="00C5508D" w:rsidP="00D06874">
            <w:pPr>
              <w:pStyle w:val="ListParagraph"/>
              <w:widowControl w:val="0"/>
              <w:tabs>
                <w:tab w:val="left" w:pos="220"/>
                <w:tab w:val="left" w:pos="720"/>
              </w:tabs>
              <w:autoSpaceDE w:val="0"/>
              <w:autoSpaceDN w:val="0"/>
              <w:adjustRightInd w:val="0"/>
              <w:spacing w:before="120" w:after="120"/>
              <w:ind w:left="810"/>
              <w:contextualSpacing w:val="0"/>
              <w:jc w:val="left"/>
              <w:rPr>
                <w:rFonts w:cs="Arial"/>
                <w:sz w:val="24"/>
                <w:szCs w:val="24"/>
              </w:rPr>
            </w:pPr>
            <w:r w:rsidRPr="001F1787">
              <w:rPr>
                <w:rFonts w:cs="Arial"/>
                <w:noProof/>
                <w:sz w:val="24"/>
                <w:szCs w:val="24"/>
                <w:lang w:eastAsia="en-GB"/>
              </w:rPr>
              <mc:AlternateContent>
                <mc:Choice Requires="wpc">
                  <w:drawing>
                    <wp:inline distT="0" distB="0" distL="0" distR="0" wp14:anchorId="246288BC" wp14:editId="71226497">
                      <wp:extent cx="5314950" cy="1714500"/>
                      <wp:effectExtent l="0" t="0" r="0" b="0"/>
                      <wp:docPr id="473" name="Canvas 47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97" name="Group 297"/>
                              <wpg:cNvGrpSpPr/>
                              <wpg:grpSpPr>
                                <a:xfrm>
                                  <a:off x="0" y="9525"/>
                                  <a:ext cx="5051213" cy="1676400"/>
                                  <a:chOff x="0" y="0"/>
                                  <a:chExt cx="5267325" cy="1676400"/>
                                </a:xfrm>
                                <a:noFill/>
                              </wpg:grpSpPr>
                              <pic:pic xmlns:pic="http://schemas.openxmlformats.org/drawingml/2006/picture">
                                <pic:nvPicPr>
                                  <pic:cNvPr id="144" name="Picture 144" descr="cricketer"/>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647950" cy="1676400"/>
                                  </a:xfrm>
                                  <a:prstGeom prst="rect">
                                    <a:avLst/>
                                  </a:prstGeom>
                                  <a:grpFill/>
                                  <a:ln>
                                    <a:noFill/>
                                  </a:ln>
                                </pic:spPr>
                              </pic:pic>
                              <wps:wsp>
                                <wps:cNvPr id="474" name="Straight Connector 474"/>
                                <wps:cNvCnPr/>
                                <wps:spPr>
                                  <a:xfrm>
                                    <a:off x="3362325" y="1467825"/>
                                    <a:ext cx="1905000" cy="0"/>
                                  </a:xfrm>
                                  <a:prstGeom prst="line">
                                    <a:avLst/>
                                  </a:prstGeom>
                                  <a:grpFill/>
                                  <a:ln w="28575"/>
                                </wps:spPr>
                                <wps:style>
                                  <a:lnRef idx="1">
                                    <a:schemeClr val="accent1"/>
                                  </a:lnRef>
                                  <a:fillRef idx="0">
                                    <a:schemeClr val="accent1"/>
                                  </a:fillRef>
                                  <a:effectRef idx="0">
                                    <a:schemeClr val="accent1"/>
                                  </a:effectRef>
                                  <a:fontRef idx="minor">
                                    <a:schemeClr val="tx1"/>
                                  </a:fontRef>
                                </wps:style>
                                <wps:bodyPr/>
                              </wps:wsp>
                              <wps:wsp>
                                <wps:cNvPr id="296" name="Snip Same Side Corner Rectangle 296"/>
                                <wps:cNvSpPr/>
                                <wps:spPr>
                                  <a:xfrm>
                                    <a:off x="5029200" y="810600"/>
                                    <a:ext cx="47625" cy="657225"/>
                                  </a:xfrm>
                                  <a:prstGeom prst="snip2SameRect">
                                    <a:avLst/>
                                  </a:prstGeom>
                                  <a:grp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c:wpc>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6320E02A" id="Canvas 473" o:spid="_x0000_s1026" editas="canvas" style="width:418.5pt;height:135pt;mso-position-horizontal-relative:char;mso-position-vertical-relative:line" coordsize="53149,1714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">
                      <v:shape id="_x0000_s1027" type="#_x0000_t75" style="position:absolute;width:53149;height:17145;visibility:visible;mso-wrap-style:square">
                        <v:fill o:detectmouseclick="t"/>
                        <v:path o:connecttype="none"/>
                      </v:shape>
                      <v:group id="Group 297" o:spid="_x0000_s1028" style="position:absolute;top:95;width:50512;height:16764" coordsize="52673,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">
                        <v:shape id="Picture 144" o:spid="_x0000_s1029" type="#_x0000_t75" alt="cricketer" style="position:absolute;width:2647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">
                          <v:imagedata r:id="rId38" o:title="cricketer"/>
                        </v:shape>
                        <v:line id="Straight Connector 474" o:spid="_x0000_s1030" style="position:absolute;visibility:visible;mso-wrap-style:square" from="33623,14678" to="52673,14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" strokecolor="#4579b8 [3044]" strokeweight="2.25pt"/>
                        <v:shape id="Snip Same Side Corner Rectangle 296" o:spid="_x0000_s1031" style="position:absolute;left:50292;top:8106;width:476;height:6572;visibility:visible;mso-wrap-style:square;v-text-anchor:middle" coordsize="47625,657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" path="m7938,l39687,r7938,7938l47625,657225r,l,657225r,l,7938,7938,xe" filled="f" strokecolor="#243f60 [1604]" strokeweight="2pt">
                          <v:path arrowok="t" o:connecttype="custom" o:connectlocs="7938,0;39687,0;47625,7938;47625,657225;47625,657225;0,657225;0,657225;0,7938;7938,0" o:connectangles="0,0,0,0,0,0,0,0,0"/>
                        </v:shape>
                      </v:group>
                      <w10:anchorlock/>
                    </v:group>
                  </w:pict>
                </mc:Fallback>
              </mc:AlternateContent>
            </w:r>
          </w:p>
        </w:tc>
      </w:tr>
      <w:tr w:rsidR="00C5508D" w:rsidRPr="001F1787" w:rsidTr="002F35F6">
        <w:trPr>
          <w:cantSplit/>
          <w:trHeight w:val="660"/>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1.5.8</w:t>
            </w:r>
          </w:p>
        </w:tc>
        <w:tc>
          <w:tcPr>
            <w:tcW w:w="9214" w:type="dxa"/>
            <w:gridSpan w:val="2"/>
            <w:shd w:val="clear" w:color="auto" w:fill="FFFFFF" w:themeFill="background1"/>
          </w:tcPr>
          <w:p w:rsidR="00C5508D" w:rsidRPr="001F1787" w:rsidRDefault="00C5508D" w:rsidP="00301B88">
            <w:pPr>
              <w:widowControl w:val="0"/>
              <w:tabs>
                <w:tab w:val="left" w:pos="220"/>
                <w:tab w:val="left" w:pos="720"/>
              </w:tabs>
              <w:autoSpaceDE w:val="0"/>
              <w:autoSpaceDN w:val="0"/>
              <w:adjustRightInd w:val="0"/>
              <w:spacing w:before="120" w:after="280"/>
              <w:jc w:val="left"/>
              <w:rPr>
                <w:rFonts w:cs="Arial"/>
                <w:sz w:val="24"/>
                <w:szCs w:val="24"/>
              </w:rPr>
            </w:pPr>
            <w:r w:rsidRPr="001F1787">
              <w:rPr>
                <w:rFonts w:cs="Arial"/>
                <w:noProof/>
                <w:sz w:val="24"/>
                <w:szCs w:val="24"/>
                <w:lang w:eastAsia="en-GB"/>
              </w:rPr>
              <mc:AlternateContent>
                <mc:Choice Requires="wps">
                  <w:drawing>
                    <wp:anchor distT="0" distB="0" distL="114300" distR="114300" simplePos="0" relativeHeight="251879424" behindDoc="0" locked="0" layoutInCell="1" allowOverlap="1" wp14:anchorId="246288BE" wp14:editId="4F79D896">
                      <wp:simplePos x="0" y="0"/>
                      <wp:positionH relativeFrom="column">
                        <wp:posOffset>2227580</wp:posOffset>
                      </wp:positionH>
                      <wp:positionV relativeFrom="paragraph">
                        <wp:posOffset>186690</wp:posOffset>
                      </wp:positionV>
                      <wp:extent cx="3411941" cy="2238375"/>
                      <wp:effectExtent l="0" t="0" r="0" b="9525"/>
                      <wp:wrapNone/>
                      <wp:docPr id="7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11941" cy="2238375"/>
                              </a:xfrm>
                              <a:prstGeom prst="rect">
                                <a:avLst/>
                              </a:prstGeom>
                              <a:solidFill>
                                <a:srgbClr val="FFFFFF"/>
                              </a:solidFill>
                              <a:ln w="9525">
                                <a:noFill/>
                                <a:miter lim="800000"/>
                                <a:headEnd/>
                                <a:tailEnd/>
                              </a:ln>
                            </wps:spPr>
                            <wps:txbx>
                              <w:txbxContent>
                                <w:p w:rsidR="007E535A" w:rsidRPr="007A218A" w:rsidRDefault="007E535A">
                                  <w:pPr>
                                    <w:rPr>
                                      <w:rFonts w:cs="Arial"/>
                                      <w:sz w:val="24"/>
                                      <w:szCs w:val="24"/>
                                    </w:rPr>
                                  </w:pPr>
                                  <w:r>
                                    <w:rPr>
                                      <w:rFonts w:cs="Arial"/>
                                      <w:sz w:val="24"/>
                                      <w:szCs w:val="24"/>
                                    </w:rPr>
                                    <w:t>J</w:t>
                                  </w:r>
                                  <w:r w:rsidRPr="007A218A">
                                    <w:rPr>
                                      <w:rFonts w:cs="Arial"/>
                                      <w:sz w:val="24"/>
                                      <w:szCs w:val="24"/>
                                    </w:rPr>
                                    <w:t>en jogs around the centre circle of a football pitch.</w:t>
                                  </w:r>
                                </w:p>
                                <w:p w:rsidR="007E535A" w:rsidRPr="007A218A" w:rsidRDefault="007E535A" w:rsidP="00693876">
                                  <w:pPr>
                                    <w:pStyle w:val="ListParagraph"/>
                                    <w:numPr>
                                      <w:ilvl w:val="0"/>
                                      <w:numId w:val="15"/>
                                    </w:numPr>
                                    <w:ind w:left="142" w:firstLine="0"/>
                                    <w:rPr>
                                      <w:sz w:val="24"/>
                                      <w:szCs w:val="24"/>
                                    </w:rPr>
                                  </w:pPr>
                                  <w:r>
                                    <w:rPr>
                                      <w:sz w:val="24"/>
                                      <w:szCs w:val="24"/>
                                    </w:rPr>
                                    <w:t>Calculate the distance she travelled.</w:t>
                                  </w:r>
                                </w:p>
                                <w:p w:rsidR="007E535A" w:rsidRPr="007A218A" w:rsidRDefault="007E535A" w:rsidP="00693876">
                                  <w:pPr>
                                    <w:pStyle w:val="ListParagraph"/>
                                    <w:numPr>
                                      <w:ilvl w:val="0"/>
                                      <w:numId w:val="15"/>
                                    </w:numPr>
                                    <w:ind w:left="142" w:firstLine="0"/>
                                    <w:rPr>
                                      <w:sz w:val="24"/>
                                      <w:szCs w:val="24"/>
                                    </w:rPr>
                                  </w:pPr>
                                  <w:r>
                                    <w:rPr>
                                      <w:sz w:val="24"/>
                                      <w:szCs w:val="24"/>
                                    </w:rPr>
                                    <w:t>State her displacement from the start.</w:t>
                                  </w:r>
                                </w:p>
                                <w:p w:rsidR="007E535A" w:rsidRPr="007A218A" w:rsidRDefault="007E535A" w:rsidP="007A218A">
                                  <w:pPr>
                                    <w:rPr>
                                      <w:sz w:val="24"/>
                                      <w:szCs w:val="24"/>
                                    </w:rPr>
                                  </w:pPr>
                                  <w:r w:rsidRPr="007A218A">
                                    <w:rPr>
                                      <w:sz w:val="24"/>
                                      <w:szCs w:val="24"/>
                                    </w:rPr>
                                    <w:t>Chris walks one and a half times around the circle in the same time</w:t>
                                  </w:r>
                                </w:p>
                                <w:p w:rsidR="007E535A" w:rsidRPr="007A218A" w:rsidRDefault="007E535A" w:rsidP="00693876">
                                  <w:pPr>
                                    <w:pStyle w:val="ListParagraph"/>
                                    <w:numPr>
                                      <w:ilvl w:val="0"/>
                                      <w:numId w:val="15"/>
                                    </w:numPr>
                                    <w:tabs>
                                      <w:tab w:val="left" w:pos="567"/>
                                    </w:tabs>
                                    <w:ind w:left="142" w:firstLine="0"/>
                                    <w:rPr>
                                      <w:sz w:val="24"/>
                                      <w:szCs w:val="24"/>
                                    </w:rPr>
                                  </w:pPr>
                                  <w:r w:rsidRPr="007A218A">
                                    <w:rPr>
                                      <w:sz w:val="24"/>
                                      <w:szCs w:val="24"/>
                                    </w:rPr>
                                    <w:t xml:space="preserve"> </w:t>
                                  </w:r>
                                  <w:r>
                                    <w:rPr>
                                      <w:sz w:val="24"/>
                                      <w:szCs w:val="24"/>
                                    </w:rPr>
                                    <w:t>Calculate the</w:t>
                                  </w:r>
                                  <w:r w:rsidRPr="007A218A">
                                    <w:rPr>
                                      <w:sz w:val="24"/>
                                      <w:szCs w:val="24"/>
                                    </w:rPr>
                                    <w:t xml:space="preserve"> distance </w:t>
                                  </w:r>
                                  <w:r>
                                    <w:rPr>
                                      <w:sz w:val="24"/>
                                      <w:szCs w:val="24"/>
                                    </w:rPr>
                                    <w:t>Chris travelled.</w:t>
                                  </w:r>
                                </w:p>
                                <w:p w:rsidR="007E535A" w:rsidRDefault="007E535A" w:rsidP="00693876">
                                  <w:pPr>
                                    <w:pStyle w:val="ListParagraph"/>
                                    <w:numPr>
                                      <w:ilvl w:val="0"/>
                                      <w:numId w:val="15"/>
                                    </w:numPr>
                                    <w:tabs>
                                      <w:tab w:val="left" w:pos="567"/>
                                    </w:tabs>
                                    <w:ind w:left="142" w:firstLine="0"/>
                                    <w:rPr>
                                      <w:sz w:val="24"/>
                                      <w:szCs w:val="24"/>
                                    </w:rPr>
                                  </w:pPr>
                                  <w:r>
                                    <w:rPr>
                                      <w:sz w:val="24"/>
                                      <w:szCs w:val="24"/>
                                    </w:rPr>
                                    <w:t>State</w:t>
                                  </w:r>
                                  <w:r w:rsidRPr="007A218A">
                                    <w:rPr>
                                      <w:sz w:val="24"/>
                                      <w:szCs w:val="24"/>
                                    </w:rPr>
                                    <w:t xml:space="preserve"> Chr</w:t>
                                  </w:r>
                                  <w:r>
                                    <w:rPr>
                                      <w:sz w:val="24"/>
                                      <w:szCs w:val="24"/>
                                    </w:rPr>
                                    <w:t>is’ displacement from the star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9" type="#_x0000_t202" style="position:absolute;margin-left:175.4pt;margin-top:14.7pt;width:268.65pt;height:176.25pt;z-index:25187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" stroked="f">
                      <v:textbox>
                        <w:txbxContent>
                          <w:p w:rsidR="007E535A" w:rsidRPr="007A218A" w:rsidRDefault="007E535A">
                            <w:pPr>
                              <w:rPr>
                                <w:rFonts w:cs="Arial"/>
                                <w:sz w:val="24"/>
                                <w:szCs w:val="24"/>
                              </w:rPr>
                            </w:pPr>
                            <w:r>
                              <w:rPr>
                                <w:rFonts w:cs="Arial"/>
                                <w:sz w:val="24"/>
                                <w:szCs w:val="24"/>
                              </w:rPr>
                              <w:t>J</w:t>
                            </w:r>
                            <w:r w:rsidRPr="007A218A">
                              <w:rPr>
                                <w:rFonts w:cs="Arial"/>
                                <w:sz w:val="24"/>
                                <w:szCs w:val="24"/>
                              </w:rPr>
                              <w:t>en jogs around the centre circle of a football pitch.</w:t>
                            </w:r>
                          </w:p>
                          <w:p w:rsidR="007E535A" w:rsidRPr="007A218A" w:rsidRDefault="007E535A" w:rsidP="00693876">
                            <w:pPr>
                              <w:pStyle w:val="ListParagraph"/>
                              <w:numPr>
                                <w:ilvl w:val="0"/>
                                <w:numId w:val="15"/>
                              </w:numPr>
                              <w:ind w:left="142" w:firstLine="0"/>
                              <w:rPr>
                                <w:sz w:val="24"/>
                                <w:szCs w:val="24"/>
                              </w:rPr>
                            </w:pPr>
                            <w:r>
                              <w:rPr>
                                <w:sz w:val="24"/>
                                <w:szCs w:val="24"/>
                              </w:rPr>
                              <w:t>Calculate the distance she travelled.</w:t>
                            </w:r>
                          </w:p>
                          <w:p w:rsidR="007E535A" w:rsidRPr="007A218A" w:rsidRDefault="007E535A" w:rsidP="00693876">
                            <w:pPr>
                              <w:pStyle w:val="ListParagraph"/>
                              <w:numPr>
                                <w:ilvl w:val="0"/>
                                <w:numId w:val="15"/>
                              </w:numPr>
                              <w:ind w:left="142" w:firstLine="0"/>
                              <w:rPr>
                                <w:sz w:val="24"/>
                                <w:szCs w:val="24"/>
                              </w:rPr>
                            </w:pPr>
                            <w:r>
                              <w:rPr>
                                <w:sz w:val="24"/>
                                <w:szCs w:val="24"/>
                              </w:rPr>
                              <w:t>State her displacement from the start.</w:t>
                            </w:r>
                          </w:p>
                          <w:p w:rsidR="007E535A" w:rsidRPr="007A218A" w:rsidRDefault="007E535A" w:rsidP="007A218A">
                            <w:pPr>
                              <w:rPr>
                                <w:sz w:val="24"/>
                                <w:szCs w:val="24"/>
                              </w:rPr>
                            </w:pPr>
                            <w:r w:rsidRPr="007A218A">
                              <w:rPr>
                                <w:sz w:val="24"/>
                                <w:szCs w:val="24"/>
                              </w:rPr>
                              <w:t>Chris walks one and a half times around the circle in the same time</w:t>
                            </w:r>
                          </w:p>
                          <w:p w:rsidR="007E535A" w:rsidRPr="007A218A" w:rsidRDefault="007E535A" w:rsidP="00693876">
                            <w:pPr>
                              <w:pStyle w:val="ListParagraph"/>
                              <w:numPr>
                                <w:ilvl w:val="0"/>
                                <w:numId w:val="15"/>
                              </w:numPr>
                              <w:tabs>
                                <w:tab w:val="left" w:pos="567"/>
                              </w:tabs>
                              <w:ind w:left="142" w:firstLine="0"/>
                              <w:rPr>
                                <w:sz w:val="24"/>
                                <w:szCs w:val="24"/>
                              </w:rPr>
                            </w:pPr>
                            <w:r w:rsidRPr="007A218A">
                              <w:rPr>
                                <w:sz w:val="24"/>
                                <w:szCs w:val="24"/>
                              </w:rPr>
                              <w:t xml:space="preserve"> </w:t>
                            </w:r>
                            <w:r>
                              <w:rPr>
                                <w:sz w:val="24"/>
                                <w:szCs w:val="24"/>
                              </w:rPr>
                              <w:t>Calculate the</w:t>
                            </w:r>
                            <w:r w:rsidRPr="007A218A">
                              <w:rPr>
                                <w:sz w:val="24"/>
                                <w:szCs w:val="24"/>
                              </w:rPr>
                              <w:t xml:space="preserve"> distance </w:t>
                            </w:r>
                            <w:r>
                              <w:rPr>
                                <w:sz w:val="24"/>
                                <w:szCs w:val="24"/>
                              </w:rPr>
                              <w:t>Chris travelled.</w:t>
                            </w:r>
                          </w:p>
                          <w:p w:rsidR="007E535A" w:rsidRDefault="007E535A" w:rsidP="00693876">
                            <w:pPr>
                              <w:pStyle w:val="ListParagraph"/>
                              <w:numPr>
                                <w:ilvl w:val="0"/>
                                <w:numId w:val="15"/>
                              </w:numPr>
                              <w:tabs>
                                <w:tab w:val="left" w:pos="567"/>
                              </w:tabs>
                              <w:ind w:left="142" w:firstLine="0"/>
                              <w:rPr>
                                <w:sz w:val="24"/>
                                <w:szCs w:val="24"/>
                              </w:rPr>
                            </w:pPr>
                            <w:r>
                              <w:rPr>
                                <w:sz w:val="24"/>
                                <w:szCs w:val="24"/>
                              </w:rPr>
                              <w:t>State</w:t>
                            </w:r>
                            <w:r w:rsidRPr="007A218A">
                              <w:rPr>
                                <w:sz w:val="24"/>
                                <w:szCs w:val="24"/>
                              </w:rPr>
                              <w:t xml:space="preserve"> Chr</w:t>
                            </w:r>
                            <w:r>
                              <w:rPr>
                                <w:sz w:val="24"/>
                                <w:szCs w:val="24"/>
                              </w:rPr>
                              <w:t>is’ displacement from the start.</w:t>
                            </w:r>
                          </w:p>
                        </w:txbxContent>
                      </v:textbox>
                    </v:shape>
                  </w:pict>
                </mc:Fallback>
              </mc:AlternateContent>
            </w:r>
            <w:r w:rsidRPr="001F1787">
              <w:rPr>
                <w:rFonts w:cs="Arial"/>
                <w:noProof/>
                <w:sz w:val="24"/>
                <w:szCs w:val="24"/>
                <w:lang w:eastAsia="en-GB"/>
              </w:rPr>
              <mc:AlternateContent>
                <mc:Choice Requires="wpc">
                  <w:drawing>
                    <wp:inline distT="0" distB="0" distL="0" distR="0" wp14:anchorId="246288C0" wp14:editId="1076C358">
                      <wp:extent cx="5753100" cy="2209800"/>
                      <wp:effectExtent l="0" t="0" r="0" b="0"/>
                      <wp:docPr id="75" name="Canvas 7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92" name="Group 192"/>
                              <wpg:cNvGrpSpPr>
                                <a:grpSpLocks/>
                              </wpg:cNvGrpSpPr>
                              <wpg:grpSpPr bwMode="auto">
                                <a:xfrm>
                                  <a:off x="180000" y="180000"/>
                                  <a:ext cx="1777365" cy="1852295"/>
                                  <a:chOff x="0" y="0"/>
                                  <a:chExt cx="2799" cy="2917"/>
                                </a:xfrm>
                              </wpg:grpSpPr>
                              <wpg:grpSp>
                                <wpg:cNvPr id="193" name="Group 193"/>
                                <wpg:cNvGrpSpPr>
                                  <a:grpSpLocks/>
                                </wpg:cNvGrpSpPr>
                                <wpg:grpSpPr bwMode="auto">
                                  <a:xfrm>
                                    <a:off x="1397" y="0"/>
                                    <a:ext cx="142" cy="65"/>
                                    <a:chOff x="1397" y="0"/>
                                    <a:chExt cx="142" cy="65"/>
                                  </a:xfrm>
                                </wpg:grpSpPr>
                                <wps:wsp>
                                  <wps:cNvPr id="412" name="Freeform 412"/>
                                  <wps:cNvSpPr>
                                    <a:spLocks/>
                                  </wps:cNvSpPr>
                                  <wps:spPr bwMode="auto">
                                    <a:xfrm>
                                      <a:off x="1397" y="0"/>
                                      <a:ext cx="142" cy="65"/>
                                    </a:xfrm>
                                    <a:custGeom>
                                      <a:avLst/>
                                      <a:gdLst>
                                        <a:gd name="T0" fmla="+- 0 10065 9924"/>
                                        <a:gd name="T1" fmla="*/ T0 w 142"/>
                                        <a:gd name="T2" fmla="+- 0 -1176 -1183"/>
                                        <a:gd name="T3" fmla="*/ -1176 h 65"/>
                                        <a:gd name="T4" fmla="+- 0 9926 9924"/>
                                        <a:gd name="T5" fmla="*/ T4 w 142"/>
                                        <a:gd name="T6" fmla="+- 0 -1183 -1183"/>
                                        <a:gd name="T7" fmla="*/ -1183 h 65"/>
                                        <a:gd name="T8" fmla="+- 0 9924 9924"/>
                                        <a:gd name="T9" fmla="*/ T8 w 142"/>
                                        <a:gd name="T10" fmla="+- 0 -1126 -1183"/>
                                        <a:gd name="T11" fmla="*/ -1126 h 65"/>
                                        <a:gd name="T12" fmla="+- 0 10063 9924"/>
                                        <a:gd name="T13" fmla="*/ T12 w 142"/>
                                        <a:gd name="T14" fmla="+- 0 -1118 -1183"/>
                                        <a:gd name="T15" fmla="*/ -1118 h 65"/>
                                        <a:gd name="T16" fmla="+- 0 10065 9924"/>
                                        <a:gd name="T17" fmla="*/ T16 w 142"/>
                                        <a:gd name="T18" fmla="+- 0 -1176 -1183"/>
                                        <a:gd name="T19" fmla="*/ -1176 h 65"/>
                                      </a:gdLst>
                                      <a:ahLst/>
                                      <a:cxnLst>
                                        <a:cxn ang="0">
                                          <a:pos x="T1" y="T3"/>
                                        </a:cxn>
                                        <a:cxn ang="0">
                                          <a:pos x="T5" y="T7"/>
                                        </a:cxn>
                                        <a:cxn ang="0">
                                          <a:pos x="T9" y="T11"/>
                                        </a:cxn>
                                        <a:cxn ang="0">
                                          <a:pos x="T13" y="T15"/>
                                        </a:cxn>
                                        <a:cxn ang="0">
                                          <a:pos x="T17" y="T19"/>
                                        </a:cxn>
                                      </a:cxnLst>
                                      <a:rect l="0" t="0" r="r" b="b"/>
                                      <a:pathLst>
                                        <a:path w="142" h="65">
                                          <a:moveTo>
                                            <a:pt x="141" y="7"/>
                                          </a:moveTo>
                                          <a:lnTo>
                                            <a:pt x="2" y="0"/>
                                          </a:lnTo>
                                          <a:lnTo>
                                            <a:pt x="0" y="57"/>
                                          </a:lnTo>
                                          <a:lnTo>
                                            <a:pt x="139" y="65"/>
                                          </a:lnTo>
                                          <a:lnTo>
                                            <a:pt x="141"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94" name="Group 194"/>
                                <wpg:cNvGrpSpPr>
                                  <a:grpSpLocks/>
                                </wpg:cNvGrpSpPr>
                                <wpg:grpSpPr bwMode="auto">
                                  <a:xfrm>
                                    <a:off x="1536" y="7"/>
                                    <a:ext cx="142" cy="80"/>
                                    <a:chOff x="1536" y="7"/>
                                    <a:chExt cx="142" cy="80"/>
                                  </a:xfrm>
                                </wpg:grpSpPr>
                                <wps:wsp>
                                  <wps:cNvPr id="411" name="Freeform 411"/>
                                  <wps:cNvSpPr>
                                    <a:spLocks/>
                                  </wps:cNvSpPr>
                                  <wps:spPr bwMode="auto">
                                    <a:xfrm>
                                      <a:off x="1536" y="7"/>
                                      <a:ext cx="142" cy="80"/>
                                    </a:xfrm>
                                    <a:custGeom>
                                      <a:avLst/>
                                      <a:gdLst>
                                        <a:gd name="T0" fmla="+- 0 10205 10063"/>
                                        <a:gd name="T1" fmla="*/ T0 w 142"/>
                                        <a:gd name="T2" fmla="+- 0 -1154 -1176"/>
                                        <a:gd name="T3" fmla="*/ -1154 h 80"/>
                                        <a:gd name="T4" fmla="+- 0 10065 10063"/>
                                        <a:gd name="T5" fmla="*/ T4 w 142"/>
                                        <a:gd name="T6" fmla="+- 0 -1176 -1176"/>
                                        <a:gd name="T7" fmla="*/ -1176 h 80"/>
                                        <a:gd name="T8" fmla="+- 0 10063 10063"/>
                                        <a:gd name="T9" fmla="*/ T8 w 142"/>
                                        <a:gd name="T10" fmla="+- 0 -1118 -1176"/>
                                        <a:gd name="T11" fmla="*/ -1118 h 80"/>
                                        <a:gd name="T12" fmla="+- 0 10195 10063"/>
                                        <a:gd name="T13" fmla="*/ T12 w 142"/>
                                        <a:gd name="T14" fmla="+- 0 -1097 -1176"/>
                                        <a:gd name="T15" fmla="*/ -1097 h 80"/>
                                        <a:gd name="T16" fmla="+- 0 10205 10063"/>
                                        <a:gd name="T17" fmla="*/ T16 w 142"/>
                                        <a:gd name="T18" fmla="+- 0 -1154 -1176"/>
                                        <a:gd name="T19" fmla="*/ -1154 h 80"/>
                                      </a:gdLst>
                                      <a:ahLst/>
                                      <a:cxnLst>
                                        <a:cxn ang="0">
                                          <a:pos x="T1" y="T3"/>
                                        </a:cxn>
                                        <a:cxn ang="0">
                                          <a:pos x="T5" y="T7"/>
                                        </a:cxn>
                                        <a:cxn ang="0">
                                          <a:pos x="T9" y="T11"/>
                                        </a:cxn>
                                        <a:cxn ang="0">
                                          <a:pos x="T13" y="T15"/>
                                        </a:cxn>
                                        <a:cxn ang="0">
                                          <a:pos x="T17" y="T19"/>
                                        </a:cxn>
                                      </a:cxnLst>
                                      <a:rect l="0" t="0" r="r" b="b"/>
                                      <a:pathLst>
                                        <a:path w="142" h="80">
                                          <a:moveTo>
                                            <a:pt x="142" y="22"/>
                                          </a:moveTo>
                                          <a:lnTo>
                                            <a:pt x="2" y="0"/>
                                          </a:lnTo>
                                          <a:lnTo>
                                            <a:pt x="0" y="58"/>
                                          </a:lnTo>
                                          <a:lnTo>
                                            <a:pt x="132" y="79"/>
                                          </a:lnTo>
                                          <a:lnTo>
                                            <a:pt x="142"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95" name="Group 195"/>
                                <wpg:cNvGrpSpPr>
                                  <a:grpSpLocks/>
                                </wpg:cNvGrpSpPr>
                                <wpg:grpSpPr bwMode="auto">
                                  <a:xfrm>
                                    <a:off x="1668" y="29"/>
                                    <a:ext cx="144" cy="92"/>
                                    <a:chOff x="1668" y="29"/>
                                    <a:chExt cx="144" cy="92"/>
                                  </a:xfrm>
                                </wpg:grpSpPr>
                                <wps:wsp>
                                  <wps:cNvPr id="410" name="Freeform 410"/>
                                  <wps:cNvSpPr>
                                    <a:spLocks/>
                                  </wps:cNvSpPr>
                                  <wps:spPr bwMode="auto">
                                    <a:xfrm>
                                      <a:off x="1668" y="29"/>
                                      <a:ext cx="144" cy="92"/>
                                    </a:xfrm>
                                    <a:custGeom>
                                      <a:avLst/>
                                      <a:gdLst>
                                        <a:gd name="T0" fmla="+- 0 10339 10195"/>
                                        <a:gd name="T1" fmla="*/ T0 w 144"/>
                                        <a:gd name="T2" fmla="+- 0 -1118 -1154"/>
                                        <a:gd name="T3" fmla="*/ -1118 h 92"/>
                                        <a:gd name="T4" fmla="+- 0 10205 10195"/>
                                        <a:gd name="T5" fmla="*/ T4 w 144"/>
                                        <a:gd name="T6" fmla="+- 0 -1154 -1154"/>
                                        <a:gd name="T7" fmla="*/ -1154 h 92"/>
                                        <a:gd name="T8" fmla="+- 0 10195 10195"/>
                                        <a:gd name="T9" fmla="*/ T8 w 144"/>
                                        <a:gd name="T10" fmla="+- 0 -1097 -1154"/>
                                        <a:gd name="T11" fmla="*/ -1097 h 92"/>
                                        <a:gd name="T12" fmla="+- 0 10325 10195"/>
                                        <a:gd name="T13" fmla="*/ T12 w 144"/>
                                        <a:gd name="T14" fmla="+- 0 -1063 -1154"/>
                                        <a:gd name="T15" fmla="*/ -1063 h 92"/>
                                        <a:gd name="T16" fmla="+- 0 10339 10195"/>
                                        <a:gd name="T17" fmla="*/ T16 w 144"/>
                                        <a:gd name="T18" fmla="+- 0 -1118 -1154"/>
                                        <a:gd name="T19" fmla="*/ -1118 h 92"/>
                                      </a:gdLst>
                                      <a:ahLst/>
                                      <a:cxnLst>
                                        <a:cxn ang="0">
                                          <a:pos x="T1" y="T3"/>
                                        </a:cxn>
                                        <a:cxn ang="0">
                                          <a:pos x="T5" y="T7"/>
                                        </a:cxn>
                                        <a:cxn ang="0">
                                          <a:pos x="T9" y="T11"/>
                                        </a:cxn>
                                        <a:cxn ang="0">
                                          <a:pos x="T13" y="T15"/>
                                        </a:cxn>
                                        <a:cxn ang="0">
                                          <a:pos x="T17" y="T19"/>
                                        </a:cxn>
                                      </a:cxnLst>
                                      <a:rect l="0" t="0" r="r" b="b"/>
                                      <a:pathLst>
                                        <a:path w="144" h="92">
                                          <a:moveTo>
                                            <a:pt x="144" y="36"/>
                                          </a:moveTo>
                                          <a:lnTo>
                                            <a:pt x="10" y="0"/>
                                          </a:lnTo>
                                          <a:lnTo>
                                            <a:pt x="0" y="57"/>
                                          </a:lnTo>
                                          <a:lnTo>
                                            <a:pt x="130" y="91"/>
                                          </a:lnTo>
                                          <a:lnTo>
                                            <a:pt x="144"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96" name="Group 196"/>
                                <wpg:cNvGrpSpPr>
                                  <a:grpSpLocks/>
                                </wpg:cNvGrpSpPr>
                                <wpg:grpSpPr bwMode="auto">
                                  <a:xfrm>
                                    <a:off x="1798" y="65"/>
                                    <a:ext cx="144" cy="101"/>
                                    <a:chOff x="1798" y="65"/>
                                    <a:chExt cx="144" cy="101"/>
                                  </a:xfrm>
                                </wpg:grpSpPr>
                                <wps:wsp>
                                  <wps:cNvPr id="409" name="Freeform 409"/>
                                  <wps:cNvSpPr>
                                    <a:spLocks/>
                                  </wps:cNvSpPr>
                                  <wps:spPr bwMode="auto">
                                    <a:xfrm>
                                      <a:off x="1798" y="65"/>
                                      <a:ext cx="144" cy="101"/>
                                    </a:xfrm>
                                    <a:custGeom>
                                      <a:avLst/>
                                      <a:gdLst>
                                        <a:gd name="T0" fmla="+- 0 10469 10325"/>
                                        <a:gd name="T1" fmla="*/ T0 w 144"/>
                                        <a:gd name="T2" fmla="+- 0 -1070 -1118"/>
                                        <a:gd name="T3" fmla="*/ -1070 h 101"/>
                                        <a:gd name="T4" fmla="+- 0 10339 10325"/>
                                        <a:gd name="T5" fmla="*/ T4 w 144"/>
                                        <a:gd name="T6" fmla="+- 0 -1118 -1118"/>
                                        <a:gd name="T7" fmla="*/ -1118 h 101"/>
                                        <a:gd name="T8" fmla="+- 0 10325 10325"/>
                                        <a:gd name="T9" fmla="*/ T8 w 144"/>
                                        <a:gd name="T10" fmla="+- 0 -1063 -1118"/>
                                        <a:gd name="T11" fmla="*/ -1063 h 101"/>
                                        <a:gd name="T12" fmla="+- 0 10449 10325"/>
                                        <a:gd name="T13" fmla="*/ T12 w 144"/>
                                        <a:gd name="T14" fmla="+- 0 -1018 -1118"/>
                                        <a:gd name="T15" fmla="*/ -1018 h 101"/>
                                        <a:gd name="T16" fmla="+- 0 10469 10325"/>
                                        <a:gd name="T17" fmla="*/ T16 w 144"/>
                                        <a:gd name="T18" fmla="+- 0 -1070 -1118"/>
                                        <a:gd name="T19" fmla="*/ -1070 h 101"/>
                                      </a:gdLst>
                                      <a:ahLst/>
                                      <a:cxnLst>
                                        <a:cxn ang="0">
                                          <a:pos x="T1" y="T3"/>
                                        </a:cxn>
                                        <a:cxn ang="0">
                                          <a:pos x="T5" y="T7"/>
                                        </a:cxn>
                                        <a:cxn ang="0">
                                          <a:pos x="T9" y="T11"/>
                                        </a:cxn>
                                        <a:cxn ang="0">
                                          <a:pos x="T13" y="T15"/>
                                        </a:cxn>
                                        <a:cxn ang="0">
                                          <a:pos x="T17" y="T19"/>
                                        </a:cxn>
                                      </a:cxnLst>
                                      <a:rect l="0" t="0" r="r" b="b"/>
                                      <a:pathLst>
                                        <a:path w="144" h="101">
                                          <a:moveTo>
                                            <a:pt x="144" y="48"/>
                                          </a:moveTo>
                                          <a:lnTo>
                                            <a:pt x="14" y="0"/>
                                          </a:lnTo>
                                          <a:lnTo>
                                            <a:pt x="0" y="55"/>
                                          </a:lnTo>
                                          <a:lnTo>
                                            <a:pt x="124" y="100"/>
                                          </a:lnTo>
                                          <a:lnTo>
                                            <a:pt x="144"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97" name="Group 197"/>
                                <wpg:cNvGrpSpPr>
                                  <a:grpSpLocks/>
                                </wpg:cNvGrpSpPr>
                                <wpg:grpSpPr bwMode="auto">
                                  <a:xfrm>
                                    <a:off x="1922" y="113"/>
                                    <a:ext cx="142" cy="113"/>
                                    <a:chOff x="1922" y="113"/>
                                    <a:chExt cx="142" cy="113"/>
                                  </a:xfrm>
                                </wpg:grpSpPr>
                                <wps:wsp>
                                  <wps:cNvPr id="408" name="Freeform 408"/>
                                  <wps:cNvSpPr>
                                    <a:spLocks/>
                                  </wps:cNvSpPr>
                                  <wps:spPr bwMode="auto">
                                    <a:xfrm>
                                      <a:off x="1922" y="113"/>
                                      <a:ext cx="142" cy="113"/>
                                    </a:xfrm>
                                    <a:custGeom>
                                      <a:avLst/>
                                      <a:gdLst>
                                        <a:gd name="T0" fmla="+- 0 10591 10449"/>
                                        <a:gd name="T1" fmla="*/ T0 w 142"/>
                                        <a:gd name="T2" fmla="+- 0 -1008 -1070"/>
                                        <a:gd name="T3" fmla="*/ -1008 h 113"/>
                                        <a:gd name="T4" fmla="+- 0 10469 10449"/>
                                        <a:gd name="T5" fmla="*/ T4 w 142"/>
                                        <a:gd name="T6" fmla="+- 0 -1070 -1070"/>
                                        <a:gd name="T7" fmla="*/ -1070 h 113"/>
                                        <a:gd name="T8" fmla="+- 0 10449 10449"/>
                                        <a:gd name="T9" fmla="*/ T8 w 142"/>
                                        <a:gd name="T10" fmla="+- 0 -1018 -1070"/>
                                        <a:gd name="T11" fmla="*/ -1018 h 113"/>
                                        <a:gd name="T12" fmla="+- 0 10565 10449"/>
                                        <a:gd name="T13" fmla="*/ T12 w 142"/>
                                        <a:gd name="T14" fmla="+- 0 -958 -1070"/>
                                        <a:gd name="T15" fmla="*/ -958 h 113"/>
                                        <a:gd name="T16" fmla="+- 0 10591 10449"/>
                                        <a:gd name="T17" fmla="*/ T16 w 142"/>
                                        <a:gd name="T18" fmla="+- 0 -1008 -1070"/>
                                        <a:gd name="T19" fmla="*/ -1008 h 113"/>
                                      </a:gdLst>
                                      <a:ahLst/>
                                      <a:cxnLst>
                                        <a:cxn ang="0">
                                          <a:pos x="T1" y="T3"/>
                                        </a:cxn>
                                        <a:cxn ang="0">
                                          <a:pos x="T5" y="T7"/>
                                        </a:cxn>
                                        <a:cxn ang="0">
                                          <a:pos x="T9" y="T11"/>
                                        </a:cxn>
                                        <a:cxn ang="0">
                                          <a:pos x="T13" y="T15"/>
                                        </a:cxn>
                                        <a:cxn ang="0">
                                          <a:pos x="T17" y="T19"/>
                                        </a:cxn>
                                      </a:cxnLst>
                                      <a:rect l="0" t="0" r="r" b="b"/>
                                      <a:pathLst>
                                        <a:path w="142" h="113">
                                          <a:moveTo>
                                            <a:pt x="142" y="62"/>
                                          </a:moveTo>
                                          <a:lnTo>
                                            <a:pt x="20" y="0"/>
                                          </a:lnTo>
                                          <a:lnTo>
                                            <a:pt x="0" y="52"/>
                                          </a:lnTo>
                                          <a:lnTo>
                                            <a:pt x="116" y="112"/>
                                          </a:lnTo>
                                          <a:lnTo>
                                            <a:pt x="142"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98" name="Group 198"/>
                                <wpg:cNvGrpSpPr>
                                  <a:grpSpLocks/>
                                </wpg:cNvGrpSpPr>
                                <wpg:grpSpPr bwMode="auto">
                                  <a:xfrm>
                                    <a:off x="2038" y="175"/>
                                    <a:ext cx="142" cy="120"/>
                                    <a:chOff x="2038" y="175"/>
                                    <a:chExt cx="142" cy="120"/>
                                  </a:xfrm>
                                </wpg:grpSpPr>
                                <wps:wsp>
                                  <wps:cNvPr id="407" name="Freeform 407"/>
                                  <wps:cNvSpPr>
                                    <a:spLocks/>
                                  </wps:cNvSpPr>
                                  <wps:spPr bwMode="auto">
                                    <a:xfrm>
                                      <a:off x="2038" y="175"/>
                                      <a:ext cx="142" cy="120"/>
                                    </a:xfrm>
                                    <a:custGeom>
                                      <a:avLst/>
                                      <a:gdLst>
                                        <a:gd name="T0" fmla="+- 0 10706 10565"/>
                                        <a:gd name="T1" fmla="*/ T0 w 142"/>
                                        <a:gd name="T2" fmla="+- 0 -936 -1008"/>
                                        <a:gd name="T3" fmla="*/ -936 h 120"/>
                                        <a:gd name="T4" fmla="+- 0 10591 10565"/>
                                        <a:gd name="T5" fmla="*/ T4 w 142"/>
                                        <a:gd name="T6" fmla="+- 0 -1008 -1008"/>
                                        <a:gd name="T7" fmla="*/ -1008 h 120"/>
                                        <a:gd name="T8" fmla="+- 0 10565 10565"/>
                                        <a:gd name="T9" fmla="*/ T8 w 142"/>
                                        <a:gd name="T10" fmla="+- 0 -958 -1008"/>
                                        <a:gd name="T11" fmla="*/ -958 h 120"/>
                                        <a:gd name="T12" fmla="+- 0 10675 10565"/>
                                        <a:gd name="T13" fmla="*/ T12 w 142"/>
                                        <a:gd name="T14" fmla="+- 0 -888 -1008"/>
                                        <a:gd name="T15" fmla="*/ -888 h 120"/>
                                        <a:gd name="T16" fmla="+- 0 10706 10565"/>
                                        <a:gd name="T17" fmla="*/ T16 w 142"/>
                                        <a:gd name="T18" fmla="+- 0 -936 -1008"/>
                                        <a:gd name="T19" fmla="*/ -936 h 120"/>
                                      </a:gdLst>
                                      <a:ahLst/>
                                      <a:cxnLst>
                                        <a:cxn ang="0">
                                          <a:pos x="T1" y="T3"/>
                                        </a:cxn>
                                        <a:cxn ang="0">
                                          <a:pos x="T5" y="T7"/>
                                        </a:cxn>
                                        <a:cxn ang="0">
                                          <a:pos x="T9" y="T11"/>
                                        </a:cxn>
                                        <a:cxn ang="0">
                                          <a:pos x="T13" y="T15"/>
                                        </a:cxn>
                                        <a:cxn ang="0">
                                          <a:pos x="T17" y="T19"/>
                                        </a:cxn>
                                      </a:cxnLst>
                                      <a:rect l="0" t="0" r="r" b="b"/>
                                      <a:pathLst>
                                        <a:path w="142" h="120">
                                          <a:moveTo>
                                            <a:pt x="141" y="72"/>
                                          </a:moveTo>
                                          <a:lnTo>
                                            <a:pt x="26" y="0"/>
                                          </a:lnTo>
                                          <a:lnTo>
                                            <a:pt x="0" y="50"/>
                                          </a:lnTo>
                                          <a:lnTo>
                                            <a:pt x="110" y="120"/>
                                          </a:lnTo>
                                          <a:lnTo>
                                            <a:pt x="141"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99" name="Group 199"/>
                                <wpg:cNvGrpSpPr>
                                  <a:grpSpLocks/>
                                </wpg:cNvGrpSpPr>
                                <wpg:grpSpPr bwMode="auto">
                                  <a:xfrm>
                                    <a:off x="2148" y="247"/>
                                    <a:ext cx="140" cy="132"/>
                                    <a:chOff x="2148" y="247"/>
                                    <a:chExt cx="140" cy="132"/>
                                  </a:xfrm>
                                </wpg:grpSpPr>
                                <wps:wsp>
                                  <wps:cNvPr id="406" name="Freeform 406"/>
                                  <wps:cNvSpPr>
                                    <a:spLocks/>
                                  </wps:cNvSpPr>
                                  <wps:spPr bwMode="auto">
                                    <a:xfrm>
                                      <a:off x="2148" y="247"/>
                                      <a:ext cx="140" cy="132"/>
                                    </a:xfrm>
                                    <a:custGeom>
                                      <a:avLst/>
                                      <a:gdLst>
                                        <a:gd name="T0" fmla="+- 0 10814 10675"/>
                                        <a:gd name="T1" fmla="*/ T0 w 140"/>
                                        <a:gd name="T2" fmla="+- 0 -850 -936"/>
                                        <a:gd name="T3" fmla="*/ -850 h 132"/>
                                        <a:gd name="T4" fmla="+- 0 10706 10675"/>
                                        <a:gd name="T5" fmla="*/ T4 w 140"/>
                                        <a:gd name="T6" fmla="+- 0 -936 -936"/>
                                        <a:gd name="T7" fmla="*/ -936 h 132"/>
                                        <a:gd name="T8" fmla="+- 0 10675 10675"/>
                                        <a:gd name="T9" fmla="*/ T8 w 140"/>
                                        <a:gd name="T10" fmla="+- 0 -888 -936"/>
                                        <a:gd name="T11" fmla="*/ -888 h 132"/>
                                        <a:gd name="T12" fmla="+- 0 10778 10675"/>
                                        <a:gd name="T13" fmla="*/ T12 w 140"/>
                                        <a:gd name="T14" fmla="+- 0 -804 -936"/>
                                        <a:gd name="T15" fmla="*/ -804 h 132"/>
                                        <a:gd name="T16" fmla="+- 0 10814 10675"/>
                                        <a:gd name="T17" fmla="*/ T16 w 140"/>
                                        <a:gd name="T18" fmla="+- 0 -850 -936"/>
                                        <a:gd name="T19" fmla="*/ -850 h 132"/>
                                      </a:gdLst>
                                      <a:ahLst/>
                                      <a:cxnLst>
                                        <a:cxn ang="0">
                                          <a:pos x="T1" y="T3"/>
                                        </a:cxn>
                                        <a:cxn ang="0">
                                          <a:pos x="T5" y="T7"/>
                                        </a:cxn>
                                        <a:cxn ang="0">
                                          <a:pos x="T9" y="T11"/>
                                        </a:cxn>
                                        <a:cxn ang="0">
                                          <a:pos x="T13" y="T15"/>
                                        </a:cxn>
                                        <a:cxn ang="0">
                                          <a:pos x="T17" y="T19"/>
                                        </a:cxn>
                                      </a:cxnLst>
                                      <a:rect l="0" t="0" r="r" b="b"/>
                                      <a:pathLst>
                                        <a:path w="140" h="132">
                                          <a:moveTo>
                                            <a:pt x="139" y="86"/>
                                          </a:moveTo>
                                          <a:lnTo>
                                            <a:pt x="31" y="0"/>
                                          </a:lnTo>
                                          <a:lnTo>
                                            <a:pt x="0" y="48"/>
                                          </a:lnTo>
                                          <a:lnTo>
                                            <a:pt x="103" y="132"/>
                                          </a:lnTo>
                                          <a:lnTo>
                                            <a:pt x="139"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0" name="Group 200"/>
                                <wpg:cNvGrpSpPr>
                                  <a:grpSpLocks/>
                                </wpg:cNvGrpSpPr>
                                <wpg:grpSpPr bwMode="auto">
                                  <a:xfrm>
                                    <a:off x="2251" y="333"/>
                                    <a:ext cx="135" cy="135"/>
                                    <a:chOff x="2251" y="333"/>
                                    <a:chExt cx="135" cy="135"/>
                                  </a:xfrm>
                                </wpg:grpSpPr>
                                <wps:wsp>
                                  <wps:cNvPr id="405" name="Freeform 405"/>
                                  <wps:cNvSpPr>
                                    <a:spLocks/>
                                  </wps:cNvSpPr>
                                  <wps:spPr bwMode="auto">
                                    <a:xfrm>
                                      <a:off x="2251" y="333"/>
                                      <a:ext cx="135" cy="135"/>
                                    </a:xfrm>
                                    <a:custGeom>
                                      <a:avLst/>
                                      <a:gdLst>
                                        <a:gd name="T0" fmla="+- 0 10913 10778"/>
                                        <a:gd name="T1" fmla="*/ T0 w 135"/>
                                        <a:gd name="T2" fmla="+- 0 -756 -850"/>
                                        <a:gd name="T3" fmla="*/ -756 h 135"/>
                                        <a:gd name="T4" fmla="+- 0 10814 10778"/>
                                        <a:gd name="T5" fmla="*/ T4 w 135"/>
                                        <a:gd name="T6" fmla="+- 0 -850 -850"/>
                                        <a:gd name="T7" fmla="*/ -850 h 135"/>
                                        <a:gd name="T8" fmla="+- 0 10778 10778"/>
                                        <a:gd name="T9" fmla="*/ T8 w 135"/>
                                        <a:gd name="T10" fmla="+- 0 -804 -850"/>
                                        <a:gd name="T11" fmla="*/ -804 h 135"/>
                                        <a:gd name="T12" fmla="+- 0 10872 10778"/>
                                        <a:gd name="T13" fmla="*/ T12 w 135"/>
                                        <a:gd name="T14" fmla="+- 0 -715 -850"/>
                                        <a:gd name="T15" fmla="*/ -715 h 135"/>
                                        <a:gd name="T16" fmla="+- 0 10913 10778"/>
                                        <a:gd name="T17" fmla="*/ T16 w 135"/>
                                        <a:gd name="T18" fmla="+- 0 -756 -850"/>
                                        <a:gd name="T19" fmla="*/ -756 h 135"/>
                                      </a:gdLst>
                                      <a:ahLst/>
                                      <a:cxnLst>
                                        <a:cxn ang="0">
                                          <a:pos x="T1" y="T3"/>
                                        </a:cxn>
                                        <a:cxn ang="0">
                                          <a:pos x="T5" y="T7"/>
                                        </a:cxn>
                                        <a:cxn ang="0">
                                          <a:pos x="T9" y="T11"/>
                                        </a:cxn>
                                        <a:cxn ang="0">
                                          <a:pos x="T13" y="T15"/>
                                        </a:cxn>
                                        <a:cxn ang="0">
                                          <a:pos x="T17" y="T19"/>
                                        </a:cxn>
                                      </a:cxnLst>
                                      <a:rect l="0" t="0" r="r" b="b"/>
                                      <a:pathLst>
                                        <a:path w="135" h="135">
                                          <a:moveTo>
                                            <a:pt x="135" y="94"/>
                                          </a:moveTo>
                                          <a:lnTo>
                                            <a:pt x="36" y="0"/>
                                          </a:lnTo>
                                          <a:lnTo>
                                            <a:pt x="0" y="46"/>
                                          </a:lnTo>
                                          <a:lnTo>
                                            <a:pt x="94" y="135"/>
                                          </a:lnTo>
                                          <a:lnTo>
                                            <a:pt x="135" y="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1" name="Group 201"/>
                                <wpg:cNvGrpSpPr>
                                  <a:grpSpLocks/>
                                </wpg:cNvGrpSpPr>
                                <wpg:grpSpPr bwMode="auto">
                                  <a:xfrm>
                                    <a:off x="2345" y="427"/>
                                    <a:ext cx="132" cy="140"/>
                                    <a:chOff x="2345" y="427"/>
                                    <a:chExt cx="132" cy="140"/>
                                  </a:xfrm>
                                </wpg:grpSpPr>
                                <wps:wsp>
                                  <wps:cNvPr id="404" name="Freeform 404"/>
                                  <wps:cNvSpPr>
                                    <a:spLocks/>
                                  </wps:cNvSpPr>
                                  <wps:spPr bwMode="auto">
                                    <a:xfrm>
                                      <a:off x="2345" y="427"/>
                                      <a:ext cx="132" cy="140"/>
                                    </a:xfrm>
                                    <a:custGeom>
                                      <a:avLst/>
                                      <a:gdLst>
                                        <a:gd name="T0" fmla="+- 0 11004 10872"/>
                                        <a:gd name="T1" fmla="*/ T0 w 132"/>
                                        <a:gd name="T2" fmla="+- 0 -655 -756"/>
                                        <a:gd name="T3" fmla="*/ -655 h 140"/>
                                        <a:gd name="T4" fmla="+- 0 10913 10872"/>
                                        <a:gd name="T5" fmla="*/ T4 w 132"/>
                                        <a:gd name="T6" fmla="+- 0 -756 -756"/>
                                        <a:gd name="T7" fmla="*/ -756 h 140"/>
                                        <a:gd name="T8" fmla="+- 0 10872 10872"/>
                                        <a:gd name="T9" fmla="*/ T8 w 132"/>
                                        <a:gd name="T10" fmla="+- 0 -715 -756"/>
                                        <a:gd name="T11" fmla="*/ -715 h 140"/>
                                        <a:gd name="T12" fmla="+- 0 10961 10872"/>
                                        <a:gd name="T13" fmla="*/ T12 w 132"/>
                                        <a:gd name="T14" fmla="+- 0 -617 -756"/>
                                        <a:gd name="T15" fmla="*/ -617 h 140"/>
                                        <a:gd name="T16" fmla="+- 0 11004 10872"/>
                                        <a:gd name="T17" fmla="*/ T16 w 132"/>
                                        <a:gd name="T18" fmla="+- 0 -655 -756"/>
                                        <a:gd name="T19" fmla="*/ -655 h 140"/>
                                      </a:gdLst>
                                      <a:ahLst/>
                                      <a:cxnLst>
                                        <a:cxn ang="0">
                                          <a:pos x="T1" y="T3"/>
                                        </a:cxn>
                                        <a:cxn ang="0">
                                          <a:pos x="T5" y="T7"/>
                                        </a:cxn>
                                        <a:cxn ang="0">
                                          <a:pos x="T9" y="T11"/>
                                        </a:cxn>
                                        <a:cxn ang="0">
                                          <a:pos x="T13" y="T15"/>
                                        </a:cxn>
                                        <a:cxn ang="0">
                                          <a:pos x="T17" y="T19"/>
                                        </a:cxn>
                                      </a:cxnLst>
                                      <a:rect l="0" t="0" r="r" b="b"/>
                                      <a:pathLst>
                                        <a:path w="132" h="140">
                                          <a:moveTo>
                                            <a:pt x="132" y="101"/>
                                          </a:moveTo>
                                          <a:lnTo>
                                            <a:pt x="41" y="0"/>
                                          </a:lnTo>
                                          <a:lnTo>
                                            <a:pt x="0" y="41"/>
                                          </a:lnTo>
                                          <a:lnTo>
                                            <a:pt x="89" y="139"/>
                                          </a:lnTo>
                                          <a:lnTo>
                                            <a:pt x="132" y="1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2" name="Group 202"/>
                                <wpg:cNvGrpSpPr>
                                  <a:grpSpLocks/>
                                </wpg:cNvGrpSpPr>
                                <wpg:grpSpPr bwMode="auto">
                                  <a:xfrm>
                                    <a:off x="2434" y="528"/>
                                    <a:ext cx="123" cy="147"/>
                                    <a:chOff x="2434" y="528"/>
                                    <a:chExt cx="123" cy="147"/>
                                  </a:xfrm>
                                </wpg:grpSpPr>
                                <wps:wsp>
                                  <wps:cNvPr id="403" name="Freeform 403"/>
                                  <wps:cNvSpPr>
                                    <a:spLocks/>
                                  </wps:cNvSpPr>
                                  <wps:spPr bwMode="auto">
                                    <a:xfrm>
                                      <a:off x="2434" y="528"/>
                                      <a:ext cx="123" cy="147"/>
                                    </a:xfrm>
                                    <a:custGeom>
                                      <a:avLst/>
                                      <a:gdLst>
                                        <a:gd name="T0" fmla="+- 0 11083 10961"/>
                                        <a:gd name="T1" fmla="*/ T0 w 123"/>
                                        <a:gd name="T2" fmla="+- 0 -542 -655"/>
                                        <a:gd name="T3" fmla="*/ -542 h 147"/>
                                        <a:gd name="T4" fmla="+- 0 11004 10961"/>
                                        <a:gd name="T5" fmla="*/ T4 w 123"/>
                                        <a:gd name="T6" fmla="+- 0 -655 -655"/>
                                        <a:gd name="T7" fmla="*/ -655 h 147"/>
                                        <a:gd name="T8" fmla="+- 0 10961 10961"/>
                                        <a:gd name="T9" fmla="*/ T8 w 123"/>
                                        <a:gd name="T10" fmla="+- 0 -617 -655"/>
                                        <a:gd name="T11" fmla="*/ -617 h 147"/>
                                        <a:gd name="T12" fmla="+- 0 11037 10961"/>
                                        <a:gd name="T13" fmla="*/ T12 w 123"/>
                                        <a:gd name="T14" fmla="+- 0 -509 -655"/>
                                        <a:gd name="T15" fmla="*/ -509 h 147"/>
                                        <a:gd name="T16" fmla="+- 0 11083 10961"/>
                                        <a:gd name="T17" fmla="*/ T16 w 123"/>
                                        <a:gd name="T18" fmla="+- 0 -542 -655"/>
                                        <a:gd name="T19" fmla="*/ -542 h 147"/>
                                      </a:gdLst>
                                      <a:ahLst/>
                                      <a:cxnLst>
                                        <a:cxn ang="0">
                                          <a:pos x="T1" y="T3"/>
                                        </a:cxn>
                                        <a:cxn ang="0">
                                          <a:pos x="T5" y="T7"/>
                                        </a:cxn>
                                        <a:cxn ang="0">
                                          <a:pos x="T9" y="T11"/>
                                        </a:cxn>
                                        <a:cxn ang="0">
                                          <a:pos x="T13" y="T15"/>
                                        </a:cxn>
                                        <a:cxn ang="0">
                                          <a:pos x="T17" y="T19"/>
                                        </a:cxn>
                                      </a:cxnLst>
                                      <a:rect l="0" t="0" r="r" b="b"/>
                                      <a:pathLst>
                                        <a:path w="123" h="147">
                                          <a:moveTo>
                                            <a:pt x="122" y="113"/>
                                          </a:moveTo>
                                          <a:lnTo>
                                            <a:pt x="43" y="0"/>
                                          </a:lnTo>
                                          <a:lnTo>
                                            <a:pt x="0" y="38"/>
                                          </a:lnTo>
                                          <a:lnTo>
                                            <a:pt x="76" y="146"/>
                                          </a:lnTo>
                                          <a:lnTo>
                                            <a:pt x="122"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3" name="Group 203"/>
                                <wpg:cNvGrpSpPr>
                                  <a:grpSpLocks/>
                                </wpg:cNvGrpSpPr>
                                <wpg:grpSpPr bwMode="auto">
                                  <a:xfrm>
                                    <a:off x="2510" y="641"/>
                                    <a:ext cx="118" cy="149"/>
                                    <a:chOff x="2510" y="641"/>
                                    <a:chExt cx="118" cy="149"/>
                                  </a:xfrm>
                                </wpg:grpSpPr>
                                <wps:wsp>
                                  <wps:cNvPr id="402" name="Freeform 402"/>
                                  <wps:cNvSpPr>
                                    <a:spLocks/>
                                  </wps:cNvSpPr>
                                  <wps:spPr bwMode="auto">
                                    <a:xfrm>
                                      <a:off x="2510" y="641"/>
                                      <a:ext cx="118" cy="149"/>
                                    </a:xfrm>
                                    <a:custGeom>
                                      <a:avLst/>
                                      <a:gdLst>
                                        <a:gd name="T0" fmla="+- 0 11155 11037"/>
                                        <a:gd name="T1" fmla="*/ T0 w 118"/>
                                        <a:gd name="T2" fmla="+- 0 -422 -542"/>
                                        <a:gd name="T3" fmla="*/ -422 h 149"/>
                                        <a:gd name="T4" fmla="+- 0 11083 11037"/>
                                        <a:gd name="T5" fmla="*/ T4 w 118"/>
                                        <a:gd name="T6" fmla="+- 0 -542 -542"/>
                                        <a:gd name="T7" fmla="*/ -542 h 149"/>
                                        <a:gd name="T8" fmla="+- 0 11037 11037"/>
                                        <a:gd name="T9" fmla="*/ T8 w 118"/>
                                        <a:gd name="T10" fmla="+- 0 -509 -542"/>
                                        <a:gd name="T11" fmla="*/ -509 h 149"/>
                                        <a:gd name="T12" fmla="+- 0 11105 11037"/>
                                        <a:gd name="T13" fmla="*/ T12 w 118"/>
                                        <a:gd name="T14" fmla="+- 0 -394 -542"/>
                                        <a:gd name="T15" fmla="*/ -394 h 149"/>
                                        <a:gd name="T16" fmla="+- 0 11155 11037"/>
                                        <a:gd name="T17" fmla="*/ T16 w 118"/>
                                        <a:gd name="T18" fmla="+- 0 -422 -542"/>
                                        <a:gd name="T19" fmla="*/ -422 h 149"/>
                                      </a:gdLst>
                                      <a:ahLst/>
                                      <a:cxnLst>
                                        <a:cxn ang="0">
                                          <a:pos x="T1" y="T3"/>
                                        </a:cxn>
                                        <a:cxn ang="0">
                                          <a:pos x="T5" y="T7"/>
                                        </a:cxn>
                                        <a:cxn ang="0">
                                          <a:pos x="T9" y="T11"/>
                                        </a:cxn>
                                        <a:cxn ang="0">
                                          <a:pos x="T13" y="T15"/>
                                        </a:cxn>
                                        <a:cxn ang="0">
                                          <a:pos x="T17" y="T19"/>
                                        </a:cxn>
                                      </a:cxnLst>
                                      <a:rect l="0" t="0" r="r" b="b"/>
                                      <a:pathLst>
                                        <a:path w="118" h="149">
                                          <a:moveTo>
                                            <a:pt x="118" y="120"/>
                                          </a:moveTo>
                                          <a:lnTo>
                                            <a:pt x="46" y="0"/>
                                          </a:lnTo>
                                          <a:lnTo>
                                            <a:pt x="0" y="33"/>
                                          </a:lnTo>
                                          <a:lnTo>
                                            <a:pt x="68" y="148"/>
                                          </a:lnTo>
                                          <a:lnTo>
                                            <a:pt x="118"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4" name="Group 204"/>
                                <wpg:cNvGrpSpPr>
                                  <a:grpSpLocks/>
                                </wpg:cNvGrpSpPr>
                                <wpg:grpSpPr bwMode="auto">
                                  <a:xfrm>
                                    <a:off x="2578" y="761"/>
                                    <a:ext cx="111" cy="154"/>
                                    <a:chOff x="2578" y="761"/>
                                    <a:chExt cx="111" cy="154"/>
                                  </a:xfrm>
                                </wpg:grpSpPr>
                                <wps:wsp>
                                  <wps:cNvPr id="401" name="Freeform 401"/>
                                  <wps:cNvSpPr>
                                    <a:spLocks/>
                                  </wps:cNvSpPr>
                                  <wps:spPr bwMode="auto">
                                    <a:xfrm>
                                      <a:off x="2578" y="761"/>
                                      <a:ext cx="111" cy="154"/>
                                    </a:xfrm>
                                    <a:custGeom>
                                      <a:avLst/>
                                      <a:gdLst>
                                        <a:gd name="T0" fmla="+- 0 11215 11105"/>
                                        <a:gd name="T1" fmla="*/ T0 w 111"/>
                                        <a:gd name="T2" fmla="+- 0 -293 -422"/>
                                        <a:gd name="T3" fmla="*/ -293 h 154"/>
                                        <a:gd name="T4" fmla="+- 0 11155 11105"/>
                                        <a:gd name="T5" fmla="*/ T4 w 111"/>
                                        <a:gd name="T6" fmla="+- 0 -422 -422"/>
                                        <a:gd name="T7" fmla="*/ -422 h 154"/>
                                        <a:gd name="T8" fmla="+- 0 11105 11105"/>
                                        <a:gd name="T9" fmla="*/ T8 w 111"/>
                                        <a:gd name="T10" fmla="+- 0 -394 -422"/>
                                        <a:gd name="T11" fmla="*/ -394 h 154"/>
                                        <a:gd name="T12" fmla="+- 0 11162 11105"/>
                                        <a:gd name="T13" fmla="*/ T12 w 111"/>
                                        <a:gd name="T14" fmla="+- 0 -269 -422"/>
                                        <a:gd name="T15" fmla="*/ -269 h 154"/>
                                        <a:gd name="T16" fmla="+- 0 11215 11105"/>
                                        <a:gd name="T17" fmla="*/ T16 w 111"/>
                                        <a:gd name="T18" fmla="+- 0 -293 -422"/>
                                        <a:gd name="T19" fmla="*/ -293 h 154"/>
                                      </a:gdLst>
                                      <a:ahLst/>
                                      <a:cxnLst>
                                        <a:cxn ang="0">
                                          <a:pos x="T1" y="T3"/>
                                        </a:cxn>
                                        <a:cxn ang="0">
                                          <a:pos x="T5" y="T7"/>
                                        </a:cxn>
                                        <a:cxn ang="0">
                                          <a:pos x="T9" y="T11"/>
                                        </a:cxn>
                                        <a:cxn ang="0">
                                          <a:pos x="T13" y="T15"/>
                                        </a:cxn>
                                        <a:cxn ang="0">
                                          <a:pos x="T17" y="T19"/>
                                        </a:cxn>
                                      </a:cxnLst>
                                      <a:rect l="0" t="0" r="r" b="b"/>
                                      <a:pathLst>
                                        <a:path w="111" h="154">
                                          <a:moveTo>
                                            <a:pt x="110" y="129"/>
                                          </a:moveTo>
                                          <a:lnTo>
                                            <a:pt x="50" y="0"/>
                                          </a:lnTo>
                                          <a:lnTo>
                                            <a:pt x="0" y="28"/>
                                          </a:lnTo>
                                          <a:lnTo>
                                            <a:pt x="57" y="153"/>
                                          </a:lnTo>
                                          <a:lnTo>
                                            <a:pt x="110" y="1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5" name="Group 205"/>
                                <wpg:cNvGrpSpPr>
                                  <a:grpSpLocks/>
                                </wpg:cNvGrpSpPr>
                                <wpg:grpSpPr bwMode="auto">
                                  <a:xfrm>
                                    <a:off x="2635" y="890"/>
                                    <a:ext cx="99" cy="152"/>
                                    <a:chOff x="2635" y="890"/>
                                    <a:chExt cx="99" cy="152"/>
                                  </a:xfrm>
                                </wpg:grpSpPr>
                                <wps:wsp>
                                  <wps:cNvPr id="400" name="Freeform 400"/>
                                  <wps:cNvSpPr>
                                    <a:spLocks/>
                                  </wps:cNvSpPr>
                                  <wps:spPr bwMode="auto">
                                    <a:xfrm>
                                      <a:off x="2635" y="890"/>
                                      <a:ext cx="99" cy="152"/>
                                    </a:xfrm>
                                    <a:custGeom>
                                      <a:avLst/>
                                      <a:gdLst>
                                        <a:gd name="T0" fmla="+- 0 11261 11162"/>
                                        <a:gd name="T1" fmla="*/ T0 w 99"/>
                                        <a:gd name="T2" fmla="+- 0 -161 -293"/>
                                        <a:gd name="T3" fmla="*/ -161 h 152"/>
                                        <a:gd name="T4" fmla="+- 0 11215 11162"/>
                                        <a:gd name="T5" fmla="*/ T4 w 99"/>
                                        <a:gd name="T6" fmla="+- 0 -293 -293"/>
                                        <a:gd name="T7" fmla="*/ -293 h 152"/>
                                        <a:gd name="T8" fmla="+- 0 11162 11162"/>
                                        <a:gd name="T9" fmla="*/ T8 w 99"/>
                                        <a:gd name="T10" fmla="+- 0 -269 -293"/>
                                        <a:gd name="T11" fmla="*/ -269 h 152"/>
                                        <a:gd name="T12" fmla="+- 0 11205 11162"/>
                                        <a:gd name="T13" fmla="*/ T12 w 99"/>
                                        <a:gd name="T14" fmla="+- 0 -142 -293"/>
                                        <a:gd name="T15" fmla="*/ -142 h 152"/>
                                        <a:gd name="T16" fmla="+- 0 11261 11162"/>
                                        <a:gd name="T17" fmla="*/ T16 w 99"/>
                                        <a:gd name="T18" fmla="+- 0 -161 -293"/>
                                        <a:gd name="T19" fmla="*/ -161 h 152"/>
                                      </a:gdLst>
                                      <a:ahLst/>
                                      <a:cxnLst>
                                        <a:cxn ang="0">
                                          <a:pos x="T1" y="T3"/>
                                        </a:cxn>
                                        <a:cxn ang="0">
                                          <a:pos x="T5" y="T7"/>
                                        </a:cxn>
                                        <a:cxn ang="0">
                                          <a:pos x="T9" y="T11"/>
                                        </a:cxn>
                                        <a:cxn ang="0">
                                          <a:pos x="T13" y="T15"/>
                                        </a:cxn>
                                        <a:cxn ang="0">
                                          <a:pos x="T17" y="T19"/>
                                        </a:cxn>
                                      </a:cxnLst>
                                      <a:rect l="0" t="0" r="r" b="b"/>
                                      <a:pathLst>
                                        <a:path w="99" h="152">
                                          <a:moveTo>
                                            <a:pt x="99" y="132"/>
                                          </a:moveTo>
                                          <a:lnTo>
                                            <a:pt x="53" y="0"/>
                                          </a:lnTo>
                                          <a:lnTo>
                                            <a:pt x="0" y="24"/>
                                          </a:lnTo>
                                          <a:lnTo>
                                            <a:pt x="43" y="151"/>
                                          </a:lnTo>
                                          <a:lnTo>
                                            <a:pt x="99" y="1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6" name="Group 206"/>
                                <wpg:cNvGrpSpPr>
                                  <a:grpSpLocks/>
                                </wpg:cNvGrpSpPr>
                                <wpg:grpSpPr bwMode="auto">
                                  <a:xfrm>
                                    <a:off x="2678" y="1022"/>
                                    <a:ext cx="89" cy="154"/>
                                    <a:chOff x="2678" y="1022"/>
                                    <a:chExt cx="89" cy="154"/>
                                  </a:xfrm>
                                </wpg:grpSpPr>
                                <wps:wsp>
                                  <wps:cNvPr id="399" name="Freeform 399"/>
                                  <wps:cNvSpPr>
                                    <a:spLocks/>
                                  </wps:cNvSpPr>
                                  <wps:spPr bwMode="auto">
                                    <a:xfrm>
                                      <a:off x="2678" y="1022"/>
                                      <a:ext cx="89" cy="154"/>
                                    </a:xfrm>
                                    <a:custGeom>
                                      <a:avLst/>
                                      <a:gdLst>
                                        <a:gd name="T0" fmla="+- 0 11294 11205"/>
                                        <a:gd name="T1" fmla="*/ T0 w 89"/>
                                        <a:gd name="T2" fmla="+- 0 -22 -161"/>
                                        <a:gd name="T3" fmla="*/ -22 h 154"/>
                                        <a:gd name="T4" fmla="+- 0 11261 11205"/>
                                        <a:gd name="T5" fmla="*/ T4 w 89"/>
                                        <a:gd name="T6" fmla="+- 0 -161 -161"/>
                                        <a:gd name="T7" fmla="*/ -161 h 154"/>
                                        <a:gd name="T8" fmla="+- 0 11205 11205"/>
                                        <a:gd name="T9" fmla="*/ T8 w 89"/>
                                        <a:gd name="T10" fmla="+- 0 -142 -161"/>
                                        <a:gd name="T11" fmla="*/ -142 h 154"/>
                                        <a:gd name="T12" fmla="+- 0 11239 11205"/>
                                        <a:gd name="T13" fmla="*/ T12 w 89"/>
                                        <a:gd name="T14" fmla="+- 0 -7 -161"/>
                                        <a:gd name="T15" fmla="*/ -7 h 154"/>
                                        <a:gd name="T16" fmla="+- 0 11294 11205"/>
                                        <a:gd name="T17" fmla="*/ T16 w 89"/>
                                        <a:gd name="T18" fmla="+- 0 -22 -161"/>
                                        <a:gd name="T19" fmla="*/ -22 h 154"/>
                                      </a:gdLst>
                                      <a:ahLst/>
                                      <a:cxnLst>
                                        <a:cxn ang="0">
                                          <a:pos x="T1" y="T3"/>
                                        </a:cxn>
                                        <a:cxn ang="0">
                                          <a:pos x="T5" y="T7"/>
                                        </a:cxn>
                                        <a:cxn ang="0">
                                          <a:pos x="T9" y="T11"/>
                                        </a:cxn>
                                        <a:cxn ang="0">
                                          <a:pos x="T13" y="T15"/>
                                        </a:cxn>
                                        <a:cxn ang="0">
                                          <a:pos x="T17" y="T19"/>
                                        </a:cxn>
                                      </a:cxnLst>
                                      <a:rect l="0" t="0" r="r" b="b"/>
                                      <a:pathLst>
                                        <a:path w="89" h="154">
                                          <a:moveTo>
                                            <a:pt x="89" y="139"/>
                                          </a:moveTo>
                                          <a:lnTo>
                                            <a:pt x="56" y="0"/>
                                          </a:lnTo>
                                          <a:lnTo>
                                            <a:pt x="0" y="19"/>
                                          </a:lnTo>
                                          <a:lnTo>
                                            <a:pt x="34" y="154"/>
                                          </a:lnTo>
                                          <a:lnTo>
                                            <a:pt x="89" y="1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7" name="Group 207"/>
                                <wpg:cNvGrpSpPr>
                                  <a:grpSpLocks/>
                                </wpg:cNvGrpSpPr>
                                <wpg:grpSpPr bwMode="auto">
                                  <a:xfrm>
                                    <a:off x="2712" y="1161"/>
                                    <a:ext cx="80" cy="156"/>
                                    <a:chOff x="2712" y="1161"/>
                                    <a:chExt cx="80" cy="156"/>
                                  </a:xfrm>
                                </wpg:grpSpPr>
                                <wps:wsp>
                                  <wps:cNvPr id="398" name="Freeform 398"/>
                                  <wps:cNvSpPr>
                                    <a:spLocks/>
                                  </wps:cNvSpPr>
                                  <wps:spPr bwMode="auto">
                                    <a:xfrm>
                                      <a:off x="2712" y="1161"/>
                                      <a:ext cx="80" cy="156"/>
                                    </a:xfrm>
                                    <a:custGeom>
                                      <a:avLst/>
                                      <a:gdLst>
                                        <a:gd name="T0" fmla="+- 0 11318 11239"/>
                                        <a:gd name="T1" fmla="*/ T0 w 80"/>
                                        <a:gd name="T2" fmla="+- 0 125 -22"/>
                                        <a:gd name="T3" fmla="*/ 125 h 156"/>
                                        <a:gd name="T4" fmla="+- 0 11294 11239"/>
                                        <a:gd name="T5" fmla="*/ T4 w 80"/>
                                        <a:gd name="T6" fmla="+- 0 -22 -22"/>
                                        <a:gd name="T7" fmla="*/ -22 h 156"/>
                                        <a:gd name="T8" fmla="+- 0 11239 11239"/>
                                        <a:gd name="T9" fmla="*/ T8 w 80"/>
                                        <a:gd name="T10" fmla="+- 0 -7 -22"/>
                                        <a:gd name="T11" fmla="*/ -7 h 156"/>
                                        <a:gd name="T12" fmla="+- 0 11261 11239"/>
                                        <a:gd name="T13" fmla="*/ T12 w 80"/>
                                        <a:gd name="T14" fmla="+- 0 134 -22"/>
                                        <a:gd name="T15" fmla="*/ 134 h 156"/>
                                        <a:gd name="T16" fmla="+- 0 11318 11239"/>
                                        <a:gd name="T17" fmla="*/ T16 w 80"/>
                                        <a:gd name="T18" fmla="+- 0 125 -22"/>
                                        <a:gd name="T19" fmla="*/ 125 h 156"/>
                                      </a:gdLst>
                                      <a:ahLst/>
                                      <a:cxnLst>
                                        <a:cxn ang="0">
                                          <a:pos x="T1" y="T3"/>
                                        </a:cxn>
                                        <a:cxn ang="0">
                                          <a:pos x="T5" y="T7"/>
                                        </a:cxn>
                                        <a:cxn ang="0">
                                          <a:pos x="T9" y="T11"/>
                                        </a:cxn>
                                        <a:cxn ang="0">
                                          <a:pos x="T13" y="T15"/>
                                        </a:cxn>
                                        <a:cxn ang="0">
                                          <a:pos x="T17" y="T19"/>
                                        </a:cxn>
                                      </a:cxnLst>
                                      <a:rect l="0" t="0" r="r" b="b"/>
                                      <a:pathLst>
                                        <a:path w="80" h="156">
                                          <a:moveTo>
                                            <a:pt x="79" y="147"/>
                                          </a:moveTo>
                                          <a:lnTo>
                                            <a:pt x="55" y="0"/>
                                          </a:lnTo>
                                          <a:lnTo>
                                            <a:pt x="0" y="15"/>
                                          </a:lnTo>
                                          <a:lnTo>
                                            <a:pt x="22" y="156"/>
                                          </a:lnTo>
                                          <a:lnTo>
                                            <a:pt x="79" y="1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8" name="Group 208"/>
                                <wpg:cNvGrpSpPr>
                                  <a:grpSpLocks/>
                                </wpg:cNvGrpSpPr>
                                <wpg:grpSpPr bwMode="auto">
                                  <a:xfrm>
                                    <a:off x="2734" y="1308"/>
                                    <a:ext cx="65" cy="154"/>
                                    <a:chOff x="2734" y="1308"/>
                                    <a:chExt cx="65" cy="154"/>
                                  </a:xfrm>
                                </wpg:grpSpPr>
                                <wps:wsp>
                                  <wps:cNvPr id="397" name="Freeform 397"/>
                                  <wps:cNvSpPr>
                                    <a:spLocks/>
                                  </wps:cNvSpPr>
                                  <wps:spPr bwMode="auto">
                                    <a:xfrm>
                                      <a:off x="2734" y="1308"/>
                                      <a:ext cx="65" cy="154"/>
                                    </a:xfrm>
                                    <a:custGeom>
                                      <a:avLst/>
                                      <a:gdLst>
                                        <a:gd name="T0" fmla="+- 0 11325 11261"/>
                                        <a:gd name="T1" fmla="*/ T0 w 65"/>
                                        <a:gd name="T2" fmla="+- 0 276 125"/>
                                        <a:gd name="T3" fmla="*/ 276 h 154"/>
                                        <a:gd name="T4" fmla="+- 0 11318 11261"/>
                                        <a:gd name="T5" fmla="*/ T4 w 65"/>
                                        <a:gd name="T6" fmla="+- 0 125 125"/>
                                        <a:gd name="T7" fmla="*/ 125 h 154"/>
                                        <a:gd name="T8" fmla="+- 0 11261 11261"/>
                                        <a:gd name="T9" fmla="*/ T8 w 65"/>
                                        <a:gd name="T10" fmla="+- 0 134 125"/>
                                        <a:gd name="T11" fmla="*/ 134 h 154"/>
                                        <a:gd name="T12" fmla="+- 0 11268 11261"/>
                                        <a:gd name="T13" fmla="*/ T12 w 65"/>
                                        <a:gd name="T14" fmla="+- 0 278 125"/>
                                        <a:gd name="T15" fmla="*/ 278 h 154"/>
                                        <a:gd name="T16" fmla="+- 0 11325 11261"/>
                                        <a:gd name="T17" fmla="*/ T16 w 65"/>
                                        <a:gd name="T18" fmla="+- 0 276 125"/>
                                        <a:gd name="T19" fmla="*/ 276 h 154"/>
                                      </a:gdLst>
                                      <a:ahLst/>
                                      <a:cxnLst>
                                        <a:cxn ang="0">
                                          <a:pos x="T1" y="T3"/>
                                        </a:cxn>
                                        <a:cxn ang="0">
                                          <a:pos x="T5" y="T7"/>
                                        </a:cxn>
                                        <a:cxn ang="0">
                                          <a:pos x="T9" y="T11"/>
                                        </a:cxn>
                                        <a:cxn ang="0">
                                          <a:pos x="T13" y="T15"/>
                                        </a:cxn>
                                        <a:cxn ang="0">
                                          <a:pos x="T17" y="T19"/>
                                        </a:cxn>
                                      </a:cxnLst>
                                      <a:rect l="0" t="0" r="r" b="b"/>
                                      <a:pathLst>
                                        <a:path w="65" h="154">
                                          <a:moveTo>
                                            <a:pt x="64" y="151"/>
                                          </a:moveTo>
                                          <a:lnTo>
                                            <a:pt x="57" y="0"/>
                                          </a:lnTo>
                                          <a:lnTo>
                                            <a:pt x="0" y="9"/>
                                          </a:lnTo>
                                          <a:lnTo>
                                            <a:pt x="7" y="153"/>
                                          </a:lnTo>
                                          <a:lnTo>
                                            <a:pt x="64" y="1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9" name="Group 209"/>
                                <wpg:cNvGrpSpPr>
                                  <a:grpSpLocks/>
                                </wpg:cNvGrpSpPr>
                                <wpg:grpSpPr bwMode="auto">
                                  <a:xfrm>
                                    <a:off x="2743" y="1440"/>
                                    <a:ext cx="53" cy="39"/>
                                    <a:chOff x="2743" y="1440"/>
                                    <a:chExt cx="53" cy="39"/>
                                  </a:xfrm>
                                </wpg:grpSpPr>
                                <wps:wsp>
                                  <wps:cNvPr id="396" name="Freeform 396"/>
                                  <wps:cNvSpPr>
                                    <a:spLocks/>
                                  </wps:cNvSpPr>
                                  <wps:spPr bwMode="auto">
                                    <a:xfrm>
                                      <a:off x="2743" y="1440"/>
                                      <a:ext cx="53" cy="39"/>
                                    </a:xfrm>
                                    <a:custGeom>
                                      <a:avLst/>
                                      <a:gdLst>
                                        <a:gd name="T0" fmla="+- 0 11323 11270"/>
                                        <a:gd name="T1" fmla="*/ T0 w 53"/>
                                        <a:gd name="T2" fmla="+- 0 276 257"/>
                                        <a:gd name="T3" fmla="*/ 276 h 39"/>
                                        <a:gd name="T4" fmla="+- 0 11323 11270"/>
                                        <a:gd name="T5" fmla="*/ T4 w 53"/>
                                        <a:gd name="T6" fmla="+- 0 271 257"/>
                                        <a:gd name="T7" fmla="*/ 271 h 39"/>
                                        <a:gd name="T8" fmla="+- 0 11316 11270"/>
                                        <a:gd name="T9" fmla="*/ T8 w 53"/>
                                        <a:gd name="T10" fmla="+- 0 257 257"/>
                                        <a:gd name="T11" fmla="*/ 257 h 39"/>
                                        <a:gd name="T12" fmla="+- 0 11270 11270"/>
                                        <a:gd name="T13" fmla="*/ T12 w 53"/>
                                        <a:gd name="T14" fmla="+- 0 276 257"/>
                                        <a:gd name="T15" fmla="*/ 276 h 39"/>
                                        <a:gd name="T16" fmla="+- 0 11270 11270"/>
                                        <a:gd name="T17" fmla="*/ T16 w 53"/>
                                        <a:gd name="T18" fmla="+- 0 281 257"/>
                                        <a:gd name="T19" fmla="*/ 281 h 39"/>
                                        <a:gd name="T20" fmla="+- 0 11277 11270"/>
                                        <a:gd name="T21" fmla="*/ T20 w 53"/>
                                        <a:gd name="T22" fmla="+- 0 295 257"/>
                                        <a:gd name="T23" fmla="*/ 295 h 39"/>
                                        <a:gd name="T24" fmla="+- 0 11323 11270"/>
                                        <a:gd name="T25" fmla="*/ T24 w 53"/>
                                        <a:gd name="T26" fmla="+- 0 276 257"/>
                                        <a:gd name="T27" fmla="*/ 276 h 39"/>
                                      </a:gdLst>
                                      <a:ahLst/>
                                      <a:cxnLst>
                                        <a:cxn ang="0">
                                          <a:pos x="T1" y="T3"/>
                                        </a:cxn>
                                        <a:cxn ang="0">
                                          <a:pos x="T5" y="T7"/>
                                        </a:cxn>
                                        <a:cxn ang="0">
                                          <a:pos x="T9" y="T11"/>
                                        </a:cxn>
                                        <a:cxn ang="0">
                                          <a:pos x="T13" y="T15"/>
                                        </a:cxn>
                                        <a:cxn ang="0">
                                          <a:pos x="T17" y="T19"/>
                                        </a:cxn>
                                        <a:cxn ang="0">
                                          <a:pos x="T21" y="T23"/>
                                        </a:cxn>
                                        <a:cxn ang="0">
                                          <a:pos x="T25" y="T27"/>
                                        </a:cxn>
                                      </a:cxnLst>
                                      <a:rect l="0" t="0" r="r" b="b"/>
                                      <a:pathLst>
                                        <a:path w="53" h="39">
                                          <a:moveTo>
                                            <a:pt x="53" y="19"/>
                                          </a:moveTo>
                                          <a:lnTo>
                                            <a:pt x="53" y="14"/>
                                          </a:lnTo>
                                          <a:lnTo>
                                            <a:pt x="46" y="0"/>
                                          </a:lnTo>
                                          <a:lnTo>
                                            <a:pt x="0" y="19"/>
                                          </a:lnTo>
                                          <a:lnTo>
                                            <a:pt x="0" y="24"/>
                                          </a:lnTo>
                                          <a:lnTo>
                                            <a:pt x="7" y="38"/>
                                          </a:lnTo>
                                          <a:lnTo>
                                            <a:pt x="53"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10" name="Group 210"/>
                                <wpg:cNvGrpSpPr>
                                  <a:grpSpLocks/>
                                </wpg:cNvGrpSpPr>
                                <wpg:grpSpPr bwMode="auto">
                                  <a:xfrm>
                                    <a:off x="2734" y="1457"/>
                                    <a:ext cx="65" cy="147"/>
                                    <a:chOff x="2734" y="1457"/>
                                    <a:chExt cx="65" cy="147"/>
                                  </a:xfrm>
                                </wpg:grpSpPr>
                                <wps:wsp>
                                  <wps:cNvPr id="395" name="Freeform 395"/>
                                  <wps:cNvSpPr>
                                    <a:spLocks/>
                                  </wps:cNvSpPr>
                                  <wps:spPr bwMode="auto">
                                    <a:xfrm>
                                      <a:off x="2734" y="1457"/>
                                      <a:ext cx="65" cy="147"/>
                                    </a:xfrm>
                                    <a:custGeom>
                                      <a:avLst/>
                                      <a:gdLst>
                                        <a:gd name="T0" fmla="+- 0 11325 11261"/>
                                        <a:gd name="T1" fmla="*/ T0 w 65"/>
                                        <a:gd name="T2" fmla="+- 0 276 274"/>
                                        <a:gd name="T3" fmla="*/ 276 h 147"/>
                                        <a:gd name="T4" fmla="+- 0 11268 11261"/>
                                        <a:gd name="T5" fmla="*/ T4 w 65"/>
                                        <a:gd name="T6" fmla="+- 0 274 274"/>
                                        <a:gd name="T7" fmla="*/ 274 h 147"/>
                                        <a:gd name="T8" fmla="+- 0 11261 11261"/>
                                        <a:gd name="T9" fmla="*/ T8 w 65"/>
                                        <a:gd name="T10" fmla="+- 0 418 274"/>
                                        <a:gd name="T11" fmla="*/ 418 h 147"/>
                                        <a:gd name="T12" fmla="+- 0 11318 11261"/>
                                        <a:gd name="T13" fmla="*/ T12 w 65"/>
                                        <a:gd name="T14" fmla="+- 0 420 274"/>
                                        <a:gd name="T15" fmla="*/ 420 h 147"/>
                                        <a:gd name="T16" fmla="+- 0 11325 11261"/>
                                        <a:gd name="T17" fmla="*/ T16 w 65"/>
                                        <a:gd name="T18" fmla="+- 0 276 274"/>
                                        <a:gd name="T19" fmla="*/ 276 h 147"/>
                                      </a:gdLst>
                                      <a:ahLst/>
                                      <a:cxnLst>
                                        <a:cxn ang="0">
                                          <a:pos x="T1" y="T3"/>
                                        </a:cxn>
                                        <a:cxn ang="0">
                                          <a:pos x="T5" y="T7"/>
                                        </a:cxn>
                                        <a:cxn ang="0">
                                          <a:pos x="T9" y="T11"/>
                                        </a:cxn>
                                        <a:cxn ang="0">
                                          <a:pos x="T13" y="T15"/>
                                        </a:cxn>
                                        <a:cxn ang="0">
                                          <a:pos x="T17" y="T19"/>
                                        </a:cxn>
                                      </a:cxnLst>
                                      <a:rect l="0" t="0" r="r" b="b"/>
                                      <a:pathLst>
                                        <a:path w="65" h="147">
                                          <a:moveTo>
                                            <a:pt x="64" y="2"/>
                                          </a:moveTo>
                                          <a:lnTo>
                                            <a:pt x="7" y="0"/>
                                          </a:lnTo>
                                          <a:lnTo>
                                            <a:pt x="0" y="144"/>
                                          </a:lnTo>
                                          <a:lnTo>
                                            <a:pt x="57" y="146"/>
                                          </a:lnTo>
                                          <a:lnTo>
                                            <a:pt x="64"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11" name="Group 211"/>
                                <wpg:cNvGrpSpPr>
                                  <a:grpSpLocks/>
                                </wpg:cNvGrpSpPr>
                                <wpg:grpSpPr bwMode="auto">
                                  <a:xfrm>
                                    <a:off x="2712" y="1601"/>
                                    <a:ext cx="80" cy="149"/>
                                    <a:chOff x="2712" y="1601"/>
                                    <a:chExt cx="80" cy="149"/>
                                  </a:xfrm>
                                </wpg:grpSpPr>
                                <wps:wsp>
                                  <wps:cNvPr id="394" name="Freeform 394"/>
                                  <wps:cNvSpPr>
                                    <a:spLocks/>
                                  </wps:cNvSpPr>
                                  <wps:spPr bwMode="auto">
                                    <a:xfrm>
                                      <a:off x="2712" y="1601"/>
                                      <a:ext cx="80" cy="149"/>
                                    </a:xfrm>
                                    <a:custGeom>
                                      <a:avLst/>
                                      <a:gdLst>
                                        <a:gd name="T0" fmla="+- 0 11318 11239"/>
                                        <a:gd name="T1" fmla="*/ T0 w 80"/>
                                        <a:gd name="T2" fmla="+- 0 420 418"/>
                                        <a:gd name="T3" fmla="*/ 420 h 149"/>
                                        <a:gd name="T4" fmla="+- 0 11261 11239"/>
                                        <a:gd name="T5" fmla="*/ T4 w 80"/>
                                        <a:gd name="T6" fmla="+- 0 418 418"/>
                                        <a:gd name="T7" fmla="*/ 418 h 149"/>
                                        <a:gd name="T8" fmla="+- 0 11239 11239"/>
                                        <a:gd name="T9" fmla="*/ T8 w 80"/>
                                        <a:gd name="T10" fmla="+- 0 557 418"/>
                                        <a:gd name="T11" fmla="*/ 557 h 149"/>
                                        <a:gd name="T12" fmla="+- 0 11297 11239"/>
                                        <a:gd name="T13" fmla="*/ T12 w 80"/>
                                        <a:gd name="T14" fmla="+- 0 566 418"/>
                                        <a:gd name="T15" fmla="*/ 566 h 149"/>
                                        <a:gd name="T16" fmla="+- 0 11318 11239"/>
                                        <a:gd name="T17" fmla="*/ T16 w 80"/>
                                        <a:gd name="T18" fmla="+- 0 420 418"/>
                                        <a:gd name="T19" fmla="*/ 420 h 149"/>
                                      </a:gdLst>
                                      <a:ahLst/>
                                      <a:cxnLst>
                                        <a:cxn ang="0">
                                          <a:pos x="T1" y="T3"/>
                                        </a:cxn>
                                        <a:cxn ang="0">
                                          <a:pos x="T5" y="T7"/>
                                        </a:cxn>
                                        <a:cxn ang="0">
                                          <a:pos x="T9" y="T11"/>
                                        </a:cxn>
                                        <a:cxn ang="0">
                                          <a:pos x="T13" y="T15"/>
                                        </a:cxn>
                                        <a:cxn ang="0">
                                          <a:pos x="T17" y="T19"/>
                                        </a:cxn>
                                      </a:cxnLst>
                                      <a:rect l="0" t="0" r="r" b="b"/>
                                      <a:pathLst>
                                        <a:path w="80" h="149">
                                          <a:moveTo>
                                            <a:pt x="79" y="2"/>
                                          </a:moveTo>
                                          <a:lnTo>
                                            <a:pt x="22" y="0"/>
                                          </a:lnTo>
                                          <a:lnTo>
                                            <a:pt x="0" y="139"/>
                                          </a:lnTo>
                                          <a:lnTo>
                                            <a:pt x="58" y="148"/>
                                          </a:lnTo>
                                          <a:lnTo>
                                            <a:pt x="79"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12" name="Group 212"/>
                                <wpg:cNvGrpSpPr>
                                  <a:grpSpLocks/>
                                </wpg:cNvGrpSpPr>
                                <wpg:grpSpPr bwMode="auto">
                                  <a:xfrm>
                                    <a:off x="2678" y="1740"/>
                                    <a:ext cx="92" cy="149"/>
                                    <a:chOff x="2678" y="1740"/>
                                    <a:chExt cx="92" cy="149"/>
                                  </a:xfrm>
                                </wpg:grpSpPr>
                                <wps:wsp>
                                  <wps:cNvPr id="393" name="Freeform 393"/>
                                  <wps:cNvSpPr>
                                    <a:spLocks/>
                                  </wps:cNvSpPr>
                                  <wps:spPr bwMode="auto">
                                    <a:xfrm>
                                      <a:off x="2678" y="1740"/>
                                      <a:ext cx="92" cy="149"/>
                                    </a:xfrm>
                                    <a:custGeom>
                                      <a:avLst/>
                                      <a:gdLst>
                                        <a:gd name="T0" fmla="+- 0 11297 11205"/>
                                        <a:gd name="T1" fmla="*/ T0 w 92"/>
                                        <a:gd name="T2" fmla="+- 0 566 557"/>
                                        <a:gd name="T3" fmla="*/ 566 h 149"/>
                                        <a:gd name="T4" fmla="+- 0 11239 11205"/>
                                        <a:gd name="T5" fmla="*/ T4 w 92"/>
                                        <a:gd name="T6" fmla="+- 0 557 557"/>
                                        <a:gd name="T7" fmla="*/ 557 h 149"/>
                                        <a:gd name="T8" fmla="+- 0 11205 11205"/>
                                        <a:gd name="T9" fmla="*/ T8 w 92"/>
                                        <a:gd name="T10" fmla="+- 0 691 557"/>
                                        <a:gd name="T11" fmla="*/ 691 h 149"/>
                                        <a:gd name="T12" fmla="+- 0 11261 11205"/>
                                        <a:gd name="T13" fmla="*/ T12 w 92"/>
                                        <a:gd name="T14" fmla="+- 0 706 557"/>
                                        <a:gd name="T15" fmla="*/ 706 h 149"/>
                                        <a:gd name="T16" fmla="+- 0 11297 11205"/>
                                        <a:gd name="T17" fmla="*/ T16 w 92"/>
                                        <a:gd name="T18" fmla="+- 0 566 557"/>
                                        <a:gd name="T19" fmla="*/ 566 h 149"/>
                                      </a:gdLst>
                                      <a:ahLst/>
                                      <a:cxnLst>
                                        <a:cxn ang="0">
                                          <a:pos x="T1" y="T3"/>
                                        </a:cxn>
                                        <a:cxn ang="0">
                                          <a:pos x="T5" y="T7"/>
                                        </a:cxn>
                                        <a:cxn ang="0">
                                          <a:pos x="T9" y="T11"/>
                                        </a:cxn>
                                        <a:cxn ang="0">
                                          <a:pos x="T13" y="T15"/>
                                        </a:cxn>
                                        <a:cxn ang="0">
                                          <a:pos x="T17" y="T19"/>
                                        </a:cxn>
                                      </a:cxnLst>
                                      <a:rect l="0" t="0" r="r" b="b"/>
                                      <a:pathLst>
                                        <a:path w="92" h="149">
                                          <a:moveTo>
                                            <a:pt x="92" y="9"/>
                                          </a:moveTo>
                                          <a:lnTo>
                                            <a:pt x="34" y="0"/>
                                          </a:lnTo>
                                          <a:lnTo>
                                            <a:pt x="0" y="134"/>
                                          </a:lnTo>
                                          <a:lnTo>
                                            <a:pt x="56" y="149"/>
                                          </a:lnTo>
                                          <a:lnTo>
                                            <a:pt x="92"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13" name="Group 213"/>
                                <wpg:cNvGrpSpPr>
                                  <a:grpSpLocks/>
                                </wpg:cNvGrpSpPr>
                                <wpg:grpSpPr bwMode="auto">
                                  <a:xfrm>
                                    <a:off x="2633" y="1874"/>
                                    <a:ext cx="101" cy="149"/>
                                    <a:chOff x="2633" y="1874"/>
                                    <a:chExt cx="101" cy="149"/>
                                  </a:xfrm>
                                </wpg:grpSpPr>
                                <wps:wsp>
                                  <wps:cNvPr id="392" name="Freeform 392"/>
                                  <wps:cNvSpPr>
                                    <a:spLocks/>
                                  </wps:cNvSpPr>
                                  <wps:spPr bwMode="auto">
                                    <a:xfrm>
                                      <a:off x="2633" y="1874"/>
                                      <a:ext cx="101" cy="149"/>
                                    </a:xfrm>
                                    <a:custGeom>
                                      <a:avLst/>
                                      <a:gdLst>
                                        <a:gd name="T0" fmla="+- 0 11261 11160"/>
                                        <a:gd name="T1" fmla="*/ T0 w 101"/>
                                        <a:gd name="T2" fmla="+- 0 706 691"/>
                                        <a:gd name="T3" fmla="*/ 706 h 149"/>
                                        <a:gd name="T4" fmla="+- 0 11205 11160"/>
                                        <a:gd name="T5" fmla="*/ T4 w 101"/>
                                        <a:gd name="T6" fmla="+- 0 691 691"/>
                                        <a:gd name="T7" fmla="*/ 691 h 149"/>
                                        <a:gd name="T8" fmla="+- 0 11160 11160"/>
                                        <a:gd name="T9" fmla="*/ T8 w 101"/>
                                        <a:gd name="T10" fmla="+- 0 821 691"/>
                                        <a:gd name="T11" fmla="*/ 821 h 149"/>
                                        <a:gd name="T12" fmla="+- 0 11215 11160"/>
                                        <a:gd name="T13" fmla="*/ T12 w 101"/>
                                        <a:gd name="T14" fmla="+- 0 840 691"/>
                                        <a:gd name="T15" fmla="*/ 840 h 149"/>
                                        <a:gd name="T16" fmla="+- 0 11261 11160"/>
                                        <a:gd name="T17" fmla="*/ T16 w 101"/>
                                        <a:gd name="T18" fmla="+- 0 706 691"/>
                                        <a:gd name="T19" fmla="*/ 706 h 149"/>
                                      </a:gdLst>
                                      <a:ahLst/>
                                      <a:cxnLst>
                                        <a:cxn ang="0">
                                          <a:pos x="T1" y="T3"/>
                                        </a:cxn>
                                        <a:cxn ang="0">
                                          <a:pos x="T5" y="T7"/>
                                        </a:cxn>
                                        <a:cxn ang="0">
                                          <a:pos x="T9" y="T11"/>
                                        </a:cxn>
                                        <a:cxn ang="0">
                                          <a:pos x="T13" y="T15"/>
                                        </a:cxn>
                                        <a:cxn ang="0">
                                          <a:pos x="T17" y="T19"/>
                                        </a:cxn>
                                      </a:cxnLst>
                                      <a:rect l="0" t="0" r="r" b="b"/>
                                      <a:pathLst>
                                        <a:path w="101" h="149">
                                          <a:moveTo>
                                            <a:pt x="101" y="15"/>
                                          </a:moveTo>
                                          <a:lnTo>
                                            <a:pt x="45" y="0"/>
                                          </a:lnTo>
                                          <a:lnTo>
                                            <a:pt x="0" y="130"/>
                                          </a:lnTo>
                                          <a:lnTo>
                                            <a:pt x="55" y="149"/>
                                          </a:lnTo>
                                          <a:lnTo>
                                            <a:pt x="101"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14" name="Group 214"/>
                                <wpg:cNvGrpSpPr>
                                  <a:grpSpLocks/>
                                </wpg:cNvGrpSpPr>
                                <wpg:grpSpPr bwMode="auto">
                                  <a:xfrm>
                                    <a:off x="2578" y="2004"/>
                                    <a:ext cx="111" cy="147"/>
                                    <a:chOff x="2578" y="2004"/>
                                    <a:chExt cx="111" cy="147"/>
                                  </a:xfrm>
                                </wpg:grpSpPr>
                                <wps:wsp>
                                  <wps:cNvPr id="391" name="Freeform 391"/>
                                  <wps:cNvSpPr>
                                    <a:spLocks/>
                                  </wps:cNvSpPr>
                                  <wps:spPr bwMode="auto">
                                    <a:xfrm>
                                      <a:off x="2578" y="2004"/>
                                      <a:ext cx="111" cy="147"/>
                                    </a:xfrm>
                                    <a:custGeom>
                                      <a:avLst/>
                                      <a:gdLst>
                                        <a:gd name="T0" fmla="+- 0 11215 11105"/>
                                        <a:gd name="T1" fmla="*/ T0 w 111"/>
                                        <a:gd name="T2" fmla="+- 0 840 821"/>
                                        <a:gd name="T3" fmla="*/ 840 h 147"/>
                                        <a:gd name="T4" fmla="+- 0 11160 11105"/>
                                        <a:gd name="T5" fmla="*/ T4 w 111"/>
                                        <a:gd name="T6" fmla="+- 0 821 821"/>
                                        <a:gd name="T7" fmla="*/ 821 h 147"/>
                                        <a:gd name="T8" fmla="+- 0 11105 11105"/>
                                        <a:gd name="T9" fmla="*/ T8 w 111"/>
                                        <a:gd name="T10" fmla="+- 0 943 821"/>
                                        <a:gd name="T11" fmla="*/ 943 h 147"/>
                                        <a:gd name="T12" fmla="+- 0 11157 11105"/>
                                        <a:gd name="T13" fmla="*/ T12 w 111"/>
                                        <a:gd name="T14" fmla="+- 0 967 821"/>
                                        <a:gd name="T15" fmla="*/ 967 h 147"/>
                                        <a:gd name="T16" fmla="+- 0 11215 11105"/>
                                        <a:gd name="T17" fmla="*/ T16 w 111"/>
                                        <a:gd name="T18" fmla="+- 0 840 821"/>
                                        <a:gd name="T19" fmla="*/ 840 h 147"/>
                                      </a:gdLst>
                                      <a:ahLst/>
                                      <a:cxnLst>
                                        <a:cxn ang="0">
                                          <a:pos x="T1" y="T3"/>
                                        </a:cxn>
                                        <a:cxn ang="0">
                                          <a:pos x="T5" y="T7"/>
                                        </a:cxn>
                                        <a:cxn ang="0">
                                          <a:pos x="T9" y="T11"/>
                                        </a:cxn>
                                        <a:cxn ang="0">
                                          <a:pos x="T13" y="T15"/>
                                        </a:cxn>
                                        <a:cxn ang="0">
                                          <a:pos x="T17" y="T19"/>
                                        </a:cxn>
                                      </a:cxnLst>
                                      <a:rect l="0" t="0" r="r" b="b"/>
                                      <a:pathLst>
                                        <a:path w="111" h="147">
                                          <a:moveTo>
                                            <a:pt x="110" y="19"/>
                                          </a:moveTo>
                                          <a:lnTo>
                                            <a:pt x="55" y="0"/>
                                          </a:lnTo>
                                          <a:lnTo>
                                            <a:pt x="0" y="122"/>
                                          </a:lnTo>
                                          <a:lnTo>
                                            <a:pt x="52" y="146"/>
                                          </a:lnTo>
                                          <a:lnTo>
                                            <a:pt x="11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15" name="Group 215"/>
                                <wpg:cNvGrpSpPr>
                                  <a:grpSpLocks/>
                                </wpg:cNvGrpSpPr>
                                <wpg:grpSpPr bwMode="auto">
                                  <a:xfrm>
                                    <a:off x="2508" y="2126"/>
                                    <a:ext cx="123" cy="144"/>
                                    <a:chOff x="2508" y="2126"/>
                                    <a:chExt cx="123" cy="144"/>
                                  </a:xfrm>
                                </wpg:grpSpPr>
                                <wps:wsp>
                                  <wps:cNvPr id="390" name="Freeform 390"/>
                                  <wps:cNvSpPr>
                                    <a:spLocks/>
                                  </wps:cNvSpPr>
                                  <wps:spPr bwMode="auto">
                                    <a:xfrm>
                                      <a:off x="2508" y="2126"/>
                                      <a:ext cx="123" cy="144"/>
                                    </a:xfrm>
                                    <a:custGeom>
                                      <a:avLst/>
                                      <a:gdLst>
                                        <a:gd name="T0" fmla="+- 0 11157 11035"/>
                                        <a:gd name="T1" fmla="*/ T0 w 123"/>
                                        <a:gd name="T2" fmla="+- 0 967 943"/>
                                        <a:gd name="T3" fmla="*/ 967 h 144"/>
                                        <a:gd name="T4" fmla="+- 0 11105 11035"/>
                                        <a:gd name="T5" fmla="*/ T4 w 123"/>
                                        <a:gd name="T6" fmla="+- 0 943 943"/>
                                        <a:gd name="T7" fmla="*/ 943 h 144"/>
                                        <a:gd name="T8" fmla="+- 0 11035 11035"/>
                                        <a:gd name="T9" fmla="*/ T8 w 123"/>
                                        <a:gd name="T10" fmla="+- 0 1058 943"/>
                                        <a:gd name="T11" fmla="*/ 1058 h 144"/>
                                        <a:gd name="T12" fmla="+- 0 11085 11035"/>
                                        <a:gd name="T13" fmla="*/ T12 w 123"/>
                                        <a:gd name="T14" fmla="+- 0 1087 943"/>
                                        <a:gd name="T15" fmla="*/ 1087 h 144"/>
                                        <a:gd name="T16" fmla="+- 0 11157 11035"/>
                                        <a:gd name="T17" fmla="*/ T16 w 123"/>
                                        <a:gd name="T18" fmla="+- 0 967 943"/>
                                        <a:gd name="T19" fmla="*/ 967 h 144"/>
                                      </a:gdLst>
                                      <a:ahLst/>
                                      <a:cxnLst>
                                        <a:cxn ang="0">
                                          <a:pos x="T1" y="T3"/>
                                        </a:cxn>
                                        <a:cxn ang="0">
                                          <a:pos x="T5" y="T7"/>
                                        </a:cxn>
                                        <a:cxn ang="0">
                                          <a:pos x="T9" y="T11"/>
                                        </a:cxn>
                                        <a:cxn ang="0">
                                          <a:pos x="T13" y="T15"/>
                                        </a:cxn>
                                        <a:cxn ang="0">
                                          <a:pos x="T17" y="T19"/>
                                        </a:cxn>
                                      </a:cxnLst>
                                      <a:rect l="0" t="0" r="r" b="b"/>
                                      <a:pathLst>
                                        <a:path w="123" h="144">
                                          <a:moveTo>
                                            <a:pt x="122" y="24"/>
                                          </a:moveTo>
                                          <a:lnTo>
                                            <a:pt x="70" y="0"/>
                                          </a:lnTo>
                                          <a:lnTo>
                                            <a:pt x="0" y="115"/>
                                          </a:lnTo>
                                          <a:lnTo>
                                            <a:pt x="50" y="144"/>
                                          </a:lnTo>
                                          <a:lnTo>
                                            <a:pt x="122"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16" name="Group 216"/>
                                <wpg:cNvGrpSpPr>
                                  <a:grpSpLocks/>
                                </wpg:cNvGrpSpPr>
                                <wpg:grpSpPr bwMode="auto">
                                  <a:xfrm>
                                    <a:off x="2431" y="2241"/>
                                    <a:ext cx="128" cy="142"/>
                                    <a:chOff x="2431" y="2241"/>
                                    <a:chExt cx="128" cy="142"/>
                                  </a:xfrm>
                                </wpg:grpSpPr>
                                <wps:wsp>
                                  <wps:cNvPr id="389" name="Freeform 389"/>
                                  <wps:cNvSpPr>
                                    <a:spLocks/>
                                  </wps:cNvSpPr>
                                  <wps:spPr bwMode="auto">
                                    <a:xfrm>
                                      <a:off x="2431" y="2241"/>
                                      <a:ext cx="128" cy="142"/>
                                    </a:xfrm>
                                    <a:custGeom>
                                      <a:avLst/>
                                      <a:gdLst>
                                        <a:gd name="T0" fmla="+- 0 11085 10958"/>
                                        <a:gd name="T1" fmla="*/ T0 w 128"/>
                                        <a:gd name="T2" fmla="+- 0 1087 1058"/>
                                        <a:gd name="T3" fmla="*/ 1087 h 142"/>
                                        <a:gd name="T4" fmla="+- 0 11035 10958"/>
                                        <a:gd name="T5" fmla="*/ T4 w 128"/>
                                        <a:gd name="T6" fmla="+- 0 1058 1058"/>
                                        <a:gd name="T7" fmla="*/ 1058 h 142"/>
                                        <a:gd name="T8" fmla="+- 0 10958 10958"/>
                                        <a:gd name="T9" fmla="*/ T8 w 128"/>
                                        <a:gd name="T10" fmla="+- 0 1166 1058"/>
                                        <a:gd name="T11" fmla="*/ 1166 h 142"/>
                                        <a:gd name="T12" fmla="+- 0 11004 10958"/>
                                        <a:gd name="T13" fmla="*/ T12 w 128"/>
                                        <a:gd name="T14" fmla="+- 0 1200 1058"/>
                                        <a:gd name="T15" fmla="*/ 1200 h 142"/>
                                        <a:gd name="T16" fmla="+- 0 11085 10958"/>
                                        <a:gd name="T17" fmla="*/ T16 w 128"/>
                                        <a:gd name="T18" fmla="+- 0 1087 1058"/>
                                        <a:gd name="T19" fmla="*/ 1087 h 142"/>
                                      </a:gdLst>
                                      <a:ahLst/>
                                      <a:cxnLst>
                                        <a:cxn ang="0">
                                          <a:pos x="T1" y="T3"/>
                                        </a:cxn>
                                        <a:cxn ang="0">
                                          <a:pos x="T5" y="T7"/>
                                        </a:cxn>
                                        <a:cxn ang="0">
                                          <a:pos x="T9" y="T11"/>
                                        </a:cxn>
                                        <a:cxn ang="0">
                                          <a:pos x="T13" y="T15"/>
                                        </a:cxn>
                                        <a:cxn ang="0">
                                          <a:pos x="T17" y="T19"/>
                                        </a:cxn>
                                      </a:cxnLst>
                                      <a:rect l="0" t="0" r="r" b="b"/>
                                      <a:pathLst>
                                        <a:path w="128" h="142">
                                          <a:moveTo>
                                            <a:pt x="127" y="29"/>
                                          </a:moveTo>
                                          <a:lnTo>
                                            <a:pt x="77" y="0"/>
                                          </a:lnTo>
                                          <a:lnTo>
                                            <a:pt x="0" y="108"/>
                                          </a:lnTo>
                                          <a:lnTo>
                                            <a:pt x="46" y="142"/>
                                          </a:lnTo>
                                          <a:lnTo>
                                            <a:pt x="127"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17" name="Group 217"/>
                                <wpg:cNvGrpSpPr>
                                  <a:grpSpLocks/>
                                </wpg:cNvGrpSpPr>
                                <wpg:grpSpPr bwMode="auto">
                                  <a:xfrm>
                                    <a:off x="2345" y="2349"/>
                                    <a:ext cx="132" cy="137"/>
                                    <a:chOff x="2345" y="2349"/>
                                    <a:chExt cx="132" cy="137"/>
                                  </a:xfrm>
                                </wpg:grpSpPr>
                                <wps:wsp>
                                  <wps:cNvPr id="388" name="Freeform 388"/>
                                  <wps:cNvSpPr>
                                    <a:spLocks/>
                                  </wps:cNvSpPr>
                                  <wps:spPr bwMode="auto">
                                    <a:xfrm>
                                      <a:off x="2345" y="2349"/>
                                      <a:ext cx="132" cy="137"/>
                                    </a:xfrm>
                                    <a:custGeom>
                                      <a:avLst/>
                                      <a:gdLst>
                                        <a:gd name="T0" fmla="+- 0 11004 10872"/>
                                        <a:gd name="T1" fmla="*/ T0 w 132"/>
                                        <a:gd name="T2" fmla="+- 0 1200 1166"/>
                                        <a:gd name="T3" fmla="*/ 1200 h 137"/>
                                        <a:gd name="T4" fmla="+- 0 10958 10872"/>
                                        <a:gd name="T5" fmla="*/ T4 w 132"/>
                                        <a:gd name="T6" fmla="+- 0 1166 1166"/>
                                        <a:gd name="T7" fmla="*/ 1166 h 137"/>
                                        <a:gd name="T8" fmla="+- 0 10872 10872"/>
                                        <a:gd name="T9" fmla="*/ T8 w 132"/>
                                        <a:gd name="T10" fmla="+- 0 1265 1166"/>
                                        <a:gd name="T11" fmla="*/ 1265 h 137"/>
                                        <a:gd name="T12" fmla="+- 0 10915 10872"/>
                                        <a:gd name="T13" fmla="*/ T12 w 132"/>
                                        <a:gd name="T14" fmla="+- 0 1303 1166"/>
                                        <a:gd name="T15" fmla="*/ 1303 h 137"/>
                                        <a:gd name="T16" fmla="+- 0 11004 10872"/>
                                        <a:gd name="T17" fmla="*/ T16 w 132"/>
                                        <a:gd name="T18" fmla="+- 0 1200 1166"/>
                                        <a:gd name="T19" fmla="*/ 1200 h 137"/>
                                      </a:gdLst>
                                      <a:ahLst/>
                                      <a:cxnLst>
                                        <a:cxn ang="0">
                                          <a:pos x="T1" y="T3"/>
                                        </a:cxn>
                                        <a:cxn ang="0">
                                          <a:pos x="T5" y="T7"/>
                                        </a:cxn>
                                        <a:cxn ang="0">
                                          <a:pos x="T9" y="T11"/>
                                        </a:cxn>
                                        <a:cxn ang="0">
                                          <a:pos x="T13" y="T15"/>
                                        </a:cxn>
                                        <a:cxn ang="0">
                                          <a:pos x="T17" y="T19"/>
                                        </a:cxn>
                                      </a:cxnLst>
                                      <a:rect l="0" t="0" r="r" b="b"/>
                                      <a:pathLst>
                                        <a:path w="132" h="137">
                                          <a:moveTo>
                                            <a:pt x="132" y="34"/>
                                          </a:moveTo>
                                          <a:lnTo>
                                            <a:pt x="86" y="0"/>
                                          </a:lnTo>
                                          <a:lnTo>
                                            <a:pt x="0" y="99"/>
                                          </a:lnTo>
                                          <a:lnTo>
                                            <a:pt x="43" y="137"/>
                                          </a:lnTo>
                                          <a:lnTo>
                                            <a:pt x="132"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18" name="Group 218"/>
                                <wpg:cNvGrpSpPr>
                                  <a:grpSpLocks/>
                                </wpg:cNvGrpSpPr>
                                <wpg:grpSpPr bwMode="auto">
                                  <a:xfrm>
                                    <a:off x="2249" y="2448"/>
                                    <a:ext cx="140" cy="130"/>
                                    <a:chOff x="2249" y="2448"/>
                                    <a:chExt cx="140" cy="130"/>
                                  </a:xfrm>
                                </wpg:grpSpPr>
                                <wps:wsp>
                                  <wps:cNvPr id="387" name="Freeform 387"/>
                                  <wps:cNvSpPr>
                                    <a:spLocks/>
                                  </wps:cNvSpPr>
                                  <wps:spPr bwMode="auto">
                                    <a:xfrm>
                                      <a:off x="2249" y="2448"/>
                                      <a:ext cx="140" cy="130"/>
                                    </a:xfrm>
                                    <a:custGeom>
                                      <a:avLst/>
                                      <a:gdLst>
                                        <a:gd name="T0" fmla="+- 0 10915 10776"/>
                                        <a:gd name="T1" fmla="*/ T0 w 140"/>
                                        <a:gd name="T2" fmla="+- 0 1303 1265"/>
                                        <a:gd name="T3" fmla="*/ 1303 h 130"/>
                                        <a:gd name="T4" fmla="+- 0 10872 10776"/>
                                        <a:gd name="T5" fmla="*/ T4 w 140"/>
                                        <a:gd name="T6" fmla="+- 0 1265 1265"/>
                                        <a:gd name="T7" fmla="*/ 1265 h 130"/>
                                        <a:gd name="T8" fmla="+- 0 10776 10776"/>
                                        <a:gd name="T9" fmla="*/ T8 w 140"/>
                                        <a:gd name="T10" fmla="+- 0 1354 1265"/>
                                        <a:gd name="T11" fmla="*/ 1354 h 130"/>
                                        <a:gd name="T12" fmla="+- 0 10817 10776"/>
                                        <a:gd name="T13" fmla="*/ T12 w 140"/>
                                        <a:gd name="T14" fmla="+- 0 1394 1265"/>
                                        <a:gd name="T15" fmla="*/ 1394 h 130"/>
                                        <a:gd name="T16" fmla="+- 0 10915 10776"/>
                                        <a:gd name="T17" fmla="*/ T16 w 140"/>
                                        <a:gd name="T18" fmla="+- 0 1303 1265"/>
                                        <a:gd name="T19" fmla="*/ 1303 h 130"/>
                                      </a:gdLst>
                                      <a:ahLst/>
                                      <a:cxnLst>
                                        <a:cxn ang="0">
                                          <a:pos x="T1" y="T3"/>
                                        </a:cxn>
                                        <a:cxn ang="0">
                                          <a:pos x="T5" y="T7"/>
                                        </a:cxn>
                                        <a:cxn ang="0">
                                          <a:pos x="T9" y="T11"/>
                                        </a:cxn>
                                        <a:cxn ang="0">
                                          <a:pos x="T13" y="T15"/>
                                        </a:cxn>
                                        <a:cxn ang="0">
                                          <a:pos x="T17" y="T19"/>
                                        </a:cxn>
                                      </a:cxnLst>
                                      <a:rect l="0" t="0" r="r" b="b"/>
                                      <a:pathLst>
                                        <a:path w="140" h="130">
                                          <a:moveTo>
                                            <a:pt x="139" y="38"/>
                                          </a:moveTo>
                                          <a:lnTo>
                                            <a:pt x="96" y="0"/>
                                          </a:lnTo>
                                          <a:lnTo>
                                            <a:pt x="0" y="89"/>
                                          </a:lnTo>
                                          <a:lnTo>
                                            <a:pt x="41" y="129"/>
                                          </a:lnTo>
                                          <a:lnTo>
                                            <a:pt x="139"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19" name="Group 219"/>
                                <wpg:cNvGrpSpPr>
                                  <a:grpSpLocks/>
                                </wpg:cNvGrpSpPr>
                                <wpg:grpSpPr bwMode="auto">
                                  <a:xfrm>
                                    <a:off x="2146" y="2537"/>
                                    <a:ext cx="144" cy="128"/>
                                    <a:chOff x="2146" y="2537"/>
                                    <a:chExt cx="144" cy="128"/>
                                  </a:xfrm>
                                </wpg:grpSpPr>
                                <wps:wsp>
                                  <wps:cNvPr id="386" name="Freeform 386"/>
                                  <wps:cNvSpPr>
                                    <a:spLocks/>
                                  </wps:cNvSpPr>
                                  <wps:spPr bwMode="auto">
                                    <a:xfrm>
                                      <a:off x="2146" y="2537"/>
                                      <a:ext cx="144" cy="128"/>
                                    </a:xfrm>
                                    <a:custGeom>
                                      <a:avLst/>
                                      <a:gdLst>
                                        <a:gd name="T0" fmla="+- 0 10817 10673"/>
                                        <a:gd name="T1" fmla="*/ T0 w 144"/>
                                        <a:gd name="T2" fmla="+- 0 1394 1354"/>
                                        <a:gd name="T3" fmla="*/ 1394 h 128"/>
                                        <a:gd name="T4" fmla="+- 0 10776 10673"/>
                                        <a:gd name="T5" fmla="*/ T4 w 144"/>
                                        <a:gd name="T6" fmla="+- 0 1354 1354"/>
                                        <a:gd name="T7" fmla="*/ 1354 h 128"/>
                                        <a:gd name="T8" fmla="+- 0 10673 10673"/>
                                        <a:gd name="T9" fmla="*/ T8 w 144"/>
                                        <a:gd name="T10" fmla="+- 0 1435 1354"/>
                                        <a:gd name="T11" fmla="*/ 1435 h 128"/>
                                        <a:gd name="T12" fmla="+- 0 10709 10673"/>
                                        <a:gd name="T13" fmla="*/ T12 w 144"/>
                                        <a:gd name="T14" fmla="+- 0 1481 1354"/>
                                        <a:gd name="T15" fmla="*/ 1481 h 128"/>
                                        <a:gd name="T16" fmla="+- 0 10817 10673"/>
                                        <a:gd name="T17" fmla="*/ T16 w 144"/>
                                        <a:gd name="T18" fmla="+- 0 1394 1354"/>
                                        <a:gd name="T19" fmla="*/ 1394 h 128"/>
                                      </a:gdLst>
                                      <a:ahLst/>
                                      <a:cxnLst>
                                        <a:cxn ang="0">
                                          <a:pos x="T1" y="T3"/>
                                        </a:cxn>
                                        <a:cxn ang="0">
                                          <a:pos x="T5" y="T7"/>
                                        </a:cxn>
                                        <a:cxn ang="0">
                                          <a:pos x="T9" y="T11"/>
                                        </a:cxn>
                                        <a:cxn ang="0">
                                          <a:pos x="T13" y="T15"/>
                                        </a:cxn>
                                        <a:cxn ang="0">
                                          <a:pos x="T17" y="T19"/>
                                        </a:cxn>
                                      </a:cxnLst>
                                      <a:rect l="0" t="0" r="r" b="b"/>
                                      <a:pathLst>
                                        <a:path w="144" h="128">
                                          <a:moveTo>
                                            <a:pt x="144" y="40"/>
                                          </a:moveTo>
                                          <a:lnTo>
                                            <a:pt x="103" y="0"/>
                                          </a:lnTo>
                                          <a:lnTo>
                                            <a:pt x="0" y="81"/>
                                          </a:lnTo>
                                          <a:lnTo>
                                            <a:pt x="36" y="127"/>
                                          </a:lnTo>
                                          <a:lnTo>
                                            <a:pt x="144"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0" name="Group 220"/>
                                <wpg:cNvGrpSpPr>
                                  <a:grpSpLocks/>
                                </wpg:cNvGrpSpPr>
                                <wpg:grpSpPr bwMode="auto">
                                  <a:xfrm>
                                    <a:off x="2035" y="2618"/>
                                    <a:ext cx="147" cy="120"/>
                                    <a:chOff x="2035" y="2618"/>
                                    <a:chExt cx="147" cy="120"/>
                                  </a:xfrm>
                                </wpg:grpSpPr>
                                <wps:wsp>
                                  <wps:cNvPr id="382" name="Freeform 382"/>
                                  <wps:cNvSpPr>
                                    <a:spLocks/>
                                  </wps:cNvSpPr>
                                  <wps:spPr bwMode="auto">
                                    <a:xfrm>
                                      <a:off x="2035" y="2618"/>
                                      <a:ext cx="147" cy="120"/>
                                    </a:xfrm>
                                    <a:custGeom>
                                      <a:avLst/>
                                      <a:gdLst>
                                        <a:gd name="T0" fmla="+- 0 10709 10562"/>
                                        <a:gd name="T1" fmla="*/ T0 w 147"/>
                                        <a:gd name="T2" fmla="+- 0 1481 1435"/>
                                        <a:gd name="T3" fmla="*/ 1481 h 120"/>
                                        <a:gd name="T4" fmla="+- 0 10673 10562"/>
                                        <a:gd name="T5" fmla="*/ T4 w 147"/>
                                        <a:gd name="T6" fmla="+- 0 1435 1435"/>
                                        <a:gd name="T7" fmla="*/ 1435 h 120"/>
                                        <a:gd name="T8" fmla="+- 0 10562 10562"/>
                                        <a:gd name="T9" fmla="*/ T8 w 147"/>
                                        <a:gd name="T10" fmla="+- 0 1507 1435"/>
                                        <a:gd name="T11" fmla="*/ 1507 h 120"/>
                                        <a:gd name="T12" fmla="+- 0 10593 10562"/>
                                        <a:gd name="T13" fmla="*/ T12 w 147"/>
                                        <a:gd name="T14" fmla="+- 0 1555 1435"/>
                                        <a:gd name="T15" fmla="*/ 1555 h 120"/>
                                        <a:gd name="T16" fmla="+- 0 10709 10562"/>
                                        <a:gd name="T17" fmla="*/ T16 w 147"/>
                                        <a:gd name="T18" fmla="+- 0 1481 1435"/>
                                        <a:gd name="T19" fmla="*/ 1481 h 120"/>
                                      </a:gdLst>
                                      <a:ahLst/>
                                      <a:cxnLst>
                                        <a:cxn ang="0">
                                          <a:pos x="T1" y="T3"/>
                                        </a:cxn>
                                        <a:cxn ang="0">
                                          <a:pos x="T5" y="T7"/>
                                        </a:cxn>
                                        <a:cxn ang="0">
                                          <a:pos x="T9" y="T11"/>
                                        </a:cxn>
                                        <a:cxn ang="0">
                                          <a:pos x="T13" y="T15"/>
                                        </a:cxn>
                                        <a:cxn ang="0">
                                          <a:pos x="T17" y="T19"/>
                                        </a:cxn>
                                      </a:cxnLst>
                                      <a:rect l="0" t="0" r="r" b="b"/>
                                      <a:pathLst>
                                        <a:path w="147" h="120">
                                          <a:moveTo>
                                            <a:pt x="147" y="46"/>
                                          </a:moveTo>
                                          <a:lnTo>
                                            <a:pt x="111" y="0"/>
                                          </a:lnTo>
                                          <a:lnTo>
                                            <a:pt x="0" y="72"/>
                                          </a:lnTo>
                                          <a:lnTo>
                                            <a:pt x="31" y="120"/>
                                          </a:lnTo>
                                          <a:lnTo>
                                            <a:pt x="147"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1" name="Group 221"/>
                                <wpg:cNvGrpSpPr>
                                  <a:grpSpLocks/>
                                </wpg:cNvGrpSpPr>
                                <wpg:grpSpPr bwMode="auto">
                                  <a:xfrm>
                                    <a:off x="1918" y="2690"/>
                                    <a:ext cx="149" cy="108"/>
                                    <a:chOff x="1918" y="2690"/>
                                    <a:chExt cx="149" cy="108"/>
                                  </a:xfrm>
                                </wpg:grpSpPr>
                                <wps:wsp>
                                  <wps:cNvPr id="381" name="Freeform 381"/>
                                  <wps:cNvSpPr>
                                    <a:spLocks/>
                                  </wps:cNvSpPr>
                                  <wps:spPr bwMode="auto">
                                    <a:xfrm>
                                      <a:off x="1918" y="2690"/>
                                      <a:ext cx="149" cy="108"/>
                                    </a:xfrm>
                                    <a:custGeom>
                                      <a:avLst/>
                                      <a:gdLst>
                                        <a:gd name="T0" fmla="+- 0 10593 10445"/>
                                        <a:gd name="T1" fmla="*/ T0 w 149"/>
                                        <a:gd name="T2" fmla="+- 0 1555 1507"/>
                                        <a:gd name="T3" fmla="*/ 1555 h 108"/>
                                        <a:gd name="T4" fmla="+- 0 10562 10445"/>
                                        <a:gd name="T5" fmla="*/ T4 w 149"/>
                                        <a:gd name="T6" fmla="+- 0 1507 1507"/>
                                        <a:gd name="T7" fmla="*/ 1507 h 108"/>
                                        <a:gd name="T8" fmla="+- 0 10445 10445"/>
                                        <a:gd name="T9" fmla="*/ T8 w 149"/>
                                        <a:gd name="T10" fmla="+- 0 1565 1507"/>
                                        <a:gd name="T11" fmla="*/ 1565 h 108"/>
                                        <a:gd name="T12" fmla="+- 0 10471 10445"/>
                                        <a:gd name="T13" fmla="*/ T12 w 149"/>
                                        <a:gd name="T14" fmla="+- 0 1615 1507"/>
                                        <a:gd name="T15" fmla="*/ 1615 h 108"/>
                                        <a:gd name="T16" fmla="+- 0 10593 10445"/>
                                        <a:gd name="T17" fmla="*/ T16 w 149"/>
                                        <a:gd name="T18" fmla="+- 0 1555 1507"/>
                                        <a:gd name="T19" fmla="*/ 1555 h 108"/>
                                      </a:gdLst>
                                      <a:ahLst/>
                                      <a:cxnLst>
                                        <a:cxn ang="0">
                                          <a:pos x="T1" y="T3"/>
                                        </a:cxn>
                                        <a:cxn ang="0">
                                          <a:pos x="T5" y="T7"/>
                                        </a:cxn>
                                        <a:cxn ang="0">
                                          <a:pos x="T9" y="T11"/>
                                        </a:cxn>
                                        <a:cxn ang="0">
                                          <a:pos x="T13" y="T15"/>
                                        </a:cxn>
                                        <a:cxn ang="0">
                                          <a:pos x="T17" y="T19"/>
                                        </a:cxn>
                                      </a:cxnLst>
                                      <a:rect l="0" t="0" r="r" b="b"/>
                                      <a:pathLst>
                                        <a:path w="149" h="108">
                                          <a:moveTo>
                                            <a:pt x="148" y="48"/>
                                          </a:moveTo>
                                          <a:lnTo>
                                            <a:pt x="117" y="0"/>
                                          </a:lnTo>
                                          <a:lnTo>
                                            <a:pt x="0" y="58"/>
                                          </a:lnTo>
                                          <a:lnTo>
                                            <a:pt x="26" y="108"/>
                                          </a:lnTo>
                                          <a:lnTo>
                                            <a:pt x="148"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2" name="Group 222"/>
                                <wpg:cNvGrpSpPr>
                                  <a:grpSpLocks/>
                                </wpg:cNvGrpSpPr>
                                <wpg:grpSpPr bwMode="auto">
                                  <a:xfrm>
                                    <a:off x="1795" y="2748"/>
                                    <a:ext cx="149" cy="101"/>
                                    <a:chOff x="1795" y="2748"/>
                                    <a:chExt cx="149" cy="101"/>
                                  </a:xfrm>
                                </wpg:grpSpPr>
                                <wps:wsp>
                                  <wps:cNvPr id="380" name="Freeform 380"/>
                                  <wps:cNvSpPr>
                                    <a:spLocks/>
                                  </wps:cNvSpPr>
                                  <wps:spPr bwMode="auto">
                                    <a:xfrm>
                                      <a:off x="1795" y="2748"/>
                                      <a:ext cx="149" cy="101"/>
                                    </a:xfrm>
                                    <a:custGeom>
                                      <a:avLst/>
                                      <a:gdLst>
                                        <a:gd name="T0" fmla="+- 0 10471 10322"/>
                                        <a:gd name="T1" fmla="*/ T0 w 149"/>
                                        <a:gd name="T2" fmla="+- 0 1615 1565"/>
                                        <a:gd name="T3" fmla="*/ 1615 h 101"/>
                                        <a:gd name="T4" fmla="+- 0 10445 10322"/>
                                        <a:gd name="T5" fmla="*/ T4 w 149"/>
                                        <a:gd name="T6" fmla="+- 0 1565 1565"/>
                                        <a:gd name="T7" fmla="*/ 1565 h 101"/>
                                        <a:gd name="T8" fmla="+- 0 10322 10322"/>
                                        <a:gd name="T9" fmla="*/ T8 w 149"/>
                                        <a:gd name="T10" fmla="+- 0 1613 1565"/>
                                        <a:gd name="T11" fmla="*/ 1613 h 101"/>
                                        <a:gd name="T12" fmla="+- 0 10341 10322"/>
                                        <a:gd name="T13" fmla="*/ T12 w 149"/>
                                        <a:gd name="T14" fmla="+- 0 1666 1565"/>
                                        <a:gd name="T15" fmla="*/ 1666 h 101"/>
                                        <a:gd name="T16" fmla="+- 0 10471 10322"/>
                                        <a:gd name="T17" fmla="*/ T16 w 149"/>
                                        <a:gd name="T18" fmla="+- 0 1615 1565"/>
                                        <a:gd name="T19" fmla="*/ 1615 h 101"/>
                                      </a:gdLst>
                                      <a:ahLst/>
                                      <a:cxnLst>
                                        <a:cxn ang="0">
                                          <a:pos x="T1" y="T3"/>
                                        </a:cxn>
                                        <a:cxn ang="0">
                                          <a:pos x="T5" y="T7"/>
                                        </a:cxn>
                                        <a:cxn ang="0">
                                          <a:pos x="T9" y="T11"/>
                                        </a:cxn>
                                        <a:cxn ang="0">
                                          <a:pos x="T13" y="T15"/>
                                        </a:cxn>
                                        <a:cxn ang="0">
                                          <a:pos x="T17" y="T19"/>
                                        </a:cxn>
                                      </a:cxnLst>
                                      <a:rect l="0" t="0" r="r" b="b"/>
                                      <a:pathLst>
                                        <a:path w="149" h="101">
                                          <a:moveTo>
                                            <a:pt x="149" y="50"/>
                                          </a:moveTo>
                                          <a:lnTo>
                                            <a:pt x="123" y="0"/>
                                          </a:lnTo>
                                          <a:lnTo>
                                            <a:pt x="0" y="48"/>
                                          </a:lnTo>
                                          <a:lnTo>
                                            <a:pt x="19" y="101"/>
                                          </a:lnTo>
                                          <a:lnTo>
                                            <a:pt x="149"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3" name="Group 223"/>
                                <wpg:cNvGrpSpPr>
                                  <a:grpSpLocks/>
                                </wpg:cNvGrpSpPr>
                                <wpg:grpSpPr bwMode="auto">
                                  <a:xfrm>
                                    <a:off x="1666" y="2796"/>
                                    <a:ext cx="149" cy="87"/>
                                    <a:chOff x="1666" y="2796"/>
                                    <a:chExt cx="149" cy="87"/>
                                  </a:xfrm>
                                </wpg:grpSpPr>
                                <wps:wsp>
                                  <wps:cNvPr id="379" name="Freeform 379"/>
                                  <wps:cNvSpPr>
                                    <a:spLocks/>
                                  </wps:cNvSpPr>
                                  <wps:spPr bwMode="auto">
                                    <a:xfrm>
                                      <a:off x="1666" y="2796"/>
                                      <a:ext cx="149" cy="87"/>
                                    </a:xfrm>
                                    <a:custGeom>
                                      <a:avLst/>
                                      <a:gdLst>
                                        <a:gd name="T0" fmla="+- 0 10341 10193"/>
                                        <a:gd name="T1" fmla="*/ T0 w 149"/>
                                        <a:gd name="T2" fmla="+- 0 1666 1613"/>
                                        <a:gd name="T3" fmla="*/ 1666 h 87"/>
                                        <a:gd name="T4" fmla="+- 0 10322 10193"/>
                                        <a:gd name="T5" fmla="*/ T4 w 149"/>
                                        <a:gd name="T6" fmla="+- 0 1613 1613"/>
                                        <a:gd name="T7" fmla="*/ 1613 h 87"/>
                                        <a:gd name="T8" fmla="+- 0 10193 10193"/>
                                        <a:gd name="T9" fmla="*/ T8 w 149"/>
                                        <a:gd name="T10" fmla="+- 0 1644 1613"/>
                                        <a:gd name="T11" fmla="*/ 1644 h 87"/>
                                        <a:gd name="T12" fmla="+- 0 10207 10193"/>
                                        <a:gd name="T13" fmla="*/ T12 w 149"/>
                                        <a:gd name="T14" fmla="+- 0 1699 1613"/>
                                        <a:gd name="T15" fmla="*/ 1699 h 87"/>
                                        <a:gd name="T16" fmla="+- 0 10341 10193"/>
                                        <a:gd name="T17" fmla="*/ T16 w 149"/>
                                        <a:gd name="T18" fmla="+- 0 1666 1613"/>
                                        <a:gd name="T19" fmla="*/ 1666 h 87"/>
                                      </a:gdLst>
                                      <a:ahLst/>
                                      <a:cxnLst>
                                        <a:cxn ang="0">
                                          <a:pos x="T1" y="T3"/>
                                        </a:cxn>
                                        <a:cxn ang="0">
                                          <a:pos x="T5" y="T7"/>
                                        </a:cxn>
                                        <a:cxn ang="0">
                                          <a:pos x="T9" y="T11"/>
                                        </a:cxn>
                                        <a:cxn ang="0">
                                          <a:pos x="T13" y="T15"/>
                                        </a:cxn>
                                        <a:cxn ang="0">
                                          <a:pos x="T17" y="T19"/>
                                        </a:cxn>
                                      </a:cxnLst>
                                      <a:rect l="0" t="0" r="r" b="b"/>
                                      <a:pathLst>
                                        <a:path w="149" h="87">
                                          <a:moveTo>
                                            <a:pt x="148" y="53"/>
                                          </a:moveTo>
                                          <a:lnTo>
                                            <a:pt x="129" y="0"/>
                                          </a:lnTo>
                                          <a:lnTo>
                                            <a:pt x="0" y="31"/>
                                          </a:lnTo>
                                          <a:lnTo>
                                            <a:pt x="14" y="86"/>
                                          </a:lnTo>
                                          <a:lnTo>
                                            <a:pt x="148"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4" name="Group 224"/>
                                <wpg:cNvGrpSpPr>
                                  <a:grpSpLocks/>
                                </wpg:cNvGrpSpPr>
                                <wpg:grpSpPr bwMode="auto">
                                  <a:xfrm>
                                    <a:off x="1534" y="2827"/>
                                    <a:ext cx="147" cy="80"/>
                                    <a:chOff x="1534" y="2827"/>
                                    <a:chExt cx="147" cy="80"/>
                                  </a:xfrm>
                                </wpg:grpSpPr>
                                <wps:wsp>
                                  <wps:cNvPr id="378" name="Freeform 378"/>
                                  <wps:cNvSpPr>
                                    <a:spLocks/>
                                  </wps:cNvSpPr>
                                  <wps:spPr bwMode="auto">
                                    <a:xfrm>
                                      <a:off x="1534" y="2827"/>
                                      <a:ext cx="147" cy="80"/>
                                    </a:xfrm>
                                    <a:custGeom>
                                      <a:avLst/>
                                      <a:gdLst>
                                        <a:gd name="T0" fmla="+- 0 10207 10061"/>
                                        <a:gd name="T1" fmla="*/ T0 w 147"/>
                                        <a:gd name="T2" fmla="+- 0 1699 1644"/>
                                        <a:gd name="T3" fmla="*/ 1699 h 80"/>
                                        <a:gd name="T4" fmla="+- 0 10193 10061"/>
                                        <a:gd name="T5" fmla="*/ T4 w 147"/>
                                        <a:gd name="T6" fmla="+- 0 1644 1644"/>
                                        <a:gd name="T7" fmla="*/ 1644 h 80"/>
                                        <a:gd name="T8" fmla="+- 0 10061 10061"/>
                                        <a:gd name="T9" fmla="*/ T8 w 147"/>
                                        <a:gd name="T10" fmla="+- 0 1666 1644"/>
                                        <a:gd name="T11" fmla="*/ 1666 h 80"/>
                                        <a:gd name="T12" fmla="+- 0 10070 10061"/>
                                        <a:gd name="T13" fmla="*/ T12 w 147"/>
                                        <a:gd name="T14" fmla="+- 0 1723 1644"/>
                                        <a:gd name="T15" fmla="*/ 1723 h 80"/>
                                        <a:gd name="T16" fmla="+- 0 10207 10061"/>
                                        <a:gd name="T17" fmla="*/ T16 w 147"/>
                                        <a:gd name="T18" fmla="+- 0 1699 1644"/>
                                        <a:gd name="T19" fmla="*/ 1699 h 80"/>
                                      </a:gdLst>
                                      <a:ahLst/>
                                      <a:cxnLst>
                                        <a:cxn ang="0">
                                          <a:pos x="T1" y="T3"/>
                                        </a:cxn>
                                        <a:cxn ang="0">
                                          <a:pos x="T5" y="T7"/>
                                        </a:cxn>
                                        <a:cxn ang="0">
                                          <a:pos x="T9" y="T11"/>
                                        </a:cxn>
                                        <a:cxn ang="0">
                                          <a:pos x="T13" y="T15"/>
                                        </a:cxn>
                                        <a:cxn ang="0">
                                          <a:pos x="T17" y="T19"/>
                                        </a:cxn>
                                      </a:cxnLst>
                                      <a:rect l="0" t="0" r="r" b="b"/>
                                      <a:pathLst>
                                        <a:path w="147" h="80">
                                          <a:moveTo>
                                            <a:pt x="146" y="55"/>
                                          </a:moveTo>
                                          <a:lnTo>
                                            <a:pt x="132" y="0"/>
                                          </a:lnTo>
                                          <a:lnTo>
                                            <a:pt x="0" y="22"/>
                                          </a:lnTo>
                                          <a:lnTo>
                                            <a:pt x="9" y="79"/>
                                          </a:lnTo>
                                          <a:lnTo>
                                            <a:pt x="146"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5" name="Group 225"/>
                                <wpg:cNvGrpSpPr>
                                  <a:grpSpLocks/>
                                </wpg:cNvGrpSpPr>
                                <wpg:grpSpPr bwMode="auto">
                                  <a:xfrm>
                                    <a:off x="1397" y="2849"/>
                                    <a:ext cx="147" cy="68"/>
                                    <a:chOff x="1397" y="2849"/>
                                    <a:chExt cx="147" cy="68"/>
                                  </a:xfrm>
                                </wpg:grpSpPr>
                                <wps:wsp>
                                  <wps:cNvPr id="377" name="Freeform 377"/>
                                  <wps:cNvSpPr>
                                    <a:spLocks/>
                                  </wps:cNvSpPr>
                                  <wps:spPr bwMode="auto">
                                    <a:xfrm>
                                      <a:off x="1397" y="2849"/>
                                      <a:ext cx="147" cy="68"/>
                                    </a:xfrm>
                                    <a:custGeom>
                                      <a:avLst/>
                                      <a:gdLst>
                                        <a:gd name="T0" fmla="+- 0 10070 9924"/>
                                        <a:gd name="T1" fmla="*/ T0 w 147"/>
                                        <a:gd name="T2" fmla="+- 0 1723 1666"/>
                                        <a:gd name="T3" fmla="*/ 1723 h 68"/>
                                        <a:gd name="T4" fmla="+- 0 10061 9924"/>
                                        <a:gd name="T5" fmla="*/ T4 w 147"/>
                                        <a:gd name="T6" fmla="+- 0 1666 1666"/>
                                        <a:gd name="T7" fmla="*/ 1666 h 68"/>
                                        <a:gd name="T8" fmla="+- 0 9924 9924"/>
                                        <a:gd name="T9" fmla="*/ T8 w 147"/>
                                        <a:gd name="T10" fmla="+- 0 1675 1666"/>
                                        <a:gd name="T11" fmla="*/ 1675 h 68"/>
                                        <a:gd name="T12" fmla="+- 0 9929 9924"/>
                                        <a:gd name="T13" fmla="*/ T12 w 147"/>
                                        <a:gd name="T14" fmla="+- 0 1733 1666"/>
                                        <a:gd name="T15" fmla="*/ 1733 h 68"/>
                                        <a:gd name="T16" fmla="+- 0 10070 9924"/>
                                        <a:gd name="T17" fmla="*/ T16 w 147"/>
                                        <a:gd name="T18" fmla="+- 0 1723 1666"/>
                                        <a:gd name="T19" fmla="*/ 1723 h 68"/>
                                      </a:gdLst>
                                      <a:ahLst/>
                                      <a:cxnLst>
                                        <a:cxn ang="0">
                                          <a:pos x="T1" y="T3"/>
                                        </a:cxn>
                                        <a:cxn ang="0">
                                          <a:pos x="T5" y="T7"/>
                                        </a:cxn>
                                        <a:cxn ang="0">
                                          <a:pos x="T9" y="T11"/>
                                        </a:cxn>
                                        <a:cxn ang="0">
                                          <a:pos x="T13" y="T15"/>
                                        </a:cxn>
                                        <a:cxn ang="0">
                                          <a:pos x="T17" y="T19"/>
                                        </a:cxn>
                                      </a:cxnLst>
                                      <a:rect l="0" t="0" r="r" b="b"/>
                                      <a:pathLst>
                                        <a:path w="147" h="68">
                                          <a:moveTo>
                                            <a:pt x="146" y="57"/>
                                          </a:moveTo>
                                          <a:lnTo>
                                            <a:pt x="137" y="0"/>
                                          </a:lnTo>
                                          <a:lnTo>
                                            <a:pt x="0" y="9"/>
                                          </a:lnTo>
                                          <a:lnTo>
                                            <a:pt x="5" y="67"/>
                                          </a:lnTo>
                                          <a:lnTo>
                                            <a:pt x="146" y="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6" name="Group 226"/>
                                <wpg:cNvGrpSpPr>
                                  <a:grpSpLocks/>
                                </wpg:cNvGrpSpPr>
                                <wpg:grpSpPr bwMode="auto">
                                  <a:xfrm>
                                    <a:off x="1373" y="2861"/>
                                    <a:ext cx="53" cy="53"/>
                                    <a:chOff x="1373" y="2861"/>
                                    <a:chExt cx="53" cy="53"/>
                                  </a:xfrm>
                                </wpg:grpSpPr>
                                <wps:wsp>
                                  <wps:cNvPr id="376" name="Freeform 376"/>
                                  <wps:cNvSpPr>
                                    <a:spLocks/>
                                  </wps:cNvSpPr>
                                  <wps:spPr bwMode="auto">
                                    <a:xfrm>
                                      <a:off x="1373" y="2861"/>
                                      <a:ext cx="53" cy="53"/>
                                    </a:xfrm>
                                    <a:custGeom>
                                      <a:avLst/>
                                      <a:gdLst>
                                        <a:gd name="T0" fmla="+- 0 9953 9900"/>
                                        <a:gd name="T1" fmla="*/ T0 w 53"/>
                                        <a:gd name="T2" fmla="+- 0 1709 1678"/>
                                        <a:gd name="T3" fmla="*/ 1709 h 53"/>
                                        <a:gd name="T4" fmla="+- 0 9953 9900"/>
                                        <a:gd name="T5" fmla="*/ T4 w 53"/>
                                        <a:gd name="T6" fmla="+- 0 1704 1678"/>
                                        <a:gd name="T7" fmla="*/ 1704 h 53"/>
                                        <a:gd name="T8" fmla="+- 0 9926 9900"/>
                                        <a:gd name="T9" fmla="*/ T8 w 53"/>
                                        <a:gd name="T10" fmla="+- 0 1678 1678"/>
                                        <a:gd name="T11" fmla="*/ 1678 h 53"/>
                                        <a:gd name="T12" fmla="+- 0 9921 9900"/>
                                        <a:gd name="T13" fmla="*/ T12 w 53"/>
                                        <a:gd name="T14" fmla="+- 0 1678 1678"/>
                                        <a:gd name="T15" fmla="*/ 1678 h 53"/>
                                        <a:gd name="T16" fmla="+- 0 9907 9900"/>
                                        <a:gd name="T17" fmla="*/ T16 w 53"/>
                                        <a:gd name="T18" fmla="+- 0 1685 1678"/>
                                        <a:gd name="T19" fmla="*/ 1685 h 53"/>
                                        <a:gd name="T20" fmla="+- 0 9900 9900"/>
                                        <a:gd name="T21" fmla="*/ T20 w 53"/>
                                        <a:gd name="T22" fmla="+- 0 1699 1678"/>
                                        <a:gd name="T23" fmla="*/ 1699 h 53"/>
                                        <a:gd name="T24" fmla="+- 0 9900 9900"/>
                                        <a:gd name="T25" fmla="*/ T24 w 53"/>
                                        <a:gd name="T26" fmla="+- 0 1704 1678"/>
                                        <a:gd name="T27" fmla="*/ 1704 h 53"/>
                                        <a:gd name="T28" fmla="+- 0 9926 9900"/>
                                        <a:gd name="T29" fmla="*/ T28 w 53"/>
                                        <a:gd name="T30" fmla="+- 0 1730 1678"/>
                                        <a:gd name="T31" fmla="*/ 1730 h 53"/>
                                        <a:gd name="T32" fmla="+- 0 9931 9900"/>
                                        <a:gd name="T33" fmla="*/ T32 w 53"/>
                                        <a:gd name="T34" fmla="+- 0 1730 1678"/>
                                        <a:gd name="T35" fmla="*/ 1730 h 53"/>
                                        <a:gd name="T36" fmla="+- 0 9945 9900"/>
                                        <a:gd name="T37" fmla="*/ T36 w 53"/>
                                        <a:gd name="T38" fmla="+- 0 1723 1678"/>
                                        <a:gd name="T39" fmla="*/ 1723 h 53"/>
                                        <a:gd name="T40" fmla="+- 0 9953 9900"/>
                                        <a:gd name="T41" fmla="*/ T40 w 53"/>
                                        <a:gd name="T42" fmla="+- 0 1709 1678"/>
                                        <a:gd name="T43" fmla="*/ 1709 h 5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53" h="53">
                                          <a:moveTo>
                                            <a:pt x="53" y="31"/>
                                          </a:moveTo>
                                          <a:lnTo>
                                            <a:pt x="53" y="26"/>
                                          </a:lnTo>
                                          <a:lnTo>
                                            <a:pt x="26" y="0"/>
                                          </a:lnTo>
                                          <a:lnTo>
                                            <a:pt x="21" y="0"/>
                                          </a:lnTo>
                                          <a:lnTo>
                                            <a:pt x="7" y="7"/>
                                          </a:lnTo>
                                          <a:lnTo>
                                            <a:pt x="0" y="21"/>
                                          </a:lnTo>
                                          <a:lnTo>
                                            <a:pt x="0" y="26"/>
                                          </a:lnTo>
                                          <a:lnTo>
                                            <a:pt x="26" y="52"/>
                                          </a:lnTo>
                                          <a:lnTo>
                                            <a:pt x="31" y="52"/>
                                          </a:lnTo>
                                          <a:lnTo>
                                            <a:pt x="45" y="45"/>
                                          </a:lnTo>
                                          <a:lnTo>
                                            <a:pt x="53"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7" name="Group 227"/>
                                <wpg:cNvGrpSpPr>
                                  <a:grpSpLocks/>
                                </wpg:cNvGrpSpPr>
                                <wpg:grpSpPr bwMode="auto">
                                  <a:xfrm>
                                    <a:off x="1255" y="2849"/>
                                    <a:ext cx="147" cy="68"/>
                                    <a:chOff x="1255" y="2849"/>
                                    <a:chExt cx="147" cy="68"/>
                                  </a:xfrm>
                                </wpg:grpSpPr>
                                <wps:wsp>
                                  <wps:cNvPr id="375" name="Freeform 375"/>
                                  <wps:cNvSpPr>
                                    <a:spLocks/>
                                  </wps:cNvSpPr>
                                  <wps:spPr bwMode="auto">
                                    <a:xfrm>
                                      <a:off x="1255" y="2849"/>
                                      <a:ext cx="147" cy="68"/>
                                    </a:xfrm>
                                    <a:custGeom>
                                      <a:avLst/>
                                      <a:gdLst>
                                        <a:gd name="T0" fmla="+- 0 9929 9782"/>
                                        <a:gd name="T1" fmla="*/ T0 w 147"/>
                                        <a:gd name="T2" fmla="+- 0 1675 1666"/>
                                        <a:gd name="T3" fmla="*/ 1675 h 68"/>
                                        <a:gd name="T4" fmla="+- 0 9787 9782"/>
                                        <a:gd name="T5" fmla="*/ T4 w 147"/>
                                        <a:gd name="T6" fmla="+- 0 1666 1666"/>
                                        <a:gd name="T7" fmla="*/ 1666 h 68"/>
                                        <a:gd name="T8" fmla="+- 0 9782 9782"/>
                                        <a:gd name="T9" fmla="*/ T8 w 147"/>
                                        <a:gd name="T10" fmla="+- 0 1723 1666"/>
                                        <a:gd name="T11" fmla="*/ 1723 h 68"/>
                                        <a:gd name="T12" fmla="+- 0 9924 9782"/>
                                        <a:gd name="T13" fmla="*/ T12 w 147"/>
                                        <a:gd name="T14" fmla="+- 0 1733 1666"/>
                                        <a:gd name="T15" fmla="*/ 1733 h 68"/>
                                        <a:gd name="T16" fmla="+- 0 9929 9782"/>
                                        <a:gd name="T17" fmla="*/ T16 w 147"/>
                                        <a:gd name="T18" fmla="+- 0 1675 1666"/>
                                        <a:gd name="T19" fmla="*/ 1675 h 68"/>
                                      </a:gdLst>
                                      <a:ahLst/>
                                      <a:cxnLst>
                                        <a:cxn ang="0">
                                          <a:pos x="T1" y="T3"/>
                                        </a:cxn>
                                        <a:cxn ang="0">
                                          <a:pos x="T5" y="T7"/>
                                        </a:cxn>
                                        <a:cxn ang="0">
                                          <a:pos x="T9" y="T11"/>
                                        </a:cxn>
                                        <a:cxn ang="0">
                                          <a:pos x="T13" y="T15"/>
                                        </a:cxn>
                                        <a:cxn ang="0">
                                          <a:pos x="T17" y="T19"/>
                                        </a:cxn>
                                      </a:cxnLst>
                                      <a:rect l="0" t="0" r="r" b="b"/>
                                      <a:pathLst>
                                        <a:path w="147" h="68">
                                          <a:moveTo>
                                            <a:pt x="147" y="9"/>
                                          </a:moveTo>
                                          <a:lnTo>
                                            <a:pt x="5" y="0"/>
                                          </a:lnTo>
                                          <a:lnTo>
                                            <a:pt x="0" y="57"/>
                                          </a:lnTo>
                                          <a:lnTo>
                                            <a:pt x="142" y="67"/>
                                          </a:lnTo>
                                          <a:lnTo>
                                            <a:pt x="147"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8" name="Group 228"/>
                                <wpg:cNvGrpSpPr>
                                  <a:grpSpLocks/>
                                </wpg:cNvGrpSpPr>
                                <wpg:grpSpPr bwMode="auto">
                                  <a:xfrm>
                                    <a:off x="1118" y="2827"/>
                                    <a:ext cx="142" cy="80"/>
                                    <a:chOff x="1118" y="2827"/>
                                    <a:chExt cx="142" cy="80"/>
                                  </a:xfrm>
                                </wpg:grpSpPr>
                                <wps:wsp>
                                  <wps:cNvPr id="374" name="Freeform 374"/>
                                  <wps:cNvSpPr>
                                    <a:spLocks/>
                                  </wps:cNvSpPr>
                                  <wps:spPr bwMode="auto">
                                    <a:xfrm>
                                      <a:off x="1118" y="2827"/>
                                      <a:ext cx="142" cy="80"/>
                                    </a:xfrm>
                                    <a:custGeom>
                                      <a:avLst/>
                                      <a:gdLst>
                                        <a:gd name="T0" fmla="+- 0 9787 9645"/>
                                        <a:gd name="T1" fmla="*/ T0 w 142"/>
                                        <a:gd name="T2" fmla="+- 0 1666 1644"/>
                                        <a:gd name="T3" fmla="*/ 1666 h 80"/>
                                        <a:gd name="T4" fmla="+- 0 9655 9645"/>
                                        <a:gd name="T5" fmla="*/ T4 w 142"/>
                                        <a:gd name="T6" fmla="+- 0 1644 1644"/>
                                        <a:gd name="T7" fmla="*/ 1644 h 80"/>
                                        <a:gd name="T8" fmla="+- 0 9645 9645"/>
                                        <a:gd name="T9" fmla="*/ T8 w 142"/>
                                        <a:gd name="T10" fmla="+- 0 1702 1644"/>
                                        <a:gd name="T11" fmla="*/ 1702 h 80"/>
                                        <a:gd name="T12" fmla="+- 0 9782 9645"/>
                                        <a:gd name="T13" fmla="*/ T12 w 142"/>
                                        <a:gd name="T14" fmla="+- 0 1723 1644"/>
                                        <a:gd name="T15" fmla="*/ 1723 h 80"/>
                                        <a:gd name="T16" fmla="+- 0 9787 9645"/>
                                        <a:gd name="T17" fmla="*/ T16 w 142"/>
                                        <a:gd name="T18" fmla="+- 0 1666 1644"/>
                                        <a:gd name="T19" fmla="*/ 1666 h 80"/>
                                      </a:gdLst>
                                      <a:ahLst/>
                                      <a:cxnLst>
                                        <a:cxn ang="0">
                                          <a:pos x="T1" y="T3"/>
                                        </a:cxn>
                                        <a:cxn ang="0">
                                          <a:pos x="T5" y="T7"/>
                                        </a:cxn>
                                        <a:cxn ang="0">
                                          <a:pos x="T9" y="T11"/>
                                        </a:cxn>
                                        <a:cxn ang="0">
                                          <a:pos x="T13" y="T15"/>
                                        </a:cxn>
                                        <a:cxn ang="0">
                                          <a:pos x="T17" y="T19"/>
                                        </a:cxn>
                                      </a:cxnLst>
                                      <a:rect l="0" t="0" r="r" b="b"/>
                                      <a:pathLst>
                                        <a:path w="142" h="80">
                                          <a:moveTo>
                                            <a:pt x="142" y="22"/>
                                          </a:moveTo>
                                          <a:lnTo>
                                            <a:pt x="10" y="0"/>
                                          </a:lnTo>
                                          <a:lnTo>
                                            <a:pt x="0" y="58"/>
                                          </a:lnTo>
                                          <a:lnTo>
                                            <a:pt x="137" y="79"/>
                                          </a:lnTo>
                                          <a:lnTo>
                                            <a:pt x="142"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9" name="Group 229"/>
                                <wpg:cNvGrpSpPr>
                                  <a:grpSpLocks/>
                                </wpg:cNvGrpSpPr>
                                <wpg:grpSpPr bwMode="auto">
                                  <a:xfrm>
                                    <a:off x="984" y="2793"/>
                                    <a:ext cx="144" cy="92"/>
                                    <a:chOff x="984" y="2793"/>
                                    <a:chExt cx="144" cy="92"/>
                                  </a:xfrm>
                                </wpg:grpSpPr>
                                <wps:wsp>
                                  <wps:cNvPr id="373" name="Freeform 373"/>
                                  <wps:cNvSpPr>
                                    <a:spLocks/>
                                  </wps:cNvSpPr>
                                  <wps:spPr bwMode="auto">
                                    <a:xfrm>
                                      <a:off x="984" y="2793"/>
                                      <a:ext cx="144" cy="92"/>
                                    </a:xfrm>
                                    <a:custGeom>
                                      <a:avLst/>
                                      <a:gdLst>
                                        <a:gd name="T0" fmla="+- 0 9655 9511"/>
                                        <a:gd name="T1" fmla="*/ T0 w 144"/>
                                        <a:gd name="T2" fmla="+- 0 1644 1610"/>
                                        <a:gd name="T3" fmla="*/ 1644 h 92"/>
                                        <a:gd name="T4" fmla="+- 0 9525 9511"/>
                                        <a:gd name="T5" fmla="*/ T4 w 144"/>
                                        <a:gd name="T6" fmla="+- 0 1610 1610"/>
                                        <a:gd name="T7" fmla="*/ 1610 h 92"/>
                                        <a:gd name="T8" fmla="+- 0 9511 9511"/>
                                        <a:gd name="T9" fmla="*/ T8 w 144"/>
                                        <a:gd name="T10" fmla="+- 0 1666 1610"/>
                                        <a:gd name="T11" fmla="*/ 1666 h 92"/>
                                        <a:gd name="T12" fmla="+- 0 9645 9511"/>
                                        <a:gd name="T13" fmla="*/ T12 w 144"/>
                                        <a:gd name="T14" fmla="+- 0 1702 1610"/>
                                        <a:gd name="T15" fmla="*/ 1702 h 92"/>
                                        <a:gd name="T16" fmla="+- 0 9655 9511"/>
                                        <a:gd name="T17" fmla="*/ T16 w 144"/>
                                        <a:gd name="T18" fmla="+- 0 1644 1610"/>
                                        <a:gd name="T19" fmla="*/ 1644 h 92"/>
                                      </a:gdLst>
                                      <a:ahLst/>
                                      <a:cxnLst>
                                        <a:cxn ang="0">
                                          <a:pos x="T1" y="T3"/>
                                        </a:cxn>
                                        <a:cxn ang="0">
                                          <a:pos x="T5" y="T7"/>
                                        </a:cxn>
                                        <a:cxn ang="0">
                                          <a:pos x="T9" y="T11"/>
                                        </a:cxn>
                                        <a:cxn ang="0">
                                          <a:pos x="T13" y="T15"/>
                                        </a:cxn>
                                        <a:cxn ang="0">
                                          <a:pos x="T17" y="T19"/>
                                        </a:cxn>
                                      </a:cxnLst>
                                      <a:rect l="0" t="0" r="r" b="b"/>
                                      <a:pathLst>
                                        <a:path w="144" h="92">
                                          <a:moveTo>
                                            <a:pt x="144" y="34"/>
                                          </a:moveTo>
                                          <a:lnTo>
                                            <a:pt x="14" y="0"/>
                                          </a:lnTo>
                                          <a:lnTo>
                                            <a:pt x="0" y="56"/>
                                          </a:lnTo>
                                          <a:lnTo>
                                            <a:pt x="134" y="92"/>
                                          </a:lnTo>
                                          <a:lnTo>
                                            <a:pt x="144"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0" name="Group 230"/>
                                <wpg:cNvGrpSpPr>
                                  <a:grpSpLocks/>
                                </wpg:cNvGrpSpPr>
                                <wpg:grpSpPr bwMode="auto">
                                  <a:xfrm>
                                    <a:off x="854" y="2748"/>
                                    <a:ext cx="144" cy="101"/>
                                    <a:chOff x="854" y="2748"/>
                                    <a:chExt cx="144" cy="101"/>
                                  </a:xfrm>
                                </wpg:grpSpPr>
                                <wps:wsp>
                                  <wps:cNvPr id="372" name="Freeform 372"/>
                                  <wps:cNvSpPr>
                                    <a:spLocks/>
                                  </wps:cNvSpPr>
                                  <wps:spPr bwMode="auto">
                                    <a:xfrm>
                                      <a:off x="854" y="2748"/>
                                      <a:ext cx="144" cy="101"/>
                                    </a:xfrm>
                                    <a:custGeom>
                                      <a:avLst/>
                                      <a:gdLst>
                                        <a:gd name="T0" fmla="+- 0 9525 9381"/>
                                        <a:gd name="T1" fmla="*/ T0 w 144"/>
                                        <a:gd name="T2" fmla="+- 0 1610 1565"/>
                                        <a:gd name="T3" fmla="*/ 1610 h 101"/>
                                        <a:gd name="T4" fmla="+- 0 9401 9381"/>
                                        <a:gd name="T5" fmla="*/ T4 w 144"/>
                                        <a:gd name="T6" fmla="+- 0 1565 1565"/>
                                        <a:gd name="T7" fmla="*/ 1565 h 101"/>
                                        <a:gd name="T8" fmla="+- 0 9381 9381"/>
                                        <a:gd name="T9" fmla="*/ T8 w 144"/>
                                        <a:gd name="T10" fmla="+- 0 1618 1565"/>
                                        <a:gd name="T11" fmla="*/ 1618 h 101"/>
                                        <a:gd name="T12" fmla="+- 0 9511 9381"/>
                                        <a:gd name="T13" fmla="*/ T12 w 144"/>
                                        <a:gd name="T14" fmla="+- 0 1666 1565"/>
                                        <a:gd name="T15" fmla="*/ 1666 h 101"/>
                                        <a:gd name="T16" fmla="+- 0 9525 9381"/>
                                        <a:gd name="T17" fmla="*/ T16 w 144"/>
                                        <a:gd name="T18" fmla="+- 0 1610 1565"/>
                                        <a:gd name="T19" fmla="*/ 1610 h 101"/>
                                      </a:gdLst>
                                      <a:ahLst/>
                                      <a:cxnLst>
                                        <a:cxn ang="0">
                                          <a:pos x="T1" y="T3"/>
                                        </a:cxn>
                                        <a:cxn ang="0">
                                          <a:pos x="T5" y="T7"/>
                                        </a:cxn>
                                        <a:cxn ang="0">
                                          <a:pos x="T9" y="T11"/>
                                        </a:cxn>
                                        <a:cxn ang="0">
                                          <a:pos x="T13" y="T15"/>
                                        </a:cxn>
                                        <a:cxn ang="0">
                                          <a:pos x="T17" y="T19"/>
                                        </a:cxn>
                                      </a:cxnLst>
                                      <a:rect l="0" t="0" r="r" b="b"/>
                                      <a:pathLst>
                                        <a:path w="144" h="101">
                                          <a:moveTo>
                                            <a:pt x="144" y="45"/>
                                          </a:moveTo>
                                          <a:lnTo>
                                            <a:pt x="20" y="0"/>
                                          </a:lnTo>
                                          <a:lnTo>
                                            <a:pt x="0" y="53"/>
                                          </a:lnTo>
                                          <a:lnTo>
                                            <a:pt x="130" y="101"/>
                                          </a:lnTo>
                                          <a:lnTo>
                                            <a:pt x="144"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1" name="Group 231"/>
                                <wpg:cNvGrpSpPr>
                                  <a:grpSpLocks/>
                                </wpg:cNvGrpSpPr>
                                <wpg:grpSpPr bwMode="auto">
                                  <a:xfrm>
                                    <a:off x="732" y="2688"/>
                                    <a:ext cx="142" cy="113"/>
                                    <a:chOff x="732" y="2688"/>
                                    <a:chExt cx="142" cy="113"/>
                                  </a:xfrm>
                                </wpg:grpSpPr>
                                <wps:wsp>
                                  <wps:cNvPr id="371" name="Freeform 371"/>
                                  <wps:cNvSpPr>
                                    <a:spLocks/>
                                  </wps:cNvSpPr>
                                  <wps:spPr bwMode="auto">
                                    <a:xfrm>
                                      <a:off x="732" y="2688"/>
                                      <a:ext cx="142" cy="113"/>
                                    </a:xfrm>
                                    <a:custGeom>
                                      <a:avLst/>
                                      <a:gdLst>
                                        <a:gd name="T0" fmla="+- 0 9401 9259"/>
                                        <a:gd name="T1" fmla="*/ T0 w 142"/>
                                        <a:gd name="T2" fmla="+- 0 1565 1505"/>
                                        <a:gd name="T3" fmla="*/ 1565 h 113"/>
                                        <a:gd name="T4" fmla="+- 0 9285 9259"/>
                                        <a:gd name="T5" fmla="*/ T4 w 142"/>
                                        <a:gd name="T6" fmla="+- 0 1505 1505"/>
                                        <a:gd name="T7" fmla="*/ 1505 h 113"/>
                                        <a:gd name="T8" fmla="+- 0 9259 9259"/>
                                        <a:gd name="T9" fmla="*/ T8 w 142"/>
                                        <a:gd name="T10" fmla="+- 0 1555 1505"/>
                                        <a:gd name="T11" fmla="*/ 1555 h 113"/>
                                        <a:gd name="T12" fmla="+- 0 9381 9259"/>
                                        <a:gd name="T13" fmla="*/ T12 w 142"/>
                                        <a:gd name="T14" fmla="+- 0 1618 1505"/>
                                        <a:gd name="T15" fmla="*/ 1618 h 113"/>
                                        <a:gd name="T16" fmla="+- 0 9401 9259"/>
                                        <a:gd name="T17" fmla="*/ T16 w 142"/>
                                        <a:gd name="T18" fmla="+- 0 1565 1505"/>
                                        <a:gd name="T19" fmla="*/ 1565 h 113"/>
                                      </a:gdLst>
                                      <a:ahLst/>
                                      <a:cxnLst>
                                        <a:cxn ang="0">
                                          <a:pos x="T1" y="T3"/>
                                        </a:cxn>
                                        <a:cxn ang="0">
                                          <a:pos x="T5" y="T7"/>
                                        </a:cxn>
                                        <a:cxn ang="0">
                                          <a:pos x="T9" y="T11"/>
                                        </a:cxn>
                                        <a:cxn ang="0">
                                          <a:pos x="T13" y="T15"/>
                                        </a:cxn>
                                        <a:cxn ang="0">
                                          <a:pos x="T17" y="T19"/>
                                        </a:cxn>
                                      </a:cxnLst>
                                      <a:rect l="0" t="0" r="r" b="b"/>
                                      <a:pathLst>
                                        <a:path w="142" h="113">
                                          <a:moveTo>
                                            <a:pt x="142" y="60"/>
                                          </a:moveTo>
                                          <a:lnTo>
                                            <a:pt x="26" y="0"/>
                                          </a:lnTo>
                                          <a:lnTo>
                                            <a:pt x="0" y="50"/>
                                          </a:lnTo>
                                          <a:lnTo>
                                            <a:pt x="122" y="113"/>
                                          </a:lnTo>
                                          <a:lnTo>
                                            <a:pt x="142"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2" name="Group 232"/>
                                <wpg:cNvGrpSpPr>
                                  <a:grpSpLocks/>
                                </wpg:cNvGrpSpPr>
                                <wpg:grpSpPr bwMode="auto">
                                  <a:xfrm>
                                    <a:off x="617" y="2618"/>
                                    <a:ext cx="142" cy="120"/>
                                    <a:chOff x="617" y="2618"/>
                                    <a:chExt cx="142" cy="120"/>
                                  </a:xfrm>
                                </wpg:grpSpPr>
                                <wps:wsp>
                                  <wps:cNvPr id="370" name="Freeform 370"/>
                                  <wps:cNvSpPr>
                                    <a:spLocks/>
                                  </wps:cNvSpPr>
                                  <wps:spPr bwMode="auto">
                                    <a:xfrm>
                                      <a:off x="617" y="2618"/>
                                      <a:ext cx="142" cy="120"/>
                                    </a:xfrm>
                                    <a:custGeom>
                                      <a:avLst/>
                                      <a:gdLst>
                                        <a:gd name="T0" fmla="+- 0 9285 9144"/>
                                        <a:gd name="T1" fmla="*/ T0 w 142"/>
                                        <a:gd name="T2" fmla="+- 0 1505 1435"/>
                                        <a:gd name="T3" fmla="*/ 1505 h 120"/>
                                        <a:gd name="T4" fmla="+- 0 9175 9144"/>
                                        <a:gd name="T5" fmla="*/ T4 w 142"/>
                                        <a:gd name="T6" fmla="+- 0 1435 1435"/>
                                        <a:gd name="T7" fmla="*/ 1435 h 120"/>
                                        <a:gd name="T8" fmla="+- 0 9144 9144"/>
                                        <a:gd name="T9" fmla="*/ T8 w 142"/>
                                        <a:gd name="T10" fmla="+- 0 1483 1435"/>
                                        <a:gd name="T11" fmla="*/ 1483 h 120"/>
                                        <a:gd name="T12" fmla="+- 0 9259 9144"/>
                                        <a:gd name="T13" fmla="*/ T12 w 142"/>
                                        <a:gd name="T14" fmla="+- 0 1555 1435"/>
                                        <a:gd name="T15" fmla="*/ 1555 h 120"/>
                                        <a:gd name="T16" fmla="+- 0 9285 9144"/>
                                        <a:gd name="T17" fmla="*/ T16 w 142"/>
                                        <a:gd name="T18" fmla="+- 0 1505 1435"/>
                                        <a:gd name="T19" fmla="*/ 1505 h 120"/>
                                      </a:gdLst>
                                      <a:ahLst/>
                                      <a:cxnLst>
                                        <a:cxn ang="0">
                                          <a:pos x="T1" y="T3"/>
                                        </a:cxn>
                                        <a:cxn ang="0">
                                          <a:pos x="T5" y="T7"/>
                                        </a:cxn>
                                        <a:cxn ang="0">
                                          <a:pos x="T9" y="T11"/>
                                        </a:cxn>
                                        <a:cxn ang="0">
                                          <a:pos x="T13" y="T15"/>
                                        </a:cxn>
                                        <a:cxn ang="0">
                                          <a:pos x="T17" y="T19"/>
                                        </a:cxn>
                                      </a:cxnLst>
                                      <a:rect l="0" t="0" r="r" b="b"/>
                                      <a:pathLst>
                                        <a:path w="142" h="120">
                                          <a:moveTo>
                                            <a:pt x="141" y="70"/>
                                          </a:moveTo>
                                          <a:lnTo>
                                            <a:pt x="31" y="0"/>
                                          </a:lnTo>
                                          <a:lnTo>
                                            <a:pt x="0" y="48"/>
                                          </a:lnTo>
                                          <a:lnTo>
                                            <a:pt x="115" y="120"/>
                                          </a:lnTo>
                                          <a:lnTo>
                                            <a:pt x="141" y="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3" name="Group 233"/>
                                <wpg:cNvGrpSpPr>
                                  <a:grpSpLocks/>
                                </wpg:cNvGrpSpPr>
                                <wpg:grpSpPr bwMode="auto">
                                  <a:xfrm>
                                    <a:off x="509" y="2534"/>
                                    <a:ext cx="140" cy="132"/>
                                    <a:chOff x="509" y="2534"/>
                                    <a:chExt cx="140" cy="132"/>
                                  </a:xfrm>
                                </wpg:grpSpPr>
                                <wps:wsp>
                                  <wps:cNvPr id="369" name="Freeform 369"/>
                                  <wps:cNvSpPr>
                                    <a:spLocks/>
                                  </wps:cNvSpPr>
                                  <wps:spPr bwMode="auto">
                                    <a:xfrm>
                                      <a:off x="509" y="2534"/>
                                      <a:ext cx="140" cy="132"/>
                                    </a:xfrm>
                                    <a:custGeom>
                                      <a:avLst/>
                                      <a:gdLst>
                                        <a:gd name="T0" fmla="+- 0 9175 9036"/>
                                        <a:gd name="T1" fmla="*/ T0 w 140"/>
                                        <a:gd name="T2" fmla="+- 0 1435 1351"/>
                                        <a:gd name="T3" fmla="*/ 1435 h 132"/>
                                        <a:gd name="T4" fmla="+- 0 9072 9036"/>
                                        <a:gd name="T5" fmla="*/ T4 w 140"/>
                                        <a:gd name="T6" fmla="+- 0 1351 1351"/>
                                        <a:gd name="T7" fmla="*/ 1351 h 132"/>
                                        <a:gd name="T8" fmla="+- 0 9036 9036"/>
                                        <a:gd name="T9" fmla="*/ T8 w 140"/>
                                        <a:gd name="T10" fmla="+- 0 1397 1351"/>
                                        <a:gd name="T11" fmla="*/ 1397 h 132"/>
                                        <a:gd name="T12" fmla="+- 0 9144 9036"/>
                                        <a:gd name="T13" fmla="*/ T12 w 140"/>
                                        <a:gd name="T14" fmla="+- 0 1483 1351"/>
                                        <a:gd name="T15" fmla="*/ 1483 h 132"/>
                                        <a:gd name="T16" fmla="+- 0 9175 9036"/>
                                        <a:gd name="T17" fmla="*/ T16 w 140"/>
                                        <a:gd name="T18" fmla="+- 0 1435 1351"/>
                                        <a:gd name="T19" fmla="*/ 1435 h 132"/>
                                      </a:gdLst>
                                      <a:ahLst/>
                                      <a:cxnLst>
                                        <a:cxn ang="0">
                                          <a:pos x="T1" y="T3"/>
                                        </a:cxn>
                                        <a:cxn ang="0">
                                          <a:pos x="T5" y="T7"/>
                                        </a:cxn>
                                        <a:cxn ang="0">
                                          <a:pos x="T9" y="T11"/>
                                        </a:cxn>
                                        <a:cxn ang="0">
                                          <a:pos x="T13" y="T15"/>
                                        </a:cxn>
                                        <a:cxn ang="0">
                                          <a:pos x="T17" y="T19"/>
                                        </a:cxn>
                                      </a:cxnLst>
                                      <a:rect l="0" t="0" r="r" b="b"/>
                                      <a:pathLst>
                                        <a:path w="140" h="132">
                                          <a:moveTo>
                                            <a:pt x="139" y="84"/>
                                          </a:moveTo>
                                          <a:lnTo>
                                            <a:pt x="36" y="0"/>
                                          </a:lnTo>
                                          <a:lnTo>
                                            <a:pt x="0" y="46"/>
                                          </a:lnTo>
                                          <a:lnTo>
                                            <a:pt x="108" y="132"/>
                                          </a:lnTo>
                                          <a:lnTo>
                                            <a:pt x="139"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4" name="Group 234"/>
                                <wpg:cNvGrpSpPr>
                                  <a:grpSpLocks/>
                                </wpg:cNvGrpSpPr>
                                <wpg:grpSpPr bwMode="auto">
                                  <a:xfrm>
                                    <a:off x="410" y="2445"/>
                                    <a:ext cx="135" cy="135"/>
                                    <a:chOff x="410" y="2445"/>
                                    <a:chExt cx="135" cy="135"/>
                                  </a:xfrm>
                                </wpg:grpSpPr>
                                <wps:wsp>
                                  <wps:cNvPr id="368" name="Freeform 368"/>
                                  <wps:cNvSpPr>
                                    <a:spLocks/>
                                  </wps:cNvSpPr>
                                  <wps:spPr bwMode="auto">
                                    <a:xfrm>
                                      <a:off x="410" y="2445"/>
                                      <a:ext cx="135" cy="135"/>
                                    </a:xfrm>
                                    <a:custGeom>
                                      <a:avLst/>
                                      <a:gdLst>
                                        <a:gd name="T0" fmla="+- 0 9072 8937"/>
                                        <a:gd name="T1" fmla="*/ T0 w 135"/>
                                        <a:gd name="T2" fmla="+- 0 1351 1262"/>
                                        <a:gd name="T3" fmla="*/ 1351 h 135"/>
                                        <a:gd name="T4" fmla="+- 0 8978 8937"/>
                                        <a:gd name="T5" fmla="*/ T4 w 135"/>
                                        <a:gd name="T6" fmla="+- 0 1262 1262"/>
                                        <a:gd name="T7" fmla="*/ 1262 h 135"/>
                                        <a:gd name="T8" fmla="+- 0 8937 8937"/>
                                        <a:gd name="T9" fmla="*/ T8 w 135"/>
                                        <a:gd name="T10" fmla="+- 0 1303 1262"/>
                                        <a:gd name="T11" fmla="*/ 1303 h 135"/>
                                        <a:gd name="T12" fmla="+- 0 9036 8937"/>
                                        <a:gd name="T13" fmla="*/ T12 w 135"/>
                                        <a:gd name="T14" fmla="+- 0 1397 1262"/>
                                        <a:gd name="T15" fmla="*/ 1397 h 135"/>
                                        <a:gd name="T16" fmla="+- 0 9072 8937"/>
                                        <a:gd name="T17" fmla="*/ T16 w 135"/>
                                        <a:gd name="T18" fmla="+- 0 1351 1262"/>
                                        <a:gd name="T19" fmla="*/ 1351 h 135"/>
                                      </a:gdLst>
                                      <a:ahLst/>
                                      <a:cxnLst>
                                        <a:cxn ang="0">
                                          <a:pos x="T1" y="T3"/>
                                        </a:cxn>
                                        <a:cxn ang="0">
                                          <a:pos x="T5" y="T7"/>
                                        </a:cxn>
                                        <a:cxn ang="0">
                                          <a:pos x="T9" y="T11"/>
                                        </a:cxn>
                                        <a:cxn ang="0">
                                          <a:pos x="T13" y="T15"/>
                                        </a:cxn>
                                        <a:cxn ang="0">
                                          <a:pos x="T17" y="T19"/>
                                        </a:cxn>
                                      </a:cxnLst>
                                      <a:rect l="0" t="0" r="r" b="b"/>
                                      <a:pathLst>
                                        <a:path w="135" h="135">
                                          <a:moveTo>
                                            <a:pt x="135" y="89"/>
                                          </a:moveTo>
                                          <a:lnTo>
                                            <a:pt x="41" y="0"/>
                                          </a:lnTo>
                                          <a:lnTo>
                                            <a:pt x="0" y="41"/>
                                          </a:lnTo>
                                          <a:lnTo>
                                            <a:pt x="99" y="135"/>
                                          </a:lnTo>
                                          <a:lnTo>
                                            <a:pt x="135" y="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5" name="Group 235"/>
                                <wpg:cNvGrpSpPr>
                                  <a:grpSpLocks/>
                                </wpg:cNvGrpSpPr>
                                <wpg:grpSpPr bwMode="auto">
                                  <a:xfrm>
                                    <a:off x="319" y="2347"/>
                                    <a:ext cx="132" cy="140"/>
                                    <a:chOff x="319" y="2347"/>
                                    <a:chExt cx="132" cy="140"/>
                                  </a:xfrm>
                                </wpg:grpSpPr>
                                <wps:wsp>
                                  <wps:cNvPr id="367" name="Freeform 367"/>
                                  <wps:cNvSpPr>
                                    <a:spLocks/>
                                  </wps:cNvSpPr>
                                  <wps:spPr bwMode="auto">
                                    <a:xfrm>
                                      <a:off x="319" y="2347"/>
                                      <a:ext cx="132" cy="140"/>
                                    </a:xfrm>
                                    <a:custGeom>
                                      <a:avLst/>
                                      <a:gdLst>
                                        <a:gd name="T0" fmla="+- 0 8978 8846"/>
                                        <a:gd name="T1" fmla="*/ T0 w 132"/>
                                        <a:gd name="T2" fmla="+- 0 1262 1164"/>
                                        <a:gd name="T3" fmla="*/ 1262 h 140"/>
                                        <a:gd name="T4" fmla="+- 0 8889 8846"/>
                                        <a:gd name="T5" fmla="*/ T4 w 132"/>
                                        <a:gd name="T6" fmla="+- 0 1164 1164"/>
                                        <a:gd name="T7" fmla="*/ 1164 h 140"/>
                                        <a:gd name="T8" fmla="+- 0 8846 8846"/>
                                        <a:gd name="T9" fmla="*/ T8 w 132"/>
                                        <a:gd name="T10" fmla="+- 0 1202 1164"/>
                                        <a:gd name="T11" fmla="*/ 1202 h 140"/>
                                        <a:gd name="T12" fmla="+- 0 8937 8846"/>
                                        <a:gd name="T13" fmla="*/ T12 w 132"/>
                                        <a:gd name="T14" fmla="+- 0 1303 1164"/>
                                        <a:gd name="T15" fmla="*/ 1303 h 140"/>
                                        <a:gd name="T16" fmla="+- 0 8978 8846"/>
                                        <a:gd name="T17" fmla="*/ T16 w 132"/>
                                        <a:gd name="T18" fmla="+- 0 1262 1164"/>
                                        <a:gd name="T19" fmla="*/ 1262 h 140"/>
                                      </a:gdLst>
                                      <a:ahLst/>
                                      <a:cxnLst>
                                        <a:cxn ang="0">
                                          <a:pos x="T1" y="T3"/>
                                        </a:cxn>
                                        <a:cxn ang="0">
                                          <a:pos x="T5" y="T7"/>
                                        </a:cxn>
                                        <a:cxn ang="0">
                                          <a:pos x="T9" y="T11"/>
                                        </a:cxn>
                                        <a:cxn ang="0">
                                          <a:pos x="T13" y="T15"/>
                                        </a:cxn>
                                        <a:cxn ang="0">
                                          <a:pos x="T17" y="T19"/>
                                        </a:cxn>
                                      </a:cxnLst>
                                      <a:rect l="0" t="0" r="r" b="b"/>
                                      <a:pathLst>
                                        <a:path w="132" h="140">
                                          <a:moveTo>
                                            <a:pt x="132" y="98"/>
                                          </a:moveTo>
                                          <a:lnTo>
                                            <a:pt x="43" y="0"/>
                                          </a:lnTo>
                                          <a:lnTo>
                                            <a:pt x="0" y="38"/>
                                          </a:lnTo>
                                          <a:lnTo>
                                            <a:pt x="91" y="139"/>
                                          </a:lnTo>
                                          <a:lnTo>
                                            <a:pt x="132" y="9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6" name="Group 236"/>
                                <wpg:cNvGrpSpPr>
                                  <a:grpSpLocks/>
                                </wpg:cNvGrpSpPr>
                                <wpg:grpSpPr bwMode="auto">
                                  <a:xfrm>
                                    <a:off x="240" y="2239"/>
                                    <a:ext cx="123" cy="147"/>
                                    <a:chOff x="240" y="2239"/>
                                    <a:chExt cx="123" cy="147"/>
                                  </a:xfrm>
                                </wpg:grpSpPr>
                                <wps:wsp>
                                  <wps:cNvPr id="366" name="Freeform 366"/>
                                  <wps:cNvSpPr>
                                    <a:spLocks/>
                                  </wps:cNvSpPr>
                                  <wps:spPr bwMode="auto">
                                    <a:xfrm>
                                      <a:off x="240" y="2239"/>
                                      <a:ext cx="123" cy="147"/>
                                    </a:xfrm>
                                    <a:custGeom>
                                      <a:avLst/>
                                      <a:gdLst>
                                        <a:gd name="T0" fmla="+- 0 8889 8767"/>
                                        <a:gd name="T1" fmla="*/ T0 w 123"/>
                                        <a:gd name="T2" fmla="+- 0 1164 1056"/>
                                        <a:gd name="T3" fmla="*/ 1164 h 147"/>
                                        <a:gd name="T4" fmla="+- 0 8813 8767"/>
                                        <a:gd name="T5" fmla="*/ T4 w 123"/>
                                        <a:gd name="T6" fmla="+- 0 1056 1056"/>
                                        <a:gd name="T7" fmla="*/ 1056 h 147"/>
                                        <a:gd name="T8" fmla="+- 0 8767 8767"/>
                                        <a:gd name="T9" fmla="*/ T8 w 123"/>
                                        <a:gd name="T10" fmla="+- 0 1090 1056"/>
                                        <a:gd name="T11" fmla="*/ 1090 h 147"/>
                                        <a:gd name="T12" fmla="+- 0 8846 8767"/>
                                        <a:gd name="T13" fmla="*/ T12 w 123"/>
                                        <a:gd name="T14" fmla="+- 0 1202 1056"/>
                                        <a:gd name="T15" fmla="*/ 1202 h 147"/>
                                        <a:gd name="T16" fmla="+- 0 8889 8767"/>
                                        <a:gd name="T17" fmla="*/ T16 w 123"/>
                                        <a:gd name="T18" fmla="+- 0 1164 1056"/>
                                        <a:gd name="T19" fmla="*/ 1164 h 147"/>
                                      </a:gdLst>
                                      <a:ahLst/>
                                      <a:cxnLst>
                                        <a:cxn ang="0">
                                          <a:pos x="T1" y="T3"/>
                                        </a:cxn>
                                        <a:cxn ang="0">
                                          <a:pos x="T5" y="T7"/>
                                        </a:cxn>
                                        <a:cxn ang="0">
                                          <a:pos x="T9" y="T11"/>
                                        </a:cxn>
                                        <a:cxn ang="0">
                                          <a:pos x="T13" y="T15"/>
                                        </a:cxn>
                                        <a:cxn ang="0">
                                          <a:pos x="T17" y="T19"/>
                                        </a:cxn>
                                      </a:cxnLst>
                                      <a:rect l="0" t="0" r="r" b="b"/>
                                      <a:pathLst>
                                        <a:path w="123" h="147">
                                          <a:moveTo>
                                            <a:pt x="122" y="108"/>
                                          </a:moveTo>
                                          <a:lnTo>
                                            <a:pt x="46" y="0"/>
                                          </a:lnTo>
                                          <a:lnTo>
                                            <a:pt x="0" y="34"/>
                                          </a:lnTo>
                                          <a:lnTo>
                                            <a:pt x="79" y="146"/>
                                          </a:lnTo>
                                          <a:lnTo>
                                            <a:pt x="122"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7" name="Group 237"/>
                                <wpg:cNvGrpSpPr>
                                  <a:grpSpLocks/>
                                </wpg:cNvGrpSpPr>
                                <wpg:grpSpPr bwMode="auto">
                                  <a:xfrm>
                                    <a:off x="168" y="2124"/>
                                    <a:ext cx="118" cy="149"/>
                                    <a:chOff x="168" y="2124"/>
                                    <a:chExt cx="118" cy="149"/>
                                  </a:xfrm>
                                </wpg:grpSpPr>
                                <wps:wsp>
                                  <wps:cNvPr id="365" name="Freeform 365"/>
                                  <wps:cNvSpPr>
                                    <a:spLocks/>
                                  </wps:cNvSpPr>
                                  <wps:spPr bwMode="auto">
                                    <a:xfrm>
                                      <a:off x="168" y="2124"/>
                                      <a:ext cx="118" cy="149"/>
                                    </a:xfrm>
                                    <a:custGeom>
                                      <a:avLst/>
                                      <a:gdLst>
                                        <a:gd name="T0" fmla="+- 0 8813 8695"/>
                                        <a:gd name="T1" fmla="*/ T0 w 118"/>
                                        <a:gd name="T2" fmla="+- 0 1056 941"/>
                                        <a:gd name="T3" fmla="*/ 1056 h 149"/>
                                        <a:gd name="T4" fmla="+- 0 8745 8695"/>
                                        <a:gd name="T5" fmla="*/ T4 w 118"/>
                                        <a:gd name="T6" fmla="+- 0 941 941"/>
                                        <a:gd name="T7" fmla="*/ 941 h 149"/>
                                        <a:gd name="T8" fmla="+- 0 8695 8695"/>
                                        <a:gd name="T9" fmla="*/ T8 w 118"/>
                                        <a:gd name="T10" fmla="+- 0 970 941"/>
                                        <a:gd name="T11" fmla="*/ 970 h 149"/>
                                        <a:gd name="T12" fmla="+- 0 8767 8695"/>
                                        <a:gd name="T13" fmla="*/ T12 w 118"/>
                                        <a:gd name="T14" fmla="+- 0 1090 941"/>
                                        <a:gd name="T15" fmla="*/ 1090 h 149"/>
                                        <a:gd name="T16" fmla="+- 0 8813 8695"/>
                                        <a:gd name="T17" fmla="*/ T16 w 118"/>
                                        <a:gd name="T18" fmla="+- 0 1056 941"/>
                                        <a:gd name="T19" fmla="*/ 1056 h 149"/>
                                      </a:gdLst>
                                      <a:ahLst/>
                                      <a:cxnLst>
                                        <a:cxn ang="0">
                                          <a:pos x="T1" y="T3"/>
                                        </a:cxn>
                                        <a:cxn ang="0">
                                          <a:pos x="T5" y="T7"/>
                                        </a:cxn>
                                        <a:cxn ang="0">
                                          <a:pos x="T9" y="T11"/>
                                        </a:cxn>
                                        <a:cxn ang="0">
                                          <a:pos x="T13" y="T15"/>
                                        </a:cxn>
                                        <a:cxn ang="0">
                                          <a:pos x="T17" y="T19"/>
                                        </a:cxn>
                                      </a:cxnLst>
                                      <a:rect l="0" t="0" r="r" b="b"/>
                                      <a:pathLst>
                                        <a:path w="118" h="149">
                                          <a:moveTo>
                                            <a:pt x="118" y="115"/>
                                          </a:moveTo>
                                          <a:lnTo>
                                            <a:pt x="50" y="0"/>
                                          </a:lnTo>
                                          <a:lnTo>
                                            <a:pt x="0" y="29"/>
                                          </a:lnTo>
                                          <a:lnTo>
                                            <a:pt x="72" y="149"/>
                                          </a:lnTo>
                                          <a:lnTo>
                                            <a:pt x="118"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8" name="Group 238"/>
                                <wpg:cNvGrpSpPr>
                                  <a:grpSpLocks/>
                                </wpg:cNvGrpSpPr>
                                <wpg:grpSpPr bwMode="auto">
                                  <a:xfrm>
                                    <a:off x="108" y="2001"/>
                                    <a:ext cx="111" cy="152"/>
                                    <a:chOff x="108" y="2001"/>
                                    <a:chExt cx="111" cy="152"/>
                                  </a:xfrm>
                                </wpg:grpSpPr>
                                <wps:wsp>
                                  <wps:cNvPr id="364" name="Freeform 364"/>
                                  <wps:cNvSpPr>
                                    <a:spLocks/>
                                  </wps:cNvSpPr>
                                  <wps:spPr bwMode="auto">
                                    <a:xfrm>
                                      <a:off x="108" y="2001"/>
                                      <a:ext cx="111" cy="152"/>
                                    </a:xfrm>
                                    <a:custGeom>
                                      <a:avLst/>
                                      <a:gdLst>
                                        <a:gd name="T0" fmla="+- 0 8745 8635"/>
                                        <a:gd name="T1" fmla="*/ T0 w 111"/>
                                        <a:gd name="T2" fmla="+- 0 941 818"/>
                                        <a:gd name="T3" fmla="*/ 941 h 152"/>
                                        <a:gd name="T4" fmla="+- 0 8688 8635"/>
                                        <a:gd name="T5" fmla="*/ T4 w 111"/>
                                        <a:gd name="T6" fmla="+- 0 818 818"/>
                                        <a:gd name="T7" fmla="*/ 818 h 152"/>
                                        <a:gd name="T8" fmla="+- 0 8635 8635"/>
                                        <a:gd name="T9" fmla="*/ T8 w 111"/>
                                        <a:gd name="T10" fmla="+- 0 842 818"/>
                                        <a:gd name="T11" fmla="*/ 842 h 152"/>
                                        <a:gd name="T12" fmla="+- 0 8695 8635"/>
                                        <a:gd name="T13" fmla="*/ T12 w 111"/>
                                        <a:gd name="T14" fmla="+- 0 970 818"/>
                                        <a:gd name="T15" fmla="*/ 970 h 152"/>
                                        <a:gd name="T16" fmla="+- 0 8745 8635"/>
                                        <a:gd name="T17" fmla="*/ T16 w 111"/>
                                        <a:gd name="T18" fmla="+- 0 941 818"/>
                                        <a:gd name="T19" fmla="*/ 941 h 152"/>
                                      </a:gdLst>
                                      <a:ahLst/>
                                      <a:cxnLst>
                                        <a:cxn ang="0">
                                          <a:pos x="T1" y="T3"/>
                                        </a:cxn>
                                        <a:cxn ang="0">
                                          <a:pos x="T5" y="T7"/>
                                        </a:cxn>
                                        <a:cxn ang="0">
                                          <a:pos x="T9" y="T11"/>
                                        </a:cxn>
                                        <a:cxn ang="0">
                                          <a:pos x="T13" y="T15"/>
                                        </a:cxn>
                                        <a:cxn ang="0">
                                          <a:pos x="T17" y="T19"/>
                                        </a:cxn>
                                      </a:cxnLst>
                                      <a:rect l="0" t="0" r="r" b="b"/>
                                      <a:pathLst>
                                        <a:path w="111" h="152">
                                          <a:moveTo>
                                            <a:pt x="110" y="123"/>
                                          </a:moveTo>
                                          <a:lnTo>
                                            <a:pt x="53" y="0"/>
                                          </a:lnTo>
                                          <a:lnTo>
                                            <a:pt x="0" y="24"/>
                                          </a:lnTo>
                                          <a:lnTo>
                                            <a:pt x="60" y="152"/>
                                          </a:lnTo>
                                          <a:lnTo>
                                            <a:pt x="110" y="1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9" name="Group 239"/>
                                <wpg:cNvGrpSpPr>
                                  <a:grpSpLocks/>
                                </wpg:cNvGrpSpPr>
                                <wpg:grpSpPr bwMode="auto">
                                  <a:xfrm>
                                    <a:off x="62" y="1872"/>
                                    <a:ext cx="99" cy="154"/>
                                    <a:chOff x="62" y="1872"/>
                                    <a:chExt cx="99" cy="154"/>
                                  </a:xfrm>
                                </wpg:grpSpPr>
                                <wps:wsp>
                                  <wps:cNvPr id="363" name="Freeform 363"/>
                                  <wps:cNvSpPr>
                                    <a:spLocks/>
                                  </wps:cNvSpPr>
                                  <wps:spPr bwMode="auto">
                                    <a:xfrm>
                                      <a:off x="62" y="1872"/>
                                      <a:ext cx="99" cy="154"/>
                                    </a:xfrm>
                                    <a:custGeom>
                                      <a:avLst/>
                                      <a:gdLst>
                                        <a:gd name="T0" fmla="+- 0 8688 8589"/>
                                        <a:gd name="T1" fmla="*/ T0 w 99"/>
                                        <a:gd name="T2" fmla="+- 0 818 689"/>
                                        <a:gd name="T3" fmla="*/ 818 h 154"/>
                                        <a:gd name="T4" fmla="+- 0 8645 8589"/>
                                        <a:gd name="T5" fmla="*/ T4 w 99"/>
                                        <a:gd name="T6" fmla="+- 0 689 689"/>
                                        <a:gd name="T7" fmla="*/ 689 h 154"/>
                                        <a:gd name="T8" fmla="+- 0 8589 8589"/>
                                        <a:gd name="T9" fmla="*/ T8 w 99"/>
                                        <a:gd name="T10" fmla="+- 0 708 689"/>
                                        <a:gd name="T11" fmla="*/ 708 h 154"/>
                                        <a:gd name="T12" fmla="+- 0 8635 8589"/>
                                        <a:gd name="T13" fmla="*/ T12 w 99"/>
                                        <a:gd name="T14" fmla="+- 0 842 689"/>
                                        <a:gd name="T15" fmla="*/ 842 h 154"/>
                                        <a:gd name="T16" fmla="+- 0 8688 8589"/>
                                        <a:gd name="T17" fmla="*/ T16 w 99"/>
                                        <a:gd name="T18" fmla="+- 0 818 689"/>
                                        <a:gd name="T19" fmla="*/ 818 h 154"/>
                                      </a:gdLst>
                                      <a:ahLst/>
                                      <a:cxnLst>
                                        <a:cxn ang="0">
                                          <a:pos x="T1" y="T3"/>
                                        </a:cxn>
                                        <a:cxn ang="0">
                                          <a:pos x="T5" y="T7"/>
                                        </a:cxn>
                                        <a:cxn ang="0">
                                          <a:pos x="T9" y="T11"/>
                                        </a:cxn>
                                        <a:cxn ang="0">
                                          <a:pos x="T13" y="T15"/>
                                        </a:cxn>
                                        <a:cxn ang="0">
                                          <a:pos x="T17" y="T19"/>
                                        </a:cxn>
                                      </a:cxnLst>
                                      <a:rect l="0" t="0" r="r" b="b"/>
                                      <a:pathLst>
                                        <a:path w="99" h="154">
                                          <a:moveTo>
                                            <a:pt x="99" y="129"/>
                                          </a:moveTo>
                                          <a:lnTo>
                                            <a:pt x="56" y="0"/>
                                          </a:lnTo>
                                          <a:lnTo>
                                            <a:pt x="0" y="19"/>
                                          </a:lnTo>
                                          <a:lnTo>
                                            <a:pt x="46" y="153"/>
                                          </a:lnTo>
                                          <a:lnTo>
                                            <a:pt x="99" y="1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0" name="Group 240"/>
                                <wpg:cNvGrpSpPr>
                                  <a:grpSpLocks/>
                                </wpg:cNvGrpSpPr>
                                <wpg:grpSpPr bwMode="auto">
                                  <a:xfrm>
                                    <a:off x="29" y="1737"/>
                                    <a:ext cx="89" cy="154"/>
                                    <a:chOff x="29" y="1737"/>
                                    <a:chExt cx="89" cy="154"/>
                                  </a:xfrm>
                                </wpg:grpSpPr>
                                <wps:wsp>
                                  <wps:cNvPr id="362" name="Freeform 362"/>
                                  <wps:cNvSpPr>
                                    <a:spLocks/>
                                  </wps:cNvSpPr>
                                  <wps:spPr bwMode="auto">
                                    <a:xfrm>
                                      <a:off x="29" y="1737"/>
                                      <a:ext cx="89" cy="154"/>
                                    </a:xfrm>
                                    <a:custGeom>
                                      <a:avLst/>
                                      <a:gdLst>
                                        <a:gd name="T0" fmla="+- 0 8645 8556"/>
                                        <a:gd name="T1" fmla="*/ T0 w 89"/>
                                        <a:gd name="T2" fmla="+- 0 689 554"/>
                                        <a:gd name="T3" fmla="*/ 689 h 154"/>
                                        <a:gd name="T4" fmla="+- 0 8611 8556"/>
                                        <a:gd name="T5" fmla="*/ T4 w 89"/>
                                        <a:gd name="T6" fmla="+- 0 554 554"/>
                                        <a:gd name="T7" fmla="*/ 554 h 154"/>
                                        <a:gd name="T8" fmla="+- 0 8556 8556"/>
                                        <a:gd name="T9" fmla="*/ T8 w 89"/>
                                        <a:gd name="T10" fmla="+- 0 569 554"/>
                                        <a:gd name="T11" fmla="*/ 569 h 154"/>
                                        <a:gd name="T12" fmla="+- 0 8589 8556"/>
                                        <a:gd name="T13" fmla="*/ T12 w 89"/>
                                        <a:gd name="T14" fmla="+- 0 708 554"/>
                                        <a:gd name="T15" fmla="*/ 708 h 154"/>
                                        <a:gd name="T16" fmla="+- 0 8645 8556"/>
                                        <a:gd name="T17" fmla="*/ T16 w 89"/>
                                        <a:gd name="T18" fmla="+- 0 689 554"/>
                                        <a:gd name="T19" fmla="*/ 689 h 154"/>
                                      </a:gdLst>
                                      <a:ahLst/>
                                      <a:cxnLst>
                                        <a:cxn ang="0">
                                          <a:pos x="T1" y="T3"/>
                                        </a:cxn>
                                        <a:cxn ang="0">
                                          <a:pos x="T5" y="T7"/>
                                        </a:cxn>
                                        <a:cxn ang="0">
                                          <a:pos x="T9" y="T11"/>
                                        </a:cxn>
                                        <a:cxn ang="0">
                                          <a:pos x="T13" y="T15"/>
                                        </a:cxn>
                                        <a:cxn ang="0">
                                          <a:pos x="T17" y="T19"/>
                                        </a:cxn>
                                      </a:cxnLst>
                                      <a:rect l="0" t="0" r="r" b="b"/>
                                      <a:pathLst>
                                        <a:path w="89" h="154">
                                          <a:moveTo>
                                            <a:pt x="89" y="135"/>
                                          </a:moveTo>
                                          <a:lnTo>
                                            <a:pt x="55" y="0"/>
                                          </a:lnTo>
                                          <a:lnTo>
                                            <a:pt x="0" y="15"/>
                                          </a:lnTo>
                                          <a:lnTo>
                                            <a:pt x="33" y="154"/>
                                          </a:lnTo>
                                          <a:lnTo>
                                            <a:pt x="89" y="1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1" name="Group 241"/>
                                <wpg:cNvGrpSpPr>
                                  <a:grpSpLocks/>
                                </wpg:cNvGrpSpPr>
                                <wpg:grpSpPr bwMode="auto">
                                  <a:xfrm>
                                    <a:off x="5" y="1598"/>
                                    <a:ext cx="80" cy="154"/>
                                    <a:chOff x="5" y="1598"/>
                                    <a:chExt cx="80" cy="154"/>
                                  </a:xfrm>
                                </wpg:grpSpPr>
                                <wps:wsp>
                                  <wps:cNvPr id="361" name="Freeform 361"/>
                                  <wps:cNvSpPr>
                                    <a:spLocks/>
                                  </wps:cNvSpPr>
                                  <wps:spPr bwMode="auto">
                                    <a:xfrm>
                                      <a:off x="5" y="1598"/>
                                      <a:ext cx="80" cy="154"/>
                                    </a:xfrm>
                                    <a:custGeom>
                                      <a:avLst/>
                                      <a:gdLst>
                                        <a:gd name="T0" fmla="+- 0 8611 8532"/>
                                        <a:gd name="T1" fmla="*/ T0 w 80"/>
                                        <a:gd name="T2" fmla="+- 0 554 415"/>
                                        <a:gd name="T3" fmla="*/ 554 h 154"/>
                                        <a:gd name="T4" fmla="+- 0 8589 8532"/>
                                        <a:gd name="T5" fmla="*/ T4 w 80"/>
                                        <a:gd name="T6" fmla="+- 0 415 415"/>
                                        <a:gd name="T7" fmla="*/ 415 h 154"/>
                                        <a:gd name="T8" fmla="+- 0 8532 8532"/>
                                        <a:gd name="T9" fmla="*/ T8 w 80"/>
                                        <a:gd name="T10" fmla="+- 0 425 415"/>
                                        <a:gd name="T11" fmla="*/ 425 h 154"/>
                                        <a:gd name="T12" fmla="+- 0 8556 8532"/>
                                        <a:gd name="T13" fmla="*/ T12 w 80"/>
                                        <a:gd name="T14" fmla="+- 0 569 415"/>
                                        <a:gd name="T15" fmla="*/ 569 h 154"/>
                                        <a:gd name="T16" fmla="+- 0 8611 8532"/>
                                        <a:gd name="T17" fmla="*/ T16 w 80"/>
                                        <a:gd name="T18" fmla="+- 0 554 415"/>
                                        <a:gd name="T19" fmla="*/ 554 h 154"/>
                                      </a:gdLst>
                                      <a:ahLst/>
                                      <a:cxnLst>
                                        <a:cxn ang="0">
                                          <a:pos x="T1" y="T3"/>
                                        </a:cxn>
                                        <a:cxn ang="0">
                                          <a:pos x="T5" y="T7"/>
                                        </a:cxn>
                                        <a:cxn ang="0">
                                          <a:pos x="T9" y="T11"/>
                                        </a:cxn>
                                        <a:cxn ang="0">
                                          <a:pos x="T13" y="T15"/>
                                        </a:cxn>
                                        <a:cxn ang="0">
                                          <a:pos x="T17" y="T19"/>
                                        </a:cxn>
                                      </a:cxnLst>
                                      <a:rect l="0" t="0" r="r" b="b"/>
                                      <a:pathLst>
                                        <a:path w="80" h="154">
                                          <a:moveTo>
                                            <a:pt x="79" y="139"/>
                                          </a:moveTo>
                                          <a:lnTo>
                                            <a:pt x="57" y="0"/>
                                          </a:lnTo>
                                          <a:lnTo>
                                            <a:pt x="0" y="10"/>
                                          </a:lnTo>
                                          <a:lnTo>
                                            <a:pt x="24" y="154"/>
                                          </a:lnTo>
                                          <a:lnTo>
                                            <a:pt x="79" y="1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2" name="Group 242"/>
                                <wpg:cNvGrpSpPr>
                                  <a:grpSpLocks/>
                                </wpg:cNvGrpSpPr>
                                <wpg:grpSpPr bwMode="auto">
                                  <a:xfrm>
                                    <a:off x="0" y="1457"/>
                                    <a:ext cx="63" cy="152"/>
                                    <a:chOff x="0" y="1457"/>
                                    <a:chExt cx="63" cy="152"/>
                                  </a:xfrm>
                                </wpg:grpSpPr>
                                <wps:wsp>
                                  <wps:cNvPr id="360" name="Freeform 360"/>
                                  <wps:cNvSpPr>
                                    <a:spLocks/>
                                  </wps:cNvSpPr>
                                  <wps:spPr bwMode="auto">
                                    <a:xfrm>
                                      <a:off x="0" y="1457"/>
                                      <a:ext cx="63" cy="152"/>
                                    </a:xfrm>
                                    <a:custGeom>
                                      <a:avLst/>
                                      <a:gdLst>
                                        <a:gd name="T0" fmla="+- 0 8589 8527"/>
                                        <a:gd name="T1" fmla="*/ T0 w 63"/>
                                        <a:gd name="T2" fmla="+- 0 415 274"/>
                                        <a:gd name="T3" fmla="*/ 415 h 152"/>
                                        <a:gd name="T4" fmla="+- 0 8585 8527"/>
                                        <a:gd name="T5" fmla="*/ T4 w 63"/>
                                        <a:gd name="T6" fmla="+- 0 274 274"/>
                                        <a:gd name="T7" fmla="*/ 274 h 152"/>
                                        <a:gd name="T8" fmla="+- 0 8527 8527"/>
                                        <a:gd name="T9" fmla="*/ T8 w 63"/>
                                        <a:gd name="T10" fmla="+- 0 276 274"/>
                                        <a:gd name="T11" fmla="*/ 276 h 152"/>
                                        <a:gd name="T12" fmla="+- 0 8532 8527"/>
                                        <a:gd name="T13" fmla="*/ T12 w 63"/>
                                        <a:gd name="T14" fmla="+- 0 425 274"/>
                                        <a:gd name="T15" fmla="*/ 425 h 152"/>
                                        <a:gd name="T16" fmla="+- 0 8589 8527"/>
                                        <a:gd name="T17" fmla="*/ T16 w 63"/>
                                        <a:gd name="T18" fmla="+- 0 415 274"/>
                                        <a:gd name="T19" fmla="*/ 415 h 152"/>
                                      </a:gdLst>
                                      <a:ahLst/>
                                      <a:cxnLst>
                                        <a:cxn ang="0">
                                          <a:pos x="T1" y="T3"/>
                                        </a:cxn>
                                        <a:cxn ang="0">
                                          <a:pos x="T5" y="T7"/>
                                        </a:cxn>
                                        <a:cxn ang="0">
                                          <a:pos x="T9" y="T11"/>
                                        </a:cxn>
                                        <a:cxn ang="0">
                                          <a:pos x="T13" y="T15"/>
                                        </a:cxn>
                                        <a:cxn ang="0">
                                          <a:pos x="T17" y="T19"/>
                                        </a:cxn>
                                      </a:cxnLst>
                                      <a:rect l="0" t="0" r="r" b="b"/>
                                      <a:pathLst>
                                        <a:path w="63" h="152">
                                          <a:moveTo>
                                            <a:pt x="62" y="141"/>
                                          </a:moveTo>
                                          <a:lnTo>
                                            <a:pt x="58" y="0"/>
                                          </a:lnTo>
                                          <a:lnTo>
                                            <a:pt x="0" y="2"/>
                                          </a:lnTo>
                                          <a:lnTo>
                                            <a:pt x="5" y="151"/>
                                          </a:lnTo>
                                          <a:lnTo>
                                            <a:pt x="62" y="1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3" name="Group 243"/>
                                <wpg:cNvGrpSpPr>
                                  <a:grpSpLocks/>
                                </wpg:cNvGrpSpPr>
                                <wpg:grpSpPr bwMode="auto">
                                  <a:xfrm>
                                    <a:off x="2" y="1440"/>
                                    <a:ext cx="53" cy="39"/>
                                    <a:chOff x="2" y="1440"/>
                                    <a:chExt cx="53" cy="39"/>
                                  </a:xfrm>
                                </wpg:grpSpPr>
                                <wps:wsp>
                                  <wps:cNvPr id="359" name="Freeform 359"/>
                                  <wps:cNvSpPr>
                                    <a:spLocks/>
                                  </wps:cNvSpPr>
                                  <wps:spPr bwMode="auto">
                                    <a:xfrm>
                                      <a:off x="2" y="1440"/>
                                      <a:ext cx="53" cy="39"/>
                                    </a:xfrm>
                                    <a:custGeom>
                                      <a:avLst/>
                                      <a:gdLst>
                                        <a:gd name="T0" fmla="+- 0 8582 8529"/>
                                        <a:gd name="T1" fmla="*/ T0 w 53"/>
                                        <a:gd name="T2" fmla="+- 0 276 257"/>
                                        <a:gd name="T3" fmla="*/ 276 h 39"/>
                                        <a:gd name="T4" fmla="+- 0 8582 8529"/>
                                        <a:gd name="T5" fmla="*/ T4 w 53"/>
                                        <a:gd name="T6" fmla="+- 0 271 257"/>
                                        <a:gd name="T7" fmla="*/ 271 h 39"/>
                                        <a:gd name="T8" fmla="+- 0 8575 8529"/>
                                        <a:gd name="T9" fmla="*/ T8 w 53"/>
                                        <a:gd name="T10" fmla="+- 0 257 257"/>
                                        <a:gd name="T11" fmla="*/ 257 h 39"/>
                                        <a:gd name="T12" fmla="+- 0 8529 8529"/>
                                        <a:gd name="T13" fmla="*/ T12 w 53"/>
                                        <a:gd name="T14" fmla="+- 0 276 257"/>
                                        <a:gd name="T15" fmla="*/ 276 h 39"/>
                                        <a:gd name="T16" fmla="+- 0 8529 8529"/>
                                        <a:gd name="T17" fmla="*/ T16 w 53"/>
                                        <a:gd name="T18" fmla="+- 0 281 257"/>
                                        <a:gd name="T19" fmla="*/ 281 h 39"/>
                                        <a:gd name="T20" fmla="+- 0 8537 8529"/>
                                        <a:gd name="T21" fmla="*/ T20 w 53"/>
                                        <a:gd name="T22" fmla="+- 0 295 257"/>
                                        <a:gd name="T23" fmla="*/ 295 h 39"/>
                                        <a:gd name="T24" fmla="+- 0 8582 8529"/>
                                        <a:gd name="T25" fmla="*/ T24 w 53"/>
                                        <a:gd name="T26" fmla="+- 0 276 257"/>
                                        <a:gd name="T27" fmla="*/ 276 h 39"/>
                                      </a:gdLst>
                                      <a:ahLst/>
                                      <a:cxnLst>
                                        <a:cxn ang="0">
                                          <a:pos x="T1" y="T3"/>
                                        </a:cxn>
                                        <a:cxn ang="0">
                                          <a:pos x="T5" y="T7"/>
                                        </a:cxn>
                                        <a:cxn ang="0">
                                          <a:pos x="T9" y="T11"/>
                                        </a:cxn>
                                        <a:cxn ang="0">
                                          <a:pos x="T13" y="T15"/>
                                        </a:cxn>
                                        <a:cxn ang="0">
                                          <a:pos x="T17" y="T19"/>
                                        </a:cxn>
                                        <a:cxn ang="0">
                                          <a:pos x="T21" y="T23"/>
                                        </a:cxn>
                                        <a:cxn ang="0">
                                          <a:pos x="T25" y="T27"/>
                                        </a:cxn>
                                      </a:cxnLst>
                                      <a:rect l="0" t="0" r="r" b="b"/>
                                      <a:pathLst>
                                        <a:path w="53" h="39">
                                          <a:moveTo>
                                            <a:pt x="53" y="19"/>
                                          </a:moveTo>
                                          <a:lnTo>
                                            <a:pt x="53" y="14"/>
                                          </a:lnTo>
                                          <a:lnTo>
                                            <a:pt x="46" y="0"/>
                                          </a:lnTo>
                                          <a:lnTo>
                                            <a:pt x="0" y="19"/>
                                          </a:lnTo>
                                          <a:lnTo>
                                            <a:pt x="0" y="24"/>
                                          </a:lnTo>
                                          <a:lnTo>
                                            <a:pt x="8" y="38"/>
                                          </a:lnTo>
                                          <a:lnTo>
                                            <a:pt x="53"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4" name="Group 244"/>
                                <wpg:cNvGrpSpPr>
                                  <a:grpSpLocks/>
                                </wpg:cNvGrpSpPr>
                                <wpg:grpSpPr bwMode="auto">
                                  <a:xfrm>
                                    <a:off x="0" y="1313"/>
                                    <a:ext cx="63" cy="149"/>
                                    <a:chOff x="0" y="1313"/>
                                    <a:chExt cx="63" cy="149"/>
                                  </a:xfrm>
                                </wpg:grpSpPr>
                                <wps:wsp>
                                  <wps:cNvPr id="358" name="Freeform 358"/>
                                  <wps:cNvSpPr>
                                    <a:spLocks/>
                                  </wps:cNvSpPr>
                                  <wps:spPr bwMode="auto">
                                    <a:xfrm>
                                      <a:off x="0" y="1313"/>
                                      <a:ext cx="63" cy="149"/>
                                    </a:xfrm>
                                    <a:custGeom>
                                      <a:avLst/>
                                      <a:gdLst>
                                        <a:gd name="T0" fmla="+- 0 8589 8527"/>
                                        <a:gd name="T1" fmla="*/ T0 w 63"/>
                                        <a:gd name="T2" fmla="+- 0 132 130"/>
                                        <a:gd name="T3" fmla="*/ 132 h 149"/>
                                        <a:gd name="T4" fmla="+- 0 8532 8527"/>
                                        <a:gd name="T5" fmla="*/ T4 w 63"/>
                                        <a:gd name="T6" fmla="+- 0 130 130"/>
                                        <a:gd name="T7" fmla="*/ 130 h 149"/>
                                        <a:gd name="T8" fmla="+- 0 8527 8527"/>
                                        <a:gd name="T9" fmla="*/ T8 w 63"/>
                                        <a:gd name="T10" fmla="+- 0 276 130"/>
                                        <a:gd name="T11" fmla="*/ 276 h 149"/>
                                        <a:gd name="T12" fmla="+- 0 8585 8527"/>
                                        <a:gd name="T13" fmla="*/ T12 w 63"/>
                                        <a:gd name="T14" fmla="+- 0 278 130"/>
                                        <a:gd name="T15" fmla="*/ 278 h 149"/>
                                        <a:gd name="T16" fmla="+- 0 8589 8527"/>
                                        <a:gd name="T17" fmla="*/ T16 w 63"/>
                                        <a:gd name="T18" fmla="+- 0 132 130"/>
                                        <a:gd name="T19" fmla="*/ 132 h 149"/>
                                      </a:gdLst>
                                      <a:ahLst/>
                                      <a:cxnLst>
                                        <a:cxn ang="0">
                                          <a:pos x="T1" y="T3"/>
                                        </a:cxn>
                                        <a:cxn ang="0">
                                          <a:pos x="T5" y="T7"/>
                                        </a:cxn>
                                        <a:cxn ang="0">
                                          <a:pos x="T9" y="T11"/>
                                        </a:cxn>
                                        <a:cxn ang="0">
                                          <a:pos x="T13" y="T15"/>
                                        </a:cxn>
                                        <a:cxn ang="0">
                                          <a:pos x="T17" y="T19"/>
                                        </a:cxn>
                                      </a:cxnLst>
                                      <a:rect l="0" t="0" r="r" b="b"/>
                                      <a:pathLst>
                                        <a:path w="63" h="149">
                                          <a:moveTo>
                                            <a:pt x="62" y="2"/>
                                          </a:moveTo>
                                          <a:lnTo>
                                            <a:pt x="5" y="0"/>
                                          </a:lnTo>
                                          <a:lnTo>
                                            <a:pt x="0" y="146"/>
                                          </a:lnTo>
                                          <a:lnTo>
                                            <a:pt x="58" y="148"/>
                                          </a:lnTo>
                                          <a:lnTo>
                                            <a:pt x="6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5" name="Group 245"/>
                                <wpg:cNvGrpSpPr>
                                  <a:grpSpLocks/>
                                </wpg:cNvGrpSpPr>
                                <wpg:grpSpPr bwMode="auto">
                                  <a:xfrm>
                                    <a:off x="5" y="1164"/>
                                    <a:ext cx="80" cy="152"/>
                                    <a:chOff x="5" y="1164"/>
                                    <a:chExt cx="80" cy="152"/>
                                  </a:xfrm>
                                </wpg:grpSpPr>
                                <wps:wsp>
                                  <wps:cNvPr id="357" name="Freeform 357"/>
                                  <wps:cNvSpPr>
                                    <a:spLocks/>
                                  </wps:cNvSpPr>
                                  <wps:spPr bwMode="auto">
                                    <a:xfrm>
                                      <a:off x="5" y="1164"/>
                                      <a:ext cx="80" cy="152"/>
                                    </a:xfrm>
                                    <a:custGeom>
                                      <a:avLst/>
                                      <a:gdLst>
                                        <a:gd name="T0" fmla="+- 0 8611 8532"/>
                                        <a:gd name="T1" fmla="*/ T0 w 80"/>
                                        <a:gd name="T2" fmla="+- 0 -10 -19"/>
                                        <a:gd name="T3" fmla="*/ -10 h 152"/>
                                        <a:gd name="T4" fmla="+- 0 8553 8532"/>
                                        <a:gd name="T5" fmla="*/ T4 w 80"/>
                                        <a:gd name="T6" fmla="+- 0 -19 -19"/>
                                        <a:gd name="T7" fmla="*/ -19 h 152"/>
                                        <a:gd name="T8" fmla="+- 0 8532 8532"/>
                                        <a:gd name="T9" fmla="*/ T8 w 80"/>
                                        <a:gd name="T10" fmla="+- 0 130 -19"/>
                                        <a:gd name="T11" fmla="*/ 130 h 152"/>
                                        <a:gd name="T12" fmla="+- 0 8589 8532"/>
                                        <a:gd name="T13" fmla="*/ T12 w 80"/>
                                        <a:gd name="T14" fmla="+- 0 132 -19"/>
                                        <a:gd name="T15" fmla="*/ 132 h 152"/>
                                        <a:gd name="T16" fmla="+- 0 8611 8532"/>
                                        <a:gd name="T17" fmla="*/ T16 w 80"/>
                                        <a:gd name="T18" fmla="+- 0 -10 -19"/>
                                        <a:gd name="T19" fmla="*/ -10 h 152"/>
                                      </a:gdLst>
                                      <a:ahLst/>
                                      <a:cxnLst>
                                        <a:cxn ang="0">
                                          <a:pos x="T1" y="T3"/>
                                        </a:cxn>
                                        <a:cxn ang="0">
                                          <a:pos x="T5" y="T7"/>
                                        </a:cxn>
                                        <a:cxn ang="0">
                                          <a:pos x="T9" y="T11"/>
                                        </a:cxn>
                                        <a:cxn ang="0">
                                          <a:pos x="T13" y="T15"/>
                                        </a:cxn>
                                        <a:cxn ang="0">
                                          <a:pos x="T17" y="T19"/>
                                        </a:cxn>
                                      </a:cxnLst>
                                      <a:rect l="0" t="0" r="r" b="b"/>
                                      <a:pathLst>
                                        <a:path w="80" h="152">
                                          <a:moveTo>
                                            <a:pt x="79" y="9"/>
                                          </a:moveTo>
                                          <a:lnTo>
                                            <a:pt x="21" y="0"/>
                                          </a:lnTo>
                                          <a:lnTo>
                                            <a:pt x="0" y="149"/>
                                          </a:lnTo>
                                          <a:lnTo>
                                            <a:pt x="57" y="151"/>
                                          </a:lnTo>
                                          <a:lnTo>
                                            <a:pt x="79"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6" name="Group 246"/>
                                <wpg:cNvGrpSpPr>
                                  <a:grpSpLocks/>
                                </wpg:cNvGrpSpPr>
                                <wpg:grpSpPr bwMode="auto">
                                  <a:xfrm>
                                    <a:off x="26" y="1025"/>
                                    <a:ext cx="92" cy="149"/>
                                    <a:chOff x="26" y="1025"/>
                                    <a:chExt cx="92" cy="149"/>
                                  </a:xfrm>
                                </wpg:grpSpPr>
                                <wps:wsp>
                                  <wps:cNvPr id="356" name="Freeform 356"/>
                                  <wps:cNvSpPr>
                                    <a:spLocks/>
                                  </wps:cNvSpPr>
                                  <wps:spPr bwMode="auto">
                                    <a:xfrm>
                                      <a:off x="26" y="1025"/>
                                      <a:ext cx="92" cy="149"/>
                                    </a:xfrm>
                                    <a:custGeom>
                                      <a:avLst/>
                                      <a:gdLst>
                                        <a:gd name="T0" fmla="+- 0 8645 8553"/>
                                        <a:gd name="T1" fmla="*/ T0 w 92"/>
                                        <a:gd name="T2" fmla="+- 0 -144 -158"/>
                                        <a:gd name="T3" fmla="*/ -144 h 149"/>
                                        <a:gd name="T4" fmla="+- 0 8589 8553"/>
                                        <a:gd name="T5" fmla="*/ T4 w 92"/>
                                        <a:gd name="T6" fmla="+- 0 -158 -158"/>
                                        <a:gd name="T7" fmla="*/ -158 h 149"/>
                                        <a:gd name="T8" fmla="+- 0 8553 8553"/>
                                        <a:gd name="T9" fmla="*/ T8 w 92"/>
                                        <a:gd name="T10" fmla="+- 0 -19 -158"/>
                                        <a:gd name="T11" fmla="*/ -19 h 149"/>
                                        <a:gd name="T12" fmla="+- 0 8611 8553"/>
                                        <a:gd name="T13" fmla="*/ T12 w 92"/>
                                        <a:gd name="T14" fmla="+- 0 -10 -158"/>
                                        <a:gd name="T15" fmla="*/ -10 h 149"/>
                                        <a:gd name="T16" fmla="+- 0 8645 8553"/>
                                        <a:gd name="T17" fmla="*/ T16 w 92"/>
                                        <a:gd name="T18" fmla="+- 0 -144 -158"/>
                                        <a:gd name="T19" fmla="*/ -144 h 149"/>
                                      </a:gdLst>
                                      <a:ahLst/>
                                      <a:cxnLst>
                                        <a:cxn ang="0">
                                          <a:pos x="T1" y="T3"/>
                                        </a:cxn>
                                        <a:cxn ang="0">
                                          <a:pos x="T5" y="T7"/>
                                        </a:cxn>
                                        <a:cxn ang="0">
                                          <a:pos x="T9" y="T11"/>
                                        </a:cxn>
                                        <a:cxn ang="0">
                                          <a:pos x="T13" y="T15"/>
                                        </a:cxn>
                                        <a:cxn ang="0">
                                          <a:pos x="T17" y="T19"/>
                                        </a:cxn>
                                      </a:cxnLst>
                                      <a:rect l="0" t="0" r="r" b="b"/>
                                      <a:pathLst>
                                        <a:path w="92" h="149">
                                          <a:moveTo>
                                            <a:pt x="92" y="14"/>
                                          </a:moveTo>
                                          <a:lnTo>
                                            <a:pt x="36" y="0"/>
                                          </a:lnTo>
                                          <a:lnTo>
                                            <a:pt x="0" y="139"/>
                                          </a:lnTo>
                                          <a:lnTo>
                                            <a:pt x="58" y="148"/>
                                          </a:lnTo>
                                          <a:lnTo>
                                            <a:pt x="92"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7" name="Group 247"/>
                                <wpg:cNvGrpSpPr>
                                  <a:grpSpLocks/>
                                </wpg:cNvGrpSpPr>
                                <wpg:grpSpPr bwMode="auto">
                                  <a:xfrm>
                                    <a:off x="62" y="893"/>
                                    <a:ext cx="101" cy="147"/>
                                    <a:chOff x="62" y="893"/>
                                    <a:chExt cx="101" cy="147"/>
                                  </a:xfrm>
                                </wpg:grpSpPr>
                                <wps:wsp>
                                  <wps:cNvPr id="355" name="Freeform 355"/>
                                  <wps:cNvSpPr>
                                    <a:spLocks/>
                                  </wps:cNvSpPr>
                                  <wps:spPr bwMode="auto">
                                    <a:xfrm>
                                      <a:off x="62" y="893"/>
                                      <a:ext cx="101" cy="147"/>
                                    </a:xfrm>
                                    <a:custGeom>
                                      <a:avLst/>
                                      <a:gdLst>
                                        <a:gd name="T0" fmla="+- 0 8690 8589"/>
                                        <a:gd name="T1" fmla="*/ T0 w 101"/>
                                        <a:gd name="T2" fmla="+- 0 -271 -290"/>
                                        <a:gd name="T3" fmla="*/ -271 h 147"/>
                                        <a:gd name="T4" fmla="+- 0 8635 8589"/>
                                        <a:gd name="T5" fmla="*/ T4 w 101"/>
                                        <a:gd name="T6" fmla="+- 0 -290 -290"/>
                                        <a:gd name="T7" fmla="*/ -290 h 147"/>
                                        <a:gd name="T8" fmla="+- 0 8589 8589"/>
                                        <a:gd name="T9" fmla="*/ T8 w 101"/>
                                        <a:gd name="T10" fmla="+- 0 -158 -290"/>
                                        <a:gd name="T11" fmla="*/ -158 h 147"/>
                                        <a:gd name="T12" fmla="+- 0 8645 8589"/>
                                        <a:gd name="T13" fmla="*/ T12 w 101"/>
                                        <a:gd name="T14" fmla="+- 0 -144 -290"/>
                                        <a:gd name="T15" fmla="*/ -144 h 147"/>
                                        <a:gd name="T16" fmla="+- 0 8690 8589"/>
                                        <a:gd name="T17" fmla="*/ T16 w 101"/>
                                        <a:gd name="T18" fmla="+- 0 -271 -290"/>
                                        <a:gd name="T19" fmla="*/ -271 h 147"/>
                                      </a:gdLst>
                                      <a:ahLst/>
                                      <a:cxnLst>
                                        <a:cxn ang="0">
                                          <a:pos x="T1" y="T3"/>
                                        </a:cxn>
                                        <a:cxn ang="0">
                                          <a:pos x="T5" y="T7"/>
                                        </a:cxn>
                                        <a:cxn ang="0">
                                          <a:pos x="T9" y="T11"/>
                                        </a:cxn>
                                        <a:cxn ang="0">
                                          <a:pos x="T13" y="T15"/>
                                        </a:cxn>
                                        <a:cxn ang="0">
                                          <a:pos x="T17" y="T19"/>
                                        </a:cxn>
                                      </a:cxnLst>
                                      <a:rect l="0" t="0" r="r" b="b"/>
                                      <a:pathLst>
                                        <a:path w="101" h="147">
                                          <a:moveTo>
                                            <a:pt x="101" y="19"/>
                                          </a:moveTo>
                                          <a:lnTo>
                                            <a:pt x="46" y="0"/>
                                          </a:lnTo>
                                          <a:lnTo>
                                            <a:pt x="0" y="132"/>
                                          </a:lnTo>
                                          <a:lnTo>
                                            <a:pt x="56" y="146"/>
                                          </a:lnTo>
                                          <a:lnTo>
                                            <a:pt x="101"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8" name="Group 248"/>
                                <wpg:cNvGrpSpPr>
                                  <a:grpSpLocks/>
                                </wpg:cNvGrpSpPr>
                                <wpg:grpSpPr bwMode="auto">
                                  <a:xfrm>
                                    <a:off x="108" y="763"/>
                                    <a:ext cx="111" cy="149"/>
                                    <a:chOff x="108" y="763"/>
                                    <a:chExt cx="111" cy="149"/>
                                  </a:xfrm>
                                </wpg:grpSpPr>
                                <wps:wsp>
                                  <wps:cNvPr id="354" name="Freeform 354"/>
                                  <wps:cNvSpPr>
                                    <a:spLocks/>
                                  </wps:cNvSpPr>
                                  <wps:spPr bwMode="auto">
                                    <a:xfrm>
                                      <a:off x="108" y="763"/>
                                      <a:ext cx="111" cy="149"/>
                                    </a:xfrm>
                                    <a:custGeom>
                                      <a:avLst/>
                                      <a:gdLst>
                                        <a:gd name="T0" fmla="+- 0 8745 8635"/>
                                        <a:gd name="T1" fmla="*/ T0 w 111"/>
                                        <a:gd name="T2" fmla="+- 0 -396 -420"/>
                                        <a:gd name="T3" fmla="*/ -396 h 149"/>
                                        <a:gd name="T4" fmla="+- 0 8693 8635"/>
                                        <a:gd name="T5" fmla="*/ T4 w 111"/>
                                        <a:gd name="T6" fmla="+- 0 -420 -420"/>
                                        <a:gd name="T7" fmla="*/ -420 h 149"/>
                                        <a:gd name="T8" fmla="+- 0 8635 8635"/>
                                        <a:gd name="T9" fmla="*/ T8 w 111"/>
                                        <a:gd name="T10" fmla="+- 0 -290 -420"/>
                                        <a:gd name="T11" fmla="*/ -290 h 149"/>
                                        <a:gd name="T12" fmla="+- 0 8690 8635"/>
                                        <a:gd name="T13" fmla="*/ T12 w 111"/>
                                        <a:gd name="T14" fmla="+- 0 -271 -420"/>
                                        <a:gd name="T15" fmla="*/ -271 h 149"/>
                                        <a:gd name="T16" fmla="+- 0 8745 8635"/>
                                        <a:gd name="T17" fmla="*/ T16 w 111"/>
                                        <a:gd name="T18" fmla="+- 0 -396 -420"/>
                                        <a:gd name="T19" fmla="*/ -396 h 149"/>
                                      </a:gdLst>
                                      <a:ahLst/>
                                      <a:cxnLst>
                                        <a:cxn ang="0">
                                          <a:pos x="T1" y="T3"/>
                                        </a:cxn>
                                        <a:cxn ang="0">
                                          <a:pos x="T5" y="T7"/>
                                        </a:cxn>
                                        <a:cxn ang="0">
                                          <a:pos x="T9" y="T11"/>
                                        </a:cxn>
                                        <a:cxn ang="0">
                                          <a:pos x="T13" y="T15"/>
                                        </a:cxn>
                                        <a:cxn ang="0">
                                          <a:pos x="T17" y="T19"/>
                                        </a:cxn>
                                      </a:cxnLst>
                                      <a:rect l="0" t="0" r="r" b="b"/>
                                      <a:pathLst>
                                        <a:path w="111" h="149">
                                          <a:moveTo>
                                            <a:pt x="110" y="24"/>
                                          </a:moveTo>
                                          <a:lnTo>
                                            <a:pt x="58" y="0"/>
                                          </a:lnTo>
                                          <a:lnTo>
                                            <a:pt x="0" y="130"/>
                                          </a:lnTo>
                                          <a:lnTo>
                                            <a:pt x="55" y="149"/>
                                          </a:lnTo>
                                          <a:lnTo>
                                            <a:pt x="11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9" name="Group 249"/>
                                <wpg:cNvGrpSpPr>
                                  <a:grpSpLocks/>
                                </wpg:cNvGrpSpPr>
                                <wpg:grpSpPr bwMode="auto">
                                  <a:xfrm>
                                    <a:off x="166" y="643"/>
                                    <a:ext cx="123" cy="144"/>
                                    <a:chOff x="166" y="643"/>
                                    <a:chExt cx="123" cy="144"/>
                                  </a:xfrm>
                                </wpg:grpSpPr>
                                <wps:wsp>
                                  <wps:cNvPr id="353" name="Freeform 353"/>
                                  <wps:cNvSpPr>
                                    <a:spLocks/>
                                  </wps:cNvSpPr>
                                  <wps:spPr bwMode="auto">
                                    <a:xfrm>
                                      <a:off x="166" y="643"/>
                                      <a:ext cx="123" cy="144"/>
                                    </a:xfrm>
                                    <a:custGeom>
                                      <a:avLst/>
                                      <a:gdLst>
                                        <a:gd name="T0" fmla="+- 0 8815 8693"/>
                                        <a:gd name="T1" fmla="*/ T0 w 123"/>
                                        <a:gd name="T2" fmla="+- 0 -511 -540"/>
                                        <a:gd name="T3" fmla="*/ -511 h 144"/>
                                        <a:gd name="T4" fmla="+- 0 8765 8693"/>
                                        <a:gd name="T5" fmla="*/ T4 w 123"/>
                                        <a:gd name="T6" fmla="+- 0 -540 -540"/>
                                        <a:gd name="T7" fmla="*/ -540 h 144"/>
                                        <a:gd name="T8" fmla="+- 0 8693 8693"/>
                                        <a:gd name="T9" fmla="*/ T8 w 123"/>
                                        <a:gd name="T10" fmla="+- 0 -420 -540"/>
                                        <a:gd name="T11" fmla="*/ -420 h 144"/>
                                        <a:gd name="T12" fmla="+- 0 8745 8693"/>
                                        <a:gd name="T13" fmla="*/ T12 w 123"/>
                                        <a:gd name="T14" fmla="+- 0 -396 -540"/>
                                        <a:gd name="T15" fmla="*/ -396 h 144"/>
                                        <a:gd name="T16" fmla="+- 0 8815 8693"/>
                                        <a:gd name="T17" fmla="*/ T16 w 123"/>
                                        <a:gd name="T18" fmla="+- 0 -511 -540"/>
                                        <a:gd name="T19" fmla="*/ -511 h 144"/>
                                      </a:gdLst>
                                      <a:ahLst/>
                                      <a:cxnLst>
                                        <a:cxn ang="0">
                                          <a:pos x="T1" y="T3"/>
                                        </a:cxn>
                                        <a:cxn ang="0">
                                          <a:pos x="T5" y="T7"/>
                                        </a:cxn>
                                        <a:cxn ang="0">
                                          <a:pos x="T9" y="T11"/>
                                        </a:cxn>
                                        <a:cxn ang="0">
                                          <a:pos x="T13" y="T15"/>
                                        </a:cxn>
                                        <a:cxn ang="0">
                                          <a:pos x="T17" y="T19"/>
                                        </a:cxn>
                                      </a:cxnLst>
                                      <a:rect l="0" t="0" r="r" b="b"/>
                                      <a:pathLst>
                                        <a:path w="123" h="144">
                                          <a:moveTo>
                                            <a:pt x="122" y="29"/>
                                          </a:moveTo>
                                          <a:lnTo>
                                            <a:pt x="72" y="0"/>
                                          </a:lnTo>
                                          <a:lnTo>
                                            <a:pt x="0" y="120"/>
                                          </a:lnTo>
                                          <a:lnTo>
                                            <a:pt x="52" y="144"/>
                                          </a:lnTo>
                                          <a:lnTo>
                                            <a:pt x="122"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0" name="Group 250"/>
                                <wpg:cNvGrpSpPr>
                                  <a:grpSpLocks/>
                                </wpg:cNvGrpSpPr>
                                <wpg:grpSpPr bwMode="auto">
                                  <a:xfrm>
                                    <a:off x="238" y="530"/>
                                    <a:ext cx="128" cy="142"/>
                                    <a:chOff x="238" y="530"/>
                                    <a:chExt cx="128" cy="142"/>
                                  </a:xfrm>
                                </wpg:grpSpPr>
                                <wps:wsp>
                                  <wps:cNvPr id="352" name="Freeform 352"/>
                                  <wps:cNvSpPr>
                                    <a:spLocks/>
                                  </wps:cNvSpPr>
                                  <wps:spPr bwMode="auto">
                                    <a:xfrm>
                                      <a:off x="238" y="530"/>
                                      <a:ext cx="128" cy="142"/>
                                    </a:xfrm>
                                    <a:custGeom>
                                      <a:avLst/>
                                      <a:gdLst>
                                        <a:gd name="T0" fmla="+- 0 8892 8765"/>
                                        <a:gd name="T1" fmla="*/ T0 w 128"/>
                                        <a:gd name="T2" fmla="+- 0 -619 -653"/>
                                        <a:gd name="T3" fmla="*/ -619 h 142"/>
                                        <a:gd name="T4" fmla="+- 0 8846 8765"/>
                                        <a:gd name="T5" fmla="*/ T4 w 128"/>
                                        <a:gd name="T6" fmla="+- 0 -653 -653"/>
                                        <a:gd name="T7" fmla="*/ -653 h 142"/>
                                        <a:gd name="T8" fmla="+- 0 8765 8765"/>
                                        <a:gd name="T9" fmla="*/ T8 w 128"/>
                                        <a:gd name="T10" fmla="+- 0 -540 -653"/>
                                        <a:gd name="T11" fmla="*/ -540 h 142"/>
                                        <a:gd name="T12" fmla="+- 0 8815 8765"/>
                                        <a:gd name="T13" fmla="*/ T12 w 128"/>
                                        <a:gd name="T14" fmla="+- 0 -511 -653"/>
                                        <a:gd name="T15" fmla="*/ -511 h 142"/>
                                        <a:gd name="T16" fmla="+- 0 8892 8765"/>
                                        <a:gd name="T17" fmla="*/ T16 w 128"/>
                                        <a:gd name="T18" fmla="+- 0 -619 -653"/>
                                        <a:gd name="T19" fmla="*/ -619 h 142"/>
                                      </a:gdLst>
                                      <a:ahLst/>
                                      <a:cxnLst>
                                        <a:cxn ang="0">
                                          <a:pos x="T1" y="T3"/>
                                        </a:cxn>
                                        <a:cxn ang="0">
                                          <a:pos x="T5" y="T7"/>
                                        </a:cxn>
                                        <a:cxn ang="0">
                                          <a:pos x="T9" y="T11"/>
                                        </a:cxn>
                                        <a:cxn ang="0">
                                          <a:pos x="T13" y="T15"/>
                                        </a:cxn>
                                        <a:cxn ang="0">
                                          <a:pos x="T17" y="T19"/>
                                        </a:cxn>
                                      </a:cxnLst>
                                      <a:rect l="0" t="0" r="r" b="b"/>
                                      <a:pathLst>
                                        <a:path w="128" h="142">
                                          <a:moveTo>
                                            <a:pt x="127" y="34"/>
                                          </a:moveTo>
                                          <a:lnTo>
                                            <a:pt x="81" y="0"/>
                                          </a:lnTo>
                                          <a:lnTo>
                                            <a:pt x="0" y="113"/>
                                          </a:lnTo>
                                          <a:lnTo>
                                            <a:pt x="50" y="142"/>
                                          </a:lnTo>
                                          <a:lnTo>
                                            <a:pt x="127"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1" name="Group 251"/>
                                <wpg:cNvGrpSpPr>
                                  <a:grpSpLocks/>
                                </wpg:cNvGrpSpPr>
                                <wpg:grpSpPr bwMode="auto">
                                  <a:xfrm>
                                    <a:off x="319" y="427"/>
                                    <a:ext cx="132" cy="137"/>
                                    <a:chOff x="319" y="427"/>
                                    <a:chExt cx="132" cy="137"/>
                                  </a:xfrm>
                                </wpg:grpSpPr>
                                <wps:wsp>
                                  <wps:cNvPr id="351" name="Freeform 351"/>
                                  <wps:cNvSpPr>
                                    <a:spLocks/>
                                  </wps:cNvSpPr>
                                  <wps:spPr bwMode="auto">
                                    <a:xfrm>
                                      <a:off x="319" y="427"/>
                                      <a:ext cx="132" cy="137"/>
                                    </a:xfrm>
                                    <a:custGeom>
                                      <a:avLst/>
                                      <a:gdLst>
                                        <a:gd name="T0" fmla="+- 0 8978 8846"/>
                                        <a:gd name="T1" fmla="*/ T0 w 132"/>
                                        <a:gd name="T2" fmla="+- 0 -718 -756"/>
                                        <a:gd name="T3" fmla="*/ -718 h 137"/>
                                        <a:gd name="T4" fmla="+- 0 8935 8846"/>
                                        <a:gd name="T5" fmla="*/ T4 w 132"/>
                                        <a:gd name="T6" fmla="+- 0 -756 -756"/>
                                        <a:gd name="T7" fmla="*/ -756 h 137"/>
                                        <a:gd name="T8" fmla="+- 0 8846 8846"/>
                                        <a:gd name="T9" fmla="*/ T8 w 132"/>
                                        <a:gd name="T10" fmla="+- 0 -653 -756"/>
                                        <a:gd name="T11" fmla="*/ -653 h 137"/>
                                        <a:gd name="T12" fmla="+- 0 8892 8846"/>
                                        <a:gd name="T13" fmla="*/ T12 w 132"/>
                                        <a:gd name="T14" fmla="+- 0 -619 -756"/>
                                        <a:gd name="T15" fmla="*/ -619 h 137"/>
                                        <a:gd name="T16" fmla="+- 0 8978 8846"/>
                                        <a:gd name="T17" fmla="*/ T16 w 132"/>
                                        <a:gd name="T18" fmla="+- 0 -718 -756"/>
                                        <a:gd name="T19" fmla="*/ -718 h 137"/>
                                      </a:gdLst>
                                      <a:ahLst/>
                                      <a:cxnLst>
                                        <a:cxn ang="0">
                                          <a:pos x="T1" y="T3"/>
                                        </a:cxn>
                                        <a:cxn ang="0">
                                          <a:pos x="T5" y="T7"/>
                                        </a:cxn>
                                        <a:cxn ang="0">
                                          <a:pos x="T9" y="T11"/>
                                        </a:cxn>
                                        <a:cxn ang="0">
                                          <a:pos x="T13" y="T15"/>
                                        </a:cxn>
                                        <a:cxn ang="0">
                                          <a:pos x="T17" y="T19"/>
                                        </a:cxn>
                                      </a:cxnLst>
                                      <a:rect l="0" t="0" r="r" b="b"/>
                                      <a:pathLst>
                                        <a:path w="132" h="137">
                                          <a:moveTo>
                                            <a:pt x="132" y="38"/>
                                          </a:moveTo>
                                          <a:lnTo>
                                            <a:pt x="89" y="0"/>
                                          </a:lnTo>
                                          <a:lnTo>
                                            <a:pt x="0" y="103"/>
                                          </a:lnTo>
                                          <a:lnTo>
                                            <a:pt x="46" y="137"/>
                                          </a:lnTo>
                                          <a:lnTo>
                                            <a:pt x="132"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2" name="Group 252"/>
                                <wpg:cNvGrpSpPr>
                                  <a:grpSpLocks/>
                                </wpg:cNvGrpSpPr>
                                <wpg:grpSpPr bwMode="auto">
                                  <a:xfrm>
                                    <a:off x="408" y="379"/>
                                    <a:ext cx="92" cy="87"/>
                                    <a:chOff x="408" y="379"/>
                                    <a:chExt cx="92" cy="87"/>
                                  </a:xfrm>
                                </wpg:grpSpPr>
                                <wps:wsp>
                                  <wps:cNvPr id="350" name="Freeform 350"/>
                                  <wps:cNvSpPr>
                                    <a:spLocks/>
                                  </wps:cNvSpPr>
                                  <wps:spPr bwMode="auto">
                                    <a:xfrm>
                                      <a:off x="408" y="379"/>
                                      <a:ext cx="92" cy="87"/>
                                    </a:xfrm>
                                    <a:custGeom>
                                      <a:avLst/>
                                      <a:gdLst>
                                        <a:gd name="T0" fmla="+- 0 9026 8935"/>
                                        <a:gd name="T1" fmla="*/ T0 w 92"/>
                                        <a:gd name="T2" fmla="+- 0 -763 -804"/>
                                        <a:gd name="T3" fmla="*/ -763 h 87"/>
                                        <a:gd name="T4" fmla="+- 0 8985 8935"/>
                                        <a:gd name="T5" fmla="*/ T4 w 92"/>
                                        <a:gd name="T6" fmla="+- 0 -804 -804"/>
                                        <a:gd name="T7" fmla="*/ -804 h 87"/>
                                        <a:gd name="T8" fmla="+- 0 8935 8935"/>
                                        <a:gd name="T9" fmla="*/ T8 w 92"/>
                                        <a:gd name="T10" fmla="+- 0 -756 -804"/>
                                        <a:gd name="T11" fmla="*/ -756 h 87"/>
                                        <a:gd name="T12" fmla="+- 0 8978 8935"/>
                                        <a:gd name="T13" fmla="*/ T12 w 92"/>
                                        <a:gd name="T14" fmla="+- 0 -718 -804"/>
                                        <a:gd name="T15" fmla="*/ -718 h 87"/>
                                        <a:gd name="T16" fmla="+- 0 9026 8935"/>
                                        <a:gd name="T17" fmla="*/ T16 w 92"/>
                                        <a:gd name="T18" fmla="+- 0 -763 -804"/>
                                        <a:gd name="T19" fmla="*/ -763 h 87"/>
                                      </a:gdLst>
                                      <a:ahLst/>
                                      <a:cxnLst>
                                        <a:cxn ang="0">
                                          <a:pos x="T1" y="T3"/>
                                        </a:cxn>
                                        <a:cxn ang="0">
                                          <a:pos x="T5" y="T7"/>
                                        </a:cxn>
                                        <a:cxn ang="0">
                                          <a:pos x="T9" y="T11"/>
                                        </a:cxn>
                                        <a:cxn ang="0">
                                          <a:pos x="T13" y="T15"/>
                                        </a:cxn>
                                        <a:cxn ang="0">
                                          <a:pos x="T17" y="T19"/>
                                        </a:cxn>
                                      </a:cxnLst>
                                      <a:rect l="0" t="0" r="r" b="b"/>
                                      <a:pathLst>
                                        <a:path w="92" h="87">
                                          <a:moveTo>
                                            <a:pt x="91" y="41"/>
                                          </a:moveTo>
                                          <a:lnTo>
                                            <a:pt x="50" y="0"/>
                                          </a:lnTo>
                                          <a:lnTo>
                                            <a:pt x="0" y="48"/>
                                          </a:lnTo>
                                          <a:lnTo>
                                            <a:pt x="43" y="86"/>
                                          </a:lnTo>
                                          <a:lnTo>
                                            <a:pt x="9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3" name="Group 253"/>
                                <wpg:cNvGrpSpPr>
                                  <a:grpSpLocks/>
                                </wpg:cNvGrpSpPr>
                                <wpg:grpSpPr bwMode="auto">
                                  <a:xfrm>
                                    <a:off x="458" y="333"/>
                                    <a:ext cx="87" cy="87"/>
                                    <a:chOff x="458" y="333"/>
                                    <a:chExt cx="87" cy="87"/>
                                  </a:xfrm>
                                </wpg:grpSpPr>
                                <wps:wsp>
                                  <wps:cNvPr id="349" name="Freeform 349"/>
                                  <wps:cNvSpPr>
                                    <a:spLocks/>
                                  </wps:cNvSpPr>
                                  <wps:spPr bwMode="auto">
                                    <a:xfrm>
                                      <a:off x="458" y="333"/>
                                      <a:ext cx="87" cy="87"/>
                                    </a:xfrm>
                                    <a:custGeom>
                                      <a:avLst/>
                                      <a:gdLst>
                                        <a:gd name="T0" fmla="+- 0 9072 8985"/>
                                        <a:gd name="T1" fmla="*/ T0 w 87"/>
                                        <a:gd name="T2" fmla="+- 0 -806 -850"/>
                                        <a:gd name="T3" fmla="*/ -806 h 87"/>
                                        <a:gd name="T4" fmla="+- 0 9033 8985"/>
                                        <a:gd name="T5" fmla="*/ T4 w 87"/>
                                        <a:gd name="T6" fmla="+- 0 -850 -850"/>
                                        <a:gd name="T7" fmla="*/ -850 h 87"/>
                                        <a:gd name="T8" fmla="+- 0 8985 8985"/>
                                        <a:gd name="T9" fmla="*/ T8 w 87"/>
                                        <a:gd name="T10" fmla="+- 0 -804 -850"/>
                                        <a:gd name="T11" fmla="*/ -804 h 87"/>
                                        <a:gd name="T12" fmla="+- 0 9026 8985"/>
                                        <a:gd name="T13" fmla="*/ T12 w 87"/>
                                        <a:gd name="T14" fmla="+- 0 -763 -850"/>
                                        <a:gd name="T15" fmla="*/ -763 h 87"/>
                                        <a:gd name="T16" fmla="+- 0 9072 8985"/>
                                        <a:gd name="T17" fmla="*/ T16 w 87"/>
                                        <a:gd name="T18" fmla="+- 0 -806 -850"/>
                                        <a:gd name="T19" fmla="*/ -806 h 87"/>
                                      </a:gdLst>
                                      <a:ahLst/>
                                      <a:cxnLst>
                                        <a:cxn ang="0">
                                          <a:pos x="T1" y="T3"/>
                                        </a:cxn>
                                        <a:cxn ang="0">
                                          <a:pos x="T5" y="T7"/>
                                        </a:cxn>
                                        <a:cxn ang="0">
                                          <a:pos x="T9" y="T11"/>
                                        </a:cxn>
                                        <a:cxn ang="0">
                                          <a:pos x="T13" y="T15"/>
                                        </a:cxn>
                                        <a:cxn ang="0">
                                          <a:pos x="T17" y="T19"/>
                                        </a:cxn>
                                      </a:cxnLst>
                                      <a:rect l="0" t="0" r="r" b="b"/>
                                      <a:pathLst>
                                        <a:path w="87" h="87">
                                          <a:moveTo>
                                            <a:pt x="87" y="44"/>
                                          </a:moveTo>
                                          <a:lnTo>
                                            <a:pt x="48" y="0"/>
                                          </a:lnTo>
                                          <a:lnTo>
                                            <a:pt x="0" y="46"/>
                                          </a:lnTo>
                                          <a:lnTo>
                                            <a:pt x="41" y="87"/>
                                          </a:lnTo>
                                          <a:lnTo>
                                            <a:pt x="87"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4" name="Group 254"/>
                                <wpg:cNvGrpSpPr>
                                  <a:grpSpLocks/>
                                </wpg:cNvGrpSpPr>
                                <wpg:grpSpPr bwMode="auto">
                                  <a:xfrm>
                                    <a:off x="506" y="249"/>
                                    <a:ext cx="144" cy="128"/>
                                    <a:chOff x="506" y="249"/>
                                    <a:chExt cx="144" cy="128"/>
                                  </a:xfrm>
                                </wpg:grpSpPr>
                                <wps:wsp>
                                  <wps:cNvPr id="348" name="Freeform 348"/>
                                  <wps:cNvSpPr>
                                    <a:spLocks/>
                                  </wps:cNvSpPr>
                                  <wps:spPr bwMode="auto">
                                    <a:xfrm>
                                      <a:off x="506" y="249"/>
                                      <a:ext cx="144" cy="128"/>
                                    </a:xfrm>
                                    <a:custGeom>
                                      <a:avLst/>
                                      <a:gdLst>
                                        <a:gd name="T0" fmla="+- 0 9177 9033"/>
                                        <a:gd name="T1" fmla="*/ T0 w 144"/>
                                        <a:gd name="T2" fmla="+- 0 -888 -934"/>
                                        <a:gd name="T3" fmla="*/ -888 h 128"/>
                                        <a:gd name="T4" fmla="+- 0 9141 9033"/>
                                        <a:gd name="T5" fmla="*/ T4 w 144"/>
                                        <a:gd name="T6" fmla="+- 0 -934 -934"/>
                                        <a:gd name="T7" fmla="*/ -934 h 128"/>
                                        <a:gd name="T8" fmla="+- 0 9033 9033"/>
                                        <a:gd name="T9" fmla="*/ T8 w 144"/>
                                        <a:gd name="T10" fmla="+- 0 -850 -934"/>
                                        <a:gd name="T11" fmla="*/ -850 h 128"/>
                                        <a:gd name="T12" fmla="+- 0 9072 9033"/>
                                        <a:gd name="T13" fmla="*/ T12 w 144"/>
                                        <a:gd name="T14" fmla="+- 0 -806 -934"/>
                                        <a:gd name="T15" fmla="*/ -806 h 128"/>
                                        <a:gd name="T16" fmla="+- 0 9177 9033"/>
                                        <a:gd name="T17" fmla="*/ T16 w 144"/>
                                        <a:gd name="T18" fmla="+- 0 -888 -934"/>
                                        <a:gd name="T19" fmla="*/ -888 h 128"/>
                                      </a:gdLst>
                                      <a:ahLst/>
                                      <a:cxnLst>
                                        <a:cxn ang="0">
                                          <a:pos x="T1" y="T3"/>
                                        </a:cxn>
                                        <a:cxn ang="0">
                                          <a:pos x="T5" y="T7"/>
                                        </a:cxn>
                                        <a:cxn ang="0">
                                          <a:pos x="T9" y="T11"/>
                                        </a:cxn>
                                        <a:cxn ang="0">
                                          <a:pos x="T13" y="T15"/>
                                        </a:cxn>
                                        <a:cxn ang="0">
                                          <a:pos x="T17" y="T19"/>
                                        </a:cxn>
                                      </a:cxnLst>
                                      <a:rect l="0" t="0" r="r" b="b"/>
                                      <a:pathLst>
                                        <a:path w="144" h="128">
                                          <a:moveTo>
                                            <a:pt x="144" y="46"/>
                                          </a:moveTo>
                                          <a:lnTo>
                                            <a:pt x="108" y="0"/>
                                          </a:lnTo>
                                          <a:lnTo>
                                            <a:pt x="0" y="84"/>
                                          </a:lnTo>
                                          <a:lnTo>
                                            <a:pt x="39" y="128"/>
                                          </a:lnTo>
                                          <a:lnTo>
                                            <a:pt x="144"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5" name="Group 255"/>
                                <wpg:cNvGrpSpPr>
                                  <a:grpSpLocks/>
                                </wpg:cNvGrpSpPr>
                                <wpg:grpSpPr bwMode="auto">
                                  <a:xfrm>
                                    <a:off x="614" y="211"/>
                                    <a:ext cx="92" cy="84"/>
                                    <a:chOff x="614" y="211"/>
                                    <a:chExt cx="92" cy="84"/>
                                  </a:xfrm>
                                </wpg:grpSpPr>
                                <wps:wsp>
                                  <wps:cNvPr id="347" name="Freeform 347"/>
                                  <wps:cNvSpPr>
                                    <a:spLocks/>
                                  </wps:cNvSpPr>
                                  <wps:spPr bwMode="auto">
                                    <a:xfrm>
                                      <a:off x="614" y="211"/>
                                      <a:ext cx="92" cy="84"/>
                                    </a:xfrm>
                                    <a:custGeom>
                                      <a:avLst/>
                                      <a:gdLst>
                                        <a:gd name="T0" fmla="+- 0 9233 9141"/>
                                        <a:gd name="T1" fmla="*/ T0 w 92"/>
                                        <a:gd name="T2" fmla="+- 0 -922 -972"/>
                                        <a:gd name="T3" fmla="*/ -922 h 84"/>
                                        <a:gd name="T4" fmla="+- 0 9201 9141"/>
                                        <a:gd name="T5" fmla="*/ T4 w 92"/>
                                        <a:gd name="T6" fmla="+- 0 -972 -972"/>
                                        <a:gd name="T7" fmla="*/ -972 h 84"/>
                                        <a:gd name="T8" fmla="+- 0 9141 9141"/>
                                        <a:gd name="T9" fmla="*/ T8 w 92"/>
                                        <a:gd name="T10" fmla="+- 0 -934 -972"/>
                                        <a:gd name="T11" fmla="*/ -934 h 84"/>
                                        <a:gd name="T12" fmla="+- 0 9177 9141"/>
                                        <a:gd name="T13" fmla="*/ T12 w 92"/>
                                        <a:gd name="T14" fmla="+- 0 -888 -972"/>
                                        <a:gd name="T15" fmla="*/ -888 h 84"/>
                                        <a:gd name="T16" fmla="+- 0 9233 9141"/>
                                        <a:gd name="T17" fmla="*/ T16 w 92"/>
                                        <a:gd name="T18" fmla="+- 0 -922 -972"/>
                                        <a:gd name="T19" fmla="*/ -922 h 84"/>
                                      </a:gdLst>
                                      <a:ahLst/>
                                      <a:cxnLst>
                                        <a:cxn ang="0">
                                          <a:pos x="T1" y="T3"/>
                                        </a:cxn>
                                        <a:cxn ang="0">
                                          <a:pos x="T5" y="T7"/>
                                        </a:cxn>
                                        <a:cxn ang="0">
                                          <a:pos x="T9" y="T11"/>
                                        </a:cxn>
                                        <a:cxn ang="0">
                                          <a:pos x="T13" y="T15"/>
                                        </a:cxn>
                                        <a:cxn ang="0">
                                          <a:pos x="T17" y="T19"/>
                                        </a:cxn>
                                      </a:cxnLst>
                                      <a:rect l="0" t="0" r="r" b="b"/>
                                      <a:pathLst>
                                        <a:path w="92" h="84">
                                          <a:moveTo>
                                            <a:pt x="92" y="50"/>
                                          </a:moveTo>
                                          <a:lnTo>
                                            <a:pt x="60" y="0"/>
                                          </a:lnTo>
                                          <a:lnTo>
                                            <a:pt x="0" y="38"/>
                                          </a:lnTo>
                                          <a:lnTo>
                                            <a:pt x="36" y="84"/>
                                          </a:lnTo>
                                          <a:lnTo>
                                            <a:pt x="92"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6" name="Group 256"/>
                                <wpg:cNvGrpSpPr>
                                  <a:grpSpLocks/>
                                </wpg:cNvGrpSpPr>
                                <wpg:grpSpPr bwMode="auto">
                                  <a:xfrm>
                                    <a:off x="674" y="175"/>
                                    <a:ext cx="87" cy="87"/>
                                    <a:chOff x="674" y="175"/>
                                    <a:chExt cx="87" cy="87"/>
                                  </a:xfrm>
                                </wpg:grpSpPr>
                                <wps:wsp>
                                  <wps:cNvPr id="346" name="Freeform 346"/>
                                  <wps:cNvSpPr>
                                    <a:spLocks/>
                                  </wps:cNvSpPr>
                                  <wps:spPr bwMode="auto">
                                    <a:xfrm>
                                      <a:off x="674" y="175"/>
                                      <a:ext cx="87" cy="87"/>
                                    </a:xfrm>
                                    <a:custGeom>
                                      <a:avLst/>
                                      <a:gdLst>
                                        <a:gd name="T0" fmla="+- 0 9288 9201"/>
                                        <a:gd name="T1" fmla="*/ T0 w 87"/>
                                        <a:gd name="T2" fmla="+- 0 -960 -1008"/>
                                        <a:gd name="T3" fmla="*/ -960 h 87"/>
                                        <a:gd name="T4" fmla="+- 0 9257 9201"/>
                                        <a:gd name="T5" fmla="*/ T4 w 87"/>
                                        <a:gd name="T6" fmla="+- 0 -1008 -1008"/>
                                        <a:gd name="T7" fmla="*/ -1008 h 87"/>
                                        <a:gd name="T8" fmla="+- 0 9201 9201"/>
                                        <a:gd name="T9" fmla="*/ T8 w 87"/>
                                        <a:gd name="T10" fmla="+- 0 -972 -1008"/>
                                        <a:gd name="T11" fmla="*/ -972 h 87"/>
                                        <a:gd name="T12" fmla="+- 0 9233 9201"/>
                                        <a:gd name="T13" fmla="*/ T12 w 87"/>
                                        <a:gd name="T14" fmla="+- 0 -922 -1008"/>
                                        <a:gd name="T15" fmla="*/ -922 h 87"/>
                                        <a:gd name="T16" fmla="+- 0 9288 9201"/>
                                        <a:gd name="T17" fmla="*/ T16 w 87"/>
                                        <a:gd name="T18" fmla="+- 0 -960 -1008"/>
                                        <a:gd name="T19" fmla="*/ -960 h 87"/>
                                      </a:gdLst>
                                      <a:ahLst/>
                                      <a:cxnLst>
                                        <a:cxn ang="0">
                                          <a:pos x="T1" y="T3"/>
                                        </a:cxn>
                                        <a:cxn ang="0">
                                          <a:pos x="T5" y="T7"/>
                                        </a:cxn>
                                        <a:cxn ang="0">
                                          <a:pos x="T9" y="T11"/>
                                        </a:cxn>
                                        <a:cxn ang="0">
                                          <a:pos x="T13" y="T15"/>
                                        </a:cxn>
                                        <a:cxn ang="0">
                                          <a:pos x="T17" y="T19"/>
                                        </a:cxn>
                                      </a:cxnLst>
                                      <a:rect l="0" t="0" r="r" b="b"/>
                                      <a:pathLst>
                                        <a:path w="87" h="87">
                                          <a:moveTo>
                                            <a:pt x="87" y="48"/>
                                          </a:moveTo>
                                          <a:lnTo>
                                            <a:pt x="56" y="0"/>
                                          </a:lnTo>
                                          <a:lnTo>
                                            <a:pt x="0" y="36"/>
                                          </a:lnTo>
                                          <a:lnTo>
                                            <a:pt x="32" y="86"/>
                                          </a:lnTo>
                                          <a:lnTo>
                                            <a:pt x="87"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7" name="Group 257"/>
                                <wpg:cNvGrpSpPr>
                                  <a:grpSpLocks/>
                                </wpg:cNvGrpSpPr>
                                <wpg:grpSpPr bwMode="auto">
                                  <a:xfrm>
                                    <a:off x="730" y="115"/>
                                    <a:ext cx="149" cy="108"/>
                                    <a:chOff x="730" y="115"/>
                                    <a:chExt cx="149" cy="108"/>
                                  </a:xfrm>
                                </wpg:grpSpPr>
                                <wps:wsp>
                                  <wps:cNvPr id="345" name="Freeform 345"/>
                                  <wps:cNvSpPr>
                                    <a:spLocks/>
                                  </wps:cNvSpPr>
                                  <wps:spPr bwMode="auto">
                                    <a:xfrm>
                                      <a:off x="730" y="115"/>
                                      <a:ext cx="149" cy="108"/>
                                    </a:xfrm>
                                    <a:custGeom>
                                      <a:avLst/>
                                      <a:gdLst>
                                        <a:gd name="T0" fmla="+- 0 9405 9257"/>
                                        <a:gd name="T1" fmla="*/ T0 w 149"/>
                                        <a:gd name="T2" fmla="+- 0 -1018 -1068"/>
                                        <a:gd name="T3" fmla="*/ -1018 h 108"/>
                                        <a:gd name="T4" fmla="+- 0 9379 9257"/>
                                        <a:gd name="T5" fmla="*/ T4 w 149"/>
                                        <a:gd name="T6" fmla="+- 0 -1068 -1068"/>
                                        <a:gd name="T7" fmla="*/ -1068 h 108"/>
                                        <a:gd name="T8" fmla="+- 0 9257 9257"/>
                                        <a:gd name="T9" fmla="*/ T8 w 149"/>
                                        <a:gd name="T10" fmla="+- 0 -1008 -1068"/>
                                        <a:gd name="T11" fmla="*/ -1008 h 108"/>
                                        <a:gd name="T12" fmla="+- 0 9288 9257"/>
                                        <a:gd name="T13" fmla="*/ T12 w 149"/>
                                        <a:gd name="T14" fmla="+- 0 -960 -1068"/>
                                        <a:gd name="T15" fmla="*/ -960 h 108"/>
                                        <a:gd name="T16" fmla="+- 0 9405 9257"/>
                                        <a:gd name="T17" fmla="*/ T16 w 149"/>
                                        <a:gd name="T18" fmla="+- 0 -1018 -1068"/>
                                        <a:gd name="T19" fmla="*/ -1018 h 108"/>
                                      </a:gdLst>
                                      <a:ahLst/>
                                      <a:cxnLst>
                                        <a:cxn ang="0">
                                          <a:pos x="T1" y="T3"/>
                                        </a:cxn>
                                        <a:cxn ang="0">
                                          <a:pos x="T5" y="T7"/>
                                        </a:cxn>
                                        <a:cxn ang="0">
                                          <a:pos x="T9" y="T11"/>
                                        </a:cxn>
                                        <a:cxn ang="0">
                                          <a:pos x="T13" y="T15"/>
                                        </a:cxn>
                                        <a:cxn ang="0">
                                          <a:pos x="T17" y="T19"/>
                                        </a:cxn>
                                      </a:cxnLst>
                                      <a:rect l="0" t="0" r="r" b="b"/>
                                      <a:pathLst>
                                        <a:path w="149" h="108">
                                          <a:moveTo>
                                            <a:pt x="148" y="50"/>
                                          </a:moveTo>
                                          <a:lnTo>
                                            <a:pt x="122" y="0"/>
                                          </a:lnTo>
                                          <a:lnTo>
                                            <a:pt x="0" y="60"/>
                                          </a:lnTo>
                                          <a:lnTo>
                                            <a:pt x="31" y="108"/>
                                          </a:lnTo>
                                          <a:lnTo>
                                            <a:pt x="148"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8" name="Group 258"/>
                                <wpg:cNvGrpSpPr>
                                  <a:grpSpLocks/>
                                </wpg:cNvGrpSpPr>
                                <wpg:grpSpPr bwMode="auto">
                                  <a:xfrm>
                                    <a:off x="852" y="65"/>
                                    <a:ext cx="149" cy="101"/>
                                    <a:chOff x="852" y="65"/>
                                    <a:chExt cx="149" cy="101"/>
                                  </a:xfrm>
                                </wpg:grpSpPr>
                                <wps:wsp>
                                  <wps:cNvPr id="344" name="Freeform 344"/>
                                  <wps:cNvSpPr>
                                    <a:spLocks/>
                                  </wps:cNvSpPr>
                                  <wps:spPr bwMode="auto">
                                    <a:xfrm>
                                      <a:off x="852" y="65"/>
                                      <a:ext cx="149" cy="101"/>
                                    </a:xfrm>
                                    <a:custGeom>
                                      <a:avLst/>
                                      <a:gdLst>
                                        <a:gd name="T0" fmla="+- 0 9528 9379"/>
                                        <a:gd name="T1" fmla="*/ T0 w 149"/>
                                        <a:gd name="T2" fmla="+- 0 -1066 -1118"/>
                                        <a:gd name="T3" fmla="*/ -1066 h 101"/>
                                        <a:gd name="T4" fmla="+- 0 9509 9379"/>
                                        <a:gd name="T5" fmla="*/ T4 w 149"/>
                                        <a:gd name="T6" fmla="+- 0 -1118 -1118"/>
                                        <a:gd name="T7" fmla="*/ -1118 h 101"/>
                                        <a:gd name="T8" fmla="+- 0 9379 9379"/>
                                        <a:gd name="T9" fmla="*/ T8 w 149"/>
                                        <a:gd name="T10" fmla="+- 0 -1068 -1118"/>
                                        <a:gd name="T11" fmla="*/ -1068 h 101"/>
                                        <a:gd name="T12" fmla="+- 0 9405 9379"/>
                                        <a:gd name="T13" fmla="*/ T12 w 149"/>
                                        <a:gd name="T14" fmla="+- 0 -1018 -1118"/>
                                        <a:gd name="T15" fmla="*/ -1018 h 101"/>
                                        <a:gd name="T16" fmla="+- 0 9528 9379"/>
                                        <a:gd name="T17" fmla="*/ T16 w 149"/>
                                        <a:gd name="T18" fmla="+- 0 -1066 -1118"/>
                                        <a:gd name="T19" fmla="*/ -1066 h 101"/>
                                      </a:gdLst>
                                      <a:ahLst/>
                                      <a:cxnLst>
                                        <a:cxn ang="0">
                                          <a:pos x="T1" y="T3"/>
                                        </a:cxn>
                                        <a:cxn ang="0">
                                          <a:pos x="T5" y="T7"/>
                                        </a:cxn>
                                        <a:cxn ang="0">
                                          <a:pos x="T9" y="T11"/>
                                        </a:cxn>
                                        <a:cxn ang="0">
                                          <a:pos x="T13" y="T15"/>
                                        </a:cxn>
                                        <a:cxn ang="0">
                                          <a:pos x="T17" y="T19"/>
                                        </a:cxn>
                                      </a:cxnLst>
                                      <a:rect l="0" t="0" r="r" b="b"/>
                                      <a:pathLst>
                                        <a:path w="149" h="101">
                                          <a:moveTo>
                                            <a:pt x="149" y="52"/>
                                          </a:moveTo>
                                          <a:lnTo>
                                            <a:pt x="130" y="0"/>
                                          </a:lnTo>
                                          <a:lnTo>
                                            <a:pt x="0" y="50"/>
                                          </a:lnTo>
                                          <a:lnTo>
                                            <a:pt x="26" y="100"/>
                                          </a:lnTo>
                                          <a:lnTo>
                                            <a:pt x="149"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9" name="Group 259"/>
                                <wpg:cNvGrpSpPr>
                                  <a:grpSpLocks/>
                                </wpg:cNvGrpSpPr>
                                <wpg:grpSpPr bwMode="auto">
                                  <a:xfrm>
                                    <a:off x="982" y="31"/>
                                    <a:ext cx="149" cy="87"/>
                                    <a:chOff x="982" y="31"/>
                                    <a:chExt cx="149" cy="87"/>
                                  </a:xfrm>
                                </wpg:grpSpPr>
                                <wps:wsp>
                                  <wps:cNvPr id="343" name="Freeform 343"/>
                                  <wps:cNvSpPr>
                                    <a:spLocks/>
                                  </wps:cNvSpPr>
                                  <wps:spPr bwMode="auto">
                                    <a:xfrm>
                                      <a:off x="982" y="31"/>
                                      <a:ext cx="149" cy="87"/>
                                    </a:xfrm>
                                    <a:custGeom>
                                      <a:avLst/>
                                      <a:gdLst>
                                        <a:gd name="T0" fmla="+- 0 9657 9509"/>
                                        <a:gd name="T1" fmla="*/ T0 w 149"/>
                                        <a:gd name="T2" fmla="+- 0 -1097 -1152"/>
                                        <a:gd name="T3" fmla="*/ -1097 h 87"/>
                                        <a:gd name="T4" fmla="+- 0 9643 9509"/>
                                        <a:gd name="T5" fmla="*/ T4 w 149"/>
                                        <a:gd name="T6" fmla="+- 0 -1152 -1152"/>
                                        <a:gd name="T7" fmla="*/ -1152 h 87"/>
                                        <a:gd name="T8" fmla="+- 0 9509 9509"/>
                                        <a:gd name="T9" fmla="*/ T8 w 149"/>
                                        <a:gd name="T10" fmla="+- 0 -1118 -1152"/>
                                        <a:gd name="T11" fmla="*/ -1118 h 87"/>
                                        <a:gd name="T12" fmla="+- 0 9528 9509"/>
                                        <a:gd name="T13" fmla="*/ T12 w 149"/>
                                        <a:gd name="T14" fmla="+- 0 -1066 -1152"/>
                                        <a:gd name="T15" fmla="*/ -1066 h 87"/>
                                        <a:gd name="T16" fmla="+- 0 9657 9509"/>
                                        <a:gd name="T17" fmla="*/ T16 w 149"/>
                                        <a:gd name="T18" fmla="+- 0 -1097 -1152"/>
                                        <a:gd name="T19" fmla="*/ -1097 h 87"/>
                                      </a:gdLst>
                                      <a:ahLst/>
                                      <a:cxnLst>
                                        <a:cxn ang="0">
                                          <a:pos x="T1" y="T3"/>
                                        </a:cxn>
                                        <a:cxn ang="0">
                                          <a:pos x="T5" y="T7"/>
                                        </a:cxn>
                                        <a:cxn ang="0">
                                          <a:pos x="T9" y="T11"/>
                                        </a:cxn>
                                        <a:cxn ang="0">
                                          <a:pos x="T13" y="T15"/>
                                        </a:cxn>
                                        <a:cxn ang="0">
                                          <a:pos x="T17" y="T19"/>
                                        </a:cxn>
                                      </a:cxnLst>
                                      <a:rect l="0" t="0" r="r" b="b"/>
                                      <a:pathLst>
                                        <a:path w="149" h="87">
                                          <a:moveTo>
                                            <a:pt x="148" y="55"/>
                                          </a:moveTo>
                                          <a:lnTo>
                                            <a:pt x="134" y="0"/>
                                          </a:lnTo>
                                          <a:lnTo>
                                            <a:pt x="0" y="34"/>
                                          </a:lnTo>
                                          <a:lnTo>
                                            <a:pt x="19" y="86"/>
                                          </a:lnTo>
                                          <a:lnTo>
                                            <a:pt x="148"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0" name="Group 260"/>
                                <wpg:cNvGrpSpPr>
                                  <a:grpSpLocks/>
                                </wpg:cNvGrpSpPr>
                                <wpg:grpSpPr bwMode="auto">
                                  <a:xfrm>
                                    <a:off x="1116" y="7"/>
                                    <a:ext cx="147" cy="80"/>
                                    <a:chOff x="1116" y="7"/>
                                    <a:chExt cx="147" cy="80"/>
                                  </a:xfrm>
                                </wpg:grpSpPr>
                                <wps:wsp>
                                  <wps:cNvPr id="342" name="Freeform 342"/>
                                  <wps:cNvSpPr>
                                    <a:spLocks/>
                                  </wps:cNvSpPr>
                                  <wps:spPr bwMode="auto">
                                    <a:xfrm>
                                      <a:off x="1116" y="7"/>
                                      <a:ext cx="147" cy="80"/>
                                    </a:xfrm>
                                    <a:custGeom>
                                      <a:avLst/>
                                      <a:gdLst>
                                        <a:gd name="T0" fmla="+- 0 9789 9643"/>
                                        <a:gd name="T1" fmla="*/ T0 w 147"/>
                                        <a:gd name="T2" fmla="+- 0 -1118 -1176"/>
                                        <a:gd name="T3" fmla="*/ -1118 h 80"/>
                                        <a:gd name="T4" fmla="+- 0 9780 9643"/>
                                        <a:gd name="T5" fmla="*/ T4 w 147"/>
                                        <a:gd name="T6" fmla="+- 0 -1176 -1176"/>
                                        <a:gd name="T7" fmla="*/ -1176 h 80"/>
                                        <a:gd name="T8" fmla="+- 0 9643 9643"/>
                                        <a:gd name="T9" fmla="*/ T8 w 147"/>
                                        <a:gd name="T10" fmla="+- 0 -1152 -1176"/>
                                        <a:gd name="T11" fmla="*/ -1152 h 80"/>
                                        <a:gd name="T12" fmla="+- 0 9657 9643"/>
                                        <a:gd name="T13" fmla="*/ T12 w 147"/>
                                        <a:gd name="T14" fmla="+- 0 -1097 -1176"/>
                                        <a:gd name="T15" fmla="*/ -1097 h 80"/>
                                        <a:gd name="T16" fmla="+- 0 9789 9643"/>
                                        <a:gd name="T17" fmla="*/ T16 w 147"/>
                                        <a:gd name="T18" fmla="+- 0 -1118 -1176"/>
                                        <a:gd name="T19" fmla="*/ -1118 h 80"/>
                                      </a:gdLst>
                                      <a:ahLst/>
                                      <a:cxnLst>
                                        <a:cxn ang="0">
                                          <a:pos x="T1" y="T3"/>
                                        </a:cxn>
                                        <a:cxn ang="0">
                                          <a:pos x="T5" y="T7"/>
                                        </a:cxn>
                                        <a:cxn ang="0">
                                          <a:pos x="T9" y="T11"/>
                                        </a:cxn>
                                        <a:cxn ang="0">
                                          <a:pos x="T13" y="T15"/>
                                        </a:cxn>
                                        <a:cxn ang="0">
                                          <a:pos x="T17" y="T19"/>
                                        </a:cxn>
                                      </a:cxnLst>
                                      <a:rect l="0" t="0" r="r" b="b"/>
                                      <a:pathLst>
                                        <a:path w="147" h="80">
                                          <a:moveTo>
                                            <a:pt x="146" y="58"/>
                                          </a:moveTo>
                                          <a:lnTo>
                                            <a:pt x="137" y="0"/>
                                          </a:lnTo>
                                          <a:lnTo>
                                            <a:pt x="0" y="24"/>
                                          </a:lnTo>
                                          <a:lnTo>
                                            <a:pt x="14" y="79"/>
                                          </a:lnTo>
                                          <a:lnTo>
                                            <a:pt x="146" y="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1" name="Group 261"/>
                                <wpg:cNvGrpSpPr>
                                  <a:grpSpLocks/>
                                </wpg:cNvGrpSpPr>
                                <wpg:grpSpPr bwMode="auto">
                                  <a:xfrm>
                                    <a:off x="1253" y="0"/>
                                    <a:ext cx="149" cy="65"/>
                                    <a:chOff x="1253" y="0"/>
                                    <a:chExt cx="149" cy="65"/>
                                  </a:xfrm>
                                </wpg:grpSpPr>
                                <wps:wsp>
                                  <wps:cNvPr id="341" name="Freeform 341"/>
                                  <wps:cNvSpPr>
                                    <a:spLocks/>
                                  </wps:cNvSpPr>
                                  <wps:spPr bwMode="auto">
                                    <a:xfrm>
                                      <a:off x="1253" y="0"/>
                                      <a:ext cx="149" cy="65"/>
                                    </a:xfrm>
                                    <a:custGeom>
                                      <a:avLst/>
                                      <a:gdLst>
                                        <a:gd name="T0" fmla="+- 0 9929 9780"/>
                                        <a:gd name="T1" fmla="*/ T0 w 149"/>
                                        <a:gd name="T2" fmla="+- 0 -1126 -1183"/>
                                        <a:gd name="T3" fmla="*/ -1126 h 65"/>
                                        <a:gd name="T4" fmla="+- 0 9926 9780"/>
                                        <a:gd name="T5" fmla="*/ T4 w 149"/>
                                        <a:gd name="T6" fmla="+- 0 -1183 -1183"/>
                                        <a:gd name="T7" fmla="*/ -1183 h 65"/>
                                        <a:gd name="T8" fmla="+- 0 9780 9780"/>
                                        <a:gd name="T9" fmla="*/ T8 w 149"/>
                                        <a:gd name="T10" fmla="+- 0 -1176 -1183"/>
                                        <a:gd name="T11" fmla="*/ -1176 h 65"/>
                                        <a:gd name="T12" fmla="+- 0 9789 9780"/>
                                        <a:gd name="T13" fmla="*/ T12 w 149"/>
                                        <a:gd name="T14" fmla="+- 0 -1118 -1183"/>
                                        <a:gd name="T15" fmla="*/ -1118 h 65"/>
                                        <a:gd name="T16" fmla="+- 0 9929 9780"/>
                                        <a:gd name="T17" fmla="*/ T16 w 149"/>
                                        <a:gd name="T18" fmla="+- 0 -1126 -1183"/>
                                        <a:gd name="T19" fmla="*/ -1126 h 65"/>
                                      </a:gdLst>
                                      <a:ahLst/>
                                      <a:cxnLst>
                                        <a:cxn ang="0">
                                          <a:pos x="T1" y="T3"/>
                                        </a:cxn>
                                        <a:cxn ang="0">
                                          <a:pos x="T5" y="T7"/>
                                        </a:cxn>
                                        <a:cxn ang="0">
                                          <a:pos x="T9" y="T11"/>
                                        </a:cxn>
                                        <a:cxn ang="0">
                                          <a:pos x="T13" y="T15"/>
                                        </a:cxn>
                                        <a:cxn ang="0">
                                          <a:pos x="T17" y="T19"/>
                                        </a:cxn>
                                      </a:cxnLst>
                                      <a:rect l="0" t="0" r="r" b="b"/>
                                      <a:pathLst>
                                        <a:path w="149" h="65">
                                          <a:moveTo>
                                            <a:pt x="149" y="57"/>
                                          </a:moveTo>
                                          <a:lnTo>
                                            <a:pt x="146" y="0"/>
                                          </a:lnTo>
                                          <a:lnTo>
                                            <a:pt x="0" y="7"/>
                                          </a:lnTo>
                                          <a:lnTo>
                                            <a:pt x="9" y="65"/>
                                          </a:lnTo>
                                          <a:lnTo>
                                            <a:pt x="149" y="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2" name="Group 262"/>
                                <wpg:cNvGrpSpPr>
                                  <a:grpSpLocks/>
                                </wpg:cNvGrpSpPr>
                                <wpg:grpSpPr bwMode="auto">
                                  <a:xfrm>
                                    <a:off x="70" y="1399"/>
                                    <a:ext cx="2660" cy="77"/>
                                    <a:chOff x="70" y="1399"/>
                                    <a:chExt cx="2660" cy="77"/>
                                  </a:xfrm>
                                </wpg:grpSpPr>
                                <wps:wsp>
                                  <wps:cNvPr id="340" name="Freeform 340"/>
                                  <wps:cNvSpPr>
                                    <a:spLocks/>
                                  </wps:cNvSpPr>
                                  <wps:spPr bwMode="auto">
                                    <a:xfrm>
                                      <a:off x="70" y="1399"/>
                                      <a:ext cx="2660" cy="77"/>
                                    </a:xfrm>
                                    <a:custGeom>
                                      <a:avLst/>
                                      <a:gdLst>
                                        <a:gd name="T0" fmla="+- 0 11256 8597"/>
                                        <a:gd name="T1" fmla="*/ T0 w 2660"/>
                                        <a:gd name="T2" fmla="+- 0 274 216"/>
                                        <a:gd name="T3" fmla="*/ 274 h 77"/>
                                        <a:gd name="T4" fmla="+- 0 11256 8597"/>
                                        <a:gd name="T5" fmla="*/ T4 w 2660"/>
                                        <a:gd name="T6" fmla="+- 0 216 216"/>
                                        <a:gd name="T7" fmla="*/ 216 h 77"/>
                                        <a:gd name="T8" fmla="+- 0 8597 8597"/>
                                        <a:gd name="T9" fmla="*/ T8 w 2660"/>
                                        <a:gd name="T10" fmla="+- 0 235 216"/>
                                        <a:gd name="T11" fmla="*/ 235 h 77"/>
                                        <a:gd name="T12" fmla="+- 0 8597 8597"/>
                                        <a:gd name="T13" fmla="*/ T12 w 2660"/>
                                        <a:gd name="T14" fmla="+- 0 293 216"/>
                                        <a:gd name="T15" fmla="*/ 293 h 77"/>
                                        <a:gd name="T16" fmla="+- 0 11256 8597"/>
                                        <a:gd name="T17" fmla="*/ T16 w 2660"/>
                                        <a:gd name="T18" fmla="+- 0 274 216"/>
                                        <a:gd name="T19" fmla="*/ 274 h 77"/>
                                      </a:gdLst>
                                      <a:ahLst/>
                                      <a:cxnLst>
                                        <a:cxn ang="0">
                                          <a:pos x="T1" y="T3"/>
                                        </a:cxn>
                                        <a:cxn ang="0">
                                          <a:pos x="T5" y="T7"/>
                                        </a:cxn>
                                        <a:cxn ang="0">
                                          <a:pos x="T9" y="T11"/>
                                        </a:cxn>
                                        <a:cxn ang="0">
                                          <a:pos x="T13" y="T15"/>
                                        </a:cxn>
                                        <a:cxn ang="0">
                                          <a:pos x="T17" y="T19"/>
                                        </a:cxn>
                                      </a:cxnLst>
                                      <a:rect l="0" t="0" r="r" b="b"/>
                                      <a:pathLst>
                                        <a:path w="2660" h="77">
                                          <a:moveTo>
                                            <a:pt x="2659" y="58"/>
                                          </a:moveTo>
                                          <a:lnTo>
                                            <a:pt x="2659" y="0"/>
                                          </a:lnTo>
                                          <a:lnTo>
                                            <a:pt x="0" y="19"/>
                                          </a:lnTo>
                                          <a:lnTo>
                                            <a:pt x="0" y="77"/>
                                          </a:lnTo>
                                          <a:lnTo>
                                            <a:pt x="2659" y="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3" name="Group 263"/>
                                <wpg:cNvGrpSpPr>
                                  <a:grpSpLocks/>
                                </wpg:cNvGrpSpPr>
                                <wpg:grpSpPr bwMode="auto">
                                  <a:xfrm>
                                    <a:off x="1370" y="1351"/>
                                    <a:ext cx="180" cy="216"/>
                                    <a:chOff x="1370" y="1351"/>
                                    <a:chExt cx="180" cy="216"/>
                                  </a:xfrm>
                                </wpg:grpSpPr>
                                <wps:wsp>
                                  <wps:cNvPr id="339" name="Freeform 339"/>
                                  <wps:cNvSpPr>
                                    <a:spLocks/>
                                  </wps:cNvSpPr>
                                  <wps:spPr bwMode="auto">
                                    <a:xfrm>
                                      <a:off x="1370" y="1351"/>
                                      <a:ext cx="180" cy="216"/>
                                    </a:xfrm>
                                    <a:custGeom>
                                      <a:avLst/>
                                      <a:gdLst>
                                        <a:gd name="T0" fmla="+- 0 10075 9897"/>
                                        <a:gd name="T1" fmla="*/ T0 w 180"/>
                                        <a:gd name="T2" fmla="+- 0 266 168"/>
                                        <a:gd name="T3" fmla="*/ 266 h 216"/>
                                        <a:gd name="T4" fmla="+- 0 10075 9897"/>
                                        <a:gd name="T5" fmla="*/ T4 w 180"/>
                                        <a:gd name="T6" fmla="+- 0 265 168"/>
                                        <a:gd name="T7" fmla="*/ 265 h 216"/>
                                        <a:gd name="T8" fmla="+- 0 10073 9897"/>
                                        <a:gd name="T9" fmla="*/ T8 w 180"/>
                                        <a:gd name="T10" fmla="+- 0 257 168"/>
                                        <a:gd name="T11" fmla="*/ 257 h 216"/>
                                        <a:gd name="T12" fmla="+- 0 10070 9897"/>
                                        <a:gd name="T13" fmla="*/ T12 w 180"/>
                                        <a:gd name="T14" fmla="+- 0 245 168"/>
                                        <a:gd name="T15" fmla="*/ 245 h 216"/>
                                        <a:gd name="T16" fmla="+- 0 10070 9897"/>
                                        <a:gd name="T17" fmla="*/ T16 w 180"/>
                                        <a:gd name="T18" fmla="+- 0 244 168"/>
                                        <a:gd name="T19" fmla="*/ 244 h 216"/>
                                        <a:gd name="T20" fmla="+- 0 10068 9897"/>
                                        <a:gd name="T21" fmla="*/ T20 w 180"/>
                                        <a:gd name="T22" fmla="+- 0 235 168"/>
                                        <a:gd name="T23" fmla="*/ 235 h 216"/>
                                        <a:gd name="T24" fmla="+- 0 10067 9897"/>
                                        <a:gd name="T25" fmla="*/ T24 w 180"/>
                                        <a:gd name="T26" fmla="+- 0 230 168"/>
                                        <a:gd name="T27" fmla="*/ 230 h 216"/>
                                        <a:gd name="T28" fmla="+- 0 10065 9897"/>
                                        <a:gd name="T29" fmla="*/ T28 w 180"/>
                                        <a:gd name="T30" fmla="+- 0 228 168"/>
                                        <a:gd name="T31" fmla="*/ 228 h 216"/>
                                        <a:gd name="T32" fmla="+- 0 10063 9897"/>
                                        <a:gd name="T33" fmla="*/ T32 w 180"/>
                                        <a:gd name="T34" fmla="+- 0 226 168"/>
                                        <a:gd name="T35" fmla="*/ 226 h 216"/>
                                        <a:gd name="T36" fmla="+- 0 10061 9897"/>
                                        <a:gd name="T37" fmla="*/ T36 w 180"/>
                                        <a:gd name="T38" fmla="+- 0 221 168"/>
                                        <a:gd name="T39" fmla="*/ 221 h 216"/>
                                        <a:gd name="T40" fmla="+- 0 10061 9897"/>
                                        <a:gd name="T41" fmla="*/ T40 w 180"/>
                                        <a:gd name="T42" fmla="+- 0 219 168"/>
                                        <a:gd name="T43" fmla="*/ 219 h 216"/>
                                        <a:gd name="T44" fmla="+- 0 10058 9897"/>
                                        <a:gd name="T45" fmla="*/ T44 w 180"/>
                                        <a:gd name="T46" fmla="+- 0 216 168"/>
                                        <a:gd name="T47" fmla="*/ 216 h 216"/>
                                        <a:gd name="T48" fmla="+- 0 10056 9897"/>
                                        <a:gd name="T49" fmla="*/ T48 w 180"/>
                                        <a:gd name="T50" fmla="+- 0 211 168"/>
                                        <a:gd name="T51" fmla="*/ 211 h 216"/>
                                        <a:gd name="T52" fmla="+- 0 10056 9897"/>
                                        <a:gd name="T53" fmla="*/ T52 w 180"/>
                                        <a:gd name="T54" fmla="+- 0 210 168"/>
                                        <a:gd name="T55" fmla="*/ 210 h 216"/>
                                        <a:gd name="T56" fmla="+- 0 10053 9897"/>
                                        <a:gd name="T57" fmla="*/ T56 w 180"/>
                                        <a:gd name="T58" fmla="+- 0 206 168"/>
                                        <a:gd name="T59" fmla="*/ 206 h 216"/>
                                        <a:gd name="T60" fmla="+- 0 10049 9897"/>
                                        <a:gd name="T61" fmla="*/ T60 w 180"/>
                                        <a:gd name="T62" fmla="+- 0 197 168"/>
                                        <a:gd name="T63" fmla="*/ 197 h 216"/>
                                        <a:gd name="T64" fmla="+- 0 10020 9897"/>
                                        <a:gd name="T65" fmla="*/ T64 w 180"/>
                                        <a:gd name="T66" fmla="+- 0 173 168"/>
                                        <a:gd name="T67" fmla="*/ 173 h 216"/>
                                        <a:gd name="T68" fmla="+- 0 9974 9897"/>
                                        <a:gd name="T69" fmla="*/ T68 w 180"/>
                                        <a:gd name="T70" fmla="+- 0 168 168"/>
                                        <a:gd name="T71" fmla="*/ 168 h 216"/>
                                        <a:gd name="T72" fmla="+- 0 9948 9897"/>
                                        <a:gd name="T73" fmla="*/ T72 w 180"/>
                                        <a:gd name="T74" fmla="+- 0 175 168"/>
                                        <a:gd name="T75" fmla="*/ 175 h 216"/>
                                        <a:gd name="T76" fmla="+- 0 9941 9897"/>
                                        <a:gd name="T77" fmla="*/ T76 w 180"/>
                                        <a:gd name="T78" fmla="+- 0 180 168"/>
                                        <a:gd name="T79" fmla="*/ 180 h 216"/>
                                        <a:gd name="T80" fmla="+- 0 9933 9897"/>
                                        <a:gd name="T81" fmla="*/ T80 w 180"/>
                                        <a:gd name="T82" fmla="+- 0 187 168"/>
                                        <a:gd name="T83" fmla="*/ 187 h 216"/>
                                        <a:gd name="T84" fmla="+- 0 9919 9897"/>
                                        <a:gd name="T85" fmla="*/ T84 w 180"/>
                                        <a:gd name="T86" fmla="+- 0 206 168"/>
                                        <a:gd name="T87" fmla="*/ 206 h 216"/>
                                        <a:gd name="T88" fmla="+- 0 9912 9897"/>
                                        <a:gd name="T89" fmla="*/ T88 w 180"/>
                                        <a:gd name="T90" fmla="+- 0 218 168"/>
                                        <a:gd name="T91" fmla="*/ 218 h 216"/>
                                        <a:gd name="T92" fmla="+- 0 9905 9897"/>
                                        <a:gd name="T93" fmla="*/ T92 w 180"/>
                                        <a:gd name="T94" fmla="+- 0 230 168"/>
                                        <a:gd name="T95" fmla="*/ 230 h 216"/>
                                        <a:gd name="T96" fmla="+- 0 9897 9897"/>
                                        <a:gd name="T97" fmla="*/ T96 w 180"/>
                                        <a:gd name="T98" fmla="+- 0 276 168"/>
                                        <a:gd name="T99" fmla="*/ 276 h 216"/>
                                        <a:gd name="T100" fmla="+- 0 9900 9897"/>
                                        <a:gd name="T101" fmla="*/ T100 w 180"/>
                                        <a:gd name="T102" fmla="+- 0 296 168"/>
                                        <a:gd name="T103" fmla="*/ 296 h 216"/>
                                        <a:gd name="T104" fmla="+- 0 9902 9897"/>
                                        <a:gd name="T105" fmla="*/ T104 w 180"/>
                                        <a:gd name="T106" fmla="+- 0 298 168"/>
                                        <a:gd name="T107" fmla="*/ 298 h 216"/>
                                        <a:gd name="T108" fmla="+- 0 9904 9897"/>
                                        <a:gd name="T109" fmla="*/ T108 w 180"/>
                                        <a:gd name="T110" fmla="+- 0 319 168"/>
                                        <a:gd name="T111" fmla="*/ 319 h 216"/>
                                        <a:gd name="T112" fmla="+- 0 9907 9897"/>
                                        <a:gd name="T113" fmla="*/ T112 w 180"/>
                                        <a:gd name="T114" fmla="+- 0 322 168"/>
                                        <a:gd name="T115" fmla="*/ 322 h 216"/>
                                        <a:gd name="T116" fmla="+- 0 9908 9897"/>
                                        <a:gd name="T117" fmla="*/ T116 w 180"/>
                                        <a:gd name="T118" fmla="+- 0 326 168"/>
                                        <a:gd name="T119" fmla="*/ 326 h 216"/>
                                        <a:gd name="T120" fmla="+- 0 9912 9897"/>
                                        <a:gd name="T121" fmla="*/ T120 w 180"/>
                                        <a:gd name="T122" fmla="+- 0 329 168"/>
                                        <a:gd name="T123" fmla="*/ 329 h 216"/>
                                        <a:gd name="T124" fmla="+- 0 9913 9897"/>
                                        <a:gd name="T125" fmla="*/ T124 w 180"/>
                                        <a:gd name="T126" fmla="+- 0 334 168"/>
                                        <a:gd name="T127" fmla="*/ 334 h 216"/>
                                        <a:gd name="T128" fmla="+- 0 9917 9897"/>
                                        <a:gd name="T129" fmla="*/ T128 w 180"/>
                                        <a:gd name="T130" fmla="+- 0 336 168"/>
                                        <a:gd name="T131" fmla="*/ 336 h 216"/>
                                        <a:gd name="T132" fmla="+- 0 9918 9897"/>
                                        <a:gd name="T133" fmla="*/ T132 w 180"/>
                                        <a:gd name="T134" fmla="+- 0 341 168"/>
                                        <a:gd name="T135" fmla="*/ 341 h 216"/>
                                        <a:gd name="T136" fmla="+- 0 9921 9897"/>
                                        <a:gd name="T137" fmla="*/ T136 w 180"/>
                                        <a:gd name="T138" fmla="+- 0 343 168"/>
                                        <a:gd name="T139" fmla="*/ 343 h 216"/>
                                        <a:gd name="T140" fmla="+- 0 9922 9897"/>
                                        <a:gd name="T141" fmla="*/ T140 w 180"/>
                                        <a:gd name="T142" fmla="+- 0 348 168"/>
                                        <a:gd name="T143" fmla="*/ 348 h 216"/>
                                        <a:gd name="T144" fmla="+- 0 9924 9897"/>
                                        <a:gd name="T145" fmla="*/ T144 w 180"/>
                                        <a:gd name="T146" fmla="+- 0 350 168"/>
                                        <a:gd name="T147" fmla="*/ 350 h 216"/>
                                        <a:gd name="T148" fmla="+- 0 9929 9897"/>
                                        <a:gd name="T149" fmla="*/ T148 w 180"/>
                                        <a:gd name="T150" fmla="+- 0 353 168"/>
                                        <a:gd name="T151" fmla="*/ 353 h 216"/>
                                        <a:gd name="T152" fmla="+- 0 9979 9897"/>
                                        <a:gd name="T153" fmla="*/ T152 w 180"/>
                                        <a:gd name="T154" fmla="+- 0 382 168"/>
                                        <a:gd name="T155" fmla="*/ 382 h 216"/>
                                        <a:gd name="T156" fmla="+- 0 10020 9897"/>
                                        <a:gd name="T157" fmla="*/ T156 w 180"/>
                                        <a:gd name="T158" fmla="+- 0 374 168"/>
                                        <a:gd name="T159" fmla="*/ 374 h 216"/>
                                        <a:gd name="T160" fmla="+- 0 10068 9897"/>
                                        <a:gd name="T161" fmla="*/ T160 w 180"/>
                                        <a:gd name="T162" fmla="+- 0 317 168"/>
                                        <a:gd name="T163" fmla="*/ 317 h 216"/>
                                        <a:gd name="T164" fmla="+- 0 10077 9897"/>
                                        <a:gd name="T165" fmla="*/ T164 w 180"/>
                                        <a:gd name="T166" fmla="+- 0 273 168"/>
                                        <a:gd name="T167" fmla="*/ 273 h 21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Lst>
                                      <a:rect l="0" t="0" r="r" b="b"/>
                                      <a:pathLst>
                                        <a:path w="180" h="216">
                                          <a:moveTo>
                                            <a:pt x="180" y="105"/>
                                          </a:moveTo>
                                          <a:lnTo>
                                            <a:pt x="178" y="98"/>
                                          </a:lnTo>
                                          <a:lnTo>
                                            <a:pt x="178" y="97"/>
                                          </a:lnTo>
                                          <a:lnTo>
                                            <a:pt x="176" y="89"/>
                                          </a:lnTo>
                                          <a:lnTo>
                                            <a:pt x="176" y="86"/>
                                          </a:lnTo>
                                          <a:lnTo>
                                            <a:pt x="173" y="77"/>
                                          </a:lnTo>
                                          <a:lnTo>
                                            <a:pt x="173" y="76"/>
                                          </a:lnTo>
                                          <a:lnTo>
                                            <a:pt x="171" y="67"/>
                                          </a:lnTo>
                                          <a:lnTo>
                                            <a:pt x="171" y="65"/>
                                          </a:lnTo>
                                          <a:lnTo>
                                            <a:pt x="170" y="62"/>
                                          </a:lnTo>
                                          <a:lnTo>
                                            <a:pt x="168" y="62"/>
                                          </a:lnTo>
                                          <a:lnTo>
                                            <a:pt x="168" y="60"/>
                                          </a:lnTo>
                                          <a:lnTo>
                                            <a:pt x="167" y="58"/>
                                          </a:lnTo>
                                          <a:lnTo>
                                            <a:pt x="166" y="58"/>
                                          </a:lnTo>
                                          <a:lnTo>
                                            <a:pt x="166" y="56"/>
                                          </a:lnTo>
                                          <a:lnTo>
                                            <a:pt x="164" y="53"/>
                                          </a:lnTo>
                                          <a:lnTo>
                                            <a:pt x="164" y="51"/>
                                          </a:lnTo>
                                          <a:lnTo>
                                            <a:pt x="162" y="48"/>
                                          </a:lnTo>
                                          <a:lnTo>
                                            <a:pt x="161" y="48"/>
                                          </a:lnTo>
                                          <a:lnTo>
                                            <a:pt x="161" y="47"/>
                                          </a:lnTo>
                                          <a:lnTo>
                                            <a:pt x="159" y="43"/>
                                          </a:lnTo>
                                          <a:lnTo>
                                            <a:pt x="159" y="42"/>
                                          </a:lnTo>
                                          <a:lnTo>
                                            <a:pt x="157" y="38"/>
                                          </a:lnTo>
                                          <a:lnTo>
                                            <a:pt x="156" y="38"/>
                                          </a:lnTo>
                                          <a:lnTo>
                                            <a:pt x="152" y="29"/>
                                          </a:lnTo>
                                          <a:lnTo>
                                            <a:pt x="137" y="14"/>
                                          </a:lnTo>
                                          <a:lnTo>
                                            <a:pt x="123" y="5"/>
                                          </a:lnTo>
                                          <a:lnTo>
                                            <a:pt x="100" y="0"/>
                                          </a:lnTo>
                                          <a:lnTo>
                                            <a:pt x="77" y="0"/>
                                          </a:lnTo>
                                          <a:lnTo>
                                            <a:pt x="53" y="5"/>
                                          </a:lnTo>
                                          <a:lnTo>
                                            <a:pt x="51" y="7"/>
                                          </a:lnTo>
                                          <a:lnTo>
                                            <a:pt x="46" y="10"/>
                                          </a:lnTo>
                                          <a:lnTo>
                                            <a:pt x="44" y="12"/>
                                          </a:lnTo>
                                          <a:lnTo>
                                            <a:pt x="39" y="14"/>
                                          </a:lnTo>
                                          <a:lnTo>
                                            <a:pt x="36" y="19"/>
                                          </a:lnTo>
                                          <a:lnTo>
                                            <a:pt x="27" y="29"/>
                                          </a:lnTo>
                                          <a:lnTo>
                                            <a:pt x="22" y="38"/>
                                          </a:lnTo>
                                          <a:lnTo>
                                            <a:pt x="20" y="41"/>
                                          </a:lnTo>
                                          <a:lnTo>
                                            <a:pt x="15" y="50"/>
                                          </a:lnTo>
                                          <a:lnTo>
                                            <a:pt x="12" y="53"/>
                                          </a:lnTo>
                                          <a:lnTo>
                                            <a:pt x="8" y="62"/>
                                          </a:lnTo>
                                          <a:lnTo>
                                            <a:pt x="5" y="65"/>
                                          </a:lnTo>
                                          <a:lnTo>
                                            <a:pt x="0" y="108"/>
                                          </a:lnTo>
                                          <a:lnTo>
                                            <a:pt x="3" y="110"/>
                                          </a:lnTo>
                                          <a:lnTo>
                                            <a:pt x="3" y="128"/>
                                          </a:lnTo>
                                          <a:lnTo>
                                            <a:pt x="3" y="130"/>
                                          </a:lnTo>
                                          <a:lnTo>
                                            <a:pt x="5" y="130"/>
                                          </a:lnTo>
                                          <a:lnTo>
                                            <a:pt x="5" y="149"/>
                                          </a:lnTo>
                                          <a:lnTo>
                                            <a:pt x="7" y="151"/>
                                          </a:lnTo>
                                          <a:lnTo>
                                            <a:pt x="8" y="151"/>
                                          </a:lnTo>
                                          <a:lnTo>
                                            <a:pt x="10" y="154"/>
                                          </a:lnTo>
                                          <a:lnTo>
                                            <a:pt x="10" y="156"/>
                                          </a:lnTo>
                                          <a:lnTo>
                                            <a:pt x="11" y="158"/>
                                          </a:lnTo>
                                          <a:lnTo>
                                            <a:pt x="12" y="158"/>
                                          </a:lnTo>
                                          <a:lnTo>
                                            <a:pt x="15" y="161"/>
                                          </a:lnTo>
                                          <a:lnTo>
                                            <a:pt x="15" y="164"/>
                                          </a:lnTo>
                                          <a:lnTo>
                                            <a:pt x="16" y="166"/>
                                          </a:lnTo>
                                          <a:lnTo>
                                            <a:pt x="17" y="166"/>
                                          </a:lnTo>
                                          <a:lnTo>
                                            <a:pt x="20" y="168"/>
                                          </a:lnTo>
                                          <a:lnTo>
                                            <a:pt x="20" y="171"/>
                                          </a:lnTo>
                                          <a:lnTo>
                                            <a:pt x="21" y="173"/>
                                          </a:lnTo>
                                          <a:lnTo>
                                            <a:pt x="22" y="173"/>
                                          </a:lnTo>
                                          <a:lnTo>
                                            <a:pt x="24" y="175"/>
                                          </a:lnTo>
                                          <a:lnTo>
                                            <a:pt x="24" y="179"/>
                                          </a:lnTo>
                                          <a:lnTo>
                                            <a:pt x="25" y="180"/>
                                          </a:lnTo>
                                          <a:lnTo>
                                            <a:pt x="27" y="180"/>
                                          </a:lnTo>
                                          <a:lnTo>
                                            <a:pt x="27" y="182"/>
                                          </a:lnTo>
                                          <a:lnTo>
                                            <a:pt x="29" y="185"/>
                                          </a:lnTo>
                                          <a:lnTo>
                                            <a:pt x="32" y="185"/>
                                          </a:lnTo>
                                          <a:lnTo>
                                            <a:pt x="53" y="206"/>
                                          </a:lnTo>
                                          <a:lnTo>
                                            <a:pt x="82" y="214"/>
                                          </a:lnTo>
                                          <a:lnTo>
                                            <a:pt x="92" y="215"/>
                                          </a:lnTo>
                                          <a:lnTo>
                                            <a:pt x="123" y="206"/>
                                          </a:lnTo>
                                          <a:lnTo>
                                            <a:pt x="152" y="182"/>
                                          </a:lnTo>
                                          <a:lnTo>
                                            <a:pt x="171" y="149"/>
                                          </a:lnTo>
                                          <a:lnTo>
                                            <a:pt x="178" y="117"/>
                                          </a:lnTo>
                                          <a:lnTo>
                                            <a:pt x="180" y="1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4" name="Group 264"/>
                                <wpg:cNvGrpSpPr>
                                  <a:grpSpLocks/>
                                </wpg:cNvGrpSpPr>
                                <wpg:grpSpPr bwMode="auto">
                                  <a:xfrm>
                                    <a:off x="1457" y="1339"/>
                                    <a:ext cx="39" cy="27"/>
                                    <a:chOff x="1457" y="1339"/>
                                    <a:chExt cx="39" cy="27"/>
                                  </a:xfrm>
                                </wpg:grpSpPr>
                                <wps:wsp>
                                  <wps:cNvPr id="338" name="Freeform 338"/>
                                  <wps:cNvSpPr>
                                    <a:spLocks/>
                                  </wps:cNvSpPr>
                                  <wps:spPr bwMode="auto">
                                    <a:xfrm>
                                      <a:off x="1457" y="1339"/>
                                      <a:ext cx="39" cy="27"/>
                                    </a:xfrm>
                                    <a:custGeom>
                                      <a:avLst/>
                                      <a:gdLst>
                                        <a:gd name="T0" fmla="+- 0 10022 9984"/>
                                        <a:gd name="T1" fmla="*/ T0 w 39"/>
                                        <a:gd name="T2" fmla="+- 0 163 156"/>
                                        <a:gd name="T3" fmla="*/ 163 h 27"/>
                                        <a:gd name="T4" fmla="+- 0 9989 9984"/>
                                        <a:gd name="T5" fmla="*/ T4 w 39"/>
                                        <a:gd name="T6" fmla="+- 0 156 156"/>
                                        <a:gd name="T7" fmla="*/ 156 h 27"/>
                                        <a:gd name="T8" fmla="+- 0 9984 9984"/>
                                        <a:gd name="T9" fmla="*/ T8 w 39"/>
                                        <a:gd name="T10" fmla="+- 0 175 156"/>
                                        <a:gd name="T11" fmla="*/ 175 h 27"/>
                                        <a:gd name="T12" fmla="+- 0 10017 9984"/>
                                        <a:gd name="T13" fmla="*/ T12 w 39"/>
                                        <a:gd name="T14" fmla="+- 0 182 156"/>
                                        <a:gd name="T15" fmla="*/ 182 h 27"/>
                                        <a:gd name="T16" fmla="+- 0 10022 9984"/>
                                        <a:gd name="T17" fmla="*/ T16 w 39"/>
                                        <a:gd name="T18" fmla="+- 0 163 156"/>
                                        <a:gd name="T19" fmla="*/ 163 h 27"/>
                                      </a:gdLst>
                                      <a:ahLst/>
                                      <a:cxnLst>
                                        <a:cxn ang="0">
                                          <a:pos x="T1" y="T3"/>
                                        </a:cxn>
                                        <a:cxn ang="0">
                                          <a:pos x="T5" y="T7"/>
                                        </a:cxn>
                                        <a:cxn ang="0">
                                          <a:pos x="T9" y="T11"/>
                                        </a:cxn>
                                        <a:cxn ang="0">
                                          <a:pos x="T13" y="T15"/>
                                        </a:cxn>
                                        <a:cxn ang="0">
                                          <a:pos x="T17" y="T19"/>
                                        </a:cxn>
                                      </a:cxnLst>
                                      <a:rect l="0" t="0" r="r" b="b"/>
                                      <a:pathLst>
                                        <a:path w="39" h="27">
                                          <a:moveTo>
                                            <a:pt x="38" y="7"/>
                                          </a:moveTo>
                                          <a:lnTo>
                                            <a:pt x="5" y="0"/>
                                          </a:lnTo>
                                          <a:lnTo>
                                            <a:pt x="0" y="19"/>
                                          </a:lnTo>
                                          <a:lnTo>
                                            <a:pt x="33" y="26"/>
                                          </a:lnTo>
                                          <a:lnTo>
                                            <a:pt x="38"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5" name="Group 265"/>
                                <wpg:cNvGrpSpPr>
                                  <a:grpSpLocks/>
                                </wpg:cNvGrpSpPr>
                                <wpg:grpSpPr bwMode="auto">
                                  <a:xfrm>
                                    <a:off x="1490" y="1346"/>
                                    <a:ext cx="22" cy="29"/>
                                    <a:chOff x="1490" y="1346"/>
                                    <a:chExt cx="22" cy="29"/>
                                  </a:xfrm>
                                </wpg:grpSpPr>
                                <wps:wsp>
                                  <wps:cNvPr id="337" name="Freeform 337"/>
                                  <wps:cNvSpPr>
                                    <a:spLocks/>
                                  </wps:cNvSpPr>
                                  <wps:spPr bwMode="auto">
                                    <a:xfrm>
                                      <a:off x="1490" y="1346"/>
                                      <a:ext cx="22" cy="29"/>
                                    </a:xfrm>
                                    <a:custGeom>
                                      <a:avLst/>
                                      <a:gdLst>
                                        <a:gd name="T0" fmla="+- 0 10039 10017"/>
                                        <a:gd name="T1" fmla="*/ T0 w 22"/>
                                        <a:gd name="T2" fmla="+- 0 175 163"/>
                                        <a:gd name="T3" fmla="*/ 175 h 29"/>
                                        <a:gd name="T4" fmla="+- 0 10022 10017"/>
                                        <a:gd name="T5" fmla="*/ T4 w 22"/>
                                        <a:gd name="T6" fmla="+- 0 163 163"/>
                                        <a:gd name="T7" fmla="*/ 163 h 29"/>
                                        <a:gd name="T8" fmla="+- 0 10017 10017"/>
                                        <a:gd name="T9" fmla="*/ T8 w 22"/>
                                        <a:gd name="T10" fmla="+- 0 182 163"/>
                                        <a:gd name="T11" fmla="*/ 182 h 29"/>
                                        <a:gd name="T12" fmla="+- 0 10027 10017"/>
                                        <a:gd name="T13" fmla="*/ T12 w 22"/>
                                        <a:gd name="T14" fmla="+- 0 192 163"/>
                                        <a:gd name="T15" fmla="*/ 192 h 29"/>
                                        <a:gd name="T16" fmla="+- 0 10039 10017"/>
                                        <a:gd name="T17" fmla="*/ T16 w 22"/>
                                        <a:gd name="T18" fmla="+- 0 175 163"/>
                                        <a:gd name="T19" fmla="*/ 175 h 29"/>
                                      </a:gdLst>
                                      <a:ahLst/>
                                      <a:cxnLst>
                                        <a:cxn ang="0">
                                          <a:pos x="T1" y="T3"/>
                                        </a:cxn>
                                        <a:cxn ang="0">
                                          <a:pos x="T5" y="T7"/>
                                        </a:cxn>
                                        <a:cxn ang="0">
                                          <a:pos x="T9" y="T11"/>
                                        </a:cxn>
                                        <a:cxn ang="0">
                                          <a:pos x="T13" y="T15"/>
                                        </a:cxn>
                                        <a:cxn ang="0">
                                          <a:pos x="T17" y="T19"/>
                                        </a:cxn>
                                      </a:cxnLst>
                                      <a:rect l="0" t="0" r="r" b="b"/>
                                      <a:pathLst>
                                        <a:path w="22" h="29">
                                          <a:moveTo>
                                            <a:pt x="22" y="12"/>
                                          </a:moveTo>
                                          <a:lnTo>
                                            <a:pt x="5" y="0"/>
                                          </a:lnTo>
                                          <a:lnTo>
                                            <a:pt x="0" y="19"/>
                                          </a:lnTo>
                                          <a:lnTo>
                                            <a:pt x="10" y="29"/>
                                          </a:lnTo>
                                          <a:lnTo>
                                            <a:pt x="22"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6" name="Group 266"/>
                                <wpg:cNvGrpSpPr>
                                  <a:grpSpLocks/>
                                </wpg:cNvGrpSpPr>
                                <wpg:grpSpPr bwMode="auto">
                                  <a:xfrm>
                                    <a:off x="1500" y="1358"/>
                                    <a:ext cx="29" cy="29"/>
                                    <a:chOff x="1500" y="1358"/>
                                    <a:chExt cx="29" cy="29"/>
                                  </a:xfrm>
                                </wpg:grpSpPr>
                                <wps:wsp>
                                  <wps:cNvPr id="336" name="Freeform 336"/>
                                  <wps:cNvSpPr>
                                    <a:spLocks/>
                                  </wps:cNvSpPr>
                                  <wps:spPr bwMode="auto">
                                    <a:xfrm>
                                      <a:off x="1500" y="1358"/>
                                      <a:ext cx="29" cy="29"/>
                                    </a:xfrm>
                                    <a:custGeom>
                                      <a:avLst/>
                                      <a:gdLst>
                                        <a:gd name="T0" fmla="+- 0 10056 10027"/>
                                        <a:gd name="T1" fmla="*/ T0 w 29"/>
                                        <a:gd name="T2" fmla="+- 0 190 175"/>
                                        <a:gd name="T3" fmla="*/ 190 h 29"/>
                                        <a:gd name="T4" fmla="+- 0 10039 10027"/>
                                        <a:gd name="T5" fmla="*/ T4 w 29"/>
                                        <a:gd name="T6" fmla="+- 0 175 175"/>
                                        <a:gd name="T7" fmla="*/ 175 h 29"/>
                                        <a:gd name="T8" fmla="+- 0 10027 10027"/>
                                        <a:gd name="T9" fmla="*/ T8 w 29"/>
                                        <a:gd name="T10" fmla="+- 0 192 175"/>
                                        <a:gd name="T11" fmla="*/ 192 h 29"/>
                                        <a:gd name="T12" fmla="+- 0 10041 10027"/>
                                        <a:gd name="T13" fmla="*/ T12 w 29"/>
                                        <a:gd name="T14" fmla="+- 0 204 175"/>
                                        <a:gd name="T15" fmla="*/ 204 h 29"/>
                                        <a:gd name="T16" fmla="+- 0 10056 10027"/>
                                        <a:gd name="T17" fmla="*/ T16 w 29"/>
                                        <a:gd name="T18" fmla="+- 0 190 175"/>
                                        <a:gd name="T19" fmla="*/ 190 h 29"/>
                                      </a:gdLst>
                                      <a:ahLst/>
                                      <a:cxnLst>
                                        <a:cxn ang="0">
                                          <a:pos x="T1" y="T3"/>
                                        </a:cxn>
                                        <a:cxn ang="0">
                                          <a:pos x="T5" y="T7"/>
                                        </a:cxn>
                                        <a:cxn ang="0">
                                          <a:pos x="T9" y="T11"/>
                                        </a:cxn>
                                        <a:cxn ang="0">
                                          <a:pos x="T13" y="T15"/>
                                        </a:cxn>
                                        <a:cxn ang="0">
                                          <a:pos x="T17" y="T19"/>
                                        </a:cxn>
                                      </a:cxnLst>
                                      <a:rect l="0" t="0" r="r" b="b"/>
                                      <a:pathLst>
                                        <a:path w="29" h="29">
                                          <a:moveTo>
                                            <a:pt x="29" y="15"/>
                                          </a:moveTo>
                                          <a:lnTo>
                                            <a:pt x="12" y="0"/>
                                          </a:lnTo>
                                          <a:lnTo>
                                            <a:pt x="0" y="17"/>
                                          </a:lnTo>
                                          <a:lnTo>
                                            <a:pt x="14" y="29"/>
                                          </a:lnTo>
                                          <a:lnTo>
                                            <a:pt x="29"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7" name="Group 267"/>
                                <wpg:cNvGrpSpPr>
                                  <a:grpSpLocks/>
                                </wpg:cNvGrpSpPr>
                                <wpg:grpSpPr bwMode="auto">
                                  <a:xfrm>
                                    <a:off x="1514" y="1373"/>
                                    <a:ext cx="34" cy="48"/>
                                    <a:chOff x="1514" y="1373"/>
                                    <a:chExt cx="34" cy="48"/>
                                  </a:xfrm>
                                </wpg:grpSpPr>
                                <wps:wsp>
                                  <wps:cNvPr id="335" name="Freeform 335"/>
                                  <wps:cNvSpPr>
                                    <a:spLocks/>
                                  </wps:cNvSpPr>
                                  <wps:spPr bwMode="auto">
                                    <a:xfrm>
                                      <a:off x="1514" y="1373"/>
                                      <a:ext cx="34" cy="48"/>
                                    </a:xfrm>
                                    <a:custGeom>
                                      <a:avLst/>
                                      <a:gdLst>
                                        <a:gd name="T0" fmla="+- 0 10075 10041"/>
                                        <a:gd name="T1" fmla="*/ T0 w 34"/>
                                        <a:gd name="T2" fmla="+- 0 228 190"/>
                                        <a:gd name="T3" fmla="*/ 228 h 48"/>
                                        <a:gd name="T4" fmla="+- 0 10056 10041"/>
                                        <a:gd name="T5" fmla="*/ T4 w 34"/>
                                        <a:gd name="T6" fmla="+- 0 190 190"/>
                                        <a:gd name="T7" fmla="*/ 190 h 48"/>
                                        <a:gd name="T8" fmla="+- 0 10041 10041"/>
                                        <a:gd name="T9" fmla="*/ T8 w 34"/>
                                        <a:gd name="T10" fmla="+- 0 204 190"/>
                                        <a:gd name="T11" fmla="*/ 204 h 48"/>
                                        <a:gd name="T12" fmla="+- 0 10058 10041"/>
                                        <a:gd name="T13" fmla="*/ T12 w 34"/>
                                        <a:gd name="T14" fmla="+- 0 238 190"/>
                                        <a:gd name="T15" fmla="*/ 238 h 48"/>
                                        <a:gd name="T16" fmla="+- 0 10075 10041"/>
                                        <a:gd name="T17" fmla="*/ T16 w 34"/>
                                        <a:gd name="T18" fmla="+- 0 228 190"/>
                                        <a:gd name="T19" fmla="*/ 228 h 48"/>
                                      </a:gdLst>
                                      <a:ahLst/>
                                      <a:cxnLst>
                                        <a:cxn ang="0">
                                          <a:pos x="T1" y="T3"/>
                                        </a:cxn>
                                        <a:cxn ang="0">
                                          <a:pos x="T5" y="T7"/>
                                        </a:cxn>
                                        <a:cxn ang="0">
                                          <a:pos x="T9" y="T11"/>
                                        </a:cxn>
                                        <a:cxn ang="0">
                                          <a:pos x="T13" y="T15"/>
                                        </a:cxn>
                                        <a:cxn ang="0">
                                          <a:pos x="T17" y="T19"/>
                                        </a:cxn>
                                      </a:cxnLst>
                                      <a:rect l="0" t="0" r="r" b="b"/>
                                      <a:pathLst>
                                        <a:path w="34" h="48">
                                          <a:moveTo>
                                            <a:pt x="34" y="38"/>
                                          </a:moveTo>
                                          <a:lnTo>
                                            <a:pt x="15" y="0"/>
                                          </a:lnTo>
                                          <a:lnTo>
                                            <a:pt x="0" y="14"/>
                                          </a:lnTo>
                                          <a:lnTo>
                                            <a:pt x="17" y="48"/>
                                          </a:lnTo>
                                          <a:lnTo>
                                            <a:pt x="34"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8" name="Group 268"/>
                                <wpg:cNvGrpSpPr>
                                  <a:grpSpLocks/>
                                </wpg:cNvGrpSpPr>
                                <wpg:grpSpPr bwMode="auto">
                                  <a:xfrm>
                                    <a:off x="1531" y="1411"/>
                                    <a:ext cx="29" cy="51"/>
                                    <a:chOff x="1531" y="1411"/>
                                    <a:chExt cx="29" cy="51"/>
                                  </a:xfrm>
                                </wpg:grpSpPr>
                                <wps:wsp>
                                  <wps:cNvPr id="334" name="Freeform 334"/>
                                  <wps:cNvSpPr>
                                    <a:spLocks/>
                                  </wps:cNvSpPr>
                                  <wps:spPr bwMode="auto">
                                    <a:xfrm>
                                      <a:off x="1531" y="1411"/>
                                      <a:ext cx="29" cy="51"/>
                                    </a:xfrm>
                                    <a:custGeom>
                                      <a:avLst/>
                                      <a:gdLst>
                                        <a:gd name="T0" fmla="+- 0 10087 10058"/>
                                        <a:gd name="T1" fmla="*/ T0 w 29"/>
                                        <a:gd name="T2" fmla="+- 0 274 228"/>
                                        <a:gd name="T3" fmla="*/ 274 h 51"/>
                                        <a:gd name="T4" fmla="+- 0 10075 10058"/>
                                        <a:gd name="T5" fmla="*/ T4 w 29"/>
                                        <a:gd name="T6" fmla="+- 0 228 228"/>
                                        <a:gd name="T7" fmla="*/ 228 h 51"/>
                                        <a:gd name="T8" fmla="+- 0 10058 10058"/>
                                        <a:gd name="T9" fmla="*/ T8 w 29"/>
                                        <a:gd name="T10" fmla="+- 0 238 228"/>
                                        <a:gd name="T11" fmla="*/ 238 h 51"/>
                                        <a:gd name="T12" fmla="+- 0 10068 10058"/>
                                        <a:gd name="T13" fmla="*/ T12 w 29"/>
                                        <a:gd name="T14" fmla="+- 0 278 228"/>
                                        <a:gd name="T15" fmla="*/ 278 h 51"/>
                                        <a:gd name="T16" fmla="+- 0 10087 10058"/>
                                        <a:gd name="T17" fmla="*/ T16 w 29"/>
                                        <a:gd name="T18" fmla="+- 0 274 228"/>
                                        <a:gd name="T19" fmla="*/ 274 h 51"/>
                                      </a:gdLst>
                                      <a:ahLst/>
                                      <a:cxnLst>
                                        <a:cxn ang="0">
                                          <a:pos x="T1" y="T3"/>
                                        </a:cxn>
                                        <a:cxn ang="0">
                                          <a:pos x="T5" y="T7"/>
                                        </a:cxn>
                                        <a:cxn ang="0">
                                          <a:pos x="T9" y="T11"/>
                                        </a:cxn>
                                        <a:cxn ang="0">
                                          <a:pos x="T13" y="T15"/>
                                        </a:cxn>
                                        <a:cxn ang="0">
                                          <a:pos x="T17" y="T19"/>
                                        </a:cxn>
                                      </a:cxnLst>
                                      <a:rect l="0" t="0" r="r" b="b"/>
                                      <a:pathLst>
                                        <a:path w="29" h="51">
                                          <a:moveTo>
                                            <a:pt x="29" y="46"/>
                                          </a:moveTo>
                                          <a:lnTo>
                                            <a:pt x="17" y="0"/>
                                          </a:lnTo>
                                          <a:lnTo>
                                            <a:pt x="0" y="10"/>
                                          </a:lnTo>
                                          <a:lnTo>
                                            <a:pt x="10" y="50"/>
                                          </a:lnTo>
                                          <a:lnTo>
                                            <a:pt x="29"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9" name="Group 269"/>
                                <wpg:cNvGrpSpPr>
                                  <a:grpSpLocks/>
                                </wpg:cNvGrpSpPr>
                                <wpg:grpSpPr bwMode="auto">
                                  <a:xfrm>
                                    <a:off x="1541" y="1454"/>
                                    <a:ext cx="20" cy="12"/>
                                    <a:chOff x="1541" y="1454"/>
                                    <a:chExt cx="20" cy="12"/>
                                  </a:xfrm>
                                </wpg:grpSpPr>
                                <wps:wsp>
                                  <wps:cNvPr id="333" name="Freeform 333"/>
                                  <wps:cNvSpPr>
                                    <a:spLocks/>
                                  </wps:cNvSpPr>
                                  <wps:spPr bwMode="auto">
                                    <a:xfrm>
                                      <a:off x="1541" y="1454"/>
                                      <a:ext cx="20" cy="12"/>
                                    </a:xfrm>
                                    <a:custGeom>
                                      <a:avLst/>
                                      <a:gdLst>
                                        <a:gd name="T0" fmla="+- 0 10087 10068"/>
                                        <a:gd name="T1" fmla="*/ T0 w 20"/>
                                        <a:gd name="T2" fmla="+- 0 276 271"/>
                                        <a:gd name="T3" fmla="*/ 276 h 12"/>
                                        <a:gd name="T4" fmla="+- 0 10085 10068"/>
                                        <a:gd name="T5" fmla="*/ T4 w 20"/>
                                        <a:gd name="T6" fmla="+- 0 271 271"/>
                                        <a:gd name="T7" fmla="*/ 271 h 12"/>
                                        <a:gd name="T8" fmla="+- 0 10068 10068"/>
                                        <a:gd name="T9" fmla="*/ T8 w 20"/>
                                        <a:gd name="T10" fmla="+- 0 276 271"/>
                                        <a:gd name="T11" fmla="*/ 276 h 12"/>
                                        <a:gd name="T12" fmla="+- 0 10070 10068"/>
                                        <a:gd name="T13" fmla="*/ T12 w 20"/>
                                        <a:gd name="T14" fmla="+- 0 283 271"/>
                                        <a:gd name="T15" fmla="*/ 283 h 12"/>
                                        <a:gd name="T16" fmla="+- 0 10087 10068"/>
                                        <a:gd name="T17" fmla="*/ T16 w 20"/>
                                        <a:gd name="T18" fmla="+- 0 276 271"/>
                                        <a:gd name="T19" fmla="*/ 276 h 12"/>
                                      </a:gdLst>
                                      <a:ahLst/>
                                      <a:cxnLst>
                                        <a:cxn ang="0">
                                          <a:pos x="T1" y="T3"/>
                                        </a:cxn>
                                        <a:cxn ang="0">
                                          <a:pos x="T5" y="T7"/>
                                        </a:cxn>
                                        <a:cxn ang="0">
                                          <a:pos x="T9" y="T11"/>
                                        </a:cxn>
                                        <a:cxn ang="0">
                                          <a:pos x="T13" y="T15"/>
                                        </a:cxn>
                                        <a:cxn ang="0">
                                          <a:pos x="T17" y="T19"/>
                                        </a:cxn>
                                      </a:cxnLst>
                                      <a:rect l="0" t="0" r="r" b="b"/>
                                      <a:pathLst>
                                        <a:path w="20" h="12">
                                          <a:moveTo>
                                            <a:pt x="19" y="5"/>
                                          </a:moveTo>
                                          <a:lnTo>
                                            <a:pt x="17" y="0"/>
                                          </a:lnTo>
                                          <a:lnTo>
                                            <a:pt x="0" y="5"/>
                                          </a:lnTo>
                                          <a:lnTo>
                                            <a:pt x="2" y="12"/>
                                          </a:lnTo>
                                          <a:lnTo>
                                            <a:pt x="19"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0" name="Group 270"/>
                                <wpg:cNvGrpSpPr>
                                  <a:grpSpLocks/>
                                </wpg:cNvGrpSpPr>
                                <wpg:grpSpPr bwMode="auto">
                                  <a:xfrm>
                                    <a:off x="1531" y="1457"/>
                                    <a:ext cx="29" cy="46"/>
                                    <a:chOff x="1531" y="1457"/>
                                    <a:chExt cx="29" cy="46"/>
                                  </a:xfrm>
                                </wpg:grpSpPr>
                                <wps:wsp>
                                  <wps:cNvPr id="332" name="Freeform 332"/>
                                  <wps:cNvSpPr>
                                    <a:spLocks/>
                                  </wps:cNvSpPr>
                                  <wps:spPr bwMode="auto">
                                    <a:xfrm>
                                      <a:off x="1531" y="1457"/>
                                      <a:ext cx="29" cy="46"/>
                                    </a:xfrm>
                                    <a:custGeom>
                                      <a:avLst/>
                                      <a:gdLst>
                                        <a:gd name="T0" fmla="+- 0 10087 10058"/>
                                        <a:gd name="T1" fmla="*/ T0 w 29"/>
                                        <a:gd name="T2" fmla="+- 0 278 274"/>
                                        <a:gd name="T3" fmla="*/ 278 h 46"/>
                                        <a:gd name="T4" fmla="+- 0 10068 10058"/>
                                        <a:gd name="T5" fmla="*/ T4 w 29"/>
                                        <a:gd name="T6" fmla="+- 0 274 274"/>
                                        <a:gd name="T7" fmla="*/ 274 h 46"/>
                                        <a:gd name="T8" fmla="+- 0 10058 10058"/>
                                        <a:gd name="T9" fmla="*/ T8 w 29"/>
                                        <a:gd name="T10" fmla="+- 0 314 274"/>
                                        <a:gd name="T11" fmla="*/ 314 h 46"/>
                                        <a:gd name="T12" fmla="+- 0 10077 10058"/>
                                        <a:gd name="T13" fmla="*/ T12 w 29"/>
                                        <a:gd name="T14" fmla="+- 0 319 274"/>
                                        <a:gd name="T15" fmla="*/ 319 h 46"/>
                                        <a:gd name="T16" fmla="+- 0 10087 10058"/>
                                        <a:gd name="T17" fmla="*/ T16 w 29"/>
                                        <a:gd name="T18" fmla="+- 0 278 274"/>
                                        <a:gd name="T19" fmla="*/ 278 h 46"/>
                                      </a:gdLst>
                                      <a:ahLst/>
                                      <a:cxnLst>
                                        <a:cxn ang="0">
                                          <a:pos x="T1" y="T3"/>
                                        </a:cxn>
                                        <a:cxn ang="0">
                                          <a:pos x="T5" y="T7"/>
                                        </a:cxn>
                                        <a:cxn ang="0">
                                          <a:pos x="T9" y="T11"/>
                                        </a:cxn>
                                        <a:cxn ang="0">
                                          <a:pos x="T13" y="T15"/>
                                        </a:cxn>
                                        <a:cxn ang="0">
                                          <a:pos x="T17" y="T19"/>
                                        </a:cxn>
                                      </a:cxnLst>
                                      <a:rect l="0" t="0" r="r" b="b"/>
                                      <a:pathLst>
                                        <a:path w="29" h="46">
                                          <a:moveTo>
                                            <a:pt x="29" y="4"/>
                                          </a:moveTo>
                                          <a:lnTo>
                                            <a:pt x="10" y="0"/>
                                          </a:lnTo>
                                          <a:lnTo>
                                            <a:pt x="0" y="40"/>
                                          </a:lnTo>
                                          <a:lnTo>
                                            <a:pt x="19" y="45"/>
                                          </a:lnTo>
                                          <a:lnTo>
                                            <a:pt x="2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1" name="Group 271"/>
                                <wpg:cNvGrpSpPr>
                                  <a:grpSpLocks/>
                                </wpg:cNvGrpSpPr>
                                <wpg:grpSpPr bwMode="auto">
                                  <a:xfrm>
                                    <a:off x="1512" y="1497"/>
                                    <a:ext cx="39" cy="41"/>
                                    <a:chOff x="1512" y="1497"/>
                                    <a:chExt cx="39" cy="41"/>
                                  </a:xfrm>
                                </wpg:grpSpPr>
                                <wps:wsp>
                                  <wps:cNvPr id="331" name="Freeform 331"/>
                                  <wps:cNvSpPr>
                                    <a:spLocks/>
                                  </wps:cNvSpPr>
                                  <wps:spPr bwMode="auto">
                                    <a:xfrm>
                                      <a:off x="1512" y="1497"/>
                                      <a:ext cx="39" cy="41"/>
                                    </a:xfrm>
                                    <a:custGeom>
                                      <a:avLst/>
                                      <a:gdLst>
                                        <a:gd name="T0" fmla="+- 0 10077 10039"/>
                                        <a:gd name="T1" fmla="*/ T0 w 39"/>
                                        <a:gd name="T2" fmla="+- 0 319 314"/>
                                        <a:gd name="T3" fmla="*/ 319 h 41"/>
                                        <a:gd name="T4" fmla="+- 0 10058 10039"/>
                                        <a:gd name="T5" fmla="*/ T4 w 39"/>
                                        <a:gd name="T6" fmla="+- 0 314 314"/>
                                        <a:gd name="T7" fmla="*/ 314 h 41"/>
                                        <a:gd name="T8" fmla="+- 0 10039 10039"/>
                                        <a:gd name="T9" fmla="*/ T8 w 39"/>
                                        <a:gd name="T10" fmla="+- 0 346 314"/>
                                        <a:gd name="T11" fmla="*/ 346 h 41"/>
                                        <a:gd name="T12" fmla="+- 0 10056 10039"/>
                                        <a:gd name="T13" fmla="*/ T12 w 39"/>
                                        <a:gd name="T14" fmla="+- 0 355 314"/>
                                        <a:gd name="T15" fmla="*/ 355 h 41"/>
                                        <a:gd name="T16" fmla="+- 0 10077 10039"/>
                                        <a:gd name="T17" fmla="*/ T16 w 39"/>
                                        <a:gd name="T18" fmla="+- 0 319 314"/>
                                        <a:gd name="T19" fmla="*/ 319 h 41"/>
                                      </a:gdLst>
                                      <a:ahLst/>
                                      <a:cxnLst>
                                        <a:cxn ang="0">
                                          <a:pos x="T1" y="T3"/>
                                        </a:cxn>
                                        <a:cxn ang="0">
                                          <a:pos x="T5" y="T7"/>
                                        </a:cxn>
                                        <a:cxn ang="0">
                                          <a:pos x="T9" y="T11"/>
                                        </a:cxn>
                                        <a:cxn ang="0">
                                          <a:pos x="T13" y="T15"/>
                                        </a:cxn>
                                        <a:cxn ang="0">
                                          <a:pos x="T17" y="T19"/>
                                        </a:cxn>
                                      </a:cxnLst>
                                      <a:rect l="0" t="0" r="r" b="b"/>
                                      <a:pathLst>
                                        <a:path w="39" h="41">
                                          <a:moveTo>
                                            <a:pt x="38" y="5"/>
                                          </a:moveTo>
                                          <a:lnTo>
                                            <a:pt x="19" y="0"/>
                                          </a:lnTo>
                                          <a:lnTo>
                                            <a:pt x="0" y="32"/>
                                          </a:lnTo>
                                          <a:lnTo>
                                            <a:pt x="17" y="41"/>
                                          </a:lnTo>
                                          <a:lnTo>
                                            <a:pt x="38"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2" name="Group 272"/>
                                <wpg:cNvGrpSpPr>
                                  <a:grpSpLocks/>
                                </wpg:cNvGrpSpPr>
                                <wpg:grpSpPr bwMode="auto">
                                  <a:xfrm>
                                    <a:off x="1486" y="1529"/>
                                    <a:ext cx="44" cy="36"/>
                                    <a:chOff x="1486" y="1529"/>
                                    <a:chExt cx="44" cy="36"/>
                                  </a:xfrm>
                                </wpg:grpSpPr>
                                <wps:wsp>
                                  <wps:cNvPr id="330" name="Freeform 330"/>
                                  <wps:cNvSpPr>
                                    <a:spLocks/>
                                  </wps:cNvSpPr>
                                  <wps:spPr bwMode="auto">
                                    <a:xfrm>
                                      <a:off x="1486" y="1529"/>
                                      <a:ext cx="44" cy="36"/>
                                    </a:xfrm>
                                    <a:custGeom>
                                      <a:avLst/>
                                      <a:gdLst>
                                        <a:gd name="T0" fmla="+- 0 10056 10013"/>
                                        <a:gd name="T1" fmla="*/ T0 w 44"/>
                                        <a:gd name="T2" fmla="+- 0 355 346"/>
                                        <a:gd name="T3" fmla="*/ 355 h 36"/>
                                        <a:gd name="T4" fmla="+- 0 10039 10013"/>
                                        <a:gd name="T5" fmla="*/ T4 w 44"/>
                                        <a:gd name="T6" fmla="+- 0 346 346"/>
                                        <a:gd name="T7" fmla="*/ 346 h 36"/>
                                        <a:gd name="T8" fmla="+- 0 10013 10013"/>
                                        <a:gd name="T9" fmla="*/ T8 w 44"/>
                                        <a:gd name="T10" fmla="+- 0 367 346"/>
                                        <a:gd name="T11" fmla="*/ 367 h 36"/>
                                        <a:gd name="T12" fmla="+- 0 10025 10013"/>
                                        <a:gd name="T13" fmla="*/ T12 w 44"/>
                                        <a:gd name="T14" fmla="+- 0 382 346"/>
                                        <a:gd name="T15" fmla="*/ 382 h 36"/>
                                        <a:gd name="T16" fmla="+- 0 10056 10013"/>
                                        <a:gd name="T17" fmla="*/ T16 w 44"/>
                                        <a:gd name="T18" fmla="+- 0 355 346"/>
                                        <a:gd name="T19" fmla="*/ 355 h 36"/>
                                      </a:gdLst>
                                      <a:ahLst/>
                                      <a:cxnLst>
                                        <a:cxn ang="0">
                                          <a:pos x="T1" y="T3"/>
                                        </a:cxn>
                                        <a:cxn ang="0">
                                          <a:pos x="T5" y="T7"/>
                                        </a:cxn>
                                        <a:cxn ang="0">
                                          <a:pos x="T9" y="T11"/>
                                        </a:cxn>
                                        <a:cxn ang="0">
                                          <a:pos x="T13" y="T15"/>
                                        </a:cxn>
                                        <a:cxn ang="0">
                                          <a:pos x="T17" y="T19"/>
                                        </a:cxn>
                                      </a:cxnLst>
                                      <a:rect l="0" t="0" r="r" b="b"/>
                                      <a:pathLst>
                                        <a:path w="44" h="36">
                                          <a:moveTo>
                                            <a:pt x="43" y="9"/>
                                          </a:moveTo>
                                          <a:lnTo>
                                            <a:pt x="26" y="0"/>
                                          </a:lnTo>
                                          <a:lnTo>
                                            <a:pt x="0" y="21"/>
                                          </a:lnTo>
                                          <a:lnTo>
                                            <a:pt x="12" y="36"/>
                                          </a:lnTo>
                                          <a:lnTo>
                                            <a:pt x="43"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3" name="Group 273"/>
                                <wpg:cNvGrpSpPr>
                                  <a:grpSpLocks/>
                                </wpg:cNvGrpSpPr>
                                <wpg:grpSpPr bwMode="auto">
                                  <a:xfrm>
                                    <a:off x="1457" y="1550"/>
                                    <a:ext cx="41" cy="24"/>
                                    <a:chOff x="1457" y="1550"/>
                                    <a:chExt cx="41" cy="24"/>
                                  </a:xfrm>
                                </wpg:grpSpPr>
                                <wps:wsp>
                                  <wps:cNvPr id="329" name="Freeform 329"/>
                                  <wps:cNvSpPr>
                                    <a:spLocks/>
                                  </wps:cNvSpPr>
                                  <wps:spPr bwMode="auto">
                                    <a:xfrm>
                                      <a:off x="1457" y="1550"/>
                                      <a:ext cx="41" cy="24"/>
                                    </a:xfrm>
                                    <a:custGeom>
                                      <a:avLst/>
                                      <a:gdLst>
                                        <a:gd name="T0" fmla="+- 0 10025 9984"/>
                                        <a:gd name="T1" fmla="*/ T0 w 41"/>
                                        <a:gd name="T2" fmla="+- 0 382 367"/>
                                        <a:gd name="T3" fmla="*/ 382 h 24"/>
                                        <a:gd name="T4" fmla="+- 0 10013 9984"/>
                                        <a:gd name="T5" fmla="*/ T4 w 41"/>
                                        <a:gd name="T6" fmla="+- 0 367 367"/>
                                        <a:gd name="T7" fmla="*/ 367 h 24"/>
                                        <a:gd name="T8" fmla="+- 0 9984 9984"/>
                                        <a:gd name="T9" fmla="*/ T8 w 41"/>
                                        <a:gd name="T10" fmla="+- 0 374 367"/>
                                        <a:gd name="T11" fmla="*/ 374 h 24"/>
                                        <a:gd name="T12" fmla="+- 0 9989 9984"/>
                                        <a:gd name="T13" fmla="*/ T12 w 41"/>
                                        <a:gd name="T14" fmla="+- 0 391 367"/>
                                        <a:gd name="T15" fmla="*/ 391 h 24"/>
                                        <a:gd name="T16" fmla="+- 0 10025 9984"/>
                                        <a:gd name="T17" fmla="*/ T16 w 41"/>
                                        <a:gd name="T18" fmla="+- 0 382 367"/>
                                        <a:gd name="T19" fmla="*/ 382 h 24"/>
                                      </a:gdLst>
                                      <a:ahLst/>
                                      <a:cxnLst>
                                        <a:cxn ang="0">
                                          <a:pos x="T1" y="T3"/>
                                        </a:cxn>
                                        <a:cxn ang="0">
                                          <a:pos x="T5" y="T7"/>
                                        </a:cxn>
                                        <a:cxn ang="0">
                                          <a:pos x="T9" y="T11"/>
                                        </a:cxn>
                                        <a:cxn ang="0">
                                          <a:pos x="T13" y="T15"/>
                                        </a:cxn>
                                        <a:cxn ang="0">
                                          <a:pos x="T17" y="T19"/>
                                        </a:cxn>
                                      </a:cxnLst>
                                      <a:rect l="0" t="0" r="r" b="b"/>
                                      <a:pathLst>
                                        <a:path w="41" h="24">
                                          <a:moveTo>
                                            <a:pt x="41" y="15"/>
                                          </a:moveTo>
                                          <a:lnTo>
                                            <a:pt x="29" y="0"/>
                                          </a:lnTo>
                                          <a:lnTo>
                                            <a:pt x="0" y="7"/>
                                          </a:lnTo>
                                          <a:lnTo>
                                            <a:pt x="5" y="24"/>
                                          </a:lnTo>
                                          <a:lnTo>
                                            <a:pt x="41"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4" name="Group 274"/>
                                <wpg:cNvGrpSpPr>
                                  <a:grpSpLocks/>
                                </wpg:cNvGrpSpPr>
                                <wpg:grpSpPr bwMode="auto">
                                  <a:xfrm>
                                    <a:off x="1452" y="1557"/>
                                    <a:ext cx="15" cy="20"/>
                                    <a:chOff x="1452" y="1557"/>
                                    <a:chExt cx="15" cy="20"/>
                                  </a:xfrm>
                                </wpg:grpSpPr>
                                <wps:wsp>
                                  <wps:cNvPr id="328" name="Freeform 328"/>
                                  <wps:cNvSpPr>
                                    <a:spLocks/>
                                  </wps:cNvSpPr>
                                  <wps:spPr bwMode="auto">
                                    <a:xfrm>
                                      <a:off x="1452" y="1557"/>
                                      <a:ext cx="15" cy="20"/>
                                    </a:xfrm>
                                    <a:custGeom>
                                      <a:avLst/>
                                      <a:gdLst>
                                        <a:gd name="T0" fmla="+- 0 9993 9979"/>
                                        <a:gd name="T1" fmla="*/ T0 w 15"/>
                                        <a:gd name="T2" fmla="+- 0 389 374"/>
                                        <a:gd name="T3" fmla="*/ 389 h 20"/>
                                        <a:gd name="T4" fmla="+- 0 9986 9979"/>
                                        <a:gd name="T5" fmla="*/ T4 w 15"/>
                                        <a:gd name="T6" fmla="+- 0 374 374"/>
                                        <a:gd name="T7" fmla="*/ 374 h 20"/>
                                        <a:gd name="T8" fmla="+- 0 9979 9979"/>
                                        <a:gd name="T9" fmla="*/ T8 w 15"/>
                                        <a:gd name="T10" fmla="+- 0 377 374"/>
                                        <a:gd name="T11" fmla="*/ 377 h 20"/>
                                        <a:gd name="T12" fmla="+- 0 9986 9979"/>
                                        <a:gd name="T13" fmla="*/ T12 w 15"/>
                                        <a:gd name="T14" fmla="+- 0 394 374"/>
                                        <a:gd name="T15" fmla="*/ 394 h 20"/>
                                        <a:gd name="T16" fmla="+- 0 9993 9979"/>
                                        <a:gd name="T17" fmla="*/ T16 w 15"/>
                                        <a:gd name="T18" fmla="+- 0 389 374"/>
                                        <a:gd name="T19" fmla="*/ 389 h 20"/>
                                      </a:gdLst>
                                      <a:ahLst/>
                                      <a:cxnLst>
                                        <a:cxn ang="0">
                                          <a:pos x="T1" y="T3"/>
                                        </a:cxn>
                                        <a:cxn ang="0">
                                          <a:pos x="T5" y="T7"/>
                                        </a:cxn>
                                        <a:cxn ang="0">
                                          <a:pos x="T9" y="T11"/>
                                        </a:cxn>
                                        <a:cxn ang="0">
                                          <a:pos x="T13" y="T15"/>
                                        </a:cxn>
                                        <a:cxn ang="0">
                                          <a:pos x="T17" y="T19"/>
                                        </a:cxn>
                                      </a:cxnLst>
                                      <a:rect l="0" t="0" r="r" b="b"/>
                                      <a:pathLst>
                                        <a:path w="15" h="20">
                                          <a:moveTo>
                                            <a:pt x="14" y="15"/>
                                          </a:moveTo>
                                          <a:lnTo>
                                            <a:pt x="7" y="0"/>
                                          </a:lnTo>
                                          <a:lnTo>
                                            <a:pt x="0" y="3"/>
                                          </a:lnTo>
                                          <a:lnTo>
                                            <a:pt x="7" y="20"/>
                                          </a:lnTo>
                                          <a:lnTo>
                                            <a:pt x="14"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5" name="Group 275"/>
                                <wpg:cNvGrpSpPr>
                                  <a:grpSpLocks/>
                                </wpg:cNvGrpSpPr>
                                <wpg:grpSpPr bwMode="auto">
                                  <a:xfrm>
                                    <a:off x="1421" y="1548"/>
                                    <a:ext cx="41" cy="29"/>
                                    <a:chOff x="1421" y="1548"/>
                                    <a:chExt cx="41" cy="29"/>
                                  </a:xfrm>
                                </wpg:grpSpPr>
                                <wps:wsp>
                                  <wps:cNvPr id="327" name="Freeform 327"/>
                                  <wps:cNvSpPr>
                                    <a:spLocks/>
                                  </wps:cNvSpPr>
                                  <wps:spPr bwMode="auto">
                                    <a:xfrm>
                                      <a:off x="1421" y="1548"/>
                                      <a:ext cx="41" cy="29"/>
                                    </a:xfrm>
                                    <a:custGeom>
                                      <a:avLst/>
                                      <a:gdLst>
                                        <a:gd name="T0" fmla="+- 0 9989 9948"/>
                                        <a:gd name="T1" fmla="*/ T0 w 41"/>
                                        <a:gd name="T2" fmla="+- 0 374 365"/>
                                        <a:gd name="T3" fmla="*/ 374 h 29"/>
                                        <a:gd name="T4" fmla="+- 0 9953 9948"/>
                                        <a:gd name="T5" fmla="*/ T4 w 41"/>
                                        <a:gd name="T6" fmla="+- 0 365 365"/>
                                        <a:gd name="T7" fmla="*/ 365 h 29"/>
                                        <a:gd name="T8" fmla="+- 0 9948 9948"/>
                                        <a:gd name="T9" fmla="*/ T8 w 41"/>
                                        <a:gd name="T10" fmla="+- 0 384 365"/>
                                        <a:gd name="T11" fmla="*/ 384 h 29"/>
                                        <a:gd name="T12" fmla="+- 0 9984 9948"/>
                                        <a:gd name="T13" fmla="*/ T12 w 41"/>
                                        <a:gd name="T14" fmla="+- 0 394 365"/>
                                        <a:gd name="T15" fmla="*/ 394 h 29"/>
                                        <a:gd name="T16" fmla="+- 0 9989 9948"/>
                                        <a:gd name="T17" fmla="*/ T16 w 41"/>
                                        <a:gd name="T18" fmla="+- 0 374 365"/>
                                        <a:gd name="T19" fmla="*/ 374 h 29"/>
                                      </a:gdLst>
                                      <a:ahLst/>
                                      <a:cxnLst>
                                        <a:cxn ang="0">
                                          <a:pos x="T1" y="T3"/>
                                        </a:cxn>
                                        <a:cxn ang="0">
                                          <a:pos x="T5" y="T7"/>
                                        </a:cxn>
                                        <a:cxn ang="0">
                                          <a:pos x="T9" y="T11"/>
                                        </a:cxn>
                                        <a:cxn ang="0">
                                          <a:pos x="T13" y="T15"/>
                                        </a:cxn>
                                        <a:cxn ang="0">
                                          <a:pos x="T17" y="T19"/>
                                        </a:cxn>
                                      </a:cxnLst>
                                      <a:rect l="0" t="0" r="r" b="b"/>
                                      <a:pathLst>
                                        <a:path w="41" h="29">
                                          <a:moveTo>
                                            <a:pt x="41" y="9"/>
                                          </a:moveTo>
                                          <a:lnTo>
                                            <a:pt x="5" y="0"/>
                                          </a:lnTo>
                                          <a:lnTo>
                                            <a:pt x="0" y="19"/>
                                          </a:lnTo>
                                          <a:lnTo>
                                            <a:pt x="36" y="29"/>
                                          </a:lnTo>
                                          <a:lnTo>
                                            <a:pt x="41"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6" name="Group 276"/>
                                <wpg:cNvGrpSpPr>
                                  <a:grpSpLocks/>
                                </wpg:cNvGrpSpPr>
                                <wpg:grpSpPr bwMode="auto">
                                  <a:xfrm>
                                    <a:off x="1392" y="1526"/>
                                    <a:ext cx="34" cy="41"/>
                                    <a:chOff x="1392" y="1526"/>
                                    <a:chExt cx="34" cy="41"/>
                                  </a:xfrm>
                                </wpg:grpSpPr>
                                <wps:wsp>
                                  <wps:cNvPr id="326" name="Freeform 326"/>
                                  <wps:cNvSpPr>
                                    <a:spLocks/>
                                  </wps:cNvSpPr>
                                  <wps:spPr bwMode="auto">
                                    <a:xfrm>
                                      <a:off x="1392" y="1526"/>
                                      <a:ext cx="34" cy="41"/>
                                    </a:xfrm>
                                    <a:custGeom>
                                      <a:avLst/>
                                      <a:gdLst>
                                        <a:gd name="T0" fmla="+- 0 9953 9919"/>
                                        <a:gd name="T1" fmla="*/ T0 w 34"/>
                                        <a:gd name="T2" fmla="+- 0 365 343"/>
                                        <a:gd name="T3" fmla="*/ 365 h 41"/>
                                        <a:gd name="T4" fmla="+- 0 9931 9919"/>
                                        <a:gd name="T5" fmla="*/ T4 w 34"/>
                                        <a:gd name="T6" fmla="+- 0 343 343"/>
                                        <a:gd name="T7" fmla="*/ 343 h 41"/>
                                        <a:gd name="T8" fmla="+- 0 9919 9919"/>
                                        <a:gd name="T9" fmla="*/ T8 w 34"/>
                                        <a:gd name="T10" fmla="+- 0 358 343"/>
                                        <a:gd name="T11" fmla="*/ 358 h 41"/>
                                        <a:gd name="T12" fmla="+- 0 9948 9919"/>
                                        <a:gd name="T13" fmla="*/ T12 w 34"/>
                                        <a:gd name="T14" fmla="+- 0 384 343"/>
                                        <a:gd name="T15" fmla="*/ 384 h 41"/>
                                        <a:gd name="T16" fmla="+- 0 9953 9919"/>
                                        <a:gd name="T17" fmla="*/ T16 w 34"/>
                                        <a:gd name="T18" fmla="+- 0 365 343"/>
                                        <a:gd name="T19" fmla="*/ 365 h 41"/>
                                      </a:gdLst>
                                      <a:ahLst/>
                                      <a:cxnLst>
                                        <a:cxn ang="0">
                                          <a:pos x="T1" y="T3"/>
                                        </a:cxn>
                                        <a:cxn ang="0">
                                          <a:pos x="T5" y="T7"/>
                                        </a:cxn>
                                        <a:cxn ang="0">
                                          <a:pos x="T9" y="T11"/>
                                        </a:cxn>
                                        <a:cxn ang="0">
                                          <a:pos x="T13" y="T15"/>
                                        </a:cxn>
                                        <a:cxn ang="0">
                                          <a:pos x="T17" y="T19"/>
                                        </a:cxn>
                                      </a:cxnLst>
                                      <a:rect l="0" t="0" r="r" b="b"/>
                                      <a:pathLst>
                                        <a:path w="34" h="41">
                                          <a:moveTo>
                                            <a:pt x="34" y="22"/>
                                          </a:moveTo>
                                          <a:lnTo>
                                            <a:pt x="12" y="0"/>
                                          </a:lnTo>
                                          <a:lnTo>
                                            <a:pt x="0" y="15"/>
                                          </a:lnTo>
                                          <a:lnTo>
                                            <a:pt x="29" y="41"/>
                                          </a:lnTo>
                                          <a:lnTo>
                                            <a:pt x="34"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7" name="Group 277"/>
                                <wpg:cNvGrpSpPr>
                                  <a:grpSpLocks/>
                                </wpg:cNvGrpSpPr>
                                <wpg:grpSpPr bwMode="auto">
                                  <a:xfrm>
                                    <a:off x="1368" y="1495"/>
                                    <a:ext cx="36" cy="46"/>
                                    <a:chOff x="1368" y="1495"/>
                                    <a:chExt cx="36" cy="46"/>
                                  </a:xfrm>
                                </wpg:grpSpPr>
                                <wps:wsp>
                                  <wps:cNvPr id="325" name="Freeform 325"/>
                                  <wps:cNvSpPr>
                                    <a:spLocks/>
                                  </wps:cNvSpPr>
                                  <wps:spPr bwMode="auto">
                                    <a:xfrm>
                                      <a:off x="1368" y="1495"/>
                                      <a:ext cx="36" cy="46"/>
                                    </a:xfrm>
                                    <a:custGeom>
                                      <a:avLst/>
                                      <a:gdLst>
                                        <a:gd name="T0" fmla="+- 0 9931 9895"/>
                                        <a:gd name="T1" fmla="*/ T0 w 36"/>
                                        <a:gd name="T2" fmla="+- 0 343 312"/>
                                        <a:gd name="T3" fmla="*/ 343 h 46"/>
                                        <a:gd name="T4" fmla="+- 0 9912 9895"/>
                                        <a:gd name="T5" fmla="*/ T4 w 36"/>
                                        <a:gd name="T6" fmla="+- 0 312 312"/>
                                        <a:gd name="T7" fmla="*/ 312 h 46"/>
                                        <a:gd name="T8" fmla="+- 0 9895 9895"/>
                                        <a:gd name="T9" fmla="*/ T8 w 36"/>
                                        <a:gd name="T10" fmla="+- 0 322 312"/>
                                        <a:gd name="T11" fmla="*/ 322 h 46"/>
                                        <a:gd name="T12" fmla="+- 0 9919 9895"/>
                                        <a:gd name="T13" fmla="*/ T12 w 36"/>
                                        <a:gd name="T14" fmla="+- 0 358 312"/>
                                        <a:gd name="T15" fmla="*/ 358 h 46"/>
                                        <a:gd name="T16" fmla="+- 0 9931 9895"/>
                                        <a:gd name="T17" fmla="*/ T16 w 36"/>
                                        <a:gd name="T18" fmla="+- 0 343 312"/>
                                        <a:gd name="T19" fmla="*/ 343 h 46"/>
                                      </a:gdLst>
                                      <a:ahLst/>
                                      <a:cxnLst>
                                        <a:cxn ang="0">
                                          <a:pos x="T1" y="T3"/>
                                        </a:cxn>
                                        <a:cxn ang="0">
                                          <a:pos x="T5" y="T7"/>
                                        </a:cxn>
                                        <a:cxn ang="0">
                                          <a:pos x="T9" y="T11"/>
                                        </a:cxn>
                                        <a:cxn ang="0">
                                          <a:pos x="T13" y="T15"/>
                                        </a:cxn>
                                        <a:cxn ang="0">
                                          <a:pos x="T17" y="T19"/>
                                        </a:cxn>
                                      </a:cxnLst>
                                      <a:rect l="0" t="0" r="r" b="b"/>
                                      <a:pathLst>
                                        <a:path w="36" h="46">
                                          <a:moveTo>
                                            <a:pt x="36" y="31"/>
                                          </a:moveTo>
                                          <a:lnTo>
                                            <a:pt x="17" y="0"/>
                                          </a:lnTo>
                                          <a:lnTo>
                                            <a:pt x="0" y="10"/>
                                          </a:lnTo>
                                          <a:lnTo>
                                            <a:pt x="24" y="46"/>
                                          </a:lnTo>
                                          <a:lnTo>
                                            <a:pt x="36"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8" name="Group 278"/>
                                <wpg:cNvGrpSpPr>
                                  <a:grpSpLocks/>
                                </wpg:cNvGrpSpPr>
                                <wpg:grpSpPr bwMode="auto">
                                  <a:xfrm>
                                    <a:off x="1361" y="1457"/>
                                    <a:ext cx="24" cy="48"/>
                                    <a:chOff x="1361" y="1457"/>
                                    <a:chExt cx="24" cy="48"/>
                                  </a:xfrm>
                                </wpg:grpSpPr>
                                <wps:wsp>
                                  <wps:cNvPr id="324" name="Freeform 324"/>
                                  <wps:cNvSpPr>
                                    <a:spLocks/>
                                  </wps:cNvSpPr>
                                  <wps:spPr bwMode="auto">
                                    <a:xfrm>
                                      <a:off x="1361" y="1457"/>
                                      <a:ext cx="24" cy="48"/>
                                    </a:xfrm>
                                    <a:custGeom>
                                      <a:avLst/>
                                      <a:gdLst>
                                        <a:gd name="T0" fmla="+- 0 9912 9888"/>
                                        <a:gd name="T1" fmla="*/ T0 w 24"/>
                                        <a:gd name="T2" fmla="+- 0 312 274"/>
                                        <a:gd name="T3" fmla="*/ 312 h 48"/>
                                        <a:gd name="T4" fmla="+- 0 9907 9888"/>
                                        <a:gd name="T5" fmla="*/ T4 w 24"/>
                                        <a:gd name="T6" fmla="+- 0 274 274"/>
                                        <a:gd name="T7" fmla="*/ 274 h 48"/>
                                        <a:gd name="T8" fmla="+- 0 9888 9888"/>
                                        <a:gd name="T9" fmla="*/ T8 w 24"/>
                                        <a:gd name="T10" fmla="+- 0 276 274"/>
                                        <a:gd name="T11" fmla="*/ 276 h 48"/>
                                        <a:gd name="T12" fmla="+- 0 9895 9888"/>
                                        <a:gd name="T13" fmla="*/ T12 w 24"/>
                                        <a:gd name="T14" fmla="+- 0 322 274"/>
                                        <a:gd name="T15" fmla="*/ 322 h 48"/>
                                        <a:gd name="T16" fmla="+- 0 9912 9888"/>
                                        <a:gd name="T17" fmla="*/ T16 w 24"/>
                                        <a:gd name="T18" fmla="+- 0 312 274"/>
                                        <a:gd name="T19" fmla="*/ 312 h 48"/>
                                      </a:gdLst>
                                      <a:ahLst/>
                                      <a:cxnLst>
                                        <a:cxn ang="0">
                                          <a:pos x="T1" y="T3"/>
                                        </a:cxn>
                                        <a:cxn ang="0">
                                          <a:pos x="T5" y="T7"/>
                                        </a:cxn>
                                        <a:cxn ang="0">
                                          <a:pos x="T9" y="T11"/>
                                        </a:cxn>
                                        <a:cxn ang="0">
                                          <a:pos x="T13" y="T15"/>
                                        </a:cxn>
                                        <a:cxn ang="0">
                                          <a:pos x="T17" y="T19"/>
                                        </a:cxn>
                                      </a:cxnLst>
                                      <a:rect l="0" t="0" r="r" b="b"/>
                                      <a:pathLst>
                                        <a:path w="24" h="48">
                                          <a:moveTo>
                                            <a:pt x="24" y="38"/>
                                          </a:moveTo>
                                          <a:lnTo>
                                            <a:pt x="19" y="0"/>
                                          </a:lnTo>
                                          <a:lnTo>
                                            <a:pt x="0" y="2"/>
                                          </a:lnTo>
                                          <a:lnTo>
                                            <a:pt x="7" y="48"/>
                                          </a:lnTo>
                                          <a:lnTo>
                                            <a:pt x="24"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9" name="Group 279"/>
                                <wpg:cNvGrpSpPr>
                                  <a:grpSpLocks/>
                                </wpg:cNvGrpSpPr>
                                <wpg:grpSpPr bwMode="auto">
                                  <a:xfrm>
                                    <a:off x="1361" y="1452"/>
                                    <a:ext cx="20" cy="12"/>
                                    <a:chOff x="1361" y="1452"/>
                                    <a:chExt cx="20" cy="12"/>
                                  </a:xfrm>
                                </wpg:grpSpPr>
                                <wps:wsp>
                                  <wps:cNvPr id="323" name="Freeform 323"/>
                                  <wps:cNvSpPr>
                                    <a:spLocks/>
                                  </wps:cNvSpPr>
                                  <wps:spPr bwMode="auto">
                                    <a:xfrm>
                                      <a:off x="1361" y="1452"/>
                                      <a:ext cx="20" cy="12"/>
                                    </a:xfrm>
                                    <a:custGeom>
                                      <a:avLst/>
                                      <a:gdLst>
                                        <a:gd name="T0" fmla="+- 0 9907 9888"/>
                                        <a:gd name="T1" fmla="*/ T0 w 20"/>
                                        <a:gd name="T2" fmla="+- 0 276 269"/>
                                        <a:gd name="T3" fmla="*/ 276 h 12"/>
                                        <a:gd name="T4" fmla="+- 0 9905 9888"/>
                                        <a:gd name="T5" fmla="*/ T4 w 20"/>
                                        <a:gd name="T6" fmla="+- 0 269 269"/>
                                        <a:gd name="T7" fmla="*/ 269 h 12"/>
                                        <a:gd name="T8" fmla="+- 0 9888 9888"/>
                                        <a:gd name="T9" fmla="*/ T8 w 20"/>
                                        <a:gd name="T10" fmla="+- 0 276 269"/>
                                        <a:gd name="T11" fmla="*/ 276 h 12"/>
                                        <a:gd name="T12" fmla="+- 0 9890 9888"/>
                                        <a:gd name="T13" fmla="*/ T12 w 20"/>
                                        <a:gd name="T14" fmla="+- 0 281 269"/>
                                        <a:gd name="T15" fmla="*/ 281 h 12"/>
                                        <a:gd name="T16" fmla="+- 0 9907 9888"/>
                                        <a:gd name="T17" fmla="*/ T16 w 20"/>
                                        <a:gd name="T18" fmla="+- 0 276 269"/>
                                        <a:gd name="T19" fmla="*/ 276 h 12"/>
                                      </a:gdLst>
                                      <a:ahLst/>
                                      <a:cxnLst>
                                        <a:cxn ang="0">
                                          <a:pos x="T1" y="T3"/>
                                        </a:cxn>
                                        <a:cxn ang="0">
                                          <a:pos x="T5" y="T7"/>
                                        </a:cxn>
                                        <a:cxn ang="0">
                                          <a:pos x="T9" y="T11"/>
                                        </a:cxn>
                                        <a:cxn ang="0">
                                          <a:pos x="T13" y="T15"/>
                                        </a:cxn>
                                        <a:cxn ang="0">
                                          <a:pos x="T17" y="T19"/>
                                        </a:cxn>
                                      </a:cxnLst>
                                      <a:rect l="0" t="0" r="r" b="b"/>
                                      <a:pathLst>
                                        <a:path w="20" h="12">
                                          <a:moveTo>
                                            <a:pt x="19" y="7"/>
                                          </a:moveTo>
                                          <a:lnTo>
                                            <a:pt x="17" y="0"/>
                                          </a:lnTo>
                                          <a:lnTo>
                                            <a:pt x="0" y="7"/>
                                          </a:lnTo>
                                          <a:lnTo>
                                            <a:pt x="2" y="12"/>
                                          </a:lnTo>
                                          <a:lnTo>
                                            <a:pt x="19"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80" name="Group 280"/>
                                <wpg:cNvGrpSpPr>
                                  <a:grpSpLocks/>
                                </wpg:cNvGrpSpPr>
                                <wpg:grpSpPr bwMode="auto">
                                  <a:xfrm>
                                    <a:off x="1361" y="1416"/>
                                    <a:ext cx="24" cy="46"/>
                                    <a:chOff x="1361" y="1416"/>
                                    <a:chExt cx="24" cy="46"/>
                                  </a:xfrm>
                                </wpg:grpSpPr>
                                <wps:wsp>
                                  <wps:cNvPr id="322" name="Freeform 322"/>
                                  <wps:cNvSpPr>
                                    <a:spLocks/>
                                  </wps:cNvSpPr>
                                  <wps:spPr bwMode="auto">
                                    <a:xfrm>
                                      <a:off x="1361" y="1416"/>
                                      <a:ext cx="24" cy="46"/>
                                    </a:xfrm>
                                    <a:custGeom>
                                      <a:avLst/>
                                      <a:gdLst>
                                        <a:gd name="T0" fmla="+- 0 9912 9888"/>
                                        <a:gd name="T1" fmla="*/ T0 w 24"/>
                                        <a:gd name="T2" fmla="+- 0 235 233"/>
                                        <a:gd name="T3" fmla="*/ 235 h 46"/>
                                        <a:gd name="T4" fmla="+- 0 9893 9888"/>
                                        <a:gd name="T5" fmla="*/ T4 w 24"/>
                                        <a:gd name="T6" fmla="+- 0 233 233"/>
                                        <a:gd name="T7" fmla="*/ 233 h 46"/>
                                        <a:gd name="T8" fmla="+- 0 9888 9888"/>
                                        <a:gd name="T9" fmla="*/ T8 w 24"/>
                                        <a:gd name="T10" fmla="+- 0 276 233"/>
                                        <a:gd name="T11" fmla="*/ 276 h 46"/>
                                        <a:gd name="T12" fmla="+- 0 9907 9888"/>
                                        <a:gd name="T13" fmla="*/ T12 w 24"/>
                                        <a:gd name="T14" fmla="+- 0 278 233"/>
                                        <a:gd name="T15" fmla="*/ 278 h 46"/>
                                        <a:gd name="T16" fmla="+- 0 9912 9888"/>
                                        <a:gd name="T17" fmla="*/ T16 w 24"/>
                                        <a:gd name="T18" fmla="+- 0 235 233"/>
                                        <a:gd name="T19" fmla="*/ 235 h 46"/>
                                      </a:gdLst>
                                      <a:ahLst/>
                                      <a:cxnLst>
                                        <a:cxn ang="0">
                                          <a:pos x="T1" y="T3"/>
                                        </a:cxn>
                                        <a:cxn ang="0">
                                          <a:pos x="T5" y="T7"/>
                                        </a:cxn>
                                        <a:cxn ang="0">
                                          <a:pos x="T9" y="T11"/>
                                        </a:cxn>
                                        <a:cxn ang="0">
                                          <a:pos x="T13" y="T15"/>
                                        </a:cxn>
                                        <a:cxn ang="0">
                                          <a:pos x="T17" y="T19"/>
                                        </a:cxn>
                                      </a:cxnLst>
                                      <a:rect l="0" t="0" r="r" b="b"/>
                                      <a:pathLst>
                                        <a:path w="24" h="46">
                                          <a:moveTo>
                                            <a:pt x="24" y="2"/>
                                          </a:moveTo>
                                          <a:lnTo>
                                            <a:pt x="5" y="0"/>
                                          </a:lnTo>
                                          <a:lnTo>
                                            <a:pt x="0" y="43"/>
                                          </a:lnTo>
                                          <a:lnTo>
                                            <a:pt x="19" y="45"/>
                                          </a:lnTo>
                                          <a:lnTo>
                                            <a:pt x="24"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81" name="Group 281"/>
                                <wpg:cNvGrpSpPr>
                                  <a:grpSpLocks/>
                                </wpg:cNvGrpSpPr>
                                <wpg:grpSpPr bwMode="auto">
                                  <a:xfrm>
                                    <a:off x="1366" y="1375"/>
                                    <a:ext cx="41" cy="44"/>
                                    <a:chOff x="1366" y="1375"/>
                                    <a:chExt cx="41" cy="44"/>
                                  </a:xfrm>
                                </wpg:grpSpPr>
                                <wps:wsp>
                                  <wps:cNvPr id="321" name="Freeform 321"/>
                                  <wps:cNvSpPr>
                                    <a:spLocks/>
                                  </wps:cNvSpPr>
                                  <wps:spPr bwMode="auto">
                                    <a:xfrm>
                                      <a:off x="1366" y="1375"/>
                                      <a:ext cx="41" cy="44"/>
                                    </a:xfrm>
                                    <a:custGeom>
                                      <a:avLst/>
                                      <a:gdLst>
                                        <a:gd name="T0" fmla="+- 0 9933 9893"/>
                                        <a:gd name="T1" fmla="*/ T0 w 41"/>
                                        <a:gd name="T2" fmla="+- 0 202 192"/>
                                        <a:gd name="T3" fmla="*/ 202 h 44"/>
                                        <a:gd name="T4" fmla="+- 0 9917 9893"/>
                                        <a:gd name="T5" fmla="*/ T4 w 41"/>
                                        <a:gd name="T6" fmla="+- 0 192 192"/>
                                        <a:gd name="T7" fmla="*/ 192 h 44"/>
                                        <a:gd name="T8" fmla="+- 0 9893 9893"/>
                                        <a:gd name="T9" fmla="*/ T8 w 41"/>
                                        <a:gd name="T10" fmla="+- 0 233 192"/>
                                        <a:gd name="T11" fmla="*/ 233 h 44"/>
                                        <a:gd name="T12" fmla="+- 0 9912 9893"/>
                                        <a:gd name="T13" fmla="*/ T12 w 41"/>
                                        <a:gd name="T14" fmla="+- 0 235 192"/>
                                        <a:gd name="T15" fmla="*/ 235 h 44"/>
                                        <a:gd name="T16" fmla="+- 0 9933 9893"/>
                                        <a:gd name="T17" fmla="*/ T16 w 41"/>
                                        <a:gd name="T18" fmla="+- 0 202 192"/>
                                        <a:gd name="T19" fmla="*/ 202 h 44"/>
                                      </a:gdLst>
                                      <a:ahLst/>
                                      <a:cxnLst>
                                        <a:cxn ang="0">
                                          <a:pos x="T1" y="T3"/>
                                        </a:cxn>
                                        <a:cxn ang="0">
                                          <a:pos x="T5" y="T7"/>
                                        </a:cxn>
                                        <a:cxn ang="0">
                                          <a:pos x="T9" y="T11"/>
                                        </a:cxn>
                                        <a:cxn ang="0">
                                          <a:pos x="T13" y="T15"/>
                                        </a:cxn>
                                        <a:cxn ang="0">
                                          <a:pos x="T17" y="T19"/>
                                        </a:cxn>
                                      </a:cxnLst>
                                      <a:rect l="0" t="0" r="r" b="b"/>
                                      <a:pathLst>
                                        <a:path w="41" h="44">
                                          <a:moveTo>
                                            <a:pt x="40" y="10"/>
                                          </a:moveTo>
                                          <a:lnTo>
                                            <a:pt x="24" y="0"/>
                                          </a:lnTo>
                                          <a:lnTo>
                                            <a:pt x="0" y="41"/>
                                          </a:lnTo>
                                          <a:lnTo>
                                            <a:pt x="19" y="43"/>
                                          </a:lnTo>
                                          <a:lnTo>
                                            <a:pt x="4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82" name="Group 282"/>
                                <wpg:cNvGrpSpPr>
                                  <a:grpSpLocks/>
                                </wpg:cNvGrpSpPr>
                                <wpg:grpSpPr bwMode="auto">
                                  <a:xfrm>
                                    <a:off x="1390" y="1361"/>
                                    <a:ext cx="27" cy="24"/>
                                    <a:chOff x="1390" y="1361"/>
                                    <a:chExt cx="27" cy="24"/>
                                  </a:xfrm>
                                </wpg:grpSpPr>
                                <wps:wsp>
                                  <wps:cNvPr id="320" name="Freeform 320"/>
                                  <wps:cNvSpPr>
                                    <a:spLocks/>
                                  </wps:cNvSpPr>
                                  <wps:spPr bwMode="auto">
                                    <a:xfrm>
                                      <a:off x="1390" y="1361"/>
                                      <a:ext cx="27" cy="24"/>
                                    </a:xfrm>
                                    <a:custGeom>
                                      <a:avLst/>
                                      <a:gdLst>
                                        <a:gd name="T0" fmla="+- 0 9943 9917"/>
                                        <a:gd name="T1" fmla="*/ T0 w 27"/>
                                        <a:gd name="T2" fmla="+- 0 190 178"/>
                                        <a:gd name="T3" fmla="*/ 190 h 24"/>
                                        <a:gd name="T4" fmla="+- 0 9929 9917"/>
                                        <a:gd name="T5" fmla="*/ T4 w 27"/>
                                        <a:gd name="T6" fmla="+- 0 178 178"/>
                                        <a:gd name="T7" fmla="*/ 178 h 24"/>
                                        <a:gd name="T8" fmla="+- 0 9917 9917"/>
                                        <a:gd name="T9" fmla="*/ T8 w 27"/>
                                        <a:gd name="T10" fmla="+- 0 192 178"/>
                                        <a:gd name="T11" fmla="*/ 192 h 24"/>
                                        <a:gd name="T12" fmla="+- 0 9933 9917"/>
                                        <a:gd name="T13" fmla="*/ T12 w 27"/>
                                        <a:gd name="T14" fmla="+- 0 202 178"/>
                                        <a:gd name="T15" fmla="*/ 202 h 24"/>
                                        <a:gd name="T16" fmla="+- 0 9943 9917"/>
                                        <a:gd name="T17" fmla="*/ T16 w 27"/>
                                        <a:gd name="T18" fmla="+- 0 190 178"/>
                                        <a:gd name="T19" fmla="*/ 190 h 24"/>
                                      </a:gdLst>
                                      <a:ahLst/>
                                      <a:cxnLst>
                                        <a:cxn ang="0">
                                          <a:pos x="T1" y="T3"/>
                                        </a:cxn>
                                        <a:cxn ang="0">
                                          <a:pos x="T5" y="T7"/>
                                        </a:cxn>
                                        <a:cxn ang="0">
                                          <a:pos x="T9" y="T11"/>
                                        </a:cxn>
                                        <a:cxn ang="0">
                                          <a:pos x="T13" y="T15"/>
                                        </a:cxn>
                                        <a:cxn ang="0">
                                          <a:pos x="T17" y="T19"/>
                                        </a:cxn>
                                      </a:cxnLst>
                                      <a:rect l="0" t="0" r="r" b="b"/>
                                      <a:pathLst>
                                        <a:path w="27" h="24">
                                          <a:moveTo>
                                            <a:pt x="26" y="12"/>
                                          </a:moveTo>
                                          <a:lnTo>
                                            <a:pt x="12" y="0"/>
                                          </a:lnTo>
                                          <a:lnTo>
                                            <a:pt x="0" y="14"/>
                                          </a:lnTo>
                                          <a:lnTo>
                                            <a:pt x="16" y="24"/>
                                          </a:lnTo>
                                          <a:lnTo>
                                            <a:pt x="26"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83" name="Group 283"/>
                                <wpg:cNvGrpSpPr>
                                  <a:grpSpLocks/>
                                </wpg:cNvGrpSpPr>
                                <wpg:grpSpPr bwMode="auto">
                                  <a:xfrm>
                                    <a:off x="1402" y="1349"/>
                                    <a:ext cx="29" cy="24"/>
                                    <a:chOff x="1402" y="1349"/>
                                    <a:chExt cx="29" cy="24"/>
                                  </a:xfrm>
                                </wpg:grpSpPr>
                                <wps:wsp>
                                  <wps:cNvPr id="287" name="Freeform 287"/>
                                  <wps:cNvSpPr>
                                    <a:spLocks/>
                                  </wps:cNvSpPr>
                                  <wps:spPr bwMode="auto">
                                    <a:xfrm>
                                      <a:off x="1402" y="1349"/>
                                      <a:ext cx="29" cy="24"/>
                                    </a:xfrm>
                                    <a:custGeom>
                                      <a:avLst/>
                                      <a:gdLst>
                                        <a:gd name="T0" fmla="+- 0 9957 9929"/>
                                        <a:gd name="T1" fmla="*/ T0 w 29"/>
                                        <a:gd name="T2" fmla="+- 0 182 166"/>
                                        <a:gd name="T3" fmla="*/ 182 h 24"/>
                                        <a:gd name="T4" fmla="+- 0 9945 9929"/>
                                        <a:gd name="T5" fmla="*/ T4 w 29"/>
                                        <a:gd name="T6" fmla="+- 0 166 166"/>
                                        <a:gd name="T7" fmla="*/ 166 h 24"/>
                                        <a:gd name="T8" fmla="+- 0 9929 9929"/>
                                        <a:gd name="T9" fmla="*/ T8 w 29"/>
                                        <a:gd name="T10" fmla="+- 0 178 166"/>
                                        <a:gd name="T11" fmla="*/ 178 h 24"/>
                                        <a:gd name="T12" fmla="+- 0 9943 9929"/>
                                        <a:gd name="T13" fmla="*/ T12 w 29"/>
                                        <a:gd name="T14" fmla="+- 0 190 166"/>
                                        <a:gd name="T15" fmla="*/ 190 h 24"/>
                                        <a:gd name="T16" fmla="+- 0 9957 9929"/>
                                        <a:gd name="T17" fmla="*/ T16 w 29"/>
                                        <a:gd name="T18" fmla="+- 0 182 166"/>
                                        <a:gd name="T19" fmla="*/ 182 h 24"/>
                                      </a:gdLst>
                                      <a:ahLst/>
                                      <a:cxnLst>
                                        <a:cxn ang="0">
                                          <a:pos x="T1" y="T3"/>
                                        </a:cxn>
                                        <a:cxn ang="0">
                                          <a:pos x="T5" y="T7"/>
                                        </a:cxn>
                                        <a:cxn ang="0">
                                          <a:pos x="T9" y="T11"/>
                                        </a:cxn>
                                        <a:cxn ang="0">
                                          <a:pos x="T13" y="T15"/>
                                        </a:cxn>
                                        <a:cxn ang="0">
                                          <a:pos x="T17" y="T19"/>
                                        </a:cxn>
                                      </a:cxnLst>
                                      <a:rect l="0" t="0" r="r" b="b"/>
                                      <a:pathLst>
                                        <a:path w="29" h="24">
                                          <a:moveTo>
                                            <a:pt x="28" y="16"/>
                                          </a:moveTo>
                                          <a:lnTo>
                                            <a:pt x="16" y="0"/>
                                          </a:lnTo>
                                          <a:lnTo>
                                            <a:pt x="0" y="12"/>
                                          </a:lnTo>
                                          <a:lnTo>
                                            <a:pt x="14" y="24"/>
                                          </a:lnTo>
                                          <a:lnTo>
                                            <a:pt x="28"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84" name="Group 284"/>
                                <wpg:cNvGrpSpPr>
                                  <a:grpSpLocks/>
                                </wpg:cNvGrpSpPr>
                                <wpg:grpSpPr bwMode="auto">
                                  <a:xfrm>
                                    <a:off x="0" y="0"/>
                                    <a:ext cx="2799" cy="2916"/>
                                    <a:chOff x="0" y="0"/>
                                    <a:chExt cx="2799" cy="2916"/>
                                  </a:xfrm>
                                </wpg:grpSpPr>
                                <wps:wsp>
                                  <wps:cNvPr id="285" name="Freeform 285"/>
                                  <wps:cNvSpPr>
                                    <a:spLocks/>
                                  </wps:cNvSpPr>
                                  <wps:spPr bwMode="auto">
                                    <a:xfrm>
                                      <a:off x="1418" y="1339"/>
                                      <a:ext cx="44" cy="27"/>
                                    </a:xfrm>
                                    <a:custGeom>
                                      <a:avLst/>
                                      <a:gdLst>
                                        <a:gd name="T0" fmla="+- 0 9989 9945"/>
                                        <a:gd name="T1" fmla="*/ T0 w 44"/>
                                        <a:gd name="T2" fmla="+- 0 175 156"/>
                                        <a:gd name="T3" fmla="*/ 175 h 27"/>
                                        <a:gd name="T4" fmla="+- 0 9984 9945"/>
                                        <a:gd name="T5" fmla="*/ T4 w 44"/>
                                        <a:gd name="T6" fmla="+- 0 156 156"/>
                                        <a:gd name="T7" fmla="*/ 156 h 27"/>
                                        <a:gd name="T8" fmla="+- 0 9945 9945"/>
                                        <a:gd name="T9" fmla="*/ T8 w 44"/>
                                        <a:gd name="T10" fmla="+- 0 166 156"/>
                                        <a:gd name="T11" fmla="*/ 166 h 27"/>
                                        <a:gd name="T12" fmla="+- 0 9957 9945"/>
                                        <a:gd name="T13" fmla="*/ T12 w 44"/>
                                        <a:gd name="T14" fmla="+- 0 182 156"/>
                                        <a:gd name="T15" fmla="*/ 182 h 27"/>
                                        <a:gd name="T16" fmla="+- 0 9989 9945"/>
                                        <a:gd name="T17" fmla="*/ T16 w 44"/>
                                        <a:gd name="T18" fmla="+- 0 175 156"/>
                                        <a:gd name="T19" fmla="*/ 175 h 27"/>
                                      </a:gdLst>
                                      <a:ahLst/>
                                      <a:cxnLst>
                                        <a:cxn ang="0">
                                          <a:pos x="T1" y="T3"/>
                                        </a:cxn>
                                        <a:cxn ang="0">
                                          <a:pos x="T5" y="T7"/>
                                        </a:cxn>
                                        <a:cxn ang="0">
                                          <a:pos x="T9" y="T11"/>
                                        </a:cxn>
                                        <a:cxn ang="0">
                                          <a:pos x="T13" y="T15"/>
                                        </a:cxn>
                                        <a:cxn ang="0">
                                          <a:pos x="T17" y="T19"/>
                                        </a:cxn>
                                      </a:cxnLst>
                                      <a:rect l="0" t="0" r="r" b="b"/>
                                      <a:pathLst>
                                        <a:path w="44" h="27">
                                          <a:moveTo>
                                            <a:pt x="44" y="19"/>
                                          </a:moveTo>
                                          <a:lnTo>
                                            <a:pt x="39" y="0"/>
                                          </a:lnTo>
                                          <a:lnTo>
                                            <a:pt x="0" y="10"/>
                                          </a:lnTo>
                                          <a:lnTo>
                                            <a:pt x="12" y="26"/>
                                          </a:lnTo>
                                          <a:lnTo>
                                            <a:pt x="44"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6" name="Text Box 25148"/>
                                  <wps:cNvSpPr txBox="1">
                                    <a:spLocks noChangeArrowheads="1"/>
                                  </wps:cNvSpPr>
                                  <wps:spPr bwMode="auto">
                                    <a:xfrm>
                                      <a:off x="0" y="0"/>
                                      <a:ext cx="2799" cy="2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301B88">
                                        <w:pPr>
                                          <w:pStyle w:val="NormalWeb"/>
                                          <w:spacing w:before="11" w:beforeAutospacing="0" w:after="0" w:afterAutospacing="0"/>
                                        </w:pPr>
                                        <w:r>
                                          <w:rPr>
                                            <w:rFonts w:ascii="Comic Sans MS" w:eastAsia="Comic Sans MS" w:hAnsi="Comic Sans MS" w:cs="Comic Sans MS"/>
                                            <w:sz w:val="20"/>
                                            <w:szCs w:val="20"/>
                                            <w:lang w:val="en-US"/>
                                          </w:rPr>
                                          <w:t> </w:t>
                                        </w:r>
                                      </w:p>
                                      <w:p w:rsidR="007E535A" w:rsidRDefault="007E535A" w:rsidP="00301B88">
                                        <w:pPr>
                                          <w:pStyle w:val="NormalWeb"/>
                                          <w:spacing w:before="0" w:beforeAutospacing="0" w:after="0" w:afterAutospacing="0" w:line="311" w:lineRule="exact"/>
                                          <w:ind w:left="14"/>
                                          <w:jc w:val="center"/>
                                        </w:pPr>
                                        <w:r>
                                          <w:rPr>
                                            <w:rFonts w:ascii="Comic Sans MS" w:eastAsia="Calibri" w:hAnsi="Comic Sans MS"/>
                                            <w:spacing w:val="-1"/>
                                            <w:lang w:val="en-US"/>
                                          </w:rPr>
                                          <w:t>circumference</w:t>
                                        </w:r>
                                      </w:p>
                                      <w:p w:rsidR="007E535A" w:rsidRDefault="007E535A" w:rsidP="00301B88">
                                        <w:pPr>
                                          <w:pStyle w:val="NormalWeb"/>
                                          <w:spacing w:before="0" w:beforeAutospacing="0" w:after="0" w:afterAutospacing="0" w:line="311" w:lineRule="exact"/>
                                          <w:ind w:left="14"/>
                                          <w:jc w:val="center"/>
                                        </w:pPr>
                                        <w:r>
                                          <w:rPr>
                                            <w:rFonts w:ascii="Comic Sans MS" w:eastAsia="Calibri" w:hAnsi="Comic Sans MS"/>
                                            <w:lang w:val="en-US"/>
                                          </w:rPr>
                                          <w:t>=</w:t>
                                        </w:r>
                                        <w:r>
                                          <w:rPr>
                                            <w:rFonts w:ascii="Comic Sans MS" w:eastAsia="Calibri" w:hAnsi="Comic Sans MS"/>
                                            <w:spacing w:val="7"/>
                                            <w:lang w:val="en-US"/>
                                          </w:rPr>
                                          <w:t xml:space="preserve"> </w:t>
                                        </w:r>
                                        <w:r>
                                          <w:rPr>
                                            <w:rFonts w:ascii="Comic Sans MS" w:eastAsia="Calibri" w:hAnsi="Comic Sans MS"/>
                                            <w:spacing w:val="-1"/>
                                            <w:lang w:val="en-US"/>
                                          </w:rPr>
                                          <w:t>25</w:t>
                                        </w:r>
                                        <w:r>
                                          <w:rPr>
                                            <w:rFonts w:ascii="Comic Sans MS" w:eastAsia="Calibri" w:hAnsi="Comic Sans MS"/>
                                            <w:spacing w:val="7"/>
                                            <w:lang w:val="en-US"/>
                                          </w:rPr>
                                          <w:t xml:space="preserve"> </w:t>
                                        </w:r>
                                        <w:r>
                                          <w:rPr>
                                            <w:rFonts w:ascii="Comic Sans MS" w:eastAsia="Calibri" w:hAnsi="Comic Sans MS"/>
                                            <w:lang w:val="en-US"/>
                                          </w:rPr>
                                          <w:t>m</w:t>
                                        </w:r>
                                      </w:p>
                                    </w:txbxContent>
                                  </wps:txbx>
                                  <wps:bodyPr rot="0" vert="horz" wrap="square" lIns="0" tIns="0" rIns="0" bIns="0" anchor="t" anchorCtr="0" upright="1">
                                    <a:noAutofit/>
                                  </wps:bodyPr>
                                </wps:wsp>
                              </wpg:grpSp>
                            </wpg:wgp>
                          </wpc:wpc>
                        </a:graphicData>
                      </a:graphic>
                    </wp:inline>
                  </w:drawing>
                </mc:Choice>
                <mc:Fallback>
                  <w:pict>
                    <v:group id="Canvas 75" o:spid="_x0000_s1050" editas="canvas" style="width:453pt;height:174pt;mso-position-horizontal-relative:char;mso-position-vertical-relative:line" coordsize="57531,22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">
                      <v:shape id="_x0000_s1051" type="#_x0000_t75" style="position:absolute;width:57531;height:22098;visibility:visible;mso-wrap-style:square">
                        <v:fill o:detectmouseclick="t"/>
                        <v:path o:connecttype="none"/>
                      </v:shape>
                      <v:group id="Group 192" o:spid="_x0000_s1052" style="position:absolute;left:1800;top:1800;width:17773;height:18522" coordsize="2799,29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A0N8IAAADcAAAADwAAAGRycy9kb3ducmV2LnhtbERPTYvCMBC9C/sfwix4&#10;07QuylqNIrIrHkRQF8Tb0IxtsZmUJtvWf28Ewds83ufMl50pRUO1KywriIcRCOLU6oIzBX+n38E3&#10;COeRNZaWScGdHCwXH705Jtq2fKDm6DMRQtglqCD3vkqkdGlOBt3QVsSBu9raoA+wzqSusQ3hppSj&#10;KJpIgwWHhhwrWueU3o7/RsGmxXb1Ff80u9t1fb+cxvvzLial+p/dagbCU+ff4pd7q8P86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xQNDfCAAAA3AAAAA8A&#10;AAAAAAAAAAAAAAAAqgIAAGRycy9kb3ducmV2LnhtbFBLBQYAAAAABAAEAPoAAACZAwAAAAA=&#10;">
                        <v:group id="Group 193" o:spid="_x0000_s1053" style="position:absolute;left:1397;width:142;height:65" coordorigin="1397" coordsize="142,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RrMQAAADcAAAADwAAAGRycy9kb3ducmV2LnhtbERPS2vCQBC+C/0PyxR6&#10;M5s0VNo0q4jU0oMU1ELpbciOSTA7G7JrHv/eFQre5uN7Tr4aTSN66lxtWUESxSCIC6trLhX8HLfz&#10;VxDOI2tsLJOCiRyslg+zHDNtB95Tf/ClCCHsMlRQed9mUrqiIoMusi1x4E62M+gD7EqpOxxCuGnk&#10;cxwvpMGaQ0OFLW0qKs6Hi1HwOeCwTpOPfnc+baa/48v37y4hpZ4ex/U7CE+jv4v/3V86zH9L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xyRrMQAAADcAAAA&#10;DwAAAAAAAAAAAAAAAACqAgAAZHJzL2Rvd25yZXYueG1sUEsFBgAAAAAEAAQA+gAAAJsDAAAAAA==&#10;">
                          <v:shape id="Freeform 412" o:spid="_x0000_s1054" style="position:absolute;left:1397;width:142;height:65;visibility:visible;mso-wrap-style:square;v-text-anchor:top" coordsize="14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U6WcUA&#10;AADcAAAADwAAAGRycy9kb3ducmV2LnhtbESPQWvCQBSE74L/YXlCL0U3itSSuooGCtpT1NrzI/ua&#10;hGbfLtnVRH99t1DwOMzMN8xy3ZtGXKn1tWUF00kCgriwuuZSwefpffwKwgdkjY1lUnAjD+vVcLDE&#10;VNuOD3Q9hlJECPsUFVQhuFRKX1Rk0E+sI47et20NhijbUuoWuwg3jZwlyYs0WHNcqNBRVlHxc7wY&#10;Be5+1t1z7rb77pZnX1Tn2eJjo9TTqN+8gQjUh0f4v73TCubTGfydi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VTpZxQAAANwAAAAPAAAAAAAAAAAAAAAAAJgCAABkcnMv&#10;ZG93bnJldi54bWxQSwUGAAAAAAQABAD1AAAAigMAAAAA&#10;" path="m141,7l2,,,57r139,8l141,7xe" fillcolor="black" stroked="f">
                            <v:path arrowok="t" o:connecttype="custom" o:connectlocs="141,-1176;2,-1183;0,-1126;139,-1118;141,-1176" o:connectangles="0,0,0,0,0"/>
                          </v:shape>
                        </v:group>
                        <v:group id="Group 194" o:spid="_x0000_s1055" style="position:absolute;left:1536;top:7;width:142;height:80" coordorigin="1536,7" coordsize="14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UJ2MQAAADcAAAADwAAAGRycy9kb3ducmV2LnhtbERPS2vCQBC+F/wPywi9&#10;1U1sKxqziogtPYjgA8TbkJ08MDsbstsk/vtuodDbfHzPSdeDqUVHrassK4gnEQjizOqKCwWX88fL&#10;HITzyBpry6TgQQ7Wq9FTiom2PR+pO/lChBB2CSoovW8SKV1WkkE3sQ1x4HLbGvQBtoXULfYh3NRy&#10;GkUzabDi0FBiQ9uSsvvp2yj47LHfvMa7bn/Pt4/b+f1w3cek1PN42CxBeBr8v/jP/aXD/MU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PUJ2MQAAADcAAAA&#10;DwAAAAAAAAAAAAAAAACqAgAAZHJzL2Rvd25yZXYueG1sUEsFBgAAAAAEAAQA+gAAAJsDAAAAAA==&#10;">
                          <v:shape id="Freeform 411" o:spid="_x0000_s1056" style="position:absolute;left:1536;top:7;width:142;height:80;visibility:visible;mso-wrap-style:square;v-text-anchor:top" coordsize="14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Mwh8YA&#10;AADcAAAADwAAAGRycy9kb3ducmV2LnhtbESPUUvDMBSF3wX/Q7jC3lzaTabUZUOcymSC2M33S3Pb&#10;1DU3NYlb/ffLQPDxcM75Dme+HGwnDuRD61hBPs5AEFdOt9wo2G2fr+9AhIissXNMCn4pwHJxeTHH&#10;Qrsjf9ChjI1IEA4FKjAx9oWUoTJkMYxdT5y82nmLMUnfSO3xmOC2k5Msm0mLLacFgz09Gqr25Y9V&#10;8Dl9uzWb/c6vvuNTXW6H95ev11qp0dXwcA8i0hD/w3/ttVZwk+dwPpOOgFy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Mwh8YAAADcAAAADwAAAAAAAAAAAAAAAACYAgAAZHJz&#10;L2Rvd25yZXYueG1sUEsFBgAAAAAEAAQA9QAAAIsDAAAAAA==&#10;" path="m142,22l2,,,58,132,79,142,22xe" fillcolor="black" stroked="f">
                            <v:path arrowok="t" o:connecttype="custom" o:connectlocs="142,-1154;2,-1176;0,-1118;132,-1097;142,-1154" o:connectangles="0,0,0,0,0"/>
                          </v:shape>
                        </v:group>
                        <v:group id="Group 195" o:spid="_x0000_s1057" style="position:absolute;left:1668;top:29;width:144;height:92" coordorigin="1668,29" coordsize="144,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7msQ8MAAADcAAAADwAAAGRycy9kb3ducmV2LnhtbERPS4vCMBC+L/gfwgje&#10;NK2iuF2jiKh4EMEHLHsbmrEtNpPSxLb++82CsLf5+J6zWHWmFA3VrrCsIB5FIIhTqwvOFNyuu+Ec&#10;hPPIGkvLpOBFDlbL3scCE21bPlNz8ZkIIewSVJB7XyVSujQng25kK+LA3W1t0AdYZ1LX2IZwU8px&#10;FM2kwYJDQ44VbXJKH5enUbBvsV1P4m1zfNw3r5/r9PR9jEmpQb9bf4Hw1Pl/8dt90GH+5x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uaxDwwAAANwAAAAP&#10;AAAAAAAAAAAAAAAAAKoCAABkcnMvZG93bnJldi54bWxQSwUGAAAAAAQABAD6AAAAmgMAAAAA&#10;">
                          <v:shape id="Freeform 410" o:spid="_x0000_s1058" style="position:absolute;left:1668;top:29;width:144;height:92;visibility:visible;mso-wrap-style:square;v-text-anchor:top" coordsize="144,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04pMIA&#10;AADcAAAADwAAAGRycy9kb3ducmV2LnhtbERPzUrDQBC+C32HZQRvdtNSpabdlkYoCB60qQ8wzU6z&#10;wexsyI5J9Ondg+Dx4/vf7iffqoH62AQ2sJhnoIirYBuuDXycj/drUFGQLbaBycA3RdjvZjdbzG0Y&#10;+URDKbVKIRxzNOBEulzrWDnyGOehI07cNfQeJcG+1rbHMYX7Vi+z7FF7bDg1OOzo2VH1WX55A69y&#10;efsZL+XDoXCr43tBMnTFkzF3t9NhA0pokn/xn/vFGlgt0vx0Jh0Bv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XTikwgAAANwAAAAPAAAAAAAAAAAAAAAAAJgCAABkcnMvZG93&#10;bnJldi54bWxQSwUGAAAAAAQABAD1AAAAhwMAAAAA&#10;" path="m144,36l10,,,57,130,91,144,36xe" fillcolor="black" stroked="f">
                            <v:path arrowok="t" o:connecttype="custom" o:connectlocs="144,-1118;10,-1154;0,-1097;130,-1063;144,-1118" o:connectangles="0,0,0,0,0"/>
                          </v:shape>
                        </v:group>
                        <v:group id="Group 196" o:spid="_x0000_s1059" style="position:absolute;left:1798;top:65;width:144;height:101" coordorigin="1798,65" coordsize="144,1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syNMMAAADcAAAADwAAAGRycy9kb3ducmV2LnhtbERPS4vCMBC+C/6HMIK3&#10;Na2y4naNIqLiQRZ8wLK3oRnbYjMpTWzrv98Igrf5+J4zX3amFA3VrrCsIB5FIIhTqwvOFFzO248Z&#10;COeRNZaWScGDHCwX/d4cE21bPlJz8pkIIewSVJB7XyVSujQng25kK+LAXW1t0AdYZ1LX2IZwU8px&#10;FE2lwYJDQ44VrXNKb6e7UbBrsV1N4k1zuF3Xj7/z58/vISalhoNu9Q3CU+ff4pd7r8P8r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azI0wwAAANwAAAAP&#10;AAAAAAAAAAAAAAAAAKoCAABkcnMvZG93bnJldi54bWxQSwUGAAAAAAQABAD6AAAAmgMAAAAA&#10;">
                          <v:shape id="Freeform 409" o:spid="_x0000_s1060" style="position:absolute;left:1798;top:65;width:144;height:101;visibility:visible;mso-wrap-style:square;v-text-anchor:top" coordsize="14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7Lo8cA&#10;AADcAAAADwAAAGRycy9kb3ducmV2LnhtbESPQWvCQBSE7wX/w/IK3uqmQUoaXaVRlB7soalKj4/s&#10;a5KafRuyq0Z/vSsUehxm5htmOu9NI07UudqygudRBIK4sLrmUsH2a/WUgHAeWWNjmRRcyMF8NniY&#10;YqrtmT/plPtSBAi7FBVU3replK6oyKAb2ZY4eD+2M+iD7EqpOzwHuGlkHEUv0mDNYaHClhYVFYf8&#10;aBS0+eH749dskjjrs93ymu3XyTVWavjYv01AeOr9f/iv/a4VjKNXuJ8JR0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Oy6PHAAAA3AAAAA8AAAAAAAAAAAAAAAAAmAIAAGRy&#10;cy9kb3ducmV2LnhtbFBLBQYAAAAABAAEAPUAAACMAwAAAAA=&#10;" path="m144,48l14,,,55r124,45l144,48xe" fillcolor="black" stroked="f">
                            <v:path arrowok="t" o:connecttype="custom" o:connectlocs="144,-1070;14,-1118;0,-1063;124,-1018;144,-1070" o:connectangles="0,0,0,0,0"/>
                          </v:shape>
                        </v:group>
                        <v:group id="Group 197" o:spid="_x0000_s1061" style="position:absolute;left:1922;top:113;width:142;height:113" coordorigin="1922,113" coordsize="142,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eXr8QAAADcAAAADwAAAGRycy9kb3ducmV2LnhtbERPS2vCQBC+F/wPywi9&#10;1U0srRqziogtPYjgA8TbkJ08MDsbstsk/vtuodDbfHzPSdeDqUVHrassK4gnEQjizOqKCwWX88fL&#10;HITzyBpry6TgQQ7Wq9FTiom2PR+pO/lChBB2CSoovW8SKV1WkkE3sQ1x4HLbGvQBtoXULfYh3NRy&#10;GkXv0mDFoaHEhrYlZffTt1Hw2WO/eY133f6ebx+389vhuo9JqefxsFmC8DT4f/Gf+0uH+YsZ/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CeXr8QAAADcAAAA&#10;DwAAAAAAAAAAAAAAAACqAgAAZHJzL2Rvd25yZXYueG1sUEsFBgAAAAAEAAQA+gAAAJsDAAAAAA==&#10;">
                          <v:shape id="Freeform 408" o:spid="_x0000_s1062" style="position:absolute;left:1922;top:113;width:142;height:113;visibility:visible;mso-wrap-style:square;v-text-anchor:top" coordsize="142,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ZomMMA&#10;AADcAAAADwAAAGRycy9kb3ducmV2LnhtbERPTWuDQBC9B/oflin0Epq10oTGuIYSKO2hENSQXAd3&#10;ohJ3Vtyt2n/fPRRyfLzvdD+bTow0uNaygpdVBIK4srrlWsGp/Hh+A+E8ssbOMin4JQf77GGRYqLt&#10;xDmNha9FCGGXoILG+z6R0lUNGXQr2xMH7moHgz7AoZZ6wCmEm07GUbSRBlsODQ32dGiouhU/RoFb&#10;rrk028vZHdp1nE/Hz+9Tzko9Pc7vOxCeZn8X/7u/tILXKKwNZ8IRkN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PZomMMAAADcAAAADwAAAAAAAAAAAAAAAACYAgAAZHJzL2Rv&#10;d25yZXYueG1sUEsFBgAAAAAEAAQA9QAAAIgDAAAAAA==&#10;" path="m142,62l20,,,52r116,60l142,62xe" fillcolor="black" stroked="f">
                            <v:path arrowok="t" o:connecttype="custom" o:connectlocs="142,-1008;20,-1070;0,-1018;116,-958;142,-1008" o:connectangles="0,0,0,0,0"/>
                          </v:shape>
                        </v:group>
                        <v:group id="Group 198" o:spid="_x0000_s1063" style="position:absolute;left:2038;top:175;width:142;height:120" coordorigin="2038,175" coordsize="142,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gD3cYAAADcAAAADwAAAGRycy9kb3ducmV2LnhtbESPT2vCQBDF74V+h2UK&#10;vdVNLC02uoqIigcp+AeKtyE7JsHsbMiuSfz2nUOhtxnem/d+M1sMrlYdtaHybCAdJaCIc28rLgyc&#10;T5u3CagQkS3WnsnAgwIs5s9PM8ys7/lA3TEWSkI4ZGigjLHJtA55SQ7DyDfEol196zDK2hbatthL&#10;uKv1OEk+tcOKpaHEhlYl5bfj3RnY9tgv39N1t79dV4/L6eP7Z5+SMa8vw3IKKtIQ/81/1zsr+F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uAPdxgAAANwA&#10;AAAPAAAAAAAAAAAAAAAAAKoCAABkcnMvZG93bnJldi54bWxQSwUGAAAAAAQABAD6AAAAnQMAAAAA&#10;">
                          <v:shape id="Freeform 407" o:spid="_x0000_s1064" style="position:absolute;left:2038;top:175;width:142;height:120;visibility:visible;mso-wrap-style:square;v-text-anchor:top" coordsize="14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wW6cYA&#10;AADcAAAADwAAAGRycy9kb3ducmV2LnhtbESPQWvCQBSE7wX/w/IK3uqmIiqpq5RWpQUVakuht9fs&#10;axLMvo27axL/vSsIPQ4z8w0zW3SmEg05X1pW8DhIQBBnVpecK/j6XD1MQfiArLGyTArO5GEx793N&#10;MNW25Q9q9iEXEcI+RQVFCHUqpc8KMugHtiaO3p91BkOULpfaYRvhppLDJBlLgyXHhQJreikoO+xP&#10;RsHmWFf2vd0tX5vxdve7WvOP+2al+vfd8xOIQF34D9/ab1rBKJnA9Uw8AnJ+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NwW6cYAAADcAAAADwAAAAAAAAAAAAAAAACYAgAAZHJz&#10;L2Rvd25yZXYueG1sUEsFBgAAAAAEAAQA9QAAAIsDAAAAAA==&#10;" path="m141,72l26,,,50r110,70l141,72xe" fillcolor="black" stroked="f">
                            <v:path arrowok="t" o:connecttype="custom" o:connectlocs="141,-936;26,-1008;0,-958;110,-888;141,-936" o:connectangles="0,0,0,0,0"/>
                          </v:shape>
                        </v:group>
                        <v:group id="Group 199" o:spid="_x0000_s1065" style="position:absolute;left:2148;top:247;width:140;height:132" coordorigin="2148,247" coordsize="140,1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SmRsQAAADcAAAADwAAAGRycy9kb3ducmV2LnhtbERPS2uDQBC+F/Iflink&#10;1qwmtCQ2q0hoQg+hkAeU3gZ3oqI7K+5Wzb/vFgq9zcf3nG02mVYM1LvasoJ4EYEgLqyuuVRwveyf&#10;1iCcR9bYWiYFd3KQpbOHLSbajnyi4exLEULYJaig8r5LpHRFRQbdwnbEgbvZ3qAPsC+l7nEM4aaV&#10;yyh6kQZrDg0VdrSrqGjO30bBYcQxX8Vvw7G57e5fl+ePz2NMSs0fp/wVhKfJ/4v/3O86zN9s4P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vSmRsQAAADcAAAA&#10;DwAAAAAAAAAAAAAAAACqAgAAZHJzL2Rvd25yZXYueG1sUEsFBgAAAAAEAAQA+gAAAJsDAAAAAA==&#10;">
                          <v:shape id="Freeform 406" o:spid="_x0000_s1066" style="position:absolute;left:2148;top:247;width:140;height:132;visibility:visible;mso-wrap-style:square;v-text-anchor:top" coordsize="140,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tNJscA&#10;AADcAAAADwAAAGRycy9kb3ducmV2LnhtbESPQWvCQBSE74L/YXkFL6XZqK1I6iqiaIt4qQ3m+sg+&#10;k2D2bciuGvvru4WCx2FmvmFmi87U4kqtqywrGEYxCOLc6ooLBen35mUKwnlkjbVlUnAnB4t5vzfD&#10;RNsbf9H14AsRIOwSVFB63yRSurwkgy6yDXHwTrY16INsC6lbvAW4qeUojifSYMVhocSGViXl58PF&#10;KHgef1zWp+y4zvbGbnfjn/PbNk2VGjx1y3cQnjr/CP+3P7WC13gCf2fCEZ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0bTSbHAAAA3AAAAA8AAAAAAAAAAAAAAAAAmAIAAGRy&#10;cy9kb3ducmV2LnhtbFBLBQYAAAAABAAEAPUAAACMAwAAAAA=&#10;" path="m139,86l31,,,48r103,84l139,86xe" fillcolor="black" stroked="f">
                            <v:path arrowok="t" o:connecttype="custom" o:connectlocs="139,-850;31,-936;0,-888;103,-804;139,-850" o:connectangles="0,0,0,0,0"/>
                          </v:shape>
                        </v:group>
                        <v:group id="Group 200" o:spid="_x0000_s1067" style="position:absolute;left:2251;top:333;width:135;height:135" coordorigin="2251,333" coordsize="135,1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h+yDFAAAA3AAA&#10;AA8AAAAAAAAAAAAAAAAAqgIAAGRycy9kb3ducmV2LnhtbFBLBQYAAAAABAAEAPoAAACcAwAAAAA=&#10;">
                          <v:shape id="Freeform 405" o:spid="_x0000_s1068" style="position:absolute;left:2251;top:333;width:135;height:135;visibility:visible;mso-wrap-style:square;v-text-anchor:top" coordsize="135,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XeccA&#10;AADcAAAADwAAAGRycy9kb3ducmV2LnhtbESPS2sCQRCE74L/YehALqKzvqKsjiKSEA968AFem512&#10;d8lOz7LT0U1+fSYQyLGoqq+o5bp1lbpTE0rPBoaDBBRx5m3JuYHL+a0/BxUE2WLlmQx8UYD1qttZ&#10;Ymr9g490P0muIoRDigYKkTrVOmQFOQwDXxNH7+YbhxJlk2vb4CPCXaVHSfKiHZYcFwqsaVtQ9nH6&#10;dAakt7++Hi/jg7y3k9us9z2ajg/OmOendrMAJdTKf/ivvbMGJskUfs/EI6B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R/13nHAAAA3AAAAA8AAAAAAAAAAAAAAAAAmAIAAGRy&#10;cy9kb3ducmV2LnhtbFBLBQYAAAAABAAEAPUAAACMAwAAAAA=&#10;" path="m135,94l36,,,46r94,89l135,94xe" fillcolor="black" stroked="f">
                            <v:path arrowok="t" o:connecttype="custom" o:connectlocs="135,-756;36,-850;0,-804;94,-715;135,-756" o:connectangles="0,0,0,0,0"/>
                          </v:shape>
                        </v:group>
                        <v:group id="Group 201" o:spid="_x0000_s1069" style="position:absolute;left:2345;top:427;width:132;height:140" coordorigin="2345,427" coordsize="132,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V67xgAAANwA&#10;AAAPAAAAAAAAAAAAAAAAAKoCAABkcnMvZG93bnJldi54bWxQSwUGAAAAAAQABAD6AAAAnQMAAAAA&#10;">
                          <v:shape id="Freeform 404" o:spid="_x0000_s1070" style="position:absolute;left:2345;top:427;width:132;height:140;visibility:visible;mso-wrap-style:square;v-text-anchor:top" coordsize="132,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7pqMUA&#10;AADcAAAADwAAAGRycy9kb3ducmV2LnhtbESPT2vCQBTE74V+h+UVequ7lVAkuopYREEL9c/B4zP7&#10;TILZt0l2q7GfvlsQPA4z8xtmNOlsJS7U+tKxhveeAkGcOVNyrmG/m78NQPiAbLByTBpu5GEyfn4a&#10;YWrclTd02YZcRAj7FDUUIdSplD4ryKLvuZo4eifXWgxRtrk0LV4j3Fayr9SHtFhyXCiwpllB2Xn7&#10;YzU06+PKuc4r/vyiW2O++fdgF1q/vnTTIYhAXXiE7+2l0ZCoBP7PxCMgx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DumoxQAAANwAAAAPAAAAAAAAAAAAAAAAAJgCAABkcnMv&#10;ZG93bnJldi54bWxQSwUGAAAAAAQABAD1AAAAigMAAAAA&#10;" path="m132,101l41,,,41r89,98l132,101xe" fillcolor="black" stroked="f">
                            <v:path arrowok="t" o:connecttype="custom" o:connectlocs="132,-655;41,-756;0,-715;89,-617;132,-655" o:connectangles="0,0,0,0,0"/>
                          </v:shape>
                        </v:group>
                        <v:group id="Group 202" o:spid="_x0000_s1071" style="position:absolute;left:2434;top:528;width:123;height:147" coordorigin="2434,528" coordsize="123,1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f8DMxgAAANwA&#10;AAAPAAAAAAAAAAAAAAAAAKoCAABkcnMvZG93bnJldi54bWxQSwUGAAAAAAQABAD6AAAAnQMAAAAA&#10;">
                          <v:shape id="Freeform 403" o:spid="_x0000_s1072" style="position:absolute;left:2434;top:528;width:123;height:147;visibility:visible;mso-wrap-style:square;v-text-anchor:top" coordsize="123,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qp2sUA&#10;AADcAAAADwAAAGRycy9kb3ducmV2LnhtbESPQWvCQBSE74X+h+UVeim6SSqtpq5SAkJBPdTq/ZF9&#10;JsHs25DdxrW/visIHoeZ+YaZL4NpxUC9aywrSMcJCOLS6oYrBfuf1WgKwnlkja1lUnAhB8vF48Mc&#10;c23P/E3DzlciQtjlqKD2vsuldGVNBt3YdsTRO9reoI+yr6Tu8RzhppVZkrxJgw3HhRo7KmoqT7tf&#10;oyA7zLYhDSeqtmv7snnfFO6vbJR6fgqfHyA8BX8P39pfWsEkeYXrmXgE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6qnaxQAAANwAAAAPAAAAAAAAAAAAAAAAAJgCAABkcnMv&#10;ZG93bnJldi54bWxQSwUGAAAAAAQABAD1AAAAigMAAAAA&#10;" path="m122,113l43,,,38,76,146r46,-33xe" fillcolor="black" stroked="f">
                            <v:path arrowok="t" o:connecttype="custom" o:connectlocs="122,-542;43,-655;0,-617;76,-509;122,-542" o:connectangles="0,0,0,0,0"/>
                          </v:shape>
                        </v:group>
                        <v:group id="Group 203" o:spid="_x0000_s1073" style="position:absolute;left:2510;top:641;width:118;height:149" coordorigin="2510,641" coordsize="118,1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shape id="Freeform 402" o:spid="_x0000_s1074" style="position:absolute;left:2510;top:641;width:118;height:149;visibility:visible;mso-wrap-style:square;v-text-anchor:top" coordsize="118,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iQCsQA&#10;AADcAAAADwAAAGRycy9kb3ducmV2LnhtbESPQWsCMRSE74L/ITyhN81WpMjWKFIqFjyUqgi9PTbP&#10;zWLysiaprv31TUHwOMzMN8xs0TkrLhRi41nB86gAQVx53XCtYL9bDacgYkLWaD2TghtFWMz7vRmW&#10;2l/5iy7bVIsM4ViiApNSW0oZK0MO48i3xNk7+uAwZRlqqQNeM9xZOS6KF+mw4bxgsKU3Q9Vp++MU&#10;fG7MeRrX66C/g/09H9/thA8rpZ4G3fIVRKIuPcL39odWMCnG8H8mHwE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okArEAAAA3AAAAA8AAAAAAAAAAAAAAAAAmAIAAGRycy9k&#10;b3ducmV2LnhtbFBLBQYAAAAABAAEAPUAAACJAwAAAAA=&#10;" path="m118,120l46,,,33,68,148r50,-28xe" fillcolor="black" stroked="f">
                            <v:path arrowok="t" o:connecttype="custom" o:connectlocs="118,-422;46,-542;0,-509;68,-394;118,-422" o:connectangles="0,0,0,0,0"/>
                          </v:shape>
                        </v:group>
                        <v:group id="Group 204" o:spid="_x0000_s1075" style="position:absolute;left:2578;top:761;width:111;height:154" coordorigin="2578,761" coordsize="111,1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9r9I8YAAADcAAAADwAAAGRycy9kb3ducmV2LnhtbESPT2vCQBTE7wW/w/KE&#10;3uomsZWSuoqIlh6kYCKU3h7ZZxLMvg3ZNX++fbdQ6HGYmd8w6+1oGtFT52rLCuJFBIK4sLrmUsEl&#10;Pz69gnAeWWNjmRRM5GC7mT2sMdV24DP1mS9FgLBLUUHlfZtK6YqKDLqFbYmDd7WdQR9kV0rd4RDg&#10;ppFJFK2kwZrDQoUt7SsqbtndKHgfcNgt40N/ul3303f+8vl1ikmpx/m4ewPhafT/4b/2h1aQRM/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2v0jxgAAANwA&#10;AAAPAAAAAAAAAAAAAAAAAKoCAABkcnMvZG93bnJldi54bWxQSwUGAAAAAAQABAD6AAAAnQMAAAAA&#10;">
                          <v:shape id="Freeform 401" o:spid="_x0000_s1076" style="position:absolute;left:2578;top:761;width:111;height:154;visibility:visible;mso-wrap-style:square;v-text-anchor:top" coordsize="111,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C88EA&#10;AADcAAAADwAAAGRycy9kb3ducmV2LnhtbESPzYoCMRCE78K+Q+gFL7ImioiMRpGVBU/i77130s4M&#10;O+mMSVbHtzeC4LGoqq+o2aK1tbiSD5VjDYO+AkGcO1NxoeF4+PmagAgR2WDtmDTcKcBi/tGZYWbc&#10;jXd03cdCJAiHDDWUMTaZlCEvyWLou4Y4eWfnLcYkfSGNx1uC21oOlRpLixWnhRIb+i4p/9v/Ww0u&#10;9KSaxK0/HVe/PaIKT5vlRevuZ7ucgojUxnf41V4bDSM1gOeZdATk/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PigvPBAAAA3AAAAA8AAAAAAAAAAAAAAAAAmAIAAGRycy9kb3du&#10;cmV2LnhtbFBLBQYAAAAABAAEAPUAAACGAwAAAAA=&#10;" path="m110,129l50,,,28,57,153r53,-24xe" fillcolor="black" stroked="f">
                            <v:path arrowok="t" o:connecttype="custom" o:connectlocs="110,-293;50,-422;0,-394;57,-269;110,-293" o:connectangles="0,0,0,0,0"/>
                          </v:shape>
                        </v:group>
                        <v:group id="Group 205" o:spid="_x0000_s1077" style="position:absolute;left:2635;top:890;width:99;height:152" coordorigin="2635,890" coordsize="99,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shape id="Freeform 400" o:spid="_x0000_s1078" style="position:absolute;left:2635;top:890;width:99;height:152;visibility:visible;mso-wrap-style:square;v-text-anchor:top" coordsize="99,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7NHMIA&#10;AADcAAAADwAAAGRycy9kb3ducmV2LnhtbERPy2oCMRTdC/2HcAvdaVJpi4xGsaIgRQo+ENxdJtfJ&#10;MJObYRJ17Nc3C8Hl4bwns87V4kptKD1reB8oEMS5NyUXGg77VX8EIkRkg7Vn0nCnALPpS2+CmfE3&#10;3tJ1FwuRQjhkqMHG2GRShtySwzDwDXHizr51GBNsC2lavKVwV8uhUl/SYcmpwWJDC0t5tbs4DflS&#10;nX6Py+pA1R7/VPy0mx/3rfXbazcfg4jUxaf44V4bDR8qzU9n0hGQ0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Ts0cwgAAANwAAAAPAAAAAAAAAAAAAAAAAJgCAABkcnMvZG93&#10;bnJldi54bWxQSwUGAAAAAAQABAD1AAAAhwMAAAAA&#10;" path="m99,132l53,,,24,43,151,99,132xe" fillcolor="black" stroked="f">
                            <v:path arrowok="t" o:connecttype="custom" o:connectlocs="99,-161;53,-293;0,-269;43,-142;99,-161" o:connectangles="0,0,0,0,0"/>
                          </v:shape>
                        </v:group>
                        <v:group id="Group 206" o:spid="_x0000_s1079" style="position:absolute;left:2678;top:1022;width:89;height:154" coordorigin="2678,1022" coordsize="89,1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TGz8YAAADcAAAADwAAAGRycy9kb3ducmV2LnhtbESPQWvCQBSE74X+h+UV&#10;ems2sVQkdQ1BVDxIoUaQ3h7ZZxLMvg3ZNYn/3i0Uehxm5htmmU2mFQP1rrGsIIliEMSl1Q1XCk7F&#10;9m0Bwnlkja1lUnAnB9nq+WmJqbYjf9Nw9JUIEHYpKqi971IpXVmTQRfZjjh4F9sb9EH2ldQ9jgFu&#10;WjmL47k02HBYqLGjdU3l9XgzCnYjjvl7shkO18v6/lN8fJ0PCSn1+jLlnyA8Tf4//NfeawWzeA6/&#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RMbPxgAAANwA&#10;AAAPAAAAAAAAAAAAAAAAAKoCAABkcnMvZG93bnJldi54bWxQSwUGAAAAAAQABAD6AAAAnQMAAAAA&#10;">
                          <v:shape id="Freeform 399" o:spid="_x0000_s1080" style="position:absolute;left:2678;top:1022;width:89;height:154;visibility:visible;mso-wrap-style:square;v-text-anchor:top" coordsize="89,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18MA&#10;AADcAAAADwAAAGRycy9kb3ducmV2LnhtbESPQWvCQBSE74L/YXmF3nQTlaKpq0hBkCKURnt/zT6T&#10;xezbNLvG+O+7guBxmJlvmOW6t7XoqPXGsYJ0nIAgLpw2XCo4HrajOQgfkDXWjknBjTysV8PBEjPt&#10;rvxNXR5KESHsM1RQhdBkUvqiIot+7Bri6J1cazFE2ZZSt3iNcFvLSZK8SYuG40KFDX1UVJzzi1XA&#10;pks/0x1+/Z3tzOT9z/70O/NKvb70m3cQgfrwDD/aO61guljA/Uw8An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V18MAAADcAAAADwAAAAAAAAAAAAAAAACYAgAAZHJzL2Rv&#10;d25yZXYueG1sUEsFBgAAAAAEAAQA9QAAAIgDAAAAAA==&#10;" path="m89,139l56,,,19,34,154,89,139xe" fillcolor="black" stroked="f">
                            <v:path arrowok="t" o:connecttype="custom" o:connectlocs="89,-22;56,-161;0,-142;34,-7;89,-22" o:connectangles="0,0,0,0,0"/>
                          </v:shape>
                        </v:group>
                        <v:group id="Group 207" o:spid="_x0000_s1081" style="position:absolute;left:2712;top:1161;width:80;height:156" coordorigin="2712,1161" coordsize="80,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hjVMYAAADcAAAADwAAAGRycy9kb3ducmV2LnhtbESPT2vCQBTE7wW/w/KE&#10;3uomkdaSuoqIlh6kYCKU3h7ZZxLMvg3ZNX++fbdQ6HGYmd8w6+1oGtFT52rLCuJFBIK4sLrmUsEl&#10;Pz69gnAeWWNjmRRM5GC7mT2sMdV24DP1mS9FgLBLUUHlfZtK6YqKDLqFbYmDd7WdQR9kV0rd4RDg&#10;ppFJFL1IgzWHhQpb2ldU3LK7UfA+4LBbxof+dLvup+/8+fPrFJNSj/Nx9wbC0+j/w3/tD60giVb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CGNUxgAAANwA&#10;AAAPAAAAAAAAAAAAAAAAAKoCAABkcnMvZG93bnJldi54bWxQSwUGAAAAAAQABAD6AAAAnQMAAAAA&#10;">
                          <v:shape id="Freeform 398" o:spid="_x0000_s1082" style="position:absolute;left:2712;top:1161;width:80;height:156;visibility:visible;mso-wrap-style:square;v-text-anchor:top" coordsize="80,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WcFsAA&#10;AADcAAAADwAAAGRycy9kb3ducmV2LnhtbERPu27CMBTdkfoP1q3EBjZPQYpBAQnBWujS7Sq+jSPi&#10;6yg2IeXr6wGp49F5b3a9q0VHbag8a5iMFQjiwpuKSw1f1+NoBSJEZIO1Z9LwSwF227fBBjPjH/xJ&#10;3SWWIoVwyFCDjbHJpAyFJYdh7BvixP341mFMsC2lafGRwl0tp0otpcOKU4PFhg6Witvl7jTk82n/&#10;fCp3tN1eze/54ntxPjVaD9/7/ANEpD7+i1/us9EwW6e16Uw6AnL7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YWcFsAAAADcAAAADwAAAAAAAAAAAAAAAACYAgAAZHJzL2Rvd25y&#10;ZXYueG1sUEsFBgAAAAAEAAQA9QAAAIUDAAAAAA==&#10;" path="m79,147l55,,,15,22,156r57,-9xe" fillcolor="black" stroked="f">
                            <v:path arrowok="t" o:connecttype="custom" o:connectlocs="79,125;55,-22;0,-7;22,134;79,125" o:connectangles="0,0,0,0,0"/>
                          </v:shape>
                        </v:group>
                        <v:group id="Group 208" o:spid="_x0000_s1083" style="position:absolute;left:2734;top:1308;width:65;height:154" coordorigin="2734,1308" coordsize="65,1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6X9ybCAAAA3AAAAA8A&#10;AAAAAAAAAAAAAAAAqgIAAGRycy9kb3ducmV2LnhtbFBLBQYAAAAABAAEAPoAAACZAwAAAAA=&#10;">
                          <v:shape id="Freeform 397" o:spid="_x0000_s1084" style="position:absolute;left:2734;top:1308;width:65;height:154;visibility:visible;mso-wrap-style:square;v-text-anchor:top" coordsize="65,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QyG8MA&#10;AADcAAAADwAAAGRycy9kb3ducmV2LnhtbESPT4vCMBTE7wt+h/AEb2uq4qrVKCIIgsjin4PHZ/Ns&#10;g81LaaLWb2+EhT0OM/MbZrZobCkeVHvjWEGvm4Agzpw2nCs4HdffYxA+IGssHZOCF3lYzFtfM0y1&#10;e/KeHoeQiwhhn6KCIoQqldJnBVn0XVcRR+/qaoshyjqXusZnhNtS9pPkR1o0HBcKrGhVUHY73K2C&#10;aou/vbJBczbZ6R4GQ30Zb3dKddrNcgoiUBP+w3/tjVYwmIzgcyYeAT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5QyG8MAAADcAAAADwAAAAAAAAAAAAAAAACYAgAAZHJzL2Rv&#10;d25yZXYueG1sUEsFBgAAAAAEAAQA9QAAAIgDAAAAAA==&#10;" path="m64,151l57,,,9,7,153r57,-2xe" fillcolor="black" stroked="f">
                            <v:path arrowok="t" o:connecttype="custom" o:connectlocs="64,276;57,125;0,134;7,278;64,276" o:connectangles="0,0,0,0,0"/>
                          </v:shape>
                        </v:group>
                        <v:group id="Group 209" o:spid="_x0000_s1085" style="position:absolute;left:2743;top:1440;width:53;height:39" coordorigin="2743,1440" coordsize="53,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dtSvcYAAADcAAAADwAAAGRycy9kb3ducmV2LnhtbESPT2vCQBTE7wW/w/KE&#10;3uomkRabuoqIlh6kYCKU3h7ZZxLMvg3ZNX++fbdQ6HGYmd8w6+1oGtFT52rLCuJFBIK4sLrmUsEl&#10;Pz6tQDiPrLGxTAomcrDdzB7WmGo78Jn6zJciQNilqKDyvk2ldEVFBt3CtsTBu9rOoA+yK6XucAhw&#10;08gkil6kwZrDQoUt7SsqbtndKHgfcNgt40N/ul3303f+/Pl1ikmpx/m4ewPhafT/4b/2h1aQRK/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21K9xgAAANwA&#10;AAAPAAAAAAAAAAAAAAAAAKoCAABkcnMvZG93bnJldi54bWxQSwUGAAAAAAQABAD6AAAAnQMAAAAA&#10;">
                          <v:shape id="Freeform 396" o:spid="_x0000_s1086" style="position:absolute;left:2743;top:1440;width:53;height:39;visibility:visible;mso-wrap-style:square;v-text-anchor:top" coordsize="5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Uq9MMA&#10;AADcAAAADwAAAGRycy9kb3ducmV2LnhtbESPQWsCMRSE7wX/Q3iCt5q1iuhqFBEWpDdtK+ztsXlu&#10;FjcvS5Lq+u8bQehxmJlvmPW2t624kQ+NYwWTcQaCuHK64VrB91fxvgARIrLG1jEpeFCA7WbwtsZc&#10;uzsf6XaKtUgQDjkqMDF2uZShMmQxjF1HnLyL8xZjkr6W2uM9wW0rP7JsLi02nBYMdrQ3VF1Pv1bB&#10;7DMWP7PjuSiNN8VlWQZf+oVSo2G/W4GI1Mf/8Kt90Aqmyzk8z6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9Uq9MMAAADcAAAADwAAAAAAAAAAAAAAAACYAgAAZHJzL2Rv&#10;d25yZXYueG1sUEsFBgAAAAAEAAQA9QAAAIgDAAAAAA==&#10;" path="m53,19r,-5l46,,,19r,5l7,38,53,19xe" fillcolor="black" stroked="f">
                            <v:path arrowok="t" o:connecttype="custom" o:connectlocs="53,276;53,271;46,257;0,276;0,281;7,295;53,276" o:connectangles="0,0,0,0,0,0,0"/>
                          </v:shape>
                        </v:group>
                        <v:group id="Group 210" o:spid="_x0000_s1087" style="position:absolute;left:2734;top:1457;width:65;height:147" coordorigin="2734,1457" coordsize="65,1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shape id="Freeform 395" o:spid="_x0000_s1088" style="position:absolute;left:2734;top:1457;width:65;height:147;visibility:visible;mso-wrap-style:square;v-text-anchor:top" coordsize="65,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Ox28YA&#10;AADcAAAADwAAAGRycy9kb3ducmV2LnhtbESPQWvCQBSE74X+h+UVvJS6sdai0VWkUvRqlBZvj+wz&#10;iWbfxuw2if76rlDocZj5ZpjZojOlaKh2hWUFg34Egji1uuBMwX73+TIG4TyyxtIyKbiSg8X88WGG&#10;sbYtb6lJfCZCCbsYFeTeV7GULs3JoOvbijh4R1sb9EHWmdQ1tqHclPI1it6lwYLDQo4VfeSUnpMf&#10;o2AoL2/bNfJxXyXD5+vhsDp9f92U6j11yykIT53/D//RGx24yQjuZ8IRk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Ox28YAAADcAAAADwAAAAAAAAAAAAAAAACYAgAAZHJz&#10;L2Rvd25yZXYueG1sUEsFBgAAAAAEAAQA9QAAAIsDAAAAAA==&#10;" path="m64,2l7,,,144r57,2l64,2xe" fillcolor="black" stroked="f">
                            <v:path arrowok="t" o:connecttype="custom" o:connectlocs="64,276;7,274;0,418;57,420;64,276" o:connectangles="0,0,0,0,0"/>
                          </v:shape>
                        </v:group>
                        <v:group id="Group 211" o:spid="_x0000_s1089" style="position:absolute;left:2712;top:1601;width:80;height:149" coordorigin="2712,1601" coordsize="80,1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nTIZsQAAADcAAAA&#10;DwAAAAAAAAAAAAAAAACqAgAAZHJzL2Rvd25yZXYueG1sUEsFBgAAAAAEAAQA+gAAAJsDAAAAAA==&#10;">
                          <v:shape id="Freeform 394" o:spid="_x0000_s1090" style="position:absolute;left:2712;top:1601;width:80;height:149;visibility:visible;mso-wrap-style:square;v-text-anchor:top" coordsize="80,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k5P8YA&#10;AADcAAAADwAAAGRycy9kb3ducmV2LnhtbESPQWsCMRSE7wX/Q3gFbzVpLdauRpGCIJRSahV7fCTP&#10;3cXNy5Jkddtf3xSEHoeZ+YaZL3vXiDOFWHvWcD9SIIiNtzWXGnaf67spiJiQLTaeScM3RVguBjdz&#10;LKy/8Aedt6kUGcKxQA1VSm0hZTQVOYwj3xJn7+iDw5RlKKUNeMlw18gHpSbSYc15ocKWXioyp23n&#10;NPSnrnkPrwfz9KPivluHjTJvX1oPb/vVDESiPv2Hr+2N1TB+foS/M/k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1k5P8YAAADcAAAADwAAAAAAAAAAAAAAAACYAgAAZHJz&#10;L2Rvd25yZXYueG1sUEsFBgAAAAAEAAQA9QAAAIsDAAAAAA==&#10;" path="m79,2l22,,,139r58,9l79,2xe" fillcolor="black" stroked="f">
                            <v:path arrowok="t" o:connecttype="custom" o:connectlocs="79,420;22,418;0,557;58,566;79,420" o:connectangles="0,0,0,0,0"/>
                          </v:shape>
                        </v:group>
                        <v:group id="Group 212" o:spid="_x0000_s1091" style="position:absolute;left:2678;top:1740;width:92;height:149" coordorigin="2678,1740" coordsize="92,1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shape id="Freeform 393" o:spid="_x0000_s1092" style="position:absolute;left:2678;top:1740;width:92;height:149;visibility:visible;mso-wrap-style:square;v-text-anchor:top" coordsize="92,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R4z8QA&#10;AADcAAAADwAAAGRycy9kb3ducmV2LnhtbESPX2vCMBTF3wd+h3AF32aqwpjVKCoIPjjGOpE+Xppr&#10;W21uShK1/fbLYLDHw/nz4yzXnWnEg5yvLSuYjBMQxIXVNZcKTt/713cQPiBrbCyTgp48rFeDlyWm&#10;2j75ix5ZKEUcYZ+igiqENpXSFxUZ9GPbEkfvYp3BEKUrpXb4jOOmkdMkeZMGa46EClvaVVTcsruJ&#10;kK79nMhcl9e83x4P89zI84dRajTsNgsQgbrwH/5rH7SC2XwGv2fiEZC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9keM/EAAAA3AAAAA8AAAAAAAAAAAAAAAAAmAIAAGRycy9k&#10;b3ducmV2LnhtbFBLBQYAAAAABAAEAPUAAACJAwAAAAA=&#10;" path="m92,9l34,,,134r56,15l92,9xe" fillcolor="black" stroked="f">
                            <v:path arrowok="t" o:connecttype="custom" o:connectlocs="92,566;34,557;0,691;56,706;92,566" o:connectangles="0,0,0,0,0"/>
                          </v:shape>
                        </v:group>
                        <v:group id="Group 213" o:spid="_x0000_s1093" style="position:absolute;left:2633;top:1874;width:101;height:149" coordorigin="2633,1874" coordsize="101,1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erzisQAAADcAAAADwAAAGRycy9kb3ducmV2LnhtbESPQYvCMBSE78L+h/AW&#10;vGlaZRepRhFR8SDCVkG8PZpnW2xeShPb+u83wsIeh5n5hlmselOJlhpXWlYQjyMQxJnVJecKLufd&#10;aAbCeWSNlWVS8CIHq+XHYIGJth3/UJv6XAQIuwQVFN7XiZQuK8igG9uaOHh32xj0QTa51A12AW4q&#10;OYmib2mw5LBQYE2bgrJH+jQK9h1262m8bY+P++Z1O3+drseYlBp+9us5CE+9/w//tQ9awSSewv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erzisQAAADcAAAA&#10;DwAAAAAAAAAAAAAAAACqAgAAZHJzL2Rvd25yZXYueG1sUEsFBgAAAAAEAAQA+gAAAJsDAAAAAA==&#10;">
                          <v:shape id="Freeform 392" o:spid="_x0000_s1094" style="position:absolute;left:2633;top:1874;width:101;height:149;visibility:visible;mso-wrap-style:square;v-text-anchor:top" coordsize="101,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20IsYA&#10;AADcAAAADwAAAGRycy9kb3ducmV2LnhtbESPT2vCQBTE74LfYXmF3nSTFKtGVxFpSi89+AfF2yP7&#10;TEKzb2N21fjtu4WCx2FmfsPMl52pxY1aV1lWEA8jEMS51RUXCva7bDAB4TyyxtoyKXiQg+Wi35tj&#10;qu2dN3Tb+kIECLsUFZTeN6mULi/JoBvahjh4Z9sa9EG2hdQt3gPc1DKJondpsOKwUGJD65Lyn+3V&#10;KEhG19OkO8Y8zr73n5fswxxic1Dq9aVbzUB46vwz/N/+0grepgn8nQlH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c20IsYAAADcAAAADwAAAAAAAAAAAAAAAACYAgAAZHJz&#10;L2Rvd25yZXYueG1sUEsFBgAAAAAEAAQA9QAAAIsDAAAAAA==&#10;" path="m101,15l45,,,130r55,19l101,15xe" fillcolor="black" stroked="f">
                            <v:path arrowok="t" o:connecttype="custom" o:connectlocs="101,706;45,691;0,821;55,840;101,706" o:connectangles="0,0,0,0,0"/>
                          </v:shape>
                        </v:group>
                        <v:group id="Group 214" o:spid="_x0000_s1095" style="position:absolute;left:2578;top:2004;width:111;height:147" coordorigin="2578,2004" coordsize="111,1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Nr/sQAAADcAAAADwAAAGRycy9kb3ducmV2LnhtbESPQYvCMBSE78L+h/AW&#10;vGlaVxepRhHZFQ8iqAvi7dE822LzUppsW/+9EQSPw8x8w8yXnSlFQ7UrLCuIhxEI4tTqgjMFf6ff&#10;wRSE88gaS8uk4E4OlouP3hwTbVs+UHP0mQgQdgkqyL2vEildmpNBN7QVcfCutjbog6wzqWtsA9yU&#10;chRF39JgwWEhx4rWOaW3479RsGmxXX3FP83udl3fL6fJ/ryLSan+Z7eagfDU+Xf41d5qBa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gNr/sQAAADcAAAA&#10;DwAAAAAAAAAAAAAAAACqAgAAZHJzL2Rvd25yZXYueG1sUEsFBgAAAAAEAAQA+gAAAJsDAAAAAA==&#10;">
                          <v:shape id="Freeform 391" o:spid="_x0000_s1096" style="position:absolute;left:2578;top:2004;width:111;height:147;visibility:visible;mso-wrap-style:square;v-text-anchor:top" coordsize="111,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vWcMA&#10;AADcAAAADwAAAGRycy9kb3ducmV2LnhtbESPQWvCQBSE74X+h+UJvdVNUiiaugarLXhUm/b8yD6T&#10;YPZt3N2a9N93BcHjMDPfMItiNJ24kPOtZQXpNAFBXFndcq2g/Pp8noHwAVljZ5kU/JGHYvn4sMBc&#10;24H3dDmEWkQI+xwVNCH0uZS+asign9qeOHpH6wyGKF0ttcMhwk0nsyR5lQZbjgsN9rRuqDodfo0C&#10;HM5Zie+7mfv4kX67yXBefp+VepqMqzcQgcZwD9/aW63gZZ7C9Uw8AnL5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K/vWcMAAADcAAAADwAAAAAAAAAAAAAAAACYAgAAZHJzL2Rv&#10;d25yZXYueG1sUEsFBgAAAAAEAAQA9QAAAIgDAAAAAA==&#10;" path="m110,19l55,,,122r52,24l110,19xe" fillcolor="black" stroked="f">
                            <v:path arrowok="t" o:connecttype="custom" o:connectlocs="110,840;55,821;0,943;52,967;110,840" o:connectangles="0,0,0,0,0"/>
                          </v:shape>
                        </v:group>
                        <v:group id="Group 215" o:spid="_x0000_s1097" style="position:absolute;left:2508;top:2126;width:123;height:144" coordorigin="2508,2126" coordsize="123,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U/OZcYAAADcAAAADwAAAGRycy9kb3ducmV2LnhtbESPT2vCQBTE74V+h+UV&#10;ems2sVgkdRURlR6CUCNIb4/sMwlm34bsmj/fvisUehxm5jfMcj2aRvTUudqygiSKQRAXVtdcKjjn&#10;+7cFCOeRNTaWScFEDtar56clptoO/E39yZciQNilqKDyvk2ldEVFBl1kW+LgXW1n0AfZlVJ3OAS4&#10;aeQsjj+kwZrDQoUtbSsqbqe7UXAYcNi8J7s+u123008+P16yhJR6fRk3nyA8jf4//Nf+0gpmyRw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T85lxgAAANwA&#10;AAAPAAAAAAAAAAAAAAAAAKoCAABkcnMvZG93bnJldi54bWxQSwUGAAAAAAQABAD6AAAAnQMAAAAA&#10;">
                          <v:shape id="Freeform 390" o:spid="_x0000_s1098" style="position:absolute;left:2508;top:2126;width:123;height:144;visibility:visible;mso-wrap-style:square;v-text-anchor:top" coordsize="123,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iWTsEA&#10;AADcAAAADwAAAGRycy9kb3ducmV2LnhtbERPS2vCQBC+F/wPyxR6Ed1YwUfqKqIEPBWMgtchO01S&#10;szMhu8b033cPhR4/vvdmN7hG9dT5WtjAbJqAIi7E1lwauF6yyQqUD8gWG2Ey8EMedtvRywZTK08+&#10;U5+HUsUQ9ikaqEJoU619UZFDP5WWOHJf0jkMEXalth0+Y7hr9HuSLLTDmmNDhS0dKiru+cMZ6Bd3&#10;yc6H8fGWiSyH7+vnOPiHMW+vw/4DVKAh/Iv/3CdrYL6O8+OZeAT09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lk7BAAAA3AAAAA8AAAAAAAAAAAAAAAAAmAIAAGRycy9kb3du&#10;cmV2LnhtbFBLBQYAAAAABAAEAPUAAACGAwAAAAA=&#10;" path="m122,24l70,,,115r50,29l122,24xe" fillcolor="black" stroked="f">
                            <v:path arrowok="t" o:connecttype="custom" o:connectlocs="122,967;70,943;0,1058;50,1087;122,967" o:connectangles="0,0,0,0,0"/>
                          </v:shape>
                        </v:group>
                        <v:group id="Group 216" o:spid="_x0000_s1099" style="position:absolute;left:2431;top:2241;width:128;height:142" coordorigin="2431,2241" coordsize="128,1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Z1QEsQAAADcAAAADwAAAGRycy9kb3ducmV2LnhtbESPQYvCMBSE74L/ITzB&#10;m6ZVFKlGEdld9iCCdWHx9miebbF5KU22rf9+Iwgeh5n5htnselOJlhpXWlYQTyMQxJnVJecKfi6f&#10;kxUI55E1VpZJwYMc7LbDwQYTbTs+U5v6XAQIuwQVFN7XiZQuK8igm9qaOHg32xj0QTa51A12AW4q&#10;OYuipTRYclgosKZDQdk9/TMKvjrs9vP4oz3eb4fH9bI4/R5jUmo86vdrEJ56/w6/2t9awSxewv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Z1QEsQAAADcAAAA&#10;DwAAAAAAAAAAAAAAAACqAgAAZHJzL2Rvd25yZXYueG1sUEsFBgAAAAAEAAQA+gAAAJsDAAAAAA==&#10;">
                          <v:shape id="Freeform 389" o:spid="_x0000_s1100" style="position:absolute;left:2431;top:2241;width:128;height:142;visibility:visible;mso-wrap-style:square;v-text-anchor:top" coordsize="128,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ofNMUA&#10;AADcAAAADwAAAGRycy9kb3ducmV2LnhtbESP0WrCQBRE34X+w3IFX6TZ2IKN0VVKQfSlSlM/4JK9&#10;JsHs3ZBdk/Xvu4VCH4eZOcNsdsG0YqDeNZYVLJIUBHFpdcOVgsv3/jkD4TyyxtYyKXiQg932abLB&#10;XNuRv2gofCUihF2OCmrvu1xKV9Zk0CW2I47e1fYGfZR9JXWPY4SbVr6k6VIabDgu1NjRR03lrbgb&#10;BXo/+MVjPJ+Pzds8FPrzZA98V2o2De9rEJ6C/w//tY9awWu2gt8z8Qj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Oh80xQAAANwAAAAPAAAAAAAAAAAAAAAAAJgCAABkcnMv&#10;ZG93bnJldi54bWxQSwUGAAAAAAQABAD1AAAAigMAAAAA&#10;" path="m127,29l77,,,108r46,34l127,29xe" fillcolor="black" stroked="f">
                            <v:path arrowok="t" o:connecttype="custom" o:connectlocs="127,1087;77,1058;0,1166;46,1200;127,1087" o:connectangles="0,0,0,0,0"/>
                          </v:shape>
                        </v:group>
                        <v:group id="Group 217" o:spid="_x0000_s1101" style="position:absolute;left:2345;top:2349;width:132;height:137" coordorigin="2345,2349" coordsize="132,1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H1icQAAADcAAAADwAAAGRycy9kb3ducmV2LnhtbESPQYvCMBSE78L+h/AW&#10;vGlaF12pRhHZFQ8iqAvi7dE822LzUppsW/+9EQSPw8x8w8yXnSlFQ7UrLCuIhxEI4tTqgjMFf6ff&#10;wRSE88gaS8uk4E4OlouP3hwTbVs+UHP0mQgQdgkqyL2vEildmpNBN7QVcfCutjbog6wzqWtsA9yU&#10;chRFE2mw4LCQY0XrnNLb8d8o2LTYrr7in2Z3u67vl9N4f97FpFT/s1vNQHjq/Dv8am+1glH8Dc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tH1icQAAADcAAAA&#10;DwAAAAAAAAAAAAAAAACqAgAAZHJzL2Rvd25yZXYueG1sUEsFBgAAAAAEAAQA+gAAAJsDAAAAAA==&#10;">
                          <v:shape id="Freeform 388" o:spid="_x0000_s1102" style="position:absolute;left:2345;top:2349;width:132;height:137;visibility:visible;mso-wrap-style:square;v-text-anchor:top" coordsize="132,1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91LsEA&#10;AADcAAAADwAAAGRycy9kb3ducmV2LnhtbERPy4rCMBTdD/gP4QqzG1MVRKpRpKC4klE7yOyuze0D&#10;m5vaRFv/frIYcHk47+W6N7V4UusqywrGowgEcWZ1xYWC9Lz9moNwHlljbZkUvMjBejX4WGKsbcdH&#10;ep58IUIIuxgVlN43sZQuK8mgG9mGOHC5bQ36ANtC6ha7EG5qOYmimTRYcWgosaGkpOx2ehgF16r7&#10;uST3ZJpedt8H7H/zY1PkSn0O+80ChKfev8X/7r1WMJ2HteFMOAJy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dS7BAAAA3AAAAA8AAAAAAAAAAAAAAAAAmAIAAGRycy9kb3du&#10;cmV2LnhtbFBLBQYAAAAABAAEAPUAAACGAwAAAAA=&#10;" path="m132,34l86,,,99r43,38l132,34xe" fillcolor="black" stroked="f">
                            <v:path arrowok="t" o:connecttype="custom" o:connectlocs="132,1200;86,1166;0,1265;43,1303;132,1200" o:connectangles="0,0,0,0,0"/>
                          </v:shape>
                        </v:group>
                        <v:group id="Group 218" o:spid="_x0000_s1103" style="position:absolute;left:2249;top:2448;width:140;height:130" coordorigin="2249,2448" coordsize="140,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05h+8EAAADcAAAADwAAAGRycy9kb3ducmV2LnhtbERPy4rCMBTdC/5DuMLs&#10;NK2DItUoIiqzEMEHiLtLc22LzU1pYlv/frIQXB7Oe7HqTCkaql1hWUE8ikAQp1YXnCm4XnbDGQjn&#10;kTWWlknBmxyslv3eAhNtWz5Rc/aZCCHsElSQe18lUro0J4NuZCviwD1sbdAHWGdS19iGcFPKcRRN&#10;pcGCQ0OOFW1ySp/nl1Gwb7Fd/8bb5vB8bN73y+R4O8Sk1M+gW89BeOr8V/xx/2kF4zisDW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05h+8EAAADcAAAADwAA&#10;AAAAAAAAAAAAAACqAgAAZHJzL2Rvd25yZXYueG1sUEsFBgAAAAAEAAQA+gAAAJgDAAAAAA==&#10;">
                          <v:shape id="Freeform 387" o:spid="_x0000_s1104" style="position:absolute;left:2249;top:2448;width:140;height:130;visibility:visible;mso-wrap-style:square;v-text-anchor:top" coordsize="140,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7+acQA&#10;AADcAAAADwAAAGRycy9kb3ducmV2LnhtbESPQWvCQBSE7wX/w/KE3nRjLRqiq4hQ7LFqQLw9s88k&#10;mn0bshsT/323IPQ4zMw3zHLdm0o8qHGlZQWTcQSCOLO65FxBevwaxSCcR9ZYWSYFT3KwXg3elpho&#10;2/GeHgefiwBhl6CCwvs6kdJlBRl0Y1sTB+9qG4M+yCaXusEuwE0lP6JoJg2WHBYKrGlbUHY/tEZB&#10;t2tn58vtkm7i5/766Vr+SfGk1Puw3yxAeOr9f/jV/tYKpvEc/s6EI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O/mnEAAAA3AAAAA8AAAAAAAAAAAAAAAAAmAIAAGRycy9k&#10;b3ducmV2LnhtbFBLBQYAAAAABAAEAPUAAACJAwAAAAA=&#10;" path="m139,38l96,,,89r41,40l139,38xe" fillcolor="black" stroked="f">
                            <v:path arrowok="t" o:connecttype="custom" o:connectlocs="139,1303;96,1265;0,1354;41,1394;139,1303" o:connectangles="0,0,0,0,0"/>
                          </v:shape>
                        </v:group>
                        <v:group id="Group 219" o:spid="_x0000_s1105" style="position:absolute;left:2146;top:2537;width:144;height:128" coordorigin="2146,2537" coordsize="144,1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LEYMQAAADcAAAADwAAAGRycy9kb3ducmV2LnhtbESPQYvCMBSE78L+h/AW&#10;vGlaF2WtRhHZFQ8iqAvi7dE822LzUppsW/+9EQSPw8x8w8yXnSlFQ7UrLCuIhxEI4tTqgjMFf6ff&#10;wTcI55E1lpZJwZ0cLBcfvTkm2rZ8oOboMxEg7BJUkHtfJVK6NCeDbmgr4uBdbW3QB1lnUtfYBrgp&#10;5SiKJtJgwWEhx4rWOaW3479RsGmxXX3FP83udl3fL6fx/ryLSan+Z7eagfDU+Xf41d5qBa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ALEYMQAAADcAAAA&#10;DwAAAAAAAAAAAAAAAACqAgAAZHJzL2Rvd25yZXYueG1sUEsFBgAAAAAEAAQA+gAAAJsDAAAAAA==&#10;">
                          <v:shape id="Freeform 386" o:spid="_x0000_s1106" style="position:absolute;left:2146;top:2537;width:144;height:128;visibility:visible;mso-wrap-style:square;v-text-anchor:top" coordsize="144,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BI/8MA&#10;AADcAAAADwAAAGRycy9kb3ducmV2LnhtbESPT4vCMBTE7wt+h/CEvSyaumIp1ShSEDxW3T/XR/O2&#10;Ldu8lCTa7rffCILHYWZ+w2x2o+nEjZxvLStYzBMQxJXVLdcKPi6HWQbCB2SNnWVS8EcedtvJywZz&#10;bQc+0e0cahEh7HNU0ITQ51L6qiGDfm574uj9WGcwROlqqR0OEW46+Z4kqTTYclxosKeioer3fDUK&#10;vr+yoizeLn7v3WeZYVGnw6pU6nU67tcgAo3hGX60j1rBMkvhfiYeAbn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gBI/8MAAADcAAAADwAAAAAAAAAAAAAAAACYAgAAZHJzL2Rv&#10;d25yZXYueG1sUEsFBgAAAAAEAAQA9QAAAIgDAAAAAA==&#10;" path="m144,40l103,,,81r36,46l144,40xe" fillcolor="black" stroked="f">
                            <v:path arrowok="t" o:connecttype="custom" o:connectlocs="144,1394;103,1354;0,1435;36,1481;144,1394" o:connectangles="0,0,0,0,0"/>
                          </v:shape>
                        </v:group>
                        <v:group id="Group 220" o:spid="_x0000_s1107" style="position:absolute;left:2035;top:2618;width:147;height:120" coordorigin="2035,2618" coordsize="147,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SnQMIAAADcAAAADwAAAGRycy9kb3ducmV2LnhtbERPTYvCMBC9C/6HMII3&#10;TVtRpBpFZHfZgwjWhcXb0IxtsZmUJtvWf785CB4f73u7H0wtOmpdZVlBPI9AEOdWV1wo+Ll+ztYg&#10;nEfWWFsmBU9ysN+NR1tMte35Ql3mCxFC2KWooPS+SaV0eUkG3dw2xIG729agD7AtpG6xD+GmlkkU&#10;raTBikNDiQ0dS8of2Z9R8NVjf1jEH93pcT8+b9fl+fcUk1LTyXDYgPA0+Lf45f7WCpIkzA9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tUp0DCAAAA3AAAAA8A&#10;AAAAAAAAAAAAAAAAqgIAAGRycy9kb3ducmV2LnhtbFBLBQYAAAAABAAEAPoAAACZAwAAAAA=&#10;">
                          <v:shape id="Freeform 382" o:spid="_x0000_s1108" style="position:absolute;left:2035;top:2618;width:147;height:120;visibility:visible;mso-wrap-style:square;v-text-anchor:top" coordsize="147,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Am9MUA&#10;AADcAAAADwAAAGRycy9kb3ducmV2LnhtbESPQYvCMBSE7wv7H8Jb8LamVlCpRlkLoh5E1GXx+Gje&#10;tsXmpTSx1n9vBMHjMDPfMLNFZyrRUuNKywoG/QgEcWZ1ybmC39PqewLCeWSNlWVScCcHi/nnxwwT&#10;bW98oPbocxEg7BJUUHhfJ1K6rCCDrm9r4uD928agD7LJpW7wFuCmknEUjaTBksNCgTWlBWWX49Uo&#10;WA7aeFuPd904Oh/22/U6Hf5dUqV6X93PFISnzr/Dr/ZGKxhOYnieCUd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ICb0xQAAANwAAAAPAAAAAAAAAAAAAAAAAJgCAABkcnMv&#10;ZG93bnJldi54bWxQSwUGAAAAAAQABAD1AAAAigMAAAAA&#10;" path="m147,46l111,,,72r31,48l147,46xe" fillcolor="black" stroked="f">
                            <v:path arrowok="t" o:connecttype="custom" o:connectlocs="147,1481;111,1435;0,1507;31,1555;147,1481" o:connectangles="0,0,0,0,0"/>
                          </v:shape>
                        </v:group>
                        <v:group id="Group 221" o:spid="_x0000_s1109" style="position:absolute;left:1918;top:2690;width:149;height:108" coordorigin="1918,2690" coordsize="149,1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gC28YAAADcAAAADwAAAGRycy9kb3ducmV2LnhtbESPzWrDMBCE74G+g9hC&#10;b4lsl4bgRgkhNKUHU4gdKL0t1sY2sVbGUvzz9lWh0OMwM98w2/1kWjFQ7xrLCuJVBIK4tLrhSsGl&#10;OC03IJxH1thaJgUzOdjvHhZbTLUd+UxD7isRIOxSVFB736VSurImg25lO+LgXW1v0AfZV1L3OAa4&#10;aWUSRWtpsOGwUGNHx5rKW343Ct5HHA/P8duQ3a7H+bt4+fzKYlLq6XE6vILwNPn/8F/7QytIkhh+&#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GALbxgAAANwA&#10;AAAPAAAAAAAAAAAAAAAAAKoCAABkcnMvZG93bnJldi54bWxQSwUGAAAAAAQABAD6AAAAnQMAAAAA&#10;">
                          <v:shape id="Freeform 381" o:spid="_x0000_s1110" style="position:absolute;left:1918;top:2690;width:149;height:108;visibility:visible;mso-wrap-style:square;v-text-anchor:top" coordsize="14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y408UA&#10;AADcAAAADwAAAGRycy9kb3ducmV2LnhtbESPT2vCQBTE74V+h+UVvJmNf5CQukoolXoSGkvb42v2&#10;mQ1m34bsVqOfvisIPQ4z8xtmuR5sK07U+8axgkmSgiCunG64VvCx34wzED4ga2wdk4ILeVivHh+W&#10;mGt35nc6laEWEcI+RwUmhC6X0leGLPrEdcTRO7jeYoiyr6Xu8RzhtpXTNF1Iiw3HBYMdvRiqjuWv&#10;VVC8simvn1iFn21d7L78d/uWzZUaPQ3FM4hAQ/gP39tbrWCWTeB2Jh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3LjTxQAAANwAAAAPAAAAAAAAAAAAAAAAAJgCAABkcnMv&#10;ZG93bnJldi54bWxQSwUGAAAAAAQABAD1AAAAigMAAAAA&#10;" path="m148,48l117,,,58r26,50l148,48xe" fillcolor="black" stroked="f">
                            <v:path arrowok="t" o:connecttype="custom" o:connectlocs="148,1555;117,1507;0,1565;26,1615;148,1555" o:connectangles="0,0,0,0,0"/>
                          </v:shape>
                        </v:group>
                        <v:group id="Group 222" o:spid="_x0000_s1111" style="position:absolute;left:1795;top:2748;width:149;height:101" coordorigin="1795,2748" coordsize="149,1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MqcrMYAAADcAAAADwAAAGRycy9kb3ducmV2LnhtbESPzWrDMBCE74G+g9hC&#10;b4lsl4bgRgkhNKUHU4gdKL0t1sY2sVbGUvzz9lWh0OMwM98w2/1kWjFQ7xrLCuJVBIK4tLrhSsGl&#10;OC03IJxH1thaJgUzOdjvHhZbTLUd+UxD7isRIOxSVFB736VSurImg25lO+LgXW1v0AfZV1L3OAa4&#10;aWUSRWtpsOGwUGNHx5rKW343Ct5HHA/P8duQ3a7H+bt4+fzKYlLq6XE6vILwNPn/8F/7QytIk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ypysxgAAANwA&#10;AAAPAAAAAAAAAAAAAAAAAKoCAABkcnMvZG93bnJldi54bWxQSwUGAAAAAAQABAD6AAAAnQMAAAAA&#10;">
                          <v:shape id="Freeform 380" o:spid="_x0000_s1112" style="position:absolute;left:1795;top:2748;width:149;height:101;visibility:visible;mso-wrap-style:square;v-text-anchor:top" coordsize="149,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DwoMIA&#10;AADcAAAADwAAAGRycy9kb3ducmV2LnhtbERPTWvCQBC9F/wPywjemo0V2hBdRbQGoacmPdTbkB2T&#10;YHY2ZNeY+uu7B8Hj432vNqNpxUC9aywrmEcxCOLS6oYrBT/F4TUB4TyyxtYyKfgjB5v15GWFqbY3&#10;/qYh95UIIexSVFB736VSurImgy6yHXHgzrY36APsK6l7vIVw08q3OH6XBhsODTV2tKupvORXo8Ad&#10;T+Y37z5kRVl2x6LYf33Gd6Vm03G7BOFp9E/xw33UChZJmB/OhCM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sPCgwgAAANwAAAAPAAAAAAAAAAAAAAAAAJgCAABkcnMvZG93&#10;bnJldi54bWxQSwUGAAAAAAQABAD1AAAAhwMAAAAA&#10;" path="m149,50l123,,,48r19,53l149,50xe" fillcolor="black" stroked="f">
                            <v:path arrowok="t" o:connecttype="custom" o:connectlocs="149,1615;123,1565;0,1613;19,1666;149,1615" o:connectangles="0,0,0,0,0"/>
                          </v:shape>
                        </v:group>
                        <v:group id="Group 223" o:spid="_x0000_s1113" style="position:absolute;left:1666;top:2796;width:149;height:87" coordorigin="1666,2796" coordsize="14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shape id="Freeform 379" o:spid="_x0000_s1114" style="position:absolute;left:1666;top:2796;width:149;height:87;visibility:visible;mso-wrap-style:square;v-text-anchor:top" coordsize="149,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l5zcYA&#10;AADcAAAADwAAAGRycy9kb3ducmV2LnhtbESPQWvCQBSE74L/YXlCb7rRYrWpq4hSiB4KVSkeX7PP&#10;JJp9G7Nbjf/eFQoeh5n5hpnMGlOKC9WusKyg34tAEKdWF5wp2G0/u2MQziNrLC2Tghs5mE3brQnG&#10;2l75my4bn4kAYRejgtz7KpbSpTkZdD1bEQfvYGuDPsg6k7rGa4CbUg6i6E0aLDgs5FjRIqf0tPkz&#10;CqJk9TNeHo/736+tS81+uG52yVmpl04z/wDhqfHP8H870QpeR+/wOBOOgJ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Sl5zcYAAADcAAAADwAAAAAAAAAAAAAAAACYAgAAZHJz&#10;L2Rvd25yZXYueG1sUEsFBgAAAAAEAAQA9QAAAIsDAAAAAA==&#10;" path="m148,53l129,,,31,14,86,148,53xe" fillcolor="black" stroked="f">
                            <v:path arrowok="t" o:connecttype="custom" o:connectlocs="148,1666;129,1613;0,1644;14,1699;148,1666" o:connectangles="0,0,0,0,0"/>
                          </v:shape>
                        </v:group>
                        <v:group id="Group 224" o:spid="_x0000_s1115" style="position:absolute;left:1534;top:2827;width:147;height:80" coordorigin="1534,2827" coordsize="14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hQ8UAAADcAAAADwAAAGRycy9kb3ducmV2LnhtbESPT2vCQBTE7wW/w/IE&#10;b3WT2IpEVxFR6UEK/gHx9sg+k2D2bciuSfz23UKhx2FmfsMsVr2pREuNKy0riMcRCOLM6pJzBZfz&#10;7n0GwnlkjZVlUvAiB6vl4G2BqbYdH6k9+VwECLsUFRTe16mULivIoBvbmjh4d9sY9EE2udQNdgFu&#10;KplE0VQaLDksFFjTpqDscXoaBfsOu/Uk3raHx33zup0/v6+HmJQaDfv1HISn3v+H/9pfWkGSfM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voUPFAAAA3AAA&#10;AA8AAAAAAAAAAAAAAAAAqgIAAGRycy9kb3ducmV2LnhtbFBLBQYAAAAABAAEAPoAAACcAwAAAAA=&#10;">
                          <v:shape id="Freeform 378" o:spid="_x0000_s1116" style="position:absolute;left:1534;top:2827;width:147;height:80;visibility:visible;mso-wrap-style:square;v-text-anchor:top" coordsize="14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08B8EA&#10;AADcAAAADwAAAGRycy9kb3ducmV2LnhtbERPy4rCMBTdC/MP4Qqz09QZ0KEaRQTBx6DoiOtrc22K&#10;zU1pUq1/P1kILg/nPZm1thR3qn3hWMGgn4AgzpwuOFdw+lv2fkD4gKyxdEwKnuRhNv3oTDDV7sEH&#10;uh9DLmII+xQVmBCqVEqfGbLo+64ijtzV1RZDhHUudY2PGG5L+ZUkQ2mx4NhgsKKFoex2bKyCy2Jk&#10;fnfnbb7ZrfX1YptBw/ulUp/ddj4GEagNb/HLvdIKvkdxbTwTj4C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9PAfBAAAA3AAAAA8AAAAAAAAAAAAAAAAAmAIAAGRycy9kb3du&#10;cmV2LnhtbFBLBQYAAAAABAAEAPUAAACGAwAAAAA=&#10;" path="m146,55l132,,,22,9,79,146,55xe" fillcolor="black" stroked="f">
                            <v:path arrowok="t" o:connecttype="custom" o:connectlocs="146,1699;132,1644;0,1666;9,1723;146,1699" o:connectangles="0,0,0,0,0"/>
                          </v:shape>
                        </v:group>
                        <v:group id="Group 225" o:spid="_x0000_s1117" style="position:absolute;left:1397;top:2849;width:147;height:68" coordorigin="1397,2849" coordsize="147,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shape id="Freeform 377" o:spid="_x0000_s1118" style="position:absolute;left:1397;top:2849;width:147;height:68;visibility:visible;mso-wrap-style:square;v-text-anchor:top" coordsize="147,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TwusQA&#10;AADcAAAADwAAAGRycy9kb3ducmV2LnhtbESPT2vCQBDF74V+h2UK3uqmtVaJrmIFxZto9eBtyI5J&#10;anY2ZKcxfntXKPT4eH9+vOm8c5VqqQmlZwNv/QQUceZtybmBw/fqdQwqCLLFyjMZuFGA+ez5aYqp&#10;9VfeUbuXXMURDikaKETqVOuQFeQw9H1NHL2zbxxKlE2ubYPXOO4q/Z4kn9phyZFQYE3LgrLL/tdF&#10;iOiv9nyR9XGzWi+2t+PwZ/BxMqb30i0moIQ6+Q//tTfWwGA0gseZeAT0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k8LrEAAAA3AAAAA8AAAAAAAAAAAAAAAAAmAIAAGRycy9k&#10;b3ducmV2LnhtbFBLBQYAAAAABAAEAPUAAACJAwAAAAA=&#10;" path="m146,57l137,,,9,5,67,146,57xe" fillcolor="black" stroked="f">
                            <v:path arrowok="t" o:connecttype="custom" o:connectlocs="146,1723;137,1666;0,1675;5,1733;146,1723" o:connectangles="0,0,0,0,0"/>
                          </v:shape>
                        </v:group>
                        <v:group id="Group 226" o:spid="_x0000_s1119" style="position:absolute;left:1373;top:2861;width:53;height:53" coordorigin="1373,2861" coordsize="53,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ar8QAAADcAAAADwAAAGRycy9kb3ducmV2LnhtbESPQYvCMBSE7wv+h/AE&#10;b2vayopUo4ioeJCFVUG8PZpnW2xeShPb+u/NwsIeh5n5hlmselOJlhpXWlYQjyMQxJnVJecKLufd&#10;5wyE88gaK8uk4EUOVsvBxwJTbTv+ofbkcxEg7FJUUHhfp1K6rCCDbmxr4uDdbWPQB9nkUjfYBbip&#10;ZBJFU2mw5LBQYE2bgrLH6WkU7Dvs1p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Gar8QAAADcAAAA&#10;DwAAAAAAAAAAAAAAAACqAgAAZHJzL2Rvd25yZXYueG1sUEsFBgAAAAAEAAQA+gAAAJsDAAAAAA==&#10;">
                          <v:shape id="Freeform 376" o:spid="_x0000_s1120" style="position:absolute;left:1373;top:2861;width:53;height:53;visibility:visible;mso-wrap-style:square;v-text-anchor:top" coordsize="5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S0TMQA&#10;AADcAAAADwAAAGRycy9kb3ducmV2LnhtbESPQWsCMRSE7wX/Q3hCbzWrgpbVKCK1FIoHrR68PTbP&#10;3cXNS0iiu/57UxA8DjPzDTNfdqYRN/KhtqxgOMhAEBdW11wqOPxtPj5BhIissbFMCu4UYLnovc0x&#10;17blHd32sRQJwiFHBVWMLpcyFBUZDAPriJN3tt5gTNKXUntsE9w0cpRlE2mw5rRQoaN1RcVlfzUK&#10;/Na1IY427vhVX7/dr+vGl9NOqfd+t5qBiNTFV/jZ/tEKxtMJ/J9JR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EtEzEAAAA3AAAAA8AAAAAAAAAAAAAAAAAmAIAAGRycy9k&#10;b3ducmV2LnhtbFBLBQYAAAAABAAEAPUAAACJAwAAAAA=&#10;" path="m53,31r,-5l26,,21,,7,7,,21r,5l26,52r5,l45,45,53,31xe" fillcolor="black" stroked="f">
                            <v:path arrowok="t" o:connecttype="custom" o:connectlocs="53,1709;53,1704;26,1678;21,1678;7,1685;0,1699;0,1704;26,1730;31,1730;45,1723;53,1709" o:connectangles="0,0,0,0,0,0,0,0,0,0,0"/>
                          </v:shape>
                        </v:group>
                        <v:group id="Group 227" o:spid="_x0000_s1121" style="position:absolute;left:1255;top:2849;width:147;height:68" coordorigin="1255,2849" coordsize="147,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0/NMUAAADcAAAADwAAAGRycy9kb3ducmV2LnhtbESPT2vCQBTE7wW/w/IE&#10;b3WTSKtEVxFR6UEK/gHx9sg+k2D2bciuSfz23UKhx2FmfsMsVr2pREuNKy0riMcRCOLM6pJzBZfz&#10;7n0GwnlkjZVlUvAiB6vl4G2BqbYdH6k9+VwECLsUFRTe16mULivIoBvbmjh4d9sY9EE2udQNdgFu&#10;KplE0ac0WHJYKLCmTUHZ4/Q0CvYddutJvG0Pj/vmdTt/fF8PMSk1GvbrOQhPvf8P/7W/tIIkmcL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S9PzTFAAAA3AAA&#10;AA8AAAAAAAAAAAAAAAAAqgIAAGRycy9kb3ducmV2LnhtbFBLBQYAAAAABAAEAPoAAACcAwAAAAA=&#10;">
                          <v:shape id="Freeform 375" o:spid="_x0000_s1122" style="position:absolute;left:1255;top:2849;width:147;height:68;visibility:visible;mso-wrap-style:square;v-text-anchor:top" coordsize="147,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rLVsQA&#10;AADcAAAADwAAAGRycy9kb3ducmV2LnhtbESPT2vCQBDF7wW/wzKF3uqmWqtEV7EFxZto9eBtyI5J&#10;NDsbstMYv31XKPT4eH9+vNmic5VqqQmlZwNv/QQUceZtybmBw/fqdQIqCLLFyjMZuFOAxbz3NMPU&#10;+hvvqN1LruIIhxQNFCJ1qnXICnIY+r4mjt7ZNw4lyibXtsFbHHeVHiTJh3ZYciQUWNNXQdl1/+Mi&#10;RPRne77K+rhZrZfb+3F0Gb6fjHl57pZTUEKd/If/2htrYDgeweNMPAJ6/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6y1bEAAAA3AAAAA8AAAAAAAAAAAAAAAAAmAIAAGRycy9k&#10;b3ducmV2LnhtbFBLBQYAAAAABAAEAPUAAACJAwAAAAA=&#10;" path="m147,9l5,,,57,142,67,147,9xe" fillcolor="black" stroked="f">
                            <v:path arrowok="t" o:connecttype="custom" o:connectlocs="147,1675;5,1666;0,1723;142,1733;147,1675" o:connectangles="0,0,0,0,0"/>
                          </v:shape>
                        </v:group>
                        <v:group id="Group 228" o:spid="_x0000_s1123" style="position:absolute;left:1118;top:2827;width:142;height:80" coordorigin="1118,2827" coordsize="14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KrRsIAAADcAAAADwAAAGRycy9kb3ducmV2LnhtbERPTYvCMBC9C/6HMII3&#10;TVtRpBpFZHfZgwjWhcXb0IxtsZmUJtvWf785CB4f73u7H0wtOmpdZVlBPI9AEOdWV1wo+Ll+ztYg&#10;nEfWWFsmBU9ysN+NR1tMte35Ql3mCxFC2KWooPS+SaV0eUkG3dw2xIG729agD7AtpG6xD+GmlkkU&#10;raTBikNDiQ0dS8of2Z9R8NVjf1jEH93pcT8+b9fl+fcUk1LTyXDYgPA0+Lf45f7WCpIkrA1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Uiq0bCAAAA3AAAAA8A&#10;AAAAAAAAAAAAAAAAqgIAAGRycy9kb3ducmV2LnhtbFBLBQYAAAAABAAEAPoAAACZAwAAAAA=&#10;">
                          <v:shape id="Freeform 374" o:spid="_x0000_s1124" style="position:absolute;left:1118;top:2827;width:142;height:80;visibility:visible;mso-wrap-style:square;v-text-anchor:top" coordsize="14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G72sYA&#10;AADcAAAADwAAAGRycy9kb3ducmV2LnhtbESPQUsDMRSE74L/IbxCbzZbK7ZsmxZRKxUF6ba9PzZv&#10;N2s3L2sS2+2/N4LgcZiZb5jFqretOJEPjWMF41EGgrh0uuFawX63vpmBCBFZY+uYFFwowGp5fbXA&#10;XLszb+lUxFokCIccFZgYu1zKUBqyGEauI05e5bzFmKSvpfZ4TnDbytssu5cWG04LBjt6NFQei2+r&#10;4DB5n5q3494/fcXnqtj1Hy+fr5VSw0H/MAcRqY//4b/2RiuYTO/g90w6AnL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TG72sYAAADcAAAADwAAAAAAAAAAAAAAAACYAgAAZHJz&#10;L2Rvd25yZXYueG1sUEsFBgAAAAAEAAQA9QAAAIsDAAAAAA==&#10;" path="m142,22l10,,,58,137,79r5,-57xe" fillcolor="black" stroked="f">
                            <v:path arrowok="t" o:connecttype="custom" o:connectlocs="142,1666;10,1644;0,1702;137,1723;142,1666" o:connectangles="0,0,0,0,0"/>
                          </v:shape>
                        </v:group>
                        <v:group id="Group 229" o:spid="_x0000_s1125" style="position:absolute;left:984;top:2793;width:144;height:92" coordorigin="984,2793" coordsize="144,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shape id="Freeform 373" o:spid="_x0000_s1126" style="position:absolute;left:984;top:2793;width:144;height:92;visibility:visible;mso-wrap-style:square;v-text-anchor:top" coordsize="144,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qOFsUA&#10;AADcAAAADwAAAGRycy9kb3ducmV2LnhtbESP3UrDQBSE74W+w3IKvbMbW39jt6URCoIX1egDnGaP&#10;2WD2bMgek+jTu4Lg5TAz3zCb3eRbNVAfm8AGLpYZKOIq2IZrA2+vh/NbUFGQLbaBycAXRdhtZ2cb&#10;zG0Y+YWGUmqVIBxzNOBEulzrWDnyGJehI07ee+g9SpJ9rW2PY4L7Vq+y7Fp7bDgtOOzowVH1UX56&#10;A09yOn6Pp/JqX7jLw3NBMnTFnTGL+bS/ByU0yX/4r/1oDaxv1vB7Jh0Bv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o4WxQAAANwAAAAPAAAAAAAAAAAAAAAAAJgCAABkcnMv&#10;ZG93bnJldi54bWxQSwUGAAAAAAQABAD1AAAAigMAAAAA&#10;" path="m144,34l14,,,56,134,92,144,34xe" fillcolor="black" stroked="f">
                            <v:path arrowok="t" o:connecttype="custom" o:connectlocs="144,1644;14,1610;0,1666;134,1702;144,1644" o:connectangles="0,0,0,0,0"/>
                          </v:shape>
                        </v:group>
                        <v:group id="Group 230" o:spid="_x0000_s1127" style="position:absolute;left:854;top:2748;width:144;height:101" coordorigin="854,2748" coordsize="144,1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0xncMAAADcAAAADwAAAGRycy9kb3ducmV2LnhtbERPy2rCQBTdF/oPwxW6&#10;q5MoikTHINKWLoLgA0p3l8w1CcncCZlpHn/fWQguD+e9S0fTiJ46V1lWEM8jEMS51RUXCm7Xz/cN&#10;COeRNTaWScFEDtL968sOE20HPlN/8YUIIewSVFB63yZSurwkg25uW+LA3W1n0AfYFVJ3OIRw08hF&#10;FK2lwYpDQ4ktHUvK68ufUfA14HBYxh99Vt+P0+91dfrJYlLqbTYetiA8jf4pfri/tYLFM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jTGdwwAAANwAAAAP&#10;AAAAAAAAAAAAAAAAAKoCAABkcnMvZG93bnJldi54bWxQSwUGAAAAAAQABAD6AAAAmgMAAAAA&#10;">
                          <v:shape id="Freeform 372" o:spid="_x0000_s1128" style="position:absolute;left:854;top:2748;width:144;height:101;visibility:visible;mso-wrap-style:square;v-text-anchor:top" coordsize="14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bnyscA&#10;AADcAAAADwAAAGRycy9kb3ducmV2LnhtbESPT2vCQBTE74V+h+UJvdWNKbQhuoqpWHqwh8Y/eHxk&#10;n0k0+zZktxr99N1CweMwM79hJrPeNOJMnastKxgNIxDEhdU1lwo26+VzAsJ5ZI2NZVJwJQez6ePD&#10;BFNtL/xN59yXIkDYpaig8r5NpXRFRQbd0LbEwTvYzqAPsiul7vAS4KaRcRS9SoM1h4UKW3qvqDjl&#10;P0ZBm5/2X0ezSuKsz7aLW7b7SG6xUk+Dfj4G4an39/B/+1MreHmL4e9MO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JG58rHAAAA3AAAAA8AAAAAAAAAAAAAAAAAmAIAAGRy&#10;cy9kb3ducmV2LnhtbFBLBQYAAAAABAAEAPUAAACMAwAAAAA=&#10;" path="m144,45l20,,,53r130,48l144,45xe" fillcolor="black" stroked="f">
                            <v:path arrowok="t" o:connecttype="custom" o:connectlocs="144,1610;20,1565;0,1618;130,1666;144,1610" o:connectangles="0,0,0,0,0"/>
                          </v:shape>
                        </v:group>
                        <v:group id="Group 231" o:spid="_x0000_s1129" style="position:absolute;left:732;top:2688;width:142;height:113" coordorigin="732,2688" coordsize="142,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GUBsQAAADcAAAADwAAAGRycy9kb3ducmV2LnhtbESPQYvCMBSE78L+h/AW&#10;vGlaZRepRhFR8SDCVkG8PZpnW2xeShPb+u83wsIeh5n5hlmselOJlhpXWlYQjyMQxJnVJecKLufd&#10;aAbCeWSNlWVS8CIHq+XHYIGJth3/UJv6XAQIuwQVFN7XiZQuK8igG9uaOHh32xj0QTa51A12AW4q&#10;OYmib2mw5LBQYE2bgrJH+jQK9h1262m8bY+P++Z1O3+drseYlBp+9us5CE+9/w//tQ9awWQa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cGUBsQAAADcAAAA&#10;DwAAAAAAAAAAAAAAAACqAgAAZHJzL2Rvd25yZXYueG1sUEsFBgAAAAAEAAQA+gAAAJsDAAAAAA==&#10;">
                          <v:shape id="Freeform 371" o:spid="_x0000_s1130" style="position:absolute;left:732;top:2688;width:142;height:113;visibility:visible;mso-wrap-style:square;v-text-anchor:top" coordsize="142,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B/HcQA&#10;AADcAAAADwAAAGRycy9kb3ducmV2LnhtbESPQYvCMBSE74L/ITxhL6KpLupuNYoIogdBqrJ7fTTP&#10;tti8lCZru//eCILHYWa+YRar1pTiTrUrLCsYDSMQxKnVBWcKLuft4AuE88gaS8uk4J8crJbdzgJj&#10;bRtO6H7ymQgQdjEqyL2vYildmpNBN7QVcfCutjbog6wzqWtsAtyUchxFU2mw4LCQY0WbnNLb6c8o&#10;cP0Jn83374/bFJNx0hx3h0vCSn302vUchKfWv8Ov9l4r+JyN4HkmHA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gfx3EAAAA3AAAAA8AAAAAAAAAAAAAAAAAmAIAAGRycy9k&#10;b3ducmV2LnhtbFBLBQYAAAAABAAEAPUAAACJAwAAAAA=&#10;" path="m142,60l26,,,50r122,63l142,60xe" fillcolor="black" stroked="f">
                            <v:path arrowok="t" o:connecttype="custom" o:connectlocs="142,1565;26,1505;0,1555;122,1618;142,1565" o:connectangles="0,0,0,0,0"/>
                          </v:shape>
                        </v:group>
                        <v:group id="Group 232" o:spid="_x0000_s1131" style="position:absolute;left:617;top:2618;width:142;height:120" coordorigin="617,2618" coordsize="142,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RMKccQAAADcAAAADwAAAGRycy9kb3ducmV2LnhtbESPQYvCMBSE7wv+h/AE&#10;b2vaiotUo4jo4kGEVUG8PZpnW2xeSpNt6783wsIeh5n5hlmselOJlhpXWlYQjyMQxJnVJecKLufd&#10;5wyE88gaK8uk4EkOVsvBxwJTbTv+ofbkcxEg7FJUUHhfp1K6rCCDbmxr4uDdbWPQB9nkUjfYBbip&#10;ZBJFX9JgyWGhwJo2BWWP069R8N1ht57E2/bwuG+et/P0eD3EpNRo2K/nIDz1/j/8195rBck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RMKccQAAADcAAAA&#10;DwAAAAAAAAAAAAAAAACqAgAAZHJzL2Rvd25yZXYueG1sUEsFBgAAAAAEAAQA+gAAAJsDAAAAAA==&#10;">
                          <v:shape id="Freeform 370" o:spid="_x0000_s1132" style="position:absolute;left:617;top:2618;width:142;height:120;visibility:visible;mso-wrap-style:square;v-text-anchor:top" coordsize="14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kwhcMA&#10;AADcAAAADwAAAGRycy9kb3ducmV2LnhtbERPXWvCMBR9H+w/hDvwbaZTcKMaRTYVBSdMRdjbXXNt&#10;y5qbmsS2/nvzMNjj4XxPZp2pREPOl5YVvPQTEMSZ1SXnCo6H5fMbCB+QNVaWScGNPMymjw8TTLVt&#10;+YuafchFDGGfooIihDqV0mcFGfR9WxNH7mydwRChy6V22MZwU8lBkoykwZJjQ4E1vReU/e6vRsH2&#10;Uld20+4WH83oc/ezXPG3O7FSvaduPgYRqAv/4j/3WisYvsb58Uw8AnJ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5kwhcMAAADcAAAADwAAAAAAAAAAAAAAAACYAgAAZHJzL2Rv&#10;d25yZXYueG1sUEsFBgAAAAAEAAQA9QAAAIgDAAAAAA==&#10;" path="m141,70l31,,,48r115,72l141,70xe" fillcolor="black" stroked="f">
                            <v:path arrowok="t" o:connecttype="custom" o:connectlocs="141,1505;31,1435;0,1483;115,1555;141,1505" o:connectangles="0,0,0,0,0"/>
                          </v:shape>
                        </v:group>
                        <v:group id="Group 233" o:spid="_x0000_s1133" style="position:absolute;left:509;top:2534;width:140;height:132" coordorigin="509,2534" coordsize="140,1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v6sQAAADcAAAADwAAAGRycy9kb3ducmV2LnhtbESPQYvCMBSE7wv+h/AE&#10;b2tayy5SjSKi4kEWVgXx9miebbF5KU1s67/fLAgeh5n5hpkve1OJlhpXWlYQjyMQxJnVJecKzqft&#10;5xSE88gaK8uk4EkOlovBxxxTbTv+pfbocxEg7FJUUHhfp1K6rCCDbmxr4uDdbGPQB9nkUjfYBbip&#10;5CSKvqXBksNCgTWtC8rux4dRsOuwWyXxpj3cb+vn9fT1cznEpNRo2K9mIDz1/h1+tfdawSR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v6sQAAADcAAAA&#10;DwAAAAAAAAAAAAAAAACqAgAAZHJzL2Rvd25yZXYueG1sUEsFBgAAAAAEAAQA+gAAAJsDAAAAAA==&#10;">
                          <v:shape id="Freeform 369" o:spid="_x0000_s1134" style="position:absolute;left:509;top:2534;width:140;height:132;visibility:visible;mso-wrap-style:square;v-text-anchor:top" coordsize="140,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HxkcYA&#10;AADcAAAADwAAAGRycy9kb3ducmV2LnhtbESPQWvCQBSE74L/YXlCL6KbGioaXaUotSK9VINeH9ln&#10;Esy+DdlV0/76rlDwOMzMN8x82ZpK3KhxpWUFr8MIBHFmdcm5gvTwMZiAcB5ZY2WZFPyQg+Wi25lj&#10;ou2dv+m297kIEHYJKii8rxMpXVaQQTe0NXHwzrYx6INscqkbvAe4qeQoisbSYMlhocCaVgVll/3V&#10;KOjHn9f1+XRcn76M3ezi38vbJk2Veum17zMQnlr/DP+3t1pBPJ7C40w4AnL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fHxkcYAAADcAAAADwAAAAAAAAAAAAAAAACYAgAAZHJz&#10;L2Rvd25yZXYueG1sUEsFBgAAAAAEAAQA9QAAAIsDAAAAAA==&#10;" path="m139,84l36,,,46r108,86l139,84xe" fillcolor="black" stroked="f">
                            <v:path arrowok="t" o:connecttype="custom" o:connectlocs="139,1435;36,1351;0,1397;108,1483;139,1435" o:connectangles="0,0,0,0,0"/>
                          </v:shape>
                        </v:group>
                        <v:group id="Group 234" o:spid="_x0000_s1135" style="position:absolute;left:410;top:2445;width:135;height:135" coordorigin="410,2445" coordsize="135,1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bY3nsYAAADcAAAADwAAAGRycy9kb3ducmV2LnhtbESPT2vCQBTE7wW/w/IK&#10;vdXNH1skdQ0itngQoSqU3h7ZZxKSfRuy2yR++25B6HGYmd8wq3wyrRiod7VlBfE8AkFcWF1zqeBy&#10;fn9egnAeWWNrmRTcyEG+nj2sMNN25E8aTr4UAcIuQwWV910mpSsqMujmtiMO3tX2Bn2QfSl1j2OA&#10;m1YmUfQqDdYcFirsaFtR0Zx+jIKPEcdNGu+GQ3Pd3r7PL8evQ0xKPT1OmzcQnib/H76391pBki7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tjeexgAAANwA&#10;AAAPAAAAAAAAAAAAAAAAAKoCAABkcnMvZG93bnJldi54bWxQSwUGAAAAAAQABAD6AAAAnQMAAAAA&#10;">
                          <v:shape id="Freeform 368" o:spid="_x0000_s1136" style="position:absolute;left:410;top:2445;width:135;height:135;visibility:visible;mso-wrap-style:square;v-text-anchor:top" coordsize="135,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tQIsMA&#10;AADcAAAADwAAAGRycy9kb3ducmV2LnhtbERPTWvCQBC9C/6HZQQvUjea1pbUVURa9KAHrdDrkB2T&#10;0OxsyE419de7h4LHx/ueLztXqwu1ofJsYDJOQBHn3lZcGDh9fT69gQqCbLH2TAb+KMBy0e/NMbP+&#10;yge6HKVQMYRDhgZKkSbTOuQlOQxj3xBH7uxbhxJhW2jb4jWGu1pPk2SmHVYcG0psaF1S/nP8dQZk&#10;tPv+OJzSvWy65/Pr6DZ9SffOmOGgW72DEurkIf53b62BdBbXxjPxCO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tQIsMAAADcAAAADwAAAAAAAAAAAAAAAACYAgAAZHJzL2Rv&#10;d25yZXYueG1sUEsFBgAAAAAEAAQA9QAAAIgDAAAAAA==&#10;" path="m135,89l41,,,41r99,94l135,89xe" fillcolor="black" stroked="f">
                            <v:path arrowok="t" o:connecttype="custom" o:connectlocs="135,1351;41,1262;0,1303;99,1397;135,1351" o:connectangles="0,0,0,0,0"/>
                          </v:shape>
                        </v:group>
                        <v:group id="Group 235" o:spid="_x0000_s1137" style="position:absolute;left:319;top:2347;width:132;height:140" coordorigin="319,2347" coordsize="132,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qSBcQAAADcAAAADwAAAGRycy9kb3ducmV2LnhtbESPQYvCMBSE74L/ITxh&#10;b5pWUaQaRUSXPciCVVj29miebbF5KU1s67/fLAgeh5n5hllve1OJlhpXWlYQTyIQxJnVJecKrpfj&#10;eAnCeWSNlWVS8CQH281wsMZE247P1KY+FwHCLkEFhfd1IqXLCjLoJrYmDt7NNgZ9kE0udYNdgJtK&#10;TqNoIQ2WHBYKrGlfUHZPH0bBZ4fdbhYf2tP9tn/+XubfP6eYlPoY9bsVCE+9f4df7S+tYDqb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vqSBcQAAADcAAAA&#10;DwAAAAAAAAAAAAAAAACqAgAAZHJzL2Rvd25yZXYueG1sUEsFBgAAAAAEAAQA+gAAAJsDAAAAAA==&#10;">
                          <v:shape id="Freeform 367" o:spid="_x0000_s1138" style="position:absolute;left:319;top:2347;width:132;height:140;visibility:visible;mso-wrap-style:square;v-text-anchor:top" coordsize="132,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lfGsQA&#10;AADcAAAADwAAAGRycy9kb3ducmV2LnhtbESPQYvCMBSE78L+h/AWvGm6CrpUoyy7iIIK6nrw+Gye&#10;bbF5qU3U6q83guBxmJlvmOG4NoW4UOVyywq+2hEI4sTqnFMF2/9J6xuE88gaC8uk4EYOxqOPxhBj&#10;ba+8psvGpyJA2MWoIPO+jKV0SUYGXduWxME72MqgD7JKpa7wGuCmkJ0o6kmDOYeFDEv6zSg5bs5G&#10;wWmxn1tbu4j/lnQ76RXfd2aqVPOz/hmA8FT7d/jVnmkF3V4fnmfCEZCj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pXxrEAAAA3AAAAA8AAAAAAAAAAAAAAAAAmAIAAGRycy9k&#10;b3ducmV2LnhtbFBLBQYAAAAABAAEAPUAAACJAwAAAAA=&#10;" path="m132,98l43,,,38,91,139,132,98xe" fillcolor="black" stroked="f">
                            <v:path arrowok="t" o:connecttype="custom" o:connectlocs="132,1262;43,1164;0,1202;91,1303;132,1262" o:connectangles="0,0,0,0,0"/>
                          </v:shape>
                        </v:group>
                        <v:group id="Group 236" o:spid="_x0000_s1139" style="position:absolute;left:240;top:2239;width:123;height:147" coordorigin="240,2239" coordsize="123,1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gMcsQAAADcAAAADwAAAGRycy9kb3ducmV2LnhtbESPQYvCMBSE78L+h/AW&#10;9qZpFUW6RhFZFw8iWIVlb4/m2Rabl9LEtv57Iwgeh5n5hlmselOJlhpXWlYQjyIQxJnVJecKzqft&#10;cA7CeWSNlWVScCcHq+XHYIGJth0fqU19LgKEXYIKCu/rREqXFWTQjWxNHLyLbQz6IJtc6ga7ADeV&#10;HEfRTBosOSwUWNOmoOya3oyC3w679ST+affXy+b+f5oe/vYxKfX12a+/QXjq/Tv8au+0gvFk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igMcsQAAADcAAAA&#10;DwAAAAAAAAAAAAAAAACqAgAAZHJzL2Rvd25yZXYueG1sUEsFBgAAAAAEAAQA+gAAAJsDAAAAAA==&#10;">
                          <v:shape id="Freeform 366" o:spid="_x0000_s1140" style="position:absolute;left:240;top:2239;width:123;height:147;visibility:visible;mso-wrap-style:square;v-text-anchor:top" coordsize="123,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ih8QA&#10;AADcAAAADwAAAGRycy9kb3ducmV2LnhtbESPQYvCMBSE78L+h/AWvCyaqtDVrlEWQRDUg67eH82z&#10;LTYvpYka/fVGWPA4zMw3zHQeTC2u1LrKsoJBPwFBnFtdcaHg8LfsjUE4j6yxtkwK7uRgPvvoTDHT&#10;9sY7uu59ISKEXYYKSu+bTEqXl2TQ9W1DHL2TbQ36KNtC6hZvEW5qOUySVBqsOC6U2NCipPy8vxgF&#10;w+NkGwbhTMV2bb8235uFe+SVUt3P8PsDwlPw7/B/e6UVjNIUXmfiEZC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oIofEAAAA3AAAAA8AAAAAAAAAAAAAAAAAmAIAAGRycy9k&#10;b3ducmV2LnhtbFBLBQYAAAAABAAEAPUAAACJAwAAAAA=&#10;" path="m122,108l46,,,34,79,146r43,-38xe" fillcolor="black" stroked="f">
                            <v:path arrowok="t" o:connecttype="custom" o:connectlocs="122,1164;46,1056;0,1090;79,1202;122,1164" o:connectangles="0,0,0,0,0"/>
                          </v:shape>
                        </v:group>
                        <v:group id="Group 237" o:spid="_x0000_s1141" style="position:absolute;left:168;top:2124;width:118;height:149" coordorigin="168,2124" coordsize="118,1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WSp6cYAAADcAAAADwAAAGRycy9kb3ducmV2LnhtbESPT2vCQBTE7wW/w/IK&#10;vdXNH2wldQ0itngQoSqU3h7ZZxKSfRuy2yR++25B6HGYmd8wq3wyrRiod7VlBfE8AkFcWF1zqeBy&#10;fn9egnAeWWNrmRTcyEG+nj2sMNN25E8aTr4UAcIuQwWV910mpSsqMujmtiMO3tX2Bn2QfSl1j2OA&#10;m1YmUfQiDdYcFirsaFtR0Zx+jIKPEcdNGu+GQ3Pd3r7Pi+PXISalnh6nzRsIT5P/D9/be60gSV/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ZKnpxgAAANwA&#10;AAAPAAAAAAAAAAAAAAAAAKoCAABkcnMvZG93bnJldi54bWxQSwUGAAAAAAQABAD6AAAAnQMAAAAA&#10;">
                          <v:shape id="Freeform 365" o:spid="_x0000_s1142" style="position:absolute;left:168;top:2124;width:118;height:149;visibility:visible;mso-wrap-style:square;v-text-anchor:top" coordsize="118,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Qgu8UA&#10;AADcAAAADwAAAGRycy9kb3ducmV2LnhtbESPQWsCMRSE7wX/Q3iF3mq2topsjSJSsdCDaEuht8fm&#10;uVmavKxJqqu/vhEEj8PMfMNMZp2z4kAhNp4VPPULEMSV1w3XCr4+l49jEDEha7SeScGJIsymvbsJ&#10;ltofeUOHbapFhnAsUYFJqS2ljJUhh7HvW+Ls7XxwmLIMtdQBjxnurBwUxUg6bDgvGGxpYaj63f45&#10;BesPsx/H1Sron2DP+92bfeHvpVIP9938FUSiLt3C1/a7VvA8GsLlTD4Ccv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NCC7xQAAANwAAAAPAAAAAAAAAAAAAAAAAJgCAABkcnMv&#10;ZG93bnJldi54bWxQSwUGAAAAAAQABAD1AAAAigMAAAAA&#10;" path="m118,115l50,,,29,72,149r46,-34xe" fillcolor="black" stroked="f">
                            <v:path arrowok="t" o:connecttype="custom" o:connectlocs="118,1056;50,941;0,970;72,1090;118,1056" o:connectangles="0,0,0,0,0"/>
                          </v:shape>
                        </v:group>
                        <v:group id="Group 238" o:spid="_x0000_s1143" style="position:absolute;left:108;top:2001;width:111;height:152" coordorigin="108,2001" coordsize="111,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shape id="Freeform 364" o:spid="_x0000_s1144" style="position:absolute;left:108;top:2001;width:111;height:152;visibility:visible;mso-wrap-style:square;v-text-anchor:top" coordsize="111,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ZgmMIA&#10;AADcAAAADwAAAGRycy9kb3ducmV2LnhtbESPUYvCMBCE3wX/Q1jBN03VU45eUxFFzyc59X7AXrO2&#10;xWZTmmjrvzeCcI/D7Hyzkyw7U4k7Na60rGAyjkAQZ1aXnCv4PW9HnyCcR9ZYWSYFD3KwTPu9BGNt&#10;Wz7S/eRzESDsYlRQeF/HUrqsIINubGvi4F1sY9AH2eRSN9gGuKnkNIoW0mDJoaHAmtYFZdfTzYQ3&#10;NpvjTsq/bM64ZXTnn+/2sFJqOOhWXyA8df7/+J3eawWzxQe8xgQCyP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5mCYwgAAANwAAAAPAAAAAAAAAAAAAAAAAJgCAABkcnMvZG93&#10;bnJldi54bWxQSwUGAAAAAAQABAD1AAAAhwMAAAAA&#10;" path="m110,123l53,,,24,60,152r50,-29xe" fillcolor="black" stroked="f">
                            <v:path arrowok="t" o:connecttype="custom" o:connectlocs="110,941;53,818;0,842;60,970;110,941" o:connectangles="0,0,0,0,0"/>
                          </v:shape>
                        </v:group>
                        <v:group id="Group 239" o:spid="_x0000_s1145" style="position:absolute;left:62;top:1872;width:99;height:154" coordorigin="62,1872" coordsize="99,1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7eYAMYAAADcAAAADwAAAGRycy9kb3ducmV2LnhtbESPT2vCQBTE7wW/w/IK&#10;vdXNHyw1dQ0itngQoSqU3h7ZZxKSfRuy2yR++25B6HGYmd8wq3wyrRiod7VlBfE8AkFcWF1zqeBy&#10;fn9+BeE8ssbWMim4kYN8PXtYYabtyJ80nHwpAoRdhgoq77tMSldUZNDNbUccvKvtDfog+1LqHscA&#10;N61MouhFGqw5LFTY0baiojn9GAUfI46bNN4Nh+a6vX2fF8evQ0xKPT1OmzcQnib/H76391pBki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t5gAxgAAANwA&#10;AAAPAAAAAAAAAAAAAAAAAKoCAABkcnMvZG93bnJldi54bWxQSwUGAAAAAAQABAD6AAAAnQMAAAAA&#10;">
                          <v:shape id="Freeform 363" o:spid="_x0000_s1146" style="position:absolute;left:62;top:1872;width:99;height:154;visibility:visible;mso-wrap-style:square;v-text-anchor:top" coordsize="99,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ZiMQA&#10;AADcAAAADwAAAGRycy9kb3ducmV2LnhtbESPQWvCQBSE74X+h+UJvdWNBkJJXaWkluSgh6oHj4/s&#10;azY0+zZkV43/3hUEj8PMfMMsVqPtxJkG3zpWMJsmIIhrp1tuFBz2P+8fIHxA1tg5JgVX8rBavr4s&#10;MNfuwr903oVGRAj7HBWYEPpcSl8bsuinrieO3p8bLIYoh0bqAS8Rbjs5T5JMWmw5LhjsqTBU/+9O&#10;VgFt50V5NHpTFSW3dbVNs+91qdTbZPz6BBFoDM/wo11pBWmWwv1MPAJ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P2YjEAAAA3AAAAA8AAAAAAAAAAAAAAAAAmAIAAGRycy9k&#10;b3ducmV2LnhtbFBLBQYAAAAABAAEAPUAAACJAwAAAAA=&#10;" path="m99,129l56,,,19,46,153,99,129xe" fillcolor="black" stroked="f">
                            <v:path arrowok="t" o:connecttype="custom" o:connectlocs="99,818;56,689;0,708;46,842;99,818" o:connectangles="0,0,0,0,0"/>
                          </v:shape>
                        </v:group>
                        <v:group id="Group 240" o:spid="_x0000_s1147" style="position:absolute;left:29;top:1737;width:89;height:154" coordorigin="29,1737" coordsize="89,1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tC4MIAAADcAAAADwAAAGRycy9kb3ducmV2LnhtbERPy4rCMBTdC/MP4Q64&#10;07S+GDpGERmHWYhgHRB3l+baFpub0sS2/r1ZCC4P571c96YSLTWutKwgHkcgiDOrS84V/J92oy8Q&#10;ziNrrCyTggc5WK8+BktMtO34SG3qcxFC2CWooPC+TqR0WUEG3djWxIG72sagD7DJpW6wC+GmkpMo&#10;WkiDJYeGAmvaFpTd0rtR8Ntht5nGP+3+dt0+Lqf54byPSanhZ7/5BuGp92/xy/2nFUx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aLQuDCAAAA3AAAAA8A&#10;AAAAAAAAAAAAAAAAqgIAAGRycy9kb3ducmV2LnhtbFBLBQYAAAAABAAEAPoAAACZAwAAAAA=&#10;">
                          <v:shape id="Freeform 362" o:spid="_x0000_s1148" style="position:absolute;left:29;top:1737;width:89;height:154;visibility:visible;mso-wrap-style:square;v-text-anchor:top" coordsize="89,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d3gcQA&#10;AADcAAAADwAAAGRycy9kb3ducmV2LnhtbESPQWvCQBSE7wX/w/KE3uomVkSiGxGhICKUpvX+zD6T&#10;Jdm3aXaN8d93C4Ueh5n5htlsR9uKgXpvHCtIZwkI4tJpw5WCr8+3lxUIH5A1to5JwYM8bPPJ0wYz&#10;7e78QUMRKhEh7DNUUIfQZVL6siaLfuY64uhdXW8xRNlXUvd4j3DbynmSLKVFw3Ghxo72NZVNcbMK&#10;2AzpMT3g+3djF6YYz6frZeGVep6OuzWIQGP4D/+1D1rB63IOv2fiEZD5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Xd4HEAAAA3AAAAA8AAAAAAAAAAAAAAAAAmAIAAGRycy9k&#10;b3ducmV2LnhtbFBLBQYAAAAABAAEAPUAAACJAwAAAAA=&#10;" path="m89,135l55,,,15,33,154,89,135xe" fillcolor="black" stroked="f">
                            <v:path arrowok="t" o:connecttype="custom" o:connectlocs="89,689;55,554;0,569;33,708;89,689" o:connectangles="0,0,0,0,0"/>
                          </v:shape>
                        </v:group>
                        <v:group id="Group 241" o:spid="_x0000_s1149" style="position:absolute;left:5;top:1598;width:80;height:154" coordorigin="5,1598" coordsize="80,1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ne8QAAADcAAAADwAAAGRycy9kb3ducmV2LnhtbESPQYvCMBSE78L+h/AW&#10;vGlaVxepRhHZFQ8iqAvi7dE822LzUppsW/+9EQSPw8x8w8yXnSlFQ7UrLCuIhxEI4tTqgjMFf6ff&#10;wRSE88gaS8uk4E4OlouP3hwTbVs+UHP0mQgQdgkqyL2vEildmpNBN7QVcfCutjbog6wzqWtsA9yU&#10;chRF39JgwWEhx4rWOaW3479RsGmxXX3FP83udl3fL6fJ/ryLSan+Z7eagfDU+Xf41d5qBa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ne8QAAADcAAAA&#10;DwAAAAAAAAAAAAAAAACqAgAAZHJzL2Rvd25yZXYueG1sUEsFBgAAAAAEAAQA+gAAAJsDAAAAAA==&#10;">
                          <v:shape id="Freeform 361" o:spid="_x0000_s1150" style="position:absolute;left:5;top:1598;width:80;height:154;visibility:visible;mso-wrap-style:square;v-text-anchor:top" coordsize="80,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ipMcUA&#10;AADcAAAADwAAAGRycy9kb3ducmV2LnhtbESPT2vCQBTE74LfYXmF3nSTWKSkrqKFSnvyL4i3R/Y1&#10;Sc2+DbvbmH57VxB6HGbmN8xs0ZtGdOR8bVlBOk5AEBdW11wqOB4+Rq8gfEDW2FgmBX/kYTEfDmaY&#10;a3vlHXX7UIoIYZ+jgiqENpfSFxUZ9GPbEkfv2zqDIUpXSu3wGuGmkVmSTKXBmuNChS29V1Rc9r9G&#10;QbFyYbv8OdPLV4qnrdtll41dK/X81C/fQATqw3/40f7UCibTFO5n4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GKkxxQAAANwAAAAPAAAAAAAAAAAAAAAAAJgCAABkcnMv&#10;ZG93bnJldi54bWxQSwUGAAAAAAQABAD1AAAAigMAAAAA&#10;" path="m79,139l57,,,10,24,154,79,139xe" fillcolor="black" stroked="f">
                            <v:path arrowok="t" o:connecttype="custom" o:connectlocs="79,554;57,415;0,425;24,569;79,554" o:connectangles="0,0,0,0,0"/>
                          </v:shape>
                        </v:group>
                        <v:group id="Group 242" o:spid="_x0000_s1151" style="position:absolute;top:1457;width:63;height:152" coordorigin=",1457" coordsize="63,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V5DMUAAADcAAAADwAAAGRycy9kb3ducmV2LnhtbESPT2vCQBTE7wW/w/IE&#10;b3WT2IpEVxFR6UEK/gHx9sg+k2D2bciuSfz23UKhx2FmfsMsVr2pREuNKy0riMcRCOLM6pJzBZfz&#10;7n0GwnlkjZVlUvAiB6vl4G2BqbYdH6k9+VwECLsUFRTe16mULivIoBvbmjh4d9sY9EE2udQNdgFu&#10;KplE0VQaLDksFFjTpqDscXoaBfsOu/Uk3raHx33zup0/v6+HmJQaDfv1HISn3v+H/9pfWkHykc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VeQzFAAAA3AAA&#10;AA8AAAAAAAAAAAAAAAAAqgIAAGRycy9kb3ducmV2LnhtbFBLBQYAAAAABAAEAPoAAACcAwAAAAA=&#10;">
                          <v:shape id="Freeform 360" o:spid="_x0000_s1152" style="position:absolute;top:1457;width:63;height:152;visibility:visible;mso-wrap-style:square;v-text-anchor:top" coordsize="63,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OaosIA&#10;AADcAAAADwAAAGRycy9kb3ducmV2LnhtbERPz2vCMBS+D/wfwhN2m6kTilSjqCDsIBuzotdH82yL&#10;zUto0lr9681hsOPH93u5Hkwjemp9bVnBdJKAIC6srrlUcMr3H3MQPiBrbCyTggd5WK9Gb0vMtL3z&#10;L/XHUIoYwj5DBVUILpPSFxUZ9BPriCN3ta3BEGFbSt3iPYabRn4mSSoN1hwbKnS0q6i4HTuj4HDu&#10;5o9n77qfS3rdfee1dNtcKvU+HjYLEIGG8C/+c39pBbM0zo9n4hGQq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45qiwgAAANwAAAAPAAAAAAAAAAAAAAAAAJgCAABkcnMvZG93&#10;bnJldi54bWxQSwUGAAAAAAQABAD1AAAAhwMAAAAA&#10;" path="m62,141l58,,,2,5,151,62,141xe" fillcolor="black" stroked="f">
                            <v:path arrowok="t" o:connecttype="custom" o:connectlocs="62,415;58,274;0,276;5,425;62,415" o:connectangles="0,0,0,0,0"/>
                          </v:shape>
                        </v:group>
                        <v:group id="Group 243" o:spid="_x0000_s1153" style="position:absolute;left:2;top:1440;width:53;height:39" coordorigin="2,1440" coordsize="53,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ncl8YAAADcAAAADwAAAGRycy9kb3ducmV2LnhtbESPT2vCQBTE7wW/w/IK&#10;vdXNH1skdQ0itngQoSqU3h7ZZxKSfRuy2yR++25B6HGYmd8wq3wyrRiod7VlBfE8AkFcWF1zqeBy&#10;fn9egnAeWWNrmRTcyEG+nj2sMNN25E8aTr4UAcIuQwWV910mpSsqMujmtiMO3tX2Bn2QfSl1j2OA&#10;m1YmUfQqDdYcFirsaFtR0Zx+jIKPEcdNGu+GQ3Pd3r7PL8evQ0xKPT1OmzcQnib/H76391pBskj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WdyXxgAAANwA&#10;AAAPAAAAAAAAAAAAAAAAAKoCAABkcnMvZG93bnJldi54bWxQSwUGAAAAAAQABAD6AAAAnQMAAAAA&#10;">
                          <v:shape id="Freeform 359" o:spid="_x0000_s1154" style="position:absolute;left:2;top:1440;width:53;height:39;visibility:visible;mso-wrap-style:square;v-text-anchor:top" coordsize="5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MEHMQA&#10;AADcAAAADwAAAGRycy9kb3ducmV2LnhtbESPT2sCMRTE74LfITyhN81qtejWKCIslN7808LeHpvn&#10;ZnHzsiRRt9++KRQ8DjPzG2a97W0r7uRD41jBdJKBIK6cbrhWcD4V4yWIEJE1to5JwQ8F2G6GgzXm&#10;2j34QPdjrEWCcMhRgYmxy6UMlSGLYeI64uRdnLcYk/S11B4fCW5bOcuyN2mx4bRgsKO9oep6vFkF&#10;889YfM0P30VpvCkuqzL40i+Vehn1u3cQkfr4DP+3P7SC18UK/s6kI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zBBzEAAAA3AAAAA8AAAAAAAAAAAAAAAAAmAIAAGRycy9k&#10;b3ducmV2LnhtbFBLBQYAAAAABAAEAPUAAACJAwAAAAA=&#10;" path="m53,19r,-5l46,,,19r,5l8,38,53,19xe" fillcolor="black" stroked="f">
                            <v:path arrowok="t" o:connecttype="custom" o:connectlocs="53,276;53,271;46,257;0,276;0,281;8,295;53,276" o:connectangles="0,0,0,0,0,0,0"/>
                          </v:shape>
                        </v:group>
                        <v:group id="Group 244" o:spid="_x0000_s1155" style="position:absolute;top:1313;width:63;height:149" coordorigin=",1313" coordsize="63,1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BE48UAAADcAAAADwAAAGRycy9kb3ducmV2LnhtbESPQYvCMBSE78L+h/CE&#10;vWlaV2WpRhFZlz2IoC6It0fzbIvNS2liW/+9EQSPw8x8w8yXnSlFQ7UrLCuIhxEI4tTqgjMF/8fN&#10;4BuE88gaS8uk4E4OlouP3hwTbVveU3PwmQgQdgkqyL2vEildmpNBN7QVcfAutjbog6wzqWtsA9yU&#10;chRFU2mw4LCQY0XrnNLr4WYU/LbYrr7in2Z7vazv5+Nkd9rGpNRnv1vNQHjq/Dv8av9pBaPx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wROPFAAAA3AAA&#10;AA8AAAAAAAAAAAAAAAAAqgIAAGRycy9kb3ducmV2LnhtbFBLBQYAAAAABAAEAPoAAACcAwAAAAA=&#10;">
                          <v:shape id="Freeform 358" o:spid="_x0000_s1156" style="position:absolute;top:1313;width:63;height:149;visibility:visible;mso-wrap-style:square;v-text-anchor:top" coordsize="63,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je/r8A&#10;AADcAAAADwAAAGRycy9kb3ducmV2LnhtbERPy4rCMBTdD8w/hDvgbkxUFOkYRQYGqjsfCLO7NNem&#10;2NyUJGr9e7MQXB7Oe7HqXStuFGLjWcNoqEAQV940XGs4Hv6+5yBiQjbYeiYND4qwWn5+LLAw/s47&#10;uu1TLXIIxwI12JS6QspYWXIYh74jztzZB4cpw1BLE/Cew10rx0rNpMOGc4PFjn4tVZf91WnYqvL0&#10;CJvt7MRdXybLUxPVv9aDr379AyJRn97il7s0GibTvDafyUdAL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J2N7+vwAAANwAAAAPAAAAAAAAAAAAAAAAAJgCAABkcnMvZG93bnJl&#10;di54bWxQSwUGAAAAAAQABAD1AAAAhAMAAAAA&#10;" path="m62,2l5,,,146r58,2l62,2xe" fillcolor="black" stroked="f">
                            <v:path arrowok="t" o:connecttype="custom" o:connectlocs="62,132;5,130;0,276;58,278;62,132" o:connectangles="0,0,0,0,0"/>
                          </v:shape>
                        </v:group>
                        <v:group id="Group 245" o:spid="_x0000_s1157" style="position:absolute;left:5;top:1164;width:80;height:152" coordorigin="5,1164" coordsize="80,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vzheMYAAADcAAAADwAAAGRycy9kb3ducmV2LnhtbESPQWvCQBSE7wX/w/KE&#10;3ppNbFMkZhURKx5CoSqU3h7ZZxLMvg3ZbRL/fbdQ6HGYmW+YfDOZVgzUu8aygiSKQRCXVjdcKbic&#10;356WIJxH1thaJgV3crBZzx5yzLQd+YOGk69EgLDLUEHtfZdJ6cqaDLrIdsTBu9reoA+yr6TucQxw&#10;08pFHL9Kgw2HhRo72tVU3k7fRsFhxHH7nOyH4nbd3b/O6ftnkZBSj/NpuwLhafL/4b/2UStYvK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OF4xgAAANwA&#10;AAAPAAAAAAAAAAAAAAAAAKoCAABkcnMvZG93bnJldi54bWxQSwUGAAAAAAQABAD6AAAAnQMAAAAA&#10;">
                          <v:shape id="Freeform 357" o:spid="_x0000_s1158" style="position:absolute;left:5;top:1164;width:80;height:152;visibility:visible;mso-wrap-style:square;v-text-anchor:top" coordsize="80,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U5S8QA&#10;AADcAAAADwAAAGRycy9kb3ducmV2LnhtbESP0WoCMRRE34X+Q7iFvmm2LbplNYotFCpUoa4fcN1c&#10;N9tubpYk6vr3piD4OMzMGWa26G0rTuRD41jB8ygDQVw53XCtYFd+Dt9AhIissXVMCi4UYDF/GMyw&#10;0O7MP3TaxlokCIcCFZgYu0LKUBmyGEauI07ewXmLMUlfS+3xnOC2lS9ZNpEWG04LBjv6MFT9bY9W&#10;wToP5VFXv9+l2bj35b5deWk7pZ4e++UURKQ+3sO39pdW8DrO4f9MOgJyf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VOUvEAAAA3AAAAA8AAAAAAAAAAAAAAAAAmAIAAGRycy9k&#10;b3ducmV2LnhtbFBLBQYAAAAABAAEAPUAAACJAwAAAAA=&#10;" path="m79,9l21,,,149r57,2l79,9xe" fillcolor="black" stroked="f">
                            <v:path arrowok="t" o:connecttype="custom" o:connectlocs="79,-10;21,-19;0,130;57,132;79,-10" o:connectangles="0,0,0,0,0"/>
                          </v:shape>
                        </v:group>
                        <v:group id="Group 246" o:spid="_x0000_s1159" style="position:absolute;left:26;top:1025;width:92;height:149" coordorigin="26,1025" coordsize="92,1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i5/D8UAAADcAAAADwAAAGRycy9kb3ducmV2LnhtbESPQYvCMBSE78L+h/CE&#10;vWlaV2WpRhFZlz2IoC6It0fzbIvNS2liW/+9EQSPw8x8w8yXnSlFQ7UrLCuIhxEI4tTqgjMF/8fN&#10;4BuE88gaS8uk4E4OlouP3hwTbVveU3PwmQgQdgkqyL2vEildmpNBN7QVcfAutjbog6wzqWtsA9yU&#10;chRFU2mw4LCQY0XrnNLr4WYU/LbYrr7in2Z7vazv5+Nk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Yufw/FAAAA3AAA&#10;AA8AAAAAAAAAAAAAAAAAqgIAAGRycy9kb3ducmV2LnhtbFBLBQYAAAAABAAEAPoAAACcAwAAAAA=&#10;">
                          <v:shape id="Freeform 356" o:spid="_x0000_s1160" style="position:absolute;left:26;top:1025;width:92;height:149;visibility:visible;mso-wrap-style:square;v-text-anchor:top" coordsize="92,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phzcMA&#10;AADcAAAADwAAAGRycy9kb3ducmV2LnhtbESPzYrCMBSF98K8Q7gD7jRVUbRjlBlBcKGIVaTLS3On&#10;7UxzU5qo9e2NILg8nJ+PM1+2phJXalxpWcGgH4EgzqwuOVdwOq57UxDOI2usLJOCOzlYLj46c4y1&#10;vfGBronPRRhhF6OCwvs6ltJlBRl0fVsTB+/XNgZ9kE0udYO3MG4qOYyiiTRYciAUWNOqoOw/uZgA&#10;aev9QKY6/0vvP9vNLDXyvDNKdT/b7y8Qnlr/Dr/aG61gNJ7A80w4An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KphzcMAAADcAAAADwAAAAAAAAAAAAAAAACYAgAAZHJzL2Rv&#10;d25yZXYueG1sUEsFBgAAAAAEAAQA9QAAAIgDAAAAAA==&#10;" path="m92,14l36,,,139r58,9l92,14xe" fillcolor="black" stroked="f">
                            <v:path arrowok="t" o:connecttype="custom" o:connectlocs="92,-144;36,-158;0,-19;58,-10;92,-144" o:connectangles="0,0,0,0,0"/>
                          </v:shape>
                        </v:group>
                        <v:group id="Group 247" o:spid="_x0000_s1161" style="position:absolute;left:62;top:893;width:101;height:147" coordorigin="62,893" coordsize="101,1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WLalMUAAADcAAAADwAAAGRycy9kb3ducmV2LnhtbESPT2vCQBTE74LfYXmC&#10;t7qJf0t0FRGVHqRQLZTeHtlnEsy+Ddk1id++KxQ8DjPzG2a16UwpGqpdYVlBPIpAEKdWF5wp+L4c&#10;3t5BOI+ssbRMCh7kYLPu91aYaNvyFzVnn4kAYZeggtz7KpHSpTkZdCNbEQfvamuDPsg6k7rGNsBN&#10;KcdRNJcGCw4LOVa0yym9ne9GwbHFdjuJ983pdt09fi+zz59TTEoNB912CcJT51/h//aHVjCeLuB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li2pTFAAAA3AAA&#10;AA8AAAAAAAAAAAAAAAAAqgIAAGRycy9kb3ducmV2LnhtbFBLBQYAAAAABAAEAPoAAACcAwAAAAA=&#10;">
                          <v:shape id="Freeform 355" o:spid="_x0000_s1162" style="position:absolute;left:62;top:893;width:101;height:147;visibility:visible;mso-wrap-style:square;v-text-anchor:top" coordsize="101,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rW38UA&#10;AADcAAAADwAAAGRycy9kb3ducmV2LnhtbESPT2vCQBTE74LfYXlCb7pJRZHUNahQ6KGl+I9eH9nX&#10;bGj2bZpdY/LtuwXB4zAzv2HWeW9r0VHrK8cK0lkCgrhwuuJSwfn0Ol2B8AFZY+2YFAzkId+MR2vM&#10;tLvxgbpjKEWEsM9QgQmhyaT0hSGLfuYa4uh9u9ZiiLItpW7xFuG2ls9JspQWK44LBhvaGyp+jler&#10;4P2S9n6Qv19z/ByWH1dT436XKvU06bcvIAL14RG+t9+0gvliAf9n4hGQm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ytbfxQAAANwAAAAPAAAAAAAAAAAAAAAAAJgCAABkcnMv&#10;ZG93bnJldi54bWxQSwUGAAAAAAQABAD1AAAAigMAAAAA&#10;" path="m101,19l46,,,132r56,14l101,19xe" fillcolor="black" stroked="f">
                            <v:path arrowok="t" o:connecttype="custom" o:connectlocs="101,-271;46,-290;0,-158;56,-144;101,-271" o:connectangles="0,0,0,0,0"/>
                          </v:shape>
                        </v:group>
                        <v:group id="Group 248" o:spid="_x0000_s1163" style="position:absolute;left:108;top:763;width:111;height:149" coordorigin="108,763" coordsize="111,1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1O5sIAAADcAAAADwAAAGRycy9kb3ducmV2LnhtbERPy4rCMBTdC/MP4Q64&#10;07S+GDpGERmHWYhgHRB3l+baFpub0sS2/r1ZCC4P571c96YSLTWutKwgHkcgiDOrS84V/J92oy8Q&#10;ziNrrCyTggc5WK8+BktMtO34SG3qcxFC2CWooPC+TqR0WUEG3djWxIG72sagD7DJpW6wC+GmkpMo&#10;WkiDJYeGAmvaFpTd0rtR8Ntht5nGP+3+dt0+Lqf54byPSanhZ7/5BuGp92/xy/2nFUx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j9TubCAAAA3AAAAA8A&#10;AAAAAAAAAAAAAAAAqgIAAGRycy9kb3ducmV2LnhtbFBLBQYAAAAABAAEAPoAAACZAwAAAAA=&#10;">
                          <v:shape id="Freeform 354" o:spid="_x0000_s1164" style="position:absolute;left:108;top:763;width:111;height:149;visibility:visible;mso-wrap-style:square;v-text-anchor:top" coordsize="111,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3GQ8QA&#10;AADcAAAADwAAAGRycy9kb3ducmV2LnhtbESP3WoCMRSE7wu+QzhC72p2tVVZjSILlsJeVX2Aw+bs&#10;DyYnyyZq2qdvCoVeDjPzDbPdR2vEnUbfO1aQzzIQxLXTPbcKLufjyxqED8gajWNS8EUe9rvJ0xYL&#10;7R78SfdTaEWCsC9QQRfCUEjp644s+pkbiJPXuNFiSHJspR7xkeDWyHmWLaXFntNChwOVHdXX080q&#10;MKbJK8q/bdnEy+rw3lZlXFZKPU/jYQMiUAz/4b/2h1aweHuF3zPpCM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9xkPEAAAA3AAAAA8AAAAAAAAAAAAAAAAAmAIAAGRycy9k&#10;b3ducmV2LnhtbFBLBQYAAAAABAAEAPUAAACJAwAAAAA=&#10;" path="m110,24l58,,,130r55,19l110,24xe" fillcolor="black" stroked="f">
                            <v:path arrowok="t" o:connecttype="custom" o:connectlocs="110,-396;58,-420;0,-290;55,-271;110,-396" o:connectangles="0,0,0,0,0"/>
                          </v:shape>
                        </v:group>
                        <v:group id="Group 249" o:spid="_x0000_s1165" style="position:absolute;left:166;top:643;width:123;height:144" coordorigin="166,643" coordsize="123,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7HrfcUAAADcAAAADwAAAGRycy9kb3ducmV2LnhtbESPT2vCQBTE74LfYXmC&#10;t7qJ/7DRVURUepBCtVB6e2SfSTD7NmTXJH77rlDwOMzMb5jVpjOlaKh2hWUF8SgCQZxaXXCm4Pty&#10;eFuAcB5ZY2mZFDzIwWbd760w0bblL2rOPhMBwi5BBbn3VSKlS3My6Ea2Ig7e1dYGfZB1JnWNbYCb&#10;Uo6jaC4NFhwWcqxol1N6O9+NgmOL7XYS75vT7bp7/F5mnz+nmJQaDrrtEoSnzr/C/+0PrWA8fYf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ex633FAAAA3AAA&#10;AA8AAAAAAAAAAAAAAAAAqgIAAGRycy9kb3ducmV2LnhtbFBLBQYAAAAABAAEAPoAAACcAwAAAAA=&#10;">
                          <v:shape id="Freeform 353" o:spid="_x0000_s1166" style="position:absolute;left:166;top:643;width:123;height:144;visibility:visible;mso-wrap-style:square;v-text-anchor:top" coordsize="123,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Oyo8QA&#10;AADcAAAADwAAAGRycy9kb3ducmV2LnhtbESPX2vCQBDE3wt+h2OFvoherFRL6iliCfhU8A/4uuS2&#10;SWpuN+TOmH57ryD4OMzMb5jlune16qj1lbCB6SQBRZyLrbgwcDpm4w9QPiBbrIXJwB95WK8GL0tM&#10;rdx4T90hFCpC2KdooAyhSbX2eUkO/UQa4uj9SOswRNkW2rZ4i3BX67ckmWuHFceFEhvalpRfDldn&#10;oJtfJNtvR1/nTGTR/56+R8FfjXkd9ptPUIH68Aw/2jtrYPY+g/8z8Qjo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jsqPEAAAA3AAAAA8AAAAAAAAAAAAAAAAAmAIAAGRycy9k&#10;b3ducmV2LnhtbFBLBQYAAAAABAAEAPUAAACJAwAAAAA=&#10;" path="m122,29l72,,,120r52,24l122,29xe" fillcolor="black" stroked="f">
                            <v:path arrowok="t" o:connecttype="custom" o:connectlocs="122,-511;72,-540;0,-420;52,-396;122,-511" o:connectangles="0,0,0,0,0"/>
                          </v:shape>
                        </v:group>
                        <v:group id="Group 250" o:spid="_x0000_s1167" style="position:absolute;left:238;top:530;width:128;height:142" coordorigin="238,530" coordsize="128,1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1LUPcMAAADcAAAADwAAAGRycy9kb3ducmV2LnhtbERPTWvCQBC9F/oflhF6&#10;q5tYUiS6BpFaeghCVSi9DdkxCcnOhuyaxH/vHgSPj/e9zibTioF6V1tWEM8jEMSF1TWXCs6n/fsS&#10;hPPIGlvLpOBGDrLN68saU21H/qXh6EsRQtilqKDyvkuldEVFBt3cdsSBu9jeoA+wL6XucQzhppWL&#10;KPqUBmsODRV2tKuoaI5Xo+B7xHH7EX8NeXPZ3f5PyeEvj0mpt9m0XYHwNPmn+OH+0QoWS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UtQ9wwAAANwAAAAP&#10;AAAAAAAAAAAAAAAAAKoCAABkcnMvZG93bnJldi54bWxQSwUGAAAAAAQABAD6AAAAmgMAAAAA&#10;">
                          <v:shape id="Freeform 352" o:spid="_x0000_s1168" style="position:absolute;left:238;top:530;width:128;height:142;visibility:visible;mso-wrap-style:square;v-text-anchor:top" coordsize="128,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hAsMA&#10;AADcAAAADwAAAGRycy9kb3ducmV2LnhtbESP0YrCMBRE3wX/IVzBF1lTXVylGkUE0ReVrfsBl+ba&#10;Fpub0sS2/v1GEHwcZuYMs9p0phQN1a6wrGAyjkAQp1YXnCn4u+6/FiCcR9ZYWiYFT3KwWfd7K4y1&#10;bfmXmsRnIkDYxagg976KpXRpTgbd2FbEwbvZ2qAPss6krrENcFPKaRT9SIMFh4UcK9rllN6Th1Gg&#10;942fPNvL5VjMR12iT2d74IdSw0G3XYLw1PlP+N0+agXfsym8zoQj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6hAsMAAADcAAAADwAAAAAAAAAAAAAAAACYAgAAZHJzL2Rv&#10;d25yZXYueG1sUEsFBgAAAAAEAAQA9QAAAIgDAAAAAA==&#10;" path="m127,34l81,,,113r50,29l127,34xe" fillcolor="black" stroked="f">
                            <v:path arrowok="t" o:connecttype="custom" o:connectlocs="127,-619;81,-653;0,-540;50,-511;127,-619" o:connectangles="0,0,0,0,0"/>
                          </v:shape>
                        </v:group>
                        <v:group id="Group 251" o:spid="_x0000_s1169" style="position:absolute;left:319;top:427;width:132;height:137" coordorigin="319,427" coordsize="132,1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5xpsYAAADcAAAADwAAAGRycy9kb3ducmV2LnhtbESPT2vCQBTE74V+h+UV&#10;ems2sVgkdRURlR6CUCNIb4/sMwlm34bsmj/fvisUehxm5jfMcj2aRvTUudqygiSKQRAXVtdcKjjn&#10;+7cFCOeRNTaWScFEDtar56clptoO/E39yZciQNilqKDyvk2ldEVFBl1kW+LgXW1n0AfZlVJ3OAS4&#10;aeQsjj+kwZrDQoUtbSsqbqe7UXAYcNi8J7s+u123008+P16yhJR6fRk3nyA8jf4//Nf+0gpm8wQ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HnGmxgAAANwA&#10;AAAPAAAAAAAAAAAAAAAAAKoCAABkcnMvZG93bnJldi54bWxQSwUGAAAAAAQABAD6AAAAnQMAAAAA&#10;">
                          <v:shape id="Freeform 351" o:spid="_x0000_s1170" style="position:absolute;left:319;top:427;width:132;height:137;visibility:visible;mso-wrap-style:square;v-text-anchor:top" coordsize="132,1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Xw9MUA&#10;AADcAAAADwAAAGRycy9kb3ducmV2LnhtbESPT2vCQBTE70K/w/IK3nRjpVKiq5RAxZNUmyK9PbMv&#10;f2j2bcyuJn57VxA8DjPzG2ax6k0tLtS6yrKCyTgCQZxZXXGhIP35Gn2AcB5ZY22ZFFzJwWr5Mlhg&#10;rG3HO7rsfSEChF2MCkrvm1hKl5Vk0I1tQxy83LYGfZBtIXWLXYCbWr5F0UwarDgslNhQUlL2vz8b&#10;Bceq+z0kp2SaHtbfW+z/8l1T5EoNX/vPOQhPvX+GH+2NVjB9n8D9TDg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ZfD0xQAAANwAAAAPAAAAAAAAAAAAAAAAAJgCAABkcnMv&#10;ZG93bnJldi54bWxQSwUGAAAAAAQABAD1AAAAigMAAAAA&#10;" path="m132,38l89,,,103r46,34l132,38xe" fillcolor="black" stroked="f">
                            <v:path arrowok="t" o:connecttype="custom" o:connectlocs="132,-718;89,-756;0,-653;46,-619;132,-718" o:connectangles="0,0,0,0,0"/>
                          </v:shape>
                        </v:group>
                        <v:group id="Group 252" o:spid="_x0000_s1171" style="position:absolute;left:408;top:379;width:92;height:87" coordorigin="408,379" coordsize="9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v0cQAAADcAAAADwAAAGRycy9kb3ducmV2LnhtbESPQYvCMBSE7wv+h/CE&#10;va1pu7hINYqIigcRVgXx9miebbF5KU1s6783wsIeh5n5hpktelOJlhpXWlYQjyIQxJnVJecKzqfN&#10;1wSE88gaK8uk4EkOFvPBxwxTbTv+pfbocxEg7FJUUHhfp1K6rCCDbmRr4uDdbGPQB9nkUjfYBbip&#10;ZBJFP9JgyWGhwJpWBWX348Mo2HbYLb/jdbu/31bP62l8uOxjUupz2C+nIDz1/j/8195pBck4gf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Mzv0cQAAADcAAAA&#10;DwAAAAAAAAAAAAAAAACqAgAAZHJzL2Rvd25yZXYueG1sUEsFBgAAAAAEAAQA+gAAAJsDAAAAAA==&#10;">
                          <v:shape id="Freeform 350" o:spid="_x0000_s1172" style="position:absolute;left:408;top:379;width:92;height:87;visibility:visible;mso-wrap-style:square;v-text-anchor:top" coordsize="9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1YaMQA&#10;AADcAAAADwAAAGRycy9kb3ducmV2LnhtbERPu27CMBTdK/UfrIvEVhxAVFXAIEAgGFhKebTbVXxJ&#10;osbXwTYh7dfjoVLHo/OezFpTiYacLy0r6PcSEMSZ1SXnCg4f65c3ED4ga6wsk4If8jCbPj9NMNX2&#10;zu/U7EMuYgj7FBUUIdSplD4ryKDv2Zo4chfrDIYIXS61w3sMN5UcJMmrNFhybCiwpmVB2ff+ZhQc&#10;q0b+nhZ2tXGfi8P5+rVbrl2mVLfTzscgArXhX/zn3moFw1GcH8/EIyC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tWGjEAAAA3AAAAA8AAAAAAAAAAAAAAAAAmAIAAGRycy9k&#10;b3ducmV2LnhtbFBLBQYAAAAABAAEAPUAAACJAwAAAAA=&#10;" path="m91,41l50,,,48,43,86,91,41xe" fillcolor="black" stroked="f">
                            <v:path arrowok="t" o:connecttype="custom" o:connectlocs="91,-763;50,-804;0,-756;43,-718;91,-763" o:connectangles="0,0,0,0,0"/>
                          </v:shape>
                        </v:group>
                        <v:group id="Group 253" o:spid="_x0000_s1173" style="position:absolute;left:458;top:333;width:87;height:87" coordorigin="458,333" coordsize="87,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BKSsQAAADcAAAADwAAAGRycy9kb3ducmV2LnhtbESPQYvCMBSE74L/ITxh&#10;b5pWUaQaRUSXPciCVVj29miebbF5KU1s67/fLAgeh5n5hllve1OJlhpXWlYQTyIQxJnVJecKrpfj&#10;eAnCeWSNlWVS8CQH281wsMZE247P1KY+FwHCLkEFhfd1IqXLCjLoJrYmDt7NNgZ9kE0udYNdgJtK&#10;TqNoIQ2WHBYKrGlfUHZPH0bBZ4fdbhYf2tP9tn/+XubfP6eYlPoY9bsVCE+9f4df7S+tYDqfwf+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4BKSsQAAADcAAAA&#10;DwAAAAAAAAAAAAAAAACqAgAAZHJzL2Rvd25yZXYueG1sUEsFBgAAAAAEAAQA+gAAAJsDAAAAAA==&#10;">
                          <v:shape id="Freeform 349" o:spid="_x0000_s1174" style="position:absolute;left:458;top:333;width:87;height:87;visibility:visible;mso-wrap-style:square;v-text-anchor:top" coordsize="8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83rMUA&#10;AADcAAAADwAAAGRycy9kb3ducmV2LnhtbESPQWvCQBSE70L/w/IK3nRjo0FTVymWQqXtodGDx0f2&#10;NQlm36a7q8Z/7xaEHoeZ+YZZrnvTijM531hWMBknIIhLqxuuFOx3b6M5CB+QNbaWScGVPKxXD4Ml&#10;5tpe+JvORahEhLDPUUEdQpdL6cuaDPqx7Yij92OdwRClq6R2eIlw08qnJMmkwYbjQo0dbWoqj8XJ&#10;KHC/6evn4as5pL7IaDP7yFLaZkoNH/uXZxCB+vAfvrfftYJ0uoC/M/EIyN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XzesxQAAANwAAAAPAAAAAAAAAAAAAAAAAJgCAABkcnMv&#10;ZG93bnJldi54bWxQSwUGAAAAAAQABAD1AAAAigMAAAAA&#10;" path="m87,44l48,,,46,41,87,87,44xe" fillcolor="black" stroked="f">
                            <v:path arrowok="t" o:connecttype="custom" o:connectlocs="87,-806;48,-850;0,-804;41,-763;87,-806" o:connectangles="0,0,0,0,0"/>
                          </v:shape>
                        </v:group>
                        <v:group id="Group 254" o:spid="_x0000_s1175" style="position:absolute;left:506;top:249;width:144;height:128" coordorigin="506,249" coordsize="144,1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SPsYAAADcAAAADwAAAGRycy9kb3ducmV2LnhtbESPQWvCQBSE7wX/w/KE&#10;3ppNbFMkZhURKx5CoSqU3h7ZZxLMvg3ZbRL/fbdQ6HGYmW+YfDOZVgzUu8aygiSKQRCXVjdcKbic&#10;356WIJxH1thaJgV3crBZzx5yzLQd+YOGk69EgLDLUEHtfZdJ6cqaDLrIdsTBu9reoA+yr6TucQxw&#10;08pFHL9Kgw2HhRo72tVU3k7fRsFhxHH7nOyH4nbd3b/O6ftnkZBSj/NpuwLhafL/4b/2UStYpC/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adI+xgAAANwA&#10;AAAPAAAAAAAAAAAAAAAAAKoCAABkcnMvZG93bnJldi54bWxQSwUGAAAAAAQABAD6AAAAnQMAAAAA&#10;">
                          <v:shape id="Freeform 348" o:spid="_x0000_s1176" style="position:absolute;left:506;top:249;width:144;height:128;visibility:visible;mso-wrap-style:square;v-text-anchor:top" coordsize="144,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rDjMIA&#10;AADcAAAADwAAAGRycy9kb3ducmV2LnhtbERPyWrDMBC9F/oPYgK9lERumwTjWA7BUOjRWdpcB2ti&#10;m1gjI6mx+/fVIZDj4+35djK9uJHznWUFb4sEBHFtdceNgtPxc56C8AFZY2+ZFPyRh23x/JRjpu3I&#10;e7odQiNiCPsMFbQhDJmUvm7JoF/YgThyF+sMhghdI7XDMYabXr4nyVoa7Dg2tDhQ2VJ9PfwaBeef&#10;tKzK16PfefddpVg263FVKfUym3YbEIGm8BDf3V9awccyro1n4hGQ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asOMwgAAANwAAAAPAAAAAAAAAAAAAAAAAJgCAABkcnMvZG93&#10;bnJldi54bWxQSwUGAAAAAAQABAD1AAAAhwMAAAAA&#10;" path="m144,46l108,,,84r39,44l144,46xe" fillcolor="black" stroked="f">
                            <v:path arrowok="t" o:connecttype="custom" o:connectlocs="144,-888;108,-934;0,-850;39,-806;144,-888" o:connectangles="0,0,0,0,0"/>
                          </v:shape>
                        </v:group>
                        <v:group id="Group 255" o:spid="_x0000_s1177" style="position:absolute;left:614;top:211;width:92;height:84" coordorigin="614,211" coordsize="9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V3pcQAAADcAAAADwAAAGRycy9kb3ducmV2LnhtbESPQYvCMBSE7wv+h/AE&#10;b2tapYtUo4ioeJCFVUG8PZpnW2xeShPb+u/NwsIeh5n5hlmselOJlhpXWlYQjyMQxJnVJecKLufd&#10;5wyE88gaK8uk4EUOVsvBxwJTbTv+ofbkcxEg7FJUUHhfp1K6rCCDbmxr4uDdbWPQB9nkUjfYBbip&#10;5CSKvqTBksNCgTVtCsoep6dRsO+wW0/jbXt83Dev2zn5vh5jUmo07NdzEJ56/x/+ax+0gk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yV3pcQAAADcAAAA&#10;DwAAAAAAAAAAAAAAAACqAgAAZHJzL2Rvd25yZXYueG1sUEsFBgAAAAAEAAQA+gAAAJsDAAAAAA==&#10;">
                          <v:shape id="Freeform 347" o:spid="_x0000_s1178" style="position:absolute;left:614;top:211;width:92;height:84;visibility:visible;mso-wrap-style:square;v-text-anchor:top" coordsize="9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wxAsUA&#10;AADcAAAADwAAAGRycy9kb3ducmV2LnhtbESPQWsCMRSE7wX/Q3iCt5pVS5XVKCIUCtJCrR68PZPn&#10;7rKblyWJ7vrvm0Khx2FmvmFWm9424k4+VI4VTMYZCGLtTMWFguP32/MCRIjIBhvHpOBBATbrwdMK&#10;c+M6/qL7IRYiQTjkqKCMsc2lDLoki2HsWuLkXZ23GJP0hTQeuwS3jZxm2au0WHFaKLGlXUm6Ptys&#10;gvP2WC/O+vZZXC+nTtf7S/XReaVGw367BBGpj//hv/a7UTB7mcPvmXQE5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jDECxQAAANwAAAAPAAAAAAAAAAAAAAAAAJgCAABkcnMv&#10;ZG93bnJldi54bWxQSwUGAAAAAAQABAD1AAAAigMAAAAA&#10;" path="m92,50l60,,,38,36,84,92,50xe" fillcolor="black" stroked="f">
                            <v:path arrowok="t" o:connecttype="custom" o:connectlocs="92,-922;60,-972;0,-934;36,-888;92,-922" o:connectangles="0,0,0,0,0"/>
                          </v:shape>
                        </v:group>
                        <v:group id="Group 256" o:spid="_x0000_s1179" style="position:absolute;left:674;top:175;width:87;height:87" coordorigin="674,175" coordsize="87,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p0sYAAADcAAAADwAAAGRycy9kb3ducmV2LnhtbESPQWuDQBSE74X+h+UV&#10;cmtWU5RisxEJbckhFGIKpbeH+6IS9624WzX/Phso5DjMzDfMOp9NJ0YaXGtZQbyMQBBXVrdcK/g+&#10;fjy/gnAeWWNnmRRcyEG+eXxYY6btxAcaS1+LAGGXoYLG+z6T0lUNGXRL2xMH72QHgz7IoZZ6wCnA&#10;TSdXUZRKgy2HhQZ72jZUncs/o+Bzwql4id/H/fm0vfwek6+ffUxKLZ7m4g2Ep9nfw//tnVawSl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9+nSxgAAANwA&#10;AAAPAAAAAAAAAAAAAAAAAKoCAABkcnMvZG93bnJldi54bWxQSwUGAAAAAAQABAD6AAAAnQMAAAAA&#10;">
                          <v:shape id="Freeform 346" o:spid="_x0000_s1180" style="position:absolute;left:674;top:175;width:87;height:87;visibility:visible;mso-wrap-style:square;v-text-anchor:top" coordsize="8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Cj3sUA&#10;AADcAAAADwAAAGRycy9kb3ducmV2LnhtbESPQWsCMRSE7wX/Q3iCt5rVbUPZGkUsQkvrwbUHj4/N&#10;6+7i5mWbpLr+e1Mo9DjMzDfMYjXYTpzJh9axhtk0A0FcOdNyreHzsL1/AhEissHOMWm4UoDVcnS3&#10;wMK4C+/pXMZaJAiHAjU0MfaFlKFqyGKYup44eV/OW4xJ+loaj5cEt52cZ5mSFltOCw32tGmoOpU/&#10;VoP/zl8+jrv2mIdS0ebxXeX0prSejIf1M4hIQ/wP/7VfjYb8QcHvmX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wKPexQAAANwAAAAPAAAAAAAAAAAAAAAAAJgCAABkcnMv&#10;ZG93bnJldi54bWxQSwUGAAAAAAQABAD1AAAAigMAAAAA&#10;" path="m87,48l56,,,36,32,86,87,48xe" fillcolor="black" stroked="f">
                            <v:path arrowok="t" o:connecttype="custom" o:connectlocs="87,-960;56,-1008;0,-972;32,-922;87,-960" o:connectangles="0,0,0,0,0"/>
                          </v:shape>
                        </v:group>
                        <v:group id="Group 257" o:spid="_x0000_s1181" style="position:absolute;left:730;top:115;width:149;height:108" coordorigin="730,115" coordsize="149,1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shape id="Freeform 345" o:spid="_x0000_s1182" style="position:absolute;left:730;top:115;width:149;height:108;visibility:visible;mso-wrap-style:square;v-text-anchor:top" coordsize="14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4ESsUA&#10;AADcAAAADwAAAGRycy9kb3ducmV2LnhtbESPQWvCQBSE70L/w/IK3ppNqxVJXSWUlnoSTEU9PrOv&#10;2dDs25DdavTXu0LB4zAz3zCzRW8bcaTO144VPCcpCOLS6ZorBZvvz6cpCB+QNTaOScGZPCzmD4MZ&#10;ZtqdeE3HIlQiQthnqMCE0GZS+tKQRZ+4ljh6P66zGKLsKqk7PEW4beRLmk6kxZrjgsGW3g2Vv8Wf&#10;VZB/sCkuWyzDYVnlq53fN1/TsVLDxz5/AxGoD/fwf3upFYzGr3A7E4+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XgRKxQAAANwAAAAPAAAAAAAAAAAAAAAAAJgCAABkcnMv&#10;ZG93bnJldi54bWxQSwUGAAAAAAQABAD1AAAAigMAAAAA&#10;" path="m148,50l122,,,60r31,48l148,50xe" fillcolor="black" stroked="f">
                            <v:path arrowok="t" o:connecttype="custom" o:connectlocs="148,-1018;122,-1068;0,-1008;31,-960;148,-1018" o:connectangles="0,0,0,0,0"/>
                          </v:shape>
                        </v:group>
                        <v:group id="Group 258" o:spid="_x0000_s1183" style="position:absolute;left:852;top:65;width:149;height:101" coordorigin="852,65" coordsize="149,1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STYO8MAAADcAAAADwAAAGRycy9kb3ducmV2LnhtbERPTWvCQBC9F/oflhF6&#10;q5tYUiS6BpFaeghCVSi9DdkxCcnOhuyaxH/vHgSPj/e9zibTioF6V1tWEM8jEMSF1TWXCs6n/fsS&#10;hPPIGlvLpOBGDrLN68saU21H/qXh6EsRQtilqKDyvkuldEVFBt3cdsSBu9jeoA+wL6XucQzhppWL&#10;KPqUBmsODRV2tKuoaI5Xo+B7xHH7EX8NeXPZ3f5PyeEvj0mpt9m0XYHwNPmn+OH+0QoWSVgb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9JNg7wwAAANwAAAAP&#10;AAAAAAAAAAAAAAAAAKoCAABkcnMvZG93bnJldi54bWxQSwUGAAAAAAQABAD6AAAAmgMAAAAA&#10;">
                          <v:shape id="Freeform 344" o:spid="_x0000_s1184" style="position:absolute;left:852;top:65;width:149;height:101;visibility:visible;mso-wrap-style:square;v-text-anchor:top" coordsize="149,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JMOcQA&#10;AADcAAAADwAAAGRycy9kb3ducmV2LnhtbESPS4vCQBCE7wv+h6EFbzrxwa5ERxFfCHvaxIPemkyb&#10;BDM9ITNq9NfvLAh7LKrqK2q+bE0l7tS40rKC4SACQZxZXXKu4Jju+lMQziNrrCyTgic5WC46H3OM&#10;tX3wD90Tn4sAYRejgsL7OpbSZQUZdANbEwfvYhuDPsgml7rBR4CbSo6i6FMaLDksFFjTuqDsmtyM&#10;Anc4m1NSf8mc9vsXpunmexu9lOp129UMhKfW/4ff7YNWMJ5M4O9MOAJy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yTDnEAAAA3AAAAA8AAAAAAAAAAAAAAAAAmAIAAGRycy9k&#10;b3ducmV2LnhtbFBLBQYAAAAABAAEAPUAAACJAwAAAAA=&#10;" path="m149,52l130,,,50r26,50l149,52xe" fillcolor="black" stroked="f">
                            <v:path arrowok="t" o:connecttype="custom" o:connectlocs="149,-1066;130,-1118;0,-1068;26,-1018;149,-1066" o:connectangles="0,0,0,0,0"/>
                          </v:shape>
                        </v:group>
                        <v:group id="Group 259" o:spid="_x0000_s1185" style="position:absolute;left:982;top:31;width:149;height:87" coordorigin="982,31" coordsize="14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mh9oMUAAADcAAAADwAAAGRycy9kb3ducmV2LnhtbESPQYvCMBSE78L+h/CE&#10;vWlaF8WtRhFZlz2IoC6It0fzbIvNS2liW/+9EQSPw8x8w8yXnSlFQ7UrLCuIhxEI4tTqgjMF/8fN&#10;YArCeWSNpWVScCcHy8VHb46Jti3vqTn4TAQIuwQV5N5XiZQuzcmgG9qKOHgXWxv0QdaZ1DW2AW5K&#10;OYqiiTRYcFjIsaJ1Tun1cDMKfltsV1/xT7O9Xtb383G8O21jUuqz361mIDx1/h1+tf+0gtH4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JofaDFAAAA3AAA&#10;AA8AAAAAAAAAAAAAAAAAqgIAAGRycy9kb3ducmV2LnhtbFBLBQYAAAAABAAEAPoAAACcAwAAAAA=&#10;">
                          <v:shape id="Freeform 343" o:spid="_x0000_s1186" style="position:absolute;left:982;top:31;width:149;height:87;visibility:visible;mso-wrap-style:square;v-text-anchor:top" coordsize="149,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2EmsUA&#10;AADcAAAADwAAAGRycy9kb3ducmV2LnhtbESPQWvCQBSE7wX/w/IEb3WjtiLRVUpFSD0UqiIen9ln&#10;Es2+jdlV4793hYLHYWa+YSazxpTiSrUrLCvodSMQxKnVBWcKNuvF+wiE88gaS8uk4E4OZtPW2wRj&#10;bW/8R9eVz0SAsItRQe59FUvp0pwMuq6tiIN3sLVBH2SdSV3jLcBNKftRNJQGCw4LOVb0nVN6Wl2M&#10;gij52Y7mx+Nu/7t2qdl9LptNclaq026+xiA8Nf4V/m8nWsHgYwDPM+EIy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rYSaxQAAANwAAAAPAAAAAAAAAAAAAAAAAJgCAABkcnMv&#10;ZG93bnJldi54bWxQSwUGAAAAAAQABAD1AAAAigMAAAAA&#10;" path="m148,55l134,,,34,19,86,148,55xe" fillcolor="black" stroked="f">
                            <v:path arrowok="t" o:connecttype="custom" o:connectlocs="148,-1097;134,-1152;0,-1118;19,-1066;148,-1097" o:connectangles="0,0,0,0,0"/>
                          </v:shape>
                        </v:group>
                        <v:group id="Group 260" o:spid="_x0000_s1187" style="position:absolute;left:1116;top:7;width:147;height:80" coordorigin="1116,7" coordsize="14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4egMMAAADcAAAADwAAAGRycy9kb3ducmV2LnhtbERPTWvCQBC9F/oflhF6&#10;q5tYDBJdg0gtPQShKpTehuyYhGRnQ3ZN4r93D0KPj/e9ySbTioF6V1tWEM8jEMSF1TWXCi7nw/sK&#10;hPPIGlvLpOBODrLt68sGU21H/qHh5EsRQtilqKDyvkuldEVFBt3cdsSBu9reoA+wL6XucQzhppWL&#10;KEqkwZpDQ4Ud7SsqmtPNKPgacdx9xJ9D3lz397/z8vibx6TU22zarUF4mvy/+On+1goWSZgf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Ph6AwwAAANwAAAAP&#10;AAAAAAAAAAAAAAAAAKoCAABkcnMvZG93bnJldi54bWxQSwUGAAAAAAQABAD6AAAAmgMAAAAA&#10;">
                          <v:shape id="Freeform 342" o:spid="_x0000_s1188" style="position:absolute;left:1116;top:7;width:147;height:80;visibility:visible;mso-wrap-style:square;v-text-anchor:top" coordsize="14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BUMQA&#10;AADcAAAADwAAAGRycy9kb3ducmV2LnhtbESPW4vCMBSE3wX/QziCb2vqhVWqURZB2BsuXvD52Byb&#10;YnNSmlTrv98sLPg4zMw3zGLV2lLcqPaFYwXDQQKCOHO64FzB8bB5mYHwAVlj6ZgUPMjDatntLDDV&#10;7s47uu1DLiKEfYoKTAhVKqXPDFn0A1cRR+/iaoshyjqXusZ7hNtSjpLkVVosOC4YrGhtKLvuG6vg&#10;vJ6a7+3pK//cfujL2TbDhn82SvV77dscRKA2PMP/7XetYDwZwd+Ze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5wVDEAAAA3AAAAA8AAAAAAAAAAAAAAAAAmAIAAGRycy9k&#10;b3ducmV2LnhtbFBLBQYAAAAABAAEAPUAAACJAwAAAAA=&#10;" path="m146,58l137,,,24,14,79,146,58xe" fillcolor="black" stroked="f">
                            <v:path arrowok="t" o:connecttype="custom" o:connectlocs="146,-1118;137,-1176;0,-1152;14,-1097;146,-1118" o:connectangles="0,0,0,0,0"/>
                          </v:shape>
                        </v:group>
                        <v:group id="Group 261" o:spid="_x0000_s1189" style="position:absolute;left:1253;width:149;height:65" coordorigin="1253" coordsize="149,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nK7G8QAAADcAAAADwAAAGRycy9kb3ducmV2LnhtbESPQYvCMBSE74L/ITzB&#10;m6ZVFKlGEdld9iCCdWHx9miebbF5KU22rf9+Iwgeh5n5htnselOJlhpXWlYQTyMQxJnVJecKfi6f&#10;kxUI55E1VpZJwYMc7LbDwQYTbTs+U5v6XAQIuwQVFN7XiZQuK8igm9qaOHg32xj0QTa51A12AW4q&#10;OYuipTRYclgosKZDQdk9/TMKvjrs9vP4oz3eb4fH9bI4/R5jUmo86vdrEJ56/w6/2t9awWwZw/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nK7G8QAAADcAAAA&#10;DwAAAAAAAAAAAAAAAACqAgAAZHJzL2Rvd25yZXYueG1sUEsFBgAAAAAEAAQA+gAAAJsDAAAAAA==&#10;">
                          <v:shape id="Freeform 341" o:spid="_x0000_s1190" style="position:absolute;left:1253;width:149;height:65;visibility:visible;mso-wrap-style:square;v-text-anchor:top" coordsize="149,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40FcYA&#10;AADcAAAADwAAAGRycy9kb3ducmV2LnhtbESPzWrCQBSF94LvMFyhO52o1Up0lCKWVrrRtF24u2Su&#10;SWjmTpgZY9qn7whCl4fz83FWm87UoiXnK8sKxqMEBHFudcWFgs+Pl+EChA/IGmvLpOCHPGzW/d4K&#10;U22vfKQ2C4WII+xTVFCG0KRS+rwkg35kG+Lona0zGKJ0hdQOr3Hc1HKSJHNpsOJIKLGhbUn5d3Yx&#10;Ctxhl52e2n3VvC8OX8X59TL7jXD1MOielyACdeE/fG+/aQXTxzHczsQj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40FcYAAADcAAAADwAAAAAAAAAAAAAAAACYAgAAZHJz&#10;L2Rvd25yZXYueG1sUEsFBgAAAAAEAAQA9QAAAIsDAAAAAA==&#10;" path="m149,57l146,,,7,9,65,149,57xe" fillcolor="black" stroked="f">
                            <v:path arrowok="t" o:connecttype="custom" o:connectlocs="149,-1126;146,-1183;0,-1176;9,-1118;149,-1126" o:connectangles="0,0,0,0,0"/>
                          </v:shape>
                        </v:group>
                        <v:group id="Group 262" o:spid="_x0000_s1191" style="position:absolute;left:70;top:1399;width:2660;height:77" coordorigin="70,1399" coordsize="266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qAlbMQAAADcAAAADwAAAGRycy9kb3ducmV2LnhtbESPQYvCMBSE7wv+h/AE&#10;b2vayopUo4ioeJCFVUG8PZpnW2xeShPb+u/NwsIeh5n5hlmselOJlhpXWlYQjyMQxJnVJecKLufd&#10;5wyE88gaK8uk4EUOVsvBxwJTbTv+ofbkcxEg7FJUUHhfp1K6rCCDbmxr4uDdbWPQB9nkUjfYBbip&#10;ZBJFU2mw5LBQYE2bgrLH6WkU7Dvs1p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qAlbMQAAADcAAAA&#10;DwAAAAAAAAAAAAAAAACqAgAAZHJzL2Rvd25yZXYueG1sUEsFBgAAAAAEAAQA+gAAAJsDAAAAAA==&#10;">
                          <v:shape id="Freeform 340" o:spid="_x0000_s1192" style="position:absolute;left:70;top:1399;width:2660;height:77;visibility:visible;mso-wrap-style:square;v-text-anchor:top" coordsize="2660,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GSlb0A&#10;AADcAAAADwAAAGRycy9kb3ducmV2LnhtbERPSwrCMBDdC94hjOBOUz+oVKOIoAiuquJ6aMa22kxK&#10;k2q9vVkILh/vv9q0phQvql1hWcFoGIEgTq0uOFNwvewHCxDOI2ssLZOCDznYrLudFcbavjmh19ln&#10;IoSwi1FB7n0VS+nSnAy6oa2IA3e3tUEfYJ1JXeM7hJtSjqNoJg0WHBpyrGiXU/o8N0bBY3o70TO9&#10;bpt5Ux6TeZQcSLZK9XvtdgnCU+v/4p/7qBVMpmF+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PuGSlb0AAADcAAAADwAAAAAAAAAAAAAAAACYAgAAZHJzL2Rvd25yZXYu&#10;eG1sUEsFBgAAAAAEAAQA9QAAAIIDAAAAAA==&#10;" path="m2659,58r,-58l,19,,77,2659,58xe" fillcolor="black" stroked="f">
                            <v:path arrowok="t" o:connecttype="custom" o:connectlocs="2659,274;2659,216;0,235;0,293;2659,274" o:connectangles="0,0,0,0,0"/>
                          </v:shape>
                        </v:group>
                        <v:group id="Group 263" o:spid="_x0000_s1193" style="position:absolute;left:1370;top:1351;width:180;height:216" coordorigin="1370,1351" coordsize="180,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eyA98QAAADcAAAADwAAAGRycy9kb3ducmV2LnhtbESPQYvCMBSE78L+h/AW&#10;9qZpFUW6RhFZFw8iWIVlb4/m2Rabl9LEtv57Iwgeh5n5hlmselOJlhpXWlYQjyIQxJnVJecKzqft&#10;cA7CeWSNlWVScCcHq+XHYIGJth0fqU19LgKEXYIKCu/rREqXFWTQjWxNHLyLbQz6IJtc6ga7ADeV&#10;HEfRTBosOSwUWNOmoOya3oyC3w679ST+affXy+b+f5oe/vYxKfX12a+/QXjq/Tv8au+0gvFsA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eyA98QAAADcAAAA&#10;DwAAAAAAAAAAAAAAAACqAgAAZHJzL2Rvd25yZXYueG1sUEsFBgAAAAAEAAQA+gAAAJsDAAAAAA==&#10;">
                          <v:shape id="Freeform 339" o:spid="_x0000_s1194" style="position:absolute;left:1370;top:1351;width:180;height:216;visibility:visible;mso-wrap-style:square;v-text-anchor:top" coordsize="180,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LcEscA&#10;AADcAAAADwAAAGRycy9kb3ducmV2LnhtbESPQUvDQBSE70L/w/KE3uwmFkXTbksbKEZ6shWht0f2&#10;mY1m38bdNY3+elcQPA4z8w2zXI+2EwP50DpWkM8yEMS10y03Cp6Pu6s7ECEia+wck4IvCrBeTS6W&#10;WGh35icaDrERCcKhQAUmxr6QMtSGLIaZ64mT9+q8xZikb6T2eE5w28nrLLuVFltOCwZ7Kg3V74dP&#10;q+BYvmxOj/lH9b0f9lX55s3DTb5Vano5bhYgIo3xP/zXrrSC+fwefs+kIyB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li3BLHAAAA3AAAAA8AAAAAAAAAAAAAAAAAmAIAAGRy&#10;cy9kb3ducmV2LnhtbFBLBQYAAAAABAAEAPUAAACMAwAAAAA=&#10;" path="m180,105r-2,-7l178,97r-2,-8l176,86r-3,-9l173,76r-2,-9l171,65r-1,-3l168,62r,-2l167,58r-1,l166,56r-2,-3l164,51r-2,-3l161,48r,-1l159,43r,-1l157,38r-1,l152,29,137,14,123,5,100,,77,,53,5,51,7r-5,3l44,12r-5,2l36,19,27,29r-5,9l20,41r-5,9l12,53,8,62,5,65,,108r3,2l3,128r,2l5,130r,19l7,151r1,l10,154r,2l11,158r1,l15,161r,3l16,166r1,l20,168r,3l21,173r1,l24,175r,4l25,180r2,l27,182r2,3l32,185r21,21l82,214r10,1l123,206r29,-24l171,149r7,-32l180,105xe" fillcolor="black" stroked="f">
                            <v:path arrowok="t" o:connecttype="custom" o:connectlocs="178,266;178,265;176,257;173,245;173,244;171,235;170,230;168,228;166,226;164,221;164,219;161,216;159,211;159,210;156,206;152,197;123,173;77,168;51,175;44,180;36,187;22,206;15,218;8,230;0,276;3,296;5,298;7,319;10,322;11,326;15,329;16,334;20,336;21,341;24,343;25,348;27,350;32,353;82,382;123,374;171,317;180,273" o:connectangles="0,0,0,0,0,0,0,0,0,0,0,0,0,0,0,0,0,0,0,0,0,0,0,0,0,0,0,0,0,0,0,0,0,0,0,0,0,0,0,0,0,0"/>
                          </v:shape>
                        </v:group>
                        <v:group id="Group 264" o:spid="_x0000_s1195" style="position:absolute;left:1457;top:1339;width:39;height:27" coordorigin="1457,1339" coordsize="39,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UYg8UAAADcAAAADwAAAGRycy9kb3ducmV2LnhtbESPQYvCMBSE78L+h/CE&#10;vWlaV2WpRhFZlz2IoC6It0fzbIvNS2liW/+9EQSPw8x8w8yXnSlFQ7UrLCuIhxEI4tTqgjMF/8fN&#10;4BuE88gaS8uk4E4OlouP3hwTbVveU3PwmQgQdgkqyL2vEildmpNBN7QVcfAutjbog6wzqWtsA9yU&#10;chRFU2mw4LCQY0XrnNLr4WYU/LbYrr7in2Z7vazv5+Nk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FGIPFAAAA3AAA&#10;AA8AAAAAAAAAAAAAAAAAqgIAAGRycy9kb3ducmV2LnhtbFBLBQYAAAAABAAEAPoAAACcAwAAAAA=&#10;">
                          <v:shape id="Freeform 338" o:spid="_x0000_s1196" style="position:absolute;left:1457;top:1339;width:39;height:27;visibility:visible;mso-wrap-style:square;v-text-anchor:top" coordsize="39,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mzKsEA&#10;AADcAAAADwAAAGRycy9kb3ducmV2LnhtbERPy4rCMBTdD/gP4QqzEU2djg+qUUQcmIUbHxt3l+aa&#10;FJub0kStfz9ZDLg8nPdy3blaPKgNlWcF41EGgrj0umKj4Hz6Gc5BhIissfZMCl4UYL3qfSyx0P7J&#10;B3ocoxEphEOBCmyMTSFlKC05DCPfECfu6luHMcHWSN3iM4W7Wn5l2VQ6rDg1WGxoa6m8He9Owe5i&#10;usHemzxzcnYd20EoJ99zpT773WYBIlIX3+J/969WkOdpbTqTjoBc/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AJsyrBAAAA3AAAAA8AAAAAAAAAAAAAAAAAmAIAAGRycy9kb3du&#10;cmV2LnhtbFBLBQYAAAAABAAEAPUAAACGAwAAAAA=&#10;" path="m38,7l5,,,19r33,7l38,7xe" fillcolor="black" stroked="f">
                            <v:path arrowok="t" o:connecttype="custom" o:connectlocs="38,163;5,156;0,175;33,182;38,163" o:connectangles="0,0,0,0,0"/>
                          </v:shape>
                        </v:group>
                        <v:group id="Group 265" o:spid="_x0000_s1197" style="position:absolute;left:1490;top:1346;width:22;height:29" coordorigin="1490,1346" coordsize="22,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m9GMYAAADcAAAADwAAAGRycy9kb3ducmV2LnhtbESPQWuDQBSE74X+h+UV&#10;cmtWU5RisxEJbckhFGIKpbeH+6IS9624WzX/Phso5DjMzDfMOp9NJ0YaXGtZQbyMQBBXVrdcK/g+&#10;fjy/gnAeWWNnmRRcyEG+eXxYY6btxAcaS1+LAGGXoYLG+z6T0lUNGXRL2xMH72QHgz7IoZZ6wCnA&#10;TSdXUZRKgy2HhQZ72jZUncs/o+Bzwql4id/H/fm0vfwek6+ffUxKLZ7m4g2Ep9nfw//tnVawShO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Sb0YxgAAANwA&#10;AAAPAAAAAAAAAAAAAAAAAKoCAABkcnMvZG93bnJldi54bWxQSwUGAAAAAAQABAD6AAAAnQMAAAAA&#10;">
                          <v:shape id="Freeform 337" o:spid="_x0000_s1198" style="position:absolute;left:1490;top:1346;width:22;height:29;visibility:visible;mso-wrap-style:square;v-text-anchor:top" coordsize="22,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gTCsUA&#10;AADcAAAADwAAAGRycy9kb3ducmV2LnhtbESPT0sDMRTE74LfITzBm010rd2um5ZWKNjerNLzY/P2&#10;D25etknsrt/eCILHYWZ+w5TryfbiQj50jjXczxQI4sqZjhsNH++7uxxEiMgGe8ek4ZsCrFfXVyUW&#10;xo38RpdjbESCcChQQxvjUEgZqpYshpkbiJNXO28xJukbaTyOCW57+aDUk7TYcVpocaCXlqrP45fV&#10;8Ljb9vlcjfm+WpxUdlieo6/PWt/eTJtnEJGm+B/+a78aDVm2gN8z6Qj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CBMKxQAAANwAAAAPAAAAAAAAAAAAAAAAAJgCAABkcnMv&#10;ZG93bnJldi54bWxQSwUGAAAAAAQABAD1AAAAigMAAAAA&#10;" path="m22,12l5,,,19,10,29,22,12xe" fillcolor="black" stroked="f">
                            <v:path arrowok="t" o:connecttype="custom" o:connectlocs="22,175;5,163;0,182;10,192;22,175" o:connectangles="0,0,0,0,0"/>
                          </v:shape>
                        </v:group>
                        <v:group id="Group 266" o:spid="_x0000_s1199" style="position:absolute;left:1500;top:1358;width:29;height:29" coordorigin="1500,1358" coordsize="29,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shape id="Freeform 336" o:spid="_x0000_s1200" style="position:absolute;left:1500;top:1358;width:29;height:29;visibility:visible;mso-wrap-style:square;v-text-anchor:top" coordsize="2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gk88YA&#10;AADcAAAADwAAAGRycy9kb3ducmV2LnhtbESPQWvCQBSE70L/w/IKvemmpoaSukqxFALxYG3BHB/Z&#10;1ySYfRuy2yT++64geBxm5htmvZ1MKwbqXWNZwfMiAkFcWt1wpeDn+3P+CsJ5ZI2tZVJwIQfbzcNs&#10;jam2I3/RcPSVCBB2KSqove9SKV1Zk0G3sB1x8H5tb9AH2VdS9zgGuGnlMooSabDhsFBjR7uayvPx&#10;zyg4FJfTasyT4ZTnWbHfZy/x+aNQ6ulxen8D4Wny9/CtnWkFcZzA9Uw4AnLz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gk88YAAADcAAAADwAAAAAAAAAAAAAAAACYAgAAZHJz&#10;L2Rvd25yZXYueG1sUEsFBgAAAAAEAAQA9QAAAIsDAAAAAA==&#10;" path="m29,15l12,,,17,14,29,29,15xe" fillcolor="black" stroked="f">
                            <v:path arrowok="t" o:connecttype="custom" o:connectlocs="29,190;12,175;0,192;14,204;29,190" o:connectangles="0,0,0,0,0"/>
                          </v:shape>
                        </v:group>
                        <v:group id="Group 267" o:spid="_x0000_s1201" style="position:absolute;left:1514;top:1373;width:34;height:48" coordorigin="1514,1373" coordsize="3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eG9MYAAADcAAAADwAAAGRycy9kb3ducmV2LnhtbESPQWvCQBSE7wX/w/KE&#10;3ppNLE0lZhURKx5CoSqU3h7ZZxLMvg3ZbRL/fbdQ6HGYmW+YfDOZVgzUu8aygiSKQRCXVjdcKbic&#10;356WIJxH1thaJgV3crBZzx5yzLQd+YOGk69EgLDLUEHtfZdJ6cqaDLrIdsTBu9reoA+yr6TucQxw&#10;08pFHKfSYMNhocaOdjWVt9O3UXAYcdw+J/uhuF1396/zy/tnkZBSj/NpuwLhafL/4b/2UStYpK/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14b0xgAAANwA&#10;AAAPAAAAAAAAAAAAAAAAAKoCAABkcnMvZG93bnJldi54bWxQSwUGAAAAAAQABAD6AAAAnQMAAAAA&#10;">
                          <v:shape id="Freeform 335" o:spid="_x0000_s1202" style="position:absolute;left:1514;top:1373;width:34;height:48;visibility:visible;mso-wrap-style:square;v-text-anchor:top" coordsize="3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e1CMQA&#10;AADcAAAADwAAAGRycy9kb3ducmV2LnhtbESPT2sCMRTE74LfITyhNzdbRVm2RpGCUL0U/yA9Pjav&#10;m203L2ETdfvtG0HwOMzMb5jFqretuFIXGscKXrMcBHHldMO1gtNxMy5AhIissXVMCv4owGo5HCyw&#10;1O7Ge7oeYi0ShEOJCkyMvpQyVIYshsx54uR9u85iTLKrpe7wluC2lZM8n0uLDacFg57eDVW/h4tV&#10;sPObc1EUk502P19b/PRry3mt1MuoX7+BiNTHZ/jR/tAKptMZ3M+kIy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3tQjEAAAA3AAAAA8AAAAAAAAAAAAAAAAAmAIAAGRycy9k&#10;b3ducmV2LnhtbFBLBQYAAAAABAAEAPUAAACJAwAAAAA=&#10;" path="m34,38l15,,,14,17,48,34,38xe" fillcolor="black" stroked="f">
                            <v:path arrowok="t" o:connecttype="custom" o:connectlocs="34,228;15,190;0,204;17,238;34,228" o:connectangles="0,0,0,0,0"/>
                          </v:shape>
                        </v:group>
                        <v:group id="Group 268" o:spid="_x0000_s1203" style="position:absolute;left:1531;top:1411;width:29;height:51" coordorigin="1531,1411" coordsize="29,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gShsMAAADcAAAADwAAAGRycy9kb3ducmV2LnhtbERPTWvCQBC9F/oflhF6&#10;q5tYDBJdg0gtPQShKpTehuyYhGRnQ3ZN4r93D0KPj/e9ySbTioF6V1tWEM8jEMSF1TWXCi7nw/sK&#10;hPPIGlvLpOBODrLt68sGU21H/qHh5EsRQtilqKDyvkuldEVFBt3cdsSBu9reoA+wL6XucQzhppWL&#10;KEqkwZpDQ4Ud7SsqmtPNKPgacdx9xJ9D3lz397/z8vibx6TU22zarUF4mvy/+On+1goWSVgb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SBKGwwAAANwAAAAP&#10;AAAAAAAAAAAAAAAAAKoCAABkcnMvZG93bnJldi54bWxQSwUGAAAAAAQABAD6AAAAmgMAAAAA&#10;">
                          <v:shape id="Freeform 334" o:spid="_x0000_s1204" style="position:absolute;left:1531;top:1411;width:29;height:51;visibility:visible;mso-wrap-style:square;v-text-anchor:top" coordsize="29,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Pc8cQA&#10;AADcAAAADwAAAGRycy9kb3ducmV2LnhtbESPT4vCMBTE78J+h/AWvIimu/5bukYRRdDjuiIeH82z&#10;LSYvpYnafnsjCB6HmfkNM1s01ogb1b50rOBrkIAgzpwuOVdw+N/0f0D4gKzROCYFLXlYzD86M0y1&#10;u/Mf3fYhFxHCPkUFRQhVKqXPCrLoB64ijt7Z1RZDlHUudY33CLdGfifJRFosOS4UWNGqoOyyv1oF&#10;5drsWhqP3XK6bs8rd+mdzPGqVPezWf6CCNSEd/jV3moFw+EInmfiEZ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j3PHEAAAA3AAAAA8AAAAAAAAAAAAAAAAAmAIAAGRycy9k&#10;b3ducmV2LnhtbFBLBQYAAAAABAAEAPUAAACJAwAAAAA=&#10;" path="m29,46l17,,,10,10,50,29,46xe" fillcolor="black" stroked="f">
                            <v:path arrowok="t" o:connecttype="custom" o:connectlocs="29,274;17,228;0,238;10,278;29,274" o:connectangles="0,0,0,0,0"/>
                          </v:shape>
                        </v:group>
                        <v:group id="Group 269" o:spid="_x0000_s1205" style="position:absolute;left:1541;top:1454;width:20;height:12" coordorigin="1541,1454" coordsize="20,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S3HcYAAADcAAAADwAAAGRycy9kb3ducmV2LnhtbESPQWvCQBSE7wX/w/KE&#10;3ppNLA01ZhURKx5CoSqU3h7ZZxLMvg3ZbRL/fbdQ6HGYmW+YfDOZVgzUu8aygiSKQRCXVjdcKbic&#10;355eQTiPrLG1TAru5GCznj3kmGk78gcNJ1+JAGGXoYLa+y6T0pU1GXSR7YiDd7W9QR9kX0nd4xjg&#10;ppWLOE6lwYbDQo0d7Woqb6dvo+Aw4rh9TvZDcbvu7l/nl/fPIiGlHufTdgXC0+T/w3/to1awSJ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BLcdxgAAANwA&#10;AAAPAAAAAAAAAAAAAAAAAKoCAABkcnMvZG93bnJldi54bWxQSwUGAAAAAAQABAD6AAAAnQMAAAAA&#10;">
                          <v:shape id="Freeform 333" o:spid="_x0000_s1206" style="position:absolute;left:1541;top:1454;width:20;height:12;visibility:visible;mso-wrap-style:square;v-text-anchor:top" coordsize="20,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uHMQA&#10;AADcAAAADwAAAGRycy9kb3ducmV2LnhtbESPQWsCMRSE74X+h/AKXkSzulBkaxQR1J4qutrzY/Pc&#10;LG5ewibq9t83hYLHYWa+YebL3rbiTl1oHCuYjDMQxJXTDdcKTuVmNAMRIrLG1jEp+KEAy8XryxwL&#10;7R58oPsx1iJBOBSowMToCylDZchiGDtPnLyL6yzGJLta6g4fCW5bOc2yd2mx4bRg0NPaUHU93qyC&#10;3fmbfLv35rTl/fUy/KrLcrhSavDWrz5AROrjM/zf/tQK8jyHvzPpCM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frhzEAAAA3AAAAA8AAAAAAAAAAAAAAAAAmAIAAGRycy9k&#10;b3ducmV2LnhtbFBLBQYAAAAABAAEAPUAAACJAwAAAAA=&#10;" path="m19,5l17,,,5r2,7l19,5xe" fillcolor="black" stroked="f">
                            <v:path arrowok="t" o:connecttype="custom" o:connectlocs="19,276;17,271;0,276;2,283;19,276" o:connectangles="0,0,0,0,0"/>
                          </v:shape>
                        </v:group>
                        <v:group id="Group 270" o:spid="_x0000_s1207" style="position:absolute;left:1531;top:1457;width:29;height:46" coordorigin="1531,1457" coordsize="2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OeIXcIAAADcAAAADwAAAGRycy9kb3ducmV2LnhtbERPTYvCMBC9C/sfwix4&#10;07SKunSNIrIuexDBuiDehmZsi82kNLGt/94cBI+P971c96YSLTWutKwgHkcgiDOrS84V/J92oy8Q&#10;ziNrrCyTggc5WK8+BktMtO34SG3qcxFC2CWooPC+TqR0WUEG3djWxIG72sagD7DJpW6wC+GmkpMo&#10;mkuDJYeGAmvaFpTd0rtR8Ntht5nGP+3+dt0+LqfZ4byPSanhZ7/5BuGp92/xy/2nFUwW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jniF3CAAAA3AAAAA8A&#10;AAAAAAAAAAAAAAAAqgIAAGRycy9kb3ducmV2LnhtbFBLBQYAAAAABAAEAPoAAACZAwAAAAA=&#10;">
                          <v:shape id="Freeform 332" o:spid="_x0000_s1208" style="position:absolute;left:1531;top:1457;width:29;height:46;visibility:visible;mso-wrap-style:square;v-text-anchor:top" coordsize="29,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qtMIA&#10;AADcAAAADwAAAGRycy9kb3ducmV2LnhtbESPQYvCMBSE78L+h/AEL7KmVllKNcqiLHi1etnbo3nb&#10;FpuX0sSa9dcbQfA4zMw3zHobTCsG6l1jWcF8loAgLq1uuFJwPv18ZiCcR9bYWiYF/+Rgu/kYrTHX&#10;9sZHGgpfiQhhl6OC2vsul9KVNRl0M9sRR+/P9gZ9lH0ldY+3CDetTJPkSxpsOC7U2NGupvJSXI2C&#10;csrDJWTFtSM92N90ud+H7K7UZBy+VyA8Bf8Ov9oHrWCxSOF5Jh4Bu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Wq0wgAAANwAAAAPAAAAAAAAAAAAAAAAAJgCAABkcnMvZG93&#10;bnJldi54bWxQSwUGAAAAAAQABAD1AAAAhwMAAAAA&#10;" path="m29,4l10,,,40r19,5l29,4xe" fillcolor="black" stroked="f">
                            <v:path arrowok="t" o:connecttype="custom" o:connectlocs="29,278;10,274;0,314;19,319;29,278" o:connectangles="0,0,0,0,0"/>
                          </v:shape>
                        </v:group>
                        <v:group id="Group 271" o:spid="_x0000_s1209" style="position:absolute;left:1512;top:1497;width:39;height:41" coordorigin="1512,1497" coordsize="39,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6stxsQAAADcAAAADwAAAGRycy9kb3ducmV2LnhtbESPQYvCMBSE78L+h/AW&#10;vGlaF12pRhHZFQ8iqAvi7dE822LzUppsW/+9EQSPw8x8w8yXnSlFQ7UrLCuIhxEI4tTqgjMFf6ff&#10;wRSE88gaS8uk4E4OlouP3hwTbVs+UHP0mQgQdgkqyL2vEildmpNBN7QVcfCutjbog6wzqWtsA9yU&#10;chRFE2mw4LCQY0XrnNLb8d8o2LTYrr7in2Z3u67vl9N4f97FpFT/s1vNQHjq/Dv8am+1gtF3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6stxsQAAADcAAAA&#10;DwAAAAAAAAAAAAAAAACqAgAAZHJzL2Rvd25yZXYueG1sUEsFBgAAAAAEAAQA+gAAAJsDAAAAAA==&#10;">
                          <v:shape id="Freeform 331" o:spid="_x0000_s1210" style="position:absolute;left:1512;top:1497;width:39;height:41;visibility:visible;mso-wrap-style:square;v-text-anchor:top" coordsize="39,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sra8UA&#10;AADcAAAADwAAAGRycy9kb3ducmV2LnhtbESPS2vDMBCE74H+B7GF3BI5D0LtRjElEDAlFJIWfF2s&#10;rW1qrRxL8aO/vioUehxm5htmn46mET11rrasYLWMQBAXVtdcKvh4Py2eQDiPrLGxTAomcpAeHmZ7&#10;TLQd+EL91ZciQNglqKDyvk2kdEVFBt3StsTB+7SdQR9kV0rd4RDgppHrKNpJgzWHhQpbOlZUfF3v&#10;RsEt/477fnobch29Djhl53hbOqXmj+PLMwhPo/8P/7UzrWCzWcHvmXAE5O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2ytrxQAAANwAAAAPAAAAAAAAAAAAAAAAAJgCAABkcnMv&#10;ZG93bnJldi54bWxQSwUGAAAAAAQABAD1AAAAigMAAAAA&#10;" path="m38,5l19,,,32r17,9l38,5xe" fillcolor="black" stroked="f">
                            <v:path arrowok="t" o:connecttype="custom" o:connectlocs="38,319;19,314;0,346;17,355;38,319" o:connectangles="0,0,0,0,0"/>
                          </v:shape>
                        </v:group>
                        <v:group id="Group 272" o:spid="_x0000_s1211" style="position:absolute;left:1486;top:1529;width:44;height:36" coordorigin="1486,1529" coordsize="44,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3mzscUAAADcAAAADwAAAGRycy9kb3ducmV2LnhtbESPT2vCQBTE7wW/w/IE&#10;b3WTSKtEVxFR6UEK/gHx9sg+k2D2bciuSfz23UKhx2FmfsMsVr2pREuNKy0riMcRCOLM6pJzBZfz&#10;7n0GwnlkjZVlUvAiB6vl4G2BqbYdH6k9+VwECLsUFRTe16mULivIoBvbmjh4d9sY9EE2udQNdgFu&#10;KplE0ac0WHJYKLCmTUHZ4/Q0CvYddutJvG0Pj/vmdTt/fF8PMSk1GvbrOQhPvf8P/7W/tIJkm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5s7HFAAAA3AAA&#10;AA8AAAAAAAAAAAAAAAAAqgIAAGRycy9kb3ducmV2LnhtbFBLBQYAAAAABAAEAPoAAACcAwAAAAA=&#10;">
                          <v:shape id="Freeform 330" o:spid="_x0000_s1212" style="position:absolute;left:1486;top:1529;width:44;height:36;visibility:visible;mso-wrap-style:square;v-text-anchor:top" coordsize="4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0NVcAA&#10;AADcAAAADwAAAGRycy9kb3ducmV2LnhtbERPz2vCMBS+D/wfwhvsNtO1KlKNImMb6s3qweOjeWvL&#10;mpeSZG39781B8Pjx/V5vR9OKnpxvLCv4mCYgiEurG64UXM7f70sQPiBrbC2Tght52G4mL2vMtR34&#10;RH0RKhFD2OeooA6hy6X0ZU0G/dR2xJH7tc5giNBVUjscYrhpZZokC2mw4dhQY0efNZV/xb9RYAe6&#10;FvprIf2Rs9DO0vnl8DNX6u113K1ABBrDU/xw77WCLIvz45l4BOTm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t0NVcAAAADcAAAADwAAAAAAAAAAAAAAAACYAgAAZHJzL2Rvd25y&#10;ZXYueG1sUEsFBgAAAAAEAAQA9QAAAIUDAAAAAA==&#10;" path="m43,9l26,,,21,12,36,43,9xe" fillcolor="black" stroked="f">
                            <v:path arrowok="t" o:connecttype="custom" o:connectlocs="43,355;26,346;0,367;12,382;43,355" o:connectangles="0,0,0,0,0"/>
                          </v:shape>
                        </v:group>
                        <v:group id="Group 273" o:spid="_x0000_s1213" style="position:absolute;left:1457;top:1550;width:41;height:24" coordorigin="1457,1550" coordsize="41,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UWKsYAAADcAAAADwAAAGRycy9kb3ducmV2LnhtbESPT2vCQBTE7wW/w/IK&#10;vdXNH2wldQ0itngQoSqU3h7ZZxKSfRuy2yR++25B6HGYmd8wq3wyrRiod7VlBfE8AkFcWF1zqeBy&#10;fn9egnAeWWNrmRTcyEG+nj2sMNN25E8aTr4UAcIuQwWV910mpSsqMujmtiMO3tX2Bn2QfSl1j2OA&#10;m1YmUfQiDdYcFirsaFtR0Zx+jIKPEcdNGu+GQ3Pd3r7Pi+PXISalnh6nzRsIT5P/D9/be60geU3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4NRYqxgAAANwA&#10;AAAPAAAAAAAAAAAAAAAAAKoCAABkcnMvZG93bnJldi54bWxQSwUGAAAAAAQABAD6AAAAnQMAAAAA&#10;">
                          <v:shape id="Freeform 329" o:spid="_x0000_s1214" style="position:absolute;left:1457;top:1550;width:41;height:24;visibility:visible;mso-wrap-style:square;v-text-anchor:top" coordsize="4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wQCMUA&#10;AADcAAAADwAAAGRycy9kb3ducmV2LnhtbESPQWvCQBSE7wX/w/IEb7pRW6mpq6ig9CamIjk+ss8k&#10;NPs2ZNck9td3C0KPw8x8w6w2valES40rLSuYTiIQxJnVJecKLl+H8TsI55E1VpZJwYMcbNaDlxXG&#10;2nZ8pjbxuQgQdjEqKLyvYyldVpBBN7E1cfButjHog2xyqRvsAtxUchZFC2mw5LBQYE37grLv5G4U&#10;tNfp7dhdTvlp18m0f8PXn3SbKjUa9tsPEJ56/x9+tj+1gvlsCX9nw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vBAIxQAAANwAAAAPAAAAAAAAAAAAAAAAAJgCAABkcnMv&#10;ZG93bnJldi54bWxQSwUGAAAAAAQABAD1AAAAigMAAAAA&#10;" path="m41,15l29,,,7,5,24,41,15xe" fillcolor="black" stroked="f">
                            <v:path arrowok="t" o:connecttype="custom" o:connectlocs="41,382;29,367;0,374;5,391;41,382" o:connectangles="0,0,0,0,0"/>
                          </v:shape>
                        </v:group>
                        <v:group id="Group 274" o:spid="_x0000_s1215" style="position:absolute;left:1452;top:1557;width:15;height:20" coordorigin="1452,1557" coordsize="1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yOXsUAAADcAAAADwAAAGRycy9kb3ducmV2LnhtbESPT2vCQBTE74LfYXmC&#10;t7qJf0t0FRGVHqRQLZTeHtlnEsy+Ddk1id++KxQ8DjPzG2a16UwpGqpdYVlBPIpAEKdWF5wp+L4c&#10;3t5BOI+ssbRMCh7kYLPu91aYaNvyFzVnn4kAYZeggtz7KpHSpTkZdCNbEQfvamuDPsg6k7rGNsBN&#10;KcdRNJcGCw4LOVa0yym9ne9GwbHFdjuJ983pdt09fi+zz59TTEoNB912CcJT51/h//aHVjBeTO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fcjl7FAAAA3AAA&#10;AA8AAAAAAAAAAAAAAAAAqgIAAGRycy9kb3ducmV2LnhtbFBLBQYAAAAABAAEAPoAAACcAwAAAAA=&#10;">
                          <v:shape id="Freeform 328" o:spid="_x0000_s1216" style="position:absolute;left:1452;top:1557;width:15;height:20;visibility:visible;mso-wrap-style:square;v-text-anchor:top" coordsize="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BQ4cQA&#10;AADcAAAADwAAAGRycy9kb3ducmV2LnhtbERPy2rCQBTdF/yH4QpupE58IG3qJJSC1YUbYyldXjK3&#10;SdqZOyEzjdGvdxZCl4fz3uSDNaKnzjeOFcxnCQji0umGKwUfp+3jEwgfkDUax6TgQh7ybPSwwVS7&#10;Mx+pL0IlYgj7FBXUIbSplL6syaKfuZY4ct+usxgi7CqpOzzHcGvkIknW0mLDsaHGlt5qKn+LP6vg&#10;+v7zuTLTQT7vDvsvfeiDKedaqcl4eH0BEWgI/+K7e68VLBdxbTwTj4D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AUOHEAAAA3AAAAA8AAAAAAAAAAAAAAAAAmAIAAGRycy9k&#10;b3ducmV2LnhtbFBLBQYAAAAABAAEAPUAAACJAwAAAAA=&#10;" path="m14,15l7,,,3,7,20r7,-5xe" fillcolor="black" stroked="f">
                            <v:path arrowok="t" o:connecttype="custom" o:connectlocs="14,389;7,374;0,377;7,394;14,389" o:connectangles="0,0,0,0,0"/>
                          </v:shape>
                        </v:group>
                        <v:group id="Group 275" o:spid="_x0000_s1217" style="position:absolute;left:1421;top:1548;width:41;height:29" coordorigin="1421,1548" coordsize="41,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JArxcUAAADcAAAADwAAAGRycy9kb3ducmV2LnhtbESPQYvCMBSE78L+h/CE&#10;vWlaF3WpRhFZlz2IoC6It0fzbIvNS2liW/+9EQSPw8x8w8yXnSlFQ7UrLCuIhxEI4tTqgjMF/8fN&#10;4BuE88gaS8uk4E4OlouP3hwTbVveU3PwmQgQdgkqyL2vEildmpNBN7QVcfAutjbog6wzqWtsA9yU&#10;chRFE2mw4LCQY0XrnNLr4WYU/LbYrr7in2Z7vazv5+N4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QK8XFAAAA3AAA&#10;AA8AAAAAAAAAAAAAAAAAqgIAAGRycy9kb3ducmV2LnhtbFBLBQYAAAAABAAEAPoAAACcAwAAAAA=&#10;">
                          <v:shape id="Freeform 327" o:spid="_x0000_s1218" style="position:absolute;left:1421;top:1548;width:41;height:29;visibility:visible;mso-wrap-style:square;v-text-anchor:top" coordsize="4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agsMA&#10;AADcAAAADwAAAGRycy9kb3ducmV2LnhtbERPW2vCMBR+H+w/hDPwbaar4KUaZQiiCILzgj6eNWdt&#10;sTmpTbT13y8DYY8f330ya00p7lS7wrKCj24Egji1uuBMwWG/eB+CcB5ZY2mZFDzIwWz6+jLBRNuG&#10;v+i+85kIIewSVJB7XyVSujQng65rK+LA/djaoA+wzqSusQnhppRxFPWlwYJDQ44VzXNKL7ubUXBd&#10;9OLt96lan0cXF4UtzXG52SrVeWs/xyA8tf5f/HSvtIJePIC/M+EIyO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bagsMAAADcAAAADwAAAAAAAAAAAAAAAACYAgAAZHJzL2Rv&#10;d25yZXYueG1sUEsFBgAAAAAEAAQA9QAAAIgDAAAAAA==&#10;" path="m41,9l5,,,19,36,29,41,9xe" fillcolor="black" stroked="f">
                            <v:path arrowok="t" o:connecttype="custom" o:connectlocs="41,374;5,365;0,384;36,394;41,374" o:connectangles="0,0,0,0,0"/>
                          </v:shape>
                        </v:group>
                        <v:group id="Group 276" o:spid="_x0000_s1219" style="position:absolute;left:1392;top:1526;width:34;height:41" coordorigin="1392,1526" coordsize="34,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K1ssYAAADcAAAADwAAAGRycy9kb3ducmV2LnhtbESPQWvCQBSE7wX/w/KE&#10;3ppNLE0lZhURKx5CoSqU3h7ZZxLMvg3ZbRL/fbdQ6HGYmW+YfDOZVgzUu8aygiSKQRCXVjdcKbic&#10;356WIJxH1thaJgV3crBZzx5yzLQd+YOGk69EgLDLUEHtfZdJ6cqaDLrIdsTBu9reoA+yr6TucQxw&#10;08pFHKfSYMNhocaOdjWVt9O3UXAYcdw+J/uhuF1396/zy/tnkZBSj/NpuwLhafL/4b/2UStYv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oQrWyxgAAANwA&#10;AAAPAAAAAAAAAAAAAAAAAKoCAABkcnMvZG93bnJldi54bWxQSwUGAAAAAAQABAD6AAAAnQMAAAAA&#10;">
                          <v:shape id="Freeform 326" o:spid="_x0000_s1220" style="position:absolute;left:1392;top:1526;width:34;height:41;visibility:visible;mso-wrap-style:square;v-text-anchor:top" coordsize="34,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zmqMMA&#10;AADcAAAADwAAAGRycy9kb3ducmV2LnhtbESPQYvCMBSE7wv+h/AEb2tqBXGrUUQQFLxoF8Hbo3m2&#10;xealNNHW/nqzsOBxmJlvmOW6M5V4UuNKywom4wgEcWZ1ybmC33T3PQfhPLLGyjIpeJGD9WrwtcRE&#10;25ZP9Dz7XAQIuwQVFN7XiZQuK8igG9uaOHg32xj0QTa51A22AW4qGUfRTBosOSwUWNO2oOx+fhgF&#10;/LrYg45/2nvXR328Pabp5dorNRp2mwUIT53/hP/be61gGs/g70w4AnL1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zmqMMAAADcAAAADwAAAAAAAAAAAAAAAACYAgAAZHJzL2Rv&#10;d25yZXYueG1sUEsFBgAAAAAEAAQA9QAAAIgDAAAAAA==&#10;" path="m34,22l12,,,15,29,41,34,22xe" fillcolor="black" stroked="f">
                            <v:path arrowok="t" o:connecttype="custom" o:connectlocs="34,365;12,343;0,358;29,384;34,365" o:connectangles="0,0,0,0,0"/>
                          </v:shape>
                        </v:group>
                        <v:group id="Group 277" o:spid="_x0000_s1221" style="position:absolute;left:1368;top:1495;width:36;height:46" coordorigin="1368,1495" coordsize="36,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w4QKcUAAADcAAAADwAAAGRycy9kb3ducmV2LnhtbESPQYvCMBSE78L+h/CE&#10;vWlaF3WpRhFZlz2IoC6It0fzbIvNS2liW/+9EQSPw8x8w8yXnSlFQ7UrLCuIhxEI4tTqgjMF/8fN&#10;4BuE88gaS8uk4E4OlouP3hwTbVveU3PwmQgQdgkqyL2vEildmpNBN7QVcfAutjbog6wzqWtsA9yU&#10;chRFE2mw4LCQY0XrnNLr4WYU/LbYrr7in2Z7vazv5+N4d9rGpNRnv1vNQHjq/Dv8av9pBaPp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cOECnFAAAA3AAA&#10;AA8AAAAAAAAAAAAAAAAAqgIAAGRycy9kb3ducmV2LnhtbFBLBQYAAAAABAAEAPoAAACcAwAAAAA=&#10;">
                          <v:shape id="Freeform 325" o:spid="_x0000_s1222" style="position:absolute;left:1368;top:1495;width:36;height:46;visibility:visible;mso-wrap-style:square;v-text-anchor:top" coordsize="36,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njqcYA&#10;AADcAAAADwAAAGRycy9kb3ducmV2LnhtbESPQWsCMRSE7wX/Q3iCt5qtYi1boxShIkpBrVB6e928&#10;7q4mL8smq+m/bwoFj8PMfMPMFtEacaHW144VPAwzEMSF0zWXCo7vr/dPIHxA1mgck4If8rCY9+5m&#10;mGt35T1dDqEUCcI+RwVVCE0upS8qsuiHriFO3rdrLYYk21LqFq8Jbo0cZdmjtFhzWqiwoWVFxfnQ&#10;WQXTbrWbbPXyY3qMxmy+Pim+nTqlBv348gwiUAy38H97rRWMRxP4O5OO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njqcYAAADcAAAADwAAAAAAAAAAAAAAAACYAgAAZHJz&#10;L2Rvd25yZXYueG1sUEsFBgAAAAAEAAQA9QAAAIsDAAAAAA==&#10;" path="m36,31l17,,,10,24,46,36,31xe" fillcolor="black" stroked="f">
                            <v:path arrowok="t" o:connecttype="custom" o:connectlocs="36,343;17,312;0,322;24,358;36,343" o:connectangles="0,0,0,0,0"/>
                          </v:shape>
                        </v:group>
                        <v:group id="Group 278" o:spid="_x0000_s1223" style="position:absolute;left:1361;top:1457;width:24;height:48" coordorigin="1361,1457" coordsize="2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GEW8IAAADcAAAADwAAAGRycy9kb3ducmV2LnhtbERPTYvCMBC9C/sfwix4&#10;07SKunSNIrIuexDBuiDehmZsi82kNLGt/94cBI+P971c96YSLTWutKwgHkcgiDOrS84V/J92oy8Q&#10;ziNrrCyTggc5WK8+BktMtO34SG3qcxFC2CWooPC+TqR0WUEG3djWxIG72sagD7DJpW6wC+GmkpMo&#10;mkuDJYeGAmvaFpTd0rtR8Ntht5nGP+3+dt0+LqfZ4byPSanhZ7/5BuGp92/xy/2nFUwW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aRhFvCAAAA3AAAAA8A&#10;AAAAAAAAAAAAAAAAqgIAAGRycy9kb3ducmV2LnhtbFBLBQYAAAAABAAEAPoAAACZAwAAAAA=&#10;">
                          <v:shape id="Freeform 324" o:spid="_x0000_s1224" style="position:absolute;left:1361;top:1457;width:24;height:48;visibility:visible;mso-wrap-style:square;v-text-anchor:top" coordsize="2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0rvMMA&#10;AADcAAAADwAAAGRycy9kb3ducmV2LnhtbESPT4vCMBTE7wt+h/AEb2vqHxapRhFBXTwI61bw+Gie&#10;bbF5qU1su9/eCMIeh5n5DbNYdaYUDdWusKxgNIxAEKdWF5wpSH63nzMQziNrLC2Tgj9ysFr2PhYY&#10;a9vyDzUnn4kAYRejgtz7KpbSpTkZdENbEQfvamuDPsg6k7rGNsBNKcdR9CUNFhwWcqxok1N6Oz1M&#10;oDTulvCuPV6iQ1L5yZ7v55SVGvS79RyEp87/h9/tb61gMp7C60w4AnL5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F0rvMMAAADcAAAADwAAAAAAAAAAAAAAAACYAgAAZHJzL2Rv&#10;d25yZXYueG1sUEsFBgAAAAAEAAQA9QAAAIgDAAAAAA==&#10;" path="m24,38l19,,,2,7,48,24,38xe" fillcolor="black" stroked="f">
                            <v:path arrowok="t" o:connecttype="custom" o:connectlocs="24,312;19,274;0,276;7,322;24,312" o:connectangles="0,0,0,0,0"/>
                          </v:shape>
                        </v:group>
                        <v:group id="Group 279" o:spid="_x0000_s1225" style="position:absolute;left:1361;top:1452;width:20;height:12" coordorigin="1361,1452" coordsize="20,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0hwMYAAADcAAAADwAAAGRycy9kb3ducmV2LnhtbESPT2vCQBTE74LfYXmC&#10;t7qJ4p9GVxFR6UEK1ULp7ZF9JsHs25Bdk/jtu0LB4zAzv2FWm86UoqHaFZYVxKMIBHFqdcGZgu/L&#10;4W0BwnlkjaVlUvAgB5t1v7fCRNuWv6g5+0wECLsEFeTeV4mULs3JoBvZijh4V1sb9EHWmdQ1tgFu&#10;SjmOopk0WHBYyLGiXU7p7Xw3Co4ttttJvG9Ot+vu8XuZfv6cYlJqOOi2SxCeOv8K/7c/tILx/B2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3SHAxgAAANwA&#10;AAAPAAAAAAAAAAAAAAAAAKoCAABkcnMvZG93bnJldi54bWxQSwUGAAAAAAQABAD6AAAAnQMAAAAA&#10;">
                          <v:shape id="Freeform 323" o:spid="_x0000_s1226" style="position:absolute;left:1361;top:1452;width:20;height:12;visibility:visible;mso-wrap-style:square;v-text-anchor:top" coordsize="20,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Y4wcMA&#10;AADcAAAADwAAAGRycy9kb3ducmV2LnhtbESPQWsCMRSE7wX/Q3iCF9FsFYqsRhGhtaeKrnp+bJ6b&#10;xc1L2KS6/feNIHgcZuYbZrHqbCNu1IbasYL3cQaCuHS65krBsfgczUCEiKyxcUwK/ijAatl7W2Cu&#10;3Z33dDvESiQIhxwVmBh9LmUoDVkMY+eJk3dxrcWYZFtJ3eI9wW0jJ1n2IS3WnBYMetoYKq+HX6tg&#10;ezqTb3beHL94d70Mf6qiGK6VGvS79RxEpC6+ws/2t1YwnUzhcSYdAb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YY4wcMAAADcAAAADwAAAAAAAAAAAAAAAACYAgAAZHJzL2Rv&#10;d25yZXYueG1sUEsFBgAAAAAEAAQA9QAAAIgDAAAAAA==&#10;" path="m19,7l17,,,7r2,5l19,7xe" fillcolor="black" stroked="f">
                            <v:path arrowok="t" o:connecttype="custom" o:connectlocs="19,276;17,269;0,276;2,281;19,276" o:connectangles="0,0,0,0,0"/>
                          </v:shape>
                        </v:group>
                        <v:group id="Group 280" o:spid="_x0000_s1227" style="position:absolute;left:1361;top:1416;width:24;height:46" coordorigin="1361,1416" coordsize="24,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4esIAAADcAAAADwAAAGRycy9kb3ducmV2LnhtbERPy4rCMBTdC/5DuII7&#10;Taso0jEVkZlhFiL4AJndpbm2pc1NaTJt/fvJQnB5OO/tbjC16Kh1pWUF8TwCQZxZXXKu4Hb9mm1A&#10;OI+ssbZMCp7kYJeOR1tMtO35TN3F5yKEsEtQQeF9k0jpsoIMurltiAP3sK1BH2CbS91iH8JNLRdR&#10;tJYGSw4NBTZ0KCirLn9GwXeP/X4Zf3bH6nF4/l5Xp/sxJqWmk2H/AcLT4N/il/tHK1hs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0y+HrCAAAA3AAAAA8A&#10;AAAAAAAAAAAAAAAAqgIAAGRycy9kb3ducmV2LnhtbFBLBQYAAAAABAAEAPoAAACZAwAAAAA=&#10;">
                          <v:shape id="Freeform 322" o:spid="_x0000_s1228" style="position:absolute;left:1361;top:1416;width:24;height:46;visibility:visible;mso-wrap-style:square;v-text-anchor:top" coordsize="2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PCX8QA&#10;AADcAAAADwAAAGRycy9kb3ducmV2LnhtbESPQWvCQBSE7wX/w/KE3urGWIpNXUVEwYsF06bnx+5r&#10;Esy+DbtrTP+9Wyj0OMzMN8xqM9pODORD61jBfJaBINbOtFwr+Pw4PC1BhIhssHNMCn4owGY9eVhh&#10;YdyNzzSUsRYJwqFABU2MfSFl0A1ZDDPXEyfv23mLMUlfS+PxluC2k3mWvUiLLaeFBnvaNaQv5dUq&#10;OGszvH9pj3t/Wh6rMquq1+dOqcfpuH0DEWmM/+G/9tEoWOQ5/J5JR0C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0Twl/EAAAA3AAAAA8AAAAAAAAAAAAAAAAAmAIAAGRycy9k&#10;b3ducmV2LnhtbFBLBQYAAAAABAAEAPUAAACJAwAAAAA=&#10;" path="m24,2l5,,,43r19,2l24,2xe" fillcolor="black" stroked="f">
                            <v:path arrowok="t" o:connecttype="custom" o:connectlocs="24,235;5,233;0,276;19,278;24,235" o:connectangles="0,0,0,0,0"/>
                          </v:shape>
                        </v:group>
                        <v:group id="Group 281" o:spid="_x0000_s1229" style="position:absolute;left:1366;top:1375;width:41;height:44" coordorigin="1366,1375" coordsize="4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fl3hxgAAANwA&#10;AAAPAAAAAAAAAAAAAAAAAKoCAABkcnMvZG93bnJldi54bWxQSwUGAAAAAAQABAD6AAAAnQMAAAAA&#10;">
                          <v:shape id="Freeform 321" o:spid="_x0000_s1230" style="position:absolute;left:1366;top:1375;width:41;height:44;visibility:visible;mso-wrap-style:square;v-text-anchor:top" coordsize="4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sEJsUA&#10;AADcAAAADwAAAGRycy9kb3ducmV2LnhtbESPW2sCMRSE3wv+h3CEvtWs9oKsZsUWhD51vSH4dkjO&#10;XnRzsmyirv++EQp9HGbmG2a+6G0jrtT52rGC8SgBQaydqblUsN+tXqYgfEA22DgmBXfysMgGT3NM&#10;jbvxhq7bUIoIYZ+igiqENpXS64os+pFriaNXuM5iiLIrpenwFuG2kZMk+ZAWa44LFbb0VZE+by9W&#10;gbl/XnT+dlqvip/d5qDfc5MfpVLPw345AxGoD//hv/a3UfA6GcPjTDwCMv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OwQmxQAAANwAAAAPAAAAAAAAAAAAAAAAAJgCAABkcnMv&#10;ZG93bnJldi54bWxQSwUGAAAAAAQABAD1AAAAigMAAAAA&#10;" path="m40,10l24,,,41r19,2l40,10xe" fillcolor="black" stroked="f">
                            <v:path arrowok="t" o:connecttype="custom" o:connectlocs="40,202;24,192;0,233;19,235;40,202" o:connectangles="0,0,0,0,0"/>
                          </v:shape>
                        </v:group>
                        <v:group id="Group 282" o:spid="_x0000_s1231" style="position:absolute;left:1390;top:1361;width:27;height:24" coordorigin="1390,1361" coordsize="27,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zDlsQAAADcAAAADwAAAGRycy9kb3ducmV2LnhtbESPQYvCMBSE7wv+h/AE&#10;b2vayi5SjSKi4kEWVgXx9miebbF5KU1s67/fLAgeh5n5hpkve1OJlhpXWlYQjyMQxJnVJecKzqft&#10;5xSE88gaK8uk4EkOlovBxxxTbTv+pfbocxEg7FJUUHhfp1K6rCCDbmxr4uDdbGPQB9nkUjfYBbip&#10;ZBJF39JgyWGhwJrWBWX348Mo2HXYrSbxpj3cb+vn9fT1cznEpNRo2K9mIDz1/h1+tfdaQTJN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qzDlsQAAADcAAAA&#10;DwAAAAAAAAAAAAAAAACqAgAAZHJzL2Rvd25yZXYueG1sUEsFBgAAAAAEAAQA+gAAAJsDAAAAAA==&#10;">
                          <v:shape id="Freeform 320" o:spid="_x0000_s1232" style="position:absolute;left:1390;top:1361;width:27;height:24;visibility:visible;mso-wrap-style:square;v-text-anchor:top" coordsize="2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Epn8IA&#10;AADcAAAADwAAAGRycy9kb3ducmV2LnhtbERPyWrDMBC9B/oPYgK9JfJCS3Atm1AIhEIOdfoBU2u8&#10;UGtkW0rs9uurQ6HHx9vzcjWDuNPsessK4n0Egri2uudWwcf1tDuAcB5Z42CZFHyTg7J42OSYabvw&#10;O90r34oQwi5DBZ33Yyalqzsy6PZ2JA5cY2eDPsC5lXrGJYSbQSZR9CwN9hwaOhzptaP6q7oZBUt7&#10;nZpJfx7ip3NaJfRzebukWqnH7Xp8AeFp9f/iP/dZK0iTMD+cCUdAF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0SmfwgAAANwAAAAPAAAAAAAAAAAAAAAAAJgCAABkcnMvZG93&#10;bnJldi54bWxQSwUGAAAAAAQABAD1AAAAhwMAAAAA&#10;" path="m26,12l12,,,14,16,24,26,12xe" fillcolor="black" stroked="f">
                            <v:path arrowok="t" o:connecttype="custom" o:connectlocs="26,190;12,178;0,192;16,202;26,190" o:connectangles="0,0,0,0,0"/>
                          </v:shape>
                        </v:group>
                        <v:group id="Group 283" o:spid="_x0000_s1233" style="position:absolute;left:1402;top:1349;width:29;height:24" coordorigin="1402,1349" coordsize="29,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eBmDcYAAADcAAAADwAAAGRycy9kb3ducmV2LnhtbESPT2vCQBTE74V+h+UV&#10;vNVNlJYQXUVEi4cg1BSKt0f2mQSzb0N2mz/fvisUehxm5jfMejuaRvTUudqygngegSAurK65VPCV&#10;H18TEM4ja2wsk4KJHGw3z09rTLUd+JP6iy9FgLBLUUHlfZtK6YqKDLq5bYmDd7OdQR9kV0rd4RDg&#10;ppGLKHqXBmsOCxW2tK+ouF9+jIKPAYfdMj702f22n6752/k7i0mp2cu4W4HwNPr/8F/7pBUski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4GYNxgAAANwA&#10;AAAPAAAAAAAAAAAAAAAAAKoCAABkcnMvZG93bnJldi54bWxQSwUGAAAAAAQABAD6AAAAnQMAAAAA&#10;">
                          <v:shape id="Freeform 287" o:spid="_x0000_s1234" style="position:absolute;left:1402;top:1349;width:29;height:24;visibility:visible;mso-wrap-style:square;v-text-anchor:top" coordsize="29,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PDfsUA&#10;AADcAAAADwAAAGRycy9kb3ducmV2LnhtbESPQWvCQBSE7wX/w/IEb3Wj0Gqjq6hFEIpIYqE9PrLP&#10;JJh9G7JrEv99tyB4HGbmG2a57k0lWmpcaVnBZByBIM6sLjlX8H3ev85BOI+ssbJMCu7kYL0avCwx&#10;1rbjhNrU5yJA2MWooPC+jqV0WUEG3djWxMG72MagD7LJpW6wC3BTyWkUvUuDJYeFAmvaFZRd05tR&#10;0P0mb1WXfrZfP/et+TjOkuh0SZQaDfvNAoSn3j/Dj/ZBK5jOZ/B/Jhw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08N+xQAAANwAAAAPAAAAAAAAAAAAAAAAAJgCAABkcnMv&#10;ZG93bnJldi54bWxQSwUGAAAAAAQABAD1AAAAigMAAAAA&#10;" path="m28,16l16,,,12,14,24,28,16xe" fillcolor="black" stroked="f">
                            <v:path arrowok="t" o:connecttype="custom" o:connectlocs="28,182;16,166;0,178;14,190;28,182" o:connectangles="0,0,0,0,0"/>
                          </v:shape>
                        </v:group>
                        <v:group id="Group 284" o:spid="_x0000_s1235" style="position:absolute;width:2799;height:2916" coordsize="2799,29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n+ecUAAADcAAAADwAAAGRycy9kb3ducmV2LnhtbESPT4vCMBTE78J+h/AW&#10;9qZpXRWpRhHZXTyI4B8Qb4/m2Rabl9Jk2/rtjSB4HGbmN8x82ZlSNFS7wrKCeBCBIE6tLjhTcDr+&#10;9qcgnEfWWFomBXdysFx89OaYaNvynpqDz0SAsEtQQe59lUjp0pwMuoGtiIN3tbVBH2SdSV1jG+Cm&#10;lMMomkiDBYeFHCta55TeDv9GwV+L7eo7/mm2t+v6fjmOd+dtTEp9fXarGQhPnX+HX+2NVjCc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J/nnFAAAA3AAA&#10;AA8AAAAAAAAAAAAAAAAAqgIAAGRycy9kb3ducmV2LnhtbFBLBQYAAAAABAAEAPoAAACcAwAAAAA=&#10;">
                          <v:shape id="Freeform 285" o:spid="_x0000_s1236" style="position:absolute;left:1418;top:1339;width:44;height:27;visibility:visible;mso-wrap-style:square;v-text-anchor:top" coordsize="4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bEzsMA&#10;AADcAAAADwAAAGRycy9kb3ducmV2LnhtbESP0YrCMBRE34X9h3AXfBFNFXVLNYoKCyK+qPsBl+ba&#10;dm1uuknU7t8bQfBxmJkzzHzZmlrcyPnKsoLhIAFBnFtdcaHg5/TdT0H4gKyxtkwK/snDcvHRmWOm&#10;7Z0PdDuGQkQI+wwVlCE0mZQ+L8mgH9iGOHpn6wyGKF0htcN7hJtajpJkKg1WHBdKbGhTUn45Xo0C&#10;5/zv1e2/LuddRfV6ldq/cW+sVPezXc1ABGrDO/xqb7WCUTqB55l4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lbEzsMAAADcAAAADwAAAAAAAAAAAAAAAACYAgAAZHJzL2Rv&#10;d25yZXYueG1sUEsFBgAAAAAEAAQA9QAAAIgDAAAAAA==&#10;" path="m44,19l39,,,10,12,26,44,19xe" fillcolor="black" stroked="f">
                            <v:path arrowok="t" o:connecttype="custom" o:connectlocs="44,175;39,156;0,166;12,182;44,175" o:connectangles="0,0,0,0,0"/>
                          </v:shape>
                          <v:shape id="Text Box 25148" o:spid="_x0000_s1237" type="#_x0000_t202" style="position:absolute;width:2799;height:29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0OJsQA&#10;AADcAAAADwAAAGRycy9kb3ducmV2LnhtbESPQWvCQBSE7wX/w/KE3upGD8FGVxFREAqlMR48PrPP&#10;ZDH7NmZXTf99VxB6HGbmG2a+7G0j7tR541jBeJSAIC6dNlwpOBTbjykIH5A1No5JwS95WC4Gb3PM&#10;tHtwTvd9qESEsM9QQR1Cm0npy5os+pFriaN3dp3FEGVXSd3hI8JtIydJkkqLhuNCjS2tayov+5tV&#10;sDpyvjHX79NPfs5NUXwm/JVelHof9qsZiEB9+A+/2jutYDJN4X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NDibEAAAA3AAAAA8AAAAAAAAAAAAAAAAAmAIAAGRycy9k&#10;b3ducmV2LnhtbFBLBQYAAAAABAAEAPUAAACJAwAAAAA=&#10;" filled="f" stroked="f">
                            <v:textbox inset="0,0,0,0">
                              <w:txbxContent>
                                <w:p w:rsidR="007E535A" w:rsidRDefault="007E535A" w:rsidP="00301B88">
                                  <w:pPr>
                                    <w:pStyle w:val="NormalWeb"/>
                                    <w:spacing w:before="11" w:beforeAutospacing="0" w:after="0" w:afterAutospacing="0"/>
                                  </w:pPr>
                                  <w:r>
                                    <w:rPr>
                                      <w:rFonts w:ascii="Comic Sans MS" w:eastAsia="Comic Sans MS" w:hAnsi="Comic Sans MS" w:cs="Comic Sans MS"/>
                                      <w:sz w:val="20"/>
                                      <w:szCs w:val="20"/>
                                      <w:lang w:val="en-US"/>
                                    </w:rPr>
                                    <w:t> </w:t>
                                  </w:r>
                                </w:p>
                                <w:p w:rsidR="007E535A" w:rsidRDefault="007E535A" w:rsidP="00301B88">
                                  <w:pPr>
                                    <w:pStyle w:val="NormalWeb"/>
                                    <w:spacing w:before="0" w:beforeAutospacing="0" w:after="0" w:afterAutospacing="0" w:line="311" w:lineRule="exact"/>
                                    <w:ind w:left="14"/>
                                    <w:jc w:val="center"/>
                                  </w:pPr>
                                  <w:r>
                                    <w:rPr>
                                      <w:rFonts w:ascii="Comic Sans MS" w:eastAsia="Calibri" w:hAnsi="Comic Sans MS"/>
                                      <w:spacing w:val="-1"/>
                                      <w:lang w:val="en-US"/>
                                    </w:rPr>
                                    <w:t>circumference</w:t>
                                  </w:r>
                                </w:p>
                                <w:p w:rsidR="007E535A" w:rsidRDefault="007E535A" w:rsidP="00301B88">
                                  <w:pPr>
                                    <w:pStyle w:val="NormalWeb"/>
                                    <w:spacing w:before="0" w:beforeAutospacing="0" w:after="0" w:afterAutospacing="0" w:line="311" w:lineRule="exact"/>
                                    <w:ind w:left="14"/>
                                    <w:jc w:val="center"/>
                                  </w:pPr>
                                  <w:r>
                                    <w:rPr>
                                      <w:rFonts w:ascii="Comic Sans MS" w:eastAsia="Calibri" w:hAnsi="Comic Sans MS"/>
                                      <w:lang w:val="en-US"/>
                                    </w:rPr>
                                    <w:t>=</w:t>
                                  </w:r>
                                  <w:r>
                                    <w:rPr>
                                      <w:rFonts w:ascii="Comic Sans MS" w:eastAsia="Calibri" w:hAnsi="Comic Sans MS"/>
                                      <w:spacing w:val="7"/>
                                      <w:lang w:val="en-US"/>
                                    </w:rPr>
                                    <w:t xml:space="preserve"> </w:t>
                                  </w:r>
                                  <w:r>
                                    <w:rPr>
                                      <w:rFonts w:ascii="Comic Sans MS" w:eastAsia="Calibri" w:hAnsi="Comic Sans MS"/>
                                      <w:spacing w:val="-1"/>
                                      <w:lang w:val="en-US"/>
                                    </w:rPr>
                                    <w:t>25</w:t>
                                  </w:r>
                                  <w:r>
                                    <w:rPr>
                                      <w:rFonts w:ascii="Comic Sans MS" w:eastAsia="Calibri" w:hAnsi="Comic Sans MS"/>
                                      <w:spacing w:val="7"/>
                                      <w:lang w:val="en-US"/>
                                    </w:rPr>
                                    <w:t xml:space="preserve"> </w:t>
                                  </w:r>
                                  <w:r>
                                    <w:rPr>
                                      <w:rFonts w:ascii="Comic Sans MS" w:eastAsia="Calibri" w:hAnsi="Comic Sans MS"/>
                                      <w:lang w:val="en-US"/>
                                    </w:rPr>
                                    <w:t>m</w:t>
                                  </w:r>
                                </w:p>
                              </w:txbxContent>
                            </v:textbox>
                          </v:shape>
                        </v:group>
                      </v:group>
                      <w10:anchorlock/>
                    </v:group>
                  </w:pict>
                </mc:Fallback>
              </mc:AlternateContent>
            </w:r>
          </w:p>
        </w:tc>
      </w:tr>
      <w:tr w:rsidR="00C5508D" w:rsidRPr="001F1787" w:rsidTr="0056163E">
        <w:trPr>
          <w:cantSplit/>
          <w:trHeight w:val="660"/>
        </w:trPr>
        <w:tc>
          <w:tcPr>
            <w:tcW w:w="959" w:type="dxa"/>
            <w:shd w:val="clear" w:color="auto" w:fill="C4BC96" w:themeFill="background2" w:themeFillShade="BF"/>
          </w:tcPr>
          <w:p w:rsidR="00C5508D" w:rsidRPr="0056163E" w:rsidRDefault="00C5508D"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1.6</w:t>
            </w:r>
          </w:p>
        </w:tc>
        <w:tc>
          <w:tcPr>
            <w:tcW w:w="9214" w:type="dxa"/>
            <w:gridSpan w:val="2"/>
            <w:shd w:val="clear" w:color="auto" w:fill="C4BC96" w:themeFill="background2" w:themeFillShade="BF"/>
          </w:tcPr>
          <w:p w:rsidR="00C5508D" w:rsidRPr="0056163E" w:rsidRDefault="00C5508D" w:rsidP="00BA4408">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I can perform calculations/ solve problems involving the relationship between speed, distance and time. (</w:t>
            </w:r>
            <w:r w:rsidRPr="0056163E">
              <w:rPr>
                <w:rFonts w:eastAsia="Times New Roman" w:cs="Times New Roman"/>
                <w:b/>
                <w:i/>
                <w:iCs/>
                <w:sz w:val="24"/>
                <w:szCs w:val="24"/>
                <w:lang w:eastAsia="en-GB"/>
              </w:rPr>
              <w:t xml:space="preserve">d = vt, and </w:t>
            </w:r>
            <m:oMath>
              <m:r>
                <m:rPr>
                  <m:sty m:val="bi"/>
                </m:rPr>
                <w:rPr>
                  <w:rFonts w:ascii="Cambria Math" w:eastAsia="Times New Roman" w:hAnsi="Cambria Math" w:cs="Times New Roman"/>
                  <w:sz w:val="24"/>
                  <w:szCs w:val="24"/>
                  <w:lang w:eastAsia="en-GB"/>
                </w:rPr>
                <m:t>d=</m:t>
              </m:r>
              <m:acc>
                <m:accPr>
                  <m:chr m:val="̅"/>
                  <m:ctrlPr>
                    <w:rPr>
                      <w:rFonts w:ascii="Cambria Math" w:eastAsia="Times New Roman" w:hAnsi="Cambria Math" w:cs="Times New Roman"/>
                      <w:b/>
                      <w:i/>
                      <w:iCs/>
                      <w:sz w:val="24"/>
                      <w:szCs w:val="24"/>
                      <w:lang w:eastAsia="en-GB"/>
                    </w:rPr>
                  </m:ctrlPr>
                </m:accPr>
                <m:e>
                  <m:r>
                    <m:rPr>
                      <m:sty m:val="bi"/>
                    </m:rPr>
                    <w:rPr>
                      <w:rFonts w:ascii="Cambria Math" w:eastAsia="Times New Roman" w:hAnsi="Cambria Math" w:cs="Times New Roman"/>
                      <w:sz w:val="24"/>
                      <w:szCs w:val="24"/>
                      <w:lang w:eastAsia="en-GB"/>
                    </w:rPr>
                    <m:t>v</m:t>
                  </m:r>
                </m:e>
              </m:acc>
              <m:r>
                <m:rPr>
                  <m:sty m:val="bi"/>
                </m:rPr>
                <w:rPr>
                  <w:rFonts w:ascii="Cambria Math" w:eastAsia="Times New Roman" w:hAnsi="Cambria Math" w:cs="Times New Roman"/>
                  <w:sz w:val="24"/>
                  <w:szCs w:val="24"/>
                  <w:lang w:eastAsia="en-GB"/>
                </w:rPr>
                <m:t>t</m:t>
              </m:r>
            </m:oMath>
            <w:r w:rsidRPr="0056163E">
              <w:rPr>
                <w:rFonts w:eastAsia="Times New Roman" w:cs="Times New Roman"/>
                <w:b/>
                <w:sz w:val="24"/>
                <w:szCs w:val="24"/>
                <w:lang w:eastAsia="en-GB"/>
              </w:rPr>
              <w:t xml:space="preserve">) </w:t>
            </w:r>
          </w:p>
        </w:tc>
      </w:tr>
      <w:tr w:rsidR="00C5508D" w:rsidRPr="001F1787" w:rsidTr="001F2EAC">
        <w:trPr>
          <w:cantSplit/>
          <w:trHeight w:val="457"/>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6.1</w:t>
            </w:r>
          </w:p>
        </w:tc>
        <w:tc>
          <w:tcPr>
            <w:tcW w:w="9214" w:type="dxa"/>
            <w:gridSpan w:val="2"/>
            <w:shd w:val="clear" w:color="auto" w:fill="FFFFFF" w:themeFill="background1"/>
          </w:tcPr>
          <w:p w:rsidR="00C5508D" w:rsidRPr="001F1787" w:rsidRDefault="00C5508D" w:rsidP="000F00C9">
            <w:pPr>
              <w:pStyle w:val="StudyParts"/>
              <w:tabs>
                <w:tab w:val="clear" w:pos="1078"/>
                <w:tab w:val="left" w:pos="34"/>
              </w:tabs>
              <w:spacing w:before="120" w:after="120"/>
              <w:ind w:left="34" w:hanging="34"/>
              <w:rPr>
                <w:rFonts w:ascii="Trebuchet MS" w:hAnsi="Trebuchet MS"/>
                <w:szCs w:val="24"/>
              </w:rPr>
            </w:pPr>
            <w:r w:rsidRPr="001F1787">
              <w:rPr>
                <w:rFonts w:ascii="Trebuchet MS" w:hAnsi="Trebuchet MS"/>
                <w:szCs w:val="24"/>
              </w:rPr>
              <w:t xml:space="preserve">A car travels 100 miles in 2½hours. Calculate its speed in </w:t>
            </w:r>
            <w:r w:rsidRPr="001F1787">
              <w:rPr>
                <w:rFonts w:ascii="Trebuchet MS" w:hAnsi="Trebuchet MS"/>
                <w:b/>
                <w:bCs/>
                <w:szCs w:val="24"/>
              </w:rPr>
              <w:t>mph</w:t>
            </w:r>
            <w:r w:rsidRPr="001F1787">
              <w:rPr>
                <w:rFonts w:ascii="Trebuchet MS" w:hAnsi="Trebuchet MS"/>
                <w:szCs w:val="24"/>
              </w:rPr>
              <w:t>?</w:t>
            </w:r>
          </w:p>
        </w:tc>
      </w:tr>
      <w:tr w:rsidR="00C5508D" w:rsidRPr="001F1787" w:rsidTr="001F2EAC">
        <w:trPr>
          <w:cantSplit/>
          <w:trHeight w:val="660"/>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6.2</w:t>
            </w:r>
          </w:p>
        </w:tc>
        <w:tc>
          <w:tcPr>
            <w:tcW w:w="9214" w:type="dxa"/>
            <w:gridSpan w:val="2"/>
            <w:shd w:val="clear" w:color="auto" w:fill="FFFFFF" w:themeFill="background1"/>
          </w:tcPr>
          <w:p w:rsidR="00C5508D" w:rsidRPr="001F1787" w:rsidRDefault="00C5508D" w:rsidP="000F00C9">
            <w:pPr>
              <w:pStyle w:val="StudyParts"/>
              <w:tabs>
                <w:tab w:val="clear" w:pos="1078"/>
                <w:tab w:val="left" w:pos="34"/>
              </w:tabs>
              <w:spacing w:before="120" w:after="120"/>
              <w:ind w:left="34" w:hanging="34"/>
              <w:rPr>
                <w:rFonts w:ascii="Trebuchet MS" w:hAnsi="Trebuchet MS"/>
                <w:szCs w:val="24"/>
              </w:rPr>
            </w:pPr>
            <w:r w:rsidRPr="001F1787">
              <w:rPr>
                <w:rFonts w:ascii="Trebuchet MS" w:hAnsi="Trebuchet MS"/>
                <w:szCs w:val="24"/>
              </w:rPr>
              <w:t>A train travels 120</w:t>
            </w:r>
            <w:r>
              <w:rPr>
                <w:rFonts w:ascii="Trebuchet MS" w:hAnsi="Trebuchet MS"/>
                <w:szCs w:val="24"/>
              </w:rPr>
              <w:t xml:space="preserve"> </w:t>
            </w:r>
            <w:r w:rsidRPr="001F1787">
              <w:rPr>
                <w:rFonts w:ascii="Trebuchet MS" w:hAnsi="Trebuchet MS"/>
                <w:szCs w:val="24"/>
              </w:rPr>
              <w:t xml:space="preserve">km in 45 minutes. </w:t>
            </w:r>
          </w:p>
          <w:p w:rsidR="00C5508D" w:rsidRPr="001F1787" w:rsidRDefault="00C5508D" w:rsidP="000F00C9">
            <w:pPr>
              <w:pStyle w:val="StudyParts"/>
              <w:tabs>
                <w:tab w:val="clear" w:pos="1078"/>
                <w:tab w:val="left" w:pos="34"/>
              </w:tabs>
              <w:spacing w:before="120" w:after="120"/>
              <w:ind w:left="34" w:hanging="34"/>
              <w:rPr>
                <w:rFonts w:ascii="Trebuchet MS" w:hAnsi="Trebuchet MS"/>
                <w:szCs w:val="24"/>
              </w:rPr>
            </w:pPr>
            <w:r w:rsidRPr="001F1787">
              <w:rPr>
                <w:rFonts w:ascii="Trebuchet MS" w:hAnsi="Trebuchet MS"/>
                <w:szCs w:val="24"/>
              </w:rPr>
              <w:t>(i) Calculate the speed of the train in kmh</w:t>
            </w:r>
            <w:r w:rsidRPr="001F1787">
              <w:rPr>
                <w:rFonts w:ascii="Trebuchet MS" w:hAnsi="Trebuchet MS"/>
                <w:szCs w:val="24"/>
                <w:vertAlign w:val="superscript"/>
              </w:rPr>
              <w:t>-1</w:t>
            </w:r>
            <w:r w:rsidRPr="001F1787">
              <w:rPr>
                <w:rFonts w:ascii="Trebuchet MS" w:hAnsi="Trebuchet MS"/>
                <w:szCs w:val="24"/>
              </w:rPr>
              <w:t xml:space="preserve">? </w:t>
            </w:r>
          </w:p>
          <w:p w:rsidR="00C5508D" w:rsidRPr="001F1787" w:rsidRDefault="00C5508D" w:rsidP="000F00C9">
            <w:pPr>
              <w:pStyle w:val="StudyParts"/>
              <w:tabs>
                <w:tab w:val="clear" w:pos="1078"/>
                <w:tab w:val="left" w:pos="34"/>
              </w:tabs>
              <w:spacing w:before="120" w:after="120"/>
              <w:ind w:left="34" w:hanging="34"/>
              <w:rPr>
                <w:rFonts w:ascii="Trebuchet MS" w:hAnsi="Trebuchet MS"/>
                <w:szCs w:val="24"/>
              </w:rPr>
            </w:pPr>
            <w:r w:rsidRPr="001F1787">
              <w:rPr>
                <w:rFonts w:ascii="Trebuchet MS" w:hAnsi="Trebuchet MS"/>
                <w:szCs w:val="24"/>
              </w:rPr>
              <w:t>(ii) Calculate the speed of the train in ms</w:t>
            </w:r>
            <w:r w:rsidRPr="001F1787">
              <w:rPr>
                <w:rFonts w:ascii="Trebuchet MS" w:hAnsi="Trebuchet MS"/>
                <w:szCs w:val="24"/>
                <w:vertAlign w:val="superscript"/>
              </w:rPr>
              <w:t>-1</w:t>
            </w:r>
            <w:r w:rsidRPr="001F1787">
              <w:rPr>
                <w:rFonts w:ascii="Trebuchet MS" w:hAnsi="Trebuchet MS"/>
                <w:szCs w:val="24"/>
              </w:rPr>
              <w:t>?</w:t>
            </w:r>
          </w:p>
        </w:tc>
      </w:tr>
      <w:tr w:rsidR="00C5508D" w:rsidRPr="001F1787" w:rsidTr="001F2EAC">
        <w:trPr>
          <w:cantSplit/>
          <w:trHeight w:val="660"/>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6.3</w:t>
            </w:r>
          </w:p>
        </w:tc>
        <w:tc>
          <w:tcPr>
            <w:tcW w:w="9214" w:type="dxa"/>
            <w:gridSpan w:val="2"/>
            <w:shd w:val="clear" w:color="auto" w:fill="FFFFFF" w:themeFill="background1"/>
          </w:tcPr>
          <w:p w:rsidR="00C5508D" w:rsidRPr="001F1787" w:rsidRDefault="00C5508D" w:rsidP="000F00C9">
            <w:pPr>
              <w:pStyle w:val="StudyParts"/>
              <w:tabs>
                <w:tab w:val="clear" w:pos="1078"/>
                <w:tab w:val="left" w:pos="34"/>
              </w:tabs>
              <w:spacing w:before="120" w:after="120"/>
              <w:ind w:left="34" w:hanging="34"/>
              <w:rPr>
                <w:rFonts w:ascii="Trebuchet MS" w:hAnsi="Trebuchet MS"/>
                <w:szCs w:val="24"/>
              </w:rPr>
            </w:pPr>
            <w:r w:rsidRPr="001F1787">
              <w:rPr>
                <w:rFonts w:ascii="Trebuchet MS" w:hAnsi="Trebuchet MS"/>
                <w:szCs w:val="24"/>
              </w:rPr>
              <w:t>A jet plane travels at an average speed of 300</w:t>
            </w:r>
            <w:r>
              <w:rPr>
                <w:rFonts w:ascii="Trebuchet MS" w:hAnsi="Trebuchet MS"/>
                <w:szCs w:val="24"/>
              </w:rPr>
              <w:t xml:space="preserve"> </w:t>
            </w:r>
            <w:r w:rsidRPr="001F1787">
              <w:rPr>
                <w:rFonts w:ascii="Trebuchet MS" w:hAnsi="Trebuchet MS"/>
                <w:szCs w:val="24"/>
              </w:rPr>
              <w:t>ms</w:t>
            </w:r>
            <w:r w:rsidRPr="001F1787">
              <w:rPr>
                <w:rFonts w:ascii="Trebuchet MS" w:hAnsi="Trebuchet MS"/>
                <w:szCs w:val="24"/>
                <w:vertAlign w:val="superscript"/>
              </w:rPr>
              <w:t>-1</w:t>
            </w:r>
            <w:r w:rsidRPr="001F1787">
              <w:rPr>
                <w:rFonts w:ascii="Trebuchet MS" w:hAnsi="Trebuchet MS"/>
                <w:szCs w:val="24"/>
              </w:rPr>
              <w:t xml:space="preserve">. </w:t>
            </w:r>
          </w:p>
          <w:p w:rsidR="00C5508D" w:rsidRPr="001F1787" w:rsidRDefault="00C5508D" w:rsidP="000F00C9">
            <w:pPr>
              <w:pStyle w:val="StudyParts"/>
              <w:tabs>
                <w:tab w:val="clear" w:pos="1078"/>
                <w:tab w:val="left" w:pos="34"/>
              </w:tabs>
              <w:spacing w:before="120" w:after="120"/>
              <w:ind w:left="34" w:hanging="34"/>
              <w:rPr>
                <w:rFonts w:ascii="Trebuchet MS" w:hAnsi="Trebuchet MS"/>
                <w:szCs w:val="24"/>
              </w:rPr>
            </w:pPr>
            <w:r w:rsidRPr="001F1787">
              <w:rPr>
                <w:rFonts w:ascii="Trebuchet MS" w:hAnsi="Trebuchet MS"/>
                <w:szCs w:val="24"/>
              </w:rPr>
              <w:t xml:space="preserve">(i) </w:t>
            </w:r>
            <w:r>
              <w:rPr>
                <w:rFonts w:ascii="Trebuchet MS" w:hAnsi="Trebuchet MS"/>
                <w:szCs w:val="24"/>
              </w:rPr>
              <w:t>Calculate the distance the plane</w:t>
            </w:r>
            <w:r w:rsidRPr="001F1787">
              <w:rPr>
                <w:rFonts w:ascii="Trebuchet MS" w:hAnsi="Trebuchet MS"/>
                <w:szCs w:val="24"/>
              </w:rPr>
              <w:t xml:space="preserve"> travel</w:t>
            </w:r>
            <w:r>
              <w:rPr>
                <w:rFonts w:ascii="Trebuchet MS" w:hAnsi="Trebuchet MS"/>
                <w:szCs w:val="24"/>
              </w:rPr>
              <w:t>s in an hour.</w:t>
            </w:r>
          </w:p>
          <w:p w:rsidR="00C5508D" w:rsidRPr="001F1787" w:rsidRDefault="00C5508D" w:rsidP="000F00C9">
            <w:pPr>
              <w:pStyle w:val="StudyParts"/>
              <w:tabs>
                <w:tab w:val="clear" w:pos="1078"/>
                <w:tab w:val="left" w:pos="34"/>
                <w:tab w:val="left" w:pos="1560"/>
              </w:tabs>
              <w:spacing w:before="120" w:after="120"/>
              <w:ind w:left="34" w:hanging="34"/>
              <w:rPr>
                <w:rFonts w:ascii="Trebuchet MS" w:hAnsi="Trebuchet MS"/>
                <w:szCs w:val="24"/>
              </w:rPr>
            </w:pPr>
            <w:r w:rsidRPr="001F1787">
              <w:rPr>
                <w:rFonts w:ascii="Trebuchet MS" w:hAnsi="Trebuchet MS"/>
                <w:szCs w:val="24"/>
              </w:rPr>
              <w:t xml:space="preserve">(ii) </w:t>
            </w:r>
            <w:r>
              <w:rPr>
                <w:rFonts w:ascii="Trebuchet MS" w:hAnsi="Trebuchet MS"/>
                <w:szCs w:val="24"/>
              </w:rPr>
              <w:t>Determine the time it</w:t>
            </w:r>
            <w:r w:rsidRPr="001F1787">
              <w:rPr>
                <w:rFonts w:ascii="Trebuchet MS" w:hAnsi="Trebuchet MS"/>
                <w:szCs w:val="24"/>
              </w:rPr>
              <w:t xml:space="preserve"> would </w:t>
            </w:r>
            <w:r>
              <w:rPr>
                <w:rFonts w:ascii="Trebuchet MS" w:hAnsi="Trebuchet MS"/>
                <w:szCs w:val="24"/>
              </w:rPr>
              <w:t>take to travel 500km from Edinburgh to London.</w:t>
            </w:r>
          </w:p>
        </w:tc>
      </w:tr>
      <w:tr w:rsidR="00C5508D" w:rsidRPr="001F1787" w:rsidTr="001F2EAC">
        <w:trPr>
          <w:cantSplit/>
          <w:trHeight w:val="660"/>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6.4</w:t>
            </w:r>
          </w:p>
        </w:tc>
        <w:tc>
          <w:tcPr>
            <w:tcW w:w="9214" w:type="dxa"/>
            <w:gridSpan w:val="2"/>
            <w:shd w:val="clear" w:color="auto" w:fill="FFFFFF" w:themeFill="background1"/>
          </w:tcPr>
          <w:p w:rsidR="00C5508D" w:rsidRPr="001F1787" w:rsidRDefault="00C5508D" w:rsidP="000F00C9">
            <w:pPr>
              <w:tabs>
                <w:tab w:val="left" w:pos="34"/>
              </w:tabs>
              <w:autoSpaceDE w:val="0"/>
              <w:autoSpaceDN w:val="0"/>
              <w:adjustRightInd w:val="0"/>
              <w:spacing w:before="120"/>
              <w:ind w:left="34" w:hanging="34"/>
              <w:jc w:val="left"/>
              <w:rPr>
                <w:rFonts w:cs="Times New Roman"/>
                <w:sz w:val="24"/>
                <w:szCs w:val="24"/>
              </w:rPr>
            </w:pPr>
            <w:r w:rsidRPr="001F1787">
              <w:rPr>
                <w:rFonts w:cs="Times New Roman"/>
                <w:sz w:val="24"/>
                <w:szCs w:val="24"/>
              </w:rPr>
              <w:t xml:space="preserve">A runner completes a 200 m race in 25 s. </w:t>
            </w:r>
            <w:r>
              <w:rPr>
                <w:rFonts w:cs="Times New Roman"/>
                <w:sz w:val="24"/>
                <w:szCs w:val="24"/>
              </w:rPr>
              <w:t>Calculate the runner’s</w:t>
            </w:r>
            <w:r w:rsidRPr="001F1787">
              <w:rPr>
                <w:rFonts w:cs="Times New Roman"/>
                <w:sz w:val="24"/>
                <w:szCs w:val="24"/>
              </w:rPr>
              <w:t xml:space="preserve"> average speed</w:t>
            </w:r>
            <w:r w:rsidR="00201B0A">
              <w:rPr>
                <w:rFonts w:cs="Times New Roman"/>
                <w:sz w:val="24"/>
                <w:szCs w:val="24"/>
              </w:rPr>
              <w:t>.</w:t>
            </w:r>
            <w:r w:rsidRPr="001F1787">
              <w:rPr>
                <w:rFonts w:cs="Times New Roman"/>
                <w:sz w:val="24"/>
                <w:szCs w:val="24"/>
              </w:rPr>
              <w:t xml:space="preserve"> </w:t>
            </w:r>
          </w:p>
        </w:tc>
      </w:tr>
      <w:tr w:rsidR="00C5508D" w:rsidRPr="001F1787" w:rsidTr="001F2EAC">
        <w:trPr>
          <w:cantSplit/>
          <w:trHeight w:val="660"/>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6.5</w:t>
            </w:r>
          </w:p>
        </w:tc>
        <w:tc>
          <w:tcPr>
            <w:tcW w:w="9214" w:type="dxa"/>
            <w:gridSpan w:val="2"/>
            <w:shd w:val="clear" w:color="auto" w:fill="FFFFFF" w:themeFill="background1"/>
          </w:tcPr>
          <w:p w:rsidR="00C5508D" w:rsidRPr="001F1787" w:rsidRDefault="00C5508D" w:rsidP="000F00C9">
            <w:pPr>
              <w:pStyle w:val="StudyParts"/>
              <w:tabs>
                <w:tab w:val="clear" w:pos="1078"/>
                <w:tab w:val="left" w:pos="34"/>
                <w:tab w:val="left" w:pos="742"/>
              </w:tabs>
              <w:spacing w:before="120" w:after="120"/>
              <w:ind w:left="34" w:hanging="34"/>
              <w:rPr>
                <w:rFonts w:ascii="Trebuchet MS" w:hAnsi="Trebuchet MS"/>
                <w:szCs w:val="24"/>
              </w:rPr>
            </w:pPr>
            <w:r w:rsidRPr="001F1787">
              <w:rPr>
                <w:rFonts w:ascii="Trebuchet MS" w:hAnsi="Trebuchet MS"/>
                <w:szCs w:val="24"/>
              </w:rPr>
              <w:t xml:space="preserve">An athlete takes 4 minutes 20 s to complete a 1500 m race. </w:t>
            </w:r>
            <w:r w:rsidR="0058349F">
              <w:rPr>
                <w:rFonts w:ascii="Trebuchet MS" w:hAnsi="Trebuchet MS"/>
                <w:szCs w:val="24"/>
              </w:rPr>
              <w:t xml:space="preserve">Calculate the average </w:t>
            </w:r>
            <w:r>
              <w:rPr>
                <w:rFonts w:ascii="Trebuchet MS" w:hAnsi="Trebuchet MS"/>
                <w:szCs w:val="24"/>
              </w:rPr>
              <w:t>speed of the athlete</w:t>
            </w:r>
            <w:r w:rsidR="00201B0A" w:rsidRPr="001F1787">
              <w:rPr>
                <w:szCs w:val="24"/>
              </w:rPr>
              <w:t xml:space="preserve"> </w:t>
            </w:r>
            <w:r w:rsidR="00201B0A" w:rsidRPr="00201B0A">
              <w:rPr>
                <w:rFonts w:ascii="Trebuchet MS" w:hAnsi="Trebuchet MS"/>
                <w:szCs w:val="24"/>
              </w:rPr>
              <w:t>in ms</w:t>
            </w:r>
            <w:r w:rsidR="00201B0A" w:rsidRPr="00201B0A">
              <w:rPr>
                <w:rFonts w:ascii="Trebuchet MS" w:hAnsi="Trebuchet MS"/>
                <w:szCs w:val="24"/>
                <w:vertAlign w:val="superscript"/>
              </w:rPr>
              <w:t>-1</w:t>
            </w:r>
            <w:r w:rsidR="0058349F">
              <w:rPr>
                <w:rFonts w:ascii="Trebuchet MS" w:hAnsi="Trebuchet MS"/>
                <w:szCs w:val="24"/>
              </w:rPr>
              <w:t>.</w:t>
            </w:r>
          </w:p>
        </w:tc>
      </w:tr>
      <w:tr w:rsidR="00C5508D" w:rsidRPr="001F1787" w:rsidTr="001F2EAC">
        <w:trPr>
          <w:cantSplit/>
          <w:trHeight w:val="660"/>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6.6</w:t>
            </w:r>
          </w:p>
        </w:tc>
        <w:tc>
          <w:tcPr>
            <w:tcW w:w="9214" w:type="dxa"/>
            <w:gridSpan w:val="2"/>
            <w:shd w:val="clear" w:color="auto" w:fill="FFFFFF" w:themeFill="background1"/>
          </w:tcPr>
          <w:p w:rsidR="00C5508D" w:rsidRPr="001F1787" w:rsidRDefault="00C5508D" w:rsidP="000F00C9">
            <w:pPr>
              <w:tabs>
                <w:tab w:val="left" w:pos="34"/>
              </w:tabs>
              <w:autoSpaceDE w:val="0"/>
              <w:autoSpaceDN w:val="0"/>
              <w:adjustRightInd w:val="0"/>
              <w:spacing w:before="120"/>
              <w:ind w:left="34" w:hanging="34"/>
              <w:jc w:val="left"/>
              <w:rPr>
                <w:rFonts w:cs="Times New Roman"/>
                <w:sz w:val="24"/>
                <w:szCs w:val="24"/>
              </w:rPr>
            </w:pPr>
            <w:r>
              <w:rPr>
                <w:rFonts w:cs="Times New Roman"/>
                <w:sz w:val="24"/>
                <w:szCs w:val="24"/>
              </w:rPr>
              <w:t>Bloodhound SSC is due to</w:t>
            </w:r>
            <w:r w:rsidRPr="001F1787">
              <w:rPr>
                <w:rFonts w:cs="Times New Roman"/>
                <w:sz w:val="24"/>
                <w:szCs w:val="24"/>
              </w:rPr>
              <w:t xml:space="preserve"> travel at </w:t>
            </w:r>
            <w:r w:rsidR="001471E4">
              <w:rPr>
                <w:rFonts w:cs="Times New Roman"/>
                <w:sz w:val="24"/>
                <w:szCs w:val="24"/>
              </w:rPr>
              <w:t>500</w:t>
            </w:r>
            <w:r w:rsidRPr="001F1787">
              <w:rPr>
                <w:rFonts w:cs="Times New Roman"/>
                <w:sz w:val="24"/>
                <w:szCs w:val="24"/>
              </w:rPr>
              <w:t xml:space="preserve"> m</w:t>
            </w:r>
            <w:r w:rsidR="001471E4">
              <w:rPr>
                <w:rFonts w:cs="Times New Roman"/>
                <w:sz w:val="24"/>
                <w:szCs w:val="24"/>
              </w:rPr>
              <w:t xml:space="preserve">ph (approximately 230 </w:t>
            </w:r>
            <w:r w:rsidR="001471E4" w:rsidRPr="001F1787">
              <w:rPr>
                <w:szCs w:val="24"/>
              </w:rPr>
              <w:t>ms</w:t>
            </w:r>
            <w:r w:rsidR="001471E4" w:rsidRPr="001F1787">
              <w:rPr>
                <w:szCs w:val="24"/>
                <w:vertAlign w:val="superscript"/>
              </w:rPr>
              <w:t>-1</w:t>
            </w:r>
            <w:r w:rsidR="001471E4" w:rsidRPr="001471E4">
              <w:rPr>
                <w:szCs w:val="24"/>
              </w:rPr>
              <w:t>)</w:t>
            </w:r>
            <w:r>
              <w:rPr>
                <w:rFonts w:cs="Times New Roman"/>
                <w:sz w:val="24"/>
                <w:szCs w:val="24"/>
              </w:rPr>
              <w:t>.</w:t>
            </w:r>
          </w:p>
          <w:p w:rsidR="00C5508D" w:rsidRPr="001F1787" w:rsidRDefault="00C5508D" w:rsidP="000F00C9">
            <w:pPr>
              <w:pStyle w:val="StudyParts"/>
              <w:tabs>
                <w:tab w:val="clear" w:pos="1078"/>
                <w:tab w:val="left" w:pos="34"/>
              </w:tabs>
              <w:spacing w:before="120" w:after="120"/>
              <w:ind w:left="34" w:hanging="34"/>
              <w:rPr>
                <w:rFonts w:ascii="Trebuchet MS" w:hAnsi="Trebuchet MS"/>
                <w:szCs w:val="24"/>
              </w:rPr>
            </w:pPr>
            <w:r>
              <w:rPr>
                <w:rFonts w:ascii="Trebuchet MS" w:hAnsi="Trebuchet MS"/>
                <w:szCs w:val="24"/>
              </w:rPr>
              <w:t>At this speed, calculate the distance Bloodhound could</w:t>
            </w:r>
            <w:r w:rsidRPr="001F1787">
              <w:rPr>
                <w:rFonts w:ascii="Trebuchet MS" w:hAnsi="Trebuchet MS"/>
                <w:szCs w:val="24"/>
              </w:rPr>
              <w:t xml:space="preserve"> travel</w:t>
            </w:r>
            <w:r>
              <w:rPr>
                <w:rFonts w:ascii="Trebuchet MS" w:hAnsi="Trebuchet MS"/>
                <w:szCs w:val="24"/>
              </w:rPr>
              <w:t>s in 25 s.</w:t>
            </w:r>
          </w:p>
        </w:tc>
      </w:tr>
      <w:tr w:rsidR="00C5508D" w:rsidRPr="001F1787" w:rsidTr="001F2EAC">
        <w:trPr>
          <w:cantSplit/>
          <w:trHeight w:val="660"/>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6.7</w:t>
            </w:r>
          </w:p>
        </w:tc>
        <w:tc>
          <w:tcPr>
            <w:tcW w:w="9214" w:type="dxa"/>
            <w:gridSpan w:val="2"/>
            <w:shd w:val="clear" w:color="auto" w:fill="FFFFFF" w:themeFill="background1"/>
          </w:tcPr>
          <w:p w:rsidR="00C5508D" w:rsidRPr="001F1787" w:rsidRDefault="00C5508D" w:rsidP="00201B0A">
            <w:pPr>
              <w:autoSpaceDE w:val="0"/>
              <w:autoSpaceDN w:val="0"/>
              <w:adjustRightInd w:val="0"/>
              <w:spacing w:before="120"/>
              <w:jc w:val="left"/>
              <w:rPr>
                <w:rFonts w:cs="Times New Roman"/>
                <w:sz w:val="24"/>
                <w:szCs w:val="24"/>
              </w:rPr>
            </w:pPr>
            <w:r w:rsidRPr="001F1787">
              <w:rPr>
                <w:rFonts w:cs="Times New Roman"/>
                <w:sz w:val="24"/>
                <w:szCs w:val="24"/>
              </w:rPr>
              <w:t>A girl can walk at an average speed of 2 ms</w:t>
            </w:r>
            <w:r w:rsidRPr="001F1787">
              <w:rPr>
                <w:sz w:val="24"/>
                <w:szCs w:val="24"/>
                <w:vertAlign w:val="superscript"/>
              </w:rPr>
              <w:t>-1</w:t>
            </w:r>
            <w:r w:rsidRPr="001F1787">
              <w:rPr>
                <w:rFonts w:cs="Times New Roman"/>
                <w:sz w:val="24"/>
                <w:szCs w:val="24"/>
              </w:rPr>
              <w:t xml:space="preserve">. </w:t>
            </w:r>
            <w:r>
              <w:rPr>
                <w:rFonts w:cs="Times New Roman"/>
                <w:sz w:val="24"/>
                <w:szCs w:val="24"/>
              </w:rPr>
              <w:t>Calculate the distance</w:t>
            </w:r>
            <w:r w:rsidRPr="001F1787">
              <w:rPr>
                <w:rFonts w:cs="Times New Roman"/>
                <w:sz w:val="24"/>
                <w:szCs w:val="24"/>
              </w:rPr>
              <w:t xml:space="preserve"> she walk</w:t>
            </w:r>
            <w:r>
              <w:rPr>
                <w:rFonts w:cs="Times New Roman"/>
                <w:sz w:val="24"/>
                <w:szCs w:val="24"/>
              </w:rPr>
              <w:t>s in 20 minutes.</w:t>
            </w:r>
          </w:p>
        </w:tc>
      </w:tr>
      <w:tr w:rsidR="00C5508D" w:rsidRPr="001F1787" w:rsidTr="001F2EAC">
        <w:trPr>
          <w:cantSplit/>
          <w:trHeight w:val="660"/>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6.8</w:t>
            </w:r>
          </w:p>
        </w:tc>
        <w:tc>
          <w:tcPr>
            <w:tcW w:w="9214" w:type="dxa"/>
            <w:gridSpan w:val="2"/>
            <w:shd w:val="clear" w:color="auto" w:fill="FFFFFF" w:themeFill="background1"/>
          </w:tcPr>
          <w:p w:rsidR="00C5508D" w:rsidRPr="001F1787" w:rsidRDefault="00C5508D" w:rsidP="00201B0A">
            <w:pPr>
              <w:autoSpaceDE w:val="0"/>
              <w:autoSpaceDN w:val="0"/>
              <w:adjustRightInd w:val="0"/>
              <w:spacing w:before="120"/>
              <w:jc w:val="left"/>
              <w:rPr>
                <w:rFonts w:cs="Times New Roman"/>
                <w:sz w:val="24"/>
                <w:szCs w:val="24"/>
              </w:rPr>
            </w:pPr>
            <w:r>
              <w:rPr>
                <w:rFonts w:cs="Times New Roman"/>
                <w:sz w:val="24"/>
                <w:szCs w:val="24"/>
              </w:rPr>
              <w:t>Calculate the time</w:t>
            </w:r>
            <w:r w:rsidRPr="001F1787">
              <w:rPr>
                <w:rFonts w:cs="Times New Roman"/>
                <w:sz w:val="24"/>
                <w:szCs w:val="24"/>
              </w:rPr>
              <w:t xml:space="preserve"> it take</w:t>
            </w:r>
            <w:r>
              <w:rPr>
                <w:rFonts w:cs="Times New Roman"/>
                <w:sz w:val="24"/>
                <w:szCs w:val="24"/>
              </w:rPr>
              <w:t>s</w:t>
            </w:r>
            <w:r w:rsidRPr="001F1787">
              <w:rPr>
                <w:rFonts w:cs="Times New Roman"/>
                <w:sz w:val="24"/>
                <w:szCs w:val="24"/>
              </w:rPr>
              <w:t xml:space="preserve"> a cyclist to travel 40 km at an average speed of </w:t>
            </w:r>
            <w:r>
              <w:rPr>
                <w:rFonts w:cs="Times New Roman"/>
                <w:sz w:val="24"/>
                <w:szCs w:val="24"/>
              </w:rPr>
              <w:t xml:space="preserve">        </w:t>
            </w:r>
            <w:r w:rsidRPr="001F1787">
              <w:rPr>
                <w:rFonts w:cs="Times New Roman"/>
                <w:sz w:val="24"/>
                <w:szCs w:val="24"/>
              </w:rPr>
              <w:t>5</w:t>
            </w:r>
            <w:r>
              <w:rPr>
                <w:rFonts w:cs="Times New Roman"/>
                <w:sz w:val="24"/>
                <w:szCs w:val="24"/>
              </w:rPr>
              <w:t> </w:t>
            </w:r>
            <w:r w:rsidRPr="001F1787">
              <w:rPr>
                <w:rFonts w:cs="Times New Roman"/>
                <w:sz w:val="24"/>
                <w:szCs w:val="24"/>
              </w:rPr>
              <w:t>ms</w:t>
            </w:r>
            <w:r w:rsidRPr="001F1787">
              <w:rPr>
                <w:sz w:val="24"/>
                <w:szCs w:val="24"/>
                <w:vertAlign w:val="superscript"/>
              </w:rPr>
              <w:t>-1</w:t>
            </w:r>
            <w:r>
              <w:rPr>
                <w:rFonts w:cs="Times New Roman"/>
                <w:sz w:val="24"/>
                <w:szCs w:val="24"/>
              </w:rPr>
              <w:t>.</w:t>
            </w:r>
          </w:p>
        </w:tc>
      </w:tr>
      <w:tr w:rsidR="00C5508D" w:rsidRPr="001F1787" w:rsidTr="001F2EAC">
        <w:trPr>
          <w:cantSplit/>
          <w:trHeight w:val="660"/>
        </w:trPr>
        <w:tc>
          <w:tcPr>
            <w:tcW w:w="959" w:type="dxa"/>
            <w:shd w:val="clear" w:color="auto" w:fill="FFFFFF" w:themeFill="background1"/>
          </w:tcPr>
          <w:p w:rsidR="00C5508D" w:rsidRPr="001F4F9E" w:rsidRDefault="00C5508D" w:rsidP="00DC26F3">
            <w:pPr>
              <w:spacing w:before="120" w:after="120"/>
              <w:jc w:val="left"/>
              <w:rPr>
                <w:rFonts w:eastAsia="Times New Roman" w:cs="Times New Roman"/>
                <w:sz w:val="24"/>
                <w:szCs w:val="24"/>
                <w:lang w:eastAsia="en-GB"/>
              </w:rPr>
            </w:pPr>
            <w:r w:rsidRPr="001F4F9E">
              <w:rPr>
                <w:rFonts w:eastAsia="Times New Roman" w:cs="Times New Roman"/>
                <w:sz w:val="24"/>
                <w:szCs w:val="24"/>
                <w:lang w:eastAsia="en-GB"/>
              </w:rPr>
              <w:t>1.6.9</w:t>
            </w:r>
          </w:p>
        </w:tc>
        <w:tc>
          <w:tcPr>
            <w:tcW w:w="9214" w:type="dxa"/>
            <w:gridSpan w:val="2"/>
            <w:shd w:val="clear" w:color="auto" w:fill="FFFFFF" w:themeFill="background1"/>
          </w:tcPr>
          <w:p w:rsidR="00C5508D" w:rsidRPr="001F1787" w:rsidRDefault="00C5508D" w:rsidP="00201B0A">
            <w:pPr>
              <w:autoSpaceDE w:val="0"/>
              <w:autoSpaceDN w:val="0"/>
              <w:adjustRightInd w:val="0"/>
              <w:spacing w:before="120"/>
              <w:jc w:val="left"/>
              <w:rPr>
                <w:rFonts w:cs="Times New Roman"/>
                <w:sz w:val="24"/>
                <w:szCs w:val="24"/>
              </w:rPr>
            </w:pPr>
            <w:r>
              <w:rPr>
                <w:rFonts w:cs="Times New Roman"/>
                <w:sz w:val="24"/>
                <w:szCs w:val="24"/>
              </w:rPr>
              <w:t xml:space="preserve">Calculate the time (to the nearest minute) </w:t>
            </w:r>
            <w:r w:rsidRPr="001F1787">
              <w:rPr>
                <w:rFonts w:cs="Times New Roman"/>
                <w:sz w:val="24"/>
                <w:szCs w:val="24"/>
              </w:rPr>
              <w:t xml:space="preserve">the Glasgow to London shuttle </w:t>
            </w:r>
            <w:r>
              <w:rPr>
                <w:rFonts w:cs="Times New Roman"/>
                <w:sz w:val="24"/>
                <w:szCs w:val="24"/>
              </w:rPr>
              <w:t xml:space="preserve">will </w:t>
            </w:r>
            <w:r w:rsidRPr="001F1787">
              <w:rPr>
                <w:rFonts w:cs="Times New Roman"/>
                <w:sz w:val="24"/>
                <w:szCs w:val="24"/>
              </w:rPr>
              <w:t>take if it flies at an average speed of 220 ms</w:t>
            </w:r>
            <w:r w:rsidRPr="001F1787">
              <w:rPr>
                <w:sz w:val="24"/>
                <w:szCs w:val="24"/>
                <w:vertAlign w:val="superscript"/>
              </w:rPr>
              <w:t>-1</w:t>
            </w:r>
            <w:r w:rsidR="00D06874">
              <w:rPr>
                <w:rFonts w:cs="Times New Roman"/>
                <w:sz w:val="24"/>
                <w:szCs w:val="24"/>
              </w:rPr>
              <w:t xml:space="preserve"> for the 750 km flight.</w:t>
            </w:r>
          </w:p>
        </w:tc>
      </w:tr>
      <w:tr w:rsidR="00C5508D" w:rsidRPr="001F1787" w:rsidTr="002F35F6">
        <w:trPr>
          <w:cantSplit/>
          <w:trHeight w:val="660"/>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6.10</w:t>
            </w:r>
          </w:p>
        </w:tc>
        <w:tc>
          <w:tcPr>
            <w:tcW w:w="9214" w:type="dxa"/>
            <w:gridSpan w:val="2"/>
            <w:shd w:val="clear" w:color="auto" w:fill="FFFFFF" w:themeFill="background1"/>
          </w:tcPr>
          <w:p w:rsidR="00C5508D" w:rsidRPr="001F1787" w:rsidRDefault="00C5508D" w:rsidP="00DC26F3">
            <w:pPr>
              <w:autoSpaceDE w:val="0"/>
              <w:autoSpaceDN w:val="0"/>
              <w:adjustRightInd w:val="0"/>
              <w:spacing w:before="120"/>
              <w:jc w:val="left"/>
              <w:rPr>
                <w:rFonts w:cs="Times New Roman"/>
                <w:sz w:val="24"/>
                <w:szCs w:val="24"/>
              </w:rPr>
            </w:pPr>
            <w:r>
              <w:rPr>
                <w:rFonts w:cs="Times New Roman"/>
                <w:sz w:val="24"/>
                <w:szCs w:val="24"/>
              </w:rPr>
              <w:t xml:space="preserve">Calculate the time to the nearest minute, a car will take </w:t>
            </w:r>
            <w:r w:rsidRPr="001F1787">
              <w:rPr>
                <w:rFonts w:cs="Times New Roman"/>
                <w:sz w:val="24"/>
                <w:szCs w:val="24"/>
              </w:rPr>
              <w:t>to travel 50 km if its average speed is 20 ms</w:t>
            </w:r>
            <w:r w:rsidRPr="001F1787">
              <w:rPr>
                <w:sz w:val="24"/>
                <w:szCs w:val="24"/>
                <w:vertAlign w:val="superscript"/>
              </w:rPr>
              <w:t>-1</w:t>
            </w:r>
            <w:r w:rsidRPr="001F1787">
              <w:rPr>
                <w:rFonts w:cs="Times New Roman"/>
                <w:sz w:val="24"/>
                <w:szCs w:val="24"/>
              </w:rPr>
              <w:t>?</w:t>
            </w:r>
          </w:p>
        </w:tc>
      </w:tr>
      <w:tr w:rsidR="00C5508D" w:rsidRPr="001F1787" w:rsidTr="0056163E">
        <w:trPr>
          <w:cantSplit/>
          <w:trHeight w:val="660"/>
        </w:trPr>
        <w:tc>
          <w:tcPr>
            <w:tcW w:w="959" w:type="dxa"/>
            <w:shd w:val="clear" w:color="auto" w:fill="C4BC96" w:themeFill="background2" w:themeFillShade="BF"/>
          </w:tcPr>
          <w:p w:rsidR="00C5508D" w:rsidRPr="0056163E" w:rsidRDefault="00C5508D"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1.7</w:t>
            </w:r>
          </w:p>
        </w:tc>
        <w:tc>
          <w:tcPr>
            <w:tcW w:w="9214" w:type="dxa"/>
            <w:gridSpan w:val="2"/>
            <w:shd w:val="clear" w:color="auto" w:fill="C4BC96" w:themeFill="background2" w:themeFillShade="BF"/>
          </w:tcPr>
          <w:p w:rsidR="00C5508D" w:rsidRPr="0056163E" w:rsidRDefault="00C5508D"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 xml:space="preserve">I can perform calculations/ solve problems involving the relationship between velocity, displacement and time ( </w:t>
            </w:r>
            <m:oMath>
              <m:r>
                <m:rPr>
                  <m:sty m:val="bi"/>
                </m:rPr>
                <w:rPr>
                  <w:rFonts w:ascii="Cambria Math" w:eastAsia="Times New Roman" w:hAnsi="Cambria Math" w:cs="Times New Roman"/>
                  <w:sz w:val="24"/>
                  <w:szCs w:val="24"/>
                  <w:lang w:eastAsia="en-GB"/>
                </w:rPr>
                <m:t>s=</m:t>
              </m:r>
              <m:acc>
                <m:accPr>
                  <m:chr m:val="̅"/>
                  <m:ctrlPr>
                    <w:rPr>
                      <w:rFonts w:ascii="Cambria Math" w:eastAsia="Times New Roman" w:hAnsi="Cambria Math" w:cs="Times New Roman"/>
                      <w:b/>
                      <w:i/>
                      <w:iCs/>
                      <w:sz w:val="24"/>
                      <w:szCs w:val="24"/>
                      <w:lang w:eastAsia="en-GB"/>
                    </w:rPr>
                  </m:ctrlPr>
                </m:accPr>
                <m:e>
                  <m:r>
                    <m:rPr>
                      <m:sty m:val="bi"/>
                    </m:rPr>
                    <w:rPr>
                      <w:rFonts w:ascii="Cambria Math" w:eastAsia="Times New Roman" w:hAnsi="Cambria Math" w:cs="Times New Roman"/>
                      <w:sz w:val="24"/>
                      <w:szCs w:val="24"/>
                      <w:lang w:eastAsia="en-GB"/>
                    </w:rPr>
                    <m:t>v</m:t>
                  </m:r>
                </m:e>
              </m:acc>
              <m:r>
                <m:rPr>
                  <m:sty m:val="bi"/>
                </m:rPr>
                <w:rPr>
                  <w:rFonts w:ascii="Cambria Math" w:eastAsia="Times New Roman" w:hAnsi="Cambria Math" w:cs="Times New Roman"/>
                  <w:sz w:val="24"/>
                  <w:szCs w:val="24"/>
                  <w:lang w:eastAsia="en-GB"/>
                </w:rPr>
                <m:t>t</m:t>
              </m:r>
            </m:oMath>
            <w:r w:rsidRPr="0056163E">
              <w:rPr>
                <w:rFonts w:eastAsia="Times New Roman" w:cs="Times New Roman"/>
                <w:b/>
                <w:sz w:val="24"/>
                <w:szCs w:val="24"/>
                <w:lang w:eastAsia="en-GB"/>
              </w:rPr>
              <w:t xml:space="preserve">) </w:t>
            </w:r>
            <w:r w:rsidRPr="0056163E">
              <w:rPr>
                <w:rFonts w:eastAsia="Times New Roman" w:cs="Times New Roman"/>
                <w:b/>
                <w:sz w:val="24"/>
                <w:szCs w:val="24"/>
              </w:rPr>
              <w:t xml:space="preserve">in one dimension </w:t>
            </w:r>
          </w:p>
        </w:tc>
      </w:tr>
      <w:tr w:rsidR="00C5508D" w:rsidRPr="001F1787" w:rsidTr="001F2EAC">
        <w:trPr>
          <w:cantSplit/>
          <w:trHeight w:val="589"/>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1.7.1</w:t>
            </w:r>
          </w:p>
        </w:tc>
        <w:tc>
          <w:tcPr>
            <w:tcW w:w="9214" w:type="dxa"/>
            <w:gridSpan w:val="2"/>
            <w:shd w:val="clear" w:color="auto" w:fill="FFFFFF" w:themeFill="background1"/>
          </w:tcPr>
          <w:p w:rsidR="00C5508D" w:rsidRPr="001F1787" w:rsidRDefault="00C5508D" w:rsidP="00380104">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A person walks 25 metres west along a street before turning back and walking</w:t>
            </w:r>
          </w:p>
          <w:p w:rsidR="00C5508D" w:rsidRPr="001F1787" w:rsidRDefault="00C5508D" w:rsidP="00380104">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 xml:space="preserve">15 metres east. The journey takes 50 seconds. </w:t>
            </w:r>
            <w:r>
              <w:rPr>
                <w:rFonts w:eastAsia="Times New Roman" w:cs="Times New Roman"/>
                <w:sz w:val="24"/>
                <w:szCs w:val="24"/>
                <w:lang w:eastAsia="en-GB"/>
              </w:rPr>
              <w:t>Calculate</w:t>
            </w:r>
            <w:r w:rsidRPr="001F1787">
              <w:rPr>
                <w:rFonts w:eastAsia="Times New Roman" w:cs="Times New Roman"/>
                <w:sz w:val="24"/>
                <w:szCs w:val="24"/>
                <w:lang w:eastAsia="en-GB"/>
              </w:rPr>
              <w:t xml:space="preserve"> the:</w:t>
            </w:r>
          </w:p>
          <w:p w:rsidR="00C5508D" w:rsidRPr="001F1787" w:rsidRDefault="00C5508D" w:rsidP="00380104">
            <w:pPr>
              <w:spacing w:before="120" w:after="120"/>
              <w:jc w:val="left"/>
              <w:rPr>
                <w:rFonts w:eastAsia="Times New Roman" w:cs="Times New Roman"/>
                <w:sz w:val="24"/>
                <w:szCs w:val="24"/>
                <w:lang w:eastAsia="en-GB"/>
              </w:rPr>
            </w:pPr>
            <w:r>
              <w:rPr>
                <w:rFonts w:eastAsia="Times New Roman" w:cs="Times New Roman"/>
                <w:sz w:val="24"/>
                <w:szCs w:val="24"/>
                <w:lang w:eastAsia="en-GB"/>
              </w:rPr>
              <w:t>a) t</w:t>
            </w:r>
            <w:r w:rsidRPr="001F1787">
              <w:rPr>
                <w:rFonts w:eastAsia="Times New Roman" w:cs="Times New Roman"/>
                <w:sz w:val="24"/>
                <w:szCs w:val="24"/>
                <w:lang w:eastAsia="en-GB"/>
              </w:rPr>
              <w:t>otal d</w:t>
            </w:r>
            <w:r>
              <w:rPr>
                <w:rFonts w:eastAsia="Times New Roman" w:cs="Times New Roman"/>
                <w:sz w:val="24"/>
                <w:szCs w:val="24"/>
                <w:lang w:eastAsia="en-GB"/>
              </w:rPr>
              <w:t>istance travelled by the person</w:t>
            </w:r>
          </w:p>
          <w:p w:rsidR="00C5508D" w:rsidRPr="001F1787" w:rsidRDefault="00C5508D" w:rsidP="00380104">
            <w:pPr>
              <w:spacing w:before="120" w:after="120"/>
              <w:jc w:val="left"/>
              <w:rPr>
                <w:rFonts w:eastAsia="Times New Roman" w:cs="Times New Roman"/>
                <w:sz w:val="24"/>
                <w:szCs w:val="24"/>
                <w:lang w:eastAsia="en-GB"/>
              </w:rPr>
            </w:pPr>
            <w:r>
              <w:rPr>
                <w:rFonts w:eastAsia="Times New Roman" w:cs="Times New Roman"/>
                <w:sz w:val="24"/>
                <w:szCs w:val="24"/>
                <w:lang w:eastAsia="en-GB"/>
              </w:rPr>
              <w:t>b) displacement of the person</w:t>
            </w:r>
          </w:p>
          <w:p w:rsidR="00C5508D" w:rsidRPr="001F1787" w:rsidRDefault="00C5508D" w:rsidP="00380104">
            <w:pPr>
              <w:spacing w:before="120" w:after="120"/>
              <w:jc w:val="left"/>
              <w:rPr>
                <w:rFonts w:eastAsia="Times New Roman" w:cs="Times New Roman"/>
                <w:sz w:val="24"/>
                <w:szCs w:val="24"/>
                <w:lang w:eastAsia="en-GB"/>
              </w:rPr>
            </w:pPr>
            <w:r>
              <w:rPr>
                <w:rFonts w:eastAsia="Times New Roman" w:cs="Times New Roman"/>
                <w:sz w:val="24"/>
                <w:szCs w:val="24"/>
                <w:lang w:eastAsia="en-GB"/>
              </w:rPr>
              <w:t>c) average speed of the person</w:t>
            </w:r>
          </w:p>
          <w:p w:rsidR="00C5508D" w:rsidRPr="001F1787" w:rsidRDefault="00C5508D" w:rsidP="00380104">
            <w:pPr>
              <w:spacing w:before="120" w:after="120"/>
              <w:jc w:val="left"/>
              <w:rPr>
                <w:rFonts w:eastAsia="Times New Roman" w:cs="Times New Roman"/>
                <w:sz w:val="24"/>
                <w:szCs w:val="24"/>
                <w:lang w:eastAsia="en-GB"/>
              </w:rPr>
            </w:pPr>
            <w:r>
              <w:rPr>
                <w:rFonts w:eastAsia="Times New Roman" w:cs="Times New Roman"/>
                <w:sz w:val="24"/>
                <w:szCs w:val="24"/>
                <w:lang w:eastAsia="en-GB"/>
              </w:rPr>
              <w:t>d) a</w:t>
            </w:r>
            <w:r w:rsidRPr="001F1787">
              <w:rPr>
                <w:rFonts w:eastAsia="Times New Roman" w:cs="Times New Roman"/>
                <w:sz w:val="24"/>
                <w:szCs w:val="24"/>
                <w:lang w:eastAsia="en-GB"/>
              </w:rPr>
              <w:t xml:space="preserve">verage </w:t>
            </w:r>
            <w:r>
              <w:rPr>
                <w:rFonts w:eastAsia="Times New Roman" w:cs="Times New Roman"/>
                <w:sz w:val="24"/>
                <w:szCs w:val="24"/>
                <w:lang w:eastAsia="en-GB"/>
              </w:rPr>
              <w:t>velocity of the person.</w:t>
            </w:r>
          </w:p>
        </w:tc>
      </w:tr>
      <w:tr w:rsidR="00C5508D" w:rsidRPr="001F1787" w:rsidTr="001F2EAC">
        <w:trPr>
          <w:cantSplit/>
          <w:trHeight w:val="589"/>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1.7.2</w:t>
            </w:r>
          </w:p>
        </w:tc>
        <w:tc>
          <w:tcPr>
            <w:tcW w:w="9214" w:type="dxa"/>
            <w:gridSpan w:val="2"/>
            <w:shd w:val="clear" w:color="auto" w:fill="FFFFFF" w:themeFill="background1"/>
          </w:tcPr>
          <w:p w:rsidR="00C5508D" w:rsidRPr="001F1787" w:rsidRDefault="00C5508D" w:rsidP="001A29CA">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An Olympic runner runs one complete lap around an athletics track in a race.</w:t>
            </w:r>
          </w:p>
          <w:p w:rsidR="00C5508D" w:rsidRPr="001F1787" w:rsidRDefault="00C5508D" w:rsidP="001A29CA">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The total length of the track is 400 metres and it takes 45 seconds for the runner</w:t>
            </w:r>
            <w:r>
              <w:rPr>
                <w:rFonts w:eastAsia="Times New Roman" w:cs="Times New Roman"/>
                <w:sz w:val="24"/>
                <w:szCs w:val="24"/>
                <w:lang w:eastAsia="en-GB"/>
              </w:rPr>
              <w:t xml:space="preserve"> </w:t>
            </w:r>
            <w:r w:rsidRPr="001F1787">
              <w:rPr>
                <w:rFonts w:eastAsia="Times New Roman" w:cs="Times New Roman"/>
                <w:sz w:val="24"/>
                <w:szCs w:val="24"/>
                <w:lang w:eastAsia="en-GB"/>
              </w:rPr>
              <w:t>to complete the race. Calculate the:</w:t>
            </w:r>
          </w:p>
          <w:p w:rsidR="00C5508D" w:rsidRPr="001F1787" w:rsidRDefault="00C5508D" w:rsidP="001A29CA">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 xml:space="preserve">a) </w:t>
            </w:r>
            <w:r>
              <w:rPr>
                <w:rFonts w:eastAsia="Times New Roman" w:cs="Times New Roman"/>
                <w:sz w:val="24"/>
                <w:szCs w:val="24"/>
                <w:lang w:eastAsia="en-GB"/>
              </w:rPr>
              <w:t>d</w:t>
            </w:r>
            <w:r w:rsidRPr="001F1787">
              <w:rPr>
                <w:rFonts w:eastAsia="Times New Roman" w:cs="Times New Roman"/>
                <w:sz w:val="24"/>
                <w:szCs w:val="24"/>
                <w:lang w:eastAsia="en-GB"/>
              </w:rPr>
              <w:t xml:space="preserve">isplacement of the </w:t>
            </w:r>
            <w:r>
              <w:rPr>
                <w:rFonts w:eastAsia="Times New Roman" w:cs="Times New Roman"/>
                <w:sz w:val="24"/>
                <w:szCs w:val="24"/>
                <w:lang w:eastAsia="en-GB"/>
              </w:rPr>
              <w:t>runner at the end of the race</w:t>
            </w:r>
          </w:p>
          <w:p w:rsidR="00C5508D" w:rsidRPr="001F1787" w:rsidRDefault="00C5508D" w:rsidP="001A29CA">
            <w:pPr>
              <w:spacing w:before="120" w:after="120"/>
              <w:jc w:val="left"/>
              <w:rPr>
                <w:rFonts w:eastAsia="Times New Roman" w:cs="Times New Roman"/>
                <w:sz w:val="24"/>
                <w:szCs w:val="24"/>
                <w:lang w:eastAsia="en-GB"/>
              </w:rPr>
            </w:pPr>
            <w:r>
              <w:rPr>
                <w:rFonts w:eastAsia="Times New Roman" w:cs="Times New Roman"/>
                <w:sz w:val="24"/>
                <w:szCs w:val="24"/>
                <w:lang w:eastAsia="en-GB"/>
              </w:rPr>
              <w:t>b) a</w:t>
            </w:r>
            <w:r w:rsidRPr="001F1787">
              <w:rPr>
                <w:rFonts w:eastAsia="Times New Roman" w:cs="Times New Roman"/>
                <w:sz w:val="24"/>
                <w:szCs w:val="24"/>
                <w:lang w:eastAsia="en-GB"/>
              </w:rPr>
              <w:t>verage spee</w:t>
            </w:r>
            <w:r>
              <w:rPr>
                <w:rFonts w:eastAsia="Times New Roman" w:cs="Times New Roman"/>
                <w:sz w:val="24"/>
                <w:szCs w:val="24"/>
                <w:lang w:eastAsia="en-GB"/>
              </w:rPr>
              <w:t>d of the runner during the race</w:t>
            </w:r>
          </w:p>
          <w:p w:rsidR="00C5508D" w:rsidRPr="001F1787" w:rsidRDefault="00C5508D" w:rsidP="00885CCE">
            <w:pPr>
              <w:spacing w:before="120" w:after="120"/>
              <w:jc w:val="left"/>
              <w:rPr>
                <w:rFonts w:eastAsia="Times New Roman" w:cs="Times New Roman"/>
                <w:sz w:val="24"/>
                <w:szCs w:val="24"/>
                <w:lang w:eastAsia="en-GB"/>
              </w:rPr>
            </w:pPr>
            <w:r>
              <w:rPr>
                <w:rFonts w:eastAsia="Times New Roman" w:cs="Times New Roman"/>
                <w:sz w:val="24"/>
                <w:szCs w:val="24"/>
                <w:lang w:eastAsia="en-GB"/>
              </w:rPr>
              <w:t>c) a</w:t>
            </w:r>
            <w:r w:rsidRPr="001F1787">
              <w:rPr>
                <w:rFonts w:eastAsia="Times New Roman" w:cs="Times New Roman"/>
                <w:sz w:val="24"/>
                <w:szCs w:val="24"/>
                <w:lang w:eastAsia="en-GB"/>
              </w:rPr>
              <w:t>verage velocity of the runner during the race</w:t>
            </w:r>
            <w:r>
              <w:rPr>
                <w:rFonts w:eastAsia="Times New Roman" w:cs="Times New Roman"/>
                <w:sz w:val="24"/>
                <w:szCs w:val="24"/>
                <w:lang w:eastAsia="en-GB"/>
              </w:rPr>
              <w:t>.</w:t>
            </w:r>
          </w:p>
        </w:tc>
      </w:tr>
      <w:tr w:rsidR="00C5508D" w:rsidRPr="001F1787" w:rsidTr="001F2EAC">
        <w:trPr>
          <w:cantSplit/>
          <w:trHeight w:val="589"/>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1.7.3</w:t>
            </w:r>
          </w:p>
        </w:tc>
        <w:tc>
          <w:tcPr>
            <w:tcW w:w="9214" w:type="dxa"/>
            <w:gridSpan w:val="2"/>
            <w:shd w:val="clear" w:color="auto" w:fill="FFFFFF" w:themeFill="background1"/>
          </w:tcPr>
          <w:p w:rsidR="00C5508D" w:rsidRPr="001F1787" w:rsidRDefault="00C5508D" w:rsidP="001A29CA">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 xml:space="preserve">A car drives 15 </w:t>
            </w:r>
            <w:r w:rsidR="00321A41">
              <w:rPr>
                <w:rFonts w:eastAsia="Times New Roman" w:cs="Times New Roman"/>
                <w:sz w:val="24"/>
                <w:szCs w:val="24"/>
                <w:lang w:eastAsia="en-GB"/>
              </w:rPr>
              <w:t>kilometres E</w:t>
            </w:r>
            <w:r w:rsidRPr="001F1787">
              <w:rPr>
                <w:rFonts w:eastAsia="Times New Roman" w:cs="Times New Roman"/>
                <w:sz w:val="24"/>
                <w:szCs w:val="24"/>
                <w:lang w:eastAsia="en-GB"/>
              </w:rPr>
              <w:t>ast for 12 minutes then changes direction and drives</w:t>
            </w:r>
          </w:p>
          <w:p w:rsidR="00C5508D" w:rsidRPr="001F1787" w:rsidRDefault="00321A41" w:rsidP="001A29CA">
            <w:pPr>
              <w:spacing w:before="120" w:after="120"/>
              <w:jc w:val="left"/>
              <w:rPr>
                <w:rFonts w:eastAsia="Times New Roman" w:cs="Times New Roman"/>
                <w:sz w:val="24"/>
                <w:szCs w:val="24"/>
                <w:lang w:eastAsia="en-GB"/>
              </w:rPr>
            </w:pPr>
            <w:r>
              <w:rPr>
                <w:rFonts w:eastAsia="Times New Roman" w:cs="Times New Roman"/>
                <w:sz w:val="24"/>
                <w:szCs w:val="24"/>
                <w:lang w:eastAsia="en-GB"/>
              </w:rPr>
              <w:t>18 kilometres W</w:t>
            </w:r>
            <w:r w:rsidR="00C5508D" w:rsidRPr="001F1787">
              <w:rPr>
                <w:rFonts w:eastAsia="Times New Roman" w:cs="Times New Roman"/>
                <w:sz w:val="24"/>
                <w:szCs w:val="24"/>
                <w:lang w:eastAsia="en-GB"/>
              </w:rPr>
              <w:t>est for 18 minutes.</w:t>
            </w:r>
          </w:p>
          <w:p w:rsidR="00C5508D" w:rsidRPr="001F1787" w:rsidRDefault="00C5508D" w:rsidP="001A29CA">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 xml:space="preserve">a) </w:t>
            </w:r>
            <w:r>
              <w:rPr>
                <w:rFonts w:eastAsia="Times New Roman" w:cs="Times New Roman"/>
                <w:sz w:val="24"/>
                <w:szCs w:val="24"/>
                <w:lang w:eastAsia="en-GB"/>
              </w:rPr>
              <w:t>Calculate</w:t>
            </w:r>
            <w:r w:rsidRPr="001F1787">
              <w:rPr>
                <w:rFonts w:eastAsia="Times New Roman" w:cs="Times New Roman"/>
                <w:sz w:val="24"/>
                <w:szCs w:val="24"/>
                <w:lang w:eastAsia="en-GB"/>
              </w:rPr>
              <w:t xml:space="preserve"> the tota</w:t>
            </w:r>
            <w:r>
              <w:rPr>
                <w:rFonts w:eastAsia="Times New Roman" w:cs="Times New Roman"/>
                <w:sz w:val="24"/>
                <w:szCs w:val="24"/>
                <w:lang w:eastAsia="en-GB"/>
              </w:rPr>
              <w:t>l distance travelled by the car.</w:t>
            </w:r>
          </w:p>
          <w:p w:rsidR="00C5508D" w:rsidRPr="001F1787" w:rsidRDefault="00C5508D" w:rsidP="001A29CA">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 xml:space="preserve">b) </w:t>
            </w:r>
            <w:r>
              <w:rPr>
                <w:rFonts w:eastAsia="Times New Roman" w:cs="Times New Roman"/>
                <w:sz w:val="24"/>
                <w:szCs w:val="24"/>
                <w:lang w:eastAsia="en-GB"/>
              </w:rPr>
              <w:t>Calculate</w:t>
            </w:r>
            <w:r w:rsidRPr="001F1787">
              <w:rPr>
                <w:rFonts w:eastAsia="Times New Roman" w:cs="Times New Roman"/>
                <w:sz w:val="24"/>
                <w:szCs w:val="24"/>
                <w:lang w:eastAsia="en-GB"/>
              </w:rPr>
              <w:t xml:space="preserve"> the displacement of the car from the start of the journey</w:t>
            </w:r>
            <w:r>
              <w:rPr>
                <w:rFonts w:eastAsia="Times New Roman" w:cs="Times New Roman"/>
                <w:sz w:val="24"/>
                <w:szCs w:val="24"/>
                <w:lang w:eastAsia="en-GB"/>
              </w:rPr>
              <w:t>.</w:t>
            </w:r>
          </w:p>
          <w:p w:rsidR="00C5508D" w:rsidRPr="001F1787" w:rsidRDefault="00C5508D" w:rsidP="00885CCE">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 xml:space="preserve">c) </w:t>
            </w:r>
            <w:r>
              <w:rPr>
                <w:rFonts w:eastAsia="Times New Roman" w:cs="Times New Roman"/>
                <w:sz w:val="24"/>
                <w:szCs w:val="24"/>
                <w:lang w:eastAsia="en-GB"/>
              </w:rPr>
              <w:t>Calculate</w:t>
            </w:r>
            <w:r w:rsidRPr="001F1787">
              <w:rPr>
                <w:rFonts w:eastAsia="Times New Roman" w:cs="Times New Roman"/>
                <w:sz w:val="24"/>
                <w:szCs w:val="24"/>
                <w:lang w:eastAsia="en-GB"/>
              </w:rPr>
              <w:t xml:space="preserve"> the average velocity of</w:t>
            </w:r>
            <w:r>
              <w:rPr>
                <w:rFonts w:eastAsia="Times New Roman" w:cs="Times New Roman"/>
                <w:sz w:val="24"/>
                <w:szCs w:val="24"/>
                <w:lang w:eastAsia="en-GB"/>
              </w:rPr>
              <w:t xml:space="preserve"> the car, in metres per second.</w:t>
            </w:r>
          </w:p>
        </w:tc>
      </w:tr>
      <w:tr w:rsidR="00C5508D" w:rsidRPr="001F1787" w:rsidTr="002F35F6">
        <w:trPr>
          <w:cantSplit/>
          <w:trHeight w:val="589"/>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1.7.4</w:t>
            </w:r>
          </w:p>
        </w:tc>
        <w:tc>
          <w:tcPr>
            <w:tcW w:w="9214" w:type="dxa"/>
            <w:gridSpan w:val="2"/>
            <w:shd w:val="clear" w:color="auto" w:fill="FFFFFF" w:themeFill="background1"/>
          </w:tcPr>
          <w:p w:rsidR="00C5508D" w:rsidRPr="001F1787" w:rsidRDefault="00C5508D" w:rsidP="008134B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On a journey, a lorry is driven 120 kilometres west, 20 kilometres north then 30</w:t>
            </w:r>
          </w:p>
          <w:p w:rsidR="00C5508D" w:rsidRPr="001F1787" w:rsidRDefault="00321A41" w:rsidP="008134B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Kilometres</w:t>
            </w:r>
            <w:r w:rsidR="00C5508D" w:rsidRPr="001F1787">
              <w:rPr>
                <w:rFonts w:eastAsia="Times New Roman" w:cs="Times New Roman"/>
                <w:sz w:val="24"/>
                <w:szCs w:val="24"/>
                <w:lang w:eastAsia="en-GB"/>
              </w:rPr>
              <w:t xml:space="preserve"> east. This journey takes 2 hours to complete.</w:t>
            </w:r>
          </w:p>
          <w:p w:rsidR="00C5508D" w:rsidRPr="001F1787" w:rsidRDefault="00C5508D" w:rsidP="008134B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 xml:space="preserve">a) </w:t>
            </w:r>
            <w:r>
              <w:rPr>
                <w:rFonts w:eastAsia="Times New Roman" w:cs="Times New Roman"/>
                <w:sz w:val="24"/>
                <w:szCs w:val="24"/>
                <w:lang w:eastAsia="en-GB"/>
              </w:rPr>
              <w:t>Calculate</w:t>
            </w:r>
            <w:r w:rsidRPr="001F1787">
              <w:rPr>
                <w:rFonts w:eastAsia="Times New Roman" w:cs="Times New Roman"/>
                <w:sz w:val="24"/>
                <w:szCs w:val="24"/>
                <w:lang w:eastAsia="en-GB"/>
              </w:rPr>
              <w:t xml:space="preserve"> the average d</w:t>
            </w:r>
            <w:r>
              <w:rPr>
                <w:rFonts w:eastAsia="Times New Roman" w:cs="Times New Roman"/>
                <w:sz w:val="24"/>
                <w:szCs w:val="24"/>
                <w:lang w:eastAsia="en-GB"/>
              </w:rPr>
              <w:t>isplacement of the lorry, in km.</w:t>
            </w:r>
          </w:p>
          <w:p w:rsidR="00C5508D" w:rsidRPr="001F1787" w:rsidRDefault="00C5508D" w:rsidP="00885CCE">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 xml:space="preserve">b) </w:t>
            </w:r>
            <w:r>
              <w:rPr>
                <w:rFonts w:eastAsia="Times New Roman" w:cs="Times New Roman"/>
                <w:sz w:val="24"/>
                <w:szCs w:val="24"/>
                <w:lang w:eastAsia="en-GB"/>
              </w:rPr>
              <w:t>Calculate</w:t>
            </w:r>
            <w:r w:rsidRPr="001F1787">
              <w:rPr>
                <w:rFonts w:eastAsia="Times New Roman" w:cs="Times New Roman"/>
                <w:sz w:val="24"/>
                <w:szCs w:val="24"/>
                <w:lang w:eastAsia="en-GB"/>
              </w:rPr>
              <w:t xml:space="preserve"> the average</w:t>
            </w:r>
            <w:r>
              <w:rPr>
                <w:rFonts w:eastAsia="Times New Roman" w:cs="Times New Roman"/>
                <w:sz w:val="24"/>
                <w:szCs w:val="24"/>
                <w:lang w:eastAsia="en-GB"/>
              </w:rPr>
              <w:t xml:space="preserve"> velocity of the lorry, in km/h.</w:t>
            </w:r>
          </w:p>
        </w:tc>
      </w:tr>
      <w:tr w:rsidR="00C5508D" w:rsidRPr="0056163E" w:rsidTr="0056163E">
        <w:trPr>
          <w:cantSplit/>
          <w:trHeight w:val="589"/>
        </w:trPr>
        <w:tc>
          <w:tcPr>
            <w:tcW w:w="959" w:type="dxa"/>
            <w:shd w:val="clear" w:color="auto" w:fill="C4BC96" w:themeFill="background2" w:themeFillShade="BF"/>
          </w:tcPr>
          <w:p w:rsidR="00C5508D" w:rsidRPr="0056163E" w:rsidRDefault="00C5508D"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1.8</w:t>
            </w:r>
          </w:p>
        </w:tc>
        <w:tc>
          <w:tcPr>
            <w:tcW w:w="9214" w:type="dxa"/>
            <w:gridSpan w:val="2"/>
            <w:shd w:val="clear" w:color="auto" w:fill="C4BC96" w:themeFill="background2" w:themeFillShade="BF"/>
          </w:tcPr>
          <w:p w:rsidR="00C5508D" w:rsidRPr="0056163E" w:rsidRDefault="00C5508D"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I can determine average and instantaneous speed.</w:t>
            </w:r>
          </w:p>
        </w:tc>
      </w:tr>
      <w:tr w:rsidR="00C5508D" w:rsidRPr="001F1787" w:rsidTr="001F2EAC">
        <w:trPr>
          <w:cantSplit/>
          <w:trHeight w:val="660"/>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1.8.1</w:t>
            </w:r>
          </w:p>
        </w:tc>
        <w:tc>
          <w:tcPr>
            <w:tcW w:w="9214" w:type="dxa"/>
            <w:gridSpan w:val="2"/>
            <w:shd w:val="clear" w:color="auto" w:fill="FFFFFF" w:themeFill="background1"/>
          </w:tcPr>
          <w:p w:rsidR="00C5508D" w:rsidRPr="00301B88" w:rsidRDefault="00C5508D" w:rsidP="00301B88">
            <w:pPr>
              <w:spacing w:before="120" w:after="120"/>
              <w:jc w:val="left"/>
              <w:rPr>
                <w:rFonts w:eastAsia="Times New Roman" w:cs="Times New Roman"/>
                <w:sz w:val="24"/>
                <w:szCs w:val="24"/>
                <w:lang w:eastAsia="en-GB"/>
              </w:rPr>
            </w:pPr>
            <w:r w:rsidRPr="00301B88">
              <w:rPr>
                <w:rFonts w:eastAsia="Times New Roman" w:cs="Times New Roman"/>
                <w:sz w:val="24"/>
                <w:szCs w:val="24"/>
                <w:lang w:eastAsia="en-GB"/>
              </w:rPr>
              <w:t>Explain the term average speed</w:t>
            </w:r>
            <w:r w:rsidR="00CD67B9">
              <w:rPr>
                <w:rFonts w:eastAsia="Times New Roman" w:cs="Times New Roman"/>
                <w:sz w:val="24"/>
                <w:szCs w:val="24"/>
                <w:lang w:eastAsia="en-GB"/>
              </w:rPr>
              <w:t>.</w:t>
            </w:r>
          </w:p>
        </w:tc>
      </w:tr>
      <w:tr w:rsidR="00C5508D" w:rsidRPr="001F1787" w:rsidTr="001F2EAC">
        <w:trPr>
          <w:cantSplit/>
          <w:trHeight w:val="660"/>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1.8.2</w:t>
            </w:r>
          </w:p>
        </w:tc>
        <w:tc>
          <w:tcPr>
            <w:tcW w:w="9214" w:type="dxa"/>
            <w:gridSpan w:val="2"/>
            <w:shd w:val="clear" w:color="auto" w:fill="FFFFFF" w:themeFill="background1"/>
          </w:tcPr>
          <w:p w:rsidR="00C5508D" w:rsidRPr="001F1787" w:rsidRDefault="00C5508D" w:rsidP="00DC26F3">
            <w:pPr>
              <w:pStyle w:val="studytab"/>
              <w:spacing w:before="120"/>
              <w:rPr>
                <w:rFonts w:ascii="Trebuchet MS" w:hAnsi="Trebuchet MS"/>
                <w:szCs w:val="24"/>
              </w:rPr>
            </w:pPr>
            <w:r w:rsidRPr="001F1787">
              <w:rPr>
                <w:rFonts w:ascii="Trebuchet MS" w:hAnsi="Trebuchet MS"/>
                <w:szCs w:val="24"/>
              </w:rPr>
              <w:t xml:space="preserve">Explain the term </w:t>
            </w:r>
            <w:r w:rsidRPr="001F1787">
              <w:rPr>
                <w:rFonts w:ascii="Trebuchet MS" w:hAnsi="Trebuchet MS"/>
                <w:i/>
                <w:iCs/>
                <w:szCs w:val="24"/>
              </w:rPr>
              <w:t>instantaneous speed</w:t>
            </w:r>
            <w:r w:rsidR="00CD67B9">
              <w:rPr>
                <w:rFonts w:ascii="Trebuchet MS" w:hAnsi="Trebuchet MS"/>
                <w:i/>
                <w:iCs/>
                <w:szCs w:val="24"/>
              </w:rPr>
              <w:t>.</w:t>
            </w:r>
          </w:p>
        </w:tc>
      </w:tr>
      <w:tr w:rsidR="00C5508D" w:rsidRPr="001F1787" w:rsidTr="001F2EAC">
        <w:trPr>
          <w:cantSplit/>
          <w:trHeight w:val="660"/>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1.8.3</w:t>
            </w:r>
          </w:p>
        </w:tc>
        <w:tc>
          <w:tcPr>
            <w:tcW w:w="9214" w:type="dxa"/>
            <w:gridSpan w:val="2"/>
            <w:shd w:val="clear" w:color="auto" w:fill="FFFFFF" w:themeFill="background1"/>
          </w:tcPr>
          <w:p w:rsidR="00C5508D" w:rsidRDefault="00C5508D" w:rsidP="004867F8">
            <w:pPr>
              <w:pStyle w:val="studytab"/>
              <w:spacing w:before="120"/>
              <w:rPr>
                <w:rFonts w:ascii="Trebuchet MS" w:hAnsi="Trebuchet MS"/>
                <w:szCs w:val="24"/>
              </w:rPr>
            </w:pPr>
            <w:r>
              <w:rPr>
                <w:rFonts w:ascii="Trebuchet MS" w:hAnsi="Trebuchet MS"/>
                <w:noProof/>
                <w:szCs w:val="24"/>
                <w:lang w:eastAsia="en-GB"/>
              </w:rPr>
              <mc:AlternateContent>
                <mc:Choice Requires="wpc">
                  <w:drawing>
                    <wp:inline distT="0" distB="0" distL="0" distR="0" wp14:anchorId="246288C2" wp14:editId="3730BA12">
                      <wp:extent cx="4440416" cy="3236398"/>
                      <wp:effectExtent l="0" t="0" r="0" b="2540"/>
                      <wp:docPr id="100" name="Canvas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01" name="Picture 101"/>
                                <pic:cNvPicPr>
                                  <a:picLocks noChangeAspect="1"/>
                                </pic:cNvPicPr>
                              </pic:nvPicPr>
                              <pic:blipFill>
                                <a:blip r:embed="rId39"/>
                                <a:stretch>
                                  <a:fillRect/>
                                </a:stretch>
                              </pic:blipFill>
                              <pic:spPr>
                                <a:xfrm>
                                  <a:off x="0" y="0"/>
                                  <a:ext cx="4391024" cy="3200400"/>
                                </a:xfrm>
                                <a:prstGeom prst="rect">
                                  <a:avLst/>
                                </a:prstGeom>
                              </pic:spPr>
                            </pic:pic>
                          </wpc:wpc>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39A20562" id="Canvas 100" o:spid="_x0000_s1026" editas="canvas" style="width:349.65pt;height:254.85pt;mso-position-horizontal-relative:char;mso-position-vertical-relative:line" coordsize="44399,323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">
                      <v:shape id="_x0000_s1027" type="#_x0000_t75" style="position:absolute;width:44399;height:32359;visibility:visible;mso-wrap-style:square">
                        <v:fill o:detectmouseclick="t"/>
                        <v:path o:connecttype="none"/>
                      </v:shape>
                      <v:shape id="Picture 101" o:spid="_x0000_s1028" type="#_x0000_t75" style="position:absolute;width:43910;height:320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">
                        <v:imagedata r:id="rId40" o:title=""/>
                        <v:path arrowok="t"/>
                      </v:shape>
                      <w10:anchorlock/>
                    </v:group>
                  </w:pict>
                </mc:Fallback>
              </mc:AlternateContent>
            </w:r>
          </w:p>
          <w:p w:rsidR="00C5508D" w:rsidRDefault="00C5508D" w:rsidP="004867F8">
            <w:pPr>
              <w:pStyle w:val="studytab"/>
              <w:spacing w:before="120"/>
              <w:rPr>
                <w:rFonts w:ascii="Trebuchet MS" w:hAnsi="Trebuchet MS"/>
                <w:szCs w:val="24"/>
              </w:rPr>
            </w:pPr>
            <w:r>
              <w:rPr>
                <w:rFonts w:ascii="Trebuchet MS" w:hAnsi="Trebuchet MS"/>
                <w:szCs w:val="24"/>
              </w:rPr>
              <w:t>State the instantaneous speed of the vehicle at</w:t>
            </w:r>
          </w:p>
          <w:tbl>
            <w:tblPr>
              <w:tblStyle w:val="TableGrid"/>
              <w:tblW w:w="7105"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43"/>
              <w:gridCol w:w="992"/>
              <w:gridCol w:w="567"/>
              <w:gridCol w:w="1134"/>
              <w:gridCol w:w="567"/>
              <w:gridCol w:w="3402"/>
            </w:tblGrid>
            <w:tr w:rsidR="00C5508D" w:rsidTr="00F015A5">
              <w:tc>
                <w:tcPr>
                  <w:tcW w:w="443" w:type="dxa"/>
                </w:tcPr>
                <w:p w:rsidR="00C5508D" w:rsidRDefault="00C5508D" w:rsidP="00693876">
                  <w:pPr>
                    <w:pStyle w:val="studytab"/>
                    <w:numPr>
                      <w:ilvl w:val="0"/>
                      <w:numId w:val="18"/>
                    </w:numPr>
                    <w:spacing w:before="120"/>
                    <w:ind w:left="0" w:firstLine="0"/>
                    <w:rPr>
                      <w:rFonts w:ascii="Trebuchet MS" w:hAnsi="Trebuchet MS"/>
                      <w:szCs w:val="24"/>
                    </w:rPr>
                  </w:pPr>
                </w:p>
              </w:tc>
              <w:tc>
                <w:tcPr>
                  <w:tcW w:w="992" w:type="dxa"/>
                </w:tcPr>
                <w:p w:rsidR="00C5508D" w:rsidRDefault="00C5508D" w:rsidP="003F7EA2">
                  <w:pPr>
                    <w:pStyle w:val="studytab"/>
                    <w:spacing w:before="120"/>
                    <w:ind w:left="0" w:firstLine="0"/>
                    <w:rPr>
                      <w:rFonts w:ascii="Trebuchet MS" w:hAnsi="Trebuchet MS"/>
                      <w:szCs w:val="24"/>
                    </w:rPr>
                  </w:pPr>
                  <w:r>
                    <w:rPr>
                      <w:rFonts w:ascii="Trebuchet MS" w:hAnsi="Trebuchet MS"/>
                      <w:szCs w:val="24"/>
                    </w:rPr>
                    <w:t>0.5 s</w:t>
                  </w:r>
                </w:p>
              </w:tc>
              <w:tc>
                <w:tcPr>
                  <w:tcW w:w="567" w:type="dxa"/>
                </w:tcPr>
                <w:p w:rsidR="00C5508D" w:rsidRDefault="00C5508D" w:rsidP="00693876">
                  <w:pPr>
                    <w:pStyle w:val="studytab"/>
                    <w:numPr>
                      <w:ilvl w:val="0"/>
                      <w:numId w:val="18"/>
                    </w:numPr>
                    <w:spacing w:before="120"/>
                    <w:ind w:left="0" w:firstLine="0"/>
                    <w:rPr>
                      <w:rFonts w:ascii="Trebuchet MS" w:hAnsi="Trebuchet MS"/>
                      <w:szCs w:val="24"/>
                    </w:rPr>
                  </w:pPr>
                </w:p>
              </w:tc>
              <w:tc>
                <w:tcPr>
                  <w:tcW w:w="1134" w:type="dxa"/>
                </w:tcPr>
                <w:p w:rsidR="00C5508D" w:rsidRDefault="00C5508D" w:rsidP="00F015A5">
                  <w:pPr>
                    <w:pStyle w:val="studytab"/>
                    <w:spacing w:before="120"/>
                    <w:ind w:left="0" w:firstLine="0"/>
                    <w:rPr>
                      <w:rFonts w:ascii="Trebuchet MS" w:hAnsi="Trebuchet MS"/>
                      <w:szCs w:val="24"/>
                    </w:rPr>
                  </w:pPr>
                  <w:r>
                    <w:rPr>
                      <w:rFonts w:ascii="Trebuchet MS" w:hAnsi="Trebuchet MS"/>
                      <w:szCs w:val="24"/>
                    </w:rPr>
                    <w:t>3.0 s</w:t>
                  </w:r>
                </w:p>
              </w:tc>
              <w:tc>
                <w:tcPr>
                  <w:tcW w:w="567" w:type="dxa"/>
                </w:tcPr>
                <w:p w:rsidR="00C5508D" w:rsidRDefault="00C5508D" w:rsidP="00693876">
                  <w:pPr>
                    <w:pStyle w:val="studytab"/>
                    <w:numPr>
                      <w:ilvl w:val="0"/>
                      <w:numId w:val="18"/>
                    </w:numPr>
                    <w:spacing w:before="120"/>
                    <w:ind w:left="0" w:firstLine="0"/>
                    <w:rPr>
                      <w:rFonts w:ascii="Trebuchet MS" w:hAnsi="Trebuchet MS"/>
                      <w:szCs w:val="24"/>
                    </w:rPr>
                  </w:pPr>
                </w:p>
              </w:tc>
              <w:tc>
                <w:tcPr>
                  <w:tcW w:w="3402" w:type="dxa"/>
                </w:tcPr>
                <w:p w:rsidR="00C5508D" w:rsidRDefault="00C5508D" w:rsidP="00F015A5">
                  <w:pPr>
                    <w:pStyle w:val="studytab"/>
                    <w:spacing w:before="120"/>
                    <w:ind w:left="0" w:firstLine="0"/>
                    <w:rPr>
                      <w:rFonts w:ascii="Trebuchet MS" w:hAnsi="Trebuchet MS"/>
                      <w:szCs w:val="24"/>
                    </w:rPr>
                  </w:pPr>
                  <w:r>
                    <w:rPr>
                      <w:rFonts w:ascii="Trebuchet MS" w:hAnsi="Trebuchet MS"/>
                      <w:szCs w:val="24"/>
                    </w:rPr>
                    <w:t>4.0 s</w:t>
                  </w:r>
                </w:p>
              </w:tc>
            </w:tr>
          </w:tbl>
          <w:p w:rsidR="00C5508D" w:rsidRPr="001F1787" w:rsidRDefault="00C5508D" w:rsidP="00F015A5">
            <w:pPr>
              <w:pStyle w:val="studytab"/>
              <w:spacing w:before="120"/>
              <w:ind w:left="0" w:firstLine="0"/>
              <w:rPr>
                <w:rFonts w:ascii="Trebuchet MS" w:hAnsi="Trebuchet MS"/>
                <w:szCs w:val="24"/>
              </w:rPr>
            </w:pPr>
          </w:p>
        </w:tc>
      </w:tr>
      <w:tr w:rsidR="00C5508D" w:rsidRPr="001F1787" w:rsidTr="00353CEF">
        <w:trPr>
          <w:cantSplit/>
          <w:trHeight w:val="660"/>
        </w:trPr>
        <w:tc>
          <w:tcPr>
            <w:tcW w:w="959" w:type="dxa"/>
            <w:shd w:val="clear" w:color="auto" w:fill="FFFFFF" w:themeFill="background1"/>
            <w:vAlign w:val="center"/>
          </w:tcPr>
          <w:p w:rsidR="00C5508D" w:rsidRPr="001F1787" w:rsidRDefault="00C5508D" w:rsidP="00353CEF">
            <w:pPr>
              <w:spacing w:before="60" w:after="60"/>
              <w:jc w:val="left"/>
              <w:rPr>
                <w:rFonts w:eastAsia="Times New Roman" w:cs="Times New Roman"/>
                <w:sz w:val="24"/>
                <w:szCs w:val="24"/>
                <w:lang w:eastAsia="en-GB"/>
              </w:rPr>
            </w:pPr>
            <w:r>
              <w:rPr>
                <w:rFonts w:eastAsia="Times New Roman" w:cs="Times New Roman"/>
                <w:sz w:val="24"/>
                <w:szCs w:val="24"/>
                <w:lang w:eastAsia="en-GB"/>
              </w:rPr>
              <w:t>1.8.4</w:t>
            </w:r>
          </w:p>
        </w:tc>
        <w:tc>
          <w:tcPr>
            <w:tcW w:w="9214" w:type="dxa"/>
            <w:gridSpan w:val="2"/>
            <w:shd w:val="clear" w:color="auto" w:fill="FFFFFF" w:themeFill="background1"/>
            <w:vAlign w:val="center"/>
          </w:tcPr>
          <w:p w:rsidR="00C5508D" w:rsidRPr="00CC7F49" w:rsidRDefault="008073D9" w:rsidP="00353CEF">
            <w:pPr>
              <w:spacing w:before="60" w:after="60"/>
              <w:jc w:val="left"/>
              <w:rPr>
                <w:sz w:val="24"/>
                <w:szCs w:val="24"/>
              </w:rPr>
            </w:pPr>
            <w:r w:rsidRPr="00CC7F49">
              <w:rPr>
                <w:sz w:val="24"/>
                <w:szCs w:val="24"/>
              </w:rPr>
              <w:t>A runner takes 35 seconds to run round 250 metres of a track, calculate her average speed.</w:t>
            </w:r>
          </w:p>
        </w:tc>
      </w:tr>
      <w:tr w:rsidR="0070483B" w:rsidRPr="001F1787" w:rsidTr="00353CEF">
        <w:trPr>
          <w:cantSplit/>
          <w:trHeight w:val="660"/>
        </w:trPr>
        <w:tc>
          <w:tcPr>
            <w:tcW w:w="959" w:type="dxa"/>
            <w:shd w:val="clear" w:color="auto" w:fill="FFFFFF" w:themeFill="background1"/>
            <w:vAlign w:val="center"/>
          </w:tcPr>
          <w:p w:rsidR="0070483B" w:rsidRDefault="00353CEF" w:rsidP="00353CEF">
            <w:pPr>
              <w:spacing w:before="60" w:after="60"/>
              <w:jc w:val="left"/>
              <w:rPr>
                <w:rFonts w:eastAsia="Times New Roman" w:cs="Times New Roman"/>
                <w:sz w:val="24"/>
                <w:szCs w:val="24"/>
                <w:lang w:eastAsia="en-GB"/>
              </w:rPr>
            </w:pPr>
            <w:r>
              <w:rPr>
                <w:rFonts w:eastAsia="Times New Roman" w:cs="Times New Roman"/>
                <w:sz w:val="24"/>
                <w:szCs w:val="24"/>
                <w:lang w:eastAsia="en-GB"/>
              </w:rPr>
              <w:t>1.8.5</w:t>
            </w:r>
          </w:p>
        </w:tc>
        <w:tc>
          <w:tcPr>
            <w:tcW w:w="9214" w:type="dxa"/>
            <w:gridSpan w:val="2"/>
            <w:shd w:val="clear" w:color="auto" w:fill="FFFFFF" w:themeFill="background1"/>
            <w:vAlign w:val="center"/>
          </w:tcPr>
          <w:p w:rsidR="0070483B" w:rsidRPr="00CC7F49" w:rsidRDefault="008073D9" w:rsidP="00353CEF">
            <w:pPr>
              <w:pStyle w:val="studytab"/>
              <w:tabs>
                <w:tab w:val="clear" w:pos="1078"/>
                <w:tab w:val="left" w:pos="459"/>
              </w:tabs>
              <w:spacing w:before="60" w:after="60" w:line="240" w:lineRule="auto"/>
              <w:ind w:left="34" w:hanging="34"/>
              <w:rPr>
                <w:rFonts w:ascii="Trebuchet MS" w:hAnsi="Trebuchet MS"/>
                <w:szCs w:val="24"/>
              </w:rPr>
            </w:pPr>
            <w:r w:rsidRPr="00CC7F49">
              <w:rPr>
                <w:rFonts w:ascii="Trebuchet MS" w:hAnsi="Trebuchet MS"/>
                <w:szCs w:val="24"/>
              </w:rPr>
              <w:t>Calculate the average speed of a motor boat which takes 350 seconds to cover a 10 000 m course</w:t>
            </w:r>
          </w:p>
        </w:tc>
      </w:tr>
      <w:tr w:rsidR="008073D9" w:rsidRPr="001F1787" w:rsidTr="00353CEF">
        <w:trPr>
          <w:cantSplit/>
          <w:trHeight w:val="660"/>
        </w:trPr>
        <w:tc>
          <w:tcPr>
            <w:tcW w:w="959" w:type="dxa"/>
            <w:shd w:val="clear" w:color="auto" w:fill="FFFFFF" w:themeFill="background1"/>
            <w:vAlign w:val="center"/>
          </w:tcPr>
          <w:p w:rsidR="008073D9" w:rsidRDefault="00353CEF" w:rsidP="00353CEF">
            <w:pPr>
              <w:spacing w:before="60" w:after="60"/>
              <w:jc w:val="left"/>
              <w:rPr>
                <w:rFonts w:eastAsia="Times New Roman" w:cs="Times New Roman"/>
                <w:sz w:val="24"/>
                <w:szCs w:val="24"/>
                <w:lang w:eastAsia="en-GB"/>
              </w:rPr>
            </w:pPr>
            <w:r>
              <w:rPr>
                <w:rFonts w:eastAsia="Times New Roman" w:cs="Times New Roman"/>
                <w:sz w:val="24"/>
                <w:szCs w:val="24"/>
                <w:lang w:eastAsia="en-GB"/>
              </w:rPr>
              <w:t>1.8.6</w:t>
            </w:r>
          </w:p>
        </w:tc>
        <w:tc>
          <w:tcPr>
            <w:tcW w:w="9214" w:type="dxa"/>
            <w:gridSpan w:val="2"/>
            <w:shd w:val="clear" w:color="auto" w:fill="FFFFFF" w:themeFill="background1"/>
            <w:vAlign w:val="center"/>
          </w:tcPr>
          <w:p w:rsidR="008073D9" w:rsidRPr="00CC7F49" w:rsidRDefault="008073D9" w:rsidP="00353CEF">
            <w:pPr>
              <w:pStyle w:val="studytab"/>
              <w:tabs>
                <w:tab w:val="clear" w:pos="1078"/>
                <w:tab w:val="left" w:pos="459"/>
              </w:tabs>
              <w:spacing w:before="60" w:after="60" w:line="240" w:lineRule="auto"/>
              <w:ind w:left="34" w:hanging="34"/>
              <w:rPr>
                <w:rFonts w:ascii="Trebuchet MS" w:hAnsi="Trebuchet MS"/>
                <w:szCs w:val="24"/>
              </w:rPr>
            </w:pPr>
            <w:r w:rsidRPr="00CC7F49">
              <w:rPr>
                <w:rFonts w:ascii="Trebuchet MS" w:hAnsi="Trebuchet MS"/>
                <w:szCs w:val="24"/>
              </w:rPr>
              <w:t>Calculate the distance a car travels in 300 seconds when it is travelling at a top speed of 30 ms</w:t>
            </w:r>
            <w:r w:rsidRPr="00CC7F49">
              <w:rPr>
                <w:rFonts w:ascii="Trebuchet MS" w:hAnsi="Trebuchet MS"/>
                <w:szCs w:val="24"/>
                <w:vertAlign w:val="superscript"/>
              </w:rPr>
              <w:t>-1</w:t>
            </w:r>
            <w:r w:rsidRPr="00CC7F49">
              <w:rPr>
                <w:rFonts w:ascii="Trebuchet MS" w:hAnsi="Trebuchet MS"/>
                <w:szCs w:val="24"/>
              </w:rPr>
              <w:t>.</w:t>
            </w:r>
          </w:p>
        </w:tc>
      </w:tr>
      <w:tr w:rsidR="008073D9" w:rsidRPr="001F1787" w:rsidTr="00353CEF">
        <w:trPr>
          <w:cantSplit/>
          <w:trHeight w:val="660"/>
        </w:trPr>
        <w:tc>
          <w:tcPr>
            <w:tcW w:w="959" w:type="dxa"/>
            <w:shd w:val="clear" w:color="auto" w:fill="FFFFFF" w:themeFill="background1"/>
            <w:vAlign w:val="center"/>
          </w:tcPr>
          <w:p w:rsidR="008073D9" w:rsidRDefault="00353CEF" w:rsidP="00353CEF">
            <w:pPr>
              <w:spacing w:before="60" w:after="60"/>
              <w:jc w:val="left"/>
              <w:rPr>
                <w:rFonts w:eastAsia="Times New Roman" w:cs="Times New Roman"/>
                <w:sz w:val="24"/>
                <w:szCs w:val="24"/>
                <w:lang w:eastAsia="en-GB"/>
              </w:rPr>
            </w:pPr>
            <w:r>
              <w:rPr>
                <w:rFonts w:eastAsia="Times New Roman" w:cs="Times New Roman"/>
                <w:sz w:val="24"/>
                <w:szCs w:val="24"/>
                <w:lang w:eastAsia="en-GB"/>
              </w:rPr>
              <w:t>1.8.7</w:t>
            </w:r>
          </w:p>
        </w:tc>
        <w:tc>
          <w:tcPr>
            <w:tcW w:w="9214" w:type="dxa"/>
            <w:gridSpan w:val="2"/>
            <w:shd w:val="clear" w:color="auto" w:fill="FFFFFF" w:themeFill="background1"/>
            <w:vAlign w:val="center"/>
          </w:tcPr>
          <w:p w:rsidR="008073D9" w:rsidRPr="00CC7F49" w:rsidRDefault="008073D9" w:rsidP="00353CEF">
            <w:pPr>
              <w:pStyle w:val="studytab"/>
              <w:tabs>
                <w:tab w:val="clear" w:pos="1078"/>
                <w:tab w:val="left" w:pos="459"/>
              </w:tabs>
              <w:spacing w:before="60" w:after="60" w:line="240" w:lineRule="auto"/>
              <w:ind w:left="34" w:hanging="34"/>
              <w:rPr>
                <w:rFonts w:ascii="Trebuchet MS" w:hAnsi="Trebuchet MS"/>
                <w:szCs w:val="24"/>
              </w:rPr>
            </w:pPr>
            <w:r w:rsidRPr="00CC7F49">
              <w:rPr>
                <w:rFonts w:ascii="Trebuchet MS" w:hAnsi="Trebuchet MS"/>
                <w:szCs w:val="24"/>
              </w:rPr>
              <w:t>Calculate the time it takes to walk to school if you walk at an average speed of 3 ms</w:t>
            </w:r>
            <w:r w:rsidRPr="00CC7F49">
              <w:rPr>
                <w:rFonts w:ascii="Trebuchet MS" w:hAnsi="Trebuchet MS"/>
                <w:szCs w:val="24"/>
                <w:vertAlign w:val="superscript"/>
              </w:rPr>
              <w:t>-1</w:t>
            </w:r>
            <w:r w:rsidRPr="00CC7F49">
              <w:rPr>
                <w:rFonts w:ascii="Trebuchet MS" w:hAnsi="Trebuchet MS"/>
                <w:szCs w:val="24"/>
              </w:rPr>
              <w:t xml:space="preserve"> and you live 900 metres away?</w:t>
            </w:r>
          </w:p>
        </w:tc>
      </w:tr>
      <w:tr w:rsidR="008073D9" w:rsidRPr="001F1787" w:rsidTr="00353CEF">
        <w:trPr>
          <w:cantSplit/>
          <w:trHeight w:val="660"/>
        </w:trPr>
        <w:tc>
          <w:tcPr>
            <w:tcW w:w="959" w:type="dxa"/>
            <w:shd w:val="clear" w:color="auto" w:fill="FFFFFF" w:themeFill="background1"/>
            <w:vAlign w:val="center"/>
          </w:tcPr>
          <w:p w:rsidR="008073D9" w:rsidRDefault="00353CEF" w:rsidP="00353CEF">
            <w:pPr>
              <w:spacing w:before="60" w:after="60"/>
              <w:jc w:val="left"/>
              <w:rPr>
                <w:rFonts w:eastAsia="Times New Roman" w:cs="Times New Roman"/>
                <w:sz w:val="24"/>
                <w:szCs w:val="24"/>
                <w:lang w:eastAsia="en-GB"/>
              </w:rPr>
            </w:pPr>
            <w:r>
              <w:rPr>
                <w:rFonts w:eastAsia="Times New Roman" w:cs="Times New Roman"/>
                <w:sz w:val="24"/>
                <w:szCs w:val="24"/>
                <w:lang w:eastAsia="en-GB"/>
              </w:rPr>
              <w:t>1.8.8</w:t>
            </w:r>
          </w:p>
        </w:tc>
        <w:tc>
          <w:tcPr>
            <w:tcW w:w="9214" w:type="dxa"/>
            <w:gridSpan w:val="2"/>
            <w:shd w:val="clear" w:color="auto" w:fill="FFFFFF" w:themeFill="background1"/>
            <w:vAlign w:val="center"/>
          </w:tcPr>
          <w:p w:rsidR="008073D9" w:rsidRPr="00CC7F49" w:rsidRDefault="008073D9" w:rsidP="00353CEF">
            <w:pPr>
              <w:pStyle w:val="studytab"/>
              <w:tabs>
                <w:tab w:val="clear" w:pos="1078"/>
                <w:tab w:val="left" w:pos="459"/>
              </w:tabs>
              <w:spacing w:before="60" w:after="60" w:line="240" w:lineRule="auto"/>
              <w:ind w:left="34" w:hanging="34"/>
              <w:rPr>
                <w:rFonts w:ascii="Trebuchet MS" w:hAnsi="Trebuchet MS"/>
                <w:szCs w:val="24"/>
              </w:rPr>
            </w:pPr>
            <w:r w:rsidRPr="00CC7F49">
              <w:rPr>
                <w:rFonts w:ascii="Trebuchet MS" w:hAnsi="Trebuchet MS"/>
                <w:szCs w:val="24"/>
              </w:rPr>
              <w:t>A train travels at 35 ms</w:t>
            </w:r>
            <w:r w:rsidRPr="00CC7F49">
              <w:rPr>
                <w:rFonts w:ascii="Trebuchet MS" w:hAnsi="Trebuchet MS"/>
                <w:szCs w:val="24"/>
                <w:vertAlign w:val="superscript"/>
              </w:rPr>
              <w:t>-1</w:t>
            </w:r>
            <w:r w:rsidRPr="00CC7F49">
              <w:rPr>
                <w:rFonts w:ascii="Trebuchet MS" w:hAnsi="Trebuchet MS"/>
                <w:szCs w:val="24"/>
              </w:rPr>
              <w:t xml:space="preserve"> and takes 15 seconds to pass through a tunnel. Calculate the length of the tunnel.</w:t>
            </w:r>
          </w:p>
        </w:tc>
      </w:tr>
      <w:tr w:rsidR="008073D9" w:rsidRPr="001F1787" w:rsidTr="00353CEF">
        <w:trPr>
          <w:cantSplit/>
          <w:trHeight w:val="660"/>
        </w:trPr>
        <w:tc>
          <w:tcPr>
            <w:tcW w:w="959" w:type="dxa"/>
            <w:shd w:val="clear" w:color="auto" w:fill="FFFFFF" w:themeFill="background1"/>
            <w:vAlign w:val="center"/>
          </w:tcPr>
          <w:p w:rsidR="008073D9" w:rsidRDefault="00353CEF" w:rsidP="00353CEF">
            <w:pPr>
              <w:spacing w:before="60" w:after="60"/>
              <w:jc w:val="left"/>
              <w:rPr>
                <w:rFonts w:eastAsia="Times New Roman" w:cs="Times New Roman"/>
                <w:sz w:val="24"/>
                <w:szCs w:val="24"/>
                <w:lang w:eastAsia="en-GB"/>
              </w:rPr>
            </w:pPr>
            <w:r>
              <w:rPr>
                <w:rFonts w:eastAsia="Times New Roman" w:cs="Times New Roman"/>
                <w:sz w:val="24"/>
                <w:szCs w:val="24"/>
                <w:lang w:eastAsia="en-GB"/>
              </w:rPr>
              <w:t>1.8.9</w:t>
            </w:r>
          </w:p>
        </w:tc>
        <w:tc>
          <w:tcPr>
            <w:tcW w:w="9214" w:type="dxa"/>
            <w:gridSpan w:val="2"/>
            <w:shd w:val="clear" w:color="auto" w:fill="FFFFFF" w:themeFill="background1"/>
            <w:vAlign w:val="center"/>
          </w:tcPr>
          <w:p w:rsidR="009D4731" w:rsidRDefault="009D4731"/>
          <w:tbl>
            <w:tblPr>
              <w:tblW w:w="0" w:type="auto"/>
              <w:tblLayout w:type="fixed"/>
              <w:tblLook w:val="0000" w:firstRow="0" w:lastRow="0" w:firstColumn="0" w:lastColumn="0" w:noHBand="0" w:noVBand="0"/>
            </w:tblPr>
            <w:tblGrid>
              <w:gridCol w:w="4261"/>
              <w:gridCol w:w="4261"/>
            </w:tblGrid>
            <w:tr w:rsidR="008073D9" w:rsidRPr="00CC7F49" w:rsidTr="008073D9">
              <w:tc>
                <w:tcPr>
                  <w:tcW w:w="4261" w:type="dxa"/>
                </w:tcPr>
                <w:p w:rsidR="008073D9" w:rsidRPr="00CC7F49" w:rsidRDefault="00353CEF" w:rsidP="00353CEF">
                  <w:pPr>
                    <w:jc w:val="left"/>
                    <w:rPr>
                      <w:sz w:val="24"/>
                      <w:szCs w:val="24"/>
                    </w:rPr>
                  </w:pPr>
                  <w:r w:rsidRPr="00CC7F49">
                    <w:rPr>
                      <w:noProof/>
                      <w:sz w:val="24"/>
                      <w:szCs w:val="24"/>
                      <w:lang w:eastAsia="en-GB"/>
                    </w:rPr>
                    <w:drawing>
                      <wp:inline distT="0" distB="0" distL="0" distR="0" wp14:anchorId="246288C4" wp14:editId="635F19BB">
                        <wp:extent cx="1318260" cy="629285"/>
                        <wp:effectExtent l="0" t="0" r="0" b="0"/>
                        <wp:docPr id="5506" name="Picture 5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318260" cy="629285"/>
                                </a:xfrm>
                                <a:prstGeom prst="rect">
                                  <a:avLst/>
                                </a:prstGeom>
                                <a:noFill/>
                                <a:ln>
                                  <a:noFill/>
                                </a:ln>
                              </pic:spPr>
                            </pic:pic>
                          </a:graphicData>
                        </a:graphic>
                      </wp:inline>
                    </w:drawing>
                  </w:r>
                </w:p>
              </w:tc>
              <w:tc>
                <w:tcPr>
                  <w:tcW w:w="4261" w:type="dxa"/>
                </w:tcPr>
                <w:p w:rsidR="008073D9" w:rsidRPr="00CC7F49" w:rsidRDefault="00353CEF" w:rsidP="00353CEF">
                  <w:pPr>
                    <w:jc w:val="left"/>
                    <w:rPr>
                      <w:sz w:val="24"/>
                      <w:szCs w:val="24"/>
                    </w:rPr>
                  </w:pPr>
                  <w:r w:rsidRPr="00CC7F49">
                    <w:rPr>
                      <w:sz w:val="24"/>
                      <w:szCs w:val="24"/>
                    </w:rPr>
                    <w:t xml:space="preserve">Calculate </w:t>
                  </w:r>
                  <w:r w:rsidR="008073D9" w:rsidRPr="00CC7F49">
                    <w:rPr>
                      <w:sz w:val="24"/>
                      <w:szCs w:val="24"/>
                    </w:rPr>
                    <w:t>the average speed of Sammy Snail who slithers 0</w:t>
                  </w:r>
                  <w:r w:rsidR="008073D9" w:rsidRPr="00CC7F49">
                    <w:rPr>
                      <w:sz w:val="24"/>
                      <w:szCs w:val="24"/>
                    </w:rPr>
                    <w:sym w:font="Symbol" w:char="F0D7"/>
                  </w:r>
                  <w:r w:rsidRPr="00CC7F49">
                    <w:rPr>
                      <w:sz w:val="24"/>
                      <w:szCs w:val="24"/>
                    </w:rPr>
                    <w:t>005 m in 4</w:t>
                  </w:r>
                  <w:r w:rsidR="00CE09EB">
                    <w:rPr>
                      <w:sz w:val="24"/>
                      <w:szCs w:val="24"/>
                    </w:rPr>
                    <w:t>.0</w:t>
                  </w:r>
                  <w:r w:rsidRPr="00CC7F49">
                    <w:rPr>
                      <w:sz w:val="24"/>
                      <w:szCs w:val="24"/>
                    </w:rPr>
                    <w:t xml:space="preserve"> s.</w:t>
                  </w:r>
                </w:p>
              </w:tc>
            </w:tr>
          </w:tbl>
          <w:p w:rsidR="008073D9" w:rsidRPr="00CC7F49" w:rsidRDefault="008073D9" w:rsidP="00353CEF">
            <w:pPr>
              <w:pStyle w:val="studytab"/>
              <w:tabs>
                <w:tab w:val="clear" w:pos="1078"/>
                <w:tab w:val="left" w:pos="459"/>
              </w:tabs>
              <w:spacing w:before="60" w:after="60" w:line="240" w:lineRule="auto"/>
              <w:ind w:left="34" w:hanging="34"/>
              <w:rPr>
                <w:rFonts w:ascii="Trebuchet MS" w:hAnsi="Trebuchet MS"/>
                <w:szCs w:val="24"/>
              </w:rPr>
            </w:pPr>
          </w:p>
        </w:tc>
      </w:tr>
      <w:tr w:rsidR="008073D9" w:rsidRPr="001F1787" w:rsidTr="00353CEF">
        <w:trPr>
          <w:cantSplit/>
          <w:trHeight w:val="660"/>
        </w:trPr>
        <w:tc>
          <w:tcPr>
            <w:tcW w:w="959" w:type="dxa"/>
            <w:shd w:val="clear" w:color="auto" w:fill="FFFFFF" w:themeFill="background1"/>
            <w:vAlign w:val="center"/>
          </w:tcPr>
          <w:p w:rsidR="008073D9" w:rsidRDefault="00353CEF" w:rsidP="00353CEF">
            <w:pPr>
              <w:spacing w:before="60" w:after="60"/>
              <w:jc w:val="left"/>
              <w:rPr>
                <w:rFonts w:eastAsia="Times New Roman" w:cs="Times New Roman"/>
                <w:sz w:val="24"/>
                <w:szCs w:val="24"/>
                <w:lang w:eastAsia="en-GB"/>
              </w:rPr>
            </w:pPr>
            <w:r>
              <w:rPr>
                <w:rFonts w:eastAsia="Times New Roman" w:cs="Times New Roman"/>
                <w:sz w:val="24"/>
                <w:szCs w:val="24"/>
                <w:lang w:eastAsia="en-GB"/>
              </w:rPr>
              <w:t>1.8.10</w:t>
            </w:r>
          </w:p>
        </w:tc>
        <w:tc>
          <w:tcPr>
            <w:tcW w:w="9214" w:type="dxa"/>
            <w:gridSpan w:val="2"/>
            <w:shd w:val="clear" w:color="auto" w:fill="FFFFFF" w:themeFill="background1"/>
            <w:vAlign w:val="center"/>
          </w:tcPr>
          <w:p w:rsidR="008073D9" w:rsidRPr="00CC7F49" w:rsidRDefault="00353CEF" w:rsidP="00353CEF">
            <w:pPr>
              <w:jc w:val="left"/>
              <w:rPr>
                <w:sz w:val="24"/>
                <w:szCs w:val="24"/>
              </w:rPr>
            </w:pPr>
            <w:r w:rsidRPr="00CC7F49">
              <w:rPr>
                <w:sz w:val="24"/>
                <w:szCs w:val="24"/>
              </w:rPr>
              <w:t>How long does the TGV take to travel 60 km given that it goes at an average speed of 30 ms</w:t>
            </w:r>
            <w:r w:rsidRPr="00CC7F49">
              <w:rPr>
                <w:sz w:val="24"/>
                <w:szCs w:val="24"/>
                <w:vertAlign w:val="superscript"/>
              </w:rPr>
              <w:t>-1</w:t>
            </w:r>
            <w:r w:rsidRPr="00CC7F49">
              <w:rPr>
                <w:sz w:val="24"/>
                <w:szCs w:val="24"/>
              </w:rPr>
              <w:t>.</w:t>
            </w:r>
          </w:p>
        </w:tc>
      </w:tr>
      <w:tr w:rsidR="00353CEF" w:rsidRPr="001F1787" w:rsidTr="00353CEF">
        <w:trPr>
          <w:cantSplit/>
          <w:trHeight w:val="660"/>
        </w:trPr>
        <w:tc>
          <w:tcPr>
            <w:tcW w:w="959" w:type="dxa"/>
            <w:shd w:val="clear" w:color="auto" w:fill="FFFFFF" w:themeFill="background1"/>
            <w:vAlign w:val="center"/>
          </w:tcPr>
          <w:p w:rsidR="00353CEF" w:rsidRDefault="00353CEF" w:rsidP="00353CEF">
            <w:pPr>
              <w:spacing w:before="120" w:after="120"/>
              <w:jc w:val="left"/>
              <w:rPr>
                <w:rFonts w:eastAsia="Times New Roman" w:cs="Times New Roman"/>
                <w:sz w:val="24"/>
                <w:szCs w:val="24"/>
                <w:lang w:eastAsia="en-GB"/>
              </w:rPr>
            </w:pPr>
            <w:r>
              <w:rPr>
                <w:rFonts w:eastAsia="Times New Roman" w:cs="Times New Roman"/>
                <w:sz w:val="24"/>
                <w:szCs w:val="24"/>
                <w:lang w:eastAsia="en-GB"/>
              </w:rPr>
              <w:t>1.8.11</w:t>
            </w:r>
          </w:p>
        </w:tc>
        <w:tc>
          <w:tcPr>
            <w:tcW w:w="9214" w:type="dxa"/>
            <w:gridSpan w:val="2"/>
            <w:shd w:val="clear" w:color="auto" w:fill="FFFFFF" w:themeFill="background1"/>
            <w:vAlign w:val="center"/>
          </w:tcPr>
          <w:p w:rsidR="00353CEF" w:rsidRPr="00CC7F49" w:rsidRDefault="00353CEF" w:rsidP="00353CEF">
            <w:pPr>
              <w:jc w:val="left"/>
              <w:rPr>
                <w:sz w:val="24"/>
                <w:szCs w:val="24"/>
                <w:vertAlign w:val="superscript"/>
              </w:rPr>
            </w:pPr>
            <w:r w:rsidRPr="00CC7F49">
              <w:rPr>
                <w:sz w:val="24"/>
                <w:szCs w:val="24"/>
              </w:rPr>
              <w:t>A school bus takes 20 minutes to travel 15 km. Calculate it’s average speed in ms</w:t>
            </w:r>
            <w:r w:rsidRPr="00CC7F49">
              <w:rPr>
                <w:sz w:val="24"/>
                <w:szCs w:val="24"/>
                <w:vertAlign w:val="superscript"/>
              </w:rPr>
              <w:t>-1</w:t>
            </w:r>
          </w:p>
        </w:tc>
      </w:tr>
      <w:tr w:rsidR="00353CEF" w:rsidRPr="001F1787" w:rsidTr="00353CEF">
        <w:trPr>
          <w:cantSplit/>
          <w:trHeight w:val="660"/>
        </w:trPr>
        <w:tc>
          <w:tcPr>
            <w:tcW w:w="959" w:type="dxa"/>
            <w:shd w:val="clear" w:color="auto" w:fill="FFFFFF" w:themeFill="background1"/>
            <w:vAlign w:val="center"/>
          </w:tcPr>
          <w:p w:rsidR="00353CEF" w:rsidRDefault="00353CEF" w:rsidP="00353CEF">
            <w:pPr>
              <w:spacing w:before="120" w:after="120"/>
              <w:jc w:val="left"/>
              <w:rPr>
                <w:rFonts w:eastAsia="Times New Roman" w:cs="Times New Roman"/>
                <w:sz w:val="24"/>
                <w:szCs w:val="24"/>
                <w:lang w:eastAsia="en-GB"/>
              </w:rPr>
            </w:pPr>
            <w:r>
              <w:rPr>
                <w:rFonts w:eastAsia="Times New Roman" w:cs="Times New Roman"/>
                <w:sz w:val="24"/>
                <w:szCs w:val="24"/>
                <w:lang w:eastAsia="en-GB"/>
              </w:rPr>
              <w:t>1.8.12</w:t>
            </w:r>
          </w:p>
        </w:tc>
        <w:tc>
          <w:tcPr>
            <w:tcW w:w="9214" w:type="dxa"/>
            <w:gridSpan w:val="2"/>
            <w:shd w:val="clear" w:color="auto" w:fill="FFFFFF" w:themeFill="background1"/>
            <w:vAlign w:val="center"/>
          </w:tcPr>
          <w:p w:rsidR="00353CEF" w:rsidRPr="00CC7F49" w:rsidRDefault="00353CEF" w:rsidP="00353CEF">
            <w:pPr>
              <w:jc w:val="left"/>
              <w:rPr>
                <w:sz w:val="24"/>
                <w:szCs w:val="24"/>
              </w:rPr>
            </w:pPr>
            <w:r w:rsidRPr="00CC7F49">
              <w:rPr>
                <w:sz w:val="24"/>
                <w:szCs w:val="24"/>
              </w:rPr>
              <w:t>A bird maintains an average speed of 11</w:t>
            </w:r>
            <w:r w:rsidRPr="00CC7F49">
              <w:rPr>
                <w:sz w:val="24"/>
                <w:szCs w:val="24"/>
              </w:rPr>
              <w:sym w:font="Symbol" w:char="F0D7"/>
            </w:r>
            <w:r w:rsidRPr="00CC7F49">
              <w:rPr>
                <w:sz w:val="24"/>
                <w:szCs w:val="24"/>
              </w:rPr>
              <w:t>2 ms</w:t>
            </w:r>
            <w:r w:rsidRPr="00CC7F49">
              <w:rPr>
                <w:sz w:val="24"/>
                <w:szCs w:val="24"/>
                <w:vertAlign w:val="superscript"/>
              </w:rPr>
              <w:t>-1</w:t>
            </w:r>
            <w:r w:rsidRPr="00CC7F49">
              <w:rPr>
                <w:sz w:val="24"/>
                <w:szCs w:val="24"/>
              </w:rPr>
              <w:t xml:space="preserve"> for 5 minutes. Calculate the distance it travels.</w:t>
            </w:r>
          </w:p>
        </w:tc>
      </w:tr>
      <w:tr w:rsidR="00353CEF" w:rsidRPr="001F1787" w:rsidTr="00353CEF">
        <w:trPr>
          <w:cantSplit/>
          <w:trHeight w:val="660"/>
        </w:trPr>
        <w:tc>
          <w:tcPr>
            <w:tcW w:w="959" w:type="dxa"/>
            <w:shd w:val="clear" w:color="auto" w:fill="FFFFFF" w:themeFill="background1"/>
            <w:vAlign w:val="center"/>
          </w:tcPr>
          <w:p w:rsidR="00353CEF" w:rsidRDefault="00353CEF" w:rsidP="00353CEF">
            <w:pPr>
              <w:spacing w:before="120" w:after="120"/>
              <w:jc w:val="left"/>
              <w:rPr>
                <w:rFonts w:eastAsia="Times New Roman" w:cs="Times New Roman"/>
                <w:sz w:val="24"/>
                <w:szCs w:val="24"/>
                <w:lang w:eastAsia="en-GB"/>
              </w:rPr>
            </w:pPr>
            <w:r>
              <w:rPr>
                <w:rFonts w:eastAsia="Times New Roman" w:cs="Times New Roman"/>
                <w:sz w:val="24"/>
                <w:szCs w:val="24"/>
                <w:lang w:eastAsia="en-GB"/>
              </w:rPr>
              <w:t>1.8.13</w:t>
            </w:r>
          </w:p>
        </w:tc>
        <w:tc>
          <w:tcPr>
            <w:tcW w:w="9214" w:type="dxa"/>
            <w:gridSpan w:val="2"/>
            <w:shd w:val="clear" w:color="auto" w:fill="FFFFFF" w:themeFill="background1"/>
            <w:vAlign w:val="center"/>
          </w:tcPr>
          <w:p w:rsidR="00353CEF" w:rsidRPr="00CC7F49" w:rsidRDefault="00353CEF" w:rsidP="00353CEF">
            <w:pPr>
              <w:jc w:val="left"/>
              <w:rPr>
                <w:sz w:val="24"/>
                <w:szCs w:val="24"/>
                <w:vertAlign w:val="superscript"/>
              </w:rPr>
            </w:pPr>
            <w:r w:rsidRPr="00CC7F49">
              <w:rPr>
                <w:sz w:val="24"/>
                <w:szCs w:val="24"/>
              </w:rPr>
              <w:t>Calculate the time taken for  a roller blader to travel 2 km if her average speed is 7 ms</w:t>
            </w:r>
            <w:r w:rsidRPr="00CC7F49">
              <w:rPr>
                <w:sz w:val="24"/>
                <w:szCs w:val="24"/>
                <w:vertAlign w:val="superscript"/>
              </w:rPr>
              <w:t>-1</w:t>
            </w:r>
          </w:p>
        </w:tc>
      </w:tr>
      <w:tr w:rsidR="00353CEF" w:rsidRPr="001F1787" w:rsidTr="00CC7F49">
        <w:trPr>
          <w:cantSplit/>
          <w:trHeight w:val="660"/>
        </w:trPr>
        <w:tc>
          <w:tcPr>
            <w:tcW w:w="959" w:type="dxa"/>
            <w:shd w:val="clear" w:color="auto" w:fill="FFFFFF" w:themeFill="background1"/>
          </w:tcPr>
          <w:p w:rsidR="00353CEF" w:rsidRDefault="00353CEF"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1.8.14</w:t>
            </w:r>
          </w:p>
        </w:tc>
        <w:tc>
          <w:tcPr>
            <w:tcW w:w="9214" w:type="dxa"/>
            <w:gridSpan w:val="2"/>
            <w:shd w:val="clear" w:color="auto" w:fill="FFFFFF" w:themeFill="background1"/>
            <w:vAlign w:val="center"/>
          </w:tcPr>
          <w:p w:rsidR="00201D20" w:rsidRPr="00CC7F49" w:rsidRDefault="00201D20" w:rsidP="00CC7F49">
            <w:pPr>
              <w:ind w:left="34"/>
              <w:jc w:val="left"/>
              <w:rPr>
                <w:sz w:val="24"/>
                <w:szCs w:val="24"/>
              </w:rPr>
            </w:pPr>
            <w:r w:rsidRPr="00CC7F49">
              <w:rPr>
                <w:sz w:val="24"/>
                <w:szCs w:val="24"/>
              </w:rPr>
              <w:t>A runner decides to analyze her track performance in order to improve her overall running time during the 400 m event. She sets up light gates at six points round the track so that she can work out her instantaneous speed at each point.</w:t>
            </w:r>
          </w:p>
          <w:p w:rsidR="00201D20" w:rsidRPr="00CC7F49" w:rsidRDefault="00201D20" w:rsidP="00CC7F49">
            <w:pPr>
              <w:ind w:left="34"/>
              <w:jc w:val="left"/>
              <w:rPr>
                <w:sz w:val="24"/>
                <w:szCs w:val="24"/>
              </w:rPr>
            </w:pPr>
            <w:bookmarkStart w:id="0" w:name="_Toc420468170"/>
            <w:bookmarkStart w:id="1" w:name="_Toc420468357"/>
            <w:bookmarkStart w:id="2" w:name="_Toc420468798"/>
            <w:r w:rsidRPr="00CC7F49">
              <w:rPr>
                <w:sz w:val="24"/>
                <w:szCs w:val="24"/>
              </w:rPr>
              <w:t>As the runner cuts the beam of light from the light gate the timer operates.</w:t>
            </w:r>
            <w:bookmarkEnd w:id="0"/>
            <w:bookmarkEnd w:id="1"/>
            <w:bookmarkEnd w:id="2"/>
          </w:p>
          <w:p w:rsidR="00201D20" w:rsidRPr="00CC7F49" w:rsidRDefault="00201D20" w:rsidP="00CC7F49">
            <w:pPr>
              <w:ind w:left="34"/>
              <w:jc w:val="left"/>
              <w:rPr>
                <w:sz w:val="24"/>
                <w:szCs w:val="24"/>
              </w:rPr>
            </w:pPr>
          </w:p>
          <w:p w:rsidR="00201D20" w:rsidRPr="00CC7F49" w:rsidRDefault="00201D20" w:rsidP="00CC7F49">
            <w:pPr>
              <w:ind w:left="34"/>
              <w:jc w:val="left"/>
              <w:rPr>
                <w:sz w:val="24"/>
                <w:szCs w:val="24"/>
              </w:rPr>
            </w:pPr>
            <m:oMathPara>
              <m:oMath>
                <m:r>
                  <w:rPr>
                    <w:rFonts w:ascii="Cambria Math" w:hAnsi="Cambria Math"/>
                    <w:sz w:val="24"/>
                    <w:szCs w:val="24"/>
                  </w:rPr>
                  <m:t xml:space="preserve">instantaneous speed= </m:t>
                </m:r>
                <m:f>
                  <m:fPr>
                    <m:ctrlPr>
                      <w:rPr>
                        <w:rFonts w:ascii="Cambria Math" w:hAnsi="Cambria Math"/>
                        <w:i/>
                        <w:sz w:val="24"/>
                        <w:szCs w:val="24"/>
                      </w:rPr>
                    </m:ctrlPr>
                  </m:fPr>
                  <m:num>
                    <m:r>
                      <w:rPr>
                        <w:rFonts w:ascii="Cambria Math" w:hAnsi="Cambria Math"/>
                        <w:sz w:val="24"/>
                        <w:szCs w:val="24"/>
                      </w:rPr>
                      <m:t>width of runner</m:t>
                    </m:r>
                  </m:num>
                  <m:den>
                    <m:r>
                      <w:rPr>
                        <w:rFonts w:ascii="Cambria Math" w:hAnsi="Cambria Math"/>
                        <w:sz w:val="24"/>
                        <w:szCs w:val="24"/>
                      </w:rPr>
                      <m:t>time to pass the point</m:t>
                    </m:r>
                  </m:den>
                </m:f>
              </m:oMath>
            </m:oMathPara>
          </w:p>
          <w:p w:rsidR="00201D20" w:rsidRPr="00CC7F49" w:rsidRDefault="00201D20" w:rsidP="00CC7F49">
            <w:pPr>
              <w:ind w:left="34"/>
              <w:jc w:val="left"/>
              <w:rPr>
                <w:sz w:val="24"/>
                <w:szCs w:val="24"/>
              </w:rPr>
            </w:pPr>
          </w:p>
          <w:p w:rsidR="00201D20" w:rsidRPr="00CC7F49" w:rsidRDefault="00201D20" w:rsidP="00CC7F49">
            <w:pPr>
              <w:ind w:left="34"/>
              <w:jc w:val="left"/>
              <w:rPr>
                <w:sz w:val="24"/>
                <w:szCs w:val="24"/>
              </w:rPr>
            </w:pPr>
            <w:r w:rsidRPr="00CC7F49">
              <w:rPr>
                <w:sz w:val="24"/>
                <w:szCs w:val="24"/>
              </w:rPr>
              <w:tab/>
              <w:t>The results she recorded are shown below.</w:t>
            </w:r>
          </w:p>
          <w:tbl>
            <w:tblPr>
              <w:tblStyle w:val="LightList-Accent2"/>
              <w:tblW w:w="0" w:type="auto"/>
              <w:jc w:val="center"/>
              <w:tblLayout w:type="fixed"/>
              <w:tblLook w:val="00A0" w:firstRow="1" w:lastRow="0" w:firstColumn="1" w:lastColumn="0" w:noHBand="0" w:noVBand="0"/>
            </w:tblPr>
            <w:tblGrid>
              <w:gridCol w:w="1276"/>
              <w:gridCol w:w="1591"/>
              <w:gridCol w:w="1134"/>
              <w:gridCol w:w="2268"/>
            </w:tblGrid>
            <w:tr w:rsidR="00201D20" w:rsidRPr="00CC7F49" w:rsidTr="00232C3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76" w:type="dxa"/>
                </w:tcPr>
                <w:p w:rsidR="00201D20" w:rsidRPr="00CC7F49" w:rsidRDefault="00201D20" w:rsidP="00CC7F49">
                  <w:pPr>
                    <w:spacing w:before="120"/>
                    <w:ind w:left="34"/>
                    <w:jc w:val="left"/>
                    <w:rPr>
                      <w:sz w:val="24"/>
                      <w:szCs w:val="24"/>
                    </w:rPr>
                  </w:pPr>
                  <w:r w:rsidRPr="00CC7F49">
                    <w:rPr>
                      <w:i/>
                      <w:sz w:val="24"/>
                      <w:szCs w:val="24"/>
                    </w:rPr>
                    <w:t>Position</w:t>
                  </w:r>
                </w:p>
              </w:tc>
              <w:tc>
                <w:tcPr>
                  <w:cnfStyle w:val="000010000000" w:firstRow="0" w:lastRow="0" w:firstColumn="0" w:lastColumn="0" w:oddVBand="1" w:evenVBand="0" w:oddHBand="0" w:evenHBand="0" w:firstRowFirstColumn="0" w:firstRowLastColumn="0" w:lastRowFirstColumn="0" w:lastRowLastColumn="0"/>
                  <w:tcW w:w="1591" w:type="dxa"/>
                </w:tcPr>
                <w:p w:rsidR="00201D20" w:rsidRPr="00CC7F49" w:rsidRDefault="00201D20" w:rsidP="00CC7F49">
                  <w:pPr>
                    <w:spacing w:before="120"/>
                    <w:ind w:left="34"/>
                    <w:jc w:val="left"/>
                    <w:rPr>
                      <w:sz w:val="24"/>
                      <w:szCs w:val="24"/>
                    </w:rPr>
                  </w:pPr>
                  <w:r w:rsidRPr="00CC7F49">
                    <w:rPr>
                      <w:i/>
                      <w:sz w:val="24"/>
                      <w:szCs w:val="24"/>
                    </w:rPr>
                    <w:t>width of runner</w:t>
                  </w:r>
                  <w:r w:rsidRPr="00CC7F49">
                    <w:rPr>
                      <w:sz w:val="24"/>
                      <w:szCs w:val="24"/>
                    </w:rPr>
                    <w:t xml:space="preserve"> (m)</w:t>
                  </w:r>
                </w:p>
              </w:tc>
              <w:tc>
                <w:tcPr>
                  <w:tcW w:w="1134" w:type="dxa"/>
                </w:tcPr>
                <w:p w:rsidR="00201D20" w:rsidRPr="00CC7F49" w:rsidRDefault="00201D20" w:rsidP="00CC7F49">
                  <w:pPr>
                    <w:spacing w:before="120"/>
                    <w:ind w:left="34"/>
                    <w:jc w:val="left"/>
                    <w:cnfStyle w:val="100000000000" w:firstRow="1" w:lastRow="0" w:firstColumn="0" w:lastColumn="0" w:oddVBand="0" w:evenVBand="0" w:oddHBand="0" w:evenHBand="0" w:firstRowFirstColumn="0" w:firstRowLastColumn="0" w:lastRowFirstColumn="0" w:lastRowLastColumn="0"/>
                    <w:rPr>
                      <w:sz w:val="24"/>
                      <w:szCs w:val="24"/>
                    </w:rPr>
                  </w:pPr>
                  <w:r w:rsidRPr="00CC7F49">
                    <w:rPr>
                      <w:i/>
                      <w:sz w:val="24"/>
                      <w:szCs w:val="24"/>
                    </w:rPr>
                    <w:t>time</w:t>
                  </w:r>
                  <w:r w:rsidRPr="00CC7F49">
                    <w:rPr>
                      <w:sz w:val="24"/>
                      <w:szCs w:val="24"/>
                    </w:rPr>
                    <w:t xml:space="preserve"> (s)</w:t>
                  </w:r>
                </w:p>
              </w:tc>
              <w:tc>
                <w:tcPr>
                  <w:cnfStyle w:val="000010000000" w:firstRow="0" w:lastRow="0" w:firstColumn="0" w:lastColumn="0" w:oddVBand="1" w:evenVBand="0" w:oddHBand="0" w:evenHBand="0" w:firstRowFirstColumn="0" w:firstRowLastColumn="0" w:lastRowFirstColumn="0" w:lastRowLastColumn="0"/>
                  <w:tcW w:w="2268" w:type="dxa"/>
                </w:tcPr>
                <w:p w:rsidR="00201D20" w:rsidRPr="00CC7F49" w:rsidRDefault="00201D20" w:rsidP="00CC7F49">
                  <w:pPr>
                    <w:spacing w:before="120"/>
                    <w:ind w:left="34"/>
                    <w:jc w:val="left"/>
                    <w:rPr>
                      <w:sz w:val="24"/>
                      <w:szCs w:val="24"/>
                    </w:rPr>
                  </w:pPr>
                  <w:r w:rsidRPr="00CC7F49">
                    <w:rPr>
                      <w:i/>
                      <w:sz w:val="24"/>
                      <w:szCs w:val="24"/>
                    </w:rPr>
                    <w:t>instantaneous speed</w:t>
                  </w:r>
                  <w:r w:rsidRPr="00CC7F49">
                    <w:rPr>
                      <w:sz w:val="24"/>
                      <w:szCs w:val="24"/>
                    </w:rPr>
                    <w:t xml:space="preserve"> (m/s)</w:t>
                  </w:r>
                </w:p>
              </w:tc>
            </w:tr>
            <w:tr w:rsidR="00201D20" w:rsidRPr="00CC7F49" w:rsidTr="00232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76" w:type="dxa"/>
                </w:tcPr>
                <w:p w:rsidR="00201D20" w:rsidRPr="00CC7F49" w:rsidRDefault="00201D20" w:rsidP="00D22774">
                  <w:pPr>
                    <w:spacing w:before="120"/>
                    <w:ind w:left="34"/>
                    <w:jc w:val="center"/>
                    <w:rPr>
                      <w:sz w:val="24"/>
                      <w:szCs w:val="24"/>
                    </w:rPr>
                  </w:pPr>
                  <w:r w:rsidRPr="00CC7F49">
                    <w:rPr>
                      <w:sz w:val="24"/>
                      <w:szCs w:val="24"/>
                    </w:rPr>
                    <w:t>A</w:t>
                  </w:r>
                </w:p>
              </w:tc>
              <w:tc>
                <w:tcPr>
                  <w:cnfStyle w:val="000010000000" w:firstRow="0" w:lastRow="0" w:firstColumn="0" w:lastColumn="0" w:oddVBand="1" w:evenVBand="0" w:oddHBand="0" w:evenHBand="0" w:firstRowFirstColumn="0" w:firstRowLastColumn="0" w:lastRowFirstColumn="0" w:lastRowLastColumn="0"/>
                  <w:tcW w:w="1591" w:type="dxa"/>
                </w:tcPr>
                <w:p w:rsidR="00201D20" w:rsidRPr="00CC7F49" w:rsidRDefault="00201D20" w:rsidP="00D22774">
                  <w:pPr>
                    <w:spacing w:before="120"/>
                    <w:ind w:left="34"/>
                    <w:jc w:val="center"/>
                    <w:rPr>
                      <w:sz w:val="24"/>
                      <w:szCs w:val="24"/>
                    </w:rPr>
                  </w:pPr>
                  <w:r w:rsidRPr="00CC7F49">
                    <w:rPr>
                      <w:sz w:val="24"/>
                      <w:szCs w:val="24"/>
                    </w:rPr>
                    <w:t>0·2</w:t>
                  </w:r>
                </w:p>
              </w:tc>
              <w:tc>
                <w:tcPr>
                  <w:tcW w:w="1134" w:type="dxa"/>
                </w:tcPr>
                <w:p w:rsidR="00201D20" w:rsidRPr="00CC7F49" w:rsidRDefault="00201D20" w:rsidP="00CC7F49">
                  <w:pPr>
                    <w:spacing w:before="120"/>
                    <w:ind w:left="34"/>
                    <w:jc w:val="left"/>
                    <w:cnfStyle w:val="000000100000" w:firstRow="0" w:lastRow="0" w:firstColumn="0" w:lastColumn="0" w:oddVBand="0" w:evenVBand="0" w:oddHBand="1" w:evenHBand="0" w:firstRowFirstColumn="0" w:firstRowLastColumn="0" w:lastRowFirstColumn="0" w:lastRowLastColumn="0"/>
                    <w:rPr>
                      <w:sz w:val="24"/>
                      <w:szCs w:val="24"/>
                    </w:rPr>
                  </w:pPr>
                  <w:r w:rsidRPr="00CC7F49">
                    <w:rPr>
                      <w:sz w:val="24"/>
                      <w:szCs w:val="24"/>
                    </w:rPr>
                    <w:t>0·025</w:t>
                  </w:r>
                </w:p>
              </w:tc>
              <w:tc>
                <w:tcPr>
                  <w:cnfStyle w:val="000010000000" w:firstRow="0" w:lastRow="0" w:firstColumn="0" w:lastColumn="0" w:oddVBand="1" w:evenVBand="0" w:oddHBand="0" w:evenHBand="0" w:firstRowFirstColumn="0" w:firstRowLastColumn="0" w:lastRowFirstColumn="0" w:lastRowLastColumn="0"/>
                  <w:tcW w:w="2268" w:type="dxa"/>
                </w:tcPr>
                <w:p w:rsidR="00201D20" w:rsidRPr="00CC7F49" w:rsidRDefault="00201D20" w:rsidP="00CC7F49">
                  <w:pPr>
                    <w:spacing w:before="120"/>
                    <w:ind w:left="34"/>
                    <w:jc w:val="left"/>
                    <w:rPr>
                      <w:sz w:val="24"/>
                      <w:szCs w:val="24"/>
                    </w:rPr>
                  </w:pPr>
                </w:p>
              </w:tc>
            </w:tr>
            <w:tr w:rsidR="00201D20" w:rsidRPr="00CC7F49" w:rsidTr="00232C3A">
              <w:trPr>
                <w:jc w:val="center"/>
              </w:trPr>
              <w:tc>
                <w:tcPr>
                  <w:cnfStyle w:val="001000000000" w:firstRow="0" w:lastRow="0" w:firstColumn="1" w:lastColumn="0" w:oddVBand="0" w:evenVBand="0" w:oddHBand="0" w:evenHBand="0" w:firstRowFirstColumn="0" w:firstRowLastColumn="0" w:lastRowFirstColumn="0" w:lastRowLastColumn="0"/>
                  <w:tcW w:w="1276" w:type="dxa"/>
                </w:tcPr>
                <w:p w:rsidR="00201D20" w:rsidRPr="00CC7F49" w:rsidRDefault="00201D20" w:rsidP="00D22774">
                  <w:pPr>
                    <w:spacing w:before="120"/>
                    <w:ind w:left="34"/>
                    <w:jc w:val="center"/>
                    <w:rPr>
                      <w:sz w:val="24"/>
                      <w:szCs w:val="24"/>
                    </w:rPr>
                  </w:pPr>
                  <w:r w:rsidRPr="00CC7F49">
                    <w:rPr>
                      <w:sz w:val="24"/>
                      <w:szCs w:val="24"/>
                    </w:rPr>
                    <w:t>B</w:t>
                  </w:r>
                </w:p>
              </w:tc>
              <w:tc>
                <w:tcPr>
                  <w:cnfStyle w:val="000010000000" w:firstRow="0" w:lastRow="0" w:firstColumn="0" w:lastColumn="0" w:oddVBand="1" w:evenVBand="0" w:oddHBand="0" w:evenHBand="0" w:firstRowFirstColumn="0" w:firstRowLastColumn="0" w:lastRowFirstColumn="0" w:lastRowLastColumn="0"/>
                  <w:tcW w:w="1591" w:type="dxa"/>
                </w:tcPr>
                <w:p w:rsidR="00201D20" w:rsidRPr="00CC7F49" w:rsidRDefault="00201D20" w:rsidP="00D22774">
                  <w:pPr>
                    <w:spacing w:before="120"/>
                    <w:ind w:left="34"/>
                    <w:jc w:val="center"/>
                    <w:rPr>
                      <w:sz w:val="24"/>
                      <w:szCs w:val="24"/>
                    </w:rPr>
                  </w:pPr>
                  <w:r w:rsidRPr="00CC7F49">
                    <w:rPr>
                      <w:sz w:val="24"/>
                      <w:szCs w:val="24"/>
                    </w:rPr>
                    <w:t>0·2</w:t>
                  </w:r>
                </w:p>
              </w:tc>
              <w:tc>
                <w:tcPr>
                  <w:tcW w:w="1134" w:type="dxa"/>
                </w:tcPr>
                <w:p w:rsidR="00201D20" w:rsidRPr="00CC7F49" w:rsidRDefault="00201D20" w:rsidP="00CC7F49">
                  <w:pPr>
                    <w:spacing w:before="120"/>
                    <w:ind w:left="34"/>
                    <w:jc w:val="left"/>
                    <w:cnfStyle w:val="000000000000" w:firstRow="0" w:lastRow="0" w:firstColumn="0" w:lastColumn="0" w:oddVBand="0" w:evenVBand="0" w:oddHBand="0" w:evenHBand="0" w:firstRowFirstColumn="0" w:firstRowLastColumn="0" w:lastRowFirstColumn="0" w:lastRowLastColumn="0"/>
                    <w:rPr>
                      <w:sz w:val="24"/>
                      <w:szCs w:val="24"/>
                    </w:rPr>
                  </w:pPr>
                  <w:r w:rsidRPr="00CC7F49">
                    <w:rPr>
                      <w:sz w:val="24"/>
                      <w:szCs w:val="24"/>
                    </w:rPr>
                    <w:t>0·026</w:t>
                  </w:r>
                </w:p>
              </w:tc>
              <w:tc>
                <w:tcPr>
                  <w:cnfStyle w:val="000010000000" w:firstRow="0" w:lastRow="0" w:firstColumn="0" w:lastColumn="0" w:oddVBand="1" w:evenVBand="0" w:oddHBand="0" w:evenHBand="0" w:firstRowFirstColumn="0" w:firstRowLastColumn="0" w:lastRowFirstColumn="0" w:lastRowLastColumn="0"/>
                  <w:tcW w:w="2268" w:type="dxa"/>
                </w:tcPr>
                <w:p w:rsidR="00201D20" w:rsidRPr="00CC7F49" w:rsidRDefault="00201D20" w:rsidP="00CC7F49">
                  <w:pPr>
                    <w:spacing w:before="120"/>
                    <w:ind w:left="34"/>
                    <w:jc w:val="left"/>
                    <w:rPr>
                      <w:sz w:val="24"/>
                      <w:szCs w:val="24"/>
                    </w:rPr>
                  </w:pPr>
                </w:p>
              </w:tc>
            </w:tr>
            <w:tr w:rsidR="00201D20" w:rsidRPr="00CC7F49" w:rsidTr="00232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76" w:type="dxa"/>
                </w:tcPr>
                <w:p w:rsidR="00201D20" w:rsidRPr="00CC7F49" w:rsidRDefault="00201D20" w:rsidP="00D22774">
                  <w:pPr>
                    <w:spacing w:before="120"/>
                    <w:ind w:left="34"/>
                    <w:jc w:val="center"/>
                    <w:rPr>
                      <w:sz w:val="24"/>
                      <w:szCs w:val="24"/>
                    </w:rPr>
                  </w:pPr>
                  <w:r w:rsidRPr="00CC7F49">
                    <w:rPr>
                      <w:sz w:val="24"/>
                      <w:szCs w:val="24"/>
                    </w:rPr>
                    <w:t>C</w:t>
                  </w:r>
                </w:p>
              </w:tc>
              <w:tc>
                <w:tcPr>
                  <w:cnfStyle w:val="000010000000" w:firstRow="0" w:lastRow="0" w:firstColumn="0" w:lastColumn="0" w:oddVBand="1" w:evenVBand="0" w:oddHBand="0" w:evenHBand="0" w:firstRowFirstColumn="0" w:firstRowLastColumn="0" w:lastRowFirstColumn="0" w:lastRowLastColumn="0"/>
                  <w:tcW w:w="1591" w:type="dxa"/>
                </w:tcPr>
                <w:p w:rsidR="00201D20" w:rsidRPr="00CC7F49" w:rsidRDefault="00201D20" w:rsidP="00D22774">
                  <w:pPr>
                    <w:spacing w:before="120"/>
                    <w:ind w:left="34"/>
                    <w:jc w:val="center"/>
                    <w:rPr>
                      <w:sz w:val="24"/>
                      <w:szCs w:val="24"/>
                    </w:rPr>
                  </w:pPr>
                  <w:r w:rsidRPr="00CC7F49">
                    <w:rPr>
                      <w:sz w:val="24"/>
                      <w:szCs w:val="24"/>
                    </w:rPr>
                    <w:t>0·2</w:t>
                  </w:r>
                </w:p>
              </w:tc>
              <w:tc>
                <w:tcPr>
                  <w:tcW w:w="1134" w:type="dxa"/>
                </w:tcPr>
                <w:p w:rsidR="00201D20" w:rsidRPr="00CC7F49" w:rsidRDefault="00201D20" w:rsidP="00CC7F49">
                  <w:pPr>
                    <w:spacing w:before="120"/>
                    <w:ind w:left="34"/>
                    <w:jc w:val="left"/>
                    <w:cnfStyle w:val="000000100000" w:firstRow="0" w:lastRow="0" w:firstColumn="0" w:lastColumn="0" w:oddVBand="0" w:evenVBand="0" w:oddHBand="1" w:evenHBand="0" w:firstRowFirstColumn="0" w:firstRowLastColumn="0" w:lastRowFirstColumn="0" w:lastRowLastColumn="0"/>
                    <w:rPr>
                      <w:sz w:val="24"/>
                      <w:szCs w:val="24"/>
                    </w:rPr>
                  </w:pPr>
                  <w:r w:rsidRPr="00CC7F49">
                    <w:rPr>
                      <w:sz w:val="24"/>
                      <w:szCs w:val="24"/>
                    </w:rPr>
                    <w:t>0·030</w:t>
                  </w:r>
                </w:p>
              </w:tc>
              <w:tc>
                <w:tcPr>
                  <w:cnfStyle w:val="000010000000" w:firstRow="0" w:lastRow="0" w:firstColumn="0" w:lastColumn="0" w:oddVBand="1" w:evenVBand="0" w:oddHBand="0" w:evenHBand="0" w:firstRowFirstColumn="0" w:firstRowLastColumn="0" w:lastRowFirstColumn="0" w:lastRowLastColumn="0"/>
                  <w:tcW w:w="2268" w:type="dxa"/>
                </w:tcPr>
                <w:p w:rsidR="00201D20" w:rsidRPr="00CC7F49" w:rsidRDefault="00201D20" w:rsidP="00CC7F49">
                  <w:pPr>
                    <w:spacing w:before="120"/>
                    <w:ind w:left="34"/>
                    <w:jc w:val="left"/>
                    <w:rPr>
                      <w:sz w:val="24"/>
                      <w:szCs w:val="24"/>
                    </w:rPr>
                  </w:pPr>
                </w:p>
              </w:tc>
            </w:tr>
            <w:tr w:rsidR="00201D20" w:rsidRPr="00CC7F49" w:rsidTr="00232C3A">
              <w:trPr>
                <w:jc w:val="center"/>
              </w:trPr>
              <w:tc>
                <w:tcPr>
                  <w:cnfStyle w:val="001000000000" w:firstRow="0" w:lastRow="0" w:firstColumn="1" w:lastColumn="0" w:oddVBand="0" w:evenVBand="0" w:oddHBand="0" w:evenHBand="0" w:firstRowFirstColumn="0" w:firstRowLastColumn="0" w:lastRowFirstColumn="0" w:lastRowLastColumn="0"/>
                  <w:tcW w:w="1276" w:type="dxa"/>
                </w:tcPr>
                <w:p w:rsidR="00201D20" w:rsidRPr="00CC7F49" w:rsidRDefault="00201D20" w:rsidP="00D22774">
                  <w:pPr>
                    <w:spacing w:before="120"/>
                    <w:ind w:left="34"/>
                    <w:jc w:val="center"/>
                    <w:rPr>
                      <w:sz w:val="24"/>
                      <w:szCs w:val="24"/>
                    </w:rPr>
                  </w:pPr>
                  <w:r w:rsidRPr="00CC7F49">
                    <w:rPr>
                      <w:sz w:val="24"/>
                      <w:szCs w:val="24"/>
                    </w:rPr>
                    <w:t>D</w:t>
                  </w:r>
                </w:p>
              </w:tc>
              <w:tc>
                <w:tcPr>
                  <w:cnfStyle w:val="000010000000" w:firstRow="0" w:lastRow="0" w:firstColumn="0" w:lastColumn="0" w:oddVBand="1" w:evenVBand="0" w:oddHBand="0" w:evenHBand="0" w:firstRowFirstColumn="0" w:firstRowLastColumn="0" w:lastRowFirstColumn="0" w:lastRowLastColumn="0"/>
                  <w:tcW w:w="1591" w:type="dxa"/>
                </w:tcPr>
                <w:p w:rsidR="00201D20" w:rsidRPr="00CC7F49" w:rsidRDefault="00201D20" w:rsidP="00D22774">
                  <w:pPr>
                    <w:spacing w:before="120"/>
                    <w:ind w:left="34"/>
                    <w:jc w:val="center"/>
                    <w:rPr>
                      <w:sz w:val="24"/>
                      <w:szCs w:val="24"/>
                    </w:rPr>
                  </w:pPr>
                  <w:r w:rsidRPr="00CC7F49">
                    <w:rPr>
                      <w:sz w:val="24"/>
                      <w:szCs w:val="24"/>
                    </w:rPr>
                    <w:t>0·2</w:t>
                  </w:r>
                </w:p>
              </w:tc>
              <w:tc>
                <w:tcPr>
                  <w:tcW w:w="1134" w:type="dxa"/>
                </w:tcPr>
                <w:p w:rsidR="00201D20" w:rsidRPr="00CC7F49" w:rsidRDefault="00201D20" w:rsidP="00CC7F49">
                  <w:pPr>
                    <w:spacing w:before="120"/>
                    <w:ind w:left="34"/>
                    <w:jc w:val="left"/>
                    <w:cnfStyle w:val="000000000000" w:firstRow="0" w:lastRow="0" w:firstColumn="0" w:lastColumn="0" w:oddVBand="0" w:evenVBand="0" w:oddHBand="0" w:evenHBand="0" w:firstRowFirstColumn="0" w:firstRowLastColumn="0" w:lastRowFirstColumn="0" w:lastRowLastColumn="0"/>
                    <w:rPr>
                      <w:sz w:val="24"/>
                      <w:szCs w:val="24"/>
                    </w:rPr>
                  </w:pPr>
                  <w:r w:rsidRPr="00CC7F49">
                    <w:rPr>
                      <w:sz w:val="24"/>
                      <w:szCs w:val="24"/>
                    </w:rPr>
                    <w:t>0·029</w:t>
                  </w:r>
                </w:p>
              </w:tc>
              <w:tc>
                <w:tcPr>
                  <w:cnfStyle w:val="000010000000" w:firstRow="0" w:lastRow="0" w:firstColumn="0" w:lastColumn="0" w:oddVBand="1" w:evenVBand="0" w:oddHBand="0" w:evenHBand="0" w:firstRowFirstColumn="0" w:firstRowLastColumn="0" w:lastRowFirstColumn="0" w:lastRowLastColumn="0"/>
                  <w:tcW w:w="2268" w:type="dxa"/>
                </w:tcPr>
                <w:p w:rsidR="00201D20" w:rsidRPr="00CC7F49" w:rsidRDefault="00201D20" w:rsidP="00CC7F49">
                  <w:pPr>
                    <w:spacing w:before="120"/>
                    <w:ind w:left="34"/>
                    <w:jc w:val="left"/>
                    <w:rPr>
                      <w:sz w:val="24"/>
                      <w:szCs w:val="24"/>
                    </w:rPr>
                  </w:pPr>
                </w:p>
              </w:tc>
            </w:tr>
            <w:tr w:rsidR="00201D20" w:rsidRPr="00CC7F49" w:rsidTr="00232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76" w:type="dxa"/>
                </w:tcPr>
                <w:p w:rsidR="00201D20" w:rsidRPr="00CC7F49" w:rsidRDefault="00201D20" w:rsidP="00D22774">
                  <w:pPr>
                    <w:spacing w:before="120"/>
                    <w:ind w:left="34"/>
                    <w:jc w:val="center"/>
                    <w:rPr>
                      <w:sz w:val="24"/>
                      <w:szCs w:val="24"/>
                    </w:rPr>
                  </w:pPr>
                  <w:r w:rsidRPr="00CC7F49">
                    <w:rPr>
                      <w:sz w:val="24"/>
                      <w:szCs w:val="24"/>
                    </w:rPr>
                    <w:t>E</w:t>
                  </w:r>
                </w:p>
              </w:tc>
              <w:tc>
                <w:tcPr>
                  <w:cnfStyle w:val="000010000000" w:firstRow="0" w:lastRow="0" w:firstColumn="0" w:lastColumn="0" w:oddVBand="1" w:evenVBand="0" w:oddHBand="0" w:evenHBand="0" w:firstRowFirstColumn="0" w:firstRowLastColumn="0" w:lastRowFirstColumn="0" w:lastRowLastColumn="0"/>
                  <w:tcW w:w="1591" w:type="dxa"/>
                </w:tcPr>
                <w:p w:rsidR="00201D20" w:rsidRPr="00CC7F49" w:rsidRDefault="00201D20" w:rsidP="00D22774">
                  <w:pPr>
                    <w:spacing w:before="120"/>
                    <w:ind w:left="34"/>
                    <w:jc w:val="center"/>
                    <w:rPr>
                      <w:sz w:val="24"/>
                      <w:szCs w:val="24"/>
                    </w:rPr>
                  </w:pPr>
                  <w:r w:rsidRPr="00CC7F49">
                    <w:rPr>
                      <w:sz w:val="24"/>
                      <w:szCs w:val="24"/>
                    </w:rPr>
                    <w:t>0·2</w:t>
                  </w:r>
                </w:p>
              </w:tc>
              <w:tc>
                <w:tcPr>
                  <w:tcW w:w="1134" w:type="dxa"/>
                </w:tcPr>
                <w:p w:rsidR="00201D20" w:rsidRPr="00CC7F49" w:rsidRDefault="00201D20" w:rsidP="00CC7F49">
                  <w:pPr>
                    <w:spacing w:before="120"/>
                    <w:ind w:left="34"/>
                    <w:jc w:val="left"/>
                    <w:cnfStyle w:val="000000100000" w:firstRow="0" w:lastRow="0" w:firstColumn="0" w:lastColumn="0" w:oddVBand="0" w:evenVBand="0" w:oddHBand="1" w:evenHBand="0" w:firstRowFirstColumn="0" w:firstRowLastColumn="0" w:lastRowFirstColumn="0" w:lastRowLastColumn="0"/>
                    <w:rPr>
                      <w:sz w:val="24"/>
                      <w:szCs w:val="24"/>
                    </w:rPr>
                  </w:pPr>
                  <w:r w:rsidRPr="00CC7F49">
                    <w:rPr>
                      <w:sz w:val="24"/>
                      <w:szCs w:val="24"/>
                    </w:rPr>
                    <w:t>0·025</w:t>
                  </w:r>
                </w:p>
              </w:tc>
              <w:tc>
                <w:tcPr>
                  <w:cnfStyle w:val="000010000000" w:firstRow="0" w:lastRow="0" w:firstColumn="0" w:lastColumn="0" w:oddVBand="1" w:evenVBand="0" w:oddHBand="0" w:evenHBand="0" w:firstRowFirstColumn="0" w:firstRowLastColumn="0" w:lastRowFirstColumn="0" w:lastRowLastColumn="0"/>
                  <w:tcW w:w="2268" w:type="dxa"/>
                </w:tcPr>
                <w:p w:rsidR="00201D20" w:rsidRPr="00CC7F49" w:rsidRDefault="00201D20" w:rsidP="00CC7F49">
                  <w:pPr>
                    <w:spacing w:before="120"/>
                    <w:ind w:left="34"/>
                    <w:jc w:val="left"/>
                    <w:rPr>
                      <w:sz w:val="24"/>
                      <w:szCs w:val="24"/>
                    </w:rPr>
                  </w:pPr>
                </w:p>
              </w:tc>
            </w:tr>
            <w:tr w:rsidR="00201D20" w:rsidRPr="00CC7F49" w:rsidTr="00232C3A">
              <w:trPr>
                <w:jc w:val="center"/>
              </w:trPr>
              <w:tc>
                <w:tcPr>
                  <w:cnfStyle w:val="001000000000" w:firstRow="0" w:lastRow="0" w:firstColumn="1" w:lastColumn="0" w:oddVBand="0" w:evenVBand="0" w:oddHBand="0" w:evenHBand="0" w:firstRowFirstColumn="0" w:firstRowLastColumn="0" w:lastRowFirstColumn="0" w:lastRowLastColumn="0"/>
                  <w:tcW w:w="1276" w:type="dxa"/>
                </w:tcPr>
                <w:p w:rsidR="00201D20" w:rsidRPr="00CC7F49" w:rsidRDefault="00201D20" w:rsidP="00D22774">
                  <w:pPr>
                    <w:spacing w:before="120"/>
                    <w:ind w:left="34"/>
                    <w:jc w:val="center"/>
                    <w:rPr>
                      <w:sz w:val="24"/>
                      <w:szCs w:val="24"/>
                    </w:rPr>
                  </w:pPr>
                  <w:r w:rsidRPr="00CC7F49">
                    <w:rPr>
                      <w:sz w:val="24"/>
                      <w:szCs w:val="24"/>
                    </w:rPr>
                    <w:t>F</w:t>
                  </w:r>
                </w:p>
              </w:tc>
              <w:tc>
                <w:tcPr>
                  <w:cnfStyle w:val="000010000000" w:firstRow="0" w:lastRow="0" w:firstColumn="0" w:lastColumn="0" w:oddVBand="1" w:evenVBand="0" w:oddHBand="0" w:evenHBand="0" w:firstRowFirstColumn="0" w:firstRowLastColumn="0" w:lastRowFirstColumn="0" w:lastRowLastColumn="0"/>
                  <w:tcW w:w="1591" w:type="dxa"/>
                </w:tcPr>
                <w:p w:rsidR="00201D20" w:rsidRPr="00CC7F49" w:rsidRDefault="00201D20" w:rsidP="00D22774">
                  <w:pPr>
                    <w:spacing w:before="120"/>
                    <w:ind w:left="34"/>
                    <w:jc w:val="center"/>
                    <w:rPr>
                      <w:sz w:val="24"/>
                      <w:szCs w:val="24"/>
                    </w:rPr>
                  </w:pPr>
                  <w:r w:rsidRPr="00CC7F49">
                    <w:rPr>
                      <w:sz w:val="24"/>
                      <w:szCs w:val="24"/>
                    </w:rPr>
                    <w:t>0·2</w:t>
                  </w:r>
                </w:p>
              </w:tc>
              <w:tc>
                <w:tcPr>
                  <w:tcW w:w="1134" w:type="dxa"/>
                </w:tcPr>
                <w:p w:rsidR="00201D20" w:rsidRPr="00CC7F49" w:rsidRDefault="00201D20" w:rsidP="00CC7F49">
                  <w:pPr>
                    <w:spacing w:before="120"/>
                    <w:ind w:left="34"/>
                    <w:jc w:val="left"/>
                    <w:cnfStyle w:val="000000000000" w:firstRow="0" w:lastRow="0" w:firstColumn="0" w:lastColumn="0" w:oddVBand="0" w:evenVBand="0" w:oddHBand="0" w:evenHBand="0" w:firstRowFirstColumn="0" w:firstRowLastColumn="0" w:lastRowFirstColumn="0" w:lastRowLastColumn="0"/>
                    <w:rPr>
                      <w:sz w:val="24"/>
                      <w:szCs w:val="24"/>
                    </w:rPr>
                  </w:pPr>
                  <w:r w:rsidRPr="00CC7F49">
                    <w:rPr>
                      <w:sz w:val="24"/>
                      <w:szCs w:val="24"/>
                    </w:rPr>
                    <w:t>0·024</w:t>
                  </w:r>
                </w:p>
              </w:tc>
              <w:tc>
                <w:tcPr>
                  <w:cnfStyle w:val="000010000000" w:firstRow="0" w:lastRow="0" w:firstColumn="0" w:lastColumn="0" w:oddVBand="1" w:evenVBand="0" w:oddHBand="0" w:evenHBand="0" w:firstRowFirstColumn="0" w:firstRowLastColumn="0" w:lastRowFirstColumn="0" w:lastRowLastColumn="0"/>
                  <w:tcW w:w="2268" w:type="dxa"/>
                </w:tcPr>
                <w:p w:rsidR="00201D20" w:rsidRPr="00CC7F49" w:rsidRDefault="00201D20" w:rsidP="00CC7F49">
                  <w:pPr>
                    <w:spacing w:before="120"/>
                    <w:ind w:left="34"/>
                    <w:jc w:val="left"/>
                    <w:rPr>
                      <w:sz w:val="24"/>
                      <w:szCs w:val="24"/>
                    </w:rPr>
                  </w:pPr>
                </w:p>
              </w:tc>
            </w:tr>
          </w:tbl>
          <w:p w:rsidR="00201D20" w:rsidRPr="00CC7F49" w:rsidRDefault="00201D20" w:rsidP="00CC7F49">
            <w:pPr>
              <w:ind w:left="34"/>
              <w:jc w:val="left"/>
              <w:rPr>
                <w:sz w:val="24"/>
                <w:szCs w:val="24"/>
              </w:rPr>
            </w:pPr>
          </w:p>
          <w:p w:rsidR="00201D20" w:rsidRPr="00CC7F49" w:rsidRDefault="00201D20" w:rsidP="00CC7F49">
            <w:pPr>
              <w:ind w:left="34"/>
              <w:jc w:val="left"/>
              <w:rPr>
                <w:sz w:val="24"/>
                <w:szCs w:val="24"/>
              </w:rPr>
            </w:pPr>
            <w:r w:rsidRPr="00CC7F49">
              <w:rPr>
                <w:sz w:val="24"/>
                <w:szCs w:val="24"/>
              </w:rPr>
              <w:tab/>
              <w:t>Use the results to calculate her instantaneous speed at each position and hence determine the point is she running:</w:t>
            </w:r>
            <w:bookmarkStart w:id="3" w:name="_Toc420468171"/>
            <w:bookmarkStart w:id="4" w:name="_Toc420468358"/>
            <w:bookmarkStart w:id="5" w:name="_Toc420468799"/>
          </w:p>
          <w:p w:rsidR="00201D20" w:rsidRPr="00CC7F49" w:rsidRDefault="00201D20" w:rsidP="00CC7F49">
            <w:pPr>
              <w:ind w:left="34"/>
              <w:jc w:val="left"/>
              <w:rPr>
                <w:sz w:val="24"/>
                <w:szCs w:val="24"/>
              </w:rPr>
            </w:pPr>
            <w:r w:rsidRPr="00CC7F49">
              <w:rPr>
                <w:sz w:val="24"/>
                <w:szCs w:val="24"/>
              </w:rPr>
              <w:t xml:space="preserve">       (</w:t>
            </w:r>
            <w:r w:rsidRPr="00CC7F49">
              <w:rPr>
                <w:i/>
                <w:sz w:val="24"/>
                <w:szCs w:val="24"/>
              </w:rPr>
              <w:t>a</w:t>
            </w:r>
            <w:r w:rsidRPr="00CC7F49">
              <w:rPr>
                <w:sz w:val="24"/>
                <w:szCs w:val="24"/>
              </w:rPr>
              <w:t>)</w:t>
            </w:r>
            <w:r w:rsidRPr="00CC7F49">
              <w:rPr>
                <w:sz w:val="24"/>
                <w:szCs w:val="24"/>
              </w:rPr>
              <w:tab/>
              <w:t>fastest</w:t>
            </w:r>
            <w:bookmarkEnd w:id="3"/>
            <w:bookmarkEnd w:id="4"/>
            <w:bookmarkEnd w:id="5"/>
            <w:r w:rsidRPr="00CC7F49">
              <w:rPr>
                <w:sz w:val="24"/>
                <w:szCs w:val="24"/>
              </w:rPr>
              <w:t xml:space="preserve">                              (</w:t>
            </w:r>
            <w:r w:rsidRPr="00CC7F49">
              <w:rPr>
                <w:i/>
                <w:sz w:val="24"/>
                <w:szCs w:val="24"/>
              </w:rPr>
              <w:t>b</w:t>
            </w:r>
            <w:r w:rsidRPr="00CC7F49">
              <w:rPr>
                <w:sz w:val="24"/>
                <w:szCs w:val="24"/>
              </w:rPr>
              <w:t>)</w:t>
            </w:r>
            <w:r w:rsidRPr="00CC7F49">
              <w:rPr>
                <w:sz w:val="24"/>
                <w:szCs w:val="24"/>
              </w:rPr>
              <w:tab/>
              <w:t>slowest.</w:t>
            </w:r>
          </w:p>
          <w:p w:rsidR="00353CEF" w:rsidRPr="00CC7F49" w:rsidRDefault="00353CEF" w:rsidP="00CC7F49">
            <w:pPr>
              <w:ind w:left="34"/>
              <w:jc w:val="left"/>
              <w:rPr>
                <w:sz w:val="24"/>
                <w:szCs w:val="24"/>
                <w:vertAlign w:val="superscript"/>
              </w:rPr>
            </w:pPr>
          </w:p>
        </w:tc>
      </w:tr>
      <w:tr w:rsidR="00CC7F49" w:rsidRPr="001F1787" w:rsidTr="001F2EAC">
        <w:trPr>
          <w:cantSplit/>
          <w:trHeight w:val="660"/>
        </w:trPr>
        <w:tc>
          <w:tcPr>
            <w:tcW w:w="959" w:type="dxa"/>
            <w:shd w:val="clear" w:color="auto" w:fill="FFFFFF" w:themeFill="background1"/>
          </w:tcPr>
          <w:p w:rsidR="00CC7F49" w:rsidRDefault="00F906F9"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1.8.15</w:t>
            </w:r>
          </w:p>
        </w:tc>
        <w:tc>
          <w:tcPr>
            <w:tcW w:w="9214" w:type="dxa"/>
            <w:gridSpan w:val="2"/>
            <w:shd w:val="clear" w:color="auto" w:fill="FFFFFF" w:themeFill="background1"/>
          </w:tcPr>
          <w:p w:rsidR="00CC7F49" w:rsidRPr="00CC7F49" w:rsidRDefault="00CC7F49" w:rsidP="00CC7F49">
            <w:pPr>
              <w:pStyle w:val="ListContinue"/>
              <w:ind w:left="175"/>
              <w:rPr>
                <w:rFonts w:ascii="Trebuchet MS" w:hAnsi="Trebuchet MS"/>
                <w:szCs w:val="24"/>
              </w:rPr>
            </w:pPr>
            <w:r w:rsidRPr="00CC7F49">
              <w:rPr>
                <w:rFonts w:ascii="Trebuchet MS" w:hAnsi="Trebuchet MS"/>
                <w:szCs w:val="24"/>
              </w:rPr>
              <w:t>Civil e</w:t>
            </w:r>
            <w:r>
              <w:rPr>
                <w:rFonts w:ascii="Trebuchet MS" w:hAnsi="Trebuchet MS"/>
                <w:szCs w:val="24"/>
              </w:rPr>
              <w:t>ngineers need to know the speed</w:t>
            </w:r>
            <w:r w:rsidRPr="00CC7F49">
              <w:rPr>
                <w:rFonts w:ascii="Trebuchet MS" w:hAnsi="Trebuchet MS"/>
                <w:szCs w:val="24"/>
              </w:rPr>
              <w:t xml:space="preserve"> of a train as it enters a tunnel which they are planning to build. They set up their equipment to measure the length of a section of the train and time how long that section takes to pass the planned point of entry to the tunnel.</w:t>
            </w:r>
          </w:p>
          <w:p w:rsidR="00CC7F49" w:rsidRPr="00CC7F49" w:rsidRDefault="00CC7F49" w:rsidP="00CC7F49">
            <w:pPr>
              <w:pStyle w:val="ListContinue"/>
              <w:spacing w:after="0"/>
              <w:ind w:left="175"/>
              <w:rPr>
                <w:rFonts w:ascii="Trebuchet MS" w:hAnsi="Trebuchet MS"/>
                <w:szCs w:val="24"/>
              </w:rPr>
            </w:pPr>
            <w:r w:rsidRPr="00CC7F49">
              <w:rPr>
                <w:rFonts w:ascii="Trebuchet MS" w:hAnsi="Trebuchet MS"/>
                <w:szCs w:val="24"/>
              </w:rPr>
              <w:t xml:space="preserve">The length of train is </w:t>
            </w:r>
            <w:r>
              <w:rPr>
                <w:rFonts w:ascii="Trebuchet MS" w:hAnsi="Trebuchet MS"/>
                <w:szCs w:val="24"/>
              </w:rPr>
              <w:t>23.0</w:t>
            </w:r>
            <w:r w:rsidRPr="00CC7F49">
              <w:rPr>
                <w:rFonts w:ascii="Trebuchet MS" w:hAnsi="Trebuchet MS"/>
                <w:szCs w:val="24"/>
              </w:rPr>
              <w:t xml:space="preserve"> m and the time to pass th</w:t>
            </w:r>
            <w:r>
              <w:rPr>
                <w:rFonts w:ascii="Trebuchet MS" w:hAnsi="Trebuchet MS"/>
                <w:szCs w:val="24"/>
              </w:rPr>
              <w:t>e point of entry is recorded as 1·</w:t>
            </w:r>
            <w:r w:rsidRPr="00CC7F49">
              <w:rPr>
                <w:rFonts w:ascii="Trebuchet MS" w:hAnsi="Trebuchet MS"/>
                <w:szCs w:val="24"/>
              </w:rPr>
              <w:t>2</w:t>
            </w:r>
            <w:r>
              <w:rPr>
                <w:rFonts w:ascii="Trebuchet MS" w:hAnsi="Trebuchet MS"/>
                <w:szCs w:val="24"/>
              </w:rPr>
              <w:t>3</w:t>
            </w:r>
            <w:r w:rsidRPr="00CC7F49">
              <w:rPr>
                <w:rFonts w:ascii="Trebuchet MS" w:hAnsi="Trebuchet MS"/>
                <w:szCs w:val="24"/>
              </w:rPr>
              <w:t xml:space="preserve"> s. Calculate the instantaneous speed of the train.</w:t>
            </w:r>
          </w:p>
        </w:tc>
      </w:tr>
      <w:tr w:rsidR="00CC7F49" w:rsidRPr="001F1787" w:rsidTr="001F2EAC">
        <w:trPr>
          <w:cantSplit/>
          <w:trHeight w:val="660"/>
        </w:trPr>
        <w:tc>
          <w:tcPr>
            <w:tcW w:w="959" w:type="dxa"/>
            <w:shd w:val="clear" w:color="auto" w:fill="FFFFFF" w:themeFill="background1"/>
          </w:tcPr>
          <w:p w:rsidR="00CC7F49" w:rsidRDefault="00F906F9"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1.8.16</w:t>
            </w:r>
          </w:p>
        </w:tc>
        <w:tc>
          <w:tcPr>
            <w:tcW w:w="9214" w:type="dxa"/>
            <w:gridSpan w:val="2"/>
            <w:shd w:val="clear" w:color="auto" w:fill="FFFFFF" w:themeFill="background1"/>
          </w:tcPr>
          <w:p w:rsidR="00CC7F49" w:rsidRDefault="00F906F9" w:rsidP="00F906F9">
            <w:pPr>
              <w:pStyle w:val="studytab"/>
              <w:tabs>
                <w:tab w:val="clear" w:pos="1078"/>
                <w:tab w:val="left" w:pos="459"/>
              </w:tabs>
              <w:spacing w:before="120"/>
              <w:ind w:left="34" w:hanging="34"/>
              <w:rPr>
                <w:rFonts w:ascii="Trebuchet MS" w:hAnsi="Trebuchet MS"/>
                <w:szCs w:val="24"/>
              </w:rPr>
            </w:pPr>
            <w:r w:rsidRPr="00F906F9">
              <w:rPr>
                <w:rFonts w:ascii="Trebuchet MS" w:hAnsi="Trebuchet MS"/>
                <w:szCs w:val="24"/>
              </w:rPr>
              <w:t xml:space="preserve">A coin is dropped from a height so that it passes through a light gate connected to a computer. The coin has a width of 0·02 m and it takes 0·005 seconds to pass through the light gate. </w:t>
            </w:r>
            <w:r>
              <w:rPr>
                <w:rFonts w:ascii="Trebuchet MS" w:hAnsi="Trebuchet MS"/>
                <w:szCs w:val="24"/>
              </w:rPr>
              <w:t xml:space="preserve">Calculate the coin’s </w:t>
            </w:r>
            <w:r w:rsidRPr="00F906F9">
              <w:rPr>
                <w:rFonts w:ascii="Trebuchet MS" w:hAnsi="Trebuchet MS"/>
                <w:szCs w:val="24"/>
              </w:rPr>
              <w:t xml:space="preserve"> instantaneous speed.</w:t>
            </w:r>
          </w:p>
        </w:tc>
      </w:tr>
      <w:tr w:rsidR="00353CEF" w:rsidRPr="001F1787" w:rsidTr="002F35F6">
        <w:trPr>
          <w:cantSplit/>
          <w:trHeight w:val="660"/>
        </w:trPr>
        <w:tc>
          <w:tcPr>
            <w:tcW w:w="959" w:type="dxa"/>
            <w:shd w:val="clear" w:color="auto" w:fill="FFFFFF" w:themeFill="background1"/>
          </w:tcPr>
          <w:p w:rsidR="00353CEF" w:rsidRDefault="00F906F9"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1.8.17</w:t>
            </w:r>
          </w:p>
        </w:tc>
        <w:tc>
          <w:tcPr>
            <w:tcW w:w="9214" w:type="dxa"/>
            <w:gridSpan w:val="2"/>
            <w:shd w:val="clear" w:color="auto" w:fill="FFFFFF" w:themeFill="background1"/>
          </w:tcPr>
          <w:p w:rsidR="00353CEF" w:rsidRDefault="00353CEF" w:rsidP="00321A41">
            <w:pPr>
              <w:pStyle w:val="studytab"/>
              <w:tabs>
                <w:tab w:val="clear" w:pos="1078"/>
                <w:tab w:val="left" w:pos="459"/>
              </w:tabs>
              <w:spacing w:before="120"/>
              <w:ind w:left="34" w:hanging="34"/>
              <w:rPr>
                <w:rFonts w:ascii="Trebuchet MS" w:hAnsi="Trebuchet MS"/>
                <w:szCs w:val="24"/>
              </w:rPr>
            </w:pPr>
            <w:r>
              <w:rPr>
                <w:rFonts w:ascii="Trebuchet MS" w:hAnsi="Trebuchet MS"/>
                <w:szCs w:val="24"/>
              </w:rPr>
              <w:t>Two insulated wires are laid across the road 1.00 metres apart to test the instantaneous speed of cars as they travel between the wires. A Mondeo of wheelbase length 2.85 m takes 0.06 s to pass between the two wires. Calculate the instantaneous speed of the car.</w:t>
            </w:r>
          </w:p>
        </w:tc>
      </w:tr>
      <w:tr w:rsidR="00353CEF" w:rsidRPr="001F1787" w:rsidTr="0056163E">
        <w:trPr>
          <w:cantSplit/>
          <w:trHeight w:val="660"/>
        </w:trPr>
        <w:tc>
          <w:tcPr>
            <w:tcW w:w="959" w:type="dxa"/>
            <w:shd w:val="clear" w:color="auto" w:fill="C4BC96" w:themeFill="background2" w:themeFillShade="BF"/>
          </w:tcPr>
          <w:p w:rsidR="00353CEF" w:rsidRPr="0056163E" w:rsidRDefault="00353CEF"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1.9</w:t>
            </w:r>
          </w:p>
        </w:tc>
        <w:tc>
          <w:tcPr>
            <w:tcW w:w="9214" w:type="dxa"/>
            <w:gridSpan w:val="2"/>
            <w:shd w:val="clear" w:color="auto" w:fill="C4BC96" w:themeFill="background2" w:themeFillShade="BF"/>
          </w:tcPr>
          <w:p w:rsidR="00353CEF" w:rsidRPr="0056163E" w:rsidRDefault="00353CEF"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I can describe experiments to measure average and instantaneous speed.</w:t>
            </w:r>
          </w:p>
        </w:tc>
      </w:tr>
      <w:tr w:rsidR="00353CEF" w:rsidRPr="001F1787" w:rsidTr="001F2EAC">
        <w:trPr>
          <w:cantSplit/>
          <w:trHeight w:val="660"/>
        </w:trPr>
        <w:tc>
          <w:tcPr>
            <w:tcW w:w="959" w:type="dxa"/>
            <w:shd w:val="clear" w:color="auto" w:fill="FFFFFF" w:themeFill="background1"/>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9.1</w:t>
            </w:r>
          </w:p>
        </w:tc>
        <w:tc>
          <w:tcPr>
            <w:tcW w:w="9214" w:type="dxa"/>
            <w:gridSpan w:val="2"/>
            <w:shd w:val="clear" w:color="auto" w:fill="FFFFFF" w:themeFill="background1"/>
          </w:tcPr>
          <w:p w:rsidR="00353CEF" w:rsidRPr="00885CCE" w:rsidRDefault="00353CEF" w:rsidP="00DC26F3">
            <w:pPr>
              <w:pStyle w:val="studytab"/>
              <w:tabs>
                <w:tab w:val="clear" w:pos="1078"/>
                <w:tab w:val="left" w:pos="0"/>
                <w:tab w:val="left" w:pos="443"/>
              </w:tabs>
              <w:spacing w:before="120"/>
              <w:ind w:left="34" w:firstLine="0"/>
              <w:jc w:val="both"/>
              <w:rPr>
                <w:rFonts w:ascii="Trebuchet MS" w:hAnsi="Trebuchet MS"/>
                <w:i/>
                <w:szCs w:val="24"/>
              </w:rPr>
            </w:pPr>
            <w:r w:rsidRPr="001F1787">
              <w:rPr>
                <w:rFonts w:ascii="Trebuchet MS" w:hAnsi="Trebuchet MS"/>
                <w:szCs w:val="24"/>
              </w:rPr>
              <w:t>Describe how you can measure the average speed of a runner. Include a list of the apparatus you would use, the measurements you would take, how you would carry these out, and the calculation needed to obtain a final value for the speed.</w:t>
            </w:r>
            <w:r>
              <w:rPr>
                <w:rFonts w:ascii="Trebuchet MS" w:hAnsi="Trebuchet MS"/>
                <w:szCs w:val="24"/>
              </w:rPr>
              <w:t xml:space="preserve"> </w:t>
            </w:r>
            <w:r>
              <w:rPr>
                <w:rFonts w:ascii="Trebuchet MS" w:hAnsi="Trebuchet MS"/>
                <w:i/>
                <w:szCs w:val="24"/>
              </w:rPr>
              <w:t>You may use a diagram to help you.</w:t>
            </w:r>
          </w:p>
        </w:tc>
      </w:tr>
      <w:tr w:rsidR="00353CEF" w:rsidRPr="001F1787" w:rsidTr="001F2EAC">
        <w:trPr>
          <w:cantSplit/>
          <w:trHeight w:val="660"/>
        </w:trPr>
        <w:tc>
          <w:tcPr>
            <w:tcW w:w="959" w:type="dxa"/>
            <w:shd w:val="clear" w:color="auto" w:fill="FFFFFF" w:themeFill="background1"/>
          </w:tcPr>
          <w:p w:rsidR="00353CEF" w:rsidRPr="001F1787" w:rsidRDefault="00353CEF" w:rsidP="005A4045">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9.2</w:t>
            </w:r>
          </w:p>
        </w:tc>
        <w:tc>
          <w:tcPr>
            <w:tcW w:w="9214" w:type="dxa"/>
            <w:gridSpan w:val="2"/>
            <w:shd w:val="clear" w:color="auto" w:fill="FFFFFF" w:themeFill="background1"/>
          </w:tcPr>
          <w:p w:rsidR="00353CEF" w:rsidRPr="001F1787" w:rsidRDefault="00353CEF" w:rsidP="00DC26F3">
            <w:pPr>
              <w:pStyle w:val="StudyParts"/>
              <w:spacing w:before="120"/>
              <w:rPr>
                <w:rFonts w:ascii="Trebuchet MS" w:hAnsi="Trebuchet MS"/>
                <w:szCs w:val="24"/>
              </w:rPr>
            </w:pPr>
            <w:r w:rsidRPr="001F1787">
              <w:rPr>
                <w:rFonts w:ascii="Trebuchet MS" w:hAnsi="Trebuchet MS"/>
                <w:szCs w:val="24"/>
              </w:rPr>
              <w:t>(a) List various methods for measuring the instantaneous speed.</w:t>
            </w:r>
          </w:p>
          <w:p w:rsidR="00353CEF" w:rsidRPr="001F1787" w:rsidRDefault="00353CEF" w:rsidP="00F70F3C">
            <w:pPr>
              <w:pStyle w:val="studytab"/>
              <w:spacing w:before="120"/>
              <w:rPr>
                <w:szCs w:val="24"/>
              </w:rPr>
            </w:pPr>
            <w:r w:rsidRPr="001F1787">
              <w:rPr>
                <w:rFonts w:ascii="Trebuchet MS" w:hAnsi="Trebuchet MS"/>
                <w:szCs w:val="24"/>
              </w:rPr>
              <w:t xml:space="preserve">(b) </w:t>
            </w:r>
            <w:r>
              <w:rPr>
                <w:rFonts w:ascii="Trebuchet MS" w:hAnsi="Trebuchet MS"/>
                <w:szCs w:val="24"/>
              </w:rPr>
              <w:t>State</w:t>
            </w:r>
            <w:r w:rsidRPr="001F1787">
              <w:rPr>
                <w:rFonts w:ascii="Trebuchet MS" w:hAnsi="Trebuchet MS"/>
                <w:szCs w:val="24"/>
              </w:rPr>
              <w:t xml:space="preserve"> of</w:t>
            </w:r>
            <w:r>
              <w:rPr>
                <w:rFonts w:ascii="Trebuchet MS" w:hAnsi="Trebuchet MS"/>
                <w:szCs w:val="24"/>
              </w:rPr>
              <w:t xml:space="preserve"> these methods is most accurate, </w:t>
            </w:r>
            <w:r>
              <w:rPr>
                <w:rFonts w:ascii="Trebuchet MS" w:hAnsi="Trebuchet MS"/>
                <w:i/>
                <w:szCs w:val="24"/>
              </w:rPr>
              <w:t xml:space="preserve">you </w:t>
            </w:r>
            <w:r w:rsidRPr="00F70F3C">
              <w:rPr>
                <w:rFonts w:ascii="Trebuchet MS" w:hAnsi="Trebuchet MS"/>
                <w:i/>
                <w:szCs w:val="24"/>
              </w:rPr>
              <w:t xml:space="preserve">must </w:t>
            </w:r>
            <w:r>
              <w:rPr>
                <w:rFonts w:ascii="Trebuchet MS" w:hAnsi="Trebuchet MS"/>
                <w:i/>
                <w:szCs w:val="24"/>
              </w:rPr>
              <w:t>justify</w:t>
            </w:r>
            <w:r w:rsidRPr="00F70F3C">
              <w:rPr>
                <w:rFonts w:ascii="Trebuchet MS" w:hAnsi="Trebuchet MS"/>
                <w:i/>
                <w:szCs w:val="24"/>
              </w:rPr>
              <w:t xml:space="preserve"> your answer.</w:t>
            </w:r>
          </w:p>
        </w:tc>
      </w:tr>
      <w:tr w:rsidR="00353CEF" w:rsidRPr="001F1787" w:rsidTr="001F2EAC">
        <w:trPr>
          <w:cantSplit/>
          <w:trHeight w:val="660"/>
        </w:trPr>
        <w:tc>
          <w:tcPr>
            <w:tcW w:w="959" w:type="dxa"/>
            <w:shd w:val="clear" w:color="auto" w:fill="FFFFFF" w:themeFill="background1"/>
          </w:tcPr>
          <w:p w:rsidR="00353CEF" w:rsidRPr="001F1787" w:rsidRDefault="00353CEF" w:rsidP="005A4045">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lastRenderedPageBreak/>
              <w:t>1.9.3</w:t>
            </w:r>
          </w:p>
        </w:tc>
        <w:tc>
          <w:tcPr>
            <w:tcW w:w="9214" w:type="dxa"/>
            <w:gridSpan w:val="2"/>
            <w:shd w:val="clear" w:color="auto" w:fill="FFFFFF" w:themeFill="background1"/>
          </w:tcPr>
          <w:p w:rsidR="00353CEF" w:rsidRPr="001F1787" w:rsidRDefault="00353CEF" w:rsidP="00337062">
            <w:pPr>
              <w:tabs>
                <w:tab w:val="left" w:pos="0"/>
              </w:tabs>
              <w:spacing w:before="120" w:after="120"/>
              <w:ind w:left="34" w:hanging="34"/>
              <w:rPr>
                <w:sz w:val="24"/>
                <w:szCs w:val="24"/>
              </w:rPr>
            </w:pPr>
            <w:r w:rsidRPr="001F1787">
              <w:rPr>
                <w:sz w:val="24"/>
                <w:szCs w:val="24"/>
              </w:rPr>
              <w:t>An arrow of length 0·8 m is shot from a bow.</w:t>
            </w:r>
          </w:p>
          <w:p w:rsidR="004532AD" w:rsidRDefault="004532AD" w:rsidP="004532AD">
            <w:pPr>
              <w:tabs>
                <w:tab w:val="left" w:pos="0"/>
              </w:tabs>
              <w:spacing w:before="120" w:after="120"/>
              <w:ind w:left="34" w:hanging="34"/>
              <w:jc w:val="center"/>
              <w:rPr>
                <w:sz w:val="24"/>
                <w:szCs w:val="24"/>
              </w:rPr>
            </w:pPr>
            <w:r>
              <w:rPr>
                <w:noProof/>
                <w:sz w:val="24"/>
                <w:szCs w:val="24"/>
                <w:lang w:eastAsia="en-GB"/>
              </w:rPr>
              <w:drawing>
                <wp:inline distT="0" distB="0" distL="0" distR="0" wp14:anchorId="246288C6" wp14:editId="526B08ED">
                  <wp:extent cx="3057286" cy="1840675"/>
                  <wp:effectExtent l="0" t="0" r="0" b="762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ow.PNG"/>
                          <pic:cNvPicPr/>
                        </pic:nvPicPr>
                        <pic:blipFill>
                          <a:blip r:embed="rId42">
                            <a:extLst>
                              <a:ext uri="{28A0092B-C50C-407E-A947-70E740481C1C}">
                                <a14:useLocalDpi xmlns:a14="http://schemas.microsoft.com/office/drawing/2010/main" val="0"/>
                              </a:ext>
                            </a:extLst>
                          </a:blip>
                          <a:stretch>
                            <a:fillRect/>
                          </a:stretch>
                        </pic:blipFill>
                        <pic:spPr>
                          <a:xfrm>
                            <a:off x="0" y="0"/>
                            <a:ext cx="3060435" cy="1842571"/>
                          </a:xfrm>
                          <a:prstGeom prst="rect">
                            <a:avLst/>
                          </a:prstGeom>
                        </pic:spPr>
                      </pic:pic>
                    </a:graphicData>
                  </a:graphic>
                </wp:inline>
              </w:drawing>
            </w:r>
          </w:p>
          <w:p w:rsidR="00353CEF" w:rsidRPr="001F1787" w:rsidRDefault="00353CEF" w:rsidP="00337062">
            <w:pPr>
              <w:tabs>
                <w:tab w:val="left" w:pos="0"/>
              </w:tabs>
              <w:spacing w:before="120" w:after="120"/>
              <w:ind w:left="34" w:hanging="34"/>
              <w:rPr>
                <w:sz w:val="24"/>
                <w:szCs w:val="24"/>
              </w:rPr>
            </w:pPr>
            <w:r w:rsidRPr="001F1787">
              <w:rPr>
                <w:sz w:val="24"/>
                <w:szCs w:val="24"/>
              </w:rPr>
              <w:t>A student designs an experiment to measure the instantaneous speed of the arrow, as it leaves the bow. The student places a light gate connected to a timer, as shown below.</w:t>
            </w:r>
          </w:p>
          <w:p w:rsidR="000D0419" w:rsidRDefault="00353CEF" w:rsidP="000D0419">
            <w:pPr>
              <w:tabs>
                <w:tab w:val="left" w:pos="0"/>
              </w:tabs>
              <w:spacing w:before="120" w:after="120"/>
              <w:ind w:left="34" w:hanging="34"/>
              <w:rPr>
                <w:sz w:val="24"/>
                <w:szCs w:val="24"/>
              </w:rPr>
            </w:pPr>
            <w:r w:rsidRPr="001F1787">
              <w:rPr>
                <w:sz w:val="24"/>
                <w:szCs w:val="24"/>
              </w:rPr>
              <w:t>The student states that the speed of the arrow can be found from</w:t>
            </w:r>
          </w:p>
          <w:p w:rsidR="00353CEF" w:rsidRPr="000D0419" w:rsidRDefault="00353CEF" w:rsidP="000D0419">
            <w:pPr>
              <w:tabs>
                <w:tab w:val="left" w:pos="0"/>
              </w:tabs>
              <w:spacing w:before="120" w:after="120"/>
              <w:ind w:left="34" w:hanging="34"/>
              <w:rPr>
                <w:sz w:val="24"/>
                <w:szCs w:val="24"/>
              </w:rPr>
            </w:pPr>
            <m:oMathPara>
              <m:oMathParaPr>
                <m:jc m:val="left"/>
              </m:oMathParaPr>
              <m:oMath>
                <m:r>
                  <w:rPr>
                    <w:rFonts w:ascii="Cambria Math" w:hAnsi="Cambria Math"/>
                    <w:sz w:val="24"/>
                    <w:szCs w:val="24"/>
                  </w:rPr>
                  <m:t xml:space="preserve">speed of the arrow= </m:t>
                </m:r>
                <m:f>
                  <m:fPr>
                    <m:ctrlPr>
                      <w:rPr>
                        <w:rFonts w:ascii="Cambria Math" w:hAnsi="Cambria Math"/>
                        <w:i/>
                        <w:sz w:val="24"/>
                        <w:szCs w:val="24"/>
                      </w:rPr>
                    </m:ctrlPr>
                  </m:fPr>
                  <m:num>
                    <m:r>
                      <w:rPr>
                        <w:rFonts w:ascii="Cambria Math" w:hAnsi="Cambria Math"/>
                        <w:sz w:val="24"/>
                        <w:szCs w:val="24"/>
                      </w:rPr>
                      <m:t>length of arrown</m:t>
                    </m:r>
                  </m:num>
                  <m:den>
                    <m:r>
                      <w:rPr>
                        <w:rFonts w:ascii="Cambria Math" w:hAnsi="Cambria Math"/>
                        <w:sz w:val="24"/>
                        <w:szCs w:val="24"/>
                      </w:rPr>
                      <m:t>time on timer</m:t>
                    </m:r>
                  </m:den>
                </m:f>
              </m:oMath>
            </m:oMathPara>
          </w:p>
          <w:p w:rsidR="00353CEF" w:rsidRPr="001F1787" w:rsidRDefault="00353CEF" w:rsidP="008808A2">
            <w:pPr>
              <w:tabs>
                <w:tab w:val="left" w:pos="0"/>
              </w:tabs>
              <w:spacing w:before="120" w:after="120"/>
              <w:ind w:left="34" w:hanging="34"/>
              <w:rPr>
                <w:sz w:val="24"/>
                <w:szCs w:val="24"/>
              </w:rPr>
            </w:pPr>
            <w:r w:rsidRPr="001F1787">
              <w:rPr>
                <w:sz w:val="24"/>
                <w:szCs w:val="24"/>
              </w:rPr>
              <w:t>(i) Explain why the method used by the student does not give the correct value for the speed of the arrow as it leaves the bow.</w:t>
            </w:r>
          </w:p>
          <w:p w:rsidR="00353CEF" w:rsidRPr="001F1787" w:rsidRDefault="00353CEF" w:rsidP="00337062">
            <w:pPr>
              <w:tabs>
                <w:tab w:val="left" w:pos="0"/>
              </w:tabs>
              <w:spacing w:before="120" w:after="120"/>
              <w:ind w:left="34" w:hanging="34"/>
              <w:rPr>
                <w:sz w:val="24"/>
                <w:szCs w:val="24"/>
              </w:rPr>
            </w:pPr>
            <w:r w:rsidRPr="001F1787">
              <w:rPr>
                <w:sz w:val="24"/>
                <w:szCs w:val="24"/>
              </w:rPr>
              <w:t>(ii) Suggest how the experiment could be modified to enable the speed of the arrow as it leaves the bow to be found.</w:t>
            </w:r>
          </w:p>
        </w:tc>
      </w:tr>
      <w:tr w:rsidR="00353CEF" w:rsidRPr="001F1787" w:rsidTr="001F2EAC">
        <w:trPr>
          <w:cantSplit/>
          <w:trHeight w:val="660"/>
        </w:trPr>
        <w:tc>
          <w:tcPr>
            <w:tcW w:w="959" w:type="dxa"/>
            <w:shd w:val="clear" w:color="auto" w:fill="FFFFFF" w:themeFill="background1"/>
          </w:tcPr>
          <w:p w:rsidR="00353CEF" w:rsidRPr="001F1787" w:rsidRDefault="00353CEF" w:rsidP="00AA1CBA">
            <w:pPr>
              <w:spacing w:before="120" w:after="120"/>
              <w:jc w:val="left"/>
              <w:rPr>
                <w:rFonts w:eastAsia="Times New Roman" w:cs="Times New Roman"/>
                <w:sz w:val="24"/>
                <w:szCs w:val="24"/>
                <w:lang w:eastAsia="en-GB"/>
              </w:rPr>
            </w:pPr>
            <w:r>
              <w:rPr>
                <w:rFonts w:eastAsia="Times New Roman" w:cs="Times New Roman"/>
                <w:sz w:val="24"/>
                <w:szCs w:val="24"/>
                <w:lang w:eastAsia="en-GB"/>
              </w:rPr>
              <w:t>1.9.4</w:t>
            </w:r>
          </w:p>
        </w:tc>
        <w:tc>
          <w:tcPr>
            <w:tcW w:w="9214" w:type="dxa"/>
            <w:gridSpan w:val="2"/>
            <w:shd w:val="clear" w:color="auto" w:fill="FFFFFF" w:themeFill="background1"/>
          </w:tcPr>
          <w:p w:rsidR="00353CEF" w:rsidRDefault="00353CEF" w:rsidP="00AA1CBA">
            <w:pPr>
              <w:pStyle w:val="studytab"/>
              <w:spacing w:before="120"/>
              <w:rPr>
                <w:rFonts w:ascii="Trebuchet MS" w:hAnsi="Trebuchet MS"/>
                <w:szCs w:val="24"/>
              </w:rPr>
            </w:pPr>
            <w:r>
              <w:rPr>
                <w:rFonts w:ascii="Trebuchet MS" w:hAnsi="Trebuchet MS"/>
                <w:noProof/>
                <w:szCs w:val="24"/>
                <w:lang w:eastAsia="en-GB"/>
              </w:rPr>
              <mc:AlternateContent>
                <mc:Choice Requires="wpc">
                  <w:drawing>
                    <wp:inline distT="0" distB="0" distL="0" distR="0" wp14:anchorId="246288C8" wp14:editId="6F425ECF">
                      <wp:extent cx="4960424" cy="2125896"/>
                      <wp:effectExtent l="0" t="0" r="0" b="0"/>
                      <wp:docPr id="99" name="Canvas 9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98" name="Picture 98"/>
                                <pic:cNvPicPr>
                                  <a:picLocks noChangeAspect="1"/>
                                </pic:cNvPicPr>
                              </pic:nvPicPr>
                              <pic:blipFill>
                                <a:blip r:embed="rId43"/>
                                <a:stretch>
                                  <a:fillRect/>
                                </a:stretch>
                              </pic:blipFill>
                              <pic:spPr>
                                <a:xfrm>
                                  <a:off x="0" y="41259"/>
                                  <a:ext cx="4924425" cy="2005979"/>
                                </a:xfrm>
                                <a:prstGeom prst="rect">
                                  <a:avLst/>
                                </a:prstGeom>
                              </pic:spPr>
                            </pic:pic>
                          </wpc:wpc>
                        </a:graphicData>
                      </a:graphic>
                    </wp:inline>
                  </w:drawing>
                </mc:Choice>
                <mc:Fallback xmlns:cx="http://schemas.microsoft.com/office/drawing/2014/chartex" xmlns:cx1="http://schemas.microsoft.com/office/drawing/2015/9/8/chartex" xmlns:w15="http://schemas.microsoft.com/office/word/2012/wordml" xmlns:w16se="http://schemas.microsoft.com/office/word/2015/wordml/symex">
                  <w:pict>
                    <v:group w14:anchorId="210D0B2A" id="Canvas 99" o:spid="_x0000_s1026" editas="canvas" style="width:390.6pt;height:167.4pt;mso-position-horizontal-relative:char;mso-position-vertical-relative:line" coordsize="49599,212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">
                      <v:shape id="_x0000_s1027" type="#_x0000_t75" style="position:absolute;width:49599;height:21253;visibility:visible;mso-wrap-style:square">
                        <v:fill o:detectmouseclick="t"/>
                        <v:path o:connecttype="none"/>
                      </v:shape>
                      <v:shape id="Picture 98" o:spid="_x0000_s1028" type="#_x0000_t75" style="position:absolute;top:412;width:49244;height:200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">
                        <v:imagedata r:id="rId44" o:title=""/>
                        <v:path arrowok="t"/>
                      </v:shape>
                      <w10:anchorlock/>
                    </v:group>
                  </w:pict>
                </mc:Fallback>
              </mc:AlternateContent>
            </w:r>
          </w:p>
          <w:p w:rsidR="00353CEF" w:rsidRDefault="00353CEF" w:rsidP="00AA1CBA">
            <w:pPr>
              <w:pStyle w:val="studytab"/>
              <w:spacing w:before="120"/>
              <w:rPr>
                <w:rFonts w:ascii="Trebuchet MS" w:hAnsi="Trebuchet MS"/>
                <w:szCs w:val="24"/>
              </w:rPr>
            </w:pPr>
            <w:r>
              <w:rPr>
                <w:rFonts w:ascii="Trebuchet MS" w:hAnsi="Trebuchet MS"/>
                <w:szCs w:val="24"/>
              </w:rPr>
              <w:t>Copy and complete the diagram and state how the following can be determined:</w:t>
            </w:r>
          </w:p>
          <w:p w:rsidR="00353CEF" w:rsidRDefault="00353CEF" w:rsidP="00AA1CBA">
            <w:pPr>
              <w:pStyle w:val="studytab"/>
              <w:numPr>
                <w:ilvl w:val="0"/>
                <w:numId w:val="17"/>
              </w:numPr>
              <w:spacing w:before="120"/>
              <w:rPr>
                <w:rFonts w:ascii="Trebuchet MS" w:hAnsi="Trebuchet MS"/>
                <w:szCs w:val="24"/>
              </w:rPr>
            </w:pPr>
            <w:r>
              <w:rPr>
                <w:rFonts w:ascii="Trebuchet MS" w:hAnsi="Trebuchet MS"/>
                <w:szCs w:val="24"/>
              </w:rPr>
              <w:t>the instantaneous speed of the trolley at the bottom of the slope.</w:t>
            </w:r>
          </w:p>
          <w:p w:rsidR="00353CEF" w:rsidRDefault="00353CEF" w:rsidP="00AA1CBA">
            <w:pPr>
              <w:pStyle w:val="studytab"/>
              <w:numPr>
                <w:ilvl w:val="0"/>
                <w:numId w:val="17"/>
              </w:numPr>
              <w:spacing w:before="120"/>
              <w:rPr>
                <w:rFonts w:ascii="Trebuchet MS" w:hAnsi="Trebuchet MS"/>
                <w:szCs w:val="24"/>
              </w:rPr>
            </w:pPr>
            <w:r>
              <w:rPr>
                <w:rFonts w:ascii="Trebuchet MS" w:hAnsi="Trebuchet MS"/>
                <w:szCs w:val="24"/>
              </w:rPr>
              <w:t>the average speed of the trolley down the ramp</w:t>
            </w:r>
          </w:p>
          <w:p w:rsidR="00353CEF" w:rsidRPr="006A16E1" w:rsidRDefault="00353CEF" w:rsidP="00AA1CBA">
            <w:pPr>
              <w:pStyle w:val="studytab"/>
              <w:numPr>
                <w:ilvl w:val="0"/>
                <w:numId w:val="17"/>
              </w:numPr>
              <w:spacing w:before="120"/>
              <w:rPr>
                <w:rFonts w:ascii="Trebuchet MS" w:hAnsi="Trebuchet MS"/>
                <w:szCs w:val="24"/>
              </w:rPr>
            </w:pPr>
            <w:r>
              <w:rPr>
                <w:rFonts w:ascii="Trebuchet MS" w:hAnsi="Trebuchet MS"/>
                <w:szCs w:val="24"/>
              </w:rPr>
              <w:t xml:space="preserve">the acceleration of the trolley as it rolls down the ramp. </w:t>
            </w:r>
          </w:p>
        </w:tc>
      </w:tr>
      <w:tr w:rsidR="00353CEF" w:rsidRPr="001F1787" w:rsidTr="001F2EAC">
        <w:trPr>
          <w:cantSplit/>
          <w:trHeight w:val="660"/>
        </w:trPr>
        <w:tc>
          <w:tcPr>
            <w:tcW w:w="959" w:type="dxa"/>
            <w:shd w:val="clear" w:color="auto" w:fill="FFFFFF" w:themeFill="background1"/>
          </w:tcPr>
          <w:p w:rsidR="00353CEF" w:rsidRPr="001F1787" w:rsidRDefault="00353CEF" w:rsidP="005A4045">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1.9.5</w:t>
            </w:r>
          </w:p>
        </w:tc>
        <w:tc>
          <w:tcPr>
            <w:tcW w:w="9214" w:type="dxa"/>
            <w:gridSpan w:val="2"/>
            <w:shd w:val="clear" w:color="auto" w:fill="FFFFFF" w:themeFill="background1"/>
          </w:tcPr>
          <w:p w:rsidR="00353CEF" w:rsidRDefault="00353CEF" w:rsidP="005A4045">
            <w:pPr>
              <w:pStyle w:val="studytab"/>
              <w:spacing w:before="120"/>
              <w:rPr>
                <w:rFonts w:ascii="Trebuchet MS" w:hAnsi="Trebuchet MS"/>
                <w:szCs w:val="24"/>
              </w:rPr>
            </w:pPr>
            <w:r w:rsidRPr="00F855F8">
              <w:rPr>
                <w:rFonts w:ascii="Trebuchet MS" w:hAnsi="Trebuchet MS"/>
                <w:noProof/>
                <w:szCs w:val="24"/>
                <w:lang w:eastAsia="en-GB"/>
              </w:rPr>
              <mc:AlternateContent>
                <mc:Choice Requires="wps">
                  <w:drawing>
                    <wp:anchor distT="0" distB="0" distL="114300" distR="114300" simplePos="0" relativeHeight="252592128" behindDoc="0" locked="0" layoutInCell="1" allowOverlap="1" wp14:anchorId="246288CA" wp14:editId="603C2EEC">
                      <wp:simplePos x="0" y="0"/>
                      <wp:positionH relativeFrom="column">
                        <wp:posOffset>1437640</wp:posOffset>
                      </wp:positionH>
                      <wp:positionV relativeFrom="paragraph">
                        <wp:posOffset>523875</wp:posOffset>
                      </wp:positionV>
                      <wp:extent cx="361950" cy="295275"/>
                      <wp:effectExtent l="0" t="0" r="0" b="0"/>
                      <wp:wrapNone/>
                      <wp:docPr id="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295275"/>
                              </a:xfrm>
                              <a:prstGeom prst="rect">
                                <a:avLst/>
                              </a:prstGeom>
                              <a:noFill/>
                              <a:ln w="9525">
                                <a:noFill/>
                                <a:miter lim="800000"/>
                                <a:headEnd/>
                                <a:tailEnd/>
                              </a:ln>
                            </wps:spPr>
                            <wps:txbx>
                              <w:txbxContent>
                                <w:p w:rsidR="007E535A" w:rsidRDefault="007E535A">
                                  <w:r>
                                    <w:t>t</w:t>
                                  </w:r>
                                  <w:r w:rsidRPr="00F855F8">
                                    <w:rPr>
                                      <w:vertAlign w:val="subscript"/>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238" type="#_x0000_t202" style="position:absolute;left:0;text-align:left;margin-left:113.2pt;margin-top:41.25pt;width:28.5pt;height:23.25pt;z-index:25259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" filled="f" stroked="f">
                      <v:textbox>
                        <w:txbxContent>
                          <w:p w:rsidR="007E535A" w:rsidRDefault="007E535A">
                            <w:r>
                              <w:t>t</w:t>
                            </w:r>
                            <w:r w:rsidRPr="00F855F8">
                              <w:rPr>
                                <w:vertAlign w:val="subscript"/>
                              </w:rPr>
                              <w:t>3</w:t>
                            </w:r>
                          </w:p>
                        </w:txbxContent>
                      </v:textbox>
                    </v:shape>
                  </w:pict>
                </mc:Fallback>
              </mc:AlternateContent>
            </w:r>
            <w:r>
              <w:rPr>
                <w:rFonts w:ascii="Trebuchet MS" w:hAnsi="Trebuchet MS"/>
                <w:noProof/>
                <w:szCs w:val="24"/>
                <w:lang w:eastAsia="en-GB"/>
              </w:rPr>
              <mc:AlternateContent>
                <mc:Choice Requires="wpc">
                  <w:drawing>
                    <wp:inline distT="0" distB="0" distL="0" distR="0" wp14:anchorId="246288CC" wp14:editId="7FE0FA28">
                      <wp:extent cx="4629150" cy="2543175"/>
                      <wp:effectExtent l="0" t="0" r="0" b="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90" name="Picture 90" descr="motion"/>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179999" y="179996"/>
                                  <a:ext cx="4204966" cy="2313822"/>
                                </a:xfrm>
                                <a:prstGeom prst="rect">
                                  <a:avLst/>
                                </a:prstGeom>
                                <a:noFill/>
                                <a:ln>
                                  <a:noFill/>
                                </a:ln>
                              </pic:spPr>
                            </pic:pic>
                            <wps:wsp>
                              <wps:cNvPr id="91" name="Text Box 2"/>
                              <wps:cNvSpPr txBox="1">
                                <a:spLocks noChangeArrowheads="1"/>
                              </wps:cNvSpPr>
                              <wps:spPr bwMode="auto">
                                <a:xfrm>
                                  <a:off x="2742225" y="514533"/>
                                  <a:ext cx="361950" cy="295275"/>
                                </a:xfrm>
                                <a:prstGeom prst="rect">
                                  <a:avLst/>
                                </a:prstGeom>
                                <a:noFill/>
                                <a:ln w="9525">
                                  <a:noFill/>
                                  <a:miter lim="800000"/>
                                  <a:headEnd/>
                                  <a:tailEnd/>
                                </a:ln>
                              </wps:spPr>
                              <wps:txbx>
                                <w:txbxContent>
                                  <w:p w:rsidR="007E535A" w:rsidRDefault="007E535A" w:rsidP="002A19BC">
                                    <w:pPr>
                                      <w:pStyle w:val="NormalWeb"/>
                                      <w:spacing w:before="0" w:beforeAutospacing="0" w:after="200" w:afterAutospacing="0" w:line="276" w:lineRule="auto"/>
                                      <w:jc w:val="both"/>
                                    </w:pPr>
                                    <w:r>
                                      <w:rPr>
                                        <w:rFonts w:ascii="Trebuchet MS" w:eastAsia="Times New Roman" w:hAnsi="Trebuchet MS"/>
                                        <w:sz w:val="22"/>
                                        <w:szCs w:val="22"/>
                                      </w:rPr>
                                      <w:t>t</w:t>
                                    </w:r>
                                    <w:r>
                                      <w:rPr>
                                        <w:rFonts w:ascii="Trebuchet MS" w:eastAsia="Times New Roman" w:hAnsi="Trebuchet MS"/>
                                        <w:position w:val="-6"/>
                                        <w:sz w:val="22"/>
                                        <w:szCs w:val="22"/>
                                        <w:vertAlign w:val="subscript"/>
                                      </w:rPr>
                                      <w:t>2</w:t>
                                    </w:r>
                                  </w:p>
                                </w:txbxContent>
                              </wps:txbx>
                              <wps:bodyPr rot="0" vert="horz" wrap="square" lIns="91440" tIns="45720" rIns="91440" bIns="45720" anchor="t" anchorCtr="0">
                                <a:noAutofit/>
                              </wps:bodyPr>
                            </wps:wsp>
                            <wps:wsp>
                              <wps:cNvPr id="93" name="Text Box 2"/>
                              <wps:cNvSpPr txBox="1">
                                <a:spLocks noChangeArrowheads="1"/>
                              </wps:cNvSpPr>
                              <wps:spPr bwMode="auto">
                                <a:xfrm>
                                  <a:off x="4209075" y="513421"/>
                                  <a:ext cx="361950" cy="295275"/>
                                </a:xfrm>
                                <a:prstGeom prst="rect">
                                  <a:avLst/>
                                </a:prstGeom>
                                <a:noFill/>
                                <a:ln w="9525">
                                  <a:noFill/>
                                  <a:miter lim="800000"/>
                                  <a:headEnd/>
                                  <a:tailEnd/>
                                </a:ln>
                              </wps:spPr>
                              <wps:txbx>
                                <w:txbxContent>
                                  <w:p w:rsidR="007E535A" w:rsidRDefault="007E535A" w:rsidP="002A19BC">
                                    <w:pPr>
                                      <w:pStyle w:val="NormalWeb"/>
                                      <w:spacing w:before="0" w:beforeAutospacing="0" w:after="200" w:afterAutospacing="0" w:line="276" w:lineRule="auto"/>
                                      <w:jc w:val="both"/>
                                    </w:pPr>
                                    <w:r>
                                      <w:rPr>
                                        <w:rFonts w:ascii="Trebuchet MS" w:eastAsia="Times New Roman" w:hAnsi="Trebuchet MS"/>
                                        <w:sz w:val="22"/>
                                        <w:szCs w:val="22"/>
                                      </w:rPr>
                                      <w:t>t</w:t>
                                    </w:r>
                                    <w:r>
                                      <w:rPr>
                                        <w:rFonts w:ascii="Trebuchet MS" w:eastAsia="Times New Roman" w:hAnsi="Trebuchet MS"/>
                                        <w:position w:val="-6"/>
                                        <w:sz w:val="22"/>
                                        <w:szCs w:val="22"/>
                                        <w:vertAlign w:val="subscript"/>
                                      </w:rPr>
                                      <w:t>1</w:t>
                                    </w:r>
                                  </w:p>
                                </w:txbxContent>
                              </wps:txbx>
                              <wps:bodyPr rot="0" vert="horz" wrap="square" lIns="91440" tIns="45720" rIns="91440" bIns="45720" anchor="t" anchorCtr="0">
                                <a:noAutofit/>
                              </wps:bodyPr>
                            </wps:wsp>
                          </wpc:wpc>
                        </a:graphicData>
                      </a:graphic>
                    </wp:inline>
                  </w:drawing>
                </mc:Choice>
                <mc:Fallback>
                  <w:pict>
                    <v:group id="Canvas 95" o:spid="_x0000_s1239" editas="canvas" style="width:364.5pt;height:200.25pt;mso-position-horizontal-relative:char;mso-position-vertical-relative:line" coordsize="46291,2543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">
                      <v:shape id="_x0000_s1240" type="#_x0000_t75" style="position:absolute;width:46291;height:25431;visibility:visible;mso-wrap-style:square">
                        <v:fill o:detectmouseclick="t"/>
                        <v:path o:connecttype="none"/>
                      </v:shape>
                      <v:shape id="Picture 90" o:spid="_x0000_s1241" type="#_x0000_t75" alt="motion" style="position:absolute;left:1799;top:1799;width:42050;height:231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bYkP7BAAAA2wAAAA8AAABkcnMvZG93bnJldi54bWxET8tqAjEU3Qv+Q7iFbkrNtKK0o1G0KLhS&#10;fC26u0yuk6GTmziJOv69WRRcHs57PG1tLa7UhMqxgo9eBoK4cLriUsFhv3z/AhEissbaMSm4U4Dp&#10;pNsZY67djbd03cVSpBAOOSowMfpcylAYshh6zhMn7uQaizHBppS6wVsKt7X8zLKhtFhxajDo6cdQ&#10;8be7WAWXc3/wO8cVHd8Wc7c2md+c116p15d2NgIRqY1P8b97pRV8p/XpS/oBcvI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bYkP7BAAAA2wAAAA8AAAAAAAAAAAAAAAAAnwIA&#10;AGRycy9kb3ducmV2LnhtbFBLBQYAAAAABAAEAPcAAACNAwAAAAA=&#10;">
                        <v:imagedata r:id="rId46" o:title="motion"/>
                      </v:shape>
                      <v:shape id="_x0000_s1242" type="#_x0000_t202" style="position:absolute;left:27422;top:5145;width:3619;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7E535A" w:rsidRDefault="007E535A" w:rsidP="002A19BC">
                              <w:pPr>
                                <w:pStyle w:val="NormalWeb"/>
                                <w:spacing w:before="0" w:beforeAutospacing="0" w:after="200" w:afterAutospacing="0" w:line="276" w:lineRule="auto"/>
                                <w:jc w:val="both"/>
                              </w:pPr>
                              <w:r>
                                <w:rPr>
                                  <w:rFonts w:ascii="Trebuchet MS" w:eastAsia="Times New Roman" w:hAnsi="Trebuchet MS"/>
                                  <w:sz w:val="22"/>
                                  <w:szCs w:val="22"/>
                                </w:rPr>
                                <w:t>t</w:t>
                              </w:r>
                              <w:r>
                                <w:rPr>
                                  <w:rFonts w:ascii="Trebuchet MS" w:eastAsia="Times New Roman" w:hAnsi="Trebuchet MS"/>
                                  <w:position w:val="-6"/>
                                  <w:sz w:val="22"/>
                                  <w:szCs w:val="22"/>
                                  <w:vertAlign w:val="subscript"/>
                                </w:rPr>
                                <w:t>2</w:t>
                              </w:r>
                            </w:p>
                          </w:txbxContent>
                        </v:textbox>
                      </v:shape>
                      <v:shape id="_x0000_s1243" type="#_x0000_t202" style="position:absolute;left:42090;top:5134;width:3620;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7E535A" w:rsidRDefault="007E535A" w:rsidP="002A19BC">
                              <w:pPr>
                                <w:pStyle w:val="NormalWeb"/>
                                <w:spacing w:before="0" w:beforeAutospacing="0" w:after="200" w:afterAutospacing="0" w:line="276" w:lineRule="auto"/>
                                <w:jc w:val="both"/>
                              </w:pPr>
                              <w:r>
                                <w:rPr>
                                  <w:rFonts w:ascii="Trebuchet MS" w:eastAsia="Times New Roman" w:hAnsi="Trebuchet MS"/>
                                  <w:sz w:val="22"/>
                                  <w:szCs w:val="22"/>
                                </w:rPr>
                                <w:t>t</w:t>
                              </w:r>
                              <w:r>
                                <w:rPr>
                                  <w:rFonts w:ascii="Trebuchet MS" w:eastAsia="Times New Roman" w:hAnsi="Trebuchet MS"/>
                                  <w:position w:val="-6"/>
                                  <w:sz w:val="22"/>
                                  <w:szCs w:val="22"/>
                                  <w:vertAlign w:val="subscript"/>
                                </w:rPr>
                                <w:t>1</w:t>
                              </w:r>
                            </w:p>
                          </w:txbxContent>
                        </v:textbox>
                      </v:shape>
                      <w10:anchorlock/>
                    </v:group>
                  </w:pict>
                </mc:Fallback>
              </mc:AlternateContent>
            </w:r>
          </w:p>
          <w:p w:rsidR="00353CEF" w:rsidRDefault="00353CEF" w:rsidP="005A4045">
            <w:pPr>
              <w:pStyle w:val="studytab"/>
              <w:spacing w:before="120"/>
              <w:rPr>
                <w:rFonts w:ascii="Trebuchet MS" w:hAnsi="Trebuchet MS"/>
                <w:szCs w:val="24"/>
              </w:rPr>
            </w:pPr>
            <w:r>
              <w:rPr>
                <w:rFonts w:ascii="Trebuchet MS" w:hAnsi="Trebuchet MS"/>
                <w:szCs w:val="24"/>
              </w:rPr>
              <w:t>From the diagram above, state what measurements are required to find:</w:t>
            </w:r>
          </w:p>
          <w:p w:rsidR="00353CEF" w:rsidRDefault="00353CEF" w:rsidP="00693876">
            <w:pPr>
              <w:pStyle w:val="studytab"/>
              <w:numPr>
                <w:ilvl w:val="0"/>
                <w:numId w:val="16"/>
              </w:numPr>
              <w:spacing w:before="120"/>
              <w:rPr>
                <w:rFonts w:ascii="Trebuchet MS" w:hAnsi="Trebuchet MS"/>
                <w:szCs w:val="24"/>
              </w:rPr>
            </w:pPr>
            <w:r>
              <w:rPr>
                <w:rFonts w:ascii="Trebuchet MS" w:hAnsi="Trebuchet MS"/>
                <w:szCs w:val="24"/>
              </w:rPr>
              <w:t>the average speed of the vehicle as it passes down the slope?</w:t>
            </w:r>
          </w:p>
          <w:p w:rsidR="00353CEF" w:rsidRDefault="00353CEF" w:rsidP="00693876">
            <w:pPr>
              <w:pStyle w:val="studytab"/>
              <w:numPr>
                <w:ilvl w:val="0"/>
                <w:numId w:val="16"/>
              </w:numPr>
              <w:spacing w:before="120"/>
              <w:rPr>
                <w:rFonts w:ascii="Trebuchet MS" w:hAnsi="Trebuchet MS"/>
                <w:szCs w:val="24"/>
              </w:rPr>
            </w:pPr>
            <w:r w:rsidRPr="002A19BC">
              <w:rPr>
                <w:rFonts w:ascii="Trebuchet MS" w:hAnsi="Trebuchet MS"/>
                <w:szCs w:val="24"/>
              </w:rPr>
              <w:t>the instantaneous speed at the bottom of the slope?</w:t>
            </w:r>
          </w:p>
          <w:p w:rsidR="00353CEF" w:rsidRDefault="00353CEF" w:rsidP="005A4045">
            <w:pPr>
              <w:pStyle w:val="studytab"/>
              <w:spacing w:before="120"/>
              <w:rPr>
                <w:rFonts w:ascii="Trebuchet MS" w:hAnsi="Trebuchet MS"/>
                <w:szCs w:val="24"/>
              </w:rPr>
            </w:pPr>
            <w:r>
              <w:rPr>
                <w:rFonts w:ascii="Trebuchet MS" w:hAnsi="Trebuchet MS"/>
                <w:szCs w:val="24"/>
              </w:rPr>
              <w:t>State what pieces of equipment give the measurements to find:</w:t>
            </w:r>
          </w:p>
          <w:p w:rsidR="00353CEF" w:rsidRDefault="00353CEF" w:rsidP="00693876">
            <w:pPr>
              <w:pStyle w:val="studytab"/>
              <w:numPr>
                <w:ilvl w:val="0"/>
                <w:numId w:val="16"/>
              </w:numPr>
              <w:spacing w:before="120"/>
              <w:rPr>
                <w:rFonts w:ascii="Trebuchet MS" w:hAnsi="Trebuchet MS"/>
                <w:szCs w:val="24"/>
              </w:rPr>
            </w:pPr>
            <w:r>
              <w:rPr>
                <w:rFonts w:ascii="Trebuchet MS" w:hAnsi="Trebuchet MS"/>
                <w:szCs w:val="24"/>
              </w:rPr>
              <w:t>the average speed of the vehicle as it passes down the slope?</w:t>
            </w:r>
          </w:p>
          <w:p w:rsidR="00353CEF" w:rsidRDefault="00353CEF" w:rsidP="00693876">
            <w:pPr>
              <w:pStyle w:val="studytab"/>
              <w:numPr>
                <w:ilvl w:val="0"/>
                <w:numId w:val="16"/>
              </w:numPr>
              <w:spacing w:before="120"/>
              <w:rPr>
                <w:rFonts w:ascii="Trebuchet MS" w:hAnsi="Trebuchet MS"/>
                <w:szCs w:val="24"/>
              </w:rPr>
            </w:pPr>
            <w:r>
              <w:rPr>
                <w:rFonts w:ascii="Trebuchet MS" w:hAnsi="Trebuchet MS"/>
                <w:szCs w:val="24"/>
              </w:rPr>
              <w:t>the instantaneous speed at the bottom of the slope?</w:t>
            </w:r>
          </w:p>
          <w:p w:rsidR="00353CEF" w:rsidRPr="001F1787" w:rsidRDefault="00353CEF" w:rsidP="00693876">
            <w:pPr>
              <w:pStyle w:val="studytab"/>
              <w:numPr>
                <w:ilvl w:val="0"/>
                <w:numId w:val="16"/>
              </w:numPr>
              <w:spacing w:before="120"/>
              <w:rPr>
                <w:rFonts w:ascii="Trebuchet MS" w:hAnsi="Trebuchet MS"/>
                <w:szCs w:val="24"/>
              </w:rPr>
            </w:pPr>
            <w:r>
              <w:rPr>
                <w:rFonts w:ascii="Trebuchet MS" w:hAnsi="Trebuchet MS"/>
                <w:szCs w:val="24"/>
              </w:rPr>
              <w:t>What additional equipment is required to complete these measurements?</w:t>
            </w:r>
          </w:p>
        </w:tc>
      </w:tr>
      <w:tr w:rsidR="00353CEF" w:rsidRPr="001F1787" w:rsidTr="002F35F6">
        <w:trPr>
          <w:cantSplit/>
          <w:trHeight w:val="660"/>
        </w:trPr>
        <w:tc>
          <w:tcPr>
            <w:tcW w:w="10173" w:type="dxa"/>
            <w:gridSpan w:val="3"/>
            <w:shd w:val="clear" w:color="auto" w:fill="D99594" w:themeFill="accent2" w:themeFillTint="99"/>
          </w:tcPr>
          <w:p w:rsidR="00353CEF" w:rsidRPr="00260486" w:rsidRDefault="00353CEF" w:rsidP="00DC26F3">
            <w:pPr>
              <w:spacing w:before="120" w:after="120"/>
              <w:jc w:val="left"/>
              <w:rPr>
                <w:rFonts w:eastAsia="Times New Roman" w:cs="Times New Roman"/>
                <w:sz w:val="36"/>
                <w:szCs w:val="36"/>
              </w:rPr>
            </w:pPr>
            <w:r w:rsidRPr="00260486">
              <w:rPr>
                <w:rFonts w:eastAsia="Times New Roman" w:cs="Times New Roman"/>
                <w:b/>
                <w:bCs/>
                <w:sz w:val="36"/>
                <w:szCs w:val="36"/>
                <w:lang w:eastAsia="en-GB"/>
              </w:rPr>
              <w:t>Velocity- time graphs</w:t>
            </w:r>
          </w:p>
        </w:tc>
      </w:tr>
      <w:tr w:rsidR="00353CEF" w:rsidRPr="001F1787" w:rsidTr="002F35F6">
        <w:trPr>
          <w:cantSplit/>
          <w:trHeight w:val="660"/>
        </w:trPr>
        <w:tc>
          <w:tcPr>
            <w:tcW w:w="959" w:type="dxa"/>
            <w:shd w:val="clear" w:color="auto" w:fill="C4BC96" w:themeFill="background2" w:themeFillShade="BF"/>
          </w:tcPr>
          <w:p w:rsidR="00353CEF" w:rsidRPr="0056163E" w:rsidRDefault="00353CEF"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2.1</w:t>
            </w:r>
          </w:p>
        </w:tc>
        <w:tc>
          <w:tcPr>
            <w:tcW w:w="9214" w:type="dxa"/>
            <w:gridSpan w:val="2"/>
            <w:shd w:val="clear" w:color="auto" w:fill="C4BC96" w:themeFill="background2" w:themeFillShade="BF"/>
            <w:hideMark/>
          </w:tcPr>
          <w:p w:rsidR="00353CEF" w:rsidRPr="0056163E" w:rsidRDefault="00353CEF"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rPr>
              <w:t>I can draw velocity–time graphs for objects from recorded or experimental data.</w:t>
            </w:r>
          </w:p>
        </w:tc>
      </w:tr>
      <w:tr w:rsidR="00353CEF" w:rsidRPr="001F1787" w:rsidTr="001F2EAC">
        <w:trPr>
          <w:cantSplit/>
          <w:trHeight w:val="660"/>
        </w:trPr>
        <w:tc>
          <w:tcPr>
            <w:tcW w:w="959" w:type="dxa"/>
            <w:shd w:val="clear" w:color="auto" w:fill="auto"/>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2.1.1</w:t>
            </w:r>
          </w:p>
          <w:p w:rsidR="00353CEF" w:rsidRPr="001F1787" w:rsidRDefault="00353CEF" w:rsidP="00DC26F3">
            <w:pPr>
              <w:spacing w:before="120" w:after="120"/>
              <w:jc w:val="left"/>
              <w:rPr>
                <w:rFonts w:eastAsia="Times New Roman" w:cs="Times New Roman"/>
                <w:sz w:val="24"/>
                <w:szCs w:val="24"/>
                <w:lang w:eastAsia="en-GB"/>
              </w:rPr>
            </w:pPr>
          </w:p>
          <w:p w:rsidR="00353CEF" w:rsidRPr="001F1787" w:rsidRDefault="00353CEF" w:rsidP="00DC26F3">
            <w:pPr>
              <w:spacing w:before="120" w:after="120"/>
              <w:jc w:val="left"/>
              <w:rPr>
                <w:rFonts w:eastAsia="Times New Roman" w:cs="Times New Roman"/>
                <w:sz w:val="24"/>
                <w:szCs w:val="24"/>
                <w:lang w:eastAsia="en-GB"/>
              </w:rPr>
            </w:pPr>
          </w:p>
        </w:tc>
        <w:tc>
          <w:tcPr>
            <w:tcW w:w="9214" w:type="dxa"/>
            <w:gridSpan w:val="2"/>
            <w:shd w:val="clear" w:color="auto" w:fill="auto"/>
          </w:tcPr>
          <w:p w:rsidR="00353CEF" w:rsidRPr="001F1787" w:rsidRDefault="00353CEF" w:rsidP="00693876">
            <w:pPr>
              <w:pStyle w:val="ListParagraph"/>
              <w:numPr>
                <w:ilvl w:val="0"/>
                <w:numId w:val="8"/>
              </w:numPr>
              <w:spacing w:before="120" w:after="120"/>
              <w:jc w:val="left"/>
              <w:rPr>
                <w:rFonts w:eastAsia="Times New Roman" w:cs="Times New Roman"/>
                <w:sz w:val="24"/>
                <w:szCs w:val="24"/>
              </w:rPr>
            </w:pPr>
            <w:r w:rsidRPr="001F1787">
              <w:rPr>
                <w:rFonts w:eastAsia="Times New Roman" w:cs="Times New Roman"/>
                <w:sz w:val="24"/>
                <w:szCs w:val="24"/>
              </w:rPr>
              <w:t>On graph paper, draw a velocity-time graph of the race car’s journey.</w:t>
            </w:r>
          </w:p>
          <w:p w:rsidR="00353CEF" w:rsidRPr="001F1787" w:rsidRDefault="00353CEF" w:rsidP="00693876">
            <w:pPr>
              <w:pStyle w:val="ListParagraph"/>
              <w:numPr>
                <w:ilvl w:val="0"/>
                <w:numId w:val="8"/>
              </w:numPr>
              <w:spacing w:before="120" w:after="120"/>
              <w:jc w:val="left"/>
              <w:rPr>
                <w:rFonts w:eastAsia="Times New Roman" w:cs="Times New Roman"/>
                <w:sz w:val="24"/>
                <w:szCs w:val="24"/>
              </w:rPr>
            </w:pPr>
            <w:r w:rsidRPr="001F1787">
              <w:rPr>
                <w:rFonts w:eastAsia="Times New Roman" w:cs="Times New Roman"/>
                <w:sz w:val="24"/>
                <w:szCs w:val="24"/>
              </w:rPr>
              <w:t>Using the graph, describe the motion of the race car over the 80 seconds.</w:t>
            </w:r>
          </w:p>
          <w:tbl>
            <w:tblPr>
              <w:tblStyle w:val="TableGrid"/>
              <w:tblpPr w:leftFromText="180" w:rightFromText="180" w:vertAnchor="text" w:horzAnchor="margin" w:tblpY="2"/>
              <w:tblOverlap w:val="never"/>
              <w:tblW w:w="7549" w:type="dxa"/>
              <w:tblLayout w:type="fixed"/>
              <w:tblLook w:val="04A0" w:firstRow="1" w:lastRow="0" w:firstColumn="1" w:lastColumn="0" w:noHBand="0" w:noVBand="1"/>
            </w:tblPr>
            <w:tblGrid>
              <w:gridCol w:w="1588"/>
              <w:gridCol w:w="544"/>
              <w:gridCol w:w="732"/>
              <w:gridCol w:w="659"/>
              <w:gridCol w:w="727"/>
              <w:gridCol w:w="653"/>
              <w:gridCol w:w="722"/>
              <w:gridCol w:w="648"/>
              <w:gridCol w:w="709"/>
              <w:gridCol w:w="567"/>
            </w:tblGrid>
            <w:tr w:rsidR="00353CEF" w:rsidRPr="001F1787" w:rsidTr="003F413E">
              <w:tc>
                <w:tcPr>
                  <w:tcW w:w="1588" w:type="dxa"/>
                  <w:vAlign w:val="bottom"/>
                </w:tcPr>
                <w:p w:rsidR="00353CEF" w:rsidRPr="001F1787" w:rsidRDefault="00353CEF" w:rsidP="00DC26F3">
                  <w:pPr>
                    <w:spacing w:before="120"/>
                    <w:jc w:val="left"/>
                    <w:rPr>
                      <w:sz w:val="24"/>
                      <w:szCs w:val="24"/>
                    </w:rPr>
                  </w:pPr>
                  <w:r w:rsidRPr="001F1787">
                    <w:rPr>
                      <w:sz w:val="24"/>
                      <w:szCs w:val="24"/>
                    </w:rPr>
                    <w:t>Time (s)</w:t>
                  </w:r>
                </w:p>
              </w:tc>
              <w:tc>
                <w:tcPr>
                  <w:tcW w:w="544" w:type="dxa"/>
                  <w:vAlign w:val="bottom"/>
                </w:tcPr>
                <w:p w:rsidR="00353CEF" w:rsidRPr="001F1787" w:rsidRDefault="00353CEF" w:rsidP="00DC26F3">
                  <w:pPr>
                    <w:spacing w:before="120"/>
                    <w:jc w:val="left"/>
                    <w:rPr>
                      <w:sz w:val="24"/>
                      <w:szCs w:val="24"/>
                    </w:rPr>
                  </w:pPr>
                  <w:r w:rsidRPr="001F1787">
                    <w:rPr>
                      <w:sz w:val="24"/>
                      <w:szCs w:val="24"/>
                    </w:rPr>
                    <w:t>0</w:t>
                  </w:r>
                </w:p>
              </w:tc>
              <w:tc>
                <w:tcPr>
                  <w:tcW w:w="732" w:type="dxa"/>
                  <w:vAlign w:val="bottom"/>
                </w:tcPr>
                <w:p w:rsidR="00353CEF" w:rsidRPr="001F1787" w:rsidRDefault="00353CEF" w:rsidP="00DC26F3">
                  <w:pPr>
                    <w:spacing w:before="120"/>
                    <w:jc w:val="left"/>
                    <w:rPr>
                      <w:sz w:val="24"/>
                      <w:szCs w:val="24"/>
                    </w:rPr>
                  </w:pPr>
                  <w:r w:rsidRPr="001F1787">
                    <w:rPr>
                      <w:sz w:val="24"/>
                      <w:szCs w:val="24"/>
                    </w:rPr>
                    <w:t>10</w:t>
                  </w:r>
                </w:p>
              </w:tc>
              <w:tc>
                <w:tcPr>
                  <w:tcW w:w="659" w:type="dxa"/>
                  <w:vAlign w:val="bottom"/>
                </w:tcPr>
                <w:p w:rsidR="00353CEF" w:rsidRPr="001F1787" w:rsidRDefault="00353CEF" w:rsidP="00DC26F3">
                  <w:pPr>
                    <w:spacing w:before="120"/>
                    <w:jc w:val="left"/>
                    <w:rPr>
                      <w:sz w:val="24"/>
                      <w:szCs w:val="24"/>
                    </w:rPr>
                  </w:pPr>
                  <w:r w:rsidRPr="001F1787">
                    <w:rPr>
                      <w:sz w:val="24"/>
                      <w:szCs w:val="24"/>
                    </w:rPr>
                    <w:t>20</w:t>
                  </w:r>
                </w:p>
              </w:tc>
              <w:tc>
                <w:tcPr>
                  <w:tcW w:w="727" w:type="dxa"/>
                  <w:vAlign w:val="bottom"/>
                </w:tcPr>
                <w:p w:rsidR="00353CEF" w:rsidRPr="001F1787" w:rsidRDefault="00353CEF" w:rsidP="00DC26F3">
                  <w:pPr>
                    <w:spacing w:before="120"/>
                    <w:jc w:val="left"/>
                    <w:rPr>
                      <w:sz w:val="24"/>
                      <w:szCs w:val="24"/>
                    </w:rPr>
                  </w:pPr>
                  <w:r w:rsidRPr="001F1787">
                    <w:rPr>
                      <w:sz w:val="24"/>
                      <w:szCs w:val="24"/>
                    </w:rPr>
                    <w:t>30</w:t>
                  </w:r>
                </w:p>
              </w:tc>
              <w:tc>
                <w:tcPr>
                  <w:tcW w:w="653" w:type="dxa"/>
                  <w:vAlign w:val="bottom"/>
                </w:tcPr>
                <w:p w:rsidR="00353CEF" w:rsidRPr="001F1787" w:rsidRDefault="00353CEF" w:rsidP="00DC26F3">
                  <w:pPr>
                    <w:spacing w:before="120"/>
                    <w:jc w:val="left"/>
                    <w:rPr>
                      <w:sz w:val="24"/>
                      <w:szCs w:val="24"/>
                    </w:rPr>
                  </w:pPr>
                  <w:r w:rsidRPr="001F1787">
                    <w:rPr>
                      <w:sz w:val="24"/>
                      <w:szCs w:val="24"/>
                    </w:rPr>
                    <w:t>40</w:t>
                  </w:r>
                </w:p>
              </w:tc>
              <w:tc>
                <w:tcPr>
                  <w:tcW w:w="722" w:type="dxa"/>
                  <w:vAlign w:val="bottom"/>
                </w:tcPr>
                <w:p w:rsidR="00353CEF" w:rsidRPr="001F1787" w:rsidRDefault="00353CEF" w:rsidP="00DC26F3">
                  <w:pPr>
                    <w:spacing w:before="120"/>
                    <w:jc w:val="left"/>
                    <w:rPr>
                      <w:sz w:val="24"/>
                      <w:szCs w:val="24"/>
                    </w:rPr>
                  </w:pPr>
                  <w:r w:rsidRPr="001F1787">
                    <w:rPr>
                      <w:sz w:val="24"/>
                      <w:szCs w:val="24"/>
                    </w:rPr>
                    <w:t>50</w:t>
                  </w:r>
                </w:p>
              </w:tc>
              <w:tc>
                <w:tcPr>
                  <w:tcW w:w="648" w:type="dxa"/>
                  <w:vAlign w:val="bottom"/>
                </w:tcPr>
                <w:p w:rsidR="00353CEF" w:rsidRPr="001F1787" w:rsidRDefault="00353CEF" w:rsidP="00DC26F3">
                  <w:pPr>
                    <w:spacing w:before="120"/>
                    <w:jc w:val="left"/>
                    <w:rPr>
                      <w:sz w:val="24"/>
                      <w:szCs w:val="24"/>
                    </w:rPr>
                  </w:pPr>
                  <w:r w:rsidRPr="001F1787">
                    <w:rPr>
                      <w:sz w:val="24"/>
                      <w:szCs w:val="24"/>
                    </w:rPr>
                    <w:t>60</w:t>
                  </w:r>
                </w:p>
              </w:tc>
              <w:tc>
                <w:tcPr>
                  <w:tcW w:w="709" w:type="dxa"/>
                  <w:vAlign w:val="bottom"/>
                </w:tcPr>
                <w:p w:rsidR="00353CEF" w:rsidRPr="001F1787" w:rsidRDefault="00353CEF" w:rsidP="00DC26F3">
                  <w:pPr>
                    <w:spacing w:before="120"/>
                    <w:jc w:val="left"/>
                    <w:rPr>
                      <w:sz w:val="24"/>
                      <w:szCs w:val="24"/>
                    </w:rPr>
                  </w:pPr>
                  <w:r w:rsidRPr="001F1787">
                    <w:rPr>
                      <w:sz w:val="24"/>
                      <w:szCs w:val="24"/>
                    </w:rPr>
                    <w:t>70</w:t>
                  </w:r>
                </w:p>
              </w:tc>
              <w:tc>
                <w:tcPr>
                  <w:tcW w:w="567" w:type="dxa"/>
                  <w:vAlign w:val="bottom"/>
                </w:tcPr>
                <w:p w:rsidR="00353CEF" w:rsidRPr="001F1787" w:rsidRDefault="00353CEF" w:rsidP="00DC26F3">
                  <w:pPr>
                    <w:spacing w:before="120"/>
                    <w:jc w:val="left"/>
                    <w:rPr>
                      <w:sz w:val="24"/>
                      <w:szCs w:val="24"/>
                    </w:rPr>
                  </w:pPr>
                  <w:r w:rsidRPr="001F1787">
                    <w:rPr>
                      <w:sz w:val="24"/>
                      <w:szCs w:val="24"/>
                    </w:rPr>
                    <w:t>80</w:t>
                  </w:r>
                </w:p>
              </w:tc>
            </w:tr>
            <w:tr w:rsidR="00353CEF" w:rsidRPr="001F1787" w:rsidTr="003F413E">
              <w:tc>
                <w:tcPr>
                  <w:tcW w:w="1588" w:type="dxa"/>
                  <w:vAlign w:val="bottom"/>
                </w:tcPr>
                <w:p w:rsidR="00353CEF" w:rsidRPr="001F1787" w:rsidRDefault="00353CEF" w:rsidP="00DC26F3">
                  <w:pPr>
                    <w:spacing w:before="120"/>
                    <w:jc w:val="left"/>
                    <w:rPr>
                      <w:sz w:val="24"/>
                      <w:szCs w:val="24"/>
                    </w:rPr>
                  </w:pPr>
                  <w:r w:rsidRPr="001F1787">
                    <w:rPr>
                      <w:sz w:val="24"/>
                      <w:szCs w:val="24"/>
                    </w:rPr>
                    <w:t>Speed (m/s)</w:t>
                  </w:r>
                </w:p>
              </w:tc>
              <w:tc>
                <w:tcPr>
                  <w:tcW w:w="544" w:type="dxa"/>
                  <w:vAlign w:val="bottom"/>
                </w:tcPr>
                <w:p w:rsidR="00353CEF" w:rsidRPr="001F1787" w:rsidRDefault="00353CEF" w:rsidP="00DC26F3">
                  <w:pPr>
                    <w:spacing w:before="120"/>
                    <w:jc w:val="left"/>
                    <w:rPr>
                      <w:sz w:val="24"/>
                      <w:szCs w:val="24"/>
                    </w:rPr>
                  </w:pPr>
                  <w:r w:rsidRPr="001F1787">
                    <w:rPr>
                      <w:sz w:val="24"/>
                      <w:szCs w:val="24"/>
                    </w:rPr>
                    <w:t>5</w:t>
                  </w:r>
                </w:p>
              </w:tc>
              <w:tc>
                <w:tcPr>
                  <w:tcW w:w="732" w:type="dxa"/>
                  <w:vAlign w:val="bottom"/>
                </w:tcPr>
                <w:p w:rsidR="00353CEF" w:rsidRPr="001F1787" w:rsidRDefault="00353CEF" w:rsidP="00DC26F3">
                  <w:pPr>
                    <w:spacing w:before="120"/>
                    <w:jc w:val="left"/>
                    <w:rPr>
                      <w:sz w:val="24"/>
                      <w:szCs w:val="24"/>
                    </w:rPr>
                  </w:pPr>
                  <w:r w:rsidRPr="001F1787">
                    <w:rPr>
                      <w:sz w:val="24"/>
                      <w:szCs w:val="24"/>
                    </w:rPr>
                    <w:t>5</w:t>
                  </w:r>
                </w:p>
              </w:tc>
              <w:tc>
                <w:tcPr>
                  <w:tcW w:w="659" w:type="dxa"/>
                  <w:vAlign w:val="bottom"/>
                </w:tcPr>
                <w:p w:rsidR="00353CEF" w:rsidRPr="001F1787" w:rsidRDefault="00353CEF" w:rsidP="00DC26F3">
                  <w:pPr>
                    <w:spacing w:before="120"/>
                    <w:jc w:val="left"/>
                    <w:rPr>
                      <w:sz w:val="24"/>
                      <w:szCs w:val="24"/>
                    </w:rPr>
                  </w:pPr>
                  <w:r w:rsidRPr="001F1787">
                    <w:rPr>
                      <w:sz w:val="24"/>
                      <w:szCs w:val="24"/>
                    </w:rPr>
                    <w:t>20</w:t>
                  </w:r>
                </w:p>
              </w:tc>
              <w:tc>
                <w:tcPr>
                  <w:tcW w:w="727" w:type="dxa"/>
                  <w:vAlign w:val="bottom"/>
                </w:tcPr>
                <w:p w:rsidR="00353CEF" w:rsidRPr="001F1787" w:rsidRDefault="00353CEF" w:rsidP="00DC26F3">
                  <w:pPr>
                    <w:spacing w:before="120"/>
                    <w:jc w:val="left"/>
                    <w:rPr>
                      <w:sz w:val="24"/>
                      <w:szCs w:val="24"/>
                    </w:rPr>
                  </w:pPr>
                  <w:r w:rsidRPr="001F1787">
                    <w:rPr>
                      <w:sz w:val="24"/>
                      <w:szCs w:val="24"/>
                    </w:rPr>
                    <w:t>35</w:t>
                  </w:r>
                </w:p>
              </w:tc>
              <w:tc>
                <w:tcPr>
                  <w:tcW w:w="653" w:type="dxa"/>
                  <w:vAlign w:val="bottom"/>
                </w:tcPr>
                <w:p w:rsidR="00353CEF" w:rsidRPr="001F1787" w:rsidRDefault="00353CEF" w:rsidP="00DC26F3">
                  <w:pPr>
                    <w:spacing w:before="120"/>
                    <w:jc w:val="left"/>
                    <w:rPr>
                      <w:sz w:val="24"/>
                      <w:szCs w:val="24"/>
                    </w:rPr>
                  </w:pPr>
                  <w:r w:rsidRPr="001F1787">
                    <w:rPr>
                      <w:sz w:val="24"/>
                      <w:szCs w:val="24"/>
                    </w:rPr>
                    <w:t>50</w:t>
                  </w:r>
                </w:p>
              </w:tc>
              <w:tc>
                <w:tcPr>
                  <w:tcW w:w="722" w:type="dxa"/>
                  <w:vAlign w:val="bottom"/>
                </w:tcPr>
                <w:p w:rsidR="00353CEF" w:rsidRPr="001F1787" w:rsidRDefault="00353CEF" w:rsidP="00DC26F3">
                  <w:pPr>
                    <w:spacing w:before="120"/>
                    <w:jc w:val="left"/>
                    <w:rPr>
                      <w:sz w:val="24"/>
                      <w:szCs w:val="24"/>
                    </w:rPr>
                  </w:pPr>
                  <w:r w:rsidRPr="001F1787">
                    <w:rPr>
                      <w:sz w:val="24"/>
                      <w:szCs w:val="24"/>
                    </w:rPr>
                    <w:t>50</w:t>
                  </w:r>
                </w:p>
              </w:tc>
              <w:tc>
                <w:tcPr>
                  <w:tcW w:w="648" w:type="dxa"/>
                  <w:vAlign w:val="bottom"/>
                </w:tcPr>
                <w:p w:rsidR="00353CEF" w:rsidRPr="001F1787" w:rsidRDefault="00353CEF" w:rsidP="00DC26F3">
                  <w:pPr>
                    <w:spacing w:before="120"/>
                    <w:jc w:val="left"/>
                    <w:rPr>
                      <w:sz w:val="24"/>
                      <w:szCs w:val="24"/>
                    </w:rPr>
                  </w:pPr>
                  <w:r w:rsidRPr="001F1787">
                    <w:rPr>
                      <w:sz w:val="24"/>
                      <w:szCs w:val="24"/>
                    </w:rPr>
                    <w:t>50</w:t>
                  </w:r>
                </w:p>
              </w:tc>
              <w:tc>
                <w:tcPr>
                  <w:tcW w:w="709" w:type="dxa"/>
                  <w:vAlign w:val="bottom"/>
                </w:tcPr>
                <w:p w:rsidR="00353CEF" w:rsidRPr="001F1787" w:rsidRDefault="00353CEF" w:rsidP="00DC26F3">
                  <w:pPr>
                    <w:spacing w:before="120"/>
                    <w:jc w:val="left"/>
                    <w:rPr>
                      <w:sz w:val="24"/>
                      <w:szCs w:val="24"/>
                    </w:rPr>
                  </w:pPr>
                  <w:r w:rsidRPr="001F1787">
                    <w:rPr>
                      <w:sz w:val="24"/>
                      <w:szCs w:val="24"/>
                    </w:rPr>
                    <w:t>25</w:t>
                  </w:r>
                </w:p>
              </w:tc>
              <w:tc>
                <w:tcPr>
                  <w:tcW w:w="567" w:type="dxa"/>
                  <w:vAlign w:val="bottom"/>
                </w:tcPr>
                <w:p w:rsidR="00353CEF" w:rsidRPr="001F1787" w:rsidRDefault="00353CEF" w:rsidP="00DC26F3">
                  <w:pPr>
                    <w:spacing w:before="120"/>
                    <w:jc w:val="left"/>
                    <w:rPr>
                      <w:sz w:val="24"/>
                      <w:szCs w:val="24"/>
                    </w:rPr>
                  </w:pPr>
                  <w:r w:rsidRPr="001F1787">
                    <w:rPr>
                      <w:sz w:val="24"/>
                      <w:szCs w:val="24"/>
                    </w:rPr>
                    <w:t>0</w:t>
                  </w:r>
                </w:p>
              </w:tc>
            </w:tr>
          </w:tbl>
          <w:p w:rsidR="00353CEF" w:rsidRPr="001F1787" w:rsidRDefault="00353CEF" w:rsidP="00DC26F3">
            <w:pPr>
              <w:spacing w:before="120" w:after="120"/>
              <w:jc w:val="left"/>
              <w:rPr>
                <w:rFonts w:eastAsia="Times New Roman" w:cs="Times New Roman"/>
                <w:sz w:val="24"/>
                <w:szCs w:val="24"/>
              </w:rPr>
            </w:pPr>
          </w:p>
          <w:p w:rsidR="00353CEF" w:rsidRPr="001F1787" w:rsidRDefault="00353CEF" w:rsidP="00DC26F3">
            <w:pPr>
              <w:spacing w:before="120" w:after="120"/>
              <w:jc w:val="left"/>
              <w:rPr>
                <w:rFonts w:eastAsia="Times New Roman" w:cs="Times New Roman"/>
                <w:sz w:val="24"/>
                <w:szCs w:val="24"/>
              </w:rPr>
            </w:pPr>
          </w:p>
          <w:p w:rsidR="00353CEF" w:rsidRPr="001F1787" w:rsidRDefault="00353CEF" w:rsidP="00693876">
            <w:pPr>
              <w:pStyle w:val="ListParagraph"/>
              <w:numPr>
                <w:ilvl w:val="0"/>
                <w:numId w:val="8"/>
              </w:numPr>
              <w:spacing w:before="120"/>
              <w:jc w:val="left"/>
              <w:rPr>
                <w:sz w:val="24"/>
                <w:szCs w:val="24"/>
              </w:rPr>
            </w:pPr>
            <w:r w:rsidRPr="001F1787">
              <w:rPr>
                <w:sz w:val="24"/>
                <w:szCs w:val="24"/>
              </w:rPr>
              <w:t>Using the graph you have drawn, calculate</w:t>
            </w:r>
          </w:p>
          <w:p w:rsidR="00353CEF" w:rsidRPr="001F1787" w:rsidRDefault="00353CEF" w:rsidP="00693876">
            <w:pPr>
              <w:pStyle w:val="ListParagraph"/>
              <w:numPr>
                <w:ilvl w:val="2"/>
                <w:numId w:val="8"/>
              </w:numPr>
              <w:spacing w:before="120"/>
              <w:jc w:val="left"/>
              <w:rPr>
                <w:sz w:val="24"/>
                <w:szCs w:val="24"/>
              </w:rPr>
            </w:pPr>
            <w:r w:rsidRPr="001F1787">
              <w:rPr>
                <w:sz w:val="24"/>
                <w:szCs w:val="24"/>
              </w:rPr>
              <w:t xml:space="preserve">The acceleration between 10 and 40 s. </w:t>
            </w:r>
          </w:p>
          <w:p w:rsidR="00353CEF" w:rsidRPr="001F1787" w:rsidRDefault="00353CEF" w:rsidP="00693876">
            <w:pPr>
              <w:pStyle w:val="ListParagraph"/>
              <w:numPr>
                <w:ilvl w:val="2"/>
                <w:numId w:val="8"/>
              </w:numPr>
              <w:spacing w:before="120"/>
              <w:jc w:val="left"/>
              <w:rPr>
                <w:sz w:val="24"/>
                <w:szCs w:val="24"/>
              </w:rPr>
            </w:pPr>
            <w:r w:rsidRPr="001F1787">
              <w:rPr>
                <w:sz w:val="24"/>
                <w:szCs w:val="24"/>
              </w:rPr>
              <w:t xml:space="preserve">The total distance travelled by the race car.  </w:t>
            </w:r>
          </w:p>
          <w:p w:rsidR="00353CEF" w:rsidRPr="000E430C" w:rsidRDefault="00353CEF" w:rsidP="00693876">
            <w:pPr>
              <w:pStyle w:val="ListParagraph"/>
              <w:numPr>
                <w:ilvl w:val="2"/>
                <w:numId w:val="8"/>
              </w:numPr>
              <w:spacing w:before="120"/>
              <w:jc w:val="left"/>
              <w:rPr>
                <w:sz w:val="24"/>
                <w:szCs w:val="24"/>
              </w:rPr>
            </w:pPr>
            <w:r w:rsidRPr="001F1787">
              <w:rPr>
                <w:sz w:val="24"/>
                <w:szCs w:val="24"/>
              </w:rPr>
              <w:t>The average speed during the 80 seconds.</w:t>
            </w:r>
          </w:p>
        </w:tc>
      </w:tr>
      <w:tr w:rsidR="00353CEF" w:rsidRPr="001F1787" w:rsidTr="001F2EAC">
        <w:trPr>
          <w:cantSplit/>
          <w:trHeight w:val="660"/>
        </w:trPr>
        <w:tc>
          <w:tcPr>
            <w:tcW w:w="959" w:type="dxa"/>
            <w:shd w:val="clear" w:color="auto" w:fill="auto"/>
          </w:tcPr>
          <w:p w:rsidR="00353CEF" w:rsidRPr="001F1787" w:rsidRDefault="00353CEF" w:rsidP="005A4045">
            <w:pPr>
              <w:spacing w:before="120" w:after="120"/>
              <w:jc w:val="left"/>
              <w:rPr>
                <w:rFonts w:eastAsia="Times New Roman" w:cs="Times New Roman"/>
                <w:sz w:val="24"/>
                <w:szCs w:val="24"/>
                <w:lang w:eastAsia="en-GB"/>
              </w:rPr>
            </w:pPr>
            <w:r>
              <w:rPr>
                <w:rFonts w:eastAsia="Times New Roman" w:cs="Times New Roman"/>
                <w:sz w:val="24"/>
                <w:szCs w:val="24"/>
                <w:lang w:eastAsia="en-GB"/>
              </w:rPr>
              <w:t>2.1</w:t>
            </w:r>
            <w:r w:rsidRPr="001F1787">
              <w:rPr>
                <w:rFonts w:eastAsia="Times New Roman" w:cs="Times New Roman"/>
                <w:sz w:val="24"/>
                <w:szCs w:val="24"/>
                <w:lang w:eastAsia="en-GB"/>
              </w:rPr>
              <w:t>.2</w:t>
            </w:r>
          </w:p>
        </w:tc>
        <w:tc>
          <w:tcPr>
            <w:tcW w:w="9214" w:type="dxa"/>
            <w:gridSpan w:val="2"/>
            <w:shd w:val="clear" w:color="auto" w:fill="auto"/>
          </w:tcPr>
          <w:p w:rsidR="00353CEF" w:rsidRPr="001F1787" w:rsidRDefault="00353CEF" w:rsidP="005A4045">
            <w:pPr>
              <w:spacing w:before="120" w:after="120"/>
              <w:jc w:val="left"/>
              <w:rPr>
                <w:rFonts w:eastAsia="Times New Roman" w:cs="Times New Roman"/>
                <w:sz w:val="24"/>
                <w:szCs w:val="24"/>
              </w:rPr>
            </w:pPr>
            <w:r w:rsidRPr="001F1787">
              <w:rPr>
                <w:rFonts w:eastAsia="Times New Roman" w:cs="Times New Roman"/>
                <w:sz w:val="24"/>
                <w:szCs w:val="24"/>
              </w:rPr>
              <w:t>Draw a labelled speed-time graph showing an object</w:t>
            </w:r>
          </w:p>
          <w:p w:rsidR="00353CEF" w:rsidRPr="001F1787" w:rsidRDefault="00353CEF" w:rsidP="005A4045">
            <w:pPr>
              <w:spacing w:before="120" w:after="120"/>
              <w:jc w:val="left"/>
              <w:rPr>
                <w:rFonts w:eastAsia="Times New Roman" w:cs="Times New Roman"/>
                <w:sz w:val="24"/>
                <w:szCs w:val="24"/>
              </w:rPr>
            </w:pPr>
            <w:r w:rsidRPr="001F1787">
              <w:rPr>
                <w:rFonts w:eastAsia="Times New Roman" w:cs="Times New Roman"/>
                <w:sz w:val="24"/>
                <w:szCs w:val="24"/>
              </w:rPr>
              <w:tab/>
              <w:t>(a) accelerating at 2 ms</w:t>
            </w:r>
            <w:r w:rsidRPr="001F1787">
              <w:rPr>
                <w:rFonts w:eastAsia="Times New Roman" w:cs="Times New Roman"/>
                <w:sz w:val="24"/>
                <w:szCs w:val="24"/>
                <w:vertAlign w:val="superscript"/>
              </w:rPr>
              <w:t>-2</w:t>
            </w:r>
            <w:r w:rsidRPr="001F1787">
              <w:rPr>
                <w:rFonts w:eastAsia="Times New Roman" w:cs="Times New Roman"/>
                <w:sz w:val="24"/>
                <w:szCs w:val="24"/>
              </w:rPr>
              <w:t xml:space="preserve">, </w:t>
            </w:r>
          </w:p>
          <w:p w:rsidR="00353CEF" w:rsidRPr="001F1787" w:rsidRDefault="00353CEF" w:rsidP="005A4045">
            <w:pPr>
              <w:spacing w:before="120" w:after="120"/>
              <w:jc w:val="left"/>
              <w:rPr>
                <w:rFonts w:eastAsia="Times New Roman" w:cs="Times New Roman"/>
                <w:sz w:val="24"/>
                <w:szCs w:val="24"/>
              </w:rPr>
            </w:pPr>
            <w:r w:rsidRPr="001F1787">
              <w:rPr>
                <w:rFonts w:eastAsia="Times New Roman" w:cs="Times New Roman"/>
                <w:sz w:val="24"/>
                <w:szCs w:val="24"/>
              </w:rPr>
              <w:tab/>
              <w:t>(b) travelling at a steady velocity of 6 ms</w:t>
            </w:r>
            <w:r w:rsidRPr="001F1787">
              <w:rPr>
                <w:rFonts w:eastAsia="Times New Roman" w:cs="Times New Roman"/>
                <w:sz w:val="24"/>
                <w:szCs w:val="24"/>
                <w:vertAlign w:val="superscript"/>
              </w:rPr>
              <w:t>-1</w:t>
            </w:r>
            <w:r w:rsidRPr="001F1787">
              <w:rPr>
                <w:rFonts w:eastAsia="Times New Roman" w:cs="Times New Roman"/>
                <w:sz w:val="24"/>
                <w:szCs w:val="24"/>
              </w:rPr>
              <w:t xml:space="preserve">, </w:t>
            </w:r>
          </w:p>
          <w:p w:rsidR="00353CEF" w:rsidRPr="001F1787" w:rsidRDefault="00353CEF" w:rsidP="005A4045">
            <w:pPr>
              <w:spacing w:before="120" w:after="120"/>
              <w:jc w:val="left"/>
              <w:rPr>
                <w:rFonts w:eastAsia="Times New Roman" w:cs="Times New Roman"/>
                <w:sz w:val="24"/>
                <w:szCs w:val="24"/>
              </w:rPr>
            </w:pPr>
            <w:r w:rsidRPr="001F1787">
              <w:rPr>
                <w:rFonts w:eastAsia="Times New Roman" w:cs="Times New Roman"/>
                <w:sz w:val="24"/>
                <w:szCs w:val="24"/>
              </w:rPr>
              <w:tab/>
              <w:t>(c) accelerating at -5ms</w:t>
            </w:r>
            <w:r w:rsidRPr="001F1787">
              <w:rPr>
                <w:rFonts w:eastAsia="Times New Roman" w:cs="Times New Roman"/>
                <w:sz w:val="24"/>
                <w:szCs w:val="24"/>
                <w:vertAlign w:val="superscript"/>
              </w:rPr>
              <w:t>-2</w:t>
            </w:r>
            <w:r w:rsidRPr="001F1787">
              <w:rPr>
                <w:rFonts w:eastAsia="Times New Roman" w:cs="Times New Roman"/>
                <w:sz w:val="24"/>
                <w:szCs w:val="24"/>
              </w:rPr>
              <w:t>.</w:t>
            </w:r>
          </w:p>
        </w:tc>
      </w:tr>
      <w:tr w:rsidR="00353CEF" w:rsidRPr="001F1787" w:rsidTr="001F2EAC">
        <w:trPr>
          <w:cantSplit/>
          <w:trHeight w:val="660"/>
        </w:trPr>
        <w:tc>
          <w:tcPr>
            <w:tcW w:w="959" w:type="dxa"/>
            <w:shd w:val="clear" w:color="auto" w:fill="auto"/>
          </w:tcPr>
          <w:p w:rsidR="00353CEF" w:rsidRPr="001F1787" w:rsidRDefault="00353CEF"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2.1.4</w:t>
            </w:r>
          </w:p>
        </w:tc>
        <w:tc>
          <w:tcPr>
            <w:tcW w:w="9214" w:type="dxa"/>
            <w:gridSpan w:val="2"/>
            <w:shd w:val="clear" w:color="auto" w:fill="auto"/>
          </w:tcPr>
          <w:p w:rsidR="00353CEF" w:rsidRPr="001F1787" w:rsidRDefault="00353CEF" w:rsidP="00A57E89">
            <w:pPr>
              <w:autoSpaceDE w:val="0"/>
              <w:autoSpaceDN w:val="0"/>
              <w:adjustRightInd w:val="0"/>
              <w:spacing w:before="120"/>
              <w:jc w:val="left"/>
              <w:rPr>
                <w:rFonts w:cs="Times-Roman"/>
                <w:sz w:val="24"/>
                <w:szCs w:val="24"/>
              </w:rPr>
            </w:pPr>
            <w:r w:rsidRPr="001F1787">
              <w:rPr>
                <w:rFonts w:cs="Times-Roman"/>
                <w:sz w:val="24"/>
                <w:szCs w:val="24"/>
              </w:rPr>
              <w:t>During a test run, a car starts from rest on a straight, flat track. For the first 2</w:t>
            </w:r>
            <w:r w:rsidRPr="001F1787">
              <w:rPr>
                <w:rFonts w:ascii="Arial" w:hAnsi="Arial" w:cs="Arial"/>
                <w:sz w:val="24"/>
                <w:szCs w:val="24"/>
              </w:rPr>
              <w:t> </w:t>
            </w:r>
            <w:r w:rsidRPr="001F1787">
              <w:rPr>
                <w:rFonts w:cs="Times-Roman"/>
                <w:sz w:val="24"/>
                <w:szCs w:val="24"/>
              </w:rPr>
              <w:t>s it has a constant acceleration. It then maintains a constant velocity for a further 3</w:t>
            </w:r>
            <w:r w:rsidRPr="001F1787">
              <w:rPr>
                <w:rFonts w:ascii="Arial" w:hAnsi="Arial" w:cs="Arial"/>
                <w:sz w:val="24"/>
                <w:szCs w:val="24"/>
              </w:rPr>
              <w:t> </w:t>
            </w:r>
            <w:r w:rsidRPr="001F1787">
              <w:rPr>
                <w:rFonts w:cs="Times-Roman"/>
                <w:sz w:val="24"/>
                <w:szCs w:val="24"/>
              </w:rPr>
              <w:t>s.</w:t>
            </w:r>
            <w:r w:rsidRPr="001F1787">
              <w:rPr>
                <w:sz w:val="24"/>
                <w:szCs w:val="24"/>
              </w:rPr>
              <w:t xml:space="preserve"> </w:t>
            </w:r>
            <w:r w:rsidRPr="001F1787">
              <w:rPr>
                <w:rFonts w:cs="Times-Roman"/>
                <w:sz w:val="24"/>
                <w:szCs w:val="24"/>
              </w:rPr>
              <w:t>Sketch a velocity–time graph to show how the velocity of the car varies during the test run. Numerical values are only required on the time axis.</w:t>
            </w:r>
          </w:p>
        </w:tc>
      </w:tr>
      <w:tr w:rsidR="00353CEF" w:rsidRPr="001F1787" w:rsidTr="002F35F6">
        <w:trPr>
          <w:cantSplit/>
          <w:trHeight w:val="660"/>
        </w:trPr>
        <w:tc>
          <w:tcPr>
            <w:tcW w:w="959" w:type="dxa"/>
            <w:shd w:val="clear" w:color="auto" w:fill="D9D9D9" w:themeFill="background1" w:themeFillShade="D9"/>
          </w:tcPr>
          <w:p w:rsidR="00353CEF" w:rsidRPr="0056163E" w:rsidRDefault="00353CEF"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lastRenderedPageBreak/>
              <w:t>2.2</w:t>
            </w:r>
          </w:p>
        </w:tc>
        <w:tc>
          <w:tcPr>
            <w:tcW w:w="9214" w:type="dxa"/>
            <w:gridSpan w:val="2"/>
            <w:shd w:val="clear" w:color="auto" w:fill="D9D9D9" w:themeFill="background1" w:themeFillShade="D9"/>
            <w:hideMark/>
          </w:tcPr>
          <w:p w:rsidR="00353CEF" w:rsidRPr="0056163E" w:rsidRDefault="00353CEF"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rPr>
              <w:t>I can interpret velocity–time graphs to describe the motion of an object.</w:t>
            </w:r>
          </w:p>
        </w:tc>
      </w:tr>
      <w:tr w:rsidR="00353CEF" w:rsidRPr="001F1787" w:rsidTr="002F35F6">
        <w:trPr>
          <w:cantSplit/>
          <w:trHeight w:val="540"/>
        </w:trPr>
        <w:tc>
          <w:tcPr>
            <w:tcW w:w="959" w:type="dxa"/>
            <w:shd w:val="clear" w:color="auto" w:fill="auto"/>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2.2.1</w:t>
            </w:r>
          </w:p>
        </w:tc>
        <w:tc>
          <w:tcPr>
            <w:tcW w:w="9214" w:type="dxa"/>
            <w:gridSpan w:val="2"/>
            <w:shd w:val="clear" w:color="auto" w:fill="auto"/>
          </w:tcPr>
          <w:p w:rsidR="00353CEF" w:rsidRPr="001F1787" w:rsidRDefault="00353CEF" w:rsidP="00DC26F3">
            <w:pPr>
              <w:widowControl w:val="0"/>
              <w:tabs>
                <w:tab w:val="left" w:pos="220"/>
              </w:tabs>
              <w:autoSpaceDE w:val="0"/>
              <w:autoSpaceDN w:val="0"/>
              <w:adjustRightInd w:val="0"/>
              <w:spacing w:before="120" w:after="320"/>
              <w:jc w:val="left"/>
              <w:rPr>
                <w:rFonts w:cs="Arial"/>
                <w:sz w:val="24"/>
                <w:szCs w:val="24"/>
              </w:rPr>
            </w:pPr>
            <w:r w:rsidRPr="001F1787">
              <w:rPr>
                <w:rFonts w:cs="Arial"/>
                <w:sz w:val="24"/>
                <w:szCs w:val="24"/>
              </w:rPr>
              <w:t>Fully describe the motion of the vehicles.</w:t>
            </w:r>
          </w:p>
          <w:p w:rsidR="00353CEF" w:rsidRPr="001F1787" w:rsidRDefault="00353CEF" w:rsidP="00DC26F3">
            <w:pPr>
              <w:widowControl w:val="0"/>
              <w:tabs>
                <w:tab w:val="left" w:pos="220"/>
              </w:tabs>
              <w:autoSpaceDE w:val="0"/>
              <w:autoSpaceDN w:val="0"/>
              <w:adjustRightInd w:val="0"/>
              <w:spacing w:before="120" w:after="320"/>
              <w:jc w:val="left"/>
              <w:rPr>
                <w:rFonts w:cs="Arial"/>
                <w:sz w:val="24"/>
                <w:szCs w:val="24"/>
              </w:rPr>
            </w:pPr>
            <w:r w:rsidRPr="001F1787">
              <w:rPr>
                <w:rFonts w:cs="Arial"/>
                <w:noProof/>
                <w:sz w:val="24"/>
                <w:szCs w:val="24"/>
                <w:lang w:eastAsia="en-GB"/>
              </w:rPr>
              <mc:AlternateContent>
                <mc:Choice Requires="wpc">
                  <w:drawing>
                    <wp:inline distT="0" distB="0" distL="0" distR="0" wp14:anchorId="246288CE" wp14:editId="74E9DC58">
                      <wp:extent cx="5305425" cy="3571875"/>
                      <wp:effectExtent l="0" t="0" r="85725" b="0"/>
                      <wp:docPr id="74" name="Canvas 7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60" name="Group 160"/>
                              <wpg:cNvGrpSpPr/>
                              <wpg:grpSpPr>
                                <a:xfrm>
                                  <a:off x="36000" y="180001"/>
                                  <a:ext cx="2507175" cy="1555134"/>
                                  <a:chOff x="0" y="0"/>
                                  <a:chExt cx="2779217" cy="1696927"/>
                                </a:xfrm>
                              </wpg:grpSpPr>
                              <wps:wsp>
                                <wps:cNvPr id="161" name="Straight Arrow Connector 161"/>
                                <wps:cNvCnPr/>
                                <wps:spPr>
                                  <a:xfrm flipV="1">
                                    <a:off x="378917" y="124936"/>
                                    <a:ext cx="0" cy="1485900"/>
                                  </a:xfrm>
                                  <a:prstGeom prst="straightConnector1">
                                    <a:avLst/>
                                  </a:prstGeom>
                                  <a:ln>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62" name="Straight Arrow Connector 162"/>
                                <wps:cNvCnPr/>
                                <wps:spPr>
                                  <a:xfrm>
                                    <a:off x="150317" y="1334611"/>
                                    <a:ext cx="2628900" cy="0"/>
                                  </a:xfrm>
                                  <a:prstGeom prst="straightConnector1">
                                    <a:avLst/>
                                  </a:prstGeom>
                                  <a:ln>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63" name="Text Box 298"/>
                                <wps:cNvSpPr txBox="1"/>
                                <wps:spPr>
                                  <a:xfrm>
                                    <a:off x="1455926" y="1420775"/>
                                    <a:ext cx="914400" cy="276152"/>
                                  </a:xfrm>
                                  <a:prstGeom prst="rect">
                                    <a:avLst/>
                                  </a:prstGeom>
                                  <a:noFill/>
                                  <a:ln>
                                    <a:noFill/>
                                  </a:ln>
                                  <a:effectLst/>
                                  <a:extLst>
                                    <a:ext uri="{FAA26D3D-D897-4be2-8F04-BA451C77F1D7}">
                                      <ma14:placeholderFlag xmlns:cx="http://schemas.microsoft.com/office/drawing/2014/chartex" xmlns:cx1="http://schemas.microsoft.com/office/drawing/2015/9/8/chartex" xmlns:w15="http://schemas.microsoft.com/office/word/2012/wordml" xmlns:w16se="http://schemas.microsoft.com/office/word/2015/wordml/symex" xmlns:lc="http://schemas.openxmlformats.org/drawingml/2006/lockedCanvas"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cx="http://schemas.microsoft.com/office/drawing/2014/chartex" xmlns:cx1="http://schemas.microsoft.com/office/drawing/2015/9/8/chartex" xmlns:w15="http://schemas.microsoft.com/office/word/2012/wordml" xmlns:w16se="http://schemas.microsoft.com/office/word/2015/wordml/symex" xmlns:lc="http://schemas.openxmlformats.org/drawingml/2006/lockedCanvas"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7E535A" w:rsidRPr="0071513F" w:rsidRDefault="007E535A" w:rsidP="00677263">
                                      <w:pPr>
                                        <w:pStyle w:val="NormalWeb"/>
                                        <w:spacing w:before="0" w:beforeAutospacing="0" w:after="200" w:afterAutospacing="0" w:line="276" w:lineRule="auto"/>
                                        <w:jc w:val="both"/>
                                        <w:rPr>
                                          <w:sz w:val="22"/>
                                          <w:szCs w:val="22"/>
                                        </w:rPr>
                                      </w:pPr>
                                      <w:r w:rsidRPr="0071513F">
                                        <w:rPr>
                                          <w:rFonts w:ascii="Trebuchet MS" w:eastAsia="Times New Roman" w:hAnsi="Trebuchet MS"/>
                                          <w:sz w:val="22"/>
                                          <w:szCs w:val="22"/>
                                        </w:rPr>
                                        <w:t>Time (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4" name="Text Box 471"/>
                                <wps:cNvSpPr txBox="1"/>
                                <wps:spPr>
                                  <a:xfrm rot="16200000">
                                    <a:off x="-482122" y="482122"/>
                                    <a:ext cx="1249997" cy="285753"/>
                                  </a:xfrm>
                                  <a:prstGeom prst="rect">
                                    <a:avLst/>
                                  </a:prstGeom>
                                  <a:noFill/>
                                  <a:ln>
                                    <a:noFill/>
                                  </a:ln>
                                  <a:effectLst/>
                                  <a:extLst>
                                    <a:ext uri="{FAA26D3D-D897-4be2-8F04-BA451C77F1D7}">
                                      <ma14:placeholderFlag xmlns:cx="http://schemas.microsoft.com/office/drawing/2014/chartex" xmlns:cx1="http://schemas.microsoft.com/office/drawing/2015/9/8/chartex" xmlns:w15="http://schemas.microsoft.com/office/word/2012/wordml" xmlns:w16se="http://schemas.microsoft.com/office/word/2015/wordml/symex" xmlns:lc="http://schemas.openxmlformats.org/drawingml/2006/lockedCanvas"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cx="http://schemas.microsoft.com/office/drawing/2014/chartex" xmlns:cx1="http://schemas.microsoft.com/office/drawing/2015/9/8/chartex" xmlns:w15="http://schemas.microsoft.com/office/word/2012/wordml" xmlns:w16se="http://schemas.microsoft.com/office/word/2015/wordml/symex" xmlns:lc="http://schemas.openxmlformats.org/drawingml/2006/lockedCanvas"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7E535A" w:rsidRPr="0071513F" w:rsidRDefault="007E535A" w:rsidP="00677263">
                                      <w:pPr>
                                        <w:pStyle w:val="NormalWeb"/>
                                        <w:spacing w:before="0" w:beforeAutospacing="0" w:after="200" w:afterAutospacing="0" w:line="276" w:lineRule="auto"/>
                                        <w:jc w:val="both"/>
                                        <w:rPr>
                                          <w:sz w:val="22"/>
                                          <w:szCs w:val="22"/>
                                        </w:rPr>
                                      </w:pPr>
                                      <w:r w:rsidRPr="0071513F">
                                        <w:rPr>
                                          <w:rFonts w:ascii="Trebuchet MS" w:eastAsia="Times New Roman" w:hAnsi="Trebuchet MS"/>
                                          <w:sz w:val="22"/>
                                          <w:szCs w:val="22"/>
                                        </w:rPr>
                                        <w:t>Velocity (ms</w:t>
                                      </w:r>
                                      <w:r w:rsidRPr="0071513F">
                                        <w:rPr>
                                          <w:rFonts w:ascii="Trebuchet MS" w:eastAsia="Times New Roman" w:hAnsi="Trebuchet MS"/>
                                          <w:position w:val="7"/>
                                          <w:sz w:val="22"/>
                                          <w:szCs w:val="22"/>
                                          <w:vertAlign w:val="superscript"/>
                                        </w:rPr>
                                        <w:t>-1</w:t>
                                      </w:r>
                                      <w:r w:rsidRPr="0071513F">
                                        <w:rPr>
                                          <w:rFonts w:ascii="Trebuchet MS" w:eastAsia="Times New Roman" w:hAnsi="Trebuchet MS"/>
                                          <w:sz w:val="22"/>
                                          <w:szCs w:val="22"/>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5" name="Straight Connector 165"/>
                                <wps:cNvCnPr/>
                                <wps:spPr>
                                  <a:xfrm>
                                    <a:off x="378917" y="648811"/>
                                    <a:ext cx="2286000" cy="0"/>
                                  </a:xfrm>
                                  <a:prstGeom prst="line">
                                    <a:avLst/>
                                  </a:prstGeom>
                                </wps:spPr>
                                <wps:style>
                                  <a:lnRef idx="2">
                                    <a:schemeClr val="accent1"/>
                                  </a:lnRef>
                                  <a:fillRef idx="0">
                                    <a:schemeClr val="accent1"/>
                                  </a:fillRef>
                                  <a:effectRef idx="1">
                                    <a:schemeClr val="accent1"/>
                                  </a:effectRef>
                                  <a:fontRef idx="minor">
                                    <a:schemeClr val="tx1"/>
                                  </a:fontRef>
                                </wps:style>
                                <wps:bodyPr/>
                              </wps:wsp>
                            </wpg:wgp>
                            <wpg:wgp>
                              <wpg:cNvPr id="166" name="Group 166"/>
                              <wpg:cNvGrpSpPr/>
                              <wpg:grpSpPr>
                                <a:xfrm>
                                  <a:off x="3020073" y="179999"/>
                                  <a:ext cx="2285351" cy="1724026"/>
                                  <a:chOff x="0" y="0"/>
                                  <a:chExt cx="2506032" cy="1847850"/>
                                </a:xfrm>
                              </wpg:grpSpPr>
                              <wps:wsp>
                                <wps:cNvPr id="167" name="Straight Arrow Connector 167"/>
                                <wps:cNvCnPr/>
                                <wps:spPr>
                                  <a:xfrm flipV="1">
                                    <a:off x="352425" y="238125"/>
                                    <a:ext cx="0" cy="1485900"/>
                                  </a:xfrm>
                                  <a:prstGeom prst="straightConnector1">
                                    <a:avLst/>
                                  </a:prstGeom>
                                  <a:ln>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68" name="Text Box 22"/>
                                <wps:cNvSpPr txBox="1"/>
                                <wps:spPr>
                                  <a:xfrm>
                                    <a:off x="1639257" y="1524000"/>
                                    <a:ext cx="866775" cy="323850"/>
                                  </a:xfrm>
                                  <a:prstGeom prst="rect">
                                    <a:avLst/>
                                  </a:prstGeom>
                                  <a:noFill/>
                                  <a:ln>
                                    <a:noFill/>
                                  </a:ln>
                                  <a:effectLst/>
                                  <a:extLst>
                                    <a:ext uri="{FAA26D3D-D897-4be2-8F04-BA451C77F1D7}">
                                      <ma14:placeholderFlag xmlns:cx="http://schemas.microsoft.com/office/drawing/2014/chartex" xmlns:cx1="http://schemas.microsoft.com/office/drawing/2015/9/8/chartex" xmlns:w15="http://schemas.microsoft.com/office/word/2012/wordml" xmlns:w16se="http://schemas.microsoft.com/office/word/2015/wordml/symex" xmlns:lc="http://schemas.openxmlformats.org/drawingml/2006/lockedCanvas"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cx="http://schemas.microsoft.com/office/drawing/2014/chartex" xmlns:cx1="http://schemas.microsoft.com/office/drawing/2015/9/8/chartex" xmlns:w15="http://schemas.microsoft.com/office/word/2012/wordml" xmlns:w16se="http://schemas.microsoft.com/office/word/2015/wordml/symex" xmlns:lc="http://schemas.openxmlformats.org/drawingml/2006/lockedCanvas"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7E535A" w:rsidRPr="0071513F" w:rsidRDefault="007E535A" w:rsidP="00677263">
                                      <w:pPr>
                                        <w:pStyle w:val="NormalWeb"/>
                                        <w:spacing w:before="0" w:beforeAutospacing="0" w:after="0" w:afterAutospacing="0"/>
                                        <w:rPr>
                                          <w:sz w:val="22"/>
                                          <w:szCs w:val="22"/>
                                        </w:rPr>
                                      </w:pPr>
                                      <w:r w:rsidRPr="0071513F">
                                        <w:rPr>
                                          <w:rFonts w:ascii="Trebuchet MS" w:eastAsia="MS Mincho" w:hAnsi="Trebuchet MS"/>
                                          <w:sz w:val="22"/>
                                          <w:szCs w:val="22"/>
                                          <w:lang w:val="en-US"/>
                                        </w:rPr>
                                        <w:t>Time (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9" name="Straight Connector 169"/>
                                <wps:cNvCnPr/>
                                <wps:spPr>
                                  <a:xfrm flipV="1">
                                    <a:off x="314286" y="523875"/>
                                    <a:ext cx="2076890" cy="1000012"/>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70" name="Straight Connector 170"/>
                                <wps:cNvCnPr/>
                                <wps:spPr>
                                  <a:xfrm>
                                    <a:off x="220032" y="1504950"/>
                                    <a:ext cx="2286000" cy="0"/>
                                  </a:xfrm>
                                  <a:prstGeom prst="line">
                                    <a:avLst/>
                                  </a:prstGeom>
                                  <a:ln w="19050">
                                    <a:solidFill>
                                      <a:schemeClr val="tx1"/>
                                    </a:solidFill>
                                    <a:headEnd type="none" w="med" len="med"/>
                                    <a:tailEnd type="arrow" w="med" len="med"/>
                                  </a:ln>
                                </wps:spPr>
                                <wps:style>
                                  <a:lnRef idx="2">
                                    <a:schemeClr val="accent1"/>
                                  </a:lnRef>
                                  <a:fillRef idx="0">
                                    <a:schemeClr val="accent1"/>
                                  </a:fillRef>
                                  <a:effectRef idx="1">
                                    <a:schemeClr val="accent1"/>
                                  </a:effectRef>
                                  <a:fontRef idx="minor">
                                    <a:schemeClr val="tx1"/>
                                  </a:fontRef>
                                </wps:style>
                                <wps:bodyPr/>
                              </wps:wsp>
                              <wps:wsp>
                                <wps:cNvPr id="171" name="Text Box 34"/>
                                <wps:cNvSpPr txBox="1"/>
                                <wps:spPr>
                                  <a:xfrm rot="16200000">
                                    <a:off x="-547707" y="547707"/>
                                    <a:ext cx="1409700" cy="314286"/>
                                  </a:xfrm>
                                  <a:prstGeom prst="rect">
                                    <a:avLst/>
                                  </a:prstGeom>
                                  <a:noFill/>
                                  <a:ln>
                                    <a:noFill/>
                                  </a:ln>
                                  <a:effectLst/>
                                  <a:extLst>
                                    <a:ext uri="{FAA26D3D-D897-4be2-8F04-BA451C77F1D7}">
                                      <ma14:placeholderFlag xmlns:cx="http://schemas.microsoft.com/office/drawing/2014/chartex" xmlns:cx1="http://schemas.microsoft.com/office/drawing/2015/9/8/chartex" xmlns:w15="http://schemas.microsoft.com/office/word/2012/wordml" xmlns:w16se="http://schemas.microsoft.com/office/word/2015/wordml/symex" xmlns:lc="http://schemas.openxmlformats.org/drawingml/2006/lockedCanvas"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cx="http://schemas.microsoft.com/office/drawing/2014/chartex" xmlns:cx1="http://schemas.microsoft.com/office/drawing/2015/9/8/chartex" xmlns:w15="http://schemas.microsoft.com/office/word/2012/wordml" xmlns:w16se="http://schemas.microsoft.com/office/word/2015/wordml/symex" xmlns:lc="http://schemas.openxmlformats.org/drawingml/2006/lockedCanvas"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7E535A" w:rsidRPr="0071513F" w:rsidRDefault="007E535A" w:rsidP="00677263">
                                      <w:pPr>
                                        <w:pStyle w:val="NormalWeb"/>
                                        <w:spacing w:before="0" w:beforeAutospacing="0" w:after="0" w:afterAutospacing="0"/>
                                        <w:rPr>
                                          <w:sz w:val="22"/>
                                          <w:szCs w:val="22"/>
                                        </w:rPr>
                                      </w:pPr>
                                      <w:r w:rsidRPr="0071513F">
                                        <w:rPr>
                                          <w:rFonts w:ascii="Trebuchet MS" w:eastAsia="MS Mincho" w:hAnsi="Trebuchet MS"/>
                                          <w:sz w:val="22"/>
                                          <w:szCs w:val="22"/>
                                          <w:lang w:val="en-US"/>
                                        </w:rPr>
                                        <w:t>Velocity /ms</w:t>
                                      </w:r>
                                      <w:r w:rsidRPr="0071513F">
                                        <w:rPr>
                                          <w:rFonts w:ascii="Trebuchet MS" w:eastAsia="MS Mincho" w:hAnsi="Trebuchet MS"/>
                                          <w:position w:val="7"/>
                                          <w:sz w:val="22"/>
                                          <w:szCs w:val="22"/>
                                          <w:vertAlign w:val="superscript"/>
                                          <w:lang w:val="en-US"/>
                                        </w:rP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wps:wsp>
                              <wps:cNvPr id="172" name="Text Box 2"/>
                              <wps:cNvSpPr txBox="1">
                                <a:spLocks noChangeArrowheads="1"/>
                              </wps:cNvSpPr>
                              <wps:spPr bwMode="auto">
                                <a:xfrm>
                                  <a:off x="3105154" y="36148"/>
                                  <a:ext cx="409575" cy="304800"/>
                                </a:xfrm>
                                <a:prstGeom prst="rect">
                                  <a:avLst/>
                                </a:prstGeom>
                                <a:noFill/>
                                <a:ln w="9525">
                                  <a:noFill/>
                                  <a:miter lim="800000"/>
                                  <a:headEnd/>
                                  <a:tailEnd/>
                                </a:ln>
                              </wps:spPr>
                              <wps:txbx>
                                <w:txbxContent>
                                  <w:p w:rsidR="007E535A" w:rsidRDefault="007E535A" w:rsidP="00677263">
                                    <w:pPr>
                                      <w:pStyle w:val="NormalWeb"/>
                                      <w:spacing w:before="0" w:beforeAutospacing="0" w:after="200" w:afterAutospacing="0" w:line="276" w:lineRule="auto"/>
                                      <w:jc w:val="both"/>
                                    </w:pPr>
                                    <w:r>
                                      <w:rPr>
                                        <w:rFonts w:ascii="Trebuchet MS" w:eastAsia="Times New Roman" w:hAnsi="Trebuchet MS"/>
                                        <w:sz w:val="22"/>
                                        <w:szCs w:val="22"/>
                                      </w:rPr>
                                      <w:t>(b)</w:t>
                                    </w:r>
                                  </w:p>
                                </w:txbxContent>
                              </wps:txbx>
                              <wps:bodyPr rot="0" vert="horz" wrap="square" lIns="91440" tIns="45720" rIns="91440" bIns="45720" anchor="t" anchorCtr="0">
                                <a:noAutofit/>
                              </wps:bodyPr>
                            </wps:wsp>
                            <wpg:wgp>
                              <wpg:cNvPr id="173" name="Group 173"/>
                              <wpg:cNvGrpSpPr/>
                              <wpg:grpSpPr>
                                <a:xfrm>
                                  <a:off x="352066" y="1743774"/>
                                  <a:ext cx="2054260" cy="1649659"/>
                                  <a:chOff x="-1" y="0"/>
                                  <a:chExt cx="2898407" cy="1714501"/>
                                </a:xfrm>
                              </wpg:grpSpPr>
                              <wps:wsp>
                                <wps:cNvPr id="174" name="Text Box 309"/>
                                <wps:cNvSpPr txBox="1"/>
                                <wps:spPr>
                                  <a:xfrm rot="16200000">
                                    <a:off x="-404279" y="404278"/>
                                    <a:ext cx="1228725" cy="420169"/>
                                  </a:xfrm>
                                  <a:prstGeom prst="rect">
                                    <a:avLst/>
                                  </a:prstGeom>
                                  <a:noFill/>
                                  <a:ln>
                                    <a:noFill/>
                                  </a:ln>
                                  <a:effectLst/>
                                  <a:extLst>
                                    <a:ext uri="{FAA26D3D-D897-4be2-8F04-BA451C77F1D7}">
                                      <ma14:placeholderFlag xmlns:cx="http://schemas.microsoft.com/office/drawing/2014/chartex" xmlns:cx1="http://schemas.microsoft.com/office/drawing/2015/9/8/chartex" xmlns:w15="http://schemas.microsoft.com/office/word/2012/wordml" xmlns:w16se="http://schemas.microsoft.com/office/word/2015/wordml/symex" xmlns:lc="http://schemas.openxmlformats.org/drawingml/2006/lockedCanvas"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cx="http://schemas.microsoft.com/office/drawing/2014/chartex" xmlns:cx1="http://schemas.microsoft.com/office/drawing/2015/9/8/chartex" xmlns:w15="http://schemas.microsoft.com/office/word/2012/wordml" xmlns:w16se="http://schemas.microsoft.com/office/word/2015/wordml/symex" xmlns:lc="http://schemas.openxmlformats.org/drawingml/2006/lockedCanvas"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7E535A" w:rsidRPr="0071513F" w:rsidRDefault="007E535A" w:rsidP="00677263">
                                      <w:pPr>
                                        <w:pStyle w:val="NormalWeb"/>
                                        <w:spacing w:before="0" w:beforeAutospacing="0" w:after="200" w:afterAutospacing="0" w:line="276" w:lineRule="auto"/>
                                        <w:jc w:val="both"/>
                                        <w:rPr>
                                          <w:sz w:val="22"/>
                                          <w:szCs w:val="22"/>
                                        </w:rPr>
                                      </w:pPr>
                                      <w:r w:rsidRPr="0071513F">
                                        <w:rPr>
                                          <w:rFonts w:ascii="Trebuchet MS" w:eastAsia="Times New Roman" w:hAnsi="Trebuchet MS"/>
                                          <w:sz w:val="22"/>
                                          <w:szCs w:val="22"/>
                                        </w:rPr>
                                        <w:t>Velocity /ms</w:t>
                                      </w:r>
                                      <w:r w:rsidRPr="0071513F">
                                        <w:rPr>
                                          <w:rFonts w:ascii="Trebuchet MS" w:eastAsia="Times New Roman" w:hAnsi="Trebuchet MS"/>
                                          <w:position w:val="7"/>
                                          <w:sz w:val="22"/>
                                          <w:szCs w:val="22"/>
                                          <w:vertAlign w:val="superscript"/>
                                        </w:rPr>
                                        <w:t>1</w:t>
                                      </w:r>
                                    </w:p>
                                    <w:p w:rsidR="007E535A" w:rsidRDefault="007E535A" w:rsidP="00677263">
                                      <w:pPr>
                                        <w:pStyle w:val="NormalWeb"/>
                                        <w:spacing w:before="0" w:beforeAutospacing="0" w:after="200" w:afterAutospacing="0" w:line="276" w:lineRule="auto"/>
                                        <w:jc w:val="both"/>
                                      </w:pPr>
                                      <w:r>
                                        <w:rPr>
                                          <w:rFonts w:ascii="Comic Sans MS" w:eastAsia="Times New Roman" w:hAnsi="Comic Sans MS"/>
                                          <w:sz w:val="28"/>
                                          <w:szCs w:val="28"/>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5" name="Straight Arrow Connector 175"/>
                                <wps:cNvCnPr/>
                                <wps:spPr>
                                  <a:xfrm flipV="1">
                                    <a:off x="412382" y="123826"/>
                                    <a:ext cx="0" cy="1485900"/>
                                  </a:xfrm>
                                  <a:prstGeom prst="straightConnector1">
                                    <a:avLst/>
                                  </a:prstGeom>
                                  <a:ln>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76" name="Straight Arrow Connector 176"/>
                                <wps:cNvCnPr/>
                                <wps:spPr>
                                  <a:xfrm>
                                    <a:off x="193307" y="1390651"/>
                                    <a:ext cx="2628900" cy="0"/>
                                  </a:xfrm>
                                  <a:prstGeom prst="straightConnector1">
                                    <a:avLst/>
                                  </a:prstGeom>
                                  <a:ln>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77" name="Text Box 312"/>
                                <wps:cNvSpPr txBox="1"/>
                                <wps:spPr>
                                  <a:xfrm>
                                    <a:off x="1650489" y="1390651"/>
                                    <a:ext cx="1247917" cy="323850"/>
                                  </a:xfrm>
                                  <a:prstGeom prst="rect">
                                    <a:avLst/>
                                  </a:prstGeom>
                                  <a:noFill/>
                                  <a:ln>
                                    <a:noFill/>
                                  </a:ln>
                                  <a:effectLst/>
                                  <a:extLst>
                                    <a:ext uri="{C572A759-6A51-4108-AA02-DFA0A04FC94B}">
                                      <ma14:wrappingTextBoxFlag xmlns:cx="http://schemas.microsoft.com/office/drawing/2014/chartex" xmlns:cx1="http://schemas.microsoft.com/office/drawing/2015/9/8/chartex" xmlns:w15="http://schemas.microsoft.com/office/word/2012/wordml" xmlns:w16se="http://schemas.microsoft.com/office/word/2015/wordml/symex" xmlns:lc="http://schemas.openxmlformats.org/drawingml/2006/lockedCanvas"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7E535A" w:rsidRDefault="007E535A" w:rsidP="00677263">
                                      <w:pPr>
                                        <w:pStyle w:val="NormalWeb"/>
                                        <w:spacing w:before="0" w:beforeAutospacing="0" w:after="200" w:afterAutospacing="0" w:line="276" w:lineRule="auto"/>
                                        <w:jc w:val="both"/>
                                      </w:pPr>
                                      <w:r>
                                        <w:rPr>
                                          <w:rFonts w:ascii="Trebuchet MS" w:eastAsia="Times New Roman" w:hAnsi="Trebuchet MS"/>
                                        </w:rPr>
                                        <w:t>Time (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8" name="Straight Connector 178"/>
                                <wps:cNvCnPr/>
                                <wps:spPr>
                                  <a:xfrm>
                                    <a:off x="374281" y="523876"/>
                                    <a:ext cx="2171700" cy="800100"/>
                                  </a:xfrm>
                                  <a:prstGeom prst="line">
                                    <a:avLst/>
                                  </a:prstGeom>
                                </wps:spPr>
                                <wps:style>
                                  <a:lnRef idx="2">
                                    <a:schemeClr val="accent1"/>
                                  </a:lnRef>
                                  <a:fillRef idx="0">
                                    <a:schemeClr val="accent1"/>
                                  </a:fillRef>
                                  <a:effectRef idx="1">
                                    <a:schemeClr val="accent1"/>
                                  </a:effectRef>
                                  <a:fontRef idx="minor">
                                    <a:schemeClr val="tx1"/>
                                  </a:fontRef>
                                </wps:style>
                                <wps:bodyPr/>
                              </wps:wsp>
                            </wpg:wgp>
                            <wps:wsp>
                              <wps:cNvPr id="179" name="Text Box 2"/>
                              <wps:cNvSpPr txBox="1">
                                <a:spLocks noChangeArrowheads="1"/>
                              </wps:cNvSpPr>
                              <wps:spPr bwMode="auto">
                                <a:xfrm>
                                  <a:off x="723144" y="1760621"/>
                                  <a:ext cx="409575" cy="304800"/>
                                </a:xfrm>
                                <a:prstGeom prst="rect">
                                  <a:avLst/>
                                </a:prstGeom>
                                <a:noFill/>
                                <a:ln w="9525">
                                  <a:noFill/>
                                  <a:miter lim="800000"/>
                                  <a:headEnd/>
                                  <a:tailEnd/>
                                </a:ln>
                              </wps:spPr>
                              <wps:txbx>
                                <w:txbxContent>
                                  <w:p w:rsidR="007E535A" w:rsidRDefault="007E535A" w:rsidP="00677263">
                                    <w:pPr>
                                      <w:pStyle w:val="NormalWeb"/>
                                      <w:spacing w:before="0" w:beforeAutospacing="0" w:after="200" w:afterAutospacing="0" w:line="276" w:lineRule="auto"/>
                                      <w:jc w:val="both"/>
                                    </w:pPr>
                                    <w:r>
                                      <w:rPr>
                                        <w:rFonts w:ascii="Trebuchet MS" w:eastAsia="Times New Roman" w:hAnsi="Trebuchet MS"/>
                                        <w:sz w:val="22"/>
                                        <w:szCs w:val="22"/>
                                      </w:rPr>
                                      <w:t>(c)</w:t>
                                    </w:r>
                                  </w:p>
                                </w:txbxContent>
                              </wps:txbx>
                              <wps:bodyPr rot="0" vert="horz" wrap="square" lIns="91440" tIns="45720" rIns="91440" bIns="45720" anchor="t" anchorCtr="0">
                                <a:noAutofit/>
                              </wps:bodyPr>
                            </wps:wsp>
                            <wps:wsp>
                              <wps:cNvPr id="180" name="Text Box 2"/>
                              <wps:cNvSpPr txBox="1">
                                <a:spLocks noChangeArrowheads="1"/>
                              </wps:cNvSpPr>
                              <wps:spPr bwMode="auto">
                                <a:xfrm>
                                  <a:off x="476478" y="36148"/>
                                  <a:ext cx="549583" cy="448652"/>
                                </a:xfrm>
                                <a:prstGeom prst="rect">
                                  <a:avLst/>
                                </a:prstGeom>
                                <a:noFill/>
                                <a:ln w="9525">
                                  <a:noFill/>
                                  <a:miter lim="800000"/>
                                  <a:headEnd/>
                                  <a:tailEnd/>
                                </a:ln>
                              </wps:spPr>
                              <wps:txbx>
                                <w:txbxContent>
                                  <w:p w:rsidR="007E535A" w:rsidRDefault="007E535A" w:rsidP="00FD137E">
                                    <w:pPr>
                                      <w:pStyle w:val="NormalWeb"/>
                                      <w:spacing w:before="0" w:beforeAutospacing="0" w:after="200" w:afterAutospacing="0" w:line="276" w:lineRule="auto"/>
                                      <w:jc w:val="both"/>
                                    </w:pPr>
                                    <w:r>
                                      <w:rPr>
                                        <w:rFonts w:ascii="Trebuchet MS" w:eastAsia="Times New Roman" w:hAnsi="Trebuchet MS"/>
                                        <w:sz w:val="22"/>
                                        <w:szCs w:val="22"/>
                                      </w:rPr>
                                      <w:t>(a)</w:t>
                                    </w:r>
                                  </w:p>
                                </w:txbxContent>
                              </wps:txbx>
                              <wps:bodyPr rot="0" vert="horz" wrap="square" lIns="91440" tIns="45720" rIns="91440" bIns="45720" anchor="t" anchorCtr="0">
                                <a:noAutofit/>
                              </wps:bodyPr>
                            </wps:wsp>
                            <wpg:wgp>
                              <wpg:cNvPr id="181" name="Group 181"/>
                              <wpg:cNvGrpSpPr/>
                              <wpg:grpSpPr>
                                <a:xfrm>
                                  <a:off x="2815217" y="1735136"/>
                                  <a:ext cx="2490208" cy="1658297"/>
                                  <a:chOff x="0" y="-70815"/>
                                  <a:chExt cx="2968564" cy="2012938"/>
                                </a:xfrm>
                              </wpg:grpSpPr>
                              <wps:wsp>
                                <wps:cNvPr id="182" name="Text Box 44"/>
                                <wps:cNvSpPr txBox="1"/>
                                <wps:spPr>
                                  <a:xfrm rot="16200000">
                                    <a:off x="-511658" y="440843"/>
                                    <a:ext cx="1480518" cy="457201"/>
                                  </a:xfrm>
                                  <a:prstGeom prst="rect">
                                    <a:avLst/>
                                  </a:prstGeom>
                                  <a:noFill/>
                                  <a:ln>
                                    <a:noFill/>
                                  </a:ln>
                                  <a:effectLst/>
                                  <a:extLst>
                                    <a:ext uri="{FAA26D3D-D897-4be2-8F04-BA451C77F1D7}">
                                      <ma14:placeholderFlag xmlns:cx="http://schemas.microsoft.com/office/drawing/2014/chartex" xmlns:cx1="http://schemas.microsoft.com/office/drawing/2015/9/8/chartex" xmlns:w15="http://schemas.microsoft.com/office/word/2012/wordml" xmlns:w16se="http://schemas.microsoft.com/office/word/2015/wordml/symex" xmlns:lc="http://schemas.openxmlformats.org/drawingml/2006/lockedCanvas"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cx="http://schemas.microsoft.com/office/drawing/2014/chartex" xmlns:cx1="http://schemas.microsoft.com/office/drawing/2015/9/8/chartex" xmlns:w15="http://schemas.microsoft.com/office/word/2012/wordml" xmlns:w16se="http://schemas.microsoft.com/office/word/2015/wordml/symex" xmlns:lc="http://schemas.openxmlformats.org/drawingml/2006/lockedCanvas"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7E535A" w:rsidRDefault="007E535A" w:rsidP="00FD137E">
                                      <w:pPr>
                                        <w:pStyle w:val="NormalWeb"/>
                                        <w:spacing w:before="0" w:beforeAutospacing="0" w:after="0" w:afterAutospacing="0"/>
                                      </w:pPr>
                                      <w:r>
                                        <w:rPr>
                                          <w:rFonts w:ascii="Trebuchet MS" w:eastAsia="MS Mincho" w:hAnsi="Trebuchet MS"/>
                                          <w:lang w:val="en-US"/>
                                        </w:rPr>
                                        <w:t>velocity / ms</w:t>
                                      </w:r>
                                      <w:r>
                                        <w:rPr>
                                          <w:rFonts w:ascii="Trebuchet MS" w:eastAsia="MS Mincho" w:hAnsi="Trebuchet MS"/>
                                          <w:position w:val="7"/>
                                          <w:vertAlign w:val="superscript"/>
                                          <w:lang w:val="en-US"/>
                                        </w:rP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3" name="Straight Arrow Connector 183"/>
                                <wps:cNvCnPr/>
                                <wps:spPr>
                                  <a:xfrm flipV="1">
                                    <a:off x="444439" y="341923"/>
                                    <a:ext cx="0" cy="1485900"/>
                                  </a:xfrm>
                                  <a:prstGeom prst="straightConnector1">
                                    <a:avLst/>
                                  </a:prstGeom>
                                  <a:ln>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84" name="Straight Arrow Connector 184"/>
                                <wps:cNvCnPr/>
                                <wps:spPr>
                                  <a:xfrm>
                                    <a:off x="225363" y="1608748"/>
                                    <a:ext cx="2628900" cy="0"/>
                                  </a:xfrm>
                                  <a:prstGeom prst="straightConnector1">
                                    <a:avLst/>
                                  </a:prstGeom>
                                  <a:ln>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85" name="Text Box 47"/>
                                <wps:cNvSpPr txBox="1"/>
                                <wps:spPr>
                                  <a:xfrm>
                                    <a:off x="2054164" y="1608748"/>
                                    <a:ext cx="914400" cy="333375"/>
                                  </a:xfrm>
                                  <a:prstGeom prst="rect">
                                    <a:avLst/>
                                  </a:prstGeom>
                                  <a:noFill/>
                                  <a:ln>
                                    <a:noFill/>
                                  </a:ln>
                                  <a:effectLst/>
                                  <a:extLst>
                                    <a:ext uri="{C572A759-6A51-4108-AA02-DFA0A04FC94B}">
                                      <ma14:wrappingTextBoxFlag xmlns:cx="http://schemas.microsoft.com/office/drawing/2014/chartex" xmlns:cx1="http://schemas.microsoft.com/office/drawing/2015/9/8/chartex" xmlns:w15="http://schemas.microsoft.com/office/word/2012/wordml" xmlns:w16se="http://schemas.microsoft.com/office/word/2015/wordml/symex" xmlns:lc="http://schemas.openxmlformats.org/drawingml/2006/lockedCanvas"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7E535A" w:rsidRPr="0071513F" w:rsidRDefault="007E535A" w:rsidP="00FD137E">
                                      <w:pPr>
                                        <w:pStyle w:val="NormalWeb"/>
                                        <w:spacing w:before="0" w:beforeAutospacing="0" w:after="0" w:afterAutospacing="0"/>
                                        <w:rPr>
                                          <w:sz w:val="22"/>
                                          <w:szCs w:val="22"/>
                                        </w:rPr>
                                      </w:pPr>
                                      <w:r w:rsidRPr="0071513F">
                                        <w:rPr>
                                          <w:rFonts w:ascii="Trebuchet MS" w:eastAsia="MS Mincho" w:hAnsi="Trebuchet MS"/>
                                          <w:sz w:val="22"/>
                                          <w:szCs w:val="22"/>
                                          <w:lang w:val="en-US"/>
                                        </w:rPr>
                                        <w:t>Time (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6" name="Straight Connector 186"/>
                                <wps:cNvCnPr/>
                                <wps:spPr>
                                  <a:xfrm>
                                    <a:off x="1701739" y="580048"/>
                                    <a:ext cx="914400" cy="102870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87" name="Straight Connector 187"/>
                                <wps:cNvCnPr/>
                                <wps:spPr>
                                  <a:xfrm>
                                    <a:off x="444439" y="580048"/>
                                    <a:ext cx="125730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88" name="Text Box 52"/>
                                <wps:cNvSpPr txBox="1"/>
                                <wps:spPr>
                                  <a:xfrm>
                                    <a:off x="1482664" y="1608748"/>
                                    <a:ext cx="457200" cy="333375"/>
                                  </a:xfrm>
                                  <a:prstGeom prst="rect">
                                    <a:avLst/>
                                  </a:prstGeom>
                                  <a:noFill/>
                                  <a:ln>
                                    <a:noFill/>
                                  </a:ln>
                                  <a:effectLst/>
                                  <a:extLst>
                                    <a:ext uri="{C572A759-6A51-4108-AA02-DFA0A04FC94B}">
                                      <ma14:wrappingTextBoxFlag xmlns:cx="http://schemas.microsoft.com/office/drawing/2014/chartex" xmlns:cx1="http://schemas.microsoft.com/office/drawing/2015/9/8/chartex" xmlns:w15="http://schemas.microsoft.com/office/word/2012/wordml" xmlns:w16se="http://schemas.microsoft.com/office/word/2015/wordml/symex" xmlns:lc="http://schemas.openxmlformats.org/drawingml/2006/lockedCanvas"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rsidR="007E535A" w:rsidRDefault="007E535A" w:rsidP="00FD137E">
                                      <w:pPr>
                                        <w:pStyle w:val="NormalWeb"/>
                                        <w:spacing w:before="0" w:beforeAutospacing="0" w:after="0" w:afterAutospacing="0"/>
                                        <w:jc w:val="center"/>
                                      </w:pPr>
                                      <w:r>
                                        <w:rPr>
                                          <w:rFonts w:ascii="Trebuchet MS" w:eastAsia="MS Mincho" w:hAnsi="Trebuchet MS"/>
                                          <w:lang w:val="en-US"/>
                                        </w:rPr>
                                        <w:t>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9" name="Straight Connector 189"/>
                                <wps:cNvCnPr/>
                                <wps:spPr>
                                  <a:xfrm>
                                    <a:off x="1701739" y="580048"/>
                                    <a:ext cx="0" cy="1028700"/>
                                  </a:xfrm>
                                  <a:prstGeom prst="line">
                                    <a:avLst/>
                                  </a:prstGeom>
                                  <a:ln>
                                    <a:solidFill>
                                      <a:srgbClr val="000000"/>
                                    </a:solidFill>
                                    <a:prstDash val="sysDash"/>
                                  </a:ln>
                                </wps:spPr>
                                <wps:style>
                                  <a:lnRef idx="2">
                                    <a:schemeClr val="accent1"/>
                                  </a:lnRef>
                                  <a:fillRef idx="0">
                                    <a:schemeClr val="accent1"/>
                                  </a:fillRef>
                                  <a:effectRef idx="1">
                                    <a:schemeClr val="accent1"/>
                                  </a:effectRef>
                                  <a:fontRef idx="minor">
                                    <a:schemeClr val="tx1"/>
                                  </a:fontRef>
                                </wps:style>
                                <wps:bodyPr/>
                              </wps:wsp>
                            </wpg:wgp>
                            <wps:wsp>
                              <wps:cNvPr id="190" name="Text Box 2"/>
                              <wps:cNvSpPr txBox="1">
                                <a:spLocks noChangeArrowheads="1"/>
                              </wps:cNvSpPr>
                              <wps:spPr bwMode="auto">
                                <a:xfrm>
                                  <a:off x="3341463" y="1793610"/>
                                  <a:ext cx="409575" cy="304800"/>
                                </a:xfrm>
                                <a:prstGeom prst="rect">
                                  <a:avLst/>
                                </a:prstGeom>
                                <a:noFill/>
                                <a:ln w="9525">
                                  <a:noFill/>
                                  <a:miter lim="800000"/>
                                  <a:headEnd/>
                                  <a:tailEnd/>
                                </a:ln>
                              </wps:spPr>
                              <wps:txbx>
                                <w:txbxContent>
                                  <w:p w:rsidR="007E535A" w:rsidRDefault="007E535A" w:rsidP="00FD137E">
                                    <w:pPr>
                                      <w:pStyle w:val="NormalWeb"/>
                                      <w:spacing w:before="0" w:beforeAutospacing="0" w:after="200" w:afterAutospacing="0" w:line="276" w:lineRule="auto"/>
                                      <w:jc w:val="both"/>
                                    </w:pPr>
                                    <w:r>
                                      <w:rPr>
                                        <w:rFonts w:ascii="Trebuchet MS" w:eastAsia="Times New Roman" w:hAnsi="Trebuchet MS"/>
                                        <w:sz w:val="22"/>
                                        <w:szCs w:val="22"/>
                                      </w:rPr>
                                      <w:t>(d)</w:t>
                                    </w:r>
                                  </w:p>
                                </w:txbxContent>
                              </wps:txbx>
                              <wps:bodyPr rot="0" vert="horz" wrap="square" lIns="91440" tIns="45720" rIns="91440" bIns="45720" anchor="t" anchorCtr="0">
                                <a:noAutofit/>
                              </wps:bodyPr>
                            </wps:wsp>
                          </wpc:wpc>
                        </a:graphicData>
                      </a:graphic>
                    </wp:inline>
                  </w:drawing>
                </mc:Choice>
                <mc:Fallback>
                  <w:pict>
                    <v:group id="Canvas 74" o:spid="_x0000_s1244" editas="canvas" style="width:417.75pt;height:281.25pt;mso-position-horizontal-relative:char;mso-position-vertical-relative:line" coordsize="53054,357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">
                      <v:shape id="_x0000_s1245" type="#_x0000_t75" style="position:absolute;width:53054;height:35718;visibility:visible;mso-wrap-style:square">
                        <v:fill o:detectmouseclick="t"/>
                        <v:path o:connecttype="none"/>
                      </v:shape>
                      <v:group id="Group 160" o:spid="_x0000_s1246" style="position:absolute;left:360;top:1800;width:25071;height:15551" coordsize="27792,169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t//MYAAADcAAAADwAAAGRycy9kb3ducmV2LnhtbESPT2vCQBDF7wW/wzKC&#10;t7pJS0VSNyJSiwcpVAultyE7+YPZ2ZBdk/jtO4dCbzO8N+/9ZrOdXKsG6kPj2UC6TEARF942XBn4&#10;uhwe16BCRLbYeiYDdwqwzWcPG8ysH/mThnOslIRwyNBAHWOXaR2KmhyGpe+IRSt97zDK2lfa9jhK&#10;uGv1U5KstMOGpaHGjvY1FdfzzRl4H3HcPadvw+la7u8/l5e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G3/8xgAAANwA&#10;AAAPAAAAAAAAAAAAAAAAAKoCAABkcnMvZG93bnJldi54bWxQSwUGAAAAAAQABAD6AAAAnQMAAAAA&#10;">
                        <v:shapetype id="_x0000_t32" coordsize="21600,21600" o:spt="32" o:oned="t" path="m,l21600,21600e" filled="f">
                          <v:path arrowok="t" fillok="f" o:connecttype="none"/>
                          <o:lock v:ext="edit" shapetype="t"/>
                        </v:shapetype>
                        <v:shape id="Straight Arrow Connector 161" o:spid="_x0000_s1247" type="#_x0000_t32" style="position:absolute;left:3789;top:1249;width:0;height:1485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OTWcAAAADcAAAADwAAAGRycy9kb3ducmV2LnhtbERPTYvCMBC9C/6HMII3TSsiWo0igqDg&#10;wVXR69CMbbGZlCa23X+/ERa8zeN9zmrTmVI0VLvCsoJ4HIEgTq0uOFNwu+5HcxDOI2ssLZOCX3Kw&#10;Wfd7K0y0bfmHmovPRAhhl6CC3PsqkdKlORl0Y1sRB+5pa4M+wDqTusY2hJtSTqJoJg0WHBpyrGiX&#10;U/q6vI2C9Bxvp8dX82izxe427e4n5PtJqeGg2y5BeOr8V/zvPugwfxbD55lwgV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3jk1nAAAAA3AAAAA8AAAAAAAAAAAAAAAAA&#10;oQIAAGRycy9kb3ducmV2LnhtbFBLBQYAAAAABAAEAPkAAACOAwAAAAA=&#10;" strokecolor="black [3213]" strokeweight="2pt">
                          <v:stroke endarrow="open"/>
                          <v:shadow on="t" color="black" opacity="24903f" origin=",.5" offset="0,.55556mm"/>
                        </v:shape>
                        <v:shape id="Straight Arrow Connector 162" o:spid="_x0000_s1248" type="#_x0000_t32" style="position:absolute;left:1503;top:13346;width:262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JzSMEAAADcAAAADwAAAGRycy9kb3ducmV2LnhtbESPQYvCMBCF7wv+hzCCtzW1iEg1iiwo&#10;XrfuxdvYjG3ZzKQ0Ueu/3wjC3mZ4b973Zr0d2Kk79aH1YmA2zUCRVN62Uhv4Oe0/l6BCRLHovJCB&#10;JwXYbkYfayysf8g33ctYqxQioUADTYxdoXWoGmIMU9+RJO3qe8aY1r7WtsdHCmen8yxbaMZWEqHB&#10;jr4aqn7LGyeuY3eL5e5sr/mFL6f9YR4sGzMZD7sVqEhD/De/r4821V/k8HomTaA3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knNIwQAAANwAAAAPAAAAAAAAAAAAAAAA&#10;AKECAABkcnMvZG93bnJldi54bWxQSwUGAAAAAAQABAD5AAAAjwMAAAAA&#10;" strokecolor="black [3213]" strokeweight="2pt">
                          <v:stroke endarrow="open"/>
                          <v:shadow on="t" color="black" opacity="24903f" origin=",.5" offset="0,.55556mm"/>
                        </v:shape>
                        <v:shape id="Text Box 298" o:spid="_x0000_s1249" type="#_x0000_t202" style="position:absolute;left:14559;top:14207;width:9144;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rsidR="007E535A" w:rsidRPr="0071513F" w:rsidRDefault="007E535A" w:rsidP="00677263">
                                <w:pPr>
                                  <w:pStyle w:val="NormalWeb"/>
                                  <w:spacing w:before="0" w:beforeAutospacing="0" w:after="200" w:afterAutospacing="0" w:line="276" w:lineRule="auto"/>
                                  <w:jc w:val="both"/>
                                  <w:rPr>
                                    <w:sz w:val="22"/>
                                    <w:szCs w:val="22"/>
                                  </w:rPr>
                                </w:pPr>
                                <w:r w:rsidRPr="0071513F">
                                  <w:rPr>
                                    <w:rFonts w:ascii="Trebuchet MS" w:eastAsia="Times New Roman" w:hAnsi="Trebuchet MS"/>
                                    <w:sz w:val="22"/>
                                    <w:szCs w:val="22"/>
                                  </w:rPr>
                                  <w:t>Time (s)</w:t>
                                </w:r>
                              </w:p>
                            </w:txbxContent>
                          </v:textbox>
                        </v:shape>
                        <v:shape id="Text Box 471" o:spid="_x0000_s1250" type="#_x0000_t202" style="position:absolute;left:-4821;top:4821;width:12499;height:285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xF3MAA&#10;AADcAAAADwAAAGRycy9kb3ducmV2LnhtbERPTUvDQBC9F/wPyxS8lHZT0SBpNsUqQq9N633ITpPQ&#10;7GzIjk3y711B8DaP9zn5fnKdutMQWs8GtpsEFHHlbcu1gcv5c/0KKgiyxc4zGZgpwL54WOSYWT/y&#10;ie6l1CqGcMjQQCPSZ1qHqiGHYeN74shd/eBQIhxqbQccY7jr9FOSpNphy7GhwZ7eG6pu5bczIB/S&#10;evu1Sq7+NL4c5mMZtJuNeVxObztQQpP8i//cRxvnp8/w+0y8QBc/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6xF3MAAAADcAAAADwAAAAAAAAAAAAAAAACYAgAAZHJzL2Rvd25y&#10;ZXYueG1sUEsFBgAAAAAEAAQA9QAAAIUDAAAAAA==&#10;" filled="f" stroked="f">
                          <v:textbox>
                            <w:txbxContent>
                              <w:p w:rsidR="007E535A" w:rsidRPr="0071513F" w:rsidRDefault="007E535A" w:rsidP="00677263">
                                <w:pPr>
                                  <w:pStyle w:val="NormalWeb"/>
                                  <w:spacing w:before="0" w:beforeAutospacing="0" w:after="200" w:afterAutospacing="0" w:line="276" w:lineRule="auto"/>
                                  <w:jc w:val="both"/>
                                  <w:rPr>
                                    <w:sz w:val="22"/>
                                    <w:szCs w:val="22"/>
                                  </w:rPr>
                                </w:pPr>
                                <w:r w:rsidRPr="0071513F">
                                  <w:rPr>
                                    <w:rFonts w:ascii="Trebuchet MS" w:eastAsia="Times New Roman" w:hAnsi="Trebuchet MS"/>
                                    <w:sz w:val="22"/>
                                    <w:szCs w:val="22"/>
                                  </w:rPr>
                                  <w:t>Velocity (ms</w:t>
                                </w:r>
                                <w:r w:rsidRPr="0071513F">
                                  <w:rPr>
                                    <w:rFonts w:ascii="Trebuchet MS" w:eastAsia="Times New Roman" w:hAnsi="Trebuchet MS"/>
                                    <w:position w:val="7"/>
                                    <w:sz w:val="22"/>
                                    <w:szCs w:val="22"/>
                                    <w:vertAlign w:val="superscript"/>
                                  </w:rPr>
                                  <w:t>-1</w:t>
                                </w:r>
                                <w:r w:rsidRPr="0071513F">
                                  <w:rPr>
                                    <w:rFonts w:ascii="Trebuchet MS" w:eastAsia="Times New Roman" w:hAnsi="Trebuchet MS"/>
                                    <w:sz w:val="22"/>
                                    <w:szCs w:val="22"/>
                                  </w:rPr>
                                  <w:t>)</w:t>
                                </w:r>
                              </w:p>
                            </w:txbxContent>
                          </v:textbox>
                        </v:shape>
                        <v:line id="Straight Connector 165" o:spid="_x0000_s1251" style="position:absolute;visibility:visible;mso-wrap-style:square" from="3789,6488" to="26649,6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IwisMAAADcAAAADwAAAGRycy9kb3ducmV2LnhtbESPQW/CMAyF75P4D5GRdhspiCHWEaqC&#10;VIkrsN1N47UdjVMloe3+PZmExM3We37f8yYbTSt6cr6xrGA+S0AQl1Y3XCn4OhdvaxA+IGtsLZOC&#10;P/KQbScvG0y1HfhI/SlUIoawT1FBHUKXSunLmgz6me2Io/ZjncEQV1dJ7XCI4aaViyRZSYMNR0KN&#10;He1rKq+nm4mQZGd3hfTn5TK/fRyK70tT/TqlXqdj/gki0Bie5sf1Qcf6q3f4fyZOIL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QyMIrDAAAA3AAAAA8AAAAAAAAAAAAA&#10;AAAAoQIAAGRycy9kb3ducmV2LnhtbFBLBQYAAAAABAAEAPkAAACRAwAAAAA=&#10;" strokecolor="#4f81bd [3204]" strokeweight="2pt">
                          <v:shadow on="t" color="black" opacity="24903f" origin=",.5" offset="0,.55556mm"/>
                        </v:line>
                      </v:group>
                      <v:group id="Group 166" o:spid="_x0000_s1252" style="position:absolute;left:30200;top:1799;width:22854;height:17241" coordsize="25060,18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5CE8MAAADcAAAADwAAAGRycy9kb3ducmV2LnhtbERPTWuDQBC9B/Iflgn0&#10;lqymVIrJRkSS0kMoNCmU3gZ3oqI7K+5Wzb/vFgq9zeN9zj6bTSdGGlxjWUG8iUAQl1Y3XCn4uJ7W&#10;zyCcR9bYWSYFd3KQHZaLPabaTvxO48VXIoSwS1FB7X2fSunKmgy6je2JA3ezg0Ef4FBJPeAUwk0n&#10;t1GUSIMNh4YaeypqKtvLt1HwMuGUP8bH8dzeivvX9ent8xyTUg+rOd+B8DT7f/Gf+1WH+Uk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vkITwwAAANwAAAAP&#10;AAAAAAAAAAAAAAAAAKoCAABkcnMvZG93bnJldi54bWxQSwUGAAAAAAQABAD6AAAAmgMAAAAA&#10;">
                        <v:shape id="Straight Arrow Connector 167" o:spid="_x0000_s1253" type="#_x0000_t32" style="position:absolute;left:3524;top:2381;width:0;height:1485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autsIAAADcAAAADwAAAGRycy9kb3ducmV2LnhtbERPTYvCMBC9L/gfwgje1lQRd62NIoKg&#10;4MF1Ra9DM7alzaQ0sa3/3ggLe5vH+5xk3ZtKtNS4wrKCyTgCQZxaXXCm4PK7+/wG4TyyxsoyKXiS&#10;g/Vq8JFgrG3HP9SefSZCCLsYFeTe17GULs3JoBvbmjhwd9sY9AE2mdQNdiHcVHIaRXNpsODQkGNN&#10;25zS8vwwCtLTZDM7lO2tyxbby6y/HpGvR6VGw36zBOGp9//iP/deh/nzL3g/Ey6Qq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UautsIAAADcAAAADwAAAAAAAAAAAAAA&#10;AAChAgAAZHJzL2Rvd25yZXYueG1sUEsFBgAAAAAEAAQA+QAAAJADAAAAAA==&#10;" strokecolor="black [3213]" strokeweight="2pt">
                          <v:stroke endarrow="open"/>
                          <v:shadow on="t" color="black" opacity="24903f" origin=",.5" offset="0,.55556mm"/>
                        </v:shape>
                        <v:shape id="Text Box 22" o:spid="_x0000_s1254" type="#_x0000_t202" style="position:absolute;left:16392;top:15240;width:8668;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rsidR="007E535A" w:rsidRPr="0071513F" w:rsidRDefault="007E535A" w:rsidP="00677263">
                                <w:pPr>
                                  <w:pStyle w:val="NormalWeb"/>
                                  <w:spacing w:before="0" w:beforeAutospacing="0" w:after="0" w:afterAutospacing="0"/>
                                  <w:rPr>
                                    <w:sz w:val="22"/>
                                    <w:szCs w:val="22"/>
                                  </w:rPr>
                                </w:pPr>
                                <w:r w:rsidRPr="0071513F">
                                  <w:rPr>
                                    <w:rFonts w:ascii="Trebuchet MS" w:eastAsia="MS Mincho" w:hAnsi="Trebuchet MS"/>
                                    <w:sz w:val="22"/>
                                    <w:szCs w:val="22"/>
                                    <w:lang w:val="en-US"/>
                                  </w:rPr>
                                  <w:t>Time (s)</w:t>
                                </w:r>
                              </w:p>
                            </w:txbxContent>
                          </v:textbox>
                        </v:shape>
                        <v:line id="Straight Connector 169" o:spid="_x0000_s1255" style="position:absolute;flip:y;visibility:visible;mso-wrap-style:square" from="3142,5238" to="23911,15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xK9sMAAADcAAAADwAAAGRycy9kb3ducmV2LnhtbERPS4vCMBC+C/sfwgh701QPol3ToiuC&#10;sCD4ANnb0IxtaTMpTbTd/fVGELzNx/ecZdqbWtypdaVlBZNxBII4s7rkXMH5tB3NQTiPrLG2TAr+&#10;yEGafAyWGGvb8YHuR5+LEMIuRgWF900spcsKMujGtiEO3NW2Bn2AbS51i10IN7WcRtFMGiw5NBTY&#10;0HdBWXW8GQVy9f9b7S7TzfpnEjWbebevzte9Up/DfvUFwlPv3+KXe6fD/NkCns+EC2T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7sSvbDAAAA3AAAAA8AAAAAAAAAAAAA&#10;AAAAoQIAAGRycy9kb3ducmV2LnhtbFBLBQYAAAAABAAEAPkAAACRAwAAAAA=&#10;" strokecolor="#4f81bd [3204]" strokeweight="2pt">
                          <v:shadow on="t" color="black" opacity="24903f" origin=",.5" offset="0,.55556mm"/>
                        </v:line>
                        <v:line id="Straight Connector 170" o:spid="_x0000_s1256" style="position:absolute;visibility:visible;mso-wrap-style:square" from="2200,15049" to="25060,15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7AeMMAAADcAAAADwAAAGRycy9kb3ducmV2LnhtbESPzYrCQBCE7wu+w9CCt3WiyLpkHUUE&#10;0WW9+PMATaZNBjM9ITOa+PbbB8FbF11fdfVi1ftaPaiNLrCByTgDRVwE67g0cDlvP79BxYRssQ5M&#10;Bp4UYbUcfCwwt6HjIz1OqVQSwjFHA1VKTa51LCryGMehIZbdNbQek8i21LbFTsJ9radZ9qU9OpYL&#10;FTa0qai4ne5earh+d4vu9zy7PuvLMUy7v9mhNGY07Nc/oBL16W1+0Xsr3FzqyzMygV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xOwHjDAAAA3AAAAA8AAAAAAAAAAAAA&#10;AAAAoQIAAGRycy9kb3ducmV2LnhtbFBLBQYAAAAABAAEAPkAAACRAwAAAAA=&#10;" strokecolor="black [3213]" strokeweight="1.5pt">
                          <v:stroke endarrow="open"/>
                          <v:shadow on="t" color="black" opacity="24903f" origin=",.5" offset="0,.55556mm"/>
                        </v:line>
                        <v:shape id="Text Box 34" o:spid="_x0000_s1257" type="#_x0000_t202" style="position:absolute;left:-5478;top:5478;width:14097;height:314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Jwmb8A&#10;AADcAAAADwAAAGRycy9kb3ducmV2LnhtbERPS2vCQBC+C/6HZYRepG4U1JK6ig8KXk3rfciOSWh2&#10;NmRHk/z7bkHwNh/fcza73tXqQW2oPBuYzxJQxLm3FRcGfr6/3j9ABUG2WHsmAwMF2G3How2m1nd8&#10;oUcmhYohHFI0UIo0qdYhL8lhmPmGOHI33zqUCNtC2xa7GO5qvUiSlXZYcWwosaFjSflvdncG5CSV&#10;t9dpcvOXbnkYzlnQbjDmbdLvP0EJ9fISP91nG+ev5/D/TLxAb/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2AnCZvwAAANwAAAAPAAAAAAAAAAAAAAAAAJgCAABkcnMvZG93bnJl&#10;di54bWxQSwUGAAAAAAQABAD1AAAAhAMAAAAA&#10;" filled="f" stroked="f">
                          <v:textbox>
                            <w:txbxContent>
                              <w:p w:rsidR="007E535A" w:rsidRPr="0071513F" w:rsidRDefault="007E535A" w:rsidP="00677263">
                                <w:pPr>
                                  <w:pStyle w:val="NormalWeb"/>
                                  <w:spacing w:before="0" w:beforeAutospacing="0" w:after="0" w:afterAutospacing="0"/>
                                  <w:rPr>
                                    <w:sz w:val="22"/>
                                    <w:szCs w:val="22"/>
                                  </w:rPr>
                                </w:pPr>
                                <w:r w:rsidRPr="0071513F">
                                  <w:rPr>
                                    <w:rFonts w:ascii="Trebuchet MS" w:eastAsia="MS Mincho" w:hAnsi="Trebuchet MS"/>
                                    <w:sz w:val="22"/>
                                    <w:szCs w:val="22"/>
                                    <w:lang w:val="en-US"/>
                                  </w:rPr>
                                  <w:t>Velocity /ms</w:t>
                                </w:r>
                                <w:r w:rsidRPr="0071513F">
                                  <w:rPr>
                                    <w:rFonts w:ascii="Trebuchet MS" w:eastAsia="MS Mincho" w:hAnsi="Trebuchet MS"/>
                                    <w:position w:val="7"/>
                                    <w:sz w:val="22"/>
                                    <w:szCs w:val="22"/>
                                    <w:vertAlign w:val="superscript"/>
                                    <w:lang w:val="en-US"/>
                                  </w:rPr>
                                  <w:t>-1</w:t>
                                </w:r>
                              </w:p>
                            </w:txbxContent>
                          </v:textbox>
                        </v:shape>
                      </v:group>
                      <v:shape id="_x0000_s1258" type="#_x0000_t202" style="position:absolute;left:31051;top:361;width:4096;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hXccIA&#10;AADcAAAADwAAAGRycy9kb3ducmV2LnhtbERPS2vCQBC+F/oflil4092K9pFmI0URPFlMq9DbkB2T&#10;0OxsyK4m/ntXEHqbj+856WKwjThT52vHGp4nCgRx4UzNpYaf7/X4DYQPyAYbx6ThQh4W2eNDiolx&#10;Pe/onIdSxBD2CWqoQmgTKX1RkUU/cS1x5I6usxgi7EppOuxjuG3kVKkXabHm2FBhS8uKir/8ZDXs&#10;t8ffw0x9lSs7b3s3KMn2XWo9eho+P0AEGsK/+O7emDj/dQ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yFdxwgAAANwAAAAPAAAAAAAAAAAAAAAAAJgCAABkcnMvZG93&#10;bnJldi54bWxQSwUGAAAAAAQABAD1AAAAhwMAAAAA&#10;" filled="f" stroked="f">
                        <v:textbox>
                          <w:txbxContent>
                            <w:p w:rsidR="007E535A" w:rsidRDefault="007E535A" w:rsidP="00677263">
                              <w:pPr>
                                <w:pStyle w:val="NormalWeb"/>
                                <w:spacing w:before="0" w:beforeAutospacing="0" w:after="200" w:afterAutospacing="0" w:line="276" w:lineRule="auto"/>
                                <w:jc w:val="both"/>
                              </w:pPr>
                              <w:r>
                                <w:rPr>
                                  <w:rFonts w:ascii="Trebuchet MS" w:eastAsia="Times New Roman" w:hAnsi="Trebuchet MS"/>
                                  <w:sz w:val="22"/>
                                  <w:szCs w:val="22"/>
                                </w:rPr>
                                <w:t>(b)</w:t>
                              </w:r>
                            </w:p>
                          </w:txbxContent>
                        </v:textbox>
                      </v:shape>
                      <v:group id="Group 173" o:spid="_x0000_s1259" style="position:absolute;left:3520;top:17437;width:20543;height:16497" coordorigin="" coordsize="28984,171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xB3VsQAAADcAAAADwAAAGRycy9kb3ducmV2LnhtbERPS2vCQBC+C/0PyxR6&#10;M5s01JY0q4jU0oMU1ELpbciOSTA7G7JrHv/eFQre5uN7Tr4aTSN66lxtWUESxSCIC6trLhX8HLfz&#10;NxDOI2tsLJOCiRyslg+zHDNtB95Tf/ClCCHsMlRQed9mUrqiIoMusi1x4E62M+gD7EqpOxxCuGnk&#10;cxwvpMGaQ0OFLW0qKs6Hi1HwOeCwTpOPfnc+baa/48v37y4hpZ4ex/U7CE+jv4v/3V86zH9N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xB3VsQAAADcAAAA&#10;DwAAAAAAAAAAAAAAAACqAgAAZHJzL2Rvd25yZXYueG1sUEsFBgAAAAAEAAQA+gAAAJsDAAAAAA==&#10;">
                        <v:shape id="Text Box 309" o:spid="_x0000_s1260" type="#_x0000_t202" style="position:absolute;left:-4043;top:4043;width:12287;height:420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XTAb8A&#10;AADcAAAADwAAAGRycy9kb3ducmV2LnhtbERPTWvCQBC9F/wPywi9FN1YWpXoKmopeDXqfciOSTA7&#10;G7KjSf59t1DobR7vc9bb3tXqSW2oPBuYTRNQxLm3FRcGLufvyRJUEGSLtWcyMFCA7Wb0ssbU+o5P&#10;9MykUDGEQ4oGSpEm1TrkJTkMU98QR+7mW4cSYVto22IXw12t35Nkrh1WHBtKbOhQUn7PHs6AfEnl&#10;7fUtuflT97kfjlnQbjDmddzvVqCEevkX/7mPNs5ffMDvM/ECvfk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mddMBvwAAANwAAAAPAAAAAAAAAAAAAAAAAJgCAABkcnMvZG93bnJl&#10;di54bWxQSwUGAAAAAAQABAD1AAAAhAMAAAAA&#10;" filled="f" stroked="f">
                          <v:textbox>
                            <w:txbxContent>
                              <w:p w:rsidR="007E535A" w:rsidRPr="0071513F" w:rsidRDefault="007E535A" w:rsidP="00677263">
                                <w:pPr>
                                  <w:pStyle w:val="NormalWeb"/>
                                  <w:spacing w:before="0" w:beforeAutospacing="0" w:after="200" w:afterAutospacing="0" w:line="276" w:lineRule="auto"/>
                                  <w:jc w:val="both"/>
                                  <w:rPr>
                                    <w:sz w:val="22"/>
                                    <w:szCs w:val="22"/>
                                  </w:rPr>
                                </w:pPr>
                                <w:r w:rsidRPr="0071513F">
                                  <w:rPr>
                                    <w:rFonts w:ascii="Trebuchet MS" w:eastAsia="Times New Roman" w:hAnsi="Trebuchet MS"/>
                                    <w:sz w:val="22"/>
                                    <w:szCs w:val="22"/>
                                  </w:rPr>
                                  <w:t>Velocity /ms</w:t>
                                </w:r>
                                <w:r w:rsidRPr="0071513F">
                                  <w:rPr>
                                    <w:rFonts w:ascii="Trebuchet MS" w:eastAsia="Times New Roman" w:hAnsi="Trebuchet MS"/>
                                    <w:position w:val="7"/>
                                    <w:sz w:val="22"/>
                                    <w:szCs w:val="22"/>
                                    <w:vertAlign w:val="superscript"/>
                                  </w:rPr>
                                  <w:t>1</w:t>
                                </w:r>
                              </w:p>
                              <w:p w:rsidR="007E535A" w:rsidRDefault="007E535A" w:rsidP="00677263">
                                <w:pPr>
                                  <w:pStyle w:val="NormalWeb"/>
                                  <w:spacing w:before="0" w:beforeAutospacing="0" w:after="200" w:afterAutospacing="0" w:line="276" w:lineRule="auto"/>
                                  <w:jc w:val="both"/>
                                </w:pPr>
                                <w:r>
                                  <w:rPr>
                                    <w:rFonts w:ascii="Comic Sans MS" w:eastAsia="Times New Roman" w:hAnsi="Comic Sans MS"/>
                                    <w:sz w:val="28"/>
                                    <w:szCs w:val="28"/>
                                  </w:rPr>
                                  <w:t> </w:t>
                                </w:r>
                              </w:p>
                            </w:txbxContent>
                          </v:textbox>
                        </v:shape>
                        <v:shape id="Straight Arrow Connector 175" o:spid="_x0000_s1261" type="#_x0000_t32" style="position:absolute;left:4123;top:1238;width:0;height:1485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EDh8EAAADcAAAADwAAAGRycy9kb3ducmV2LnhtbERPS4vCMBC+C/6HMII3TRVX3a5RRBBc&#10;8OAL9zo0s22xmZQmtvXfG0HwNh/fcxar1hSipsrllhWMhhEI4sTqnFMFl/N2MAfhPLLGwjIpeJCD&#10;1bLbWWCsbcNHqk8+FSGEXYwKMu/LWEqXZGTQDW1JHLh/Wxn0AVap1BU2IdwUchxFU2kw59CQYUmb&#10;jJLb6W4UJIfRevJ7q/+a9HtzmbTXPfJ1r1S/165/QHhq/Uf8du90mD/7gtcz4QK5f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AQOHwQAAANwAAAAPAAAAAAAAAAAAAAAA&#10;AKECAABkcnMvZG93bnJldi54bWxQSwUGAAAAAAQABAD5AAAAjwMAAAAA&#10;" strokecolor="black [3213]" strokeweight="2pt">
                          <v:stroke endarrow="open"/>
                          <v:shadow on="t" color="black" opacity="24903f" origin=",.5" offset="0,.55556mm"/>
                        </v:shape>
                        <v:shape id="Straight Arrow Connector 176" o:spid="_x0000_s1262" type="#_x0000_t32" style="position:absolute;left:1933;top:13906;width:262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DjlsEAAADcAAAADwAAAGRycy9kb3ducmV2LnhtbESPQYvCMBCF7wv+hzCCtzVVRJdqFBFc&#10;vFq97G1sxraYmZQmavffG2FhbzO8N+97s9r07NSDutB4MTAZZ6BISm8bqQycT/vPL1Aholh0XsjA&#10;LwXYrAcfK8ytf8qRHkWsVAqRkKOBOsY21zqUNTGGsW9Jknb1HWNMa1dp2+EzhbPT0yyba8ZGEqHG&#10;lnY1lbfizonr2N1jsf2x1+mFL6f99yxYNmY07LdLUJH6+G/+uz7YVH8xh/czaQK9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cOOWwQAAANwAAAAPAAAAAAAAAAAAAAAA&#10;AKECAABkcnMvZG93bnJldi54bWxQSwUGAAAAAAQABAD5AAAAjwMAAAAA&#10;" strokecolor="black [3213]" strokeweight="2pt">
                          <v:stroke endarrow="open"/>
                          <v:shadow on="t" color="black" opacity="24903f" origin=",.5" offset="0,.55556mm"/>
                        </v:shape>
                        <v:shape id="Text Box 312" o:spid="_x0000_s1263" type="#_x0000_t202" style="position:absolute;left:16504;top:13906;width:12480;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06cIA&#10;AADcAAAADwAAAGRycy9kb3ducmV2LnhtbERPS2vCQBC+C/0PyxR6092Kjza6SlEKPSnGKvQ2ZMck&#10;mJ0N2a2J/94VBG/z8T1nvuxsJS7U+NKxhveBAkGcOVNyruF3/93/AOEDssHKMWm4kofl4qU3x8S4&#10;lnd0SUMuYgj7BDUUIdSJlD4ryKIfuJo4cifXWAwRNrk0DbYx3FZyqNREWiw5NhRY06qg7Jz+Ww2H&#10;zenvOFLbfG3Hdes6Jdl+Sq3fXruvGYhAXXiKH+4fE+dPp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v/TpwgAAANwAAAAPAAAAAAAAAAAAAAAAAJgCAABkcnMvZG93&#10;bnJldi54bWxQSwUGAAAAAAQABAD1AAAAhwMAAAAA&#10;" filled="f" stroked="f">
                          <v:textbox>
                            <w:txbxContent>
                              <w:p w:rsidR="007E535A" w:rsidRDefault="007E535A" w:rsidP="00677263">
                                <w:pPr>
                                  <w:pStyle w:val="NormalWeb"/>
                                  <w:spacing w:before="0" w:beforeAutospacing="0" w:after="200" w:afterAutospacing="0" w:line="276" w:lineRule="auto"/>
                                  <w:jc w:val="both"/>
                                </w:pPr>
                                <w:r>
                                  <w:rPr>
                                    <w:rFonts w:ascii="Trebuchet MS" w:eastAsia="Times New Roman" w:hAnsi="Trebuchet MS"/>
                                  </w:rPr>
                                  <w:t>Time (s)</w:t>
                                </w:r>
                              </w:p>
                            </w:txbxContent>
                          </v:textbox>
                        </v:shape>
                        <v:line id="Straight Connector 178" o:spid="_x0000_s1264" style="position:absolute;visibility:visible;mso-wrap-style:square" from="3742,5238" to="25459,1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JycEAAADcAAAADwAAAGRycy9kb3ducmV2LnhtbESPTW/CMAyG75P2HyJP2m2kQ2hAISBA&#10;qsSVr7tpTFvWOFUSoPv3+DCJmy2/H4/ny9616k4hNp4NfA8yUMSltw1XBo6H4msCKiZki61nMvBH&#10;EZaL97c55tY/eEf3faqUhHDM0UCdUpdrHcuaHMaB74jldvHBYZI1VNoGfEi4a/Uwy360w4alocaO&#10;NjWVv/ubk5Js7deFjofRaHWbbovTuamuwZjPj341A5WoTy/xv3trBX8stPKMTKA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6gnJwQAAANwAAAAPAAAAAAAAAAAAAAAA&#10;AKECAABkcnMvZG93bnJldi54bWxQSwUGAAAAAAQABAD5AAAAjwMAAAAA&#10;" strokecolor="#4f81bd [3204]" strokeweight="2pt">
                          <v:shadow on="t" color="black" opacity="24903f" origin=",.5" offset="0,.55556mm"/>
                        </v:line>
                      </v:group>
                      <v:shape id="_x0000_s1265" type="#_x0000_t202" style="position:absolute;left:7231;top:17606;width:4096;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zFAMEA&#10;AADcAAAADwAAAGRycy9kb3ducmV2LnhtbERPTYvCMBC9C/6HMIK3NXFRd+0aZVEET4ruKuxtaMa2&#10;2ExKE23990ZY8DaP9zmzRWtLcaPaF441DAcKBHHqTMGZht+f9dsnCB+QDZaOScOdPCzm3c4ME+Ma&#10;3tPtEDIRQ9gnqCEPoUqk9GlOFv3AVcSRO7vaYoiwzqSpsYnhtpTvSk2kxYJjQ44VLXNKL4er1XDc&#10;nv9OI7XLVnZcNa5Vku1Uat3vtd9fIAK14SX+d29MnP8x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sxQDBAAAA3AAAAA8AAAAAAAAAAAAAAAAAmAIAAGRycy9kb3du&#10;cmV2LnhtbFBLBQYAAAAABAAEAPUAAACGAwAAAAA=&#10;" filled="f" stroked="f">
                        <v:textbox>
                          <w:txbxContent>
                            <w:p w:rsidR="007E535A" w:rsidRDefault="007E535A" w:rsidP="00677263">
                              <w:pPr>
                                <w:pStyle w:val="NormalWeb"/>
                                <w:spacing w:before="0" w:beforeAutospacing="0" w:after="200" w:afterAutospacing="0" w:line="276" w:lineRule="auto"/>
                                <w:jc w:val="both"/>
                              </w:pPr>
                              <w:r>
                                <w:rPr>
                                  <w:rFonts w:ascii="Trebuchet MS" w:eastAsia="Times New Roman" w:hAnsi="Trebuchet MS"/>
                                  <w:sz w:val="22"/>
                                  <w:szCs w:val="22"/>
                                </w:rPr>
                                <w:t>(c)</w:t>
                              </w:r>
                            </w:p>
                          </w:txbxContent>
                        </v:textbox>
                      </v:shape>
                      <v:shape id="_x0000_s1266" type="#_x0000_t202" style="position:absolute;left:4764;top:361;width:5496;height:44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McusQA&#10;AADcAAAADwAAAGRycy9kb3ducmV2LnhtbESPT2vCQBDF7wW/wzKCt7qr2GJTVxGl0FOl/in0NmTH&#10;JJidDdmtSb+9cxC8zfDevPebxar3tbpSG6vAFiZjA4o4D67iwsLx8PE8BxUTssM6MFn4pwir5eBp&#10;gZkLHX/TdZ8KJSEcM7RQptRkWse8JI9xHBpi0c6h9ZhkbQvtWuwk3Nd6asyr9lixNJTY0Kak/LL/&#10;8xZOX+ffn5nZFVv/0nShN5r9m7Z2NOzX76AS9elhvl9/OsGfC74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DHLrEAAAA3AAAAA8AAAAAAAAAAAAAAAAAmAIAAGRycy9k&#10;b3ducmV2LnhtbFBLBQYAAAAABAAEAPUAAACJAwAAAAA=&#10;" filled="f" stroked="f">
                        <v:textbox>
                          <w:txbxContent>
                            <w:p w:rsidR="007E535A" w:rsidRDefault="007E535A" w:rsidP="00FD137E">
                              <w:pPr>
                                <w:pStyle w:val="NormalWeb"/>
                                <w:spacing w:before="0" w:beforeAutospacing="0" w:after="200" w:afterAutospacing="0" w:line="276" w:lineRule="auto"/>
                                <w:jc w:val="both"/>
                              </w:pPr>
                              <w:r>
                                <w:rPr>
                                  <w:rFonts w:ascii="Trebuchet MS" w:eastAsia="Times New Roman" w:hAnsi="Trebuchet MS"/>
                                  <w:sz w:val="22"/>
                                  <w:szCs w:val="22"/>
                                </w:rPr>
                                <w:t>(a)</w:t>
                              </w:r>
                            </w:p>
                          </w:txbxContent>
                        </v:textbox>
                      </v:shape>
                      <v:group id="Group 181" o:spid="_x0000_s1267" style="position:absolute;left:28152;top:17351;width:24902;height:16583" coordorigin=",-708" coordsize="29685,201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Vs8ncEAAADcAAAADwAA&#10;AAAAAAAAAAAAAACqAgAAZHJzL2Rvd25yZXYueG1sUEsFBgAAAAAEAAQA+gAAAJgDAAAAAA==&#10;">
                        <v:shape id="Text Box 44" o:spid="_x0000_s1268" type="#_x0000_t202" style="position:absolute;left:-5117;top:4409;width:14805;height:45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WeycAA&#10;AADcAAAADwAAAGRycy9kb3ducmV2LnhtbERPTWvDMAy9D/ofjAq7jMVZYSNkdcu6Uui12XYXsZqY&#10;xXKI1Sb593OhsJse71Pr7eQ7daUhusAGXrIcFHEdrOPGwPfX4bkAFQXZYheYDMwUYbtZPKyxtGHk&#10;E10raVQK4ViigVakL7WOdUseYxZ64sSdw+BREhwabQccU7jv9CrP37RHx6mhxZ4+W6p/q4s3IHtx&#10;wf485edwGl9387GK2s/GPC6nj3dQQpP8i+/uo03zixXcnkkX6M0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wWeycAAAADcAAAADwAAAAAAAAAAAAAAAACYAgAAZHJzL2Rvd25y&#10;ZXYueG1sUEsFBgAAAAAEAAQA9QAAAIUDAAAAAA==&#10;" filled="f" stroked="f">
                          <v:textbox>
                            <w:txbxContent>
                              <w:p w:rsidR="007E535A" w:rsidRDefault="007E535A" w:rsidP="00FD137E">
                                <w:pPr>
                                  <w:pStyle w:val="NormalWeb"/>
                                  <w:spacing w:before="0" w:beforeAutospacing="0" w:after="0" w:afterAutospacing="0"/>
                                </w:pPr>
                                <w:r>
                                  <w:rPr>
                                    <w:rFonts w:ascii="Trebuchet MS" w:eastAsia="MS Mincho" w:hAnsi="Trebuchet MS"/>
                                    <w:lang w:val="en-US"/>
                                  </w:rPr>
                                  <w:t>velocity / ms</w:t>
                                </w:r>
                                <w:r>
                                  <w:rPr>
                                    <w:rFonts w:ascii="Trebuchet MS" w:eastAsia="MS Mincho" w:hAnsi="Trebuchet MS"/>
                                    <w:position w:val="7"/>
                                    <w:vertAlign w:val="superscript"/>
                                    <w:lang w:val="en-US"/>
                                  </w:rPr>
                                  <w:t>-1</w:t>
                                </w:r>
                              </w:p>
                            </w:txbxContent>
                          </v:textbox>
                        </v:shape>
                        <v:shape id="Straight Arrow Connector 183" o:spid="_x0000_s1269" type="#_x0000_t32" style="position:absolute;left:4444;top:3419;width:0;height:1485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FOT8MAAADcAAAADwAAAGRycy9kb3ducmV2LnhtbERPTWuDQBC9F/IflinkVleTUFLrRkQo&#10;JJBDm4b0OrhTlbiz4m7V/PtsodDbPN7nZPlsOjHS4FrLCpIoBkFcWd1yreD8+fa0BeE8ssbOMim4&#10;kYN8t3jIMNV24g8aT74WIYRdigoa7/tUSlc1ZNBFticO3LcdDPoAh1rqAacQbjq5iuNnabDl0NBg&#10;T2VD1fX0YxRU70mxOVzHr6l+Kc+b+XJEvhyVWj7OxSsIT7P/F/+59zrM367h95lwgdz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JxTk/DAAAA3AAAAA8AAAAAAAAAAAAA&#10;AAAAoQIAAGRycy9kb3ducmV2LnhtbFBLBQYAAAAABAAEAPkAAACRAwAAAAA=&#10;" strokecolor="black [3213]" strokeweight="2pt">
                          <v:stroke endarrow="open"/>
                          <v:shadow on="t" color="black" opacity="24903f" origin=",.5" offset="0,.55556mm"/>
                        </v:shape>
                        <v:shape id="Straight Arrow Connector 184" o:spid="_x0000_s1270" type="#_x0000_t32" style="position:absolute;left:2253;top:16087;width:262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uoXcAAAADcAAAADwAAAGRycy9kb3ducmV2LnhtbESPQYvCMBCF74L/IYywN00VEekaRQTF&#10;69a97G1sxrZsZlKaqPXfG0HwNsN78743q03PTt2oC40XA9NJBoqk9LaRysDvaT9eggoRxaLzQgYe&#10;FGCzHg5WmFt/lx+6FbFSKURCjgbqGNtc61DWxBgmviVJ2sV3jDGtXaVth/cUzk7PsmyhGRtJhBpb&#10;2tVU/hdXTlzH7hqL7Z+9zM58Pu0P82DZmK9Rv/0GFamPH/P7+mhT/eUcXs+kCfT6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w7qF3AAAAA3AAAAA8AAAAAAAAAAAAAAAAA&#10;oQIAAGRycy9kb3ducmV2LnhtbFBLBQYAAAAABAAEAPkAAACOAwAAAAA=&#10;" strokecolor="black [3213]" strokeweight="2pt">
                          <v:stroke endarrow="open"/>
                          <v:shadow on="t" color="black" opacity="24903f" origin=",.5" offset="0,.55556mm"/>
                        </v:shape>
                        <v:shape id="Text Box 47" o:spid="_x0000_s1271" type="#_x0000_t202" style="position:absolute;left:20541;top:16087;width:9144;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rsidR="007E535A" w:rsidRPr="0071513F" w:rsidRDefault="007E535A" w:rsidP="00FD137E">
                                <w:pPr>
                                  <w:pStyle w:val="NormalWeb"/>
                                  <w:spacing w:before="0" w:beforeAutospacing="0" w:after="0" w:afterAutospacing="0"/>
                                  <w:rPr>
                                    <w:sz w:val="22"/>
                                    <w:szCs w:val="22"/>
                                  </w:rPr>
                                </w:pPr>
                                <w:r w:rsidRPr="0071513F">
                                  <w:rPr>
                                    <w:rFonts w:ascii="Trebuchet MS" w:eastAsia="MS Mincho" w:hAnsi="Trebuchet MS"/>
                                    <w:sz w:val="22"/>
                                    <w:szCs w:val="22"/>
                                    <w:lang w:val="en-US"/>
                                  </w:rPr>
                                  <w:t>Time (s)</w:t>
                                </w:r>
                              </w:p>
                            </w:txbxContent>
                          </v:textbox>
                        </v:shape>
                        <v:line id="Straight Connector 186" o:spid="_x0000_s1272" style="position:absolute;visibility:visible;mso-wrap-style:square" from="17017,5800" to="26161,16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xIB8EAAADcAAAADwAAAGRycy9kb3ducmV2LnhtbESPzarCMBCF94LvEEZwZ9MrIlqNokLB&#10;rX/7sZnb9t5mUpKo9e2NILib4Zw535nlujONuJPztWUFP0kKgriwuuZSwfmUj2YgfEDW2FgmBU/y&#10;sF71e0vMtH3wge7HUIoYwj5DBVUIbSalLyoy6BPbEkft1zqDIa6ulNrhI4abRo7TdCoN1hwJFba0&#10;q6j4P95MhKRbu82lP00mm9t8n1+udfnnlBoOus0CRKAufM2f672O9WdTeD8TJ5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7EgHwQAAANwAAAAPAAAAAAAAAAAAAAAA&#10;AKECAABkcnMvZG93bnJldi54bWxQSwUGAAAAAAQABAD5AAAAjwMAAAAA&#10;" strokecolor="#4f81bd [3204]" strokeweight="2pt">
                          <v:shadow on="t" color="black" opacity="24903f" origin=",.5" offset="0,.55556mm"/>
                        </v:line>
                        <v:line id="Straight Connector 187" o:spid="_x0000_s1273" style="position:absolute;visibility:visible;mso-wrap-style:square" from="4444,5800" to="17017,5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6DtnMIAAADcAAAADwAAAGRycy9kb3ducmV2LnhtbESPT4vCMBDF7wt+hzDC3rapIup2G0UX&#10;Cl79d59tZttqMylJ1PrtjSB4m+G9eb83+bI3rbiS841lBaMkBUFcWt1wpeCwL77mIHxA1thaJgV3&#10;8rBcDD5yzLS98Zauu1CJGMI+QwV1CF0mpS9rMugT2xFH7d86gyGurpLa4S2Gm1aO03QqDTYcCTV2&#10;9FtTed5dTISka7supN9PJqvL96Y4/jXVySn1OexXPyAC9eFtfl1vdKw/n8HzmTiBX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6DtnMIAAADcAAAADwAAAAAAAAAAAAAA&#10;AAChAgAAZHJzL2Rvd25yZXYueG1sUEsFBgAAAAAEAAQA+QAAAJADAAAAAA==&#10;" strokecolor="#4f81bd [3204]" strokeweight="2pt">
                          <v:shadow on="t" color="black" opacity="24903f" origin=",.5" offset="0,.55556mm"/>
                        </v:line>
                        <v:shape id="Text Box 52" o:spid="_x0000_s1274" type="#_x0000_t202" style="position:absolute;left:14826;top:16087;width:4572;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rsidR="007E535A" w:rsidRDefault="007E535A" w:rsidP="00FD137E">
                                <w:pPr>
                                  <w:pStyle w:val="NormalWeb"/>
                                  <w:spacing w:before="0" w:beforeAutospacing="0" w:after="0" w:afterAutospacing="0"/>
                                  <w:jc w:val="center"/>
                                </w:pPr>
                                <w:r>
                                  <w:rPr>
                                    <w:rFonts w:ascii="Trebuchet MS" w:eastAsia="MS Mincho" w:hAnsi="Trebuchet MS"/>
                                    <w:lang w:val="en-US"/>
                                  </w:rPr>
                                  <w:t>T</w:t>
                                </w:r>
                              </w:p>
                            </w:txbxContent>
                          </v:textbox>
                        </v:shape>
                        <v:line id="Straight Connector 189" o:spid="_x0000_s1275" style="position:absolute;visibility:visible;mso-wrap-style:square" from="17017,5800" to="17017,16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etOMIAAADcAAAADwAAAGRycy9kb3ducmV2LnhtbERPTYvCMBC9L/gfwgje1tQexK3GshQE&#10;L4LVFT0OzdiWbSa1iVr99ZsFwds83ucs0t404kadqy0rmIwjEMSF1TWXCn72q88ZCOeRNTaWScGD&#10;HKTLwccCE23vnNNt50sRQtglqKDyvk2kdEVFBt3YtsSBO9vOoA+wK6Xu8B7CTSPjKJpKgzWHhgpb&#10;yioqfndXo+Dw2F5lnOd7vhzjAz0zfZr2G6VGw/57DsJT79/il3utw/zZF/w/Ey6Qy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DetOMIAAADcAAAADwAAAAAAAAAAAAAA&#10;AAChAgAAZHJzL2Rvd25yZXYueG1sUEsFBgAAAAAEAAQA+QAAAJADAAAAAA==&#10;" strokeweight="2pt">
                          <v:stroke dashstyle="3 1"/>
                          <v:shadow on="t" color="black" opacity="24903f" origin=",.5" offset="0,.55556mm"/>
                        </v:line>
                      </v:group>
                      <v:shape id="_x0000_s1276" type="#_x0000_t202" style="position:absolute;left:33414;top:17936;width:4096;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rsidR="007E535A" w:rsidRDefault="007E535A" w:rsidP="00FD137E">
                              <w:pPr>
                                <w:pStyle w:val="NormalWeb"/>
                                <w:spacing w:before="0" w:beforeAutospacing="0" w:after="200" w:afterAutospacing="0" w:line="276" w:lineRule="auto"/>
                                <w:jc w:val="both"/>
                              </w:pPr>
                              <w:r>
                                <w:rPr>
                                  <w:rFonts w:ascii="Trebuchet MS" w:eastAsia="Times New Roman" w:hAnsi="Trebuchet MS"/>
                                  <w:sz w:val="22"/>
                                  <w:szCs w:val="22"/>
                                </w:rPr>
                                <w:t>(d)</w:t>
                              </w:r>
                            </w:p>
                          </w:txbxContent>
                        </v:textbox>
                      </v:shape>
                      <w10:anchorlock/>
                    </v:group>
                  </w:pict>
                </mc:Fallback>
              </mc:AlternateContent>
            </w:r>
          </w:p>
        </w:tc>
      </w:tr>
      <w:tr w:rsidR="00353CEF" w:rsidRPr="001F1787" w:rsidTr="002F35F6">
        <w:trPr>
          <w:cantSplit/>
          <w:trHeight w:val="540"/>
        </w:trPr>
        <w:tc>
          <w:tcPr>
            <w:tcW w:w="959" w:type="dxa"/>
            <w:shd w:val="clear" w:color="auto" w:fill="auto"/>
          </w:tcPr>
          <w:p w:rsidR="00353CEF" w:rsidRPr="001F1787" w:rsidRDefault="00353CEF" w:rsidP="00AA1CBA">
            <w:pPr>
              <w:spacing w:before="120" w:after="120"/>
              <w:jc w:val="left"/>
              <w:rPr>
                <w:rFonts w:eastAsia="Times New Roman" w:cs="Times New Roman"/>
                <w:sz w:val="24"/>
                <w:szCs w:val="24"/>
                <w:lang w:eastAsia="en-GB"/>
              </w:rPr>
            </w:pPr>
            <w:r>
              <w:rPr>
                <w:rFonts w:eastAsia="Times New Roman" w:cs="Times New Roman"/>
                <w:sz w:val="24"/>
                <w:szCs w:val="24"/>
                <w:lang w:eastAsia="en-GB"/>
              </w:rPr>
              <w:t>2.2.2</w:t>
            </w:r>
          </w:p>
        </w:tc>
        <w:tc>
          <w:tcPr>
            <w:tcW w:w="9214" w:type="dxa"/>
            <w:gridSpan w:val="2"/>
            <w:shd w:val="clear" w:color="auto" w:fill="auto"/>
          </w:tcPr>
          <w:p w:rsidR="00353CEF" w:rsidRPr="001F1787" w:rsidRDefault="00353CEF" w:rsidP="00AA1CBA">
            <w:pPr>
              <w:spacing w:before="120" w:after="120"/>
              <w:jc w:val="left"/>
              <w:rPr>
                <w:rFonts w:eastAsia="Times New Roman" w:cs="Times New Roman"/>
                <w:sz w:val="24"/>
                <w:szCs w:val="24"/>
              </w:rPr>
            </w:pPr>
            <w:r w:rsidRPr="001F1787">
              <w:rPr>
                <w:i/>
                <w:noProof/>
                <w:sz w:val="24"/>
                <w:szCs w:val="24"/>
                <w:lang w:eastAsia="en-GB"/>
              </w:rPr>
              <w:drawing>
                <wp:inline distT="0" distB="0" distL="0" distR="0" wp14:anchorId="246288D0" wp14:editId="4AB71A13">
                  <wp:extent cx="3256925" cy="1885950"/>
                  <wp:effectExtent l="0" t="0" r="19685" b="19050"/>
                  <wp:docPr id="469"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7"/>
                    </a:graphicData>
                  </a:graphic>
                </wp:inline>
              </w:drawing>
            </w:r>
          </w:p>
          <w:p w:rsidR="00353CEF" w:rsidRPr="001F1787" w:rsidRDefault="00353CEF" w:rsidP="00AA1CBA">
            <w:pPr>
              <w:pStyle w:val="ListParagraph"/>
              <w:numPr>
                <w:ilvl w:val="0"/>
                <w:numId w:val="14"/>
              </w:numPr>
              <w:spacing w:before="120" w:after="120"/>
              <w:jc w:val="left"/>
              <w:rPr>
                <w:sz w:val="24"/>
                <w:szCs w:val="24"/>
              </w:rPr>
            </w:pPr>
            <w:r w:rsidRPr="001F1787">
              <w:rPr>
                <w:sz w:val="24"/>
                <w:szCs w:val="24"/>
              </w:rPr>
              <w:t>Describe the motion of the car during the 35 seconds</w:t>
            </w:r>
          </w:p>
          <w:p w:rsidR="00353CEF" w:rsidRPr="001F1787" w:rsidRDefault="00353CEF" w:rsidP="00AA1CBA">
            <w:pPr>
              <w:pStyle w:val="ListParagraph"/>
              <w:numPr>
                <w:ilvl w:val="0"/>
                <w:numId w:val="14"/>
              </w:numPr>
              <w:spacing w:before="120" w:after="120"/>
              <w:ind w:left="714" w:hanging="357"/>
              <w:jc w:val="left"/>
              <w:rPr>
                <w:sz w:val="24"/>
                <w:szCs w:val="24"/>
              </w:rPr>
            </w:pPr>
            <w:r w:rsidRPr="001F1787">
              <w:rPr>
                <w:sz w:val="24"/>
                <w:szCs w:val="24"/>
              </w:rPr>
              <w:t>Calculate the acceleration between 0 and 10 seconds</w:t>
            </w:r>
          </w:p>
          <w:p w:rsidR="00353CEF" w:rsidRPr="001F1787" w:rsidRDefault="00353CEF" w:rsidP="00AA1CBA">
            <w:pPr>
              <w:pStyle w:val="ListParagraph"/>
              <w:numPr>
                <w:ilvl w:val="0"/>
                <w:numId w:val="14"/>
              </w:numPr>
              <w:spacing w:before="120" w:after="120"/>
              <w:ind w:left="714" w:hanging="357"/>
              <w:jc w:val="left"/>
              <w:rPr>
                <w:sz w:val="24"/>
                <w:szCs w:val="24"/>
              </w:rPr>
            </w:pPr>
            <w:r w:rsidRPr="001F1787">
              <w:rPr>
                <w:sz w:val="24"/>
                <w:szCs w:val="24"/>
              </w:rPr>
              <w:t>Calculate the acceleration between 30 and 35 seconds</w:t>
            </w:r>
          </w:p>
          <w:p w:rsidR="00353CEF" w:rsidRPr="001F1787" w:rsidRDefault="00353CEF" w:rsidP="00AA1CBA">
            <w:pPr>
              <w:pStyle w:val="ListParagraph"/>
              <w:numPr>
                <w:ilvl w:val="0"/>
                <w:numId w:val="14"/>
              </w:numPr>
              <w:spacing w:before="120" w:after="120"/>
              <w:ind w:left="714" w:hanging="357"/>
              <w:jc w:val="left"/>
              <w:rPr>
                <w:sz w:val="24"/>
                <w:szCs w:val="24"/>
              </w:rPr>
            </w:pPr>
            <w:r w:rsidRPr="001F1787">
              <w:rPr>
                <w:sz w:val="24"/>
                <w:szCs w:val="24"/>
              </w:rPr>
              <w:t>Calculate the final displacement of the car from the starting position</w:t>
            </w:r>
          </w:p>
          <w:p w:rsidR="00353CEF" w:rsidRPr="001F1787" w:rsidRDefault="00353CEF" w:rsidP="00AA1CBA">
            <w:pPr>
              <w:pStyle w:val="ListParagraph"/>
              <w:numPr>
                <w:ilvl w:val="0"/>
                <w:numId w:val="14"/>
              </w:numPr>
              <w:spacing w:before="120" w:after="120"/>
              <w:ind w:left="714" w:hanging="357"/>
              <w:jc w:val="left"/>
              <w:rPr>
                <w:sz w:val="24"/>
                <w:szCs w:val="24"/>
              </w:rPr>
            </w:pPr>
            <w:r w:rsidRPr="001F1787">
              <w:rPr>
                <w:sz w:val="24"/>
                <w:szCs w:val="24"/>
              </w:rPr>
              <w:t>Calculate the average velocity during the 35 seconds.</w:t>
            </w:r>
          </w:p>
        </w:tc>
      </w:tr>
      <w:tr w:rsidR="00353CEF" w:rsidRPr="001F1787" w:rsidTr="002F35F6">
        <w:trPr>
          <w:cantSplit/>
          <w:trHeight w:val="540"/>
        </w:trPr>
        <w:tc>
          <w:tcPr>
            <w:tcW w:w="959" w:type="dxa"/>
            <w:shd w:val="clear" w:color="auto" w:fill="auto"/>
          </w:tcPr>
          <w:p w:rsidR="00353CEF" w:rsidRPr="001F1787" w:rsidRDefault="00353CEF" w:rsidP="005A4045">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2.1.3</w:t>
            </w:r>
          </w:p>
        </w:tc>
        <w:tc>
          <w:tcPr>
            <w:tcW w:w="9214" w:type="dxa"/>
            <w:gridSpan w:val="2"/>
            <w:shd w:val="clear" w:color="auto" w:fill="auto"/>
          </w:tcPr>
          <w:p w:rsidR="00353CEF" w:rsidRPr="001F1787" w:rsidRDefault="00353CEF" w:rsidP="005A4045">
            <w:pPr>
              <w:spacing w:before="120" w:after="120"/>
              <w:jc w:val="left"/>
              <w:rPr>
                <w:rFonts w:eastAsia="Times New Roman" w:cs="Times New Roman"/>
                <w:sz w:val="24"/>
                <w:szCs w:val="24"/>
              </w:rPr>
            </w:pPr>
            <w:r w:rsidRPr="001F1787">
              <w:rPr>
                <w:rFonts w:eastAsia="Times New Roman" w:cs="Times New Roman"/>
                <w:sz w:val="24"/>
                <w:szCs w:val="24"/>
              </w:rPr>
              <w:t>The velocity-time graph shown below describes the motion of a ball which has been thrown straight up into the air then allowed to fall to the ground.</w:t>
            </w:r>
          </w:p>
          <w:p w:rsidR="00353CEF" w:rsidRPr="001F1787" w:rsidRDefault="00353CEF" w:rsidP="005A4045">
            <w:pPr>
              <w:spacing w:before="120" w:after="120"/>
              <w:jc w:val="left"/>
              <w:rPr>
                <w:rFonts w:eastAsia="Times New Roman" w:cs="Times New Roman"/>
                <w:sz w:val="24"/>
                <w:szCs w:val="24"/>
              </w:rPr>
            </w:pPr>
            <w:r w:rsidRPr="001F1787">
              <w:rPr>
                <w:rFonts w:eastAsia="Times New Roman" w:cs="Times New Roman"/>
                <w:sz w:val="24"/>
                <w:szCs w:val="24"/>
              </w:rPr>
              <w:t>From the graph below</w:t>
            </w:r>
          </w:p>
          <w:p w:rsidR="00353CEF" w:rsidRPr="001F1787" w:rsidRDefault="00353CEF" w:rsidP="00693876">
            <w:pPr>
              <w:pStyle w:val="ListParagraph"/>
              <w:numPr>
                <w:ilvl w:val="0"/>
                <w:numId w:val="19"/>
              </w:numPr>
              <w:spacing w:before="120" w:after="120"/>
              <w:jc w:val="left"/>
              <w:rPr>
                <w:rFonts w:eastAsia="Times New Roman" w:cs="Times New Roman"/>
                <w:sz w:val="24"/>
                <w:szCs w:val="24"/>
              </w:rPr>
            </w:pPr>
            <w:r w:rsidRPr="001F1787">
              <w:rPr>
                <w:rFonts w:eastAsia="Times New Roman" w:cs="Times New Roman"/>
                <w:sz w:val="24"/>
                <w:szCs w:val="24"/>
              </w:rPr>
              <w:t xml:space="preserve">Determine the time the </w:t>
            </w:r>
            <w:r>
              <w:rPr>
                <w:rFonts w:eastAsia="Times New Roman" w:cs="Times New Roman"/>
                <w:sz w:val="24"/>
                <w:szCs w:val="24"/>
              </w:rPr>
              <w:t>ball reaches its maximum height.</w:t>
            </w:r>
          </w:p>
          <w:p w:rsidR="00353CEF" w:rsidRPr="001F1787" w:rsidRDefault="00353CEF" w:rsidP="00693876">
            <w:pPr>
              <w:pStyle w:val="ListParagraph"/>
              <w:numPr>
                <w:ilvl w:val="0"/>
                <w:numId w:val="19"/>
              </w:numPr>
              <w:spacing w:before="120" w:after="120"/>
              <w:jc w:val="left"/>
              <w:rPr>
                <w:rFonts w:eastAsia="Times New Roman" w:cs="Times New Roman"/>
                <w:sz w:val="24"/>
                <w:szCs w:val="24"/>
              </w:rPr>
            </w:pPr>
            <w:r w:rsidRPr="001F1787">
              <w:rPr>
                <w:rFonts w:eastAsia="Times New Roman" w:cs="Times New Roman"/>
                <w:sz w:val="24"/>
                <w:szCs w:val="24"/>
              </w:rPr>
              <w:t>Calculate the maximum height that the ball reaches.</w:t>
            </w:r>
          </w:p>
          <w:p w:rsidR="00353CEF" w:rsidRPr="001F1787" w:rsidRDefault="00353CEF" w:rsidP="00693876">
            <w:pPr>
              <w:pStyle w:val="ListParagraph"/>
              <w:numPr>
                <w:ilvl w:val="0"/>
                <w:numId w:val="19"/>
              </w:numPr>
              <w:spacing w:before="120" w:after="120"/>
              <w:jc w:val="left"/>
              <w:rPr>
                <w:rFonts w:eastAsia="Times New Roman" w:cs="Times New Roman"/>
                <w:sz w:val="24"/>
                <w:szCs w:val="24"/>
              </w:rPr>
            </w:pPr>
            <w:r w:rsidRPr="001F1787">
              <w:rPr>
                <w:rFonts w:eastAsia="Times New Roman" w:cs="Times New Roman"/>
                <w:sz w:val="24"/>
                <w:szCs w:val="24"/>
              </w:rPr>
              <w:t>Calculate the height from maximum to the ground.</w:t>
            </w:r>
          </w:p>
          <w:p w:rsidR="00353CEF" w:rsidRPr="001F1787" w:rsidRDefault="00353CEF" w:rsidP="00693876">
            <w:pPr>
              <w:pStyle w:val="ListParagraph"/>
              <w:numPr>
                <w:ilvl w:val="0"/>
                <w:numId w:val="19"/>
              </w:numPr>
              <w:spacing w:before="120" w:after="120"/>
              <w:jc w:val="left"/>
              <w:rPr>
                <w:rFonts w:eastAsia="Times New Roman" w:cs="Times New Roman"/>
                <w:sz w:val="24"/>
                <w:szCs w:val="24"/>
              </w:rPr>
            </w:pPr>
            <w:r w:rsidRPr="001F1787">
              <w:rPr>
                <w:rFonts w:eastAsia="Times New Roman" w:cs="Times New Roman"/>
                <w:sz w:val="24"/>
                <w:szCs w:val="24"/>
              </w:rPr>
              <w:t>Use your answers to ii. and iii. to calculate the height above the ground that the ball was thrown from.</w:t>
            </w:r>
          </w:p>
          <w:p w:rsidR="00353CEF" w:rsidRPr="001F1787" w:rsidRDefault="00353CEF" w:rsidP="005A4045">
            <w:pPr>
              <w:spacing w:before="120" w:after="120"/>
              <w:jc w:val="left"/>
              <w:rPr>
                <w:rFonts w:eastAsia="Times New Roman" w:cs="Times New Roman"/>
                <w:sz w:val="24"/>
                <w:szCs w:val="24"/>
              </w:rPr>
            </w:pPr>
            <w:r w:rsidRPr="001F1787">
              <w:rPr>
                <w:noProof/>
                <w:sz w:val="24"/>
                <w:szCs w:val="24"/>
                <w:lang w:eastAsia="en-GB"/>
              </w:rPr>
              <w:drawing>
                <wp:inline distT="0" distB="0" distL="0" distR="0" wp14:anchorId="246288D2" wp14:editId="6D70195A">
                  <wp:extent cx="4572000" cy="2743200"/>
                  <wp:effectExtent l="0" t="0" r="19050" b="19050"/>
                  <wp:docPr id="103"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tc>
      </w:tr>
      <w:tr w:rsidR="00353CEF" w:rsidRPr="001F1787" w:rsidTr="002F35F6">
        <w:trPr>
          <w:cantSplit/>
          <w:trHeight w:val="540"/>
        </w:trPr>
        <w:tc>
          <w:tcPr>
            <w:tcW w:w="959" w:type="dxa"/>
            <w:shd w:val="clear" w:color="auto" w:fill="auto"/>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2.2.4</w:t>
            </w:r>
          </w:p>
        </w:tc>
        <w:tc>
          <w:tcPr>
            <w:tcW w:w="9214" w:type="dxa"/>
            <w:gridSpan w:val="2"/>
            <w:shd w:val="clear" w:color="auto" w:fill="auto"/>
          </w:tcPr>
          <w:p w:rsidR="00353CEF" w:rsidRPr="001F1787" w:rsidRDefault="00353CEF" w:rsidP="00DC26F3">
            <w:pPr>
              <w:pStyle w:val="StudyParts"/>
              <w:spacing w:before="120"/>
              <w:rPr>
                <w:rFonts w:ascii="Trebuchet MS" w:hAnsi="Trebuchet MS"/>
                <w:szCs w:val="24"/>
              </w:rPr>
            </w:pPr>
            <w:r w:rsidRPr="001F1787">
              <w:rPr>
                <w:rFonts w:ascii="Trebuchet MS" w:hAnsi="Trebuchet MS"/>
                <w:szCs w:val="24"/>
              </w:rPr>
              <w:t xml:space="preserve">(i) For each of the graphs shown below, find </w:t>
            </w:r>
          </w:p>
          <w:p w:rsidR="00353CEF" w:rsidRPr="001F1787" w:rsidRDefault="00353CEF" w:rsidP="00DC26F3">
            <w:pPr>
              <w:pStyle w:val="StudyParts"/>
              <w:spacing w:before="120"/>
              <w:rPr>
                <w:rFonts w:ascii="Trebuchet MS" w:hAnsi="Trebuchet MS"/>
                <w:szCs w:val="24"/>
              </w:rPr>
            </w:pPr>
            <w:r w:rsidRPr="001F1787">
              <w:rPr>
                <w:rFonts w:ascii="Trebuchet MS" w:hAnsi="Trebuchet MS"/>
                <w:szCs w:val="24"/>
              </w:rPr>
              <w:tab/>
              <w:t xml:space="preserve">    (a) the instantaneous speed at 10s</w:t>
            </w:r>
          </w:p>
          <w:p w:rsidR="00353CEF" w:rsidRPr="001F1787" w:rsidRDefault="00353CEF" w:rsidP="00DC26F3">
            <w:pPr>
              <w:pStyle w:val="StudyParts"/>
              <w:spacing w:before="120"/>
              <w:rPr>
                <w:rFonts w:ascii="Trebuchet MS" w:hAnsi="Trebuchet MS"/>
                <w:szCs w:val="24"/>
              </w:rPr>
            </w:pPr>
            <w:r w:rsidRPr="001F1787">
              <w:rPr>
                <w:rFonts w:ascii="Trebuchet MS" w:hAnsi="Trebuchet MS"/>
                <w:szCs w:val="24"/>
              </w:rPr>
              <w:tab/>
              <w:t xml:space="preserve">    (b) the distance travelled over the 20 second period</w:t>
            </w:r>
          </w:p>
          <w:p w:rsidR="00353CEF" w:rsidRPr="001F1787" w:rsidRDefault="00353CEF" w:rsidP="00DC26F3">
            <w:pPr>
              <w:pStyle w:val="StudyParts"/>
              <w:spacing w:before="120"/>
              <w:rPr>
                <w:rFonts w:ascii="Trebuchet MS" w:hAnsi="Trebuchet MS"/>
                <w:szCs w:val="24"/>
              </w:rPr>
            </w:pPr>
            <w:r w:rsidRPr="001F1787">
              <w:rPr>
                <w:rFonts w:ascii="Trebuchet MS" w:hAnsi="Trebuchet MS"/>
                <w:szCs w:val="24"/>
              </w:rPr>
              <w:tab/>
              <w:t xml:space="preserve">    (c) the average speed over the 20 second journey.</w:t>
            </w:r>
          </w:p>
          <w:p w:rsidR="00353CEF" w:rsidRPr="001F1787" w:rsidRDefault="00353CEF" w:rsidP="00DC26F3">
            <w:pPr>
              <w:spacing w:before="120" w:after="120"/>
              <w:jc w:val="left"/>
              <w:rPr>
                <w:rFonts w:eastAsia="Times New Roman" w:cs="Times New Roman"/>
                <w:sz w:val="24"/>
                <w:szCs w:val="24"/>
              </w:rPr>
            </w:pPr>
            <w:r w:rsidRPr="001F1787">
              <w:rPr>
                <w:noProof/>
                <w:sz w:val="24"/>
                <w:szCs w:val="24"/>
                <w:lang w:eastAsia="en-GB"/>
              </w:rPr>
              <w:drawing>
                <wp:inline distT="0" distB="0" distL="0" distR="0" wp14:anchorId="246288D4" wp14:editId="0089725B">
                  <wp:extent cx="1657350" cy="1168644"/>
                  <wp:effectExtent l="0" t="0" r="0" b="0"/>
                  <wp:docPr id="318" name="Picture 318" descr="T1-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1-9a"/>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57350" cy="1168644"/>
                          </a:xfrm>
                          <a:prstGeom prst="rect">
                            <a:avLst/>
                          </a:prstGeom>
                          <a:noFill/>
                          <a:ln>
                            <a:noFill/>
                          </a:ln>
                        </pic:spPr>
                      </pic:pic>
                    </a:graphicData>
                  </a:graphic>
                </wp:inline>
              </w:drawing>
            </w:r>
            <w:r w:rsidRPr="001F1787">
              <w:rPr>
                <w:noProof/>
                <w:sz w:val="24"/>
                <w:szCs w:val="24"/>
                <w:lang w:eastAsia="en-GB"/>
              </w:rPr>
              <w:drawing>
                <wp:inline distT="0" distB="0" distL="0" distR="0" wp14:anchorId="246288D6" wp14:editId="33F4CCD3">
                  <wp:extent cx="1704542" cy="1209675"/>
                  <wp:effectExtent l="0" t="0" r="0" b="0"/>
                  <wp:docPr id="26" name="Picture 26" descr="T1-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1-9b"/>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704542" cy="1209675"/>
                          </a:xfrm>
                          <a:prstGeom prst="rect">
                            <a:avLst/>
                          </a:prstGeom>
                          <a:noFill/>
                          <a:ln>
                            <a:noFill/>
                          </a:ln>
                        </pic:spPr>
                      </pic:pic>
                    </a:graphicData>
                  </a:graphic>
                </wp:inline>
              </w:drawing>
            </w:r>
            <w:r w:rsidRPr="001F1787">
              <w:rPr>
                <w:noProof/>
                <w:sz w:val="24"/>
                <w:szCs w:val="24"/>
                <w:lang w:eastAsia="en-GB"/>
              </w:rPr>
              <w:drawing>
                <wp:inline distT="0" distB="0" distL="0" distR="0" wp14:anchorId="246288D8" wp14:editId="5162843B">
                  <wp:extent cx="1762125" cy="1242524"/>
                  <wp:effectExtent l="0" t="0" r="0" b="0"/>
                  <wp:docPr id="64" name="Picture 64" descr="T1-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1-9c"/>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762125" cy="1242524"/>
                          </a:xfrm>
                          <a:prstGeom prst="rect">
                            <a:avLst/>
                          </a:prstGeom>
                          <a:noFill/>
                          <a:ln>
                            <a:noFill/>
                          </a:ln>
                        </pic:spPr>
                      </pic:pic>
                    </a:graphicData>
                  </a:graphic>
                </wp:inline>
              </w:drawing>
            </w:r>
          </w:p>
          <w:p w:rsidR="00353CEF" w:rsidRPr="001F1787" w:rsidRDefault="00353CEF" w:rsidP="00DC26F3">
            <w:pPr>
              <w:spacing w:before="120" w:after="120"/>
              <w:jc w:val="left"/>
              <w:rPr>
                <w:rFonts w:eastAsia="Times New Roman" w:cs="Times New Roman"/>
                <w:sz w:val="24"/>
                <w:szCs w:val="24"/>
              </w:rPr>
            </w:pPr>
            <w:r w:rsidRPr="001F1787">
              <w:rPr>
                <w:rFonts w:eastAsia="Times New Roman" w:cs="Times New Roman"/>
                <w:sz w:val="24"/>
                <w:szCs w:val="24"/>
              </w:rPr>
              <w:t>(</w:t>
            </w:r>
            <w:r w:rsidRPr="001F1787">
              <w:rPr>
                <w:rFonts w:eastAsia="Times New Roman" w:cs="Times New Roman"/>
                <w:b/>
                <w:i/>
                <w:sz w:val="24"/>
                <w:szCs w:val="24"/>
              </w:rPr>
              <w:t xml:space="preserve">NB time axis scale has each major unit = 5s, velocity axis major unit is </w:t>
            </w:r>
            <w:r>
              <w:rPr>
                <w:rFonts w:eastAsia="Times New Roman" w:cs="Times New Roman"/>
                <w:b/>
                <w:i/>
                <w:sz w:val="24"/>
                <w:szCs w:val="24"/>
              </w:rPr>
              <w:t xml:space="preserve">          </w:t>
            </w:r>
            <w:r w:rsidRPr="001F1787">
              <w:rPr>
                <w:rFonts w:eastAsia="Times New Roman" w:cs="Times New Roman"/>
                <w:b/>
                <w:i/>
                <w:sz w:val="24"/>
                <w:szCs w:val="24"/>
              </w:rPr>
              <w:t>2 ms</w:t>
            </w:r>
            <w:r w:rsidRPr="001F1787">
              <w:rPr>
                <w:rFonts w:eastAsia="Times New Roman" w:cs="Times New Roman"/>
                <w:b/>
                <w:i/>
                <w:sz w:val="24"/>
                <w:szCs w:val="24"/>
                <w:vertAlign w:val="superscript"/>
              </w:rPr>
              <w:t>-1</w:t>
            </w:r>
            <w:r w:rsidRPr="001F1787">
              <w:rPr>
                <w:rFonts w:eastAsia="Times New Roman" w:cs="Times New Roman"/>
                <w:sz w:val="24"/>
                <w:szCs w:val="24"/>
              </w:rPr>
              <w:t>)</w:t>
            </w:r>
          </w:p>
          <w:p w:rsidR="00353CEF" w:rsidRPr="001F1787" w:rsidRDefault="00353CEF" w:rsidP="00DC26F3">
            <w:pPr>
              <w:pStyle w:val="StudyParts"/>
              <w:tabs>
                <w:tab w:val="clear" w:pos="1078"/>
                <w:tab w:val="left" w:pos="34"/>
              </w:tabs>
              <w:spacing w:before="120"/>
              <w:ind w:left="0" w:firstLine="0"/>
              <w:rPr>
                <w:rFonts w:ascii="Trebuchet MS" w:hAnsi="Trebuchet MS"/>
                <w:szCs w:val="24"/>
              </w:rPr>
            </w:pPr>
            <w:r w:rsidRPr="001F1787">
              <w:rPr>
                <w:rFonts w:ascii="Trebuchet MS" w:hAnsi="Trebuchet MS"/>
                <w:szCs w:val="24"/>
              </w:rPr>
              <w:t>(ii) Compare the average speed with the instantaneous speed at ten seconds and comment on the difference (if any).</w:t>
            </w:r>
          </w:p>
          <w:p w:rsidR="00353CEF" w:rsidRPr="001F1787" w:rsidRDefault="00353CEF" w:rsidP="003614EB">
            <w:pPr>
              <w:pStyle w:val="studytab"/>
              <w:tabs>
                <w:tab w:val="clear" w:pos="1078"/>
                <w:tab w:val="left" w:pos="317"/>
              </w:tabs>
              <w:spacing w:before="120"/>
              <w:ind w:left="34" w:hanging="34"/>
              <w:rPr>
                <w:rFonts w:ascii="Trebuchet MS" w:hAnsi="Trebuchet MS"/>
                <w:szCs w:val="24"/>
              </w:rPr>
            </w:pPr>
            <w:r w:rsidRPr="001F1787">
              <w:rPr>
                <w:rFonts w:ascii="Trebuchet MS" w:hAnsi="Trebuchet MS"/>
                <w:szCs w:val="24"/>
              </w:rPr>
              <w:t>(iii) In what situation will the instantaneous speed always be the same as the average speed?</w:t>
            </w:r>
          </w:p>
        </w:tc>
      </w:tr>
      <w:tr w:rsidR="00353CEF" w:rsidRPr="001F1787" w:rsidTr="002F35F6">
        <w:trPr>
          <w:cantSplit/>
          <w:trHeight w:val="540"/>
        </w:trPr>
        <w:tc>
          <w:tcPr>
            <w:tcW w:w="959" w:type="dxa"/>
            <w:shd w:val="clear" w:color="auto" w:fill="auto"/>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lastRenderedPageBreak/>
              <w:t>2.2.5</w:t>
            </w:r>
          </w:p>
        </w:tc>
        <w:tc>
          <w:tcPr>
            <w:tcW w:w="9214" w:type="dxa"/>
            <w:gridSpan w:val="2"/>
            <w:shd w:val="clear" w:color="auto" w:fill="auto"/>
          </w:tcPr>
          <w:p w:rsidR="00353CEF" w:rsidRPr="001F1787" w:rsidRDefault="00353CEF" w:rsidP="003C2701">
            <w:pPr>
              <w:spacing w:before="120" w:after="120"/>
              <w:jc w:val="left"/>
              <w:rPr>
                <w:rFonts w:eastAsia="Times New Roman" w:cs="Times New Roman"/>
                <w:sz w:val="24"/>
                <w:szCs w:val="24"/>
              </w:rPr>
            </w:pPr>
            <w:r w:rsidRPr="001F1787">
              <w:rPr>
                <w:rFonts w:eastAsia="Times New Roman" w:cs="Times New Roman"/>
                <w:sz w:val="24"/>
                <w:szCs w:val="24"/>
              </w:rPr>
              <w:t xml:space="preserve">A car travels along a motorway. </w:t>
            </w:r>
          </w:p>
          <w:p w:rsidR="00353CEF" w:rsidRPr="001F1787" w:rsidRDefault="00353CEF" w:rsidP="003C2701">
            <w:pPr>
              <w:spacing w:before="120" w:after="120"/>
              <w:jc w:val="left"/>
              <w:rPr>
                <w:rFonts w:eastAsia="Times New Roman" w:cs="Times New Roman"/>
                <w:sz w:val="24"/>
                <w:szCs w:val="24"/>
              </w:rPr>
            </w:pPr>
            <w:r w:rsidRPr="001F1787">
              <w:rPr>
                <w:rFonts w:eastAsia="Times New Roman" w:cs="Times New Roman"/>
                <w:sz w:val="24"/>
                <w:szCs w:val="24"/>
              </w:rPr>
              <w:t>A graph of the car’s motion is shown.</w:t>
            </w:r>
          </w:p>
          <w:p w:rsidR="00353CEF" w:rsidRPr="001F1787" w:rsidRDefault="00353CEF" w:rsidP="00DC26F3">
            <w:pPr>
              <w:spacing w:before="120" w:after="120"/>
              <w:jc w:val="left"/>
              <w:rPr>
                <w:rFonts w:eastAsia="Times New Roman" w:cs="Times New Roman"/>
                <w:sz w:val="24"/>
                <w:szCs w:val="24"/>
              </w:rPr>
            </w:pPr>
            <w:r w:rsidRPr="001F1787">
              <w:rPr>
                <w:rFonts w:eastAsia="Times New Roman" w:cs="Times New Roman"/>
                <w:noProof/>
                <w:sz w:val="24"/>
                <w:szCs w:val="24"/>
                <w:lang w:eastAsia="en-GB"/>
              </w:rPr>
              <mc:AlternateContent>
                <mc:Choice Requires="wpc">
                  <w:drawing>
                    <wp:anchor distT="0" distB="0" distL="114300" distR="114300" simplePos="0" relativeHeight="252593152" behindDoc="1" locked="0" layoutInCell="1" allowOverlap="1" wp14:anchorId="246288DA" wp14:editId="4B77BF03">
                      <wp:simplePos x="0" y="0"/>
                      <wp:positionH relativeFrom="column">
                        <wp:posOffset>-1270</wp:posOffset>
                      </wp:positionH>
                      <wp:positionV relativeFrom="paragraph">
                        <wp:posOffset>-7877810</wp:posOffset>
                      </wp:positionV>
                      <wp:extent cx="2541270" cy="1981200"/>
                      <wp:effectExtent l="0" t="0" r="0" b="0"/>
                      <wp:wrapTight wrapText="bothSides">
                        <wp:wrapPolygon edited="0">
                          <wp:start x="0" y="0"/>
                          <wp:lineTo x="0" y="20146"/>
                          <wp:lineTo x="21373" y="20146"/>
                          <wp:lineTo x="21373" y="0"/>
                          <wp:lineTo x="0" y="0"/>
                        </wp:wrapPolygon>
                      </wp:wrapTight>
                      <wp:docPr id="71" name="Canvas 7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56" name="Picture 156"/>
                                <pic:cNvPicPr/>
                              </pic:nvPicPr>
                              <pic:blipFill>
                                <a:blip r:embed="rId52"/>
                                <a:srcRect/>
                                <a:stretch>
                                  <a:fillRect/>
                                </a:stretch>
                              </pic:blipFill>
                              <pic:spPr bwMode="auto">
                                <a:xfrm>
                                  <a:off x="6" y="27582"/>
                                  <a:ext cx="2506050" cy="1801218"/>
                                </a:xfrm>
                                <a:prstGeom prst="rect">
                                  <a:avLst/>
                                </a:prstGeom>
                                <a:noFill/>
                                <a:ln w="9525">
                                  <a:noFill/>
                                  <a:miter lim="800000"/>
                                  <a:headEnd/>
                                  <a:tailEnd/>
                                </a:ln>
                              </pic:spPr>
                            </pic:pic>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54C23795" id="Canvas 71" o:spid="_x0000_s1026" editas="canvas" style="position:absolute;margin-left:-.1pt;margin-top:-620.3pt;width:200.1pt;height:156pt;z-index:-250723328" coordsize="25412,1981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">
                      <v:shape id="_x0000_s1027" type="#_x0000_t75" style="position:absolute;width:25412;height:19812;visibility:visible;mso-wrap-style:square">
                        <v:fill o:detectmouseclick="t"/>
                        <v:path o:connecttype="none"/>
                      </v:shape>
                      <v:shape id="Picture 156" o:spid="_x0000_s1028" type="#_x0000_t75" style="position:absolute;top:275;width:25060;height:180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">
                        <v:imagedata r:id="rId53" o:title=""/>
                      </v:shape>
                      <w10:wrap type="tight"/>
                    </v:group>
                  </w:pict>
                </mc:Fallback>
              </mc:AlternateContent>
            </w:r>
          </w:p>
          <w:p w:rsidR="00353CEF" w:rsidRPr="001F1787" w:rsidRDefault="00353CEF" w:rsidP="005472BC">
            <w:pPr>
              <w:spacing w:before="120" w:after="120"/>
              <w:jc w:val="left"/>
              <w:rPr>
                <w:rFonts w:eastAsia="Times New Roman" w:cs="Times New Roman"/>
                <w:sz w:val="24"/>
                <w:szCs w:val="24"/>
              </w:rPr>
            </w:pPr>
            <w:r w:rsidRPr="001F1787">
              <w:rPr>
                <w:rFonts w:eastAsia="Times New Roman" w:cs="Times New Roman"/>
                <w:sz w:val="24"/>
                <w:szCs w:val="24"/>
              </w:rPr>
              <w:t>Describe the motion of the car:</w:t>
            </w:r>
          </w:p>
          <w:p w:rsidR="00353CEF" w:rsidRPr="001F1787" w:rsidRDefault="00353CEF" w:rsidP="005472BC">
            <w:pPr>
              <w:spacing w:before="120" w:after="120"/>
              <w:jc w:val="left"/>
              <w:rPr>
                <w:rFonts w:eastAsia="Times New Roman" w:cs="Times New Roman"/>
                <w:sz w:val="24"/>
                <w:szCs w:val="24"/>
              </w:rPr>
            </w:pPr>
            <w:r w:rsidRPr="001F1787">
              <w:rPr>
                <w:rFonts w:eastAsia="Times New Roman" w:cs="Times New Roman"/>
                <w:sz w:val="24"/>
                <w:szCs w:val="24"/>
              </w:rPr>
              <w:t>(a) Between A and B</w:t>
            </w:r>
          </w:p>
          <w:p w:rsidR="00353CEF" w:rsidRPr="001F1787" w:rsidRDefault="00353CEF" w:rsidP="00DC26F3">
            <w:pPr>
              <w:spacing w:before="120" w:after="120"/>
              <w:jc w:val="left"/>
              <w:rPr>
                <w:rFonts w:eastAsia="Times New Roman" w:cs="Times New Roman"/>
                <w:sz w:val="24"/>
                <w:szCs w:val="24"/>
              </w:rPr>
            </w:pPr>
            <w:r>
              <w:rPr>
                <w:rFonts w:eastAsia="Times New Roman" w:cs="Times New Roman"/>
                <w:sz w:val="24"/>
                <w:szCs w:val="24"/>
              </w:rPr>
              <w:t>(a) Between B and C.</w:t>
            </w:r>
          </w:p>
        </w:tc>
      </w:tr>
      <w:tr w:rsidR="00F906F9" w:rsidRPr="001F1787" w:rsidTr="002F35F6">
        <w:trPr>
          <w:cantSplit/>
          <w:trHeight w:val="540"/>
        </w:trPr>
        <w:tc>
          <w:tcPr>
            <w:tcW w:w="959" w:type="dxa"/>
            <w:shd w:val="clear" w:color="auto" w:fill="auto"/>
          </w:tcPr>
          <w:p w:rsidR="00F906F9" w:rsidRPr="001F1787" w:rsidRDefault="00F906F9" w:rsidP="00640380">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2.2.6</w:t>
            </w:r>
          </w:p>
        </w:tc>
        <w:tc>
          <w:tcPr>
            <w:tcW w:w="9214" w:type="dxa"/>
            <w:gridSpan w:val="2"/>
            <w:shd w:val="clear" w:color="auto" w:fill="auto"/>
          </w:tcPr>
          <w:p w:rsidR="00F906F9" w:rsidRPr="001F1787" w:rsidRDefault="00F906F9" w:rsidP="00640380">
            <w:pPr>
              <w:spacing w:before="120" w:after="120"/>
              <w:jc w:val="left"/>
              <w:rPr>
                <w:rFonts w:eastAsia="Times New Roman" w:cs="Times New Roman"/>
                <w:sz w:val="24"/>
                <w:szCs w:val="24"/>
              </w:rPr>
            </w:pPr>
            <w:r w:rsidRPr="001F1787">
              <w:rPr>
                <w:rFonts w:eastAsia="Times New Roman" w:cs="Times New Roman"/>
                <w:noProof/>
                <w:sz w:val="24"/>
                <w:szCs w:val="24"/>
                <w:lang w:eastAsia="en-GB"/>
              </w:rPr>
              <mc:AlternateContent>
                <mc:Choice Requires="wpc">
                  <w:drawing>
                    <wp:anchor distT="0" distB="0" distL="114300" distR="114300" simplePos="0" relativeHeight="252617728" behindDoc="1" locked="0" layoutInCell="1" allowOverlap="1" wp14:anchorId="246288DC" wp14:editId="4BE7A3B7">
                      <wp:simplePos x="0" y="0"/>
                      <wp:positionH relativeFrom="column">
                        <wp:posOffset>-1270</wp:posOffset>
                      </wp:positionH>
                      <wp:positionV relativeFrom="paragraph">
                        <wp:posOffset>76835</wp:posOffset>
                      </wp:positionV>
                      <wp:extent cx="3581400" cy="2419350"/>
                      <wp:effectExtent l="0" t="0" r="0" b="0"/>
                      <wp:wrapSquare wrapText="bothSides"/>
                      <wp:docPr id="5544" name="Canvas 554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5543" name="Picture 5543"/>
                                <pic:cNvPicPr>
                                  <a:picLocks noChangeAspect="1"/>
                                </pic:cNvPicPr>
                              </pic:nvPicPr>
                              <pic:blipFill>
                                <a:blip r:embed="rId54"/>
                                <a:stretch>
                                  <a:fillRect/>
                                </a:stretch>
                              </pic:blipFill>
                              <pic:spPr>
                                <a:xfrm>
                                  <a:off x="0" y="180000"/>
                                  <a:ext cx="3476191" cy="2238095"/>
                                </a:xfrm>
                                <a:prstGeom prst="rect">
                                  <a:avLst/>
                                </a:prstGeom>
                              </pic:spPr>
                            </pic:pic>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3E18FEEC" id="Canvas 5544" o:spid="_x0000_s1026" editas="canvas" style="position:absolute;margin-left:-.1pt;margin-top:6.05pt;width:282pt;height:190.5pt;z-index:-250698752" coordsize="35814,241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">
                      <v:shape id="_x0000_s1027" type="#_x0000_t75" style="position:absolute;width:35814;height:24193;visibility:visible;mso-wrap-style:square">
                        <v:fill o:detectmouseclick="t"/>
                        <v:path o:connecttype="none"/>
                      </v:shape>
                      <v:shape id="Picture 5543" o:spid="_x0000_s1028" type="#_x0000_t75" style="position:absolute;top:1800;width:34761;height:223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">
                        <v:imagedata r:id="rId55" o:title=""/>
                        <v:path arrowok="t"/>
                      </v:shape>
                      <w10:wrap type="square"/>
                    </v:group>
                  </w:pict>
                </mc:Fallback>
              </mc:AlternateContent>
            </w:r>
          </w:p>
          <w:p w:rsidR="00F906F9" w:rsidRDefault="00F906F9" w:rsidP="00452011">
            <w:pPr>
              <w:pStyle w:val="ListParagraph"/>
              <w:numPr>
                <w:ilvl w:val="0"/>
                <w:numId w:val="31"/>
              </w:numPr>
              <w:spacing w:before="120" w:after="120"/>
              <w:jc w:val="left"/>
              <w:rPr>
                <w:rFonts w:eastAsia="Times New Roman" w:cs="Times New Roman"/>
                <w:sz w:val="24"/>
                <w:szCs w:val="24"/>
              </w:rPr>
            </w:pPr>
            <w:r w:rsidRPr="000D5F6E">
              <w:rPr>
                <w:rFonts w:eastAsia="Times New Roman" w:cs="Times New Roman"/>
                <w:sz w:val="24"/>
                <w:szCs w:val="24"/>
              </w:rPr>
              <w:t xml:space="preserve">State what quantity is found by calculating the area under the velocity time graph </w:t>
            </w:r>
          </w:p>
          <w:p w:rsidR="00F906F9" w:rsidRPr="000D5F6E" w:rsidRDefault="00F906F9" w:rsidP="00640380">
            <w:pPr>
              <w:pStyle w:val="ListParagraph"/>
              <w:spacing w:before="120" w:after="120"/>
              <w:ind w:left="795"/>
              <w:jc w:val="left"/>
              <w:rPr>
                <w:rFonts w:eastAsia="Times New Roman" w:cs="Times New Roman"/>
                <w:sz w:val="24"/>
                <w:szCs w:val="24"/>
              </w:rPr>
            </w:pPr>
          </w:p>
          <w:p w:rsidR="00F906F9" w:rsidRPr="000D5F6E" w:rsidRDefault="00F906F9" w:rsidP="00452011">
            <w:pPr>
              <w:pStyle w:val="ListParagraph"/>
              <w:numPr>
                <w:ilvl w:val="0"/>
                <w:numId w:val="31"/>
              </w:numPr>
              <w:spacing w:before="120" w:after="120"/>
              <w:jc w:val="left"/>
              <w:rPr>
                <w:rFonts w:eastAsia="Times New Roman" w:cs="Times New Roman"/>
                <w:sz w:val="24"/>
                <w:szCs w:val="24"/>
              </w:rPr>
            </w:pPr>
            <w:r w:rsidRPr="000D5F6E">
              <w:rPr>
                <w:rFonts w:eastAsia="Times New Roman" w:cs="Times New Roman"/>
                <w:sz w:val="24"/>
                <w:szCs w:val="24"/>
              </w:rPr>
              <w:t>Determine the area under this graph.</w:t>
            </w:r>
          </w:p>
          <w:p w:rsidR="00F906F9" w:rsidRPr="001F1787" w:rsidRDefault="00F906F9" w:rsidP="00640380">
            <w:pPr>
              <w:spacing w:before="120" w:after="120"/>
              <w:jc w:val="left"/>
              <w:rPr>
                <w:rFonts w:eastAsia="Times New Roman" w:cs="Times New Roman"/>
                <w:sz w:val="24"/>
                <w:szCs w:val="24"/>
              </w:rPr>
            </w:pPr>
          </w:p>
        </w:tc>
      </w:tr>
      <w:tr w:rsidR="00353CEF" w:rsidRPr="001F1787" w:rsidTr="002F35F6">
        <w:trPr>
          <w:cantSplit/>
          <w:trHeight w:val="540"/>
        </w:trPr>
        <w:tc>
          <w:tcPr>
            <w:tcW w:w="959" w:type="dxa"/>
            <w:shd w:val="clear" w:color="auto" w:fill="auto"/>
          </w:tcPr>
          <w:p w:rsidR="00353CEF" w:rsidRPr="001F1787" w:rsidRDefault="00F906F9" w:rsidP="005A4045">
            <w:pPr>
              <w:spacing w:before="120" w:after="120"/>
              <w:jc w:val="left"/>
              <w:rPr>
                <w:rFonts w:eastAsia="Times New Roman" w:cs="Times New Roman"/>
                <w:sz w:val="24"/>
                <w:szCs w:val="24"/>
                <w:lang w:eastAsia="en-GB"/>
              </w:rPr>
            </w:pPr>
            <w:r>
              <w:rPr>
                <w:rFonts w:eastAsia="Times New Roman" w:cs="Times New Roman"/>
                <w:sz w:val="24"/>
                <w:szCs w:val="24"/>
                <w:lang w:eastAsia="en-GB"/>
              </w:rPr>
              <w:t>2.2.7</w:t>
            </w:r>
          </w:p>
        </w:tc>
        <w:tc>
          <w:tcPr>
            <w:tcW w:w="9214" w:type="dxa"/>
            <w:gridSpan w:val="2"/>
            <w:shd w:val="clear" w:color="auto" w:fill="auto"/>
          </w:tcPr>
          <w:p w:rsidR="00353CEF" w:rsidRPr="001F1787" w:rsidRDefault="00353CEF" w:rsidP="005A4045">
            <w:pPr>
              <w:autoSpaceDE w:val="0"/>
              <w:autoSpaceDN w:val="0"/>
              <w:adjustRightInd w:val="0"/>
              <w:spacing w:before="120"/>
              <w:jc w:val="left"/>
              <w:rPr>
                <w:rFonts w:cs="Times-Roman"/>
                <w:sz w:val="24"/>
                <w:szCs w:val="24"/>
              </w:rPr>
            </w:pPr>
            <w:r w:rsidRPr="001F1787">
              <w:rPr>
                <w:rFonts w:cs="Times-Roman"/>
                <w:sz w:val="24"/>
                <w:szCs w:val="24"/>
              </w:rPr>
              <w:t>The graph below shows how the speed of a skier varies with time during the first 10 seconds of a downhill run.</w:t>
            </w:r>
          </w:p>
          <w:p w:rsidR="00353CEF" w:rsidRPr="001F1787" w:rsidRDefault="00353CEF" w:rsidP="002144C3">
            <w:pPr>
              <w:autoSpaceDE w:val="0"/>
              <w:autoSpaceDN w:val="0"/>
              <w:adjustRightInd w:val="0"/>
              <w:spacing w:before="120"/>
              <w:jc w:val="center"/>
              <w:rPr>
                <w:rFonts w:cs="Times-Roman"/>
                <w:sz w:val="24"/>
                <w:szCs w:val="24"/>
              </w:rPr>
            </w:pPr>
            <w:r w:rsidRPr="001F1787">
              <w:rPr>
                <w:rFonts w:cs="Times-Roman"/>
                <w:noProof/>
                <w:sz w:val="24"/>
                <w:szCs w:val="24"/>
                <w:lang w:eastAsia="en-GB"/>
              </w:rPr>
              <w:drawing>
                <wp:inline distT="0" distB="0" distL="0" distR="0" wp14:anchorId="246288DE" wp14:editId="10808437">
                  <wp:extent cx="4000500" cy="2067927"/>
                  <wp:effectExtent l="0" t="0" r="0" b="889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t 2 skier graph.PNG"/>
                          <pic:cNvPicPr/>
                        </pic:nvPicPr>
                        <pic:blipFill>
                          <a:blip r:embed="rId56">
                            <a:extLst>
                              <a:ext uri="{28A0092B-C50C-407E-A947-70E740481C1C}">
                                <a14:useLocalDpi xmlns:a14="http://schemas.microsoft.com/office/drawing/2010/main" val="0"/>
                              </a:ext>
                            </a:extLst>
                          </a:blip>
                          <a:stretch>
                            <a:fillRect/>
                          </a:stretch>
                        </pic:blipFill>
                        <pic:spPr>
                          <a:xfrm>
                            <a:off x="0" y="0"/>
                            <a:ext cx="4006217" cy="2070882"/>
                          </a:xfrm>
                          <a:prstGeom prst="rect">
                            <a:avLst/>
                          </a:prstGeom>
                        </pic:spPr>
                      </pic:pic>
                    </a:graphicData>
                  </a:graphic>
                </wp:inline>
              </w:drawing>
            </w:r>
          </w:p>
          <w:p w:rsidR="00353CEF" w:rsidRPr="001F1787" w:rsidRDefault="00353CEF" w:rsidP="005A4045">
            <w:pPr>
              <w:autoSpaceDE w:val="0"/>
              <w:autoSpaceDN w:val="0"/>
              <w:adjustRightInd w:val="0"/>
              <w:spacing w:before="120"/>
              <w:jc w:val="left"/>
              <w:rPr>
                <w:rFonts w:cs="Times-Roman"/>
                <w:sz w:val="24"/>
                <w:szCs w:val="24"/>
              </w:rPr>
            </w:pPr>
            <w:r w:rsidRPr="001F1787">
              <w:rPr>
                <w:rFonts w:cs="Times-Roman"/>
                <w:sz w:val="24"/>
                <w:szCs w:val="24"/>
              </w:rPr>
              <w:t>(a) Calculate the acceleration of the skier during the first 3 seconds of the run. 2</w:t>
            </w:r>
          </w:p>
          <w:p w:rsidR="00353CEF" w:rsidRPr="001F1787" w:rsidRDefault="00353CEF" w:rsidP="005A4045">
            <w:pPr>
              <w:autoSpaceDE w:val="0"/>
              <w:autoSpaceDN w:val="0"/>
              <w:adjustRightInd w:val="0"/>
              <w:spacing w:before="120"/>
              <w:jc w:val="left"/>
              <w:rPr>
                <w:rFonts w:cs="Times-Roman"/>
                <w:sz w:val="24"/>
                <w:szCs w:val="24"/>
              </w:rPr>
            </w:pPr>
            <w:r w:rsidRPr="001F1787">
              <w:rPr>
                <w:rFonts w:cs="Times-Roman"/>
                <w:sz w:val="24"/>
                <w:szCs w:val="24"/>
              </w:rPr>
              <w:t>(b) Suggest a possible reason for the change in the skier’s acceleration after the first 3 seconds.</w:t>
            </w:r>
          </w:p>
          <w:p w:rsidR="00353CEF" w:rsidRPr="001F1787" w:rsidRDefault="00353CEF" w:rsidP="005A4045">
            <w:pPr>
              <w:autoSpaceDE w:val="0"/>
              <w:autoSpaceDN w:val="0"/>
              <w:adjustRightInd w:val="0"/>
              <w:spacing w:before="120"/>
              <w:jc w:val="left"/>
              <w:rPr>
                <w:rFonts w:cs="Times-Roman"/>
                <w:sz w:val="24"/>
                <w:szCs w:val="24"/>
              </w:rPr>
            </w:pPr>
            <w:r w:rsidRPr="001F1787">
              <w:rPr>
                <w:rFonts w:cs="Times-Roman"/>
                <w:sz w:val="24"/>
                <w:szCs w:val="24"/>
              </w:rPr>
              <w:t xml:space="preserve">(c) Describe the motion of the skier between 7 seconds and 10 seconds. </w:t>
            </w:r>
          </w:p>
          <w:p w:rsidR="00353CEF" w:rsidRPr="001F1787" w:rsidRDefault="00353CEF" w:rsidP="005A4045">
            <w:pPr>
              <w:autoSpaceDE w:val="0"/>
              <w:autoSpaceDN w:val="0"/>
              <w:adjustRightInd w:val="0"/>
              <w:spacing w:before="120"/>
              <w:jc w:val="left"/>
              <w:rPr>
                <w:rFonts w:cs="Times-Roman"/>
                <w:sz w:val="24"/>
                <w:szCs w:val="24"/>
              </w:rPr>
            </w:pPr>
            <w:r w:rsidRPr="001F1787">
              <w:rPr>
                <w:rFonts w:cs="Times-Roman"/>
                <w:sz w:val="24"/>
                <w:szCs w:val="24"/>
              </w:rPr>
              <w:t xml:space="preserve">(d) Show that the average speed of the skier during the first 7 seconds of the run is </w:t>
            </w:r>
          </w:p>
          <w:p w:rsidR="00353CEF" w:rsidRPr="001F1787" w:rsidRDefault="00353CEF" w:rsidP="005A4045">
            <w:pPr>
              <w:autoSpaceDE w:val="0"/>
              <w:autoSpaceDN w:val="0"/>
              <w:adjustRightInd w:val="0"/>
              <w:spacing w:before="120"/>
              <w:jc w:val="left"/>
              <w:rPr>
                <w:rFonts w:cs="Times-Roman"/>
                <w:sz w:val="24"/>
                <w:szCs w:val="24"/>
              </w:rPr>
            </w:pPr>
            <w:r w:rsidRPr="001F1787">
              <w:rPr>
                <w:rFonts w:cs="Times-Roman"/>
                <w:sz w:val="24"/>
                <w:szCs w:val="24"/>
              </w:rPr>
              <w:t>11·7 ms</w:t>
            </w:r>
            <w:r w:rsidRPr="001F1787">
              <w:rPr>
                <w:rFonts w:cs="Times-Roman"/>
                <w:sz w:val="24"/>
                <w:szCs w:val="24"/>
                <w:vertAlign w:val="superscript"/>
              </w:rPr>
              <w:t>-1</w:t>
            </w:r>
            <w:r w:rsidRPr="001F1787">
              <w:rPr>
                <w:rFonts w:cs="Times-Roman"/>
                <w:sz w:val="24"/>
                <w:szCs w:val="24"/>
              </w:rPr>
              <w:t>.</w:t>
            </w:r>
          </w:p>
        </w:tc>
      </w:tr>
      <w:tr w:rsidR="00353CEF" w:rsidRPr="001F1787" w:rsidTr="002F35F6">
        <w:trPr>
          <w:cantSplit/>
          <w:trHeight w:val="540"/>
        </w:trPr>
        <w:tc>
          <w:tcPr>
            <w:tcW w:w="959" w:type="dxa"/>
            <w:shd w:val="clear" w:color="auto" w:fill="D9D9D9" w:themeFill="background1" w:themeFillShade="D9"/>
          </w:tcPr>
          <w:p w:rsidR="00353CEF" w:rsidRPr="0056163E" w:rsidRDefault="00353CEF"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2.3</w:t>
            </w:r>
          </w:p>
        </w:tc>
        <w:tc>
          <w:tcPr>
            <w:tcW w:w="9214" w:type="dxa"/>
            <w:gridSpan w:val="2"/>
            <w:shd w:val="clear" w:color="auto" w:fill="D9D9D9" w:themeFill="background1" w:themeFillShade="D9"/>
            <w:hideMark/>
          </w:tcPr>
          <w:p w:rsidR="00353CEF" w:rsidRPr="0056163E" w:rsidRDefault="00353CEF" w:rsidP="004B7C52">
            <w:pPr>
              <w:spacing w:before="120" w:after="120"/>
              <w:jc w:val="left"/>
              <w:rPr>
                <w:rFonts w:eastAsia="Times New Roman" w:cs="Times New Roman"/>
                <w:b/>
                <w:sz w:val="24"/>
                <w:szCs w:val="24"/>
                <w:lang w:eastAsia="en-GB"/>
              </w:rPr>
            </w:pPr>
            <w:r w:rsidRPr="0056163E">
              <w:rPr>
                <w:rFonts w:eastAsia="Times New Roman" w:cs="Times New Roman"/>
                <w:b/>
                <w:sz w:val="24"/>
                <w:szCs w:val="24"/>
              </w:rPr>
              <w:t>I can find displacement from a velocity–time graph.</w:t>
            </w:r>
          </w:p>
        </w:tc>
      </w:tr>
      <w:tr w:rsidR="00353CEF" w:rsidRPr="001F1787" w:rsidTr="002F35F6">
        <w:trPr>
          <w:cantSplit/>
          <w:trHeight w:val="540"/>
        </w:trPr>
        <w:tc>
          <w:tcPr>
            <w:tcW w:w="959" w:type="dxa"/>
            <w:shd w:val="clear" w:color="auto" w:fill="auto"/>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2.3.1</w:t>
            </w:r>
          </w:p>
        </w:tc>
        <w:tc>
          <w:tcPr>
            <w:tcW w:w="9214" w:type="dxa"/>
            <w:gridSpan w:val="2"/>
            <w:shd w:val="clear" w:color="auto" w:fill="auto"/>
          </w:tcPr>
          <w:p w:rsidR="00353CEF" w:rsidRPr="001F1787" w:rsidRDefault="00353CEF" w:rsidP="003A23C8">
            <w:pPr>
              <w:spacing w:before="120" w:after="120"/>
              <w:jc w:val="left"/>
              <w:rPr>
                <w:rFonts w:eastAsia="Times New Roman" w:cs="Times New Roman"/>
                <w:sz w:val="24"/>
                <w:szCs w:val="24"/>
              </w:rPr>
            </w:pPr>
            <w:r>
              <w:rPr>
                <w:rFonts w:eastAsia="Times New Roman" w:cs="Times New Roman"/>
                <w:sz w:val="24"/>
                <w:szCs w:val="24"/>
              </w:rPr>
              <w:t>State h</w:t>
            </w:r>
            <w:r w:rsidRPr="001F1787">
              <w:rPr>
                <w:rFonts w:eastAsia="Times New Roman" w:cs="Times New Roman"/>
                <w:sz w:val="24"/>
                <w:szCs w:val="24"/>
              </w:rPr>
              <w:t xml:space="preserve">ow you calculate the </w:t>
            </w:r>
            <w:r>
              <w:rPr>
                <w:rFonts w:eastAsia="Times New Roman" w:cs="Times New Roman"/>
                <w:sz w:val="24"/>
                <w:szCs w:val="24"/>
              </w:rPr>
              <w:t>displacement</w:t>
            </w:r>
            <w:r w:rsidRPr="001F1787">
              <w:rPr>
                <w:rFonts w:eastAsia="Times New Roman" w:cs="Times New Roman"/>
                <w:sz w:val="24"/>
                <w:szCs w:val="24"/>
              </w:rPr>
              <w:t xml:space="preserve"> from a </w:t>
            </w:r>
            <w:r>
              <w:rPr>
                <w:rFonts w:eastAsia="Times New Roman" w:cs="Times New Roman"/>
                <w:sz w:val="24"/>
                <w:szCs w:val="24"/>
              </w:rPr>
              <w:t>velocity</w:t>
            </w:r>
            <w:r w:rsidRPr="001F1787">
              <w:rPr>
                <w:rFonts w:eastAsia="Times New Roman" w:cs="Times New Roman"/>
                <w:sz w:val="24"/>
                <w:szCs w:val="24"/>
              </w:rPr>
              <w:t>-time graph</w:t>
            </w:r>
            <w:r>
              <w:rPr>
                <w:rFonts w:eastAsia="Times New Roman" w:cs="Times New Roman"/>
                <w:sz w:val="24"/>
                <w:szCs w:val="24"/>
              </w:rPr>
              <w:t>.</w:t>
            </w:r>
          </w:p>
        </w:tc>
      </w:tr>
      <w:tr w:rsidR="00353CEF" w:rsidRPr="001F1787" w:rsidTr="002F35F6">
        <w:trPr>
          <w:cantSplit/>
          <w:trHeight w:val="540"/>
        </w:trPr>
        <w:tc>
          <w:tcPr>
            <w:tcW w:w="959" w:type="dxa"/>
            <w:shd w:val="clear" w:color="auto" w:fill="auto"/>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lastRenderedPageBreak/>
              <w:t>2.3.2</w:t>
            </w:r>
          </w:p>
        </w:tc>
        <w:tc>
          <w:tcPr>
            <w:tcW w:w="9214" w:type="dxa"/>
            <w:gridSpan w:val="2"/>
            <w:shd w:val="clear" w:color="auto" w:fill="auto"/>
          </w:tcPr>
          <w:p w:rsidR="00353CEF" w:rsidRPr="001F1787" w:rsidRDefault="00353CEF" w:rsidP="00DC26F3">
            <w:pPr>
              <w:spacing w:before="120" w:after="120"/>
              <w:jc w:val="left"/>
              <w:rPr>
                <w:rFonts w:eastAsia="Times New Roman" w:cs="Times New Roman"/>
                <w:sz w:val="24"/>
                <w:szCs w:val="24"/>
              </w:rPr>
            </w:pPr>
            <w:r w:rsidRPr="001F1787">
              <w:rPr>
                <w:noProof/>
                <w:sz w:val="24"/>
                <w:szCs w:val="24"/>
                <w:lang w:eastAsia="en-GB"/>
              </w:rPr>
              <w:drawing>
                <wp:inline distT="0" distB="0" distL="0" distR="0" wp14:anchorId="246288E0" wp14:editId="2D5CF890">
                  <wp:extent cx="4381500" cy="1628775"/>
                  <wp:effectExtent l="0" t="0" r="0" b="0"/>
                  <wp:docPr id="65" name="Chart 6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7"/>
                    </a:graphicData>
                  </a:graphic>
                </wp:inline>
              </w:drawing>
            </w:r>
          </w:p>
          <w:p w:rsidR="00353CEF" w:rsidRPr="001F1787" w:rsidRDefault="00353CEF" w:rsidP="003A23C8">
            <w:pPr>
              <w:spacing w:before="120" w:after="120"/>
              <w:jc w:val="left"/>
              <w:rPr>
                <w:rFonts w:eastAsia="Times New Roman" w:cs="Times New Roman"/>
                <w:sz w:val="24"/>
                <w:szCs w:val="24"/>
              </w:rPr>
            </w:pPr>
            <w:r w:rsidRPr="001F1787">
              <w:rPr>
                <w:rFonts w:eastAsia="Times New Roman" w:cs="Times New Roman"/>
                <w:sz w:val="24"/>
                <w:szCs w:val="24"/>
              </w:rPr>
              <w:t xml:space="preserve">Calculate </w:t>
            </w:r>
            <w:r>
              <w:rPr>
                <w:rFonts w:eastAsia="Times New Roman" w:cs="Times New Roman"/>
                <w:sz w:val="24"/>
                <w:szCs w:val="24"/>
              </w:rPr>
              <w:t>the distance</w:t>
            </w:r>
            <w:r w:rsidRPr="001F1787">
              <w:rPr>
                <w:rFonts w:eastAsia="Times New Roman" w:cs="Times New Roman"/>
                <w:sz w:val="24"/>
                <w:szCs w:val="24"/>
              </w:rPr>
              <w:t xml:space="preserve"> the train travels in the 150 seconds shown in the graph above.</w:t>
            </w:r>
          </w:p>
        </w:tc>
      </w:tr>
      <w:tr w:rsidR="00353CEF" w:rsidRPr="001F1787" w:rsidTr="002F35F6">
        <w:trPr>
          <w:cantSplit/>
          <w:trHeight w:val="540"/>
        </w:trPr>
        <w:tc>
          <w:tcPr>
            <w:tcW w:w="959" w:type="dxa"/>
            <w:shd w:val="clear" w:color="auto" w:fill="auto"/>
          </w:tcPr>
          <w:p w:rsidR="00353CEF" w:rsidRPr="001F1787" w:rsidRDefault="000F12E1"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2.3.3</w:t>
            </w:r>
          </w:p>
        </w:tc>
        <w:tc>
          <w:tcPr>
            <w:tcW w:w="9214" w:type="dxa"/>
            <w:gridSpan w:val="2"/>
            <w:shd w:val="clear" w:color="auto" w:fill="auto"/>
          </w:tcPr>
          <w:p w:rsidR="000F12E1" w:rsidRPr="000F12E1" w:rsidRDefault="000F12E1" w:rsidP="000F12E1">
            <w:pPr>
              <w:jc w:val="left"/>
              <w:rPr>
                <w:sz w:val="24"/>
                <w:szCs w:val="24"/>
              </w:rPr>
            </w:pPr>
          </w:p>
          <w:p w:rsidR="000F12E1" w:rsidRPr="000F12E1" w:rsidRDefault="000F12E1" w:rsidP="000F12E1">
            <w:pPr>
              <w:jc w:val="left"/>
              <w:rPr>
                <w:sz w:val="24"/>
                <w:szCs w:val="24"/>
              </w:rPr>
            </w:pPr>
            <w:r w:rsidRPr="000F12E1">
              <w:rPr>
                <w:sz w:val="24"/>
                <w:szCs w:val="24"/>
              </w:rPr>
              <w:t>Use the velocity time graphs below to calculate the displacement travelled during each journey.</w:t>
            </w:r>
          </w:p>
          <w:p w:rsidR="000F12E1" w:rsidRDefault="000F12E1" w:rsidP="00DC26F3">
            <w:pPr>
              <w:spacing w:before="120" w:after="120"/>
              <w:jc w:val="left"/>
              <w:rPr>
                <w:noProof/>
                <w:sz w:val="24"/>
                <w:szCs w:val="24"/>
                <w:lang w:eastAsia="en-GB"/>
              </w:rPr>
            </w:pPr>
            <w:r>
              <w:rPr>
                <w:noProof/>
                <w:sz w:val="24"/>
                <w:szCs w:val="24"/>
                <w:lang w:eastAsia="en-GB"/>
              </w:rPr>
              <mc:AlternateContent>
                <mc:Choice Requires="wpg">
                  <w:drawing>
                    <wp:anchor distT="0" distB="0" distL="114300" distR="114300" simplePos="0" relativeHeight="252623872" behindDoc="0" locked="0" layoutInCell="1" allowOverlap="1" wp14:anchorId="246288E2" wp14:editId="62B88A32">
                      <wp:simplePos x="0" y="0"/>
                      <wp:positionH relativeFrom="column">
                        <wp:posOffset>-11221</wp:posOffset>
                      </wp:positionH>
                      <wp:positionV relativeFrom="paragraph">
                        <wp:posOffset>169630</wp:posOffset>
                      </wp:positionV>
                      <wp:extent cx="5328285" cy="3338195"/>
                      <wp:effectExtent l="0" t="0" r="5715" b="14605"/>
                      <wp:wrapNone/>
                      <wp:docPr id="659" name="Group 659"/>
                      <wp:cNvGraphicFramePr/>
                      <a:graphic xmlns:a="http://schemas.openxmlformats.org/drawingml/2006/main">
                        <a:graphicData uri="http://schemas.microsoft.com/office/word/2010/wordprocessingGroup">
                          <wpg:wgp>
                            <wpg:cNvGrpSpPr/>
                            <wpg:grpSpPr>
                              <a:xfrm>
                                <a:off x="0" y="0"/>
                                <a:ext cx="5328285" cy="3338195"/>
                                <a:chOff x="0" y="0"/>
                                <a:chExt cx="5328285" cy="3338195"/>
                              </a:xfrm>
                            </wpg:grpSpPr>
                            <wpg:grpSp>
                              <wpg:cNvPr id="5545" name="Group 5545"/>
                              <wpg:cNvGrpSpPr/>
                              <wpg:grpSpPr>
                                <a:xfrm>
                                  <a:off x="0" y="0"/>
                                  <a:ext cx="5328285" cy="3338195"/>
                                  <a:chOff x="0" y="0"/>
                                  <a:chExt cx="5328285" cy="3338821"/>
                                </a:xfrm>
                              </wpg:grpSpPr>
                              <wpg:grpSp>
                                <wpg:cNvPr id="5546" name="Group 5546"/>
                                <wpg:cNvGrpSpPr>
                                  <a:grpSpLocks/>
                                </wpg:cNvGrpSpPr>
                                <wpg:grpSpPr bwMode="auto">
                                  <a:xfrm>
                                    <a:off x="0" y="1710046"/>
                                    <a:ext cx="5328285" cy="1628775"/>
                                    <a:chOff x="1905" y="8642"/>
                                    <a:chExt cx="8391" cy="2565"/>
                                  </a:xfrm>
                                </wpg:grpSpPr>
                                <wpg:grpSp>
                                  <wpg:cNvPr id="5547" name="Group 256"/>
                                  <wpg:cNvGrpSpPr>
                                    <a:grpSpLocks/>
                                  </wpg:cNvGrpSpPr>
                                  <wpg:grpSpPr bwMode="auto">
                                    <a:xfrm>
                                      <a:off x="1905" y="8760"/>
                                      <a:ext cx="2551" cy="2447"/>
                                      <a:chOff x="1905" y="8760"/>
                                      <a:chExt cx="2551" cy="2447"/>
                                    </a:xfrm>
                                  </wpg:grpSpPr>
                                  <wps:wsp>
                                    <wps:cNvPr id="5548" name="Line 154"/>
                                    <wps:cNvCnPr/>
                                    <wps:spPr bwMode="auto">
                                      <a:xfrm>
                                        <a:off x="2422" y="8760"/>
                                        <a:ext cx="1" cy="193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549" name="Line 184"/>
                                    <wps:cNvCnPr/>
                                    <wps:spPr bwMode="auto">
                                      <a:xfrm>
                                        <a:off x="2427" y="10684"/>
                                        <a:ext cx="2029"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550" name="Rectangle 185"/>
                                    <wps:cNvSpPr>
                                      <a:spLocks noChangeArrowheads="1"/>
                                    </wps:cNvSpPr>
                                    <wps:spPr bwMode="auto">
                                      <a:xfrm>
                                        <a:off x="2624" y="10825"/>
                                        <a:ext cx="1058" cy="382"/>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7E535A" w:rsidRDefault="007E535A" w:rsidP="000F12E1">
                                          <w:r>
                                            <w:t>time in s</w:t>
                                          </w:r>
                                        </w:p>
                                      </w:txbxContent>
                                    </wps:txbx>
                                    <wps:bodyPr rot="0" vert="horz" wrap="square" lIns="12700" tIns="12700" rIns="12700" bIns="12700" anchor="t" anchorCtr="0" upright="1">
                                      <a:noAutofit/>
                                    </wps:bodyPr>
                                  </wps:wsp>
                                  <wps:wsp>
                                    <wps:cNvPr id="5551" name="Line 188"/>
                                    <wps:cNvCnPr/>
                                    <wps:spPr bwMode="auto">
                                      <a:xfrm flipV="1">
                                        <a:off x="2428" y="9701"/>
                                        <a:ext cx="1395" cy="72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552" name="Line 209"/>
                                    <wps:cNvCnPr/>
                                    <wps:spPr bwMode="auto">
                                      <a:xfrm>
                                        <a:off x="3833" y="9721"/>
                                        <a:ext cx="3" cy="929"/>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5553" name="Line 210"/>
                                    <wps:cNvCnPr/>
                                    <wps:spPr bwMode="auto">
                                      <a:xfrm flipH="1">
                                        <a:off x="2432" y="10448"/>
                                        <a:ext cx="1400" cy="0"/>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5554" name="Rectangle 223"/>
                                    <wps:cNvSpPr>
                                      <a:spLocks noChangeArrowheads="1"/>
                                    </wps:cNvSpPr>
                                    <wps:spPr bwMode="auto">
                                      <a:xfrm>
                                        <a:off x="1952" y="9520"/>
                                        <a:ext cx="465"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7E535A" w:rsidRDefault="007E535A" w:rsidP="000F12E1">
                                          <w:r>
                                            <w:t>25</w:t>
                                          </w:r>
                                        </w:p>
                                      </w:txbxContent>
                                    </wps:txbx>
                                    <wps:bodyPr rot="0" vert="horz" wrap="square" lIns="12700" tIns="12700" rIns="12700" bIns="12700" anchor="t" anchorCtr="0" upright="1">
                                      <a:noAutofit/>
                                    </wps:bodyPr>
                                  </wps:wsp>
                                  <wps:wsp>
                                    <wps:cNvPr id="5555" name="Rectangle 224"/>
                                    <wps:cNvSpPr>
                                      <a:spLocks noChangeArrowheads="1"/>
                                    </wps:cNvSpPr>
                                    <wps:spPr bwMode="auto">
                                      <a:xfrm>
                                        <a:off x="1905" y="10315"/>
                                        <a:ext cx="494"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7E535A" w:rsidRDefault="007E535A" w:rsidP="000F12E1">
                                          <w:r>
                                            <w:t xml:space="preserve"> 5</w:t>
                                          </w:r>
                                        </w:p>
                                      </w:txbxContent>
                                    </wps:txbx>
                                    <wps:bodyPr rot="0" vert="horz" wrap="square" lIns="12700" tIns="12700" rIns="12700" bIns="12700" anchor="t" anchorCtr="0" upright="1">
                                      <a:noAutofit/>
                                    </wps:bodyPr>
                                  </wps:wsp>
                                  <wps:wsp>
                                    <wps:cNvPr id="5556" name="Rectangle 225"/>
                                    <wps:cNvSpPr>
                                      <a:spLocks noChangeArrowheads="1"/>
                                    </wps:cNvSpPr>
                                    <wps:spPr bwMode="auto">
                                      <a:xfrm>
                                        <a:off x="3686" y="10693"/>
                                        <a:ext cx="465"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7E535A" w:rsidRDefault="007E535A" w:rsidP="000F12E1">
                                          <w:r>
                                            <w:t>20</w:t>
                                          </w:r>
                                        </w:p>
                                      </w:txbxContent>
                                    </wps:txbx>
                                    <wps:bodyPr rot="0" vert="horz" wrap="square" lIns="12700" tIns="12700" rIns="12700" bIns="12700" anchor="t" anchorCtr="0" upright="1">
                                      <a:noAutofit/>
                                    </wps:bodyPr>
                                  </wps:wsp>
                                  <wps:wsp>
                                    <wps:cNvPr id="5557" name="Line 244"/>
                                    <wps:cNvCnPr/>
                                    <wps:spPr bwMode="auto">
                                      <a:xfrm>
                                        <a:off x="2426" y="9710"/>
                                        <a:ext cx="1422" cy="1"/>
                                      </a:xfrm>
                                      <a:prstGeom prst="line">
                                        <a:avLst/>
                                      </a:prstGeom>
                                      <a:noFill/>
                                      <a:ln w="6350">
                                        <a:solidFill>
                                          <a:srgbClr val="000000"/>
                                        </a:solidFill>
                                        <a:prstDash val="dash"/>
                                        <a:round/>
                                        <a:headEnd type="none" w="lg" len="sm"/>
                                        <a:tailEnd type="none" w="lg" len="sm"/>
                                      </a:ln>
                                      <a:extLst>
                                        <a:ext uri="{909E8E84-426E-40DD-AFC4-6F175D3DCCD1}">
                                          <a14:hiddenFill xmlns:a14="http://schemas.microsoft.com/office/drawing/2010/main">
                                            <a:noFill/>
                                          </a14:hiddenFill>
                                        </a:ext>
                                      </a:extLst>
                                    </wps:spPr>
                                    <wps:bodyPr/>
                                  </wps:wsp>
                                  <wps:wsp>
                                    <wps:cNvPr id="5558" name="Rectangle 248"/>
                                    <wps:cNvSpPr>
                                      <a:spLocks noChangeArrowheads="1"/>
                                    </wps:cNvSpPr>
                                    <wps:spPr bwMode="auto">
                                      <a:xfrm>
                                        <a:off x="1964" y="10672"/>
                                        <a:ext cx="378" cy="349"/>
                                      </a:xfrm>
                                      <a:prstGeom prst="rect">
                                        <a:avLst/>
                                      </a:prstGeom>
                                      <a:noFill/>
                                      <a:ln w="6350">
                                        <a:solidFill>
                                          <a:srgbClr val="FFFFFF"/>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rsidR="007E535A" w:rsidRDefault="007E535A" w:rsidP="000F12E1">
                                          <w:r>
                                            <w:t>0</w:t>
                                          </w:r>
                                        </w:p>
                                      </w:txbxContent>
                                    </wps:txbx>
                                    <wps:bodyPr rot="0" vert="horz" wrap="square" lIns="12700" tIns="12700" rIns="12700" bIns="12700" anchor="t" anchorCtr="0" upright="1">
                                      <a:noAutofit/>
                                    </wps:bodyPr>
                                  </wps:wsp>
                                </wpg:grpSp>
                                <wpg:grpSp>
                                  <wpg:cNvPr id="5559" name="Group 257"/>
                                  <wpg:cNvGrpSpPr>
                                    <a:grpSpLocks/>
                                  </wpg:cNvGrpSpPr>
                                  <wpg:grpSpPr bwMode="auto">
                                    <a:xfrm>
                                      <a:off x="4894" y="8671"/>
                                      <a:ext cx="2345" cy="2535"/>
                                      <a:chOff x="4894" y="8671"/>
                                      <a:chExt cx="2345" cy="2535"/>
                                    </a:xfrm>
                                  </wpg:grpSpPr>
                                  <wps:wsp>
                                    <wps:cNvPr id="5560" name="Line 159"/>
                                    <wps:cNvCnPr/>
                                    <wps:spPr bwMode="auto">
                                      <a:xfrm>
                                        <a:off x="5276" y="8671"/>
                                        <a:ext cx="1" cy="193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561" name="Line 160"/>
                                    <wps:cNvCnPr/>
                                    <wps:spPr bwMode="auto">
                                      <a:xfrm>
                                        <a:off x="5276" y="10604"/>
                                        <a:ext cx="1963"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562" name="Line 165"/>
                                    <wps:cNvCnPr/>
                                    <wps:spPr bwMode="auto">
                                      <a:xfrm>
                                        <a:off x="5268" y="9000"/>
                                        <a:ext cx="668"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563" name="Line 168"/>
                                    <wps:cNvCnPr/>
                                    <wps:spPr bwMode="auto">
                                      <a:xfrm>
                                        <a:off x="5906" y="9000"/>
                                        <a:ext cx="929" cy="929"/>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564" name="Line 173"/>
                                    <wps:cNvCnPr/>
                                    <wps:spPr bwMode="auto">
                                      <a:xfrm>
                                        <a:off x="5908" y="8987"/>
                                        <a:ext cx="14" cy="1600"/>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5565" name="Rectangle 181"/>
                                    <wps:cNvSpPr>
                                      <a:spLocks noChangeArrowheads="1"/>
                                    </wps:cNvSpPr>
                                    <wps:spPr bwMode="auto">
                                      <a:xfrm>
                                        <a:off x="4912" y="8762"/>
                                        <a:ext cx="378"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7E535A" w:rsidRDefault="007E535A" w:rsidP="000F12E1">
                                          <w:r>
                                            <w:t>20</w:t>
                                          </w:r>
                                        </w:p>
                                      </w:txbxContent>
                                    </wps:txbx>
                                    <wps:bodyPr rot="0" vert="horz" wrap="square" lIns="12700" tIns="12700" rIns="12700" bIns="12700" anchor="t" anchorCtr="0" upright="1">
                                      <a:noAutofit/>
                                    </wps:bodyPr>
                                  </wps:wsp>
                                  <wps:wsp>
                                    <wps:cNvPr id="5566" name="Rectangle 187"/>
                                    <wps:cNvSpPr>
                                      <a:spLocks noChangeArrowheads="1"/>
                                    </wps:cNvSpPr>
                                    <wps:spPr bwMode="auto">
                                      <a:xfrm>
                                        <a:off x="5478" y="10824"/>
                                        <a:ext cx="1083" cy="382"/>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7E535A" w:rsidRDefault="007E535A" w:rsidP="000F12E1">
                                          <w:r>
                                            <w:t>time in s</w:t>
                                          </w:r>
                                        </w:p>
                                      </w:txbxContent>
                                    </wps:txbx>
                                    <wps:bodyPr rot="0" vert="horz" wrap="square" lIns="12700" tIns="12700" rIns="12700" bIns="12700" anchor="t" anchorCtr="0" upright="1">
                                      <a:noAutofit/>
                                    </wps:bodyPr>
                                  </wps:wsp>
                                  <wps:wsp>
                                    <wps:cNvPr id="5567" name="Line 211"/>
                                    <wps:cNvCnPr/>
                                    <wps:spPr bwMode="auto">
                                      <a:xfrm flipH="1">
                                        <a:off x="6806" y="9903"/>
                                        <a:ext cx="12" cy="691"/>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1537" name="Line 212"/>
                                    <wps:cNvCnPr/>
                                    <wps:spPr bwMode="auto">
                                      <a:xfrm flipH="1">
                                        <a:off x="5268" y="9927"/>
                                        <a:ext cx="1538" cy="1"/>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1540" name="Rectangle 226"/>
                                    <wps:cNvSpPr>
                                      <a:spLocks noChangeArrowheads="1"/>
                                    </wps:cNvSpPr>
                                    <wps:spPr bwMode="auto">
                                      <a:xfrm>
                                        <a:off x="5666" y="10652"/>
                                        <a:ext cx="465"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7E535A" w:rsidRDefault="007E535A" w:rsidP="000F12E1">
                                          <w:r>
                                            <w:t xml:space="preserve"> 14</w:t>
                                          </w:r>
                                        </w:p>
                                      </w:txbxContent>
                                    </wps:txbx>
                                    <wps:bodyPr rot="0" vert="horz" wrap="square" lIns="12700" tIns="12700" rIns="12700" bIns="12700" anchor="t" anchorCtr="0" upright="1">
                                      <a:noAutofit/>
                                    </wps:bodyPr>
                                  </wps:wsp>
                                  <wps:wsp>
                                    <wps:cNvPr id="1558" name="Rectangle 227"/>
                                    <wps:cNvSpPr>
                                      <a:spLocks noChangeArrowheads="1"/>
                                    </wps:cNvSpPr>
                                    <wps:spPr bwMode="auto">
                                      <a:xfrm>
                                        <a:off x="4907" y="9826"/>
                                        <a:ext cx="378"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7E535A" w:rsidRDefault="007E535A" w:rsidP="000F12E1">
                                          <w:r>
                                            <w:t>10</w:t>
                                          </w:r>
                                        </w:p>
                                      </w:txbxContent>
                                    </wps:txbx>
                                    <wps:bodyPr rot="0" vert="horz" wrap="square" lIns="12700" tIns="12700" rIns="12700" bIns="12700" anchor="t" anchorCtr="0" upright="1">
                                      <a:noAutofit/>
                                    </wps:bodyPr>
                                  </wps:wsp>
                                  <wps:wsp>
                                    <wps:cNvPr id="1559" name="Rectangle 243"/>
                                    <wps:cNvSpPr>
                                      <a:spLocks noChangeArrowheads="1"/>
                                    </wps:cNvSpPr>
                                    <wps:spPr bwMode="auto">
                                      <a:xfrm>
                                        <a:off x="6550" y="10669"/>
                                        <a:ext cx="40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0F12E1">
                                          <w:r>
                                            <w:t xml:space="preserve"> 32</w:t>
                                          </w:r>
                                        </w:p>
                                      </w:txbxContent>
                                    </wps:txbx>
                                    <wps:bodyPr rot="0" vert="horz" wrap="square" lIns="12700" tIns="12700" rIns="12700" bIns="12700" anchor="t" anchorCtr="0" upright="1">
                                      <a:noAutofit/>
                                    </wps:bodyPr>
                                  </wps:wsp>
                                  <wps:wsp>
                                    <wps:cNvPr id="1560" name="Rectangle 249"/>
                                    <wps:cNvSpPr>
                                      <a:spLocks noChangeArrowheads="1"/>
                                    </wps:cNvSpPr>
                                    <wps:spPr bwMode="auto">
                                      <a:xfrm>
                                        <a:off x="4894" y="10544"/>
                                        <a:ext cx="378" cy="349"/>
                                      </a:xfrm>
                                      <a:prstGeom prst="rect">
                                        <a:avLst/>
                                      </a:prstGeom>
                                      <a:noFill/>
                                      <a:ln w="6350">
                                        <a:solidFill>
                                          <a:srgbClr val="FFFFFF"/>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rsidR="007E535A" w:rsidRDefault="007E535A" w:rsidP="000F12E1">
                                          <w:r>
                                            <w:t>0</w:t>
                                          </w:r>
                                        </w:p>
                                      </w:txbxContent>
                                    </wps:txbx>
                                    <wps:bodyPr rot="0" vert="horz" wrap="square" lIns="12700" tIns="12700" rIns="12700" bIns="12700" anchor="t" anchorCtr="0" upright="1">
                                      <a:noAutofit/>
                                    </wps:bodyPr>
                                  </wps:wsp>
                                </wpg:grpSp>
                                <wpg:grpSp>
                                  <wpg:cNvPr id="1561" name="Group 258"/>
                                  <wpg:cNvGrpSpPr>
                                    <a:grpSpLocks/>
                                  </wpg:cNvGrpSpPr>
                                  <wpg:grpSpPr bwMode="auto">
                                    <a:xfrm>
                                      <a:off x="7741" y="8642"/>
                                      <a:ext cx="2555" cy="2562"/>
                                      <a:chOff x="7741" y="8642"/>
                                      <a:chExt cx="2555" cy="2562"/>
                                    </a:xfrm>
                                  </wpg:grpSpPr>
                                  <wps:wsp>
                                    <wps:cNvPr id="1562" name="Line 156"/>
                                    <wps:cNvCnPr/>
                                    <wps:spPr bwMode="auto">
                                      <a:xfrm>
                                        <a:off x="8234" y="8642"/>
                                        <a:ext cx="1" cy="193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563" name="Line 157"/>
                                    <wps:cNvCnPr/>
                                    <wps:spPr bwMode="auto">
                                      <a:xfrm>
                                        <a:off x="8234" y="10575"/>
                                        <a:ext cx="1963"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564" name="Line 166"/>
                                    <wps:cNvCnPr/>
                                    <wps:spPr bwMode="auto">
                                      <a:xfrm>
                                        <a:off x="8255" y="8808"/>
                                        <a:ext cx="662" cy="138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565" name="Rectangle 182"/>
                                    <wps:cNvSpPr>
                                      <a:spLocks noChangeArrowheads="1"/>
                                    </wps:cNvSpPr>
                                    <wps:spPr bwMode="auto">
                                      <a:xfrm>
                                        <a:off x="7741" y="8777"/>
                                        <a:ext cx="428"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0F12E1">
                                          <w:r>
                                            <w:t>30</w:t>
                                          </w:r>
                                        </w:p>
                                      </w:txbxContent>
                                    </wps:txbx>
                                    <wps:bodyPr rot="0" vert="horz" wrap="square" lIns="12700" tIns="12700" rIns="12700" bIns="12700" anchor="t" anchorCtr="0" upright="1">
                                      <a:noAutofit/>
                                    </wps:bodyPr>
                                  </wps:wsp>
                                  <wps:wsp>
                                    <wps:cNvPr id="1566" name="Rectangle 186"/>
                                    <wps:cNvSpPr>
                                      <a:spLocks noChangeArrowheads="1"/>
                                    </wps:cNvSpPr>
                                    <wps:spPr bwMode="auto">
                                      <a:xfrm>
                                        <a:off x="8612" y="10852"/>
                                        <a:ext cx="1612" cy="352"/>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7E535A" w:rsidRDefault="007E535A" w:rsidP="000F12E1">
                                          <w:r>
                                            <w:t>time in s</w:t>
                                          </w:r>
                                        </w:p>
                                      </w:txbxContent>
                                    </wps:txbx>
                                    <wps:bodyPr rot="0" vert="horz" wrap="square" lIns="12700" tIns="12700" rIns="12700" bIns="12700" anchor="t" anchorCtr="0" upright="1">
                                      <a:noAutofit/>
                                    </wps:bodyPr>
                                  </wps:wsp>
                                  <wps:wsp>
                                    <wps:cNvPr id="1573" name="Line 189"/>
                                    <wps:cNvCnPr/>
                                    <wps:spPr bwMode="auto">
                                      <a:xfrm>
                                        <a:off x="8930" y="10222"/>
                                        <a:ext cx="1163"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574" name="Line 213"/>
                                    <wps:cNvCnPr/>
                                    <wps:spPr bwMode="auto">
                                      <a:xfrm>
                                        <a:off x="8909" y="10212"/>
                                        <a:ext cx="1" cy="378"/>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1580" name="Line 214"/>
                                    <wps:cNvCnPr/>
                                    <wps:spPr bwMode="auto">
                                      <a:xfrm>
                                        <a:off x="10082" y="10248"/>
                                        <a:ext cx="1" cy="407"/>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1581" name="Rectangle 228"/>
                                    <wps:cNvSpPr>
                                      <a:spLocks noChangeArrowheads="1"/>
                                    </wps:cNvSpPr>
                                    <wps:spPr bwMode="auto">
                                      <a:xfrm>
                                        <a:off x="9881" y="10610"/>
                                        <a:ext cx="415"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0F12E1">
                                          <w:r>
                                            <w:t>30</w:t>
                                          </w:r>
                                        </w:p>
                                      </w:txbxContent>
                                    </wps:txbx>
                                    <wps:bodyPr rot="0" vert="horz" wrap="square" lIns="12700" tIns="12700" rIns="12700" bIns="12700" anchor="t" anchorCtr="0" upright="1">
                                      <a:noAutofit/>
                                    </wps:bodyPr>
                                  </wps:wsp>
                                  <wps:wsp>
                                    <wps:cNvPr id="1582" name="Rectangle 230"/>
                                    <wps:cNvSpPr>
                                      <a:spLocks noChangeArrowheads="1"/>
                                    </wps:cNvSpPr>
                                    <wps:spPr bwMode="auto">
                                      <a:xfrm>
                                        <a:off x="8793" y="10609"/>
                                        <a:ext cx="32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0F12E1">
                                          <w:r>
                                            <w:t>12</w:t>
                                          </w:r>
                                        </w:p>
                                      </w:txbxContent>
                                    </wps:txbx>
                                    <wps:bodyPr rot="0" vert="horz" wrap="square" lIns="12700" tIns="12700" rIns="12700" bIns="12700" anchor="t" anchorCtr="0" upright="1">
                                      <a:noAutofit/>
                                    </wps:bodyPr>
                                  </wps:wsp>
                                  <wps:wsp>
                                    <wps:cNvPr id="1583" name="Line 231"/>
                                    <wps:cNvCnPr/>
                                    <wps:spPr bwMode="auto">
                                      <a:xfrm>
                                        <a:off x="8280" y="10210"/>
                                        <a:ext cx="726" cy="1"/>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1584" name="Rectangle 250"/>
                                    <wps:cNvSpPr>
                                      <a:spLocks noChangeArrowheads="1"/>
                                    </wps:cNvSpPr>
                                    <wps:spPr bwMode="auto">
                                      <a:xfrm>
                                        <a:off x="7993" y="10444"/>
                                        <a:ext cx="378" cy="349"/>
                                      </a:xfrm>
                                      <a:prstGeom prst="rect">
                                        <a:avLst/>
                                      </a:prstGeom>
                                      <a:noFill/>
                                      <a:ln w="6350">
                                        <a:solidFill>
                                          <a:srgbClr val="FFFFFF"/>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rsidR="007E535A" w:rsidRDefault="007E535A" w:rsidP="000F12E1">
                                          <w:r>
                                            <w:t>0</w:t>
                                          </w:r>
                                        </w:p>
                                      </w:txbxContent>
                                    </wps:txbx>
                                    <wps:bodyPr rot="0" vert="horz" wrap="square" lIns="12700" tIns="12700" rIns="12700" bIns="12700" anchor="t" anchorCtr="0" upright="1">
                                      <a:noAutofit/>
                                    </wps:bodyPr>
                                  </wps:wsp>
                                  <wps:wsp>
                                    <wps:cNvPr id="1585" name="Rectangle 251"/>
                                    <wps:cNvSpPr>
                                      <a:spLocks noChangeArrowheads="1"/>
                                    </wps:cNvSpPr>
                                    <wps:spPr bwMode="auto">
                                      <a:xfrm>
                                        <a:off x="7912" y="10026"/>
                                        <a:ext cx="494"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7E535A" w:rsidRDefault="007E535A" w:rsidP="000F12E1">
                                          <w:r>
                                            <w:t xml:space="preserve"> 5</w:t>
                                          </w:r>
                                        </w:p>
                                      </w:txbxContent>
                                    </wps:txbx>
                                    <wps:bodyPr rot="0" vert="horz" wrap="square" lIns="12700" tIns="12700" rIns="12700" bIns="12700" anchor="t" anchorCtr="0" upright="1">
                                      <a:noAutofit/>
                                    </wps:bodyPr>
                                  </wps:wsp>
                                </wpg:grpSp>
                              </wpg:grpSp>
                              <wpg:grpSp>
                                <wpg:cNvPr id="1586" name="Group 1586"/>
                                <wpg:cNvGrpSpPr/>
                                <wpg:grpSpPr>
                                  <a:xfrm>
                                    <a:off x="35626" y="0"/>
                                    <a:ext cx="5237991" cy="1549020"/>
                                    <a:chOff x="0" y="0"/>
                                    <a:chExt cx="5237991" cy="1549020"/>
                                  </a:xfrm>
                                </wpg:grpSpPr>
                                <wpg:grpSp>
                                  <wpg:cNvPr id="1593" name="Group 1593"/>
                                  <wpg:cNvGrpSpPr>
                                    <a:grpSpLocks/>
                                  </wpg:cNvGrpSpPr>
                                  <wpg:grpSpPr bwMode="auto">
                                    <a:xfrm>
                                      <a:off x="0" y="47501"/>
                                      <a:ext cx="1583055" cy="1374775"/>
                                      <a:chOff x="1962" y="6045"/>
                                      <a:chExt cx="2493" cy="2165"/>
                                    </a:xfrm>
                                  </wpg:grpSpPr>
                                  <wps:wsp>
                                    <wps:cNvPr id="1594" name="Rectangle 143"/>
                                    <wps:cNvSpPr>
                                      <a:spLocks noChangeArrowheads="1"/>
                                    </wps:cNvSpPr>
                                    <wps:spPr bwMode="auto">
                                      <a:xfrm>
                                        <a:off x="1962" y="6575"/>
                                        <a:ext cx="377" cy="1242"/>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7E535A" w:rsidRPr="008B13EE" w:rsidRDefault="007E535A" w:rsidP="000F12E1">
                                          <w:pPr>
                                            <w:rPr>
                                              <w:vertAlign w:val="superscript"/>
                                            </w:rPr>
                                          </w:pPr>
                                          <w:r>
                                            <w:t>v/ ms</w:t>
                                          </w:r>
                                          <w:r>
                                            <w:rPr>
                                              <w:vertAlign w:val="superscript"/>
                                            </w:rPr>
                                            <w:t>-1</w:t>
                                          </w:r>
                                        </w:p>
                                      </w:txbxContent>
                                    </wps:txbx>
                                    <wps:bodyPr rot="0" vert="vert270" wrap="square" lIns="12700" tIns="12700" rIns="12700" bIns="12700" anchor="t" anchorCtr="0" upright="1">
                                      <a:noAutofit/>
                                    </wps:bodyPr>
                                  </wps:wsp>
                                  <wps:wsp>
                                    <wps:cNvPr id="1595" name="Line 144"/>
                                    <wps:cNvCnPr/>
                                    <wps:spPr bwMode="auto">
                                      <a:xfrm>
                                        <a:off x="2492" y="6045"/>
                                        <a:ext cx="1" cy="193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596" name="Line 145"/>
                                    <wps:cNvCnPr/>
                                    <wps:spPr bwMode="auto">
                                      <a:xfrm>
                                        <a:off x="2492" y="7978"/>
                                        <a:ext cx="1963"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597" name="Line 161"/>
                                    <wps:cNvCnPr/>
                                    <wps:spPr bwMode="auto">
                                      <a:xfrm>
                                        <a:off x="2484" y="6400"/>
                                        <a:ext cx="1103"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598" name="Rectangle 167"/>
                                    <wps:cNvSpPr>
                                      <a:spLocks noChangeArrowheads="1"/>
                                    </wps:cNvSpPr>
                                    <wps:spPr bwMode="auto">
                                      <a:xfrm>
                                        <a:off x="2078" y="6255"/>
                                        <a:ext cx="349" cy="474"/>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7E535A" w:rsidRDefault="007E535A" w:rsidP="000F12E1">
                                          <w:r>
                                            <w:t>2</w:t>
                                          </w:r>
                                        </w:p>
                                        <w:p w:rsidR="007E535A" w:rsidRDefault="007E535A" w:rsidP="000F12E1"/>
                                        <w:p w:rsidR="007E535A" w:rsidRDefault="007E535A" w:rsidP="000F12E1">
                                          <w:r>
                                            <w:t>5</w:t>
                                          </w:r>
                                        </w:p>
                                      </w:txbxContent>
                                    </wps:txbx>
                                    <wps:bodyPr rot="0" vert="horz" wrap="square" lIns="12700" tIns="12700" rIns="12700" bIns="12700" anchor="t" anchorCtr="0" upright="1">
                                      <a:noAutofit/>
                                    </wps:bodyPr>
                                  </wps:wsp>
                                  <wps:wsp>
                                    <wps:cNvPr id="1599" name="Line 169"/>
                                    <wps:cNvCnPr/>
                                    <wps:spPr bwMode="auto">
                                      <a:xfrm>
                                        <a:off x="3557" y="6400"/>
                                        <a:ext cx="1" cy="1560"/>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1792" name="Rectangle 245"/>
                                    <wps:cNvSpPr>
                                      <a:spLocks noChangeArrowheads="1"/>
                                    </wps:cNvSpPr>
                                    <wps:spPr bwMode="auto">
                                      <a:xfrm>
                                        <a:off x="2215" y="7861"/>
                                        <a:ext cx="378" cy="349"/>
                                      </a:xfrm>
                                      <a:prstGeom prst="rect">
                                        <a:avLst/>
                                      </a:prstGeom>
                                      <a:noFill/>
                                      <a:ln w="6350">
                                        <a:solidFill>
                                          <a:srgbClr val="FFFFFF"/>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rsidR="007E535A" w:rsidRDefault="007E535A" w:rsidP="000F12E1">
                                          <w:r>
                                            <w:t>0</w:t>
                                          </w:r>
                                        </w:p>
                                      </w:txbxContent>
                                    </wps:txbx>
                                    <wps:bodyPr rot="0" vert="horz" wrap="square" lIns="12700" tIns="12700" rIns="12700" bIns="12700" anchor="t" anchorCtr="0" upright="1">
                                      <a:noAutofit/>
                                    </wps:bodyPr>
                                  </wps:wsp>
                                </wpg:grpSp>
                                <wpg:grpSp>
                                  <wpg:cNvPr id="1793" name="Group 1793"/>
                                  <wpg:cNvGrpSpPr/>
                                  <wpg:grpSpPr>
                                    <a:xfrm>
                                      <a:off x="1662546" y="23750"/>
                                      <a:ext cx="1683079" cy="1525270"/>
                                      <a:chOff x="0" y="0"/>
                                      <a:chExt cx="1683079" cy="1525270"/>
                                    </a:xfrm>
                                  </wpg:grpSpPr>
                                  <wpg:grpSp>
                                    <wpg:cNvPr id="1794" name="Group 1794"/>
                                    <wpg:cNvGrpSpPr>
                                      <a:grpSpLocks/>
                                    </wpg:cNvGrpSpPr>
                                    <wpg:grpSpPr bwMode="auto">
                                      <a:xfrm>
                                        <a:off x="178129" y="0"/>
                                        <a:ext cx="1504950" cy="1525270"/>
                                        <a:chOff x="4869" y="5979"/>
                                        <a:chExt cx="2370" cy="2402"/>
                                      </a:xfrm>
                                    </wpg:grpSpPr>
                                    <wps:wsp>
                                      <wps:cNvPr id="1795" name="Line 151"/>
                                      <wps:cNvCnPr/>
                                      <wps:spPr bwMode="auto">
                                        <a:xfrm>
                                          <a:off x="5276" y="5979"/>
                                          <a:ext cx="1" cy="193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796" name="Line 152"/>
                                      <wps:cNvCnPr/>
                                      <wps:spPr bwMode="auto">
                                        <a:xfrm>
                                          <a:off x="5276" y="7912"/>
                                          <a:ext cx="1963"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797" name="Rectangle 153"/>
                                      <wps:cNvSpPr>
                                        <a:spLocks noChangeArrowheads="1"/>
                                      </wps:cNvSpPr>
                                      <wps:spPr bwMode="auto">
                                        <a:xfrm>
                                          <a:off x="5460" y="7999"/>
                                          <a:ext cx="1612" cy="382"/>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7E535A" w:rsidRDefault="007E535A" w:rsidP="000F12E1">
                                            <w:r>
                                              <w:t>time in s</w:t>
                                            </w:r>
                                          </w:p>
                                        </w:txbxContent>
                                      </wps:txbx>
                                      <wps:bodyPr rot="0" vert="horz" wrap="square" lIns="12700" tIns="12700" rIns="12700" bIns="12700" anchor="t" anchorCtr="0" upright="1">
                                        <a:noAutofit/>
                                      </wps:bodyPr>
                                    </wps:wsp>
                                    <wps:wsp>
                                      <wps:cNvPr id="1798" name="Line 162"/>
                                      <wps:cNvCnPr/>
                                      <wps:spPr bwMode="auto">
                                        <a:xfrm flipV="1">
                                          <a:off x="5273" y="6571"/>
                                          <a:ext cx="1306" cy="1306"/>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799" name="Line 170"/>
                                      <wps:cNvCnPr/>
                                      <wps:spPr bwMode="auto">
                                        <a:xfrm>
                                          <a:off x="6598" y="6609"/>
                                          <a:ext cx="1" cy="1335"/>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1800" name="Line 174"/>
                                      <wps:cNvCnPr/>
                                      <wps:spPr bwMode="auto">
                                        <a:xfrm flipH="1">
                                          <a:off x="5318" y="6546"/>
                                          <a:ext cx="1277" cy="1"/>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1801" name="Rectangle 176"/>
                                      <wps:cNvSpPr>
                                        <a:spLocks noChangeArrowheads="1"/>
                                      </wps:cNvSpPr>
                                      <wps:spPr bwMode="auto">
                                        <a:xfrm>
                                          <a:off x="4869" y="6276"/>
                                          <a:ext cx="378" cy="349"/>
                                        </a:xfrm>
                                        <a:prstGeom prst="rect">
                                          <a:avLst/>
                                        </a:prstGeom>
                                        <a:noFill/>
                                        <a:ln w="6350">
                                          <a:solidFill>
                                            <a:srgbClr val="FFFFFF"/>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rsidR="007E535A" w:rsidRDefault="007E535A" w:rsidP="000F12E1">
                                            <w:r>
                                              <w:t>30</w:t>
                                            </w:r>
                                          </w:p>
                                        </w:txbxContent>
                                      </wps:txbx>
                                      <wps:bodyPr rot="0" vert="horz" wrap="square" lIns="12700" tIns="12700" rIns="12700" bIns="12700" anchor="t" anchorCtr="0" upright="1">
                                        <a:noAutofit/>
                                      </wps:bodyPr>
                                    </wps:wsp>
                                    <wps:wsp>
                                      <wps:cNvPr id="1802" name="Rectangle 178"/>
                                      <wps:cNvSpPr>
                                        <a:spLocks noChangeArrowheads="1"/>
                                      </wps:cNvSpPr>
                                      <wps:spPr bwMode="auto">
                                        <a:xfrm>
                                          <a:off x="6471" y="7945"/>
                                          <a:ext cx="427" cy="319"/>
                                        </a:xfrm>
                                        <a:prstGeom prst="rect">
                                          <a:avLst/>
                                        </a:prstGeom>
                                        <a:noFill/>
                                        <a:ln w="6350">
                                          <a:solidFill>
                                            <a:srgbClr val="FFFFFF"/>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rsidR="007E535A" w:rsidRDefault="007E535A" w:rsidP="000F12E1">
                                            <w:r>
                                              <w:t>12</w:t>
                                            </w:r>
                                          </w:p>
                                        </w:txbxContent>
                                      </wps:txbx>
                                      <wps:bodyPr rot="0" vert="horz" wrap="square" lIns="12700" tIns="12700" rIns="12700" bIns="12700" anchor="t" anchorCtr="0" upright="1">
                                        <a:noAutofit/>
                                      </wps:bodyPr>
                                    </wps:wsp>
                                    <wps:wsp>
                                      <wps:cNvPr id="1804" name="Rectangle 246"/>
                                      <wps:cNvSpPr>
                                        <a:spLocks noChangeArrowheads="1"/>
                                      </wps:cNvSpPr>
                                      <wps:spPr bwMode="auto">
                                        <a:xfrm>
                                          <a:off x="4873" y="7870"/>
                                          <a:ext cx="378" cy="349"/>
                                        </a:xfrm>
                                        <a:prstGeom prst="rect">
                                          <a:avLst/>
                                        </a:prstGeom>
                                        <a:noFill/>
                                        <a:ln w="6350">
                                          <a:solidFill>
                                            <a:srgbClr val="FFFFFF"/>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rsidR="007E535A" w:rsidRDefault="007E535A" w:rsidP="000F12E1">
                                            <w:r>
                                              <w:t>0</w:t>
                                            </w:r>
                                          </w:p>
                                        </w:txbxContent>
                                      </wps:txbx>
                                      <wps:bodyPr rot="0" vert="horz" wrap="square" lIns="12700" tIns="12700" rIns="12700" bIns="12700" anchor="t" anchorCtr="0" upright="1">
                                        <a:noAutofit/>
                                      </wps:bodyPr>
                                    </wps:wsp>
                                  </wpg:grpSp>
                                  <wps:wsp>
                                    <wps:cNvPr id="1806" name="Rectangle 143"/>
                                    <wps:cNvSpPr>
                                      <a:spLocks noChangeArrowheads="1"/>
                                    </wps:cNvSpPr>
                                    <wps:spPr bwMode="auto">
                                      <a:xfrm>
                                        <a:off x="0" y="23751"/>
                                        <a:ext cx="539750" cy="1075055"/>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7E535A" w:rsidRPr="008B13EE" w:rsidRDefault="007E535A" w:rsidP="000F12E1">
                                          <w:pPr>
                                            <w:rPr>
                                              <w:vertAlign w:val="superscript"/>
                                            </w:rPr>
                                          </w:pPr>
                                          <w:r>
                                            <w:t>v / ms</w:t>
                                          </w:r>
                                          <w:r>
                                            <w:rPr>
                                              <w:vertAlign w:val="superscript"/>
                                            </w:rPr>
                                            <w:t>-1</w:t>
                                          </w:r>
                                        </w:p>
                                      </w:txbxContent>
                                    </wps:txbx>
                                    <wps:bodyPr rot="0" vert="vert270" wrap="square" lIns="12700" tIns="12700" rIns="12700" bIns="12700" anchor="t" anchorCtr="0" upright="1">
                                      <a:noAutofit/>
                                    </wps:bodyPr>
                                  </wps:wsp>
                                </wpg:grpSp>
                                <wpg:grpSp>
                                  <wpg:cNvPr id="1807" name="Group 1807"/>
                                  <wpg:cNvGrpSpPr/>
                                  <wpg:grpSpPr>
                                    <a:xfrm>
                                      <a:off x="3683932" y="0"/>
                                      <a:ext cx="1554059" cy="1508760"/>
                                      <a:chOff x="323215" y="0"/>
                                      <a:chExt cx="1554059" cy="1508760"/>
                                    </a:xfrm>
                                  </wpg:grpSpPr>
                                  <wpg:grpSp>
                                    <wpg:cNvPr id="1810" name="Group 1810"/>
                                    <wpg:cNvGrpSpPr>
                                      <a:grpSpLocks/>
                                    </wpg:cNvGrpSpPr>
                                    <wpg:grpSpPr bwMode="auto">
                                      <a:xfrm>
                                        <a:off x="344384" y="0"/>
                                        <a:ext cx="1532890" cy="1508760"/>
                                        <a:chOff x="7783" y="5950"/>
                                        <a:chExt cx="2414" cy="2376"/>
                                      </a:xfrm>
                                    </wpg:grpSpPr>
                                    <wps:wsp>
                                      <wps:cNvPr id="1811" name="Line 147"/>
                                      <wps:cNvCnPr/>
                                      <wps:spPr bwMode="auto">
                                        <a:xfrm>
                                          <a:off x="8234" y="5950"/>
                                          <a:ext cx="1" cy="193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814" name="Line 148"/>
                                      <wps:cNvCnPr/>
                                      <wps:spPr bwMode="auto">
                                        <a:xfrm>
                                          <a:off x="8234" y="7883"/>
                                          <a:ext cx="1963"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821" name="Rectangle 149"/>
                                      <wps:cNvSpPr>
                                        <a:spLocks noChangeArrowheads="1"/>
                                      </wps:cNvSpPr>
                                      <wps:spPr bwMode="auto">
                                        <a:xfrm>
                                          <a:off x="8450" y="7944"/>
                                          <a:ext cx="1612" cy="382"/>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7E535A" w:rsidRDefault="007E535A" w:rsidP="000F12E1">
                                            <w:r>
                                              <w:t>t/s</w:t>
                                            </w:r>
                                          </w:p>
                                        </w:txbxContent>
                                      </wps:txbx>
                                      <wps:bodyPr rot="0" vert="horz" wrap="square" lIns="12700" tIns="12700" rIns="12700" bIns="12700" anchor="t" anchorCtr="0" upright="1">
                                        <a:noAutofit/>
                                      </wps:bodyPr>
                                    </wps:wsp>
                                    <wps:wsp>
                                      <wps:cNvPr id="1822" name="Line 163"/>
                                      <wps:cNvCnPr/>
                                      <wps:spPr bwMode="auto">
                                        <a:xfrm flipV="1">
                                          <a:off x="8253" y="6386"/>
                                          <a:ext cx="900" cy="148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823" name="Line 164"/>
                                      <wps:cNvCnPr/>
                                      <wps:spPr bwMode="auto">
                                        <a:xfrm>
                                          <a:off x="9123" y="6399"/>
                                          <a:ext cx="697"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824" name="Line 171"/>
                                      <wps:cNvCnPr/>
                                      <wps:spPr bwMode="auto">
                                        <a:xfrm>
                                          <a:off x="9153" y="6429"/>
                                          <a:ext cx="1" cy="1451"/>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1825" name="Line 172"/>
                                      <wps:cNvCnPr/>
                                      <wps:spPr bwMode="auto">
                                        <a:xfrm>
                                          <a:off x="9830" y="6413"/>
                                          <a:ext cx="1" cy="1451"/>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1826" name="Line 175"/>
                                      <wps:cNvCnPr/>
                                      <wps:spPr bwMode="auto">
                                        <a:xfrm flipH="1">
                                          <a:off x="8255" y="6413"/>
                                          <a:ext cx="842" cy="1"/>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1839" name="Rectangle 177"/>
                                      <wps:cNvSpPr>
                                        <a:spLocks noChangeArrowheads="1"/>
                                      </wps:cNvSpPr>
                                      <wps:spPr bwMode="auto">
                                        <a:xfrm>
                                          <a:off x="9036" y="7928"/>
                                          <a:ext cx="359" cy="319"/>
                                        </a:xfrm>
                                        <a:prstGeom prst="rect">
                                          <a:avLst/>
                                        </a:prstGeom>
                                        <a:noFill/>
                                        <a:ln w="6350">
                                          <a:solidFill>
                                            <a:srgbClr val="FFFFFF"/>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rsidR="007E535A" w:rsidRDefault="007E535A" w:rsidP="000F12E1">
                                            <w:r>
                                              <w:t>10</w:t>
                                            </w:r>
                                          </w:p>
                                        </w:txbxContent>
                                      </wps:txbx>
                                      <wps:bodyPr rot="0" vert="horz" wrap="square" lIns="12700" tIns="12700" rIns="12700" bIns="12700" anchor="t" anchorCtr="0" upright="1">
                                        <a:noAutofit/>
                                      </wps:bodyPr>
                                    </wps:wsp>
                                    <wps:wsp>
                                      <wps:cNvPr id="1840" name="Rectangle 179"/>
                                      <wps:cNvSpPr>
                                        <a:spLocks noChangeArrowheads="1"/>
                                      </wps:cNvSpPr>
                                      <wps:spPr bwMode="auto">
                                        <a:xfrm>
                                          <a:off x="9676" y="7924"/>
                                          <a:ext cx="386" cy="319"/>
                                        </a:xfrm>
                                        <a:prstGeom prst="rect">
                                          <a:avLst/>
                                        </a:prstGeom>
                                        <a:noFill/>
                                        <a:ln w="6350">
                                          <a:solidFill>
                                            <a:srgbClr val="FFFFFF"/>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rsidR="007E535A" w:rsidRDefault="007E535A" w:rsidP="000F12E1">
                                            <w:r>
                                              <w:t>18</w:t>
                                            </w:r>
                                          </w:p>
                                        </w:txbxContent>
                                      </wps:txbx>
                                      <wps:bodyPr rot="0" vert="horz" wrap="square" lIns="12700" tIns="12700" rIns="12700" bIns="12700" anchor="t" anchorCtr="0" upright="1">
                                        <a:noAutofit/>
                                      </wps:bodyPr>
                                    </wps:wsp>
                                    <wps:wsp>
                                      <wps:cNvPr id="1841" name="Rectangle 180"/>
                                      <wps:cNvSpPr>
                                        <a:spLocks noChangeArrowheads="1"/>
                                      </wps:cNvSpPr>
                                      <wps:spPr bwMode="auto">
                                        <a:xfrm>
                                          <a:off x="7783" y="6276"/>
                                          <a:ext cx="407" cy="349"/>
                                        </a:xfrm>
                                        <a:prstGeom prst="rect">
                                          <a:avLst/>
                                        </a:prstGeom>
                                        <a:noFill/>
                                        <a:ln w="6350">
                                          <a:solidFill>
                                            <a:srgbClr val="FFFFFF"/>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rsidR="007E535A" w:rsidRDefault="007E535A" w:rsidP="000F12E1">
                                            <w:r>
                                              <w:t>50</w:t>
                                            </w:r>
                                          </w:p>
                                        </w:txbxContent>
                                      </wps:txbx>
                                      <wps:bodyPr rot="0" vert="horz" wrap="square" lIns="12700" tIns="12700" rIns="12700" bIns="12700" anchor="t" anchorCtr="0" upright="1">
                                        <a:noAutofit/>
                                      </wps:bodyPr>
                                    </wps:wsp>
                                    <wps:wsp>
                                      <wps:cNvPr id="1842" name="Rectangle 247"/>
                                      <wps:cNvSpPr>
                                        <a:spLocks noChangeArrowheads="1"/>
                                      </wps:cNvSpPr>
                                      <wps:spPr bwMode="auto">
                                        <a:xfrm>
                                          <a:off x="8021" y="7796"/>
                                          <a:ext cx="378" cy="349"/>
                                        </a:xfrm>
                                        <a:prstGeom prst="rect">
                                          <a:avLst/>
                                        </a:prstGeom>
                                        <a:noFill/>
                                        <a:ln w="6350">
                                          <a:solidFill>
                                            <a:srgbClr val="FFFFFF"/>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rsidR="007E535A" w:rsidRDefault="007E535A" w:rsidP="000F12E1">
                                            <w:r>
                                              <w:t>0</w:t>
                                            </w:r>
                                          </w:p>
                                        </w:txbxContent>
                                      </wps:txbx>
                                      <wps:bodyPr rot="0" vert="horz" wrap="square" lIns="12700" tIns="12700" rIns="12700" bIns="12700" anchor="t" anchorCtr="0" upright="1">
                                        <a:noAutofit/>
                                      </wps:bodyPr>
                                    </wps:wsp>
                                  </wpg:grpSp>
                                  <wps:wsp>
                                    <wps:cNvPr id="1844" name="Rectangle 143"/>
                                    <wps:cNvSpPr>
                                      <a:spLocks noChangeArrowheads="1"/>
                                    </wps:cNvSpPr>
                                    <wps:spPr bwMode="auto">
                                      <a:xfrm>
                                        <a:off x="323215" y="399671"/>
                                        <a:ext cx="258082" cy="659486"/>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7E535A" w:rsidRPr="008B13EE" w:rsidRDefault="007E535A" w:rsidP="000F12E1">
                                          <w:pPr>
                                            <w:rPr>
                                              <w:vertAlign w:val="superscript"/>
                                            </w:rPr>
                                          </w:pPr>
                                          <w:r>
                                            <w:t>v / ms</w:t>
                                          </w:r>
                                          <w:r>
                                            <w:rPr>
                                              <w:vertAlign w:val="superscript"/>
                                            </w:rPr>
                                            <w:t>-1</w:t>
                                          </w:r>
                                        </w:p>
                                      </w:txbxContent>
                                    </wps:txbx>
                                    <wps:bodyPr rot="0" vert="vert270" wrap="square" lIns="12700" tIns="12700" rIns="12700" bIns="12700" anchor="t" anchorCtr="0" upright="1">
                                      <a:noAutofit/>
                                    </wps:bodyPr>
                                  </wps:wsp>
                                </wpg:grpSp>
                              </wpg:grpSp>
                            </wpg:grpSp>
                            <wps:wsp>
                              <wps:cNvPr id="1846" name="Rectangle 143"/>
                              <wps:cNvSpPr>
                                <a:spLocks noChangeArrowheads="1"/>
                              </wps:cNvSpPr>
                              <wps:spPr bwMode="auto">
                                <a:xfrm>
                                  <a:off x="3657600" y="1719618"/>
                                  <a:ext cx="239395" cy="788035"/>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7E535A" w:rsidRPr="008B13EE" w:rsidRDefault="007E535A" w:rsidP="000F12E1">
                                    <w:pPr>
                                      <w:rPr>
                                        <w:vertAlign w:val="superscript"/>
                                      </w:rPr>
                                    </w:pPr>
                                    <w:r>
                                      <w:t>v/ ms</w:t>
                                    </w:r>
                                    <w:r>
                                      <w:rPr>
                                        <w:vertAlign w:val="superscript"/>
                                      </w:rPr>
                                      <w:t>-1</w:t>
                                    </w:r>
                                  </w:p>
                                </w:txbxContent>
                              </wps:txbx>
                              <wps:bodyPr rot="0" vert="vert270" wrap="square" lIns="12700" tIns="12700" rIns="12700" bIns="12700" anchor="t" anchorCtr="0" upright="1">
                                <a:noAutofit/>
                              </wps:bodyPr>
                            </wps:wsp>
                            <wps:wsp>
                              <wps:cNvPr id="658" name="Rectangle 143"/>
                              <wps:cNvSpPr>
                                <a:spLocks noChangeArrowheads="1"/>
                              </wps:cNvSpPr>
                              <wps:spPr bwMode="auto">
                                <a:xfrm>
                                  <a:off x="1719617" y="1951630"/>
                                  <a:ext cx="239395" cy="788035"/>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7E535A" w:rsidRPr="008B13EE" w:rsidRDefault="007E535A" w:rsidP="000F12E1">
                                    <w:pPr>
                                      <w:rPr>
                                        <w:vertAlign w:val="superscript"/>
                                      </w:rPr>
                                    </w:pPr>
                                    <w:r>
                                      <w:t>v/ ms</w:t>
                                    </w:r>
                                    <w:r>
                                      <w:rPr>
                                        <w:vertAlign w:val="superscript"/>
                                      </w:rPr>
                                      <w:t>-1</w:t>
                                    </w:r>
                                  </w:p>
                                </w:txbxContent>
                              </wps:txbx>
                              <wps:bodyPr rot="0" vert="vert270" wrap="square" lIns="12700" tIns="12700" rIns="12700" bIns="12700" anchor="t" anchorCtr="0" upright="1">
                                <a:noAutofit/>
                              </wps:bodyPr>
                            </wps:wsp>
                          </wpg:wgp>
                        </a:graphicData>
                      </a:graphic>
                    </wp:anchor>
                  </w:drawing>
                </mc:Choice>
                <mc:Fallback>
                  <w:pict>
                    <v:group id="Group 659" o:spid="_x0000_s1277" style="position:absolute;margin-left:-.9pt;margin-top:13.35pt;width:419.55pt;height:262.85pt;z-index:252623872;mso-position-horizontal-relative:text;mso-position-vertical-relative:text" coordsize="53282,33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">
                      <v:group id="Group 5545" o:spid="_x0000_s1278" style="position:absolute;width:53282;height:33381" coordsize="53282,333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njKw1xgAAAN0A&#10;AAAPAAAAAAAAAAAAAAAAAKoCAABkcnMvZG93bnJldi54bWxQSwUGAAAAAAQABAD6AAAAnQMAAAAA&#10;">
                        <v:group id="Group 5546" o:spid="_x0000_s1279" style="position:absolute;top:17100;width:53282;height:16288" coordorigin="1905,8642" coordsize="8391,25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14yQsYAAADdAAAADwAAAGRycy9kb3ducmV2LnhtbESPQWvCQBSE7wX/w/KE&#10;3uom2ohEVxGppQcRqoJ4e2SfSTD7NmS3Sfz3riD0OMzMN8xi1ZtKtNS40rKCeBSBIM6sLjlXcDpu&#10;P2YgnEfWWFkmBXdysFoO3haYatvxL7UHn4sAYZeigsL7OpXSZQUZdCNbEwfvahuDPsgml7rBLsBN&#10;JcdRNJUGSw4LBda0KSi7Hf6Mgu8Ou/Uk/mp3t+vmfjkm+/MuJqXeh/16DsJT7//Dr/aPVpAkn1N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XjJCxgAAAN0A&#10;AAAPAAAAAAAAAAAAAAAAAKoCAABkcnMvZG93bnJldi54bWxQSwUGAAAAAAQABAD6AAAAnQMAAAAA&#10;">
                          <v:group id="Group 256" o:spid="_x0000_s1280" style="position:absolute;left:1905;top:8760;width:2551;height:2447" coordorigin="1905,8760" coordsize="2551,24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4EpfZxgAAAN0A&#10;AAAPAAAAAAAAAAAAAAAAAKoCAABkcnMvZG93bnJldi54bWxQSwUGAAAAAAQABAD6AAAAnQMAAAAA&#10;">
                            <v:line id="Line 154" o:spid="_x0000_s1281" style="position:absolute;visibility:visible;mso-wrap-style:square" from="2422,8760" to="2423,10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sa1sAAAADdAAAADwAAAGRycy9kb3ducmV2LnhtbERPS2vCQBC+F/wPywi91Y2lKSG6ighC&#10;wYPUCl6H7JgEs7MhO3n4792D0OPH915vJ9eogbpQezawXCSgiAtvay4NXP4OHxmoIMgWG89k4EEB&#10;tpvZ2xpz60f+peEspYohHHI0UIm0udahqMhhWPiWOHI33zmUCLtS2w7HGO4a/Zkk39phzbGhwpb2&#10;FRX3c+8M9HI70nTpsytlnMqYnVI3nIx5n0+7FSihSf7FL/ePNZCmX3FufBOfgN4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aLGtbAAAAA3QAAAA8AAAAAAAAAAAAAAAAA&#10;oQIAAGRycy9kb3ducmV2LnhtbFBLBQYAAAAABAAEAPkAAACOAwAAAAA=&#10;" strokeweight="1pt">
                              <v:stroke startarrowwidth="narrow" startarrowlength="short" endarrowwidth="narrow" endarrowlength="short"/>
                            </v:line>
                            <v:line id="Line 184" o:spid="_x0000_s1282" style="position:absolute;visibility:visible;mso-wrap-style:square" from="2427,10684" to="4456,10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e/TcQAAADdAAAADwAAAGRycy9kb3ducmV2LnhtbESPS2vDMBCE74X+B7GB3ho5pQ6uGyWU&#10;QiDQQ8gDel2sjW1qrYy1fuTfR4VAjsPMfMOsNpNr1EBdqD0bWMwTUMSFtzWXBs6n7WsGKgiyxcYz&#10;GbhSgM36+WmFufUjH2g4SqkihEOOBiqRNtc6FBU5DHPfEkfv4juHEmVXatvhGOGu0W9JstQOa44L&#10;Fbb0XVHxd+ydgV4uPzSd++yXMk5lzPapG/bGvMymr09QQpM8wvf2zhpI0/cP+H8Tn4Be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x79NxAAAAN0AAAAPAAAAAAAAAAAA&#10;AAAAAKECAABkcnMvZG93bnJldi54bWxQSwUGAAAAAAQABAD5AAAAkgMAAAAA&#10;" strokeweight="1pt">
                              <v:stroke startarrowwidth="narrow" startarrowlength="short" endarrowwidth="narrow" endarrowlength="short"/>
                            </v:line>
                            <v:rect id="Rectangle 185" o:spid="_x0000_s1283" style="position:absolute;left:2624;top:10825;width:1058;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inmMAA&#10;AADdAAAADwAAAGRycy9kb3ducmV2LnhtbERPy4rCMBTdC/MP4Q6403TEFukYRWUGXProB1yaO20x&#10;uek0sVa/3iwEl4fzXq4Ha0RPnW8cK/iaJiCIS6cbrhQU59/JAoQPyBqNY1JwJw/r1cdoibl2Nz5S&#10;fwqViCHsc1RQh9DmUvqyJot+6lriyP25zmKIsKuk7vAWw62RsyTJpMWGY0ONLe1qKi+nq1Vw/k/7&#10;xzyYg8mSljO9LQbzUyg1/hw23yACDeEtfrn3WkGapnF/fBOfgF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LinmMAAAADdAAAADwAAAAAAAAAAAAAAAACYAgAAZHJzL2Rvd25y&#10;ZXYueG1sUEsFBgAAAAAEAAQA9QAAAIUDAAAAAA==&#10;" filled="f" strokecolor="white" strokeweight="1pt">
                              <v:textbox inset="1pt,1pt,1pt,1pt">
                                <w:txbxContent>
                                  <w:p w:rsidR="007E535A" w:rsidRDefault="007E535A" w:rsidP="000F12E1">
                                    <w:r>
                                      <w:t>time in s</w:t>
                                    </w:r>
                                  </w:p>
                                </w:txbxContent>
                              </v:textbox>
                            </v:rect>
                            <v:line id="Line 188" o:spid="_x0000_s1284" style="position:absolute;flip:y;visibility:visible;mso-wrap-style:square" from="2428,9701" to="3823,10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1xZMQAAADdAAAADwAAAGRycy9kb3ducmV2LnhtbESPQYvCMBSE74L/ITxhL6JphZZSjSKC&#10;sLAnq+xeH82zLTYvtcnW+u/NwoLHYWa+YTa70bRioN41lhXEywgEcWl1w5WCy/m4yEA4j6yxtUwK&#10;nuRgt51ONphr++ATDYWvRICwy1FB7X2XS+nKmgy6pe2Ig3e1vUEfZF9J3eMjwE0rV1GUSoMNh4Ua&#10;OzrUVN6KX6OgtNn3V/b8idP7OV1lzVwWg5FKfczG/RqEp9G/w//tT60gSZIY/t6EJyC3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fXFkxAAAAN0AAAAPAAAAAAAAAAAA&#10;AAAAAKECAABkcnMvZG93bnJldi54bWxQSwUGAAAAAAQABAD5AAAAkgMAAAAA&#10;" strokeweight="1pt">
                              <v:stroke startarrowwidth="narrow" startarrowlength="short" endarrowwidth="narrow" endarrowlength="short"/>
                            </v:line>
                            <v:line id="Line 209" o:spid="_x0000_s1285" style="position:absolute;visibility:visible;mso-wrap-style:square" from="3833,9721" to="3836,10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kOEcUAAADdAAAADwAAAGRycy9kb3ducmV2LnhtbESP3WrCQBSE7wt9h+UI3tWNkRSJriIF&#10;0XrT+vMAx+wxiWbPht1V07fvCoKXw8x8w0znnWnEjZyvLSsYDhIQxIXVNZcKDvvlxxiED8gaG8uk&#10;4I88zGfvb1PMtb3zlm67UIoIYZ+jgiqENpfSFxUZ9APbEkfvZJ3BEKUrpXZ4j3DTyDRJPqXBmuNC&#10;hS19VVRcdlejYHM+jda/4/0qbXXz830N7njZOKX6vW4xARGoC6/ws73WCrIsS+HxJj4BOfs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vkOEcUAAADdAAAADwAAAAAAAAAA&#10;AAAAAAChAgAAZHJzL2Rvd25yZXYueG1sUEsFBgAAAAAEAAQA+QAAAJMDAAAAAA==&#10;" strokeweight=".5pt">
                              <v:stroke dashstyle="dash" startarrowwidth="narrow" startarrowlength="short" endarrowwidth="narrow" endarrowlength="short"/>
                            </v:line>
                            <v:line id="Line 210" o:spid="_x0000_s1286" style="position:absolute;flip:x;visibility:visible;mso-wrap-style:square" from="2432,10448" to="3832,10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cXL8MAAADdAAAADwAAAGRycy9kb3ducmV2LnhtbESPwWrDMBBE74X+g9hCb7HcBIfWiWJK&#10;IKHQQ4jTD1isrWVirYykOPbfV4VCj8PMvGG21WR7MZIPnWMFL1kOgrhxuuNWwdflsHgFESKyxt4x&#10;KZgpQLV7fNhiqd2dzzTWsRUJwqFEBSbGoZQyNIYshswNxMn7dt5iTNK3Unu8J7jt5TLP19Jix2nB&#10;4EB7Q821vlkFYZb8NpyOc//pfNHUNM21Nko9P03vGxCRpvgf/mt/aAVFUazg9016AnL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qnFy/DAAAA3QAAAA8AAAAAAAAAAAAA&#10;AAAAoQIAAGRycy9kb3ducmV2LnhtbFBLBQYAAAAABAAEAPkAAACRAwAAAAA=&#10;" strokeweight=".5pt">
                              <v:stroke dashstyle="dash" startarrowwidth="narrow" startarrowlength="short" endarrowwidth="narrow" endarrowlength="short"/>
                            </v:line>
                            <v:rect id="Rectangle 223" o:spid="_x0000_s1287" style="position:absolute;left:1952;top:9520;width:465;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JW48UA&#10;AADdAAAADwAAAGRycy9kb3ducmV2LnhtbESPS2/CMBCE75X4D9YicQMHRHgEDGorIVWcyuu+ipck&#10;EK/d2A3pv68rIfU4mplvNOttZ2rRUuMrywrGowQEcW51xYWC82k3XIDwAVljbZkU/JCH7ab3ssZM&#10;2wcfqD2GQkQI+wwVlCG4TEqfl2TQj6wjjt7VNgZDlE0hdYOPCDe1nCTJTBqsOC6U6Oi9pPx+/DYK&#10;7uOvtL3p+X65mPHbZP/pLm7nlBr0u9cViEBd+A8/2x9aQZqmU/h7E5+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clbjxQAAAN0AAAAPAAAAAAAAAAAAAAAAAJgCAABkcnMv&#10;ZG93bnJldi54bWxQSwUGAAAAAAQABAD1AAAAigMAAAAA&#10;" filled="f" stroked="f" strokeweight="1pt">
                              <v:textbox inset="1pt,1pt,1pt,1pt">
                                <w:txbxContent>
                                  <w:p w:rsidR="007E535A" w:rsidRDefault="007E535A" w:rsidP="000F12E1">
                                    <w:r>
                                      <w:t>25</w:t>
                                    </w:r>
                                  </w:p>
                                </w:txbxContent>
                              </v:textbox>
                            </v:rect>
                            <v:rect id="Rectangle 224" o:spid="_x0000_s1288" style="position:absolute;left:1905;top:10315;width:494;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7zeMIA&#10;AADdAAAADwAAAGRycy9kb3ducmV2LnhtbERPXWvCMBR9H/gfwhX2NtMKOq1G2QaC9Glz+n5prm1t&#10;c5M1WVv//TIY7Lwdzhdnux9NK3rqfG1ZQTpLQBAXVtdcKjh/Hp5WIHxA1thaJgV38rDfTR62mGk7&#10;8Af1p1CKWMI+QwVVCC6T0hcVGfQz64ijdrWdwRBpV0rd4RDLTSvnSbKUBmuOCxU6equoaE7fRkGT&#10;fi36m37O16slv87zd3dxB6fU43R82YAINIZ/81/6qBUsIuD3TXwCcvc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PvN4wgAAAN0AAAAPAAAAAAAAAAAAAAAAAJgCAABkcnMvZG93&#10;bnJldi54bWxQSwUGAAAAAAQABAD1AAAAhwMAAAAA&#10;" filled="f" stroked="f" strokeweight="1pt">
                              <v:textbox inset="1pt,1pt,1pt,1pt">
                                <w:txbxContent>
                                  <w:p w:rsidR="007E535A" w:rsidRDefault="007E535A" w:rsidP="000F12E1">
                                    <w:r>
                                      <w:t xml:space="preserve"> 5</w:t>
                                    </w:r>
                                  </w:p>
                                </w:txbxContent>
                              </v:textbox>
                            </v:rect>
                            <v:rect id="Rectangle 225" o:spid="_x0000_s1289" style="position:absolute;left:3686;top:10693;width:465;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xtD8QA&#10;AADdAAAADwAAAGRycy9kb3ducmV2LnhtbESPQWvCQBSE7wX/w/IEb3WjkFSjq9iCIJ5aq/dH9plE&#10;s2/X7Brjv+8WCj0OM/MNs1z3phEdtb62rGAyTkAQF1bXXCo4fm9fZyB8QNbYWCYFT/KwXg1elphr&#10;++Av6g6hFBHCPkcFVQgul9IXFRn0Y+uIo3e2rcEQZVtK3eIjwk0jp0mSSYM1x4UKHX1UVFwPd6Pg&#10;Orml3UW/7eezjN+n+093clun1GjYbxYgAvXhP/zX3mkFaZpm8PsmPg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sbQ/EAAAA3QAAAA8AAAAAAAAAAAAAAAAAmAIAAGRycy9k&#10;b3ducmV2LnhtbFBLBQYAAAAABAAEAPUAAACJAwAAAAA=&#10;" filled="f" stroked="f" strokeweight="1pt">
                              <v:textbox inset="1pt,1pt,1pt,1pt">
                                <w:txbxContent>
                                  <w:p w:rsidR="007E535A" w:rsidRDefault="007E535A" w:rsidP="000F12E1">
                                    <w:r>
                                      <w:t>20</w:t>
                                    </w:r>
                                  </w:p>
                                </w:txbxContent>
                              </v:textbox>
                            </v:rect>
                            <v:line id="Line 244" o:spid="_x0000_s1290" style="position:absolute;visibility:visible;mso-wrap-style:square" from="2426,9710" to="3848,9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DkhMUAAADdAAAADwAAAGRycy9kb3ducmV2LnhtbESPQYvCMBSE7wv+h/AWvK3pCtWlGmUR&#10;BVER7HrQ26N5tmWbl9JErf56Iwgeh5n5hhlPW1OJCzWutKzguxeBIM6sLjlXsP9bfP2AcB5ZY2WZ&#10;FNzIwXTS+Rhjou2Vd3RJfS4ChF2CCgrv60RKlxVk0PVsTRy8k20M+iCbXOoGrwFuKtmPooE0WHJY&#10;KLCmWUHZf3o2CrbLDeVrwv7wNj/x4LCLq9X9qFT3s/0dgfDU+nf41V5qBXEcD+H5JjwBOXk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YDkhMUAAADdAAAADwAAAAAAAAAA&#10;AAAAAAChAgAAZHJzL2Rvd25yZXYueG1sUEsFBgAAAAAEAAQA+QAAAJMDAAAAAA==&#10;" strokeweight=".5pt">
                              <v:stroke dashstyle="dash" startarrowwidth="wide" startarrowlength="short" endarrowwidth="wide" endarrowlength="short"/>
                            </v:line>
                            <v:rect id="Rectangle 248" o:spid="_x0000_s1291" style="position:absolute;left:1964;top:10672;width:378;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O+hsUA&#10;AADdAAAADwAAAGRycy9kb3ducmV2LnhtbERPXWvCMBR9H/gfwhX2NlPHOlw1ihsMtqHg3AR9uzbX&#10;ptjclCSr3b9fHgY+Hs73bNHbRnTkQ+1YwXiUgSAuna65UvD99Xo3AREissbGMSn4pQCL+eBmhoV2&#10;F/6kbhsrkUI4FKjAxNgWUobSkMUwci1x4k7OW4wJ+kpqj5cUbht5n2WP0mLNqcFgSy+GyvP2xyrA&#10;zdPD6qN53/nVZn887J67cm2kUrfDfjkFEamPV/G/+00ryPM8zU1v0hO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U76GxQAAAN0AAAAPAAAAAAAAAAAAAAAAAJgCAABkcnMv&#10;ZG93bnJldi54bWxQSwUGAAAAAAQABAD1AAAAigMAAAAA&#10;" filled="f" strokecolor="white" strokeweight=".5pt">
                              <v:stroke dashstyle="1 1"/>
                              <v:textbox inset="1pt,1pt,1pt,1pt">
                                <w:txbxContent>
                                  <w:p w:rsidR="007E535A" w:rsidRDefault="007E535A" w:rsidP="000F12E1">
                                    <w:r>
                                      <w:t>0</w:t>
                                    </w:r>
                                  </w:p>
                                </w:txbxContent>
                              </v:textbox>
                            </v:rect>
                          </v:group>
                          <v:group id="Group 257" o:spid="_x0000_s1292" style="position:absolute;left:4894;top:8671;width:2345;height:2535" coordorigin="4894,8671" coordsize="2345,2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jGDDtxgAAAN0A&#10;AAAPAAAAAAAAAAAAAAAAAKoCAABkcnMvZG93bnJldi54bWxQSwUGAAAAAAQABAD6AAAAnQMAAAAA&#10;">
                            <v:line id="Line 159" o:spid="_x0000_s1293" style="position:absolute;visibility:visible;mso-wrap-style:square" from="5276,8671" to="5277,10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hKsL8AAADdAAAADwAAAGRycy9kb3ducmV2LnhtbERPS4vCMBC+C/6HMAveNN2FSqlGWRaE&#10;BQ+yKngdmrEtNpPSTB/+e3NY8Pjxvbf7yTVqoC7Ung18rhJQxIW3NZcGrpfDMgMVBNli45kMPCnA&#10;fjefbTG3fuQ/Gs5SqhjCIUcDlUibax2KihyGlW+JI3f3nUOJsCu17XCM4a7RX0my1g5rjg0VtvRT&#10;UfE4985AL/cjTdc+u1HGqYzZKXXDyZjFx/S9ASU0yVv87/61BtJ0HffHN/EJ6N0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0hKsL8AAADdAAAADwAAAAAAAAAAAAAAAACh&#10;AgAAZHJzL2Rvd25yZXYueG1sUEsFBgAAAAAEAAQA+QAAAI0DAAAAAA==&#10;" strokeweight="1pt">
                              <v:stroke startarrowwidth="narrow" startarrowlength="short" endarrowwidth="narrow" endarrowlength="short"/>
                            </v:line>
                            <v:line id="Line 160" o:spid="_x0000_s1294" style="position:absolute;visibility:visible;mso-wrap-style:square" from="5276,10604" to="7239,10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TvK8MAAADdAAAADwAAAGRycy9kb3ducmV2LnhtbESPzWrDMBCE74G+g9hCb7GcgoNxI5sQ&#10;KBR6CE0DuS7Wxja1VsZa//Ttq0Khx2FmvmEO1ep6NdMYOs8GdkkKirj2tuPGwPXzdZuDCoJssfdM&#10;Br4pQFU+bA5YWL/wB80XaVSEcCjQQCsyFFqHuiWHIfEDcfTufnQoUY6NtiMuEe56/Zyme+2w47jQ&#10;4kCnluqvy+QMTHJ/p/U65TfKOZMlP2duPhvz9LgeX0AJrfIf/mu/WQNZtt/B75v4BHT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E7yvDAAAA3QAAAA8AAAAAAAAAAAAA&#10;AAAAoQIAAGRycy9kb3ducmV2LnhtbFBLBQYAAAAABAAEAPkAAACRAwAAAAA=&#10;" strokeweight="1pt">
                              <v:stroke startarrowwidth="narrow" startarrowlength="short" endarrowwidth="narrow" endarrowlength="short"/>
                            </v:line>
                            <v:line id="Line 165" o:spid="_x0000_s1295" style="position:absolute;visibility:visible;mso-wrap-style:square" from="5268,9000" to="5936,9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ZxXMMAAADdAAAADwAAAGRycy9kb3ducmV2LnhtbESPX2vCQBDE3wv9DscWfKuXCpGQeooI&#10;BcEHqQq+Lrk1Cc3thdzmj9/eEwo+DjPzG2a1mVyjBupC7dnA1zwBRVx4W3Np4HL++cxABUG22Hgm&#10;A3cKsFm/v60wt37kXxpOUqoI4ZCjgUqkzbUORUUOw9y3xNG7+c6hRNmV2nY4Rrhr9CJJltphzXGh&#10;wpZ2FRV/p94Z6OV2oOnSZ1fKOJUxO6ZuOBoz+5i236CEJnmF/9t7ayBNlwt4volPQK8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WcVzDAAAA3QAAAA8AAAAAAAAAAAAA&#10;AAAAoQIAAGRycy9kb3ducmV2LnhtbFBLBQYAAAAABAAEAPkAAACRAwAAAAA=&#10;" strokeweight="1pt">
                              <v:stroke startarrowwidth="narrow" startarrowlength="short" endarrowwidth="narrow" endarrowlength="short"/>
                            </v:line>
                            <v:line id="Line 168" o:spid="_x0000_s1296" style="position:absolute;visibility:visible;mso-wrap-style:square" from="5906,9000" to="6835,9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rUx8QAAADdAAAADwAAAGRycy9kb3ducmV2LnhtbESPS2vDMBCE74H+B7GF3hI5KQ7GjRJC&#10;oRDoIeQBuS7Wxja1VsZaP/rvq0Igx2FmvmE2u8k1aqAu1J4NLBcJKOLC25pLA9fL1zwDFQTZYuOZ&#10;DPxSgN32ZbbB3PqRTzScpVQRwiFHA5VIm2sdioochoVviaN3951DibIrte1wjHDX6FWSrLXDmuNC&#10;hS19VlT8nHtnoJf7N03XPrtRxqmM2TF1w9GYt9dp/wFKaJJn+NE+WANpun6H/zfxCejt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mtTHxAAAAN0AAAAPAAAAAAAAAAAA&#10;AAAAAKECAABkcnMvZG93bnJldi54bWxQSwUGAAAAAAQABAD5AAAAkgMAAAAA&#10;" strokeweight="1pt">
                              <v:stroke startarrowwidth="narrow" startarrowlength="short" endarrowwidth="narrow" endarrowlength="short"/>
                            </v:line>
                            <v:line id="Line 173" o:spid="_x0000_s1297" style="position:absolute;visibility:visible;mso-wrap-style:square" from="5908,8987" to="5922,10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D5Q8YAAADdAAAADwAAAGRycy9kb3ducmV2LnhtbESP0WrCQBRE34X+w3ILfdNNrQZJXUMR&#10;pNYX29gPuM1ekzTZu2F31fj33YLg4zAzZ5hlPphOnMn5xrKC50kCgri0uuFKwfdhM16A8AFZY2eZ&#10;FFzJQ756GC0x0/bCX3QuQiUihH2GCuoQ+kxKX9Zk0E9sTxy9o3UGQ5SuktrhJcJNJ6dJkkqDDceF&#10;Gnta11S2xcko2P0eX7afi8P7tNfd/uMU3E+7c0o9PQ5vryACDeEevrW3WsF8ns7g/01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w+UPGAAAA3QAAAA8AAAAAAAAA&#10;AAAAAAAAoQIAAGRycy9kb3ducmV2LnhtbFBLBQYAAAAABAAEAPkAAACUAwAAAAA=&#10;" strokeweight=".5pt">
                              <v:stroke dashstyle="dash" startarrowwidth="narrow" startarrowlength="short" endarrowwidth="narrow" endarrowlength="short"/>
                            </v:line>
                            <v:rect id="Rectangle 181" o:spid="_x0000_s1298" style="position:absolute;left:4912;top:8762;width:378;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I5xcQA&#10;AADdAAAADwAAAGRycy9kb3ducmV2LnhtbESPQWvCQBSE7wX/w/IEb3WjkFSjq9iCIJ5aq/dH9plE&#10;s2/X7Brjv+8WCj0OM/MNs1z3phEdtb62rGAyTkAQF1bXXCo4fm9fZyB8QNbYWCYFT/KwXg1elphr&#10;++Av6g6hFBHCPkcFVQgul9IXFRn0Y+uIo3e2rcEQZVtK3eIjwk0jp0mSSYM1x4UKHX1UVFwPd6Pg&#10;Orml3UW/7eezjN+n+093clun1GjYbxYgAvXhP/zX3mkFaZql8PsmPg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SOcXEAAAA3QAAAA8AAAAAAAAAAAAAAAAAmAIAAGRycy9k&#10;b3ducmV2LnhtbFBLBQYAAAAABAAEAPUAAACJAwAAAAA=&#10;" filled="f" stroked="f" strokeweight="1pt">
                              <v:textbox inset="1pt,1pt,1pt,1pt">
                                <w:txbxContent>
                                  <w:p w:rsidR="007E535A" w:rsidRDefault="007E535A" w:rsidP="000F12E1">
                                    <w:r>
                                      <w:t>20</w:t>
                                    </w:r>
                                  </w:p>
                                </w:txbxContent>
                              </v:textbox>
                            </v:rect>
                            <v:rect id="Rectangle 187" o:spid="_x0000_s1299" style="position:absolute;left:5478;top:10824;width:1083;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FQysMA&#10;AADdAAAADwAAAGRycy9kb3ducmV2LnhtbESPUWvCMBSF3wf+h3CFvc1UWcPojKLiwMdN+wMuzbUt&#10;Jje1ibXz1y+DwR4P55zvcJbr0VkxUB9azxrmswwEceVNy7WG8vTx8gYiRGSD1jNp+KYA69XkaYmF&#10;8Xf+ouEYa5EgHArU0MTYFVKGqiGHYeY74uSdfe8wJtnX0vR4T3Bn5SLLlHTYclposKNdQ9XleHMa&#10;Ttd8eLxG+2lV1rEy23K0+1Lr5+m4eQcRaYz/4b/2wWjIc6Xg9016An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nFQysMAAADdAAAADwAAAAAAAAAAAAAAAACYAgAAZHJzL2Rv&#10;d25yZXYueG1sUEsFBgAAAAAEAAQA9QAAAIgDAAAAAA==&#10;" filled="f" strokecolor="white" strokeweight="1pt">
                              <v:textbox inset="1pt,1pt,1pt,1pt">
                                <w:txbxContent>
                                  <w:p w:rsidR="007E535A" w:rsidRDefault="007E535A" w:rsidP="000F12E1">
                                    <w:r>
                                      <w:t>time in s</w:t>
                                    </w:r>
                                  </w:p>
                                </w:txbxContent>
                              </v:textbox>
                            </v:rect>
                            <v:line id="Line 211" o:spid="_x0000_s1300" style="position:absolute;flip:x;visibility:visible;mso-wrap-style:square" from="6806,9903" to="6818,10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bkcMAAADdAAAADwAAAGRycy9kb3ducmV2LnhtbESP0YrCMBRE3wX/IVzBtzVdoe5uNYoI&#10;iuDDst39gEtzbco2NyWJ2v69EQQfh5k5w6w2vW3FlXxoHCt4n2UgiCunG64V/P3u3z5BhIissXVM&#10;CgYKsFmPRysstLvxD13LWIsE4VCgAhNjV0gZKkMWw8x1xMk7O28xJulrqT3eEty2cp5lC2mx4bRg&#10;sKOdoeq/vFgFYZD81X0fhvbkfF6V1A+lNkpNJ/12CSJSH1/hZ/uoFeT54gMeb9ITkO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vw25HDAAAA3QAAAA8AAAAAAAAAAAAA&#10;AAAAoQIAAGRycy9kb3ducmV2LnhtbFBLBQYAAAAABAAEAPkAAACRAwAAAAA=&#10;" strokeweight=".5pt">
                              <v:stroke dashstyle="dash" startarrowwidth="narrow" startarrowlength="short" endarrowwidth="narrow" endarrowlength="short"/>
                            </v:line>
                            <v:line id="Line 212" o:spid="_x0000_s1301" style="position:absolute;flip:x;visibility:visible;mso-wrap-style:square" from="5268,9927" to="6806,9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aIBsEAAADdAAAADwAAAGRycy9kb3ducmV2LnhtbERP24rCMBB9F/yHMIJvNlVxL12jiKAI&#10;+7Bs9QOGZrYpNpOSRG3/3iws7NscznXW29624k4+NI4VzLMcBHHldMO1gsv5MHsDESKyxtYxKRgo&#10;wHYzHq2x0O7B33QvYy1SCIcCFZgYu0LKUBmyGDLXESfux3mLMUFfS+3xkcJtKxd5/iItNpwaDHa0&#10;N1Rdy5tVEAbJ793XcWg/nV9VJfVDqY1S00m/+wARqY//4j/3Saf5q+Ur/H6TTpCb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JogGwQAAAN0AAAAPAAAAAAAAAAAAAAAA&#10;AKECAABkcnMvZG93bnJldi54bWxQSwUGAAAAAAQABAD5AAAAjwMAAAAA&#10;" strokeweight=".5pt">
                              <v:stroke dashstyle="dash" startarrowwidth="narrow" startarrowlength="short" endarrowwidth="narrow" endarrowlength="short"/>
                            </v:line>
                            <v:rect id="Rectangle 226" o:spid="_x0000_s1302" style="position:absolute;left:5666;top:10652;width:465;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W6t8UA&#10;AADdAAAADwAAAGRycy9kb3ducmV2LnhtbESPT2/CMAzF70j7DpEn7TZSEH87AtqQkCZOg4271Xht&#10;R+NkTVa6b48PSNxsvef3fl5teteojtpYezYwGmagiAtvay4NfH3unhegYkK22HgmA/8UYbN+GKww&#10;t/7CB+qOqVQSwjFHA1VKIdc6FhU5jEMfiEX79q3DJGtbatviRcJdo8dZNtMOa5aGCgNtKyrOxz9n&#10;4Dz6nXY/dr5fLmb8Nt5/hFPYBWOeHvvXF1CJ+nQ3367freBPJ8Iv38gIe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9bq3xQAAAN0AAAAPAAAAAAAAAAAAAAAAAJgCAABkcnMv&#10;ZG93bnJldi54bWxQSwUGAAAAAAQABAD1AAAAigMAAAAA&#10;" filled="f" stroked="f" strokeweight="1pt">
                              <v:textbox inset="1pt,1pt,1pt,1pt">
                                <w:txbxContent>
                                  <w:p w:rsidR="007E535A" w:rsidRDefault="007E535A" w:rsidP="000F12E1">
                                    <w:r>
                                      <w:t xml:space="preserve"> 14</w:t>
                                    </w:r>
                                  </w:p>
                                </w:txbxContent>
                              </v:textbox>
                            </v:rect>
                            <v:rect id="Rectangle 227" o:spid="_x0000_s1303" style="position:absolute;left:4907;top:9826;width:378;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ogbMYA&#10;AADdAAAADwAAAGRycy9kb3ducmV2LnhtbESPT2/CMAzF70j7DpEn7QYpSAXWEdBAQpo48We7W43X&#10;djRO1mSl+/b4MGk3W+/5vZ9Xm8G1qqcuNp4NTCcZKOLS24YrA++X/XgJKiZki61nMvBLETbrh9EK&#10;C+tvfKL+nColIRwLNFCnFAqtY1mTwzjxgVi0T985TLJ2lbYd3iTctXqWZXPtsGFpqDHQrqbyev5x&#10;Bq7T77z/sovD83LO29nhGD7CPhjz9Di8voBKNKR/89/1mxX8PBdc+UZG0O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VogbMYAAADdAAAADwAAAAAAAAAAAAAAAACYAgAAZHJz&#10;L2Rvd25yZXYueG1sUEsFBgAAAAAEAAQA9QAAAIsDAAAAAA==&#10;" filled="f" stroked="f" strokeweight="1pt">
                              <v:textbox inset="1pt,1pt,1pt,1pt">
                                <w:txbxContent>
                                  <w:p w:rsidR="007E535A" w:rsidRDefault="007E535A" w:rsidP="000F12E1">
                                    <w:r>
                                      <w:t>10</w:t>
                                    </w:r>
                                  </w:p>
                                </w:txbxContent>
                              </v:textbox>
                            </v:rect>
                            <v:rect id="Rectangle 243" o:spid="_x0000_s1304" style="position:absolute;left:6550;top:10669;width:407;height:2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PjBcIA&#10;AADdAAAADwAAAGRycy9kb3ducmV2LnhtbERPTWvCQBC9F/wPywheim4UtBpdxRYKIr1UBa9DdkyC&#10;2dmQncT033cLQm/zeJ+z2fWuUh01ofRsYDpJQBFn3pacG7icP8dLUEGQLVaeycAPBdhtBy8bTK1/&#10;8Dd1J8lVDOGQooFCpE61DllBDsPE18SRu/nGoUTY5No2+IjhrtKzJFlohyXHhgJr+igou59aZ6C7&#10;Xr/e6dLqaYfy9no4tlIuyJjRsN+vQQn18i9+ug82zp/PV/D3TTxBb3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U+MFwgAAAN0AAAAPAAAAAAAAAAAAAAAAAJgCAABkcnMvZG93&#10;bnJldi54bWxQSwUGAAAAAAQABAD1AAAAhwMAAAAA&#10;" filled="f" stroked="f">
                              <v:textbox inset="1pt,1pt,1pt,1pt">
                                <w:txbxContent>
                                  <w:p w:rsidR="007E535A" w:rsidRDefault="007E535A" w:rsidP="000F12E1">
                                    <w:r>
                                      <w:t xml:space="preserve"> 32</w:t>
                                    </w:r>
                                  </w:p>
                                </w:txbxContent>
                              </v:textbox>
                            </v:rect>
                            <v:rect id="Rectangle 249" o:spid="_x0000_s1305" style="position:absolute;left:4894;top:10544;width:378;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wEt8gA&#10;AADdAAAADwAAAGRycy9kb3ducmV2LnhtbESPT0sDMRDF70K/Q5iCN5tVtOjatKggqLRQ+wfsbboZ&#10;N4ubyZLE7frtnYPgbYb35r3fzBaDb1VPMTWBDVxOClDEVbAN1wZ22+eLW1ApI1tsA5OBH0qwmI/O&#10;ZljacOJ36je5VhLCqUQDLueu1DpVjjymSeiIRfsM0WOWNdbaRjxJuG/1VVFMtceGpcFhR0+Oqq/N&#10;tzeA67vr5Vv7uo/L9cfxsH/sq5XTxpyPh4d7UJmG/G/+u36xgn8zFX75Rkb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LAS3yAAAAN0AAAAPAAAAAAAAAAAAAAAAAJgCAABk&#10;cnMvZG93bnJldi54bWxQSwUGAAAAAAQABAD1AAAAjQMAAAAA&#10;" filled="f" strokecolor="white" strokeweight=".5pt">
                              <v:stroke dashstyle="1 1"/>
                              <v:textbox inset="1pt,1pt,1pt,1pt">
                                <w:txbxContent>
                                  <w:p w:rsidR="007E535A" w:rsidRDefault="007E535A" w:rsidP="000F12E1">
                                    <w:r>
                                      <w:t>0</w:t>
                                    </w:r>
                                  </w:p>
                                </w:txbxContent>
                              </v:textbox>
                            </v:rect>
                          </v:group>
                          <v:group id="Group 258" o:spid="_x0000_s1306" style="position:absolute;left:7741;top:8642;width:2555;height:2562" coordorigin="7741,8642" coordsize="2555,25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Z4rcwwAAAN0AAAAP&#10;AAAAAAAAAAAAAAAAAKoCAABkcnMvZG93bnJldi54bWxQSwUGAAAAAAQABAD6AAAAmgMAAAAA&#10;">
                            <v:line id="Line 156" o:spid="_x0000_s1307" style="position:absolute;visibility:visible;mso-wrap-style:square" from="8234,8642" to="8235,10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7MN1sAAAADdAAAADwAAAGRycy9kb3ducmV2LnhtbERPS2vCQBC+F/oflil4q5sKkZC6iggF&#10;wYNUBa9DdkxCs7MhO3n4712h4G0+vuesNpNr1EBdqD0b+JonoIgLb2suDVzOP58ZqCDIFhvPZOBO&#10;ATbr97cV5taP/EvDSUoVQzjkaKASaXOtQ1GRwzD3LXHkbr5zKBF2pbYdjjHcNXqRJEvtsObYUGFL&#10;u4qKv1PvDPRyO9B06bMrZZzKmB1TNxyNmX1M229QQpO8xP/uvY3z0+UCnt/EE/T6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zDdbAAAAA3QAAAA8AAAAAAAAAAAAAAAAA&#10;oQIAAGRycy9kb3ducmV2LnhtbFBLBQYAAAAABAAEAPkAAACOAwAAAAA=&#10;" strokeweight="1pt">
                              <v:stroke startarrowwidth="narrow" startarrowlength="short" endarrowwidth="narrow" endarrowlength="short"/>
                            </v:line>
                            <v:line id="Line 157" o:spid="_x0000_s1308" style="position:absolute;visibility:visible;mso-wrap-style:square" from="8234,10575" to="10197,10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oTcEAAADdAAAADwAAAGRycy9kb3ducmV2LnhtbERPS2vCQBC+C/0PyxR6042WSEhdRQoF&#10;oQfxAV6H7JiEZmdDdvLov+8WBG/z8T1ns5tcowbqQu3ZwHKRgCIuvK25NHC9fM0zUEGQLTaeycAv&#10;BdhtX2YbzK0f+UTDWUoVQzjkaKASaXOtQ1GRw7DwLXHk7r5zKBF2pbYdjjHcNXqVJGvtsObYUGFL&#10;nxUVP+feGejl/k3Ttc9ulHEqY3ZM3XA05u112n+AEprkKX64DzbOT9fv8P9NPEF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6hNwQAAAN0AAAAPAAAAAAAAAAAAAAAA&#10;AKECAABkcnMvZG93bnJldi54bWxQSwUGAAAAAAQABAD5AAAAjwMAAAAA&#10;" strokeweight="1pt">
                              <v:stroke startarrowwidth="narrow" startarrowlength="short" endarrowwidth="narrow" endarrowlength="short"/>
                            </v:line>
                            <v:line id="Line 166" o:spid="_x0000_s1309" style="position:absolute;visibility:visible;mso-wrap-style:square" from="8255,8808" to="8917,10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YwOcEAAADdAAAADwAAAGRycy9kb3ducmV2LnhtbERPS2vCQBC+C/0PyxR6043SSEhdRQoF&#10;oQfxAV6H7JiEZmdDdvLov+8WBG/z8T1ns5tcowbqQu3ZwHKRgCIuvK25NHC9fM0zUEGQLTaeycAv&#10;BdhtX2YbzK0f+UTDWUoVQzjkaKASaXOtQ1GRw7DwLXHk7r5zKBF2pbYdjjHcNXqVJGvtsObYUGFL&#10;nxUVP+feGejl/k3Ttc9ulHEqY3ZM3XA05u112n+AEprkKX64DzbOT9fv8P9NPEF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FjA5wQAAAN0AAAAPAAAAAAAAAAAAAAAA&#10;AKECAABkcnMvZG93bnJldi54bWxQSwUGAAAAAAQABAD5AAAAjwMAAAAA&#10;" strokeweight="1pt">
                              <v:stroke startarrowwidth="narrow" startarrowlength="short" endarrowwidth="narrow" endarrowlength="short"/>
                            </v:line>
                            <v:rect id="Rectangle 182" o:spid="_x0000_s1310" style="position:absolute;left:7741;top:8777;width:428;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IjvcIA&#10;AADdAAAADwAAAGRycy9kb3ducmV2LnhtbERPTWvCQBC9F/wPywheSt0oGCV1FRUEkV6qgtchO01C&#10;s7MhO4npv+8Khd7m8T5nvR1crXpqQ+XZwGyagCLOva24MHC7Ht9WoIIgW6w9k4EfCrDdjF7WmFn/&#10;4E/qL1KoGMIhQwOlSJNpHfKSHIapb4gj9+VbhxJhW2jb4iOGu1rPkyTVDiuODSU2dCgp/750zkB/&#10;v3/s6dbpWY+yfD2dO6lSMmYyHnbvoIQG+Rf/uU82zl+kC3h+E0/Qm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ciO9wgAAAN0AAAAPAAAAAAAAAAAAAAAAAJgCAABkcnMvZG93&#10;bnJldi54bWxQSwUGAAAAAAQABAD1AAAAhwMAAAAA&#10;" filled="f" stroked="f">
                              <v:textbox inset="1pt,1pt,1pt,1pt">
                                <w:txbxContent>
                                  <w:p w:rsidR="007E535A" w:rsidRDefault="007E535A" w:rsidP="000F12E1">
                                    <w:r>
                                      <w:t>30</w:t>
                                    </w:r>
                                  </w:p>
                                </w:txbxContent>
                              </v:textbox>
                            </v:rect>
                            <v:rect id="Rectangle 186" o:spid="_x0000_s1311" style="position:absolute;left:8612;top:10852;width:1612;height: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QsQMEA&#10;AADdAAAADwAAAGRycy9kb3ducmV2LnhtbERP3WrCMBS+H/gO4QjezdShYXRG0aHg5aZ9gENzbIvJ&#10;SW1irT79Mhjs7nx8v2e5HpwVPXWh8axhNs1AEJfeNFxpKE7713cQISIbtJ5Jw4MCrFejlyXmxt/5&#10;m/pjrEQK4ZCjhjrGNpcylDU5DFPfEifu7DuHMcGukqbDewp3Vr5lmZIOG04NNbb0WVN5Od6chtN1&#10;0T/n0X5ZlbWszLYY7K7QejIeNh8gIg3xX/znPpg0f6EU/H6TTpCr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EULEDBAAAA3QAAAA8AAAAAAAAAAAAAAAAAmAIAAGRycy9kb3du&#10;cmV2LnhtbFBLBQYAAAAABAAEAPUAAACGAwAAAAA=&#10;" filled="f" strokecolor="white" strokeweight="1pt">
                              <v:textbox inset="1pt,1pt,1pt,1pt">
                                <w:txbxContent>
                                  <w:p w:rsidR="007E535A" w:rsidRDefault="007E535A" w:rsidP="000F12E1">
                                    <w:r>
                                      <w:t>time in s</w:t>
                                    </w:r>
                                  </w:p>
                                </w:txbxContent>
                              </v:textbox>
                            </v:rect>
                            <v:line id="Line 189" o:spid="_x0000_s1312" style="position:absolute;visibility:visible;mso-wrap-style:square" from="8930,10222" to="10093,10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Y+kMIAAADdAAAADwAAAGRycy9kb3ducmV2LnhtbERPS2vCQBC+F/oflhF6qxtb0obUVUpB&#10;EDxINdDrkB2T0OxsyE4e/ntXKPQ2H99z1tvZtWqkPjSeDayWCSji0tuGKwPFefecgQqCbLH1TAau&#10;FGC7eXxYY279xN80nqRSMYRDjgZqkS7XOpQ1OQxL3xFH7uJ7hxJhX2nb4xTDXatfkuRNO2w4NtTY&#10;0VdN5e9pcAYGuRxoLobshzJOZcqOqRuPxjwt5s8PUEKz/Iv/3Hsb56fvr3D/Jp6gN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SY+kMIAAADdAAAADwAAAAAAAAAAAAAA&#10;AAChAgAAZHJzL2Rvd25yZXYueG1sUEsFBgAAAAAEAAQA+QAAAJADAAAAAA==&#10;" strokeweight="1pt">
                              <v:stroke startarrowwidth="narrow" startarrowlength="short" endarrowwidth="narrow" endarrowlength="short"/>
                            </v:line>
                            <v:line id="Line 213" o:spid="_x0000_s1313" style="position:absolute;visibility:visible;mso-wrap-style:square" from="8909,10212" to="8910,10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TFMMAAADdAAAADwAAAGRycy9kb3ducmV2LnhtbERP22oCMRB9F/yHMELfNFttraxGEUGq&#10;vnjrB4ybcXfrZrIkUbd/bwqCb3M415nMGlOJGzlfWlbw3ktAEGdWl5wr+DkuuyMQPiBrrCyTgj/y&#10;MJu2WxNMtb3znm6HkIsYwj5FBUUIdSqlzwoy6Hu2Jo7c2TqDIUKXS+3wHsNNJftJMpQGS44NBda0&#10;KCi7HK5Gweb3PFjtRsfvfq2r7foa3OmycUq9dZr5GESgJrzET/dKx/mfXx/w/008QU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qMExTDAAAA3QAAAA8AAAAAAAAAAAAA&#10;AAAAoQIAAGRycy9kb3ducmV2LnhtbFBLBQYAAAAABAAEAPkAAACRAwAAAAA=&#10;" strokeweight=".5pt">
                              <v:stroke dashstyle="dash" startarrowwidth="narrow" startarrowlength="short" endarrowwidth="narrow" endarrowlength="short"/>
                            </v:line>
                            <v:line id="Line 214" o:spid="_x0000_s1314" style="position:absolute;visibility:visible;mso-wrap-style:square" from="10082,10248" to="10083,10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JlMMYAAADdAAAADwAAAGRycy9kb3ducmV2LnhtbESPzW7CQAyE75X6DitX4lY2BVFFgQVV&#10;lSp+Li3QB3CzJglkvdHuAuHt6wMSN1sznvk8W/SuVRcKsfFs4G2YgSIuvW24MvC7/3rNQcWEbLH1&#10;TAZuFGExf36aYWH9lbd02aVKSQjHAg3UKXWF1rGsyWEc+o5YtIMPDpOsodI24FXCXatHWfauHTYs&#10;DTV29FlTedqdnYHN8TBe/eT75aiz7ff6nMLfaROMGbz0H1NQifr0MN+vV1bwJ7nwyzcygp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iZTDGAAAA3QAAAA8AAAAAAAAA&#10;AAAAAAAAoQIAAGRycy9kb3ducmV2LnhtbFBLBQYAAAAABAAEAPkAAACUAwAAAAA=&#10;" strokeweight=".5pt">
                              <v:stroke dashstyle="dash" startarrowwidth="narrow" startarrowlength="short" endarrowwidth="narrow" endarrowlength="short"/>
                            </v:line>
                            <v:rect id="Rectangle 228" o:spid="_x0000_s1315" style="position:absolute;left:9881;top:10610;width:415;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XDRMIA&#10;AADdAAAADwAAAGRycy9kb3ducmV2LnhtbERPTWvCQBC9F/wPywheim4iVCW6ii0IUnqpCl6H7JgE&#10;s7MhO4nx33cLhd7m8T5nsxtcrXpqQ+XZQDpLQBHn3lZcGLicD9MVqCDIFmvPZOBJAXbb0csGM+sf&#10;/E39SQoVQzhkaKAUaTKtQ16SwzDzDXHkbr51KBG2hbYtPmK4q/U8SRbaYcWxocSGPkrK76fOGeiv&#10;1693unQ67VGWr8fPTqoFGTMZD/s1KKFB/sV/7qON899WKfx+E0/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RcNEwgAAAN0AAAAPAAAAAAAAAAAAAAAAAJgCAABkcnMvZG93&#10;bnJldi54bWxQSwUGAAAAAAQABAD1AAAAhwMAAAAA&#10;" filled="f" stroked="f">
                              <v:textbox inset="1pt,1pt,1pt,1pt">
                                <w:txbxContent>
                                  <w:p w:rsidR="007E535A" w:rsidRDefault="007E535A" w:rsidP="000F12E1">
                                    <w:r>
                                      <w:t>30</w:t>
                                    </w:r>
                                  </w:p>
                                </w:txbxContent>
                              </v:textbox>
                            </v:rect>
                            <v:rect id="Rectangle 230" o:spid="_x0000_s1316" style="position:absolute;left:8793;top:10609;width:320;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ddM8IA&#10;AADdAAAADwAAAGRycy9kb3ducmV2LnhtbERPTWvCQBC9C/6HZYRexGwUakN0lbZQkNKLVvA6ZMck&#10;mJ0N2UlM/323UPA2j/c52/3oGjVQF2rPBpZJCoq48Lbm0sD5+2ORgQqCbLHxTAZ+KMB+N51sMbf+&#10;zkcaTlKqGMIhRwOVSJtrHYqKHIbEt8SRu/rOoUTYldp2eI/hrtGrNF1rhzXHhgpbeq+ouJ16Z2C4&#10;XL7e6Nzr5YDyMj989lKvyZin2fi6ASU0ykP87z7YOP85W8HfN/EEv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l10zwgAAAN0AAAAPAAAAAAAAAAAAAAAAAJgCAABkcnMvZG93&#10;bnJldi54bWxQSwUGAAAAAAQABAD1AAAAhwMAAAAA&#10;" filled="f" stroked="f">
                              <v:textbox inset="1pt,1pt,1pt,1pt">
                                <w:txbxContent>
                                  <w:p w:rsidR="007E535A" w:rsidRDefault="007E535A" w:rsidP="000F12E1">
                                    <w:r>
                                      <w:t>12</w:t>
                                    </w:r>
                                  </w:p>
                                </w:txbxContent>
                              </v:textbox>
                            </v:rect>
                            <v:line id="Line 231" o:spid="_x0000_s1317" style="position:absolute;visibility:visible;mso-wrap-style:square" from="8280,10210" to="9006,10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D7R8IAAADdAAAADwAAAGRycy9kb3ducmV2LnhtbERP24rCMBB9F/Yfwiz4pukqSqlGkQXx&#10;8qKr+wFjM7bVZlKSqPXvzcKCb3M415nOW1OLOzlfWVbw1U9AEOdWV1wo+D0ueykIH5A11pZJwZM8&#10;zGcfnSlm2j74h+6HUIgYwj5DBWUITSalz0sy6Pu2IY7c2TqDIUJXSO3wEcNNLQdJMpYGK44NJTb0&#10;XVJ+PdyMgu3lPFzv0+Nq0Oh6t7kFd7punVLdz3YxARGoDW/xv3ut4/xROoS/b+IJcvY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LD7R8IAAADdAAAADwAAAAAAAAAAAAAA&#10;AAChAgAAZHJzL2Rvd25yZXYueG1sUEsFBgAAAAAEAAQA+QAAAJADAAAAAA==&#10;" strokeweight=".5pt">
                              <v:stroke dashstyle="dash" startarrowwidth="narrow" startarrowlength="short" endarrowwidth="narrow" endarrowlength="short"/>
                            </v:line>
                            <v:rect id="Rectangle 250" o:spid="_x0000_s1318" style="position:absolute;left:7993;top:10444;width:378;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vkTsUA&#10;AADdAAAADwAAAGRycy9kb3ducmV2LnhtbERPTWsCMRC9F/wPYYTeataiYlej2ELBioK1Feptuplu&#10;lm4mS5Ku6783hUJv83ifM192thYt+VA5VjAcZCCIC6crLhW8vz3fTUGEiKyxdkwKLhRguejdzDHX&#10;7syv1B5iKVIIhxwVmBibXMpQGLIYBq4hTtyX8xZjgr6U2uM5hdta3mfZRFqsODUYbOjJUPF9+LEK&#10;cP8w2m7ql6Pf7j8+T8fHttgZqdRtv1vNQETq4r/4z73Waf54OoLfb9IJ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G+ROxQAAAN0AAAAPAAAAAAAAAAAAAAAAAJgCAABkcnMv&#10;ZG93bnJldi54bWxQSwUGAAAAAAQABAD1AAAAigMAAAAA&#10;" filled="f" strokecolor="white" strokeweight=".5pt">
                              <v:stroke dashstyle="1 1"/>
                              <v:textbox inset="1pt,1pt,1pt,1pt">
                                <w:txbxContent>
                                  <w:p w:rsidR="007E535A" w:rsidRDefault="007E535A" w:rsidP="000F12E1">
                                    <w:r>
                                      <w:t>0</w:t>
                                    </w:r>
                                  </w:p>
                                </w:txbxContent>
                              </v:textbox>
                            </v:rect>
                            <v:rect id="Rectangle 251" o:spid="_x0000_s1319" style="position:absolute;left:7912;top:10026;width:494;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ujtcIA&#10;AADdAAAADwAAAGRycy9kb3ducmV2LnhtbERPTWvCQBC9F/wPywje6kYhNkZXsQVBPLVW70N2TKLZ&#10;2TW7xvjvu4VCb/N4n7Nc96YRHbW+tqxgMk5AEBdW11wqOH5vXzMQPiBrbCyTgid5WK8GL0vMtX3w&#10;F3WHUIoYwj5HBVUILpfSFxUZ9GPriCN3tq3BEGFbSt3iI4abRk6TZCYN1hwbKnT0UVFxPdyNguvk&#10;lnYX/bafZzN+n+4/3cltnVKjYb9ZgAjUh3/xn3un4/w0S+H3m3iCXP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O6O1wgAAAN0AAAAPAAAAAAAAAAAAAAAAAJgCAABkcnMvZG93&#10;bnJldi54bWxQSwUGAAAAAAQABAD1AAAAhwMAAAAA&#10;" filled="f" stroked="f" strokeweight="1pt">
                              <v:textbox inset="1pt,1pt,1pt,1pt">
                                <w:txbxContent>
                                  <w:p w:rsidR="007E535A" w:rsidRDefault="007E535A" w:rsidP="000F12E1">
                                    <w:r>
                                      <w:t xml:space="preserve"> 5</w:t>
                                    </w:r>
                                  </w:p>
                                </w:txbxContent>
                              </v:textbox>
                            </v:rect>
                          </v:group>
                        </v:group>
                        <v:group id="Group 1586" o:spid="_x0000_s1320" style="position:absolute;left:356;width:52380;height:15490" coordsize="52379,154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4L0UsQAAADdAAAA&#10;DwAAAAAAAAAAAAAAAACqAgAAZHJzL2Rvd25yZXYueG1sUEsFBgAAAAAEAAQA+gAAAJsDAAAAAA==&#10;">
                          <v:group id="Group 1593" o:spid="_x0000_s1321" style="position:absolute;top:475;width:15830;height:13747" coordorigin="1962,6045" coordsize="2493,21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izBF8UAAADdAAAADwAAAGRycy9kb3ducmV2LnhtbERPTWvCQBC9F/wPyxS8&#10;NZsoKTXNKiJVPIRCVSi9DdkxCWZnQ3abxH/fLRR6m8f7nHwzmVYM1LvGsoIkikEQl1Y3XCm4nPdP&#10;LyCcR9bYWiYFd3KwWc8ecsy0HfmDhpOvRAhhl6GC2vsuk9KVNRl0ke2IA3e1vUEfYF9J3eMYwk0r&#10;F3H8LA02HBpq7GhXU3k7fRsFhxHH7TJ5G4rbdXf/Oqfvn0VCSs0fp+0rCE+T/xf/uY86zE9X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oswRfFAAAA3QAA&#10;AA8AAAAAAAAAAAAAAAAAqgIAAGRycy9kb3ducmV2LnhtbFBLBQYAAAAABAAEAPoAAACcAwAAAAA=&#10;">
                            <v:rect id="Rectangle 143" o:spid="_x0000_s1322" style="position:absolute;left:1962;top:6575;width:377;height:1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bxJMQA&#10;AADdAAAADwAAAGRycy9kb3ducmV2LnhtbERPTWvCQBC9C/6HZYTe6kZrpUZX0Rahh4KYivU43R2T&#10;YHY2ZDea/vtuoeBtHu9zFqvOVuJKjS8dKxgNExDE2pmScwWHz+3jCwgfkA1WjknBD3lYLfu9BabG&#10;3XhP1yzkIoawT1FBEUKdSul1QRb90NXEkTu7xmKIsMmlafAWw20lx0kylRZLjg0F1vRakL5krVXg&#10;cLSTb6dT+/FNh6d6Q7o9fmmlHgbdeg4iUBfu4n/3u4nzn2cT+Psmni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9W8STEAAAA3QAAAA8AAAAAAAAAAAAAAAAAmAIAAGRycy9k&#10;b3ducmV2LnhtbFBLBQYAAAAABAAEAPUAAACJAwAAAAA=&#10;" filled="f" strokecolor="white" strokeweight="1pt">
                              <v:textbox style="layout-flow:vertical;mso-layout-flow-alt:bottom-to-top" inset="1pt,1pt,1pt,1pt">
                                <w:txbxContent>
                                  <w:p w:rsidR="007E535A" w:rsidRPr="008B13EE" w:rsidRDefault="007E535A" w:rsidP="000F12E1">
                                    <w:pPr>
                                      <w:rPr>
                                        <w:vertAlign w:val="superscript"/>
                                      </w:rPr>
                                    </w:pPr>
                                    <w:r>
                                      <w:t>v/ ms</w:t>
                                    </w:r>
                                    <w:r>
                                      <w:rPr>
                                        <w:vertAlign w:val="superscript"/>
                                      </w:rPr>
                                      <w:t>-1</w:t>
                                    </w:r>
                                  </w:p>
                                </w:txbxContent>
                              </v:textbox>
                            </v:rect>
                            <v:line id="Line 144" o:spid="_x0000_s1323" style="position:absolute;visibility:visible;mso-wrap-style:square" from="2492,6045" to="2493,7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lhcEAAADdAAAADwAAAGRycy9kb3ducmV2LnhtbERPS2vCQBC+C/6HZQRvumkhJU1dpQhC&#10;wYPUCr0O2TEJzc6G7OThv3cFobf5+J6z2U2uUQN1ofZs4GWdgCIuvK25NHD5OawyUEGQLTaeycCN&#10;Auy289kGc+tH/qbhLKWKIRxyNFCJtLnWoajIYVj7ljhyV985lAi7UtsOxxjuGv2aJG/aYc2xocKW&#10;9hUVf+feGejleqTp0me/lHEqY3ZK3XAyZrmYPj9ACU3yL366v2ycn76n8PgmnqC3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j+WFwQAAAN0AAAAPAAAAAAAAAAAAAAAA&#10;AKECAABkcnMvZG93bnJldi54bWxQSwUGAAAAAAQABAD5AAAAjwMAAAAA&#10;" strokeweight="1pt">
                              <v:stroke startarrowwidth="narrow" startarrowlength="short" endarrowwidth="narrow" endarrowlength="short"/>
                            </v:line>
                            <v:line id="Line 145" o:spid="_x0000_s1324" style="position:absolute;visibility:visible;mso-wrap-style:square" from="2492,7978" to="4455,7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178sEAAADdAAAADwAAAGRycy9kb3ducmV2LnhtbERPS2vCQBC+F/oflin0VjcVImnqKlIQ&#10;hB6kKngdsmMSzM6G7OThv3eFgrf5+J6zXE+uUQN1ofZs4HOWgCIuvK25NHA6bj8yUEGQLTaeycCN&#10;AqxXry9LzK0f+Y+Gg5QqhnDI0UAl0uZah6Iih2HmW+LIXXznUCLsSm07HGO4a/Q8SRbaYc2xocKW&#10;fioqrofeGejl8kvTqc/OlHEqY7ZP3bA35v1t2nyDEprkKf5372ycn34t4PFNPEGv7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XXvywQAAAN0AAAAPAAAAAAAAAAAAAAAA&#10;AKECAABkcnMvZG93bnJldi54bWxQSwUGAAAAAAQABAD5AAAAjwMAAAAA&#10;" strokeweight="1pt">
                              <v:stroke startarrowwidth="narrow" startarrowlength="short" endarrowwidth="narrow" endarrowlength="short"/>
                            </v:line>
                            <v:line id="Line 161" o:spid="_x0000_s1325" style="position:absolute;visibility:visible;mso-wrap-style:square" from="2484,6400" to="3587,6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HeacEAAADdAAAADwAAAGRycy9kb3ducmV2LnhtbERPS2vCQBC+F/wPywje6sZC2hhdRQqF&#10;Qg9SFbwO2TEJZmdDdvLw33cLhd7m43vOdj+5Rg3UhdqzgdUyAUVceFtzaeBy/njOQAVBtth4JgMP&#10;CrDfzZ62mFs/8jcNJylVDOGQo4FKpM21DkVFDsPSt8SRu/nOoUTYldp2OMZw1+iXJHnVDmuODRW2&#10;9F5RcT/1zkAvty+aLn12pYxTGbNj6oajMYv5dNiAEprkX/zn/rRxfrp+g99v4gl69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Ed5pwQAAAN0AAAAPAAAAAAAAAAAAAAAA&#10;AKECAABkcnMvZG93bnJldi54bWxQSwUGAAAAAAQABAD5AAAAjwMAAAAA&#10;" strokeweight="1pt">
                              <v:stroke startarrowwidth="narrow" startarrowlength="short" endarrowwidth="narrow" endarrowlength="short"/>
                            </v:line>
                            <v:rect id="Rectangle 167" o:spid="_x0000_s1326" style="position:absolute;left:2078;top:6255;width:349;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JtjsUA&#10;AADdAAAADwAAAGRycy9kb3ducmV2LnhtbESPzW7CQAyE70i8w8pIvcGmVYnalAXRqpU48pMHsLJu&#10;EnXXG7LbkPbp8QGJm60Zz3xebUbv1EB9bAMbeFxkoIirYFuuDZSnr/kLqJiQLbrAZOCPImzW08kK&#10;CxsufKDhmGolIRwLNNCk1BVax6ohj3EROmLRvkPvMcna19r2eJFw7/RTluXaY8vS0GBHHw1VP8df&#10;b+B0Xg7/z8ntXZ51nNv3cnSfpTEPs3H7BirRmO7m2/XOCv7yVXDlGxlBr6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Em2OxQAAAN0AAAAPAAAAAAAAAAAAAAAAAJgCAABkcnMv&#10;ZG93bnJldi54bWxQSwUGAAAAAAQABAD1AAAAigMAAAAA&#10;" filled="f" strokecolor="white" strokeweight="1pt">
                              <v:textbox inset="1pt,1pt,1pt,1pt">
                                <w:txbxContent>
                                  <w:p w:rsidR="007E535A" w:rsidRDefault="007E535A" w:rsidP="000F12E1">
                                    <w:r>
                                      <w:t>2</w:t>
                                    </w:r>
                                  </w:p>
                                  <w:p w:rsidR="007E535A" w:rsidRDefault="007E535A" w:rsidP="000F12E1"/>
                                  <w:p w:rsidR="007E535A" w:rsidRDefault="007E535A" w:rsidP="000F12E1">
                                    <w:r>
                                      <w:t>5</w:t>
                                    </w:r>
                                  </w:p>
                                </w:txbxContent>
                              </v:textbox>
                            </v:rect>
                            <v:line id="Line 169" o:spid="_x0000_s1327" style="position:absolute;visibility:visible;mso-wrap-style:square" from="3557,6400" to="3558,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FacMIAAADdAAAADwAAAGRycy9kb3ducmV2LnhtbERP24rCMBB9F/yHMIJvmqrsotUoIoiu&#10;L+vtA8ZmbKvNpCRRu3+/WVjwbQ7nOrNFYyrxJOdLywoG/QQEcWZ1ybmC82ndG4PwAVljZZkU/JCH&#10;xbzdmmGq7YsP9DyGXMQQ9ikqKEKoUyl9VpBB37c1ceSu1hkMEbpcaoevGG4qOUyST2mw5NhQYE2r&#10;grL78WEU7G7X0XY/Pm2Gta6+vx7BXe47p1S30yynIAI14S3+d291nP8xmcDfN/EEOf8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IFacMIAAADdAAAADwAAAAAAAAAAAAAA&#10;AAChAgAAZHJzL2Rvd25yZXYueG1sUEsFBgAAAAAEAAQA+QAAAJADAAAAAA==&#10;" strokeweight=".5pt">
                              <v:stroke dashstyle="dash" startarrowwidth="narrow" startarrowlength="short" endarrowwidth="narrow" endarrowlength="short"/>
                            </v:line>
                            <v:rect id="Rectangle 245" o:spid="_x0000_s1328" style="position:absolute;left:2215;top:7861;width:378;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MhncUA&#10;AADdAAAADwAAAGRycy9kb3ducmV2LnhtbERPTWsCMRC9F/wPYYTealYpra5GsYVCWxSsraC3cTNu&#10;FjeTJUnX7b9vCkJv83ifM1t0thYt+VA5VjAcZCCIC6crLhV8fb7cjUGEiKyxdkwKfijAYt67mWGu&#10;3YU/qN3GUqQQDjkqMDE2uZShMGQxDFxDnLiT8xZjgr6U2uMlhdtajrLsQVqsODUYbOjZUHHeflsF&#10;uJncr97rt51fbfbHw+6pLdZGKnXb75ZTEJG6+C++ul91mv84GcHfN+kE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oyGdxQAAAN0AAAAPAAAAAAAAAAAAAAAAAJgCAABkcnMv&#10;ZG93bnJldi54bWxQSwUGAAAAAAQABAD1AAAAigMAAAAA&#10;" filled="f" strokecolor="white" strokeweight=".5pt">
                              <v:stroke dashstyle="1 1"/>
                              <v:textbox inset="1pt,1pt,1pt,1pt">
                                <w:txbxContent>
                                  <w:p w:rsidR="007E535A" w:rsidRDefault="007E535A" w:rsidP="000F12E1">
                                    <w:r>
                                      <w:t>0</w:t>
                                    </w:r>
                                  </w:p>
                                </w:txbxContent>
                              </v:textbox>
                            </v:rect>
                          </v:group>
                          <v:group id="Group 1793" o:spid="_x0000_s1329" style="position:absolute;left:16625;top:237;width:16831;height:15253" coordsize="16830,152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v9sQAAADdAAAADwAAAGRycy9kb3ducmV2LnhtbERPTWvCQBC9F/wPywje&#10;dBPFaqOriKh4kEK1UHobsmMSzM6G7JrEf+8WhN7m8T5nue5MKRqqXWFZQTyKQBCnVhecKfi+7Idz&#10;EM4jaywtk4IHOVivem9LTLRt+Yuas89ECGGXoILc+yqR0qU5GXQjWxEH7mprgz7AOpO6xjaEm1KO&#10;o+hdGiw4NORY0Tan9Ha+GwWHFtvNJN41p9t1+/i9TD9/TjEpNeh3mwUIT53/F7/cRx3mzz4m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iv9sQAAADdAAAA&#10;DwAAAAAAAAAAAAAAAACqAgAAZHJzL2Rvd25yZXYueG1sUEsFBgAAAAAEAAQA+gAAAJsDAAAAAA==&#10;">
                            <v:group id="Group 1794" o:spid="_x0000_s1330" style="position:absolute;left:1781;width:15049;height:15252" coordorigin="4869,5979" coordsize="2370,24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gBN4LFAAAA3QAA&#10;AA8AAAAAAAAAAAAAAAAAqgIAAGRycy9kb3ducmV2LnhtbFBLBQYAAAAABAAEAPoAAACcAwAAAAA=&#10;">
                              <v:line id="Line 151" o:spid="_x0000_s1331" style="position:absolute;visibility:visible;mso-wrap-style:square" from="5276,5979" to="5277,7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LZMEAAADdAAAADwAAAGRycy9kb3ducmV2LnhtbERPS2vCQBC+F/wPywje6sZC2hhdRQqF&#10;Qg9SFbwO2TEJZmdDdvLw33cLhd7m43vOdj+5Rg3UhdqzgdUyAUVceFtzaeBy/njOQAVBtth4JgMP&#10;CrDfzZ62mFs/8jcNJylVDOGQo4FKpM21DkVFDsPSt8SRu/nOoUTYldp2OMZw1+iXJHnVDmuODRW2&#10;9F5RcT/1zkAvty+aLn12pYxTGbNj6oajMYv5dNiAEprkX/zn/rRx/ts6hd9v4gl69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S4tkwQAAAN0AAAAPAAAAAAAAAAAAAAAA&#10;AKECAABkcnMvZG93bnJldi54bWxQSwUGAAAAAAQABAD5AAAAjwMAAAAA&#10;" strokeweight="1pt">
                                <v:stroke startarrowwidth="narrow" startarrowlength="short" endarrowwidth="narrow" endarrowlength="short"/>
                              </v:line>
                              <v:line id="Line 152" o:spid="_x0000_s1332" style="position:absolute;visibility:visible;mso-wrap-style:square" from="5276,7912" to="7239,7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kVE8IAAADdAAAADwAAAGRycy9kb3ducmV2LnhtbERPS2vCQBC+F/wPywi91Y0FbYxuggiF&#10;Qg9SK/Q6ZMckmJ0N2cmj/75bKPQ2H99zDsXsWjVSHxrPBtarBBRx6W3DlYHr5+tTCioIssXWMxn4&#10;pgBFvng4YGb9xB80XqRSMYRDhgZqkS7TOpQ1OQwr3xFH7uZ7hxJhX2nb4xTDXaufk2SrHTYcG2rs&#10;6FRTeb8MzsAgt3ear0P6RSlvZErPGzeejXlczsc9KKFZ/sV/7jcb57/stvD7TTxB5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JkVE8IAAADdAAAADwAAAAAAAAAAAAAA&#10;AAChAgAAZHJzL2Rvd25yZXYueG1sUEsFBgAAAAAEAAQA+QAAAJADAAAAAA==&#10;" strokeweight="1pt">
                                <v:stroke startarrowwidth="narrow" startarrowlength="short" endarrowwidth="narrow" endarrowlength="short"/>
                              </v:line>
                              <v:rect id="Rectangle 153" o:spid="_x0000_s1333" style="position:absolute;left:5460;top:7999;width:1612;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mXHcMA&#10;AADdAAAADwAAAGRycy9kb3ducmV2LnhtbERPS2rDMBDdB3oHMYXuErmlcVonsmlLA1nm4wMM1sQ2&#10;lUaupTpuTh8FAtnN431nVYzWiIF63zpW8DxLQBBXTrdcKygP6+kbCB+QNRrHpOCfPBT5w2SFmXYn&#10;3tGwD7WIIewzVNCE0GVS+qohi37mOuLIHV1vMUTY11L3eIrh1siXJEmlxZZjQ4MdfTVU/ez/rILD&#10;73w4vwazNWnScao/y9F8l0o9PY4fSxCBxnAX39wbHecv3hdw/SaeIPM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kmXHcMAAADdAAAADwAAAAAAAAAAAAAAAACYAgAAZHJzL2Rv&#10;d25yZXYueG1sUEsFBgAAAAAEAAQA9QAAAIgDAAAAAA==&#10;" filled="f" strokecolor="white" strokeweight="1pt">
                                <v:textbox inset="1pt,1pt,1pt,1pt">
                                  <w:txbxContent>
                                    <w:p w:rsidR="007E535A" w:rsidRDefault="007E535A" w:rsidP="000F12E1">
                                      <w:r>
                                        <w:t>time in s</w:t>
                                      </w:r>
                                    </w:p>
                                  </w:txbxContent>
                                </v:textbox>
                              </v:rect>
                              <v:line id="Line 162" o:spid="_x0000_s1334" style="position:absolute;flip:y;visibility:visible;mso-wrap-style:square" from="5273,6571" to="6579,7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9wCMUAAADdAAAADwAAAGRycy9kb3ducmV2LnhtbESPQWvCQBCF7wX/wzIFL0U3eogxdRUR&#10;CkJPjaLXITtNQrOzMbuN8d93DgVvM7w3732z2Y2uVQP1ofFsYDFPQBGX3jZcGTifPmYZqBCRLbae&#10;ycCDAuy2k5cN5tbf+YuGIlZKQjjkaKCOscu1DmVNDsPcd8SiffveYZS1r7Tt8S7hrtXLJEm1w4al&#10;ocaODjWVP8WvM1D67PKZPa6L9HZKl1nzpovBaWOmr+P+HVSkMT7N/9dHK/irteDKNzKC3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9wCMUAAADdAAAADwAAAAAAAAAA&#10;AAAAAAChAgAAZHJzL2Rvd25yZXYueG1sUEsFBgAAAAAEAAQA+QAAAJMDAAAAAA==&#10;" strokeweight="1pt">
                                <v:stroke startarrowwidth="narrow" startarrowlength="short" endarrowwidth="narrow" endarrowlength="short"/>
                              </v:line>
                              <v:line id="Line 170" o:spid="_x0000_s1335" style="position:absolute;visibility:visible;mso-wrap-style:square" from="6598,6609" to="6599,7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U0kcIAAADdAAAADwAAAGRycy9kb3ducmV2LnhtbERP24rCMBB9F/yHMIJvmqqwq9UoIoiu&#10;L+vtA8ZmbKvNpCRRu3+/WVjwbQ7nOrNFYyrxJOdLywoG/QQEcWZ1ybmC82ndG4PwAVljZZkU/JCH&#10;xbzdmmGq7YsP9DyGXMQQ9ikqKEKoUyl9VpBB37c1ceSu1hkMEbpcaoevGG4qOUySD2mw5NhQYE2r&#10;grL78WEU7G7X0XY/Pm2Gta6+vx7BXe47p1S30yynIAI14S3+d291nP85mcDfN/EEOf8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UU0kcIAAADdAAAADwAAAAAAAAAAAAAA&#10;AAChAgAAZHJzL2Rvd25yZXYueG1sUEsFBgAAAAAEAAQA+QAAAJADAAAAAA==&#10;" strokeweight=".5pt">
                                <v:stroke dashstyle="dash" startarrowwidth="narrow" startarrowlength="short" endarrowwidth="narrow" endarrowlength="short"/>
                              </v:line>
                              <v:line id="Line 174" o:spid="_x0000_s1336" style="position:absolute;flip:x;visibility:visible;mso-wrap-style:square" from="5318,6546" to="6595,6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MgeMMAAADdAAAADwAAAGRycy9kb3ducmV2LnhtbESPQWsCMRCF7wX/Qxiht5pVsOhqFBEq&#10;Qg+lqz9g2Iybxc1kSVLd/fedQ6G3Gd6b977Z7gffqQfF1AY2MJ8VoIjrYFtuDFwvH28rUCkjW+wC&#10;k4GREux3k5ctljY8+ZseVW6UhHAq0YDLuS+1TrUjj2kWemLRbiF6zLLGRtuITwn3nV4Uxbv22LI0&#10;OOzp6Ki+Vz/eQBo1r/uv09h9hrisKxrGyjpjXqfDYQMq05D/zX/XZyv4q0L45RsZQe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TIHjDAAAA3QAAAA8AAAAAAAAAAAAA&#10;AAAAoQIAAGRycy9kb3ducmV2LnhtbFBLBQYAAAAABAAEAPkAAACRAwAAAAA=&#10;" strokeweight=".5pt">
                                <v:stroke dashstyle="dash" startarrowwidth="narrow" startarrowlength="short" endarrowwidth="narrow" endarrowlength="short"/>
                              </v:line>
                              <v:rect id="Rectangle 176" o:spid="_x0000_s1337" style="position:absolute;left:4869;top:6276;width:378;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O8UA&#10;AADdAAAADwAAAGRycy9kb3ducmV2LnhtbERPTWsCMRC9C/0PYQreatYiolujtIWCFgWrFfQ23Uw3&#10;SzeTJUnX9d+bQsHbPN7nzBadrUVLPlSOFQwHGQjiwumKSwWf+7eHCYgQkTXWjknBhQIs5ne9Geba&#10;nfmD2l0sRQrhkKMCE2OTSxkKQxbDwDXEift23mJM0JdSezyncFvLxywbS4sVpwaDDb0aKn52v1YB&#10;bqej9Xu9Ovj19vh1Ory0xcZIpfr33fMTiEhdvIn/3Uud5k+yIfx9k06Q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z747xQAAAN0AAAAPAAAAAAAAAAAAAAAAAJgCAABkcnMv&#10;ZG93bnJldi54bWxQSwUGAAAAAAQABAD1AAAAigMAAAAA&#10;" filled="f" strokecolor="white" strokeweight=".5pt">
                                <v:stroke dashstyle="1 1"/>
                                <v:textbox inset="1pt,1pt,1pt,1pt">
                                  <w:txbxContent>
                                    <w:p w:rsidR="007E535A" w:rsidRDefault="007E535A" w:rsidP="000F12E1">
                                      <w:r>
                                        <w:t>30</w:t>
                                      </w:r>
                                    </w:p>
                                  </w:txbxContent>
                                </v:textbox>
                              </v:rect>
                              <v:rect id="Rectangle 178" o:spid="_x0000_s1338" style="position:absolute;left:6471;top:7945;width:427;height: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0gTMUA&#10;AADdAAAADwAAAGRycy9kb3ducmV2LnhtbERPTWsCMRC9F/ofwhR606wioluj2ELBFgWrFfQ23Uw3&#10;SzeTJUnX9d+bgtDbPN7nzBadrUVLPlSOFQz6GQjiwumKSwWf+9feBESIyBprx6TgQgEW8/u7Geba&#10;nfmD2l0sRQrhkKMCE2OTSxkKQxZD3zXEift23mJM0JdSezyncFvLYZaNpcWKU4PBhl4MFT+7X6sA&#10;t9PR+r1+O/j19vh1Ojy3xcZIpR4fuuUTiEhd/Bff3Cud5k+yIfx9k06Q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SBMxQAAAN0AAAAPAAAAAAAAAAAAAAAAAJgCAABkcnMv&#10;ZG93bnJldi54bWxQSwUGAAAAAAQABAD1AAAAigMAAAAA&#10;" filled="f" strokecolor="white" strokeweight=".5pt">
                                <v:stroke dashstyle="1 1"/>
                                <v:textbox inset="1pt,1pt,1pt,1pt">
                                  <w:txbxContent>
                                    <w:p w:rsidR="007E535A" w:rsidRDefault="007E535A" w:rsidP="000F12E1">
                                      <w:r>
                                        <w:t>12</w:t>
                                      </w:r>
                                    </w:p>
                                  </w:txbxContent>
                                </v:textbox>
                              </v:rect>
                              <v:rect id="Rectangle 246" o:spid="_x0000_s1339" style="position:absolute;left:4873;top:7870;width:378;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gdo8UA&#10;AADdAAAADwAAAGRycy9kb3ducmV2LnhtbERPTWsCMRC9F/ofwhR606xFRLdGsQXBFgWrFfQ23Uw3&#10;SzeTJUnX9d+bgtDbPN7nTOedrUVLPlSOFQz6GQjiwumKSwWf+2VvDCJEZI21Y1JwoQDz2f3dFHPt&#10;zvxB7S6WIoVwyFGBibHJpQyFIYuh7xrixH07bzEm6EupPZ5TuK3lU5aNpMWKU4PBhl4NFT+7X6sA&#10;t5Ph+r1+O/j19vh1Ory0xcZIpR4fusUziEhd/Bff3Cud5o+zIfx9k06Qs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uB2jxQAAAN0AAAAPAAAAAAAAAAAAAAAAAJgCAABkcnMv&#10;ZG93bnJldi54bWxQSwUGAAAAAAQABAD1AAAAigMAAAAA&#10;" filled="f" strokecolor="white" strokeweight=".5pt">
                                <v:stroke dashstyle="1 1"/>
                                <v:textbox inset="1pt,1pt,1pt,1pt">
                                  <w:txbxContent>
                                    <w:p w:rsidR="007E535A" w:rsidRDefault="007E535A" w:rsidP="000F12E1">
                                      <w:r>
                                        <w:t>0</w:t>
                                      </w:r>
                                    </w:p>
                                  </w:txbxContent>
                                </v:textbox>
                              </v:rect>
                            </v:group>
                            <v:rect id="Rectangle 143" o:spid="_x0000_s1340" style="position:absolute;top:237;width:5397;height:107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Kl+MIA&#10;AADdAAAADwAAAGRycy9kb3ducmV2LnhtbERPS4vCMBC+L/gfwgh7W1MVRKpRfCB4WFhWRT2OydgW&#10;m0lpUu3++40geJuP7znTeWtLcafaF44V9HsJCGLtTMGZgsN+8zUG4QOywdIxKfgjD/NZ52OKqXEP&#10;/qX7LmQihrBPUUEeQpVK6XVOFn3PVcSRu7raYoiwzqSp8RHDbSkHSTKSFguODTlWtMpJ33aNVeCw&#10;/yPX53PzfaHDsFqSbo4nrdRnt11MQARqw1v8cm9NnD9ORvD8Jp4g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sqX4wgAAAN0AAAAPAAAAAAAAAAAAAAAAAJgCAABkcnMvZG93&#10;bnJldi54bWxQSwUGAAAAAAQABAD1AAAAhwMAAAAA&#10;" filled="f" strokecolor="white" strokeweight="1pt">
                              <v:textbox style="layout-flow:vertical;mso-layout-flow-alt:bottom-to-top" inset="1pt,1pt,1pt,1pt">
                                <w:txbxContent>
                                  <w:p w:rsidR="007E535A" w:rsidRPr="008B13EE" w:rsidRDefault="007E535A" w:rsidP="000F12E1">
                                    <w:pPr>
                                      <w:rPr>
                                        <w:vertAlign w:val="superscript"/>
                                      </w:rPr>
                                    </w:pPr>
                                    <w:r>
                                      <w:t>v / ms</w:t>
                                    </w:r>
                                    <w:r>
                                      <w:rPr>
                                        <w:vertAlign w:val="superscript"/>
                                      </w:rPr>
                                      <w:t>-1</w:t>
                                    </w:r>
                                  </w:p>
                                </w:txbxContent>
                              </v:textbox>
                            </v:rect>
                          </v:group>
                          <v:group id="Group 1807" o:spid="_x0000_s1341" style="position:absolute;left:36839;width:15540;height:15087" coordorigin="3232" coordsize="15540,150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ZtqCTFAAAA3QAA&#10;AA8AAAAAAAAAAAAAAAAAqgIAAGRycy9kb3ducmV2LnhtbFBLBQYAAAAABAAEAPoAAACcAwAAAAA=&#10;">
                            <v:group id="Group 1810" o:spid="_x0000_s1342" style="position:absolute;left:3443;width:15329;height:15087" coordorigin="7783,5950" coordsize="2414,23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XaaNxgAAAN0A&#10;AAAPAAAAAAAAAAAAAAAAAKoCAABkcnMvZG93bnJldi54bWxQSwUGAAAAAAQABAD6AAAAnQMAAAAA&#10;">
                              <v:line id="Line 147" o:spid="_x0000_s1343" style="position:absolute;visibility:visible;mso-wrap-style:square" from="8234,5950" to="8235,7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caa8EAAADdAAAADwAAAGRycy9kb3ducmV2LnhtbERPS2vDMAy+F/YfjAa7NU4GLSatW8Zg&#10;MNihrC30KmI1CYvlECuP/ft5MNhNH99T++PiOzXRENvAFoosB0VcBddybeF6eVsbUFGQHXaBycI3&#10;RTgeHlZ7LF2Y+ZOms9QqhXAs0UIj0pdax6ohjzELPXHi7mHwKAkOtXYDzincd/o5z7faY8upocGe&#10;Xhuqvs6jtzDK/YOW62huZHgjszlt/HSy9ulxedmBElrkX/znfndpvikK+P0mnaAP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FxprwQAAAN0AAAAPAAAAAAAAAAAAAAAA&#10;AKECAABkcnMvZG93bnJldi54bWxQSwUGAAAAAAQABAD5AAAAjwMAAAAA&#10;" strokeweight="1pt">
                                <v:stroke startarrowwidth="narrow" startarrowlength="short" endarrowwidth="narrow" endarrowlength="short"/>
                              </v:line>
                              <v:line id="Line 148" o:spid="_x0000_s1344" style="position:absolute;visibility:visible;mso-wrap-style:square" from="8234,7883" to="10197,7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C588EAAADdAAAADwAAAGRycy9kb3ducmV2LnhtbERPS2vDMAy+F/ofjAq7tU7HOkxWt5TC&#10;YLBDWRfoVcRqEhbLIVYe+/fzYLCbPr6n9sfZt2qkPjaBLWw3GSjiMriGKwvF5+vagIqC7LANTBa+&#10;KcLxsFzsMXdh4g8ar1KpFMIxRwu1SJdrHcuaPMZN6IgTdw+9R0mwr7TrcUrhvtWPWfasPTacGmrs&#10;6FxT+XUdvIVB7u80F4O5keGdTOay8+PF2ofVfHoBJTTLv/jP/ebSfLN9gt9v0gn68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YLnzwQAAAN0AAAAPAAAAAAAAAAAAAAAA&#10;AKECAABkcnMvZG93bnJldi54bWxQSwUGAAAAAAQABAD5AAAAjwMAAAAA&#10;" strokeweight="1pt">
                                <v:stroke startarrowwidth="narrow" startarrowlength="short" endarrowwidth="narrow" endarrowlength="short"/>
                              </v:line>
                              <v:rect id="Rectangle 149" o:spid="_x0000_s1345" style="position:absolute;left:8450;top:7944;width:1612;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3Q8IA&#10;AADdAAAADwAAAGRycy9kb3ducmV2LnhtbERPS2rDMBDdF3IHMYHuGtmmNcaNEpKSQJdt7AMM1tQ2&#10;kUaOpTpuT18FAt3N431nvZ2tERONvnesIF0lIIgbp3tuFdTV8akA4QOyRuOYFPyQh+1m8bDGUrsr&#10;f9J0Cq2IIexLVNCFMJRS+qYji37lBuLIfbnRYohwbKUe8RrDrZFZkuTSYs+xocOB3jpqzqdvq6C6&#10;vEy/z8F8mDwZONf7ejaHWqnH5bx7BRFoDv/iu/tdx/lFlsLtm3iC3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5/dDwgAAAN0AAAAPAAAAAAAAAAAAAAAAAJgCAABkcnMvZG93&#10;bnJldi54bWxQSwUGAAAAAAQABAD1AAAAhwMAAAAA&#10;" filled="f" strokecolor="white" strokeweight="1pt">
                                <v:textbox inset="1pt,1pt,1pt,1pt">
                                  <w:txbxContent>
                                    <w:p w:rsidR="007E535A" w:rsidRDefault="007E535A" w:rsidP="000F12E1">
                                      <w:r>
                                        <w:t>t/s</w:t>
                                      </w:r>
                                    </w:p>
                                  </w:txbxContent>
                                </v:textbox>
                              </v:rect>
                              <v:line id="Line 163" o:spid="_x0000_s1346" style="position:absolute;flip:y;visibility:visible;mso-wrap-style:square" from="8253,6386" to="9153,7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waU8IAAADdAAAADwAAAGRycy9kb3ducmV2LnhtbERPTWuDQBC9F/IflgnkUuoaD7JYN6EE&#10;AoWeoqW9Du5Upe6scTdG/323UOhtHu9zyuNiBzHT5HvHGvZJCoK4cabnVsN7fX5SIHxANjg4Jg0r&#10;eTgeNg8lFsbd+UJzFVoRQ9gXqKELYSyk9E1HFn3iRuLIfbnJYohwaqWZ8B7D7SCzNM2lxZ5jQ4cj&#10;nTpqvqub1dA49fGm1s99fq3zTPWPspqt1Hq3XV6eQQRawr/4z/1q4nyVZfD7TTxBH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rwaU8IAAADdAAAADwAAAAAAAAAAAAAA&#10;AAChAgAAZHJzL2Rvd25yZXYueG1sUEsFBgAAAAAEAAQA+QAAAJADAAAAAA==&#10;" strokeweight="1pt">
                                <v:stroke startarrowwidth="narrow" startarrowlength="short" endarrowwidth="narrow" endarrowlength="short"/>
                              </v:line>
                              <v:line id="Line 164" o:spid="_x0000_s1347" style="position:absolute;visibility:visible;mso-wrap-style:square" from="9123,6399" to="9820,6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XrOsEAAADdAAAADwAAAGRycy9kb3ducmV2LnhtbERPS2vDMAy+F/ofjAq7tU47OkxWt5TB&#10;YLBDWRfoVcRqEhbLIVYe+/fzYLCbPr6nDqfZt2qkPjaBLWw3GSjiMriGKwvF5+vagIqC7LANTBa+&#10;KcLpuFwcMHdh4g8ar1KpFMIxRwu1SJdrHcuaPMZN6IgTdw+9R0mwr7TrcUrhvtW7LHvSHhtODTV2&#10;9FJT+XUdvIVB7u80F4O5keG9TOay9+PF2ofVfH4GJTTLv/jP/ebSfLN7hN9v0gn6+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5es6wQAAAN0AAAAPAAAAAAAAAAAAAAAA&#10;AKECAABkcnMvZG93bnJldi54bWxQSwUGAAAAAAQABAD5AAAAjwMAAAAA&#10;" strokeweight="1pt">
                                <v:stroke startarrowwidth="narrow" startarrowlength="short" endarrowwidth="narrow" endarrowlength="short"/>
                              </v:line>
                              <v:line id="Line 171" o:spid="_x0000_s1348" style="position:absolute;visibility:visible;mso-wrap-style:square" from="9153,6429" to="9154,7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GvsIAAADdAAAADwAAAGRycy9kb3ducmV2LnhtbERP24rCMBB9X/Afwgj7tqZ2FynVKCLI&#10;ur6stw8Ym7GtNpOSRO3+/UYQfJvDuc5k1plG3Mj52rKC4SABQVxYXXOp4LBffmQgfEDW2FgmBX/k&#10;YTbtvU0w1/bOW7rtQiliCPscFVQhtLmUvqjIoB/YljhyJ+sMhghdKbXDeww3jUyTZCQN1hwbKmxp&#10;UVFx2V2NgvX59LnaZPvvtNXN7881uONl7ZR673fzMYhAXXiJn+6VjvOz9Ase38QT5PQ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k/GvsIAAADdAAAADwAAAAAAAAAAAAAA&#10;AAChAgAAZHJzL2Rvd25yZXYueG1sUEsFBgAAAAAEAAQA+QAAAJADAAAAAA==&#10;" strokeweight=".5pt">
                                <v:stroke dashstyle="dash" startarrowwidth="narrow" startarrowlength="short" endarrowwidth="narrow" endarrowlength="short"/>
                              </v:line>
                              <v:line id="Line 172" o:spid="_x0000_s1349" style="position:absolute;visibility:visible;mso-wrap-style:square" from="9830,6413" to="9831,7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NjJcIAAADdAAAADwAAAGRycy9kb3ducmV2LnhtbERP24rCMBB9X/Afwgj7tqZ2WSnVKCLI&#10;ur6stw8Ym7GtNpOSRO3+/UYQfJvDuc5k1plG3Mj52rKC4SABQVxYXXOp4LBffmQgfEDW2FgmBX/k&#10;YTbtvU0w1/bOW7rtQiliCPscFVQhtLmUvqjIoB/YljhyJ+sMhghdKbXDeww3jUyTZCQN1hwbKmxp&#10;UVFx2V2NgvX59LnaZPvvtNXN7881uONl7ZR673fzMYhAXXiJn+6VjvOz9Ase38QT5PQ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QNjJcIAAADdAAAADwAAAAAAAAAAAAAA&#10;AAChAgAAZHJzL2Rvd25yZXYueG1sUEsFBgAAAAAEAAQA+QAAAJADAAAAAA==&#10;" strokeweight=".5pt">
                                <v:stroke dashstyle="dash" startarrowwidth="narrow" startarrowlength="short" endarrowwidth="narrow" endarrowlength="short"/>
                              </v:line>
                              <v:line id="Line 175" o:spid="_x0000_s1350" style="position:absolute;flip:x;visibility:visible;mso-wrap-style:square" from="8255,6413" to="9097,6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NB978AAADdAAAADwAAAGRycy9kb3ducmV2LnhtbERPzYrCMBC+L/gOYQRva6qgaDWKCIqw&#10;B7G7DzA0Y1NsJiWJ2r69WRC8zcf3O+ttZxvxIB9qxwom4wwEcel0zZWCv9/D9wJEiMgaG8ekoKcA&#10;283ga425dk++0KOIlUghHHJUYGJscylDachiGLuWOHFX5y3GBH0ltcdnCreNnGbZXFqsOTUYbGlv&#10;qLwVd6sg9JKX7fnYNz/Oz8qCur7QRqnRsNutQETq4kf8dp90mr+YzuH/m3SC3Lw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sNB978AAADdAAAADwAAAAAAAAAAAAAAAACh&#10;AgAAZHJzL2Rvd25yZXYueG1sUEsFBgAAAAAEAAQA+QAAAI0DAAAAAA==&#10;" strokeweight=".5pt">
                                <v:stroke dashstyle="dash" startarrowwidth="narrow" startarrowlength="short" endarrowwidth="narrow" endarrowlength="short"/>
                              </v:line>
                              <v:rect id="Rectangle 177" o:spid="_x0000_s1351" style="position:absolute;left:9036;top:7928;width:359;height: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V4gMUA&#10;AADdAAAADwAAAGRycy9kb3ducmV2LnhtbERPTWsCMRC9F/wPYYTeata2iK5GsYVCWxSsraC3cTNu&#10;FjeTJUnX9d83hUJv83ifM1t0thYt+VA5VjAcZCCIC6crLhV8fb7cjUGEiKyxdkwKrhRgMe/dzDDX&#10;7sIf1G5jKVIIhxwVmBibXMpQGLIYBq4hTtzJeYsxQV9K7fGSwm0t77NsJC1WnBoMNvRsqDhvv60C&#10;3EweV+/1286vNvvjYffUFmsjlbrtd8spiEhd/Bf/uV91mj9+mMDvN+kEO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XiAxQAAAN0AAAAPAAAAAAAAAAAAAAAAAJgCAABkcnMv&#10;ZG93bnJldi54bWxQSwUGAAAAAAQABAD1AAAAigMAAAAA&#10;" filled="f" strokecolor="white" strokeweight=".5pt">
                                <v:stroke dashstyle="1 1"/>
                                <v:textbox inset="1pt,1pt,1pt,1pt">
                                  <w:txbxContent>
                                    <w:p w:rsidR="007E535A" w:rsidRDefault="007E535A" w:rsidP="000F12E1">
                                      <w:r>
                                        <w:t>10</w:t>
                                      </w:r>
                                    </w:p>
                                  </w:txbxContent>
                                </v:textbox>
                              </v:rect>
                              <v:rect id="Rectangle 179" o:spid="_x0000_s1352" style="position:absolute;left:9676;top:7924;width:386;height: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iYMcA&#10;AADdAAAADwAAAGRycy9kb3ducmV2LnhtbESPQUsDMRCF74L/IUzBm81WitRt06KCoFKhVgvtbboZ&#10;N4ubyZLE7frvnUPB2wzvzXvfLFaDb1VPMTWBDUzGBSjiKtiGawOfH0/XM1ApI1tsA5OBX0qwWl5e&#10;LLC04cTv1G9zrSSEU4kGXM5dqXWqHHlM49ARi/YVoscsa6y1jXiScN/qm6K41R4blgaHHT06qr63&#10;P94Abu6m69f2ZRfXm/3xsHvoqzenjbkaDfdzUJmG/G8+Xz9bwZ9NhV++kRH0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fpomDHAAAA3QAAAA8AAAAAAAAAAAAAAAAAmAIAAGRy&#10;cy9kb3ducmV2LnhtbFBLBQYAAAAABAAEAPUAAACMAwAAAAA=&#10;" filled="f" strokecolor="white" strokeweight=".5pt">
                                <v:stroke dashstyle="1 1"/>
                                <v:textbox inset="1pt,1pt,1pt,1pt">
                                  <w:txbxContent>
                                    <w:p w:rsidR="007E535A" w:rsidRDefault="007E535A" w:rsidP="000F12E1">
                                      <w:r>
                                        <w:t>18</w:t>
                                      </w:r>
                                    </w:p>
                                  </w:txbxContent>
                                </v:textbox>
                              </v:rect>
                              <v:rect id="Rectangle 180" o:spid="_x0000_s1353" style="position:absolute;left:7783;top:6276;width:407;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UH+8UA&#10;AADdAAAADwAAAGRycy9kb3ducmV2LnhtbERPTWsCMRC9F/wPYQRvNauI2K1RqiBosWBthfY23Uw3&#10;i5vJkqTr+u8bodDbPN7nzJedrUVLPlSOFYyGGQjiwumKSwXvb5v7GYgQkTXWjknBlQIsF727Oeba&#10;XfiV2mMsRQrhkKMCE2OTSxkKQxbD0DXEift23mJM0JdSe7ykcFvLcZZNpcWKU4PBhtaGivPxxyrA&#10;w8Nk/1zvTn5/+Pj6PK3a4sVIpQb97ukRRKQu/ov/3Fud5s8mI7h9k06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pQf7xQAAAN0AAAAPAAAAAAAAAAAAAAAAAJgCAABkcnMv&#10;ZG93bnJldi54bWxQSwUGAAAAAAQABAD1AAAAigMAAAAA&#10;" filled="f" strokecolor="white" strokeweight=".5pt">
                                <v:stroke dashstyle="1 1"/>
                                <v:textbox inset="1pt,1pt,1pt,1pt">
                                  <w:txbxContent>
                                    <w:p w:rsidR="007E535A" w:rsidRDefault="007E535A" w:rsidP="000F12E1">
                                      <w:r>
                                        <w:t>50</w:t>
                                      </w:r>
                                    </w:p>
                                  </w:txbxContent>
                                </v:textbox>
                              </v:rect>
                              <v:rect id="Rectangle 247" o:spid="_x0000_s1354" style="position:absolute;left:8021;top:7796;width:378;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eZjMUA&#10;AADdAAAADwAAAGRycy9kb3ducmV2LnhtbERPTWsCMRC9F/wPYYTealYR0a1RqlBoi4LaCu1tuplu&#10;FjeTJUnX9d8bodDbPN7nzJedrUVLPlSOFQwHGQjiwumKSwUf788PUxAhImusHZOCCwVYLnp3c8y1&#10;O/Oe2kMsRQrhkKMCE2OTSxkKQxbDwDXEiftx3mJM0JdSezyncFvLUZZNpMWKU4PBhtaGitPh1yrA&#10;3Wy8eatfj36z+/z+Oq7aYmukUvf97ukRRKQu/ov/3C86zZ+OR3D7Jp0gF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d5mMxQAAAN0AAAAPAAAAAAAAAAAAAAAAAJgCAABkcnMv&#10;ZG93bnJldi54bWxQSwUGAAAAAAQABAD1AAAAigMAAAAA&#10;" filled="f" strokecolor="white" strokeweight=".5pt">
                                <v:stroke dashstyle="1 1"/>
                                <v:textbox inset="1pt,1pt,1pt,1pt">
                                  <w:txbxContent>
                                    <w:p w:rsidR="007E535A" w:rsidRDefault="007E535A" w:rsidP="000F12E1">
                                      <w:r>
                                        <w:t>0</w:t>
                                      </w:r>
                                    </w:p>
                                  </w:txbxContent>
                                </v:textbox>
                              </v:rect>
                            </v:group>
                            <v:rect id="Rectangle 143" o:spid="_x0000_s1355" style="position:absolute;left:3232;top:3996;width:2580;height:6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Yn1MMA&#10;AADdAAAADwAAAGRycy9kb3ducmV2LnhtbERPS4vCMBC+C/sfwizsTVMfiFSjuCvCHhZkVdTjmIxt&#10;sZmUJtXuvzcLgrf5+J4zW7S2FDeqfeFYQb+XgCDWzhScKdjv1t0JCB+QDZaOScEfeVjM3zozTI27&#10;8y/dtiETMYR9igryEKpUSq9zsuh7riKO3MXVFkOEdSZNjfcYbks5SJKxtFhwbMixoq+c9HXbWAUO&#10;+xu5Op2anzPth9Un6eZw1Ep9vLfLKYhAbXiJn+5vE+dPRiP4/yaeIO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kYn1MMAAADdAAAADwAAAAAAAAAAAAAAAACYAgAAZHJzL2Rv&#10;d25yZXYueG1sUEsFBgAAAAAEAAQA9QAAAIgDAAAAAA==&#10;" filled="f" strokecolor="white" strokeweight="1pt">
                              <v:textbox style="layout-flow:vertical;mso-layout-flow-alt:bottom-to-top" inset="1pt,1pt,1pt,1pt">
                                <w:txbxContent>
                                  <w:p w:rsidR="007E535A" w:rsidRPr="008B13EE" w:rsidRDefault="007E535A" w:rsidP="000F12E1">
                                    <w:pPr>
                                      <w:rPr>
                                        <w:vertAlign w:val="superscript"/>
                                      </w:rPr>
                                    </w:pPr>
                                    <w:r>
                                      <w:t>v / ms</w:t>
                                    </w:r>
                                    <w:r>
                                      <w:rPr>
                                        <w:vertAlign w:val="superscript"/>
                                      </w:rPr>
                                      <w:t>-1</w:t>
                                    </w:r>
                                  </w:p>
                                </w:txbxContent>
                              </v:textbox>
                            </v:rect>
                          </v:group>
                        </v:group>
                      </v:group>
                      <v:rect id="Rectangle 143" o:spid="_x0000_s1356" style="position:absolute;left:36576;top:17196;width:2393;height:7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gcOMMA&#10;AADdAAAADwAAAGRycy9kb3ducmV2LnhtbERPTWvCQBC9F/wPywi91U1qEYmuohahh0Kpinocd8ck&#10;mJ0N2U1M/323UPA2j/c582VvK9FR40vHCtJRAoJYO1NyruCw375MQfiAbLByTAp+yMNyMXiaY2bc&#10;nb+p24VcxBD2GSooQqgzKb0uyKIfuZo4clfXWAwRNrk0Dd5juK3ka5JMpMWSY0OBNW0K0rddaxU4&#10;TL/k+/ncfl7oMK7XpNvjSSv1POxXMxCB+vAQ/7s/TJw/fZvA3zfxBL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gcOMMAAADdAAAADwAAAAAAAAAAAAAAAACYAgAAZHJzL2Rv&#10;d25yZXYueG1sUEsFBgAAAAAEAAQA9QAAAIgDAAAAAA==&#10;" filled="f" strokecolor="white" strokeweight="1pt">
                        <v:textbox style="layout-flow:vertical;mso-layout-flow-alt:bottom-to-top" inset="1pt,1pt,1pt,1pt">
                          <w:txbxContent>
                            <w:p w:rsidR="007E535A" w:rsidRPr="008B13EE" w:rsidRDefault="007E535A" w:rsidP="000F12E1">
                              <w:pPr>
                                <w:rPr>
                                  <w:vertAlign w:val="superscript"/>
                                </w:rPr>
                              </w:pPr>
                              <w:r>
                                <w:t>v/ ms</w:t>
                              </w:r>
                              <w:r>
                                <w:rPr>
                                  <w:vertAlign w:val="superscript"/>
                                </w:rPr>
                                <w:t>-1</w:t>
                              </w:r>
                            </w:p>
                          </w:txbxContent>
                        </v:textbox>
                      </v:rect>
                      <v:rect id="Rectangle 143" o:spid="_x0000_s1357" style="position:absolute;left:17196;top:19516;width:2394;height:7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4oOMIA&#10;AADcAAAADwAAAGRycy9kb3ducmV2LnhtbERPz2vCMBS+D/wfwhvsNlMdE6mNMh2DHQbDKtrjM3lr&#10;y5qX0qS2+++Xg+Dx4/udbUbbiCt1vnasYDZNQBBrZ2ouFRwPH89LED4gG2wck4I/8rBZTx4yTI0b&#10;eE/XPJQihrBPUUEVQptK6XVFFv3UtcSR+3GdxRBhV0rT4RDDbSPnSbKQFmuODRW2tKtI/+a9VeBw&#10;9i3fi6L/utDxpd2S7k9nrdTT4/i2AhFoDHfxzf1pFCxe49p4Jh4Bu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Tig4wgAAANwAAAAPAAAAAAAAAAAAAAAAAJgCAABkcnMvZG93&#10;bnJldi54bWxQSwUGAAAAAAQABAD1AAAAhwMAAAAA&#10;" filled="f" strokecolor="white" strokeweight="1pt">
                        <v:textbox style="layout-flow:vertical;mso-layout-flow-alt:bottom-to-top" inset="1pt,1pt,1pt,1pt">
                          <w:txbxContent>
                            <w:p w:rsidR="007E535A" w:rsidRPr="008B13EE" w:rsidRDefault="007E535A" w:rsidP="000F12E1">
                              <w:pPr>
                                <w:rPr>
                                  <w:vertAlign w:val="superscript"/>
                                </w:rPr>
                              </w:pPr>
                              <w:r>
                                <w:t>v/ ms</w:t>
                              </w:r>
                              <w:r>
                                <w:rPr>
                                  <w:vertAlign w:val="superscript"/>
                                </w:rPr>
                                <w:t>-1</w:t>
                              </w:r>
                            </w:p>
                          </w:txbxContent>
                        </v:textbox>
                      </v:rect>
                    </v:group>
                  </w:pict>
                </mc:Fallback>
              </mc:AlternateContent>
            </w:r>
          </w:p>
          <w:p w:rsidR="000F12E1" w:rsidRDefault="000F12E1" w:rsidP="00DC26F3">
            <w:pPr>
              <w:spacing w:before="120" w:after="120"/>
              <w:jc w:val="left"/>
              <w:rPr>
                <w:noProof/>
                <w:sz w:val="24"/>
                <w:szCs w:val="24"/>
                <w:lang w:eastAsia="en-GB"/>
              </w:rPr>
            </w:pPr>
          </w:p>
          <w:p w:rsidR="000F12E1" w:rsidRDefault="000F12E1" w:rsidP="00DC26F3">
            <w:pPr>
              <w:spacing w:before="120" w:after="120"/>
              <w:jc w:val="left"/>
              <w:rPr>
                <w:noProof/>
                <w:sz w:val="24"/>
                <w:szCs w:val="24"/>
                <w:lang w:eastAsia="en-GB"/>
              </w:rPr>
            </w:pPr>
          </w:p>
          <w:p w:rsidR="000F12E1" w:rsidRDefault="000F12E1" w:rsidP="00DC26F3">
            <w:pPr>
              <w:spacing w:before="120" w:after="120"/>
              <w:jc w:val="left"/>
              <w:rPr>
                <w:noProof/>
                <w:sz w:val="24"/>
                <w:szCs w:val="24"/>
                <w:lang w:eastAsia="en-GB"/>
              </w:rPr>
            </w:pPr>
          </w:p>
          <w:p w:rsidR="000F12E1" w:rsidRDefault="000F12E1" w:rsidP="00DC26F3">
            <w:pPr>
              <w:spacing w:before="120" w:after="120"/>
              <w:jc w:val="left"/>
              <w:rPr>
                <w:noProof/>
                <w:sz w:val="24"/>
                <w:szCs w:val="24"/>
                <w:lang w:eastAsia="en-GB"/>
              </w:rPr>
            </w:pPr>
          </w:p>
          <w:p w:rsidR="000F12E1" w:rsidRDefault="000F12E1" w:rsidP="00DC26F3">
            <w:pPr>
              <w:spacing w:before="120" w:after="120"/>
              <w:jc w:val="left"/>
              <w:rPr>
                <w:noProof/>
                <w:sz w:val="24"/>
                <w:szCs w:val="24"/>
                <w:lang w:eastAsia="en-GB"/>
              </w:rPr>
            </w:pPr>
          </w:p>
          <w:p w:rsidR="000F12E1" w:rsidRDefault="000F12E1" w:rsidP="00DC26F3">
            <w:pPr>
              <w:spacing w:before="120" w:after="120"/>
              <w:jc w:val="left"/>
              <w:rPr>
                <w:noProof/>
                <w:sz w:val="24"/>
                <w:szCs w:val="24"/>
                <w:lang w:eastAsia="en-GB"/>
              </w:rPr>
            </w:pPr>
          </w:p>
          <w:p w:rsidR="000F12E1" w:rsidRDefault="000F12E1" w:rsidP="00DC26F3">
            <w:pPr>
              <w:spacing w:before="120" w:after="120"/>
              <w:jc w:val="left"/>
              <w:rPr>
                <w:noProof/>
                <w:sz w:val="24"/>
                <w:szCs w:val="24"/>
                <w:lang w:eastAsia="en-GB"/>
              </w:rPr>
            </w:pPr>
          </w:p>
          <w:p w:rsidR="000F12E1" w:rsidRPr="008B13EE" w:rsidRDefault="000F12E1" w:rsidP="000F12E1">
            <w:pPr>
              <w:rPr>
                <w:vertAlign w:val="superscript"/>
              </w:rPr>
            </w:pPr>
          </w:p>
          <w:p w:rsidR="000F12E1" w:rsidRPr="008B13EE" w:rsidRDefault="000F12E1" w:rsidP="000F12E1">
            <w:pPr>
              <w:rPr>
                <w:vertAlign w:val="superscript"/>
              </w:rPr>
            </w:pPr>
            <w:r>
              <w:t>v/ ms</w:t>
            </w:r>
            <w:r>
              <w:rPr>
                <w:vertAlign w:val="superscript"/>
              </w:rPr>
              <w:t>-1</w:t>
            </w:r>
          </w:p>
          <w:p w:rsidR="000F12E1" w:rsidRDefault="000F12E1" w:rsidP="00DC26F3">
            <w:pPr>
              <w:spacing w:before="120" w:after="120"/>
              <w:jc w:val="left"/>
              <w:rPr>
                <w:noProof/>
                <w:sz w:val="24"/>
                <w:szCs w:val="24"/>
                <w:lang w:eastAsia="en-GB"/>
              </w:rPr>
            </w:pPr>
          </w:p>
          <w:p w:rsidR="000F12E1" w:rsidRDefault="000F12E1" w:rsidP="00DC26F3">
            <w:pPr>
              <w:spacing w:before="120" w:after="120"/>
              <w:jc w:val="left"/>
              <w:rPr>
                <w:noProof/>
                <w:sz w:val="24"/>
                <w:szCs w:val="24"/>
                <w:lang w:eastAsia="en-GB"/>
              </w:rPr>
            </w:pPr>
          </w:p>
          <w:p w:rsidR="000F12E1" w:rsidRDefault="000F12E1" w:rsidP="00DC26F3">
            <w:pPr>
              <w:spacing w:before="120" w:after="120"/>
              <w:jc w:val="left"/>
              <w:rPr>
                <w:noProof/>
                <w:sz w:val="24"/>
                <w:szCs w:val="24"/>
                <w:lang w:eastAsia="en-GB"/>
              </w:rPr>
            </w:pPr>
          </w:p>
          <w:p w:rsidR="000F12E1" w:rsidRDefault="000F12E1" w:rsidP="00DC26F3">
            <w:pPr>
              <w:spacing w:before="120" w:after="120"/>
              <w:jc w:val="left"/>
              <w:rPr>
                <w:noProof/>
                <w:sz w:val="24"/>
                <w:szCs w:val="24"/>
                <w:lang w:eastAsia="en-GB"/>
              </w:rPr>
            </w:pPr>
          </w:p>
          <w:p w:rsidR="00353CEF" w:rsidRPr="001F1787" w:rsidRDefault="00353CEF" w:rsidP="00DC26F3">
            <w:pPr>
              <w:spacing w:before="120" w:after="120"/>
              <w:jc w:val="left"/>
              <w:rPr>
                <w:noProof/>
                <w:sz w:val="24"/>
                <w:szCs w:val="24"/>
                <w:lang w:eastAsia="en-GB"/>
              </w:rPr>
            </w:pPr>
          </w:p>
        </w:tc>
      </w:tr>
      <w:tr w:rsidR="00353CEF" w:rsidRPr="001F1787" w:rsidTr="00334682">
        <w:trPr>
          <w:cantSplit/>
          <w:trHeight w:val="660"/>
        </w:trPr>
        <w:tc>
          <w:tcPr>
            <w:tcW w:w="10173" w:type="dxa"/>
            <w:gridSpan w:val="3"/>
            <w:tcBorders>
              <w:bottom w:val="single" w:sz="4" w:space="0" w:color="000000" w:themeColor="text1"/>
            </w:tcBorders>
            <w:shd w:val="clear" w:color="auto" w:fill="D99594" w:themeFill="accent2" w:themeFillTint="99"/>
          </w:tcPr>
          <w:p w:rsidR="00353CEF" w:rsidRPr="00827D47" w:rsidRDefault="00353CEF" w:rsidP="00DC26F3">
            <w:pPr>
              <w:spacing w:before="120" w:after="120"/>
              <w:jc w:val="left"/>
              <w:rPr>
                <w:rFonts w:eastAsia="Times New Roman" w:cs="Times New Roman"/>
                <w:sz w:val="36"/>
                <w:szCs w:val="36"/>
                <w:lang w:eastAsia="en-GB"/>
              </w:rPr>
            </w:pPr>
            <w:r w:rsidRPr="00827D47">
              <w:rPr>
                <w:rFonts w:eastAsia="Times New Roman" w:cs="Times New Roman"/>
                <w:b/>
                <w:bCs/>
                <w:sz w:val="36"/>
                <w:szCs w:val="36"/>
                <w:lang w:eastAsia="en-GB"/>
              </w:rPr>
              <w:t>Acceleration</w:t>
            </w:r>
          </w:p>
        </w:tc>
      </w:tr>
      <w:tr w:rsidR="00353CEF" w:rsidRPr="001F1787" w:rsidTr="00334682">
        <w:trPr>
          <w:cantSplit/>
          <w:trHeight w:val="660"/>
        </w:trPr>
        <w:tc>
          <w:tcPr>
            <w:tcW w:w="959" w:type="dxa"/>
            <w:shd w:val="clear" w:color="auto" w:fill="DDD9C3" w:themeFill="background2" w:themeFillShade="E6"/>
          </w:tcPr>
          <w:p w:rsidR="00353CEF" w:rsidRPr="0056163E" w:rsidRDefault="00353CEF"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3.1</w:t>
            </w:r>
          </w:p>
        </w:tc>
        <w:tc>
          <w:tcPr>
            <w:tcW w:w="9214" w:type="dxa"/>
            <w:gridSpan w:val="2"/>
            <w:shd w:val="clear" w:color="auto" w:fill="DDD9C3" w:themeFill="background2" w:themeFillShade="E6"/>
          </w:tcPr>
          <w:p w:rsidR="00353CEF" w:rsidRPr="0056163E" w:rsidRDefault="00353CEF"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I can define acceleration as the final velocity subtract the initial velocity divided by the time for the change</w:t>
            </w:r>
          </w:p>
        </w:tc>
      </w:tr>
      <w:tr w:rsidR="00353CEF" w:rsidRPr="001F1787" w:rsidTr="002F35F6">
        <w:trPr>
          <w:cantSplit/>
          <w:trHeight w:val="540"/>
        </w:trPr>
        <w:tc>
          <w:tcPr>
            <w:tcW w:w="959" w:type="dxa"/>
            <w:shd w:val="clear" w:color="auto" w:fill="auto"/>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1.1</w:t>
            </w:r>
          </w:p>
        </w:tc>
        <w:tc>
          <w:tcPr>
            <w:tcW w:w="9214" w:type="dxa"/>
            <w:gridSpan w:val="2"/>
            <w:shd w:val="clear" w:color="auto" w:fill="auto"/>
          </w:tcPr>
          <w:p w:rsidR="00353CEF" w:rsidRPr="001F1787" w:rsidRDefault="00353CEF" w:rsidP="00DC26F3">
            <w:pPr>
              <w:spacing w:before="120" w:after="120"/>
              <w:jc w:val="left"/>
              <w:rPr>
                <w:rFonts w:eastAsia="Times New Roman" w:cs="Times New Roman"/>
                <w:sz w:val="24"/>
                <w:szCs w:val="24"/>
              </w:rPr>
            </w:pPr>
            <w:r w:rsidRPr="00B2199A">
              <w:rPr>
                <w:rFonts w:eastAsia="Times New Roman" w:cs="Times New Roman"/>
                <w:sz w:val="24"/>
                <w:szCs w:val="24"/>
              </w:rPr>
              <w:t>State the meaning of the term “acceleration”.</w:t>
            </w:r>
          </w:p>
        </w:tc>
      </w:tr>
      <w:tr w:rsidR="00353CEF" w:rsidRPr="001F1787" w:rsidTr="00334682">
        <w:trPr>
          <w:cantSplit/>
          <w:trHeight w:val="540"/>
        </w:trPr>
        <w:tc>
          <w:tcPr>
            <w:tcW w:w="959" w:type="dxa"/>
            <w:tcBorders>
              <w:bottom w:val="single" w:sz="4" w:space="0" w:color="000000" w:themeColor="text1"/>
            </w:tcBorders>
            <w:shd w:val="clear" w:color="auto" w:fill="auto"/>
          </w:tcPr>
          <w:p w:rsidR="00353CEF" w:rsidRPr="001F1787" w:rsidRDefault="00353CEF"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3.1.2</w:t>
            </w:r>
          </w:p>
        </w:tc>
        <w:tc>
          <w:tcPr>
            <w:tcW w:w="9214" w:type="dxa"/>
            <w:gridSpan w:val="2"/>
            <w:tcBorders>
              <w:bottom w:val="single" w:sz="4" w:space="0" w:color="000000" w:themeColor="text1"/>
            </w:tcBorders>
            <w:shd w:val="clear" w:color="auto" w:fill="auto"/>
          </w:tcPr>
          <w:p w:rsidR="00353CEF" w:rsidRPr="001F1787" w:rsidRDefault="00353CEF" w:rsidP="00DC26F3">
            <w:pPr>
              <w:spacing w:before="120" w:after="120"/>
              <w:jc w:val="left"/>
              <w:rPr>
                <w:rFonts w:eastAsia="Times New Roman" w:cs="Times New Roman"/>
                <w:sz w:val="24"/>
                <w:szCs w:val="24"/>
              </w:rPr>
            </w:pPr>
            <w:r w:rsidRPr="001F1787">
              <w:rPr>
                <w:rFonts w:eastAsia="Times New Roman" w:cs="Times New Roman"/>
                <w:sz w:val="24"/>
                <w:szCs w:val="24"/>
              </w:rPr>
              <w:t>E</w:t>
            </w:r>
            <w:r w:rsidRPr="001F1787">
              <w:rPr>
                <w:sz w:val="24"/>
                <w:szCs w:val="24"/>
              </w:rPr>
              <w:t xml:space="preserve">xplain what is meant by a </w:t>
            </w:r>
            <w:r w:rsidRPr="001F1787">
              <w:rPr>
                <w:i/>
                <w:iCs/>
                <w:sz w:val="24"/>
                <w:szCs w:val="24"/>
              </w:rPr>
              <w:t>uniform acceleration of 1.4 ms</w:t>
            </w:r>
            <w:r w:rsidRPr="001F1787">
              <w:rPr>
                <w:i/>
                <w:iCs/>
                <w:sz w:val="24"/>
                <w:szCs w:val="24"/>
                <w:vertAlign w:val="superscript"/>
              </w:rPr>
              <w:t>-2</w:t>
            </w:r>
          </w:p>
        </w:tc>
      </w:tr>
      <w:tr w:rsidR="00353CEF" w:rsidRPr="001F1787" w:rsidTr="00334682">
        <w:trPr>
          <w:cantSplit/>
          <w:trHeight w:val="540"/>
        </w:trPr>
        <w:tc>
          <w:tcPr>
            <w:tcW w:w="959" w:type="dxa"/>
            <w:shd w:val="clear" w:color="auto" w:fill="DDD9C3" w:themeFill="background2" w:themeFillShade="E6"/>
          </w:tcPr>
          <w:p w:rsidR="00353CEF" w:rsidRPr="0056163E" w:rsidRDefault="00353CEF"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3.2</w:t>
            </w:r>
          </w:p>
        </w:tc>
        <w:tc>
          <w:tcPr>
            <w:tcW w:w="9214" w:type="dxa"/>
            <w:gridSpan w:val="2"/>
            <w:shd w:val="clear" w:color="auto" w:fill="DDD9C3" w:themeFill="background2" w:themeFillShade="E6"/>
          </w:tcPr>
          <w:p w:rsidR="00353CEF" w:rsidRPr="0056163E" w:rsidRDefault="00353CEF" w:rsidP="00DC26F3">
            <w:pPr>
              <w:spacing w:before="120" w:after="120"/>
              <w:jc w:val="left"/>
              <w:rPr>
                <w:rFonts w:eastAsia="Times New Roman" w:cs="Times New Roman"/>
                <w:b/>
                <w:sz w:val="24"/>
                <w:szCs w:val="24"/>
              </w:rPr>
            </w:pPr>
            <w:r w:rsidRPr="0056163E">
              <w:rPr>
                <w:rFonts w:eastAsia="Times New Roman" w:cs="Times New Roman"/>
                <w:b/>
                <w:sz w:val="24"/>
                <w:szCs w:val="24"/>
              </w:rPr>
              <w:t xml:space="preserve">I can use the relationship involving acceleration, change in speed and time </w:t>
            </w:r>
          </w:p>
          <w:p w:rsidR="00353CEF" w:rsidRPr="0056163E" w:rsidRDefault="00353CEF"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rPr>
              <w:t>(a = ∆v/t).</w:t>
            </w:r>
          </w:p>
        </w:tc>
      </w:tr>
      <w:tr w:rsidR="00353CEF" w:rsidRPr="001F1787" w:rsidTr="001F2EAC">
        <w:trPr>
          <w:cantSplit/>
          <w:trHeight w:val="540"/>
        </w:trPr>
        <w:tc>
          <w:tcPr>
            <w:tcW w:w="959" w:type="dxa"/>
            <w:shd w:val="clear" w:color="auto" w:fill="auto"/>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2.1</w:t>
            </w:r>
          </w:p>
        </w:tc>
        <w:tc>
          <w:tcPr>
            <w:tcW w:w="9214" w:type="dxa"/>
            <w:gridSpan w:val="2"/>
            <w:shd w:val="clear" w:color="auto" w:fill="auto"/>
          </w:tcPr>
          <w:p w:rsidR="00353CEF" w:rsidRPr="001F1787" w:rsidRDefault="00353CEF" w:rsidP="003A23C8">
            <w:pPr>
              <w:autoSpaceDE w:val="0"/>
              <w:autoSpaceDN w:val="0"/>
              <w:adjustRightInd w:val="0"/>
              <w:spacing w:before="120"/>
              <w:jc w:val="left"/>
              <w:rPr>
                <w:rFonts w:cs="Times New Roman"/>
                <w:sz w:val="24"/>
                <w:szCs w:val="24"/>
              </w:rPr>
            </w:pPr>
            <w:r w:rsidRPr="001F1787">
              <w:rPr>
                <w:rFonts w:cs="Times New Roman"/>
                <w:sz w:val="24"/>
                <w:szCs w:val="24"/>
              </w:rPr>
              <w:t xml:space="preserve">A Jaguar can reach 27 </w:t>
            </w:r>
            <w:r w:rsidRPr="001F1787">
              <w:rPr>
                <w:sz w:val="24"/>
                <w:szCs w:val="24"/>
              </w:rPr>
              <w:t>ms</w:t>
            </w:r>
            <w:r w:rsidRPr="001F1787">
              <w:rPr>
                <w:sz w:val="24"/>
                <w:szCs w:val="24"/>
                <w:vertAlign w:val="superscript"/>
              </w:rPr>
              <w:t>-1</w:t>
            </w:r>
            <w:r w:rsidRPr="001F1787">
              <w:rPr>
                <w:sz w:val="24"/>
                <w:szCs w:val="24"/>
              </w:rPr>
              <w:t xml:space="preserve"> </w:t>
            </w:r>
            <w:r w:rsidRPr="001F1787">
              <w:rPr>
                <w:rFonts w:cs="Times New Roman"/>
                <w:sz w:val="24"/>
                <w:szCs w:val="24"/>
              </w:rPr>
              <w:t>from rest in 9.0 s</w:t>
            </w:r>
            <w:r>
              <w:rPr>
                <w:rFonts w:cs="Times New Roman"/>
                <w:sz w:val="24"/>
                <w:szCs w:val="24"/>
              </w:rPr>
              <w:t>, calculate its acceleration.</w:t>
            </w:r>
          </w:p>
        </w:tc>
      </w:tr>
      <w:tr w:rsidR="00353CEF" w:rsidRPr="001F1787" w:rsidTr="001F2EAC">
        <w:trPr>
          <w:cantSplit/>
          <w:trHeight w:val="540"/>
        </w:trPr>
        <w:tc>
          <w:tcPr>
            <w:tcW w:w="959" w:type="dxa"/>
            <w:shd w:val="clear" w:color="auto" w:fill="auto"/>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lastRenderedPageBreak/>
              <w:t>3.2.2</w:t>
            </w:r>
          </w:p>
        </w:tc>
        <w:tc>
          <w:tcPr>
            <w:tcW w:w="9214" w:type="dxa"/>
            <w:gridSpan w:val="2"/>
            <w:shd w:val="clear" w:color="auto" w:fill="auto"/>
          </w:tcPr>
          <w:p w:rsidR="00353CEF" w:rsidRPr="001F1787" w:rsidRDefault="00353CEF" w:rsidP="003A23C8">
            <w:pPr>
              <w:autoSpaceDE w:val="0"/>
              <w:autoSpaceDN w:val="0"/>
              <w:adjustRightInd w:val="0"/>
              <w:spacing w:before="120"/>
              <w:jc w:val="left"/>
              <w:rPr>
                <w:rFonts w:cs="Times New Roman"/>
                <w:sz w:val="24"/>
                <w:szCs w:val="24"/>
              </w:rPr>
            </w:pPr>
            <w:r>
              <w:rPr>
                <w:rFonts w:cs="Times New Roman"/>
                <w:sz w:val="24"/>
                <w:szCs w:val="24"/>
              </w:rPr>
              <w:t>The space shuttle reached</w:t>
            </w:r>
            <w:r w:rsidRPr="001F1787">
              <w:rPr>
                <w:rFonts w:cs="Times New Roman"/>
                <w:sz w:val="24"/>
                <w:szCs w:val="24"/>
              </w:rPr>
              <w:t xml:space="preserve"> 1000 </w:t>
            </w:r>
            <w:r w:rsidRPr="001F1787">
              <w:rPr>
                <w:sz w:val="24"/>
                <w:szCs w:val="24"/>
              </w:rPr>
              <w:t>ms</w:t>
            </w:r>
            <w:r w:rsidRPr="001F1787">
              <w:rPr>
                <w:sz w:val="24"/>
                <w:szCs w:val="24"/>
                <w:vertAlign w:val="superscript"/>
              </w:rPr>
              <w:t>-1</w:t>
            </w:r>
            <w:r w:rsidRPr="001F1787">
              <w:rPr>
                <w:rFonts w:cs="Times New Roman"/>
                <w:sz w:val="24"/>
                <w:szCs w:val="24"/>
              </w:rPr>
              <w:t>, 45 s after launch</w:t>
            </w:r>
            <w:r>
              <w:rPr>
                <w:rFonts w:cs="Times New Roman"/>
                <w:sz w:val="24"/>
                <w:szCs w:val="24"/>
              </w:rPr>
              <w:t>,</w:t>
            </w:r>
            <w:r w:rsidRPr="001F1787">
              <w:rPr>
                <w:rFonts w:cs="Times New Roman"/>
                <w:sz w:val="24"/>
                <w:szCs w:val="24"/>
              </w:rPr>
              <w:t xml:space="preserve"> </w:t>
            </w:r>
            <w:r>
              <w:rPr>
                <w:rFonts w:cs="Times New Roman"/>
                <w:sz w:val="24"/>
                <w:szCs w:val="24"/>
              </w:rPr>
              <w:t>calculate its acceleration.</w:t>
            </w:r>
          </w:p>
        </w:tc>
      </w:tr>
      <w:tr w:rsidR="00353CEF" w:rsidRPr="001F1787" w:rsidTr="001F2EAC">
        <w:trPr>
          <w:cantSplit/>
          <w:trHeight w:val="540"/>
        </w:trPr>
        <w:tc>
          <w:tcPr>
            <w:tcW w:w="959" w:type="dxa"/>
            <w:shd w:val="clear" w:color="auto" w:fill="auto"/>
          </w:tcPr>
          <w:p w:rsidR="00353CEF" w:rsidRPr="001F1787" w:rsidRDefault="00353CEF" w:rsidP="003938FA">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2.3</w:t>
            </w:r>
          </w:p>
        </w:tc>
        <w:tc>
          <w:tcPr>
            <w:tcW w:w="9214" w:type="dxa"/>
            <w:gridSpan w:val="2"/>
            <w:shd w:val="clear" w:color="auto" w:fill="auto"/>
          </w:tcPr>
          <w:p w:rsidR="00353CEF" w:rsidRPr="001F1787" w:rsidRDefault="00353CEF" w:rsidP="003A23C8">
            <w:pPr>
              <w:autoSpaceDE w:val="0"/>
              <w:autoSpaceDN w:val="0"/>
              <w:adjustRightInd w:val="0"/>
              <w:spacing w:before="120"/>
              <w:jc w:val="left"/>
              <w:rPr>
                <w:rFonts w:cs="Times New Roman"/>
                <w:sz w:val="24"/>
                <w:szCs w:val="24"/>
              </w:rPr>
            </w:pPr>
            <w:r w:rsidRPr="00B2199A">
              <w:rPr>
                <w:rFonts w:cs="Times New Roman"/>
                <w:sz w:val="24"/>
                <w:szCs w:val="24"/>
              </w:rPr>
              <w:t xml:space="preserve">Starting from rest, </w:t>
            </w:r>
            <w:r>
              <w:rPr>
                <w:rFonts w:cs="Times New Roman"/>
                <w:sz w:val="24"/>
                <w:szCs w:val="24"/>
              </w:rPr>
              <w:t>a</w:t>
            </w:r>
            <w:r w:rsidRPr="00B2199A">
              <w:rPr>
                <w:rFonts w:cs="Times New Roman"/>
                <w:sz w:val="24"/>
                <w:szCs w:val="24"/>
              </w:rPr>
              <w:t xml:space="preserve"> flea accelerates to 1·2 ms</w:t>
            </w:r>
            <w:r w:rsidRPr="00B2199A">
              <w:rPr>
                <w:rFonts w:cs="Times New Roman"/>
                <w:sz w:val="24"/>
                <w:szCs w:val="24"/>
                <w:vertAlign w:val="superscript"/>
              </w:rPr>
              <w:t>-1</w:t>
            </w:r>
            <w:r>
              <w:rPr>
                <w:rFonts w:cs="Times New Roman"/>
                <w:sz w:val="24"/>
                <w:szCs w:val="24"/>
              </w:rPr>
              <w:t xml:space="preserve"> </w:t>
            </w:r>
            <w:r w:rsidRPr="00B2199A">
              <w:rPr>
                <w:rFonts w:cs="Times New Roman"/>
                <w:sz w:val="24"/>
                <w:szCs w:val="24"/>
              </w:rPr>
              <w:t>in a time of</w:t>
            </w:r>
            <w:r>
              <w:rPr>
                <w:rFonts w:cs="Times New Roman"/>
                <w:sz w:val="24"/>
                <w:szCs w:val="24"/>
              </w:rPr>
              <w:t xml:space="preserve"> 0·001 </w:t>
            </w:r>
            <w:r w:rsidRPr="00B2199A">
              <w:rPr>
                <w:rFonts w:cs="Times New Roman"/>
                <w:sz w:val="24"/>
                <w:szCs w:val="24"/>
              </w:rPr>
              <w:t>s.</w:t>
            </w:r>
            <w:r>
              <w:rPr>
                <w:rFonts w:cs="Times New Roman"/>
                <w:sz w:val="24"/>
                <w:szCs w:val="24"/>
              </w:rPr>
              <w:t xml:space="preserve"> Calculate the acceleration of the flea.</w:t>
            </w:r>
          </w:p>
        </w:tc>
      </w:tr>
      <w:tr w:rsidR="00353CEF" w:rsidRPr="001F1787" w:rsidTr="001F2EAC">
        <w:trPr>
          <w:cantSplit/>
          <w:trHeight w:val="540"/>
        </w:trPr>
        <w:tc>
          <w:tcPr>
            <w:tcW w:w="959" w:type="dxa"/>
            <w:shd w:val="clear" w:color="auto" w:fill="auto"/>
          </w:tcPr>
          <w:p w:rsidR="00353CEF" w:rsidRPr="001F1787" w:rsidRDefault="00353CEF" w:rsidP="003938FA">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2.4</w:t>
            </w:r>
          </w:p>
        </w:tc>
        <w:tc>
          <w:tcPr>
            <w:tcW w:w="9214" w:type="dxa"/>
            <w:gridSpan w:val="2"/>
            <w:shd w:val="clear" w:color="auto" w:fill="auto"/>
          </w:tcPr>
          <w:p w:rsidR="00353CEF" w:rsidRPr="001F1787" w:rsidRDefault="00353CEF" w:rsidP="003A23C8">
            <w:pPr>
              <w:autoSpaceDE w:val="0"/>
              <w:autoSpaceDN w:val="0"/>
              <w:adjustRightInd w:val="0"/>
              <w:spacing w:before="120"/>
              <w:jc w:val="left"/>
              <w:rPr>
                <w:rFonts w:cs="Times New Roman"/>
                <w:sz w:val="24"/>
                <w:szCs w:val="24"/>
              </w:rPr>
            </w:pPr>
            <w:r w:rsidRPr="001F1787">
              <w:rPr>
                <w:rFonts w:cs="Times New Roman"/>
                <w:sz w:val="24"/>
                <w:szCs w:val="24"/>
              </w:rPr>
              <w:t xml:space="preserve">A car reaches a velocity of 30 </w:t>
            </w:r>
            <w:r w:rsidRPr="001F1787">
              <w:rPr>
                <w:sz w:val="24"/>
                <w:szCs w:val="24"/>
              </w:rPr>
              <w:t>ms</w:t>
            </w:r>
            <w:r w:rsidRPr="001F1787">
              <w:rPr>
                <w:sz w:val="24"/>
                <w:szCs w:val="24"/>
                <w:vertAlign w:val="superscript"/>
              </w:rPr>
              <w:t xml:space="preserve">-1 </w:t>
            </w:r>
            <w:r w:rsidRPr="001F1787">
              <w:rPr>
                <w:rFonts w:cs="Times New Roman"/>
                <w:sz w:val="24"/>
                <w:szCs w:val="24"/>
              </w:rPr>
              <w:t xml:space="preserve">from a velocity of 18 </w:t>
            </w:r>
            <w:r w:rsidRPr="001F1787">
              <w:rPr>
                <w:sz w:val="24"/>
                <w:szCs w:val="24"/>
              </w:rPr>
              <w:t>ms</w:t>
            </w:r>
            <w:r w:rsidRPr="001F1787">
              <w:rPr>
                <w:sz w:val="24"/>
                <w:szCs w:val="24"/>
                <w:vertAlign w:val="superscript"/>
              </w:rPr>
              <w:t xml:space="preserve">-1 </w:t>
            </w:r>
            <w:r w:rsidRPr="001F1787">
              <w:rPr>
                <w:rFonts w:cs="Times New Roman"/>
                <w:sz w:val="24"/>
                <w:szCs w:val="24"/>
              </w:rPr>
              <w:t xml:space="preserve">in 6 s. </w:t>
            </w:r>
            <w:r>
              <w:rPr>
                <w:rFonts w:cs="Times New Roman"/>
                <w:sz w:val="24"/>
                <w:szCs w:val="24"/>
              </w:rPr>
              <w:t>Calculate</w:t>
            </w:r>
            <w:r w:rsidRPr="001F1787">
              <w:rPr>
                <w:rFonts w:cs="Times New Roman"/>
                <w:sz w:val="24"/>
                <w:szCs w:val="24"/>
              </w:rPr>
              <w:t xml:space="preserve"> its ac</w:t>
            </w:r>
            <w:r>
              <w:rPr>
                <w:rFonts w:cs="Times New Roman"/>
                <w:sz w:val="24"/>
                <w:szCs w:val="24"/>
              </w:rPr>
              <w:t>celeration.</w:t>
            </w:r>
          </w:p>
        </w:tc>
      </w:tr>
      <w:tr w:rsidR="00353CEF" w:rsidRPr="001F1787" w:rsidTr="001F2EAC">
        <w:trPr>
          <w:cantSplit/>
          <w:trHeight w:val="540"/>
        </w:trPr>
        <w:tc>
          <w:tcPr>
            <w:tcW w:w="959" w:type="dxa"/>
            <w:shd w:val="clear" w:color="auto" w:fill="auto"/>
          </w:tcPr>
          <w:p w:rsidR="00353CEF" w:rsidRPr="001F1787" w:rsidRDefault="00353CEF" w:rsidP="003938FA">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2.5</w:t>
            </w:r>
          </w:p>
        </w:tc>
        <w:tc>
          <w:tcPr>
            <w:tcW w:w="9214" w:type="dxa"/>
            <w:gridSpan w:val="2"/>
            <w:shd w:val="clear" w:color="auto" w:fill="auto"/>
          </w:tcPr>
          <w:p w:rsidR="00353CEF" w:rsidRPr="001F1787" w:rsidRDefault="00353CEF" w:rsidP="003A23C8">
            <w:pPr>
              <w:autoSpaceDE w:val="0"/>
              <w:autoSpaceDN w:val="0"/>
              <w:adjustRightInd w:val="0"/>
              <w:spacing w:before="120"/>
              <w:jc w:val="left"/>
              <w:rPr>
                <w:rFonts w:cs="Times New Roman"/>
                <w:sz w:val="24"/>
                <w:szCs w:val="24"/>
              </w:rPr>
            </w:pPr>
            <w:r w:rsidRPr="001F1787">
              <w:rPr>
                <w:rFonts w:cs="Times New Roman"/>
                <w:sz w:val="24"/>
                <w:szCs w:val="24"/>
              </w:rPr>
              <w:t xml:space="preserve">A train moving at 10 </w:t>
            </w:r>
            <w:r w:rsidRPr="001F1787">
              <w:rPr>
                <w:sz w:val="24"/>
                <w:szCs w:val="24"/>
              </w:rPr>
              <w:t>ms</w:t>
            </w:r>
            <w:r w:rsidRPr="001F1787">
              <w:rPr>
                <w:sz w:val="24"/>
                <w:szCs w:val="24"/>
                <w:vertAlign w:val="superscript"/>
              </w:rPr>
              <w:t>-1</w:t>
            </w:r>
            <w:r w:rsidRPr="001F1787">
              <w:rPr>
                <w:rFonts w:cs="Times New Roman"/>
                <w:sz w:val="24"/>
                <w:szCs w:val="24"/>
              </w:rPr>
              <w:t xml:space="preserve"> increases its speed to 45 </w:t>
            </w:r>
            <w:r w:rsidRPr="001F1787">
              <w:rPr>
                <w:sz w:val="24"/>
                <w:szCs w:val="24"/>
              </w:rPr>
              <w:t>ms</w:t>
            </w:r>
            <w:r w:rsidRPr="001F1787">
              <w:rPr>
                <w:sz w:val="24"/>
                <w:szCs w:val="24"/>
                <w:vertAlign w:val="superscript"/>
              </w:rPr>
              <w:t xml:space="preserve">-1 </w:t>
            </w:r>
            <w:r w:rsidRPr="001F1787">
              <w:rPr>
                <w:rFonts w:cs="Times New Roman"/>
                <w:sz w:val="24"/>
                <w:szCs w:val="24"/>
              </w:rPr>
              <w:t xml:space="preserve">in 10 s. </w:t>
            </w:r>
            <w:r>
              <w:rPr>
                <w:rFonts w:cs="Times New Roman"/>
                <w:sz w:val="24"/>
                <w:szCs w:val="24"/>
              </w:rPr>
              <w:t>Calculate its acceleration.</w:t>
            </w:r>
          </w:p>
        </w:tc>
      </w:tr>
      <w:tr w:rsidR="00353CEF" w:rsidRPr="001F1787" w:rsidTr="001F2EAC">
        <w:trPr>
          <w:cantSplit/>
          <w:trHeight w:val="540"/>
        </w:trPr>
        <w:tc>
          <w:tcPr>
            <w:tcW w:w="959" w:type="dxa"/>
            <w:shd w:val="clear" w:color="auto" w:fill="auto"/>
          </w:tcPr>
          <w:p w:rsidR="00353CEF" w:rsidRPr="001F1787" w:rsidRDefault="00353CEF" w:rsidP="003938FA">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2.6</w:t>
            </w:r>
          </w:p>
        </w:tc>
        <w:tc>
          <w:tcPr>
            <w:tcW w:w="9214" w:type="dxa"/>
            <w:gridSpan w:val="2"/>
            <w:shd w:val="clear" w:color="auto" w:fill="auto"/>
          </w:tcPr>
          <w:p w:rsidR="00353CEF" w:rsidRPr="001F1787" w:rsidRDefault="00353CEF" w:rsidP="00DC26F3">
            <w:pPr>
              <w:autoSpaceDE w:val="0"/>
              <w:autoSpaceDN w:val="0"/>
              <w:adjustRightInd w:val="0"/>
              <w:spacing w:before="120"/>
              <w:jc w:val="left"/>
              <w:rPr>
                <w:rFonts w:cs="Times New Roman"/>
                <w:sz w:val="24"/>
                <w:szCs w:val="24"/>
              </w:rPr>
            </w:pPr>
            <w:r w:rsidRPr="001F1787">
              <w:rPr>
                <w:rFonts w:cs="Times New Roman"/>
                <w:sz w:val="24"/>
                <w:szCs w:val="24"/>
              </w:rPr>
              <w:t xml:space="preserve">A bullet travelling at 240 </w:t>
            </w:r>
            <w:r w:rsidRPr="001F1787">
              <w:rPr>
                <w:sz w:val="24"/>
                <w:szCs w:val="24"/>
              </w:rPr>
              <w:t>ms</w:t>
            </w:r>
            <w:r w:rsidRPr="001F1787">
              <w:rPr>
                <w:sz w:val="24"/>
                <w:szCs w:val="24"/>
                <w:vertAlign w:val="superscript"/>
              </w:rPr>
              <w:t xml:space="preserve">-1 </w:t>
            </w:r>
            <w:r w:rsidRPr="001F1787">
              <w:rPr>
                <w:rFonts w:cs="Times New Roman"/>
                <w:sz w:val="24"/>
                <w:szCs w:val="24"/>
              </w:rPr>
              <w:t xml:space="preserve">hits a wall and stops in 0.2 s. </w:t>
            </w:r>
            <w:r>
              <w:rPr>
                <w:rFonts w:cs="Times New Roman"/>
                <w:sz w:val="24"/>
                <w:szCs w:val="24"/>
              </w:rPr>
              <w:t>Calculate its acceleration.</w:t>
            </w:r>
          </w:p>
        </w:tc>
      </w:tr>
      <w:tr w:rsidR="00353CEF" w:rsidRPr="001F1787" w:rsidTr="00334682">
        <w:trPr>
          <w:cantSplit/>
          <w:trHeight w:val="540"/>
        </w:trPr>
        <w:tc>
          <w:tcPr>
            <w:tcW w:w="959" w:type="dxa"/>
            <w:tcBorders>
              <w:bottom w:val="single" w:sz="4" w:space="0" w:color="000000" w:themeColor="text1"/>
            </w:tcBorders>
            <w:shd w:val="clear" w:color="auto" w:fill="auto"/>
          </w:tcPr>
          <w:p w:rsidR="00353CEF" w:rsidRPr="001F1787" w:rsidRDefault="00353CEF"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3.2.7</w:t>
            </w:r>
          </w:p>
        </w:tc>
        <w:tc>
          <w:tcPr>
            <w:tcW w:w="9214" w:type="dxa"/>
            <w:gridSpan w:val="2"/>
            <w:tcBorders>
              <w:bottom w:val="single" w:sz="4" w:space="0" w:color="000000" w:themeColor="text1"/>
            </w:tcBorders>
            <w:shd w:val="clear" w:color="auto" w:fill="auto"/>
          </w:tcPr>
          <w:p w:rsidR="00353CEF" w:rsidRPr="001F1787" w:rsidRDefault="00353CEF" w:rsidP="00DC26F3">
            <w:pPr>
              <w:autoSpaceDE w:val="0"/>
              <w:autoSpaceDN w:val="0"/>
              <w:adjustRightInd w:val="0"/>
              <w:spacing w:before="120"/>
              <w:jc w:val="left"/>
              <w:rPr>
                <w:rFonts w:cs="Times New Roman"/>
                <w:sz w:val="24"/>
                <w:szCs w:val="24"/>
              </w:rPr>
            </w:pPr>
            <w:r w:rsidRPr="001F1787">
              <w:rPr>
                <w:rFonts w:cs="Times New Roman"/>
                <w:sz w:val="24"/>
                <w:szCs w:val="24"/>
              </w:rPr>
              <w:t xml:space="preserve">A car travelling at 20 </w:t>
            </w:r>
            <w:r w:rsidRPr="001F1787">
              <w:rPr>
                <w:sz w:val="24"/>
                <w:szCs w:val="24"/>
              </w:rPr>
              <w:t>ms</w:t>
            </w:r>
            <w:r w:rsidRPr="001F1787">
              <w:rPr>
                <w:sz w:val="24"/>
                <w:szCs w:val="24"/>
                <w:vertAlign w:val="superscript"/>
              </w:rPr>
              <w:t xml:space="preserve">-1 </w:t>
            </w:r>
            <w:r w:rsidRPr="001F1787">
              <w:rPr>
                <w:rFonts w:cs="Times New Roman"/>
                <w:sz w:val="24"/>
                <w:szCs w:val="24"/>
              </w:rPr>
              <w:t xml:space="preserve">brakes and slows to a halt in 8 s. </w:t>
            </w:r>
            <w:r>
              <w:rPr>
                <w:rFonts w:cs="Times New Roman"/>
                <w:sz w:val="24"/>
                <w:szCs w:val="24"/>
              </w:rPr>
              <w:t>Calculate its acceleration.</w:t>
            </w:r>
          </w:p>
        </w:tc>
      </w:tr>
      <w:tr w:rsidR="00353CEF" w:rsidRPr="00666DE7" w:rsidTr="0056163E">
        <w:trPr>
          <w:cantSplit/>
          <w:trHeight w:val="540"/>
        </w:trPr>
        <w:tc>
          <w:tcPr>
            <w:tcW w:w="959" w:type="dxa"/>
            <w:shd w:val="clear" w:color="auto" w:fill="DDD9C3" w:themeFill="background2" w:themeFillShade="E6"/>
          </w:tcPr>
          <w:p w:rsidR="00353CEF" w:rsidRPr="00666DE7" w:rsidRDefault="00353CEF" w:rsidP="00DC26F3">
            <w:pPr>
              <w:spacing w:before="120" w:after="120"/>
              <w:jc w:val="left"/>
              <w:rPr>
                <w:rFonts w:eastAsia="Times New Roman" w:cs="Times New Roman"/>
                <w:b/>
                <w:sz w:val="24"/>
                <w:szCs w:val="24"/>
                <w:lang w:eastAsia="en-GB"/>
              </w:rPr>
            </w:pPr>
            <w:r w:rsidRPr="00666DE7">
              <w:rPr>
                <w:rFonts w:eastAsia="Times New Roman" w:cs="Times New Roman"/>
                <w:b/>
                <w:sz w:val="24"/>
                <w:szCs w:val="24"/>
                <w:lang w:eastAsia="en-GB"/>
              </w:rPr>
              <w:t>3.3</w:t>
            </w:r>
          </w:p>
        </w:tc>
        <w:tc>
          <w:tcPr>
            <w:tcW w:w="9214" w:type="dxa"/>
            <w:gridSpan w:val="2"/>
            <w:shd w:val="clear" w:color="auto" w:fill="DDD9C3" w:themeFill="background2" w:themeFillShade="E6"/>
          </w:tcPr>
          <w:p w:rsidR="00353CEF" w:rsidRPr="00666DE7" w:rsidRDefault="00353CEF" w:rsidP="0016477E">
            <w:pPr>
              <w:spacing w:before="120" w:after="120"/>
              <w:jc w:val="left"/>
              <w:rPr>
                <w:rFonts w:eastAsia="Times New Roman" w:cs="Times New Roman"/>
                <w:b/>
                <w:sz w:val="24"/>
                <w:szCs w:val="24"/>
                <w:lang w:eastAsia="en-GB"/>
              </w:rPr>
            </w:pPr>
            <w:r w:rsidRPr="00666DE7">
              <w:rPr>
                <w:rFonts w:eastAsia="Times New Roman" w:cs="Times New Roman"/>
                <w:b/>
                <w:sz w:val="24"/>
                <w:szCs w:val="24"/>
              </w:rPr>
              <w:t>I can use appropriate relationships to solve problems involving acceleration, initial velocity (or speed) final velocity (or speed) and time of change.</w:t>
            </w:r>
          </w:p>
        </w:tc>
      </w:tr>
      <w:tr w:rsidR="00353CEF" w:rsidRPr="001F1787" w:rsidTr="001F2EAC">
        <w:trPr>
          <w:cantSplit/>
          <w:trHeight w:val="540"/>
        </w:trPr>
        <w:tc>
          <w:tcPr>
            <w:tcW w:w="959" w:type="dxa"/>
            <w:shd w:val="clear" w:color="auto" w:fill="FFFFFF" w:themeFill="background1"/>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3.1</w:t>
            </w:r>
          </w:p>
        </w:tc>
        <w:tc>
          <w:tcPr>
            <w:tcW w:w="9214" w:type="dxa"/>
            <w:gridSpan w:val="2"/>
            <w:shd w:val="clear" w:color="auto" w:fill="FFFFFF" w:themeFill="background1"/>
          </w:tcPr>
          <w:p w:rsidR="00353CEF" w:rsidRPr="001F1787" w:rsidRDefault="00353CEF" w:rsidP="00DC26F3">
            <w:pPr>
              <w:spacing w:before="120" w:after="120"/>
              <w:jc w:val="left"/>
              <w:rPr>
                <w:sz w:val="24"/>
                <w:szCs w:val="24"/>
              </w:rPr>
            </w:pPr>
            <w:r>
              <w:rPr>
                <w:sz w:val="24"/>
                <w:szCs w:val="24"/>
              </w:rPr>
              <w:t>State</w:t>
            </w:r>
            <w:r w:rsidRPr="001F1787">
              <w:rPr>
                <w:sz w:val="24"/>
                <w:szCs w:val="24"/>
              </w:rPr>
              <w:t xml:space="preserve"> the formula linking velocity and acceleration. Explain what each letter stands for</w:t>
            </w:r>
            <w:r>
              <w:rPr>
                <w:sz w:val="24"/>
                <w:szCs w:val="24"/>
              </w:rPr>
              <w:t xml:space="preserve"> and the units of each</w:t>
            </w:r>
            <w:r w:rsidRPr="001F1787">
              <w:rPr>
                <w:sz w:val="24"/>
                <w:szCs w:val="24"/>
              </w:rPr>
              <w:t>.</w:t>
            </w:r>
          </w:p>
        </w:tc>
      </w:tr>
      <w:tr w:rsidR="00353CEF" w:rsidRPr="001F1787" w:rsidTr="001F2EAC">
        <w:trPr>
          <w:cantSplit/>
          <w:trHeight w:val="540"/>
        </w:trPr>
        <w:tc>
          <w:tcPr>
            <w:tcW w:w="959" w:type="dxa"/>
            <w:shd w:val="clear" w:color="auto" w:fill="FFFFFF" w:themeFill="background1"/>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3.2</w:t>
            </w:r>
          </w:p>
        </w:tc>
        <w:tc>
          <w:tcPr>
            <w:tcW w:w="9214" w:type="dxa"/>
            <w:gridSpan w:val="2"/>
            <w:shd w:val="clear" w:color="auto" w:fill="FFFFFF" w:themeFill="background1"/>
          </w:tcPr>
          <w:p w:rsidR="00353CEF" w:rsidRPr="001F1787" w:rsidRDefault="00353CEF" w:rsidP="0016477E">
            <w:pPr>
              <w:spacing w:before="120" w:after="120"/>
              <w:jc w:val="left"/>
              <w:rPr>
                <w:rFonts w:eastAsia="Times New Roman" w:cs="Times New Roman"/>
                <w:sz w:val="24"/>
                <w:szCs w:val="24"/>
              </w:rPr>
            </w:pPr>
            <w:r w:rsidRPr="001F1787">
              <w:rPr>
                <w:sz w:val="24"/>
                <w:szCs w:val="24"/>
              </w:rPr>
              <w:t>A girl is riding a bicycle. She starts at rest, and accelerates to 20 ms</w:t>
            </w:r>
            <w:r w:rsidRPr="001F1787">
              <w:rPr>
                <w:sz w:val="24"/>
                <w:szCs w:val="24"/>
                <w:vertAlign w:val="superscript"/>
              </w:rPr>
              <w:t>-1</w:t>
            </w:r>
            <w:r w:rsidRPr="001F1787">
              <w:rPr>
                <w:sz w:val="24"/>
                <w:szCs w:val="24"/>
              </w:rPr>
              <w:t xml:space="preserve"> in 8</w:t>
            </w:r>
            <w:r>
              <w:rPr>
                <w:sz w:val="24"/>
                <w:szCs w:val="24"/>
              </w:rPr>
              <w:t>.0 seconds, c</w:t>
            </w:r>
            <w:r>
              <w:rPr>
                <w:rFonts w:cs="Times New Roman"/>
                <w:sz w:val="24"/>
                <w:szCs w:val="24"/>
              </w:rPr>
              <w:t>alculate her acceleration.</w:t>
            </w:r>
          </w:p>
        </w:tc>
      </w:tr>
      <w:tr w:rsidR="00353CEF" w:rsidRPr="001F1787" w:rsidTr="001F2EAC">
        <w:trPr>
          <w:cantSplit/>
          <w:trHeight w:val="540"/>
        </w:trPr>
        <w:tc>
          <w:tcPr>
            <w:tcW w:w="959" w:type="dxa"/>
            <w:shd w:val="clear" w:color="auto" w:fill="FFFFFF" w:themeFill="background1"/>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3.3</w:t>
            </w:r>
          </w:p>
        </w:tc>
        <w:tc>
          <w:tcPr>
            <w:tcW w:w="9214" w:type="dxa"/>
            <w:gridSpan w:val="2"/>
            <w:shd w:val="clear" w:color="auto" w:fill="FFFFFF" w:themeFill="background1"/>
          </w:tcPr>
          <w:p w:rsidR="00353CEF" w:rsidRPr="00DA561C" w:rsidRDefault="00353CEF" w:rsidP="00DC26F3">
            <w:pPr>
              <w:pStyle w:val="StudyParts"/>
              <w:tabs>
                <w:tab w:val="clear" w:pos="1078"/>
                <w:tab w:val="left" w:pos="34"/>
              </w:tabs>
              <w:spacing w:before="120"/>
              <w:ind w:left="34" w:firstLine="0"/>
              <w:rPr>
                <w:rFonts w:ascii="Trebuchet MS" w:hAnsi="Trebuchet MS"/>
                <w:szCs w:val="24"/>
              </w:rPr>
            </w:pPr>
            <w:r w:rsidRPr="00DA561C">
              <w:rPr>
                <w:rFonts w:ascii="Trebuchet MS" w:hAnsi="Trebuchet MS"/>
                <w:szCs w:val="24"/>
              </w:rPr>
              <w:t>A car increases its velocity from 30 ms</w:t>
            </w:r>
            <w:r w:rsidRPr="00DA561C">
              <w:rPr>
                <w:rFonts w:ascii="Trebuchet MS" w:hAnsi="Trebuchet MS"/>
                <w:szCs w:val="24"/>
                <w:vertAlign w:val="superscript"/>
              </w:rPr>
              <w:t>-1</w:t>
            </w:r>
            <w:r w:rsidRPr="00DA561C">
              <w:rPr>
                <w:rFonts w:ascii="Trebuchet MS" w:hAnsi="Trebuchet MS"/>
                <w:szCs w:val="24"/>
              </w:rPr>
              <w:t xml:space="preserve"> to 80</w:t>
            </w:r>
            <w:r>
              <w:rPr>
                <w:rFonts w:ascii="Trebuchet MS" w:hAnsi="Trebuchet MS"/>
                <w:szCs w:val="24"/>
              </w:rPr>
              <w:t xml:space="preserve"> </w:t>
            </w:r>
            <w:r w:rsidRPr="00DA561C">
              <w:rPr>
                <w:rFonts w:ascii="Trebuchet MS" w:hAnsi="Trebuchet MS"/>
                <w:szCs w:val="24"/>
              </w:rPr>
              <w:t>ms</w:t>
            </w:r>
            <w:r w:rsidRPr="00DA561C">
              <w:rPr>
                <w:rFonts w:ascii="Trebuchet MS" w:hAnsi="Trebuchet MS"/>
                <w:szCs w:val="24"/>
                <w:vertAlign w:val="superscript"/>
              </w:rPr>
              <w:t>-1</w:t>
            </w:r>
            <w:r w:rsidRPr="00DA561C">
              <w:rPr>
                <w:rFonts w:ascii="Trebuchet MS" w:hAnsi="Trebuchet MS"/>
                <w:szCs w:val="24"/>
              </w:rPr>
              <w:t xml:space="preserve"> in 20 seconds.  Calculate its acceleration.</w:t>
            </w:r>
          </w:p>
        </w:tc>
      </w:tr>
      <w:tr w:rsidR="00353CEF" w:rsidRPr="001F1787" w:rsidTr="001F2EAC">
        <w:trPr>
          <w:cantSplit/>
          <w:trHeight w:val="540"/>
        </w:trPr>
        <w:tc>
          <w:tcPr>
            <w:tcW w:w="959" w:type="dxa"/>
            <w:shd w:val="clear" w:color="auto" w:fill="FFFFFF" w:themeFill="background1"/>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3.4</w:t>
            </w:r>
          </w:p>
        </w:tc>
        <w:tc>
          <w:tcPr>
            <w:tcW w:w="9214" w:type="dxa"/>
            <w:gridSpan w:val="2"/>
            <w:shd w:val="clear" w:color="auto" w:fill="FFFFFF" w:themeFill="background1"/>
          </w:tcPr>
          <w:p w:rsidR="00353CEF" w:rsidRPr="001F1787" w:rsidRDefault="00353CEF" w:rsidP="00DC26F3">
            <w:pPr>
              <w:pStyle w:val="StudyParts"/>
              <w:tabs>
                <w:tab w:val="clear" w:pos="1078"/>
                <w:tab w:val="left" w:pos="34"/>
              </w:tabs>
              <w:spacing w:before="120"/>
              <w:ind w:left="34" w:firstLine="0"/>
              <w:rPr>
                <w:rFonts w:ascii="Trebuchet MS" w:hAnsi="Trebuchet MS"/>
                <w:szCs w:val="24"/>
              </w:rPr>
            </w:pPr>
            <w:r w:rsidRPr="001F1787">
              <w:rPr>
                <w:rFonts w:ascii="Trebuchet MS" w:hAnsi="Trebuchet MS"/>
                <w:szCs w:val="24"/>
              </w:rPr>
              <w:t>When you drop a stone, it accelerates downwards at 9.8 ms</w:t>
            </w:r>
            <w:r w:rsidRPr="001F1787">
              <w:rPr>
                <w:rFonts w:ascii="Trebuchet MS" w:hAnsi="Trebuchet MS"/>
                <w:szCs w:val="24"/>
                <w:vertAlign w:val="superscript"/>
              </w:rPr>
              <w:t>-2</w:t>
            </w:r>
            <w:r w:rsidRPr="001F1787">
              <w:rPr>
                <w:rFonts w:ascii="Trebuchet MS" w:hAnsi="Trebuchet MS"/>
                <w:szCs w:val="24"/>
              </w:rPr>
              <w:t xml:space="preserve">. </w:t>
            </w:r>
          </w:p>
          <w:p w:rsidR="00353CEF" w:rsidRPr="001F1787" w:rsidRDefault="00353CEF" w:rsidP="00DA561C">
            <w:pPr>
              <w:pStyle w:val="StudyParts"/>
              <w:tabs>
                <w:tab w:val="clear" w:pos="1078"/>
                <w:tab w:val="left" w:pos="34"/>
              </w:tabs>
              <w:spacing w:before="120"/>
              <w:ind w:left="34" w:firstLine="0"/>
              <w:rPr>
                <w:rFonts w:ascii="Trebuchet MS" w:hAnsi="Trebuchet MS"/>
                <w:szCs w:val="24"/>
              </w:rPr>
            </w:pPr>
            <w:r w:rsidRPr="001F1787">
              <w:rPr>
                <w:rFonts w:ascii="Trebuchet MS" w:hAnsi="Trebuchet MS"/>
                <w:szCs w:val="24"/>
              </w:rPr>
              <w:t xml:space="preserve">If the stone is initially at rest, </w:t>
            </w:r>
            <w:r>
              <w:rPr>
                <w:rFonts w:ascii="Trebuchet MS" w:hAnsi="Trebuchet MS"/>
                <w:szCs w:val="24"/>
              </w:rPr>
              <w:t>calculate</w:t>
            </w:r>
            <w:r w:rsidRPr="001F1787">
              <w:rPr>
                <w:rFonts w:ascii="Trebuchet MS" w:hAnsi="Trebuchet MS"/>
                <w:szCs w:val="24"/>
              </w:rPr>
              <w:t xml:space="preserve"> its spee</w:t>
            </w:r>
            <w:r>
              <w:rPr>
                <w:rFonts w:ascii="Trebuchet MS" w:hAnsi="Trebuchet MS"/>
                <w:szCs w:val="24"/>
              </w:rPr>
              <w:t>d after falling for 1.5 seconds.</w:t>
            </w:r>
          </w:p>
        </w:tc>
      </w:tr>
      <w:tr w:rsidR="00353CEF" w:rsidRPr="001F1787" w:rsidTr="001F2EAC">
        <w:trPr>
          <w:cantSplit/>
          <w:trHeight w:val="540"/>
        </w:trPr>
        <w:tc>
          <w:tcPr>
            <w:tcW w:w="959" w:type="dxa"/>
            <w:shd w:val="clear" w:color="auto" w:fill="FFFFFF" w:themeFill="background1"/>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3.5</w:t>
            </w:r>
          </w:p>
        </w:tc>
        <w:tc>
          <w:tcPr>
            <w:tcW w:w="9214" w:type="dxa"/>
            <w:gridSpan w:val="2"/>
            <w:shd w:val="clear" w:color="auto" w:fill="FFFFFF" w:themeFill="background1"/>
          </w:tcPr>
          <w:p w:rsidR="00353CEF" w:rsidRPr="001F1787" w:rsidRDefault="00353CEF" w:rsidP="00DA561C">
            <w:pPr>
              <w:tabs>
                <w:tab w:val="left" w:pos="34"/>
              </w:tabs>
              <w:spacing w:before="120" w:after="120"/>
              <w:ind w:left="34"/>
              <w:jc w:val="left"/>
              <w:rPr>
                <w:sz w:val="24"/>
                <w:szCs w:val="24"/>
              </w:rPr>
            </w:pPr>
            <w:r w:rsidRPr="001F1787">
              <w:rPr>
                <w:sz w:val="24"/>
                <w:szCs w:val="24"/>
              </w:rPr>
              <w:t>A racing car can accelerate at 7 ms</w:t>
            </w:r>
            <w:r w:rsidRPr="001F1787">
              <w:rPr>
                <w:sz w:val="24"/>
                <w:szCs w:val="24"/>
                <w:vertAlign w:val="superscript"/>
              </w:rPr>
              <w:t>-</w:t>
            </w:r>
            <w:r>
              <w:rPr>
                <w:sz w:val="24"/>
                <w:szCs w:val="24"/>
                <w:vertAlign w:val="superscript"/>
              </w:rPr>
              <w:t>2</w:t>
            </w:r>
            <w:r>
              <w:rPr>
                <w:sz w:val="24"/>
                <w:szCs w:val="24"/>
              </w:rPr>
              <w:t>, calculate the time taken</w:t>
            </w:r>
            <w:r w:rsidRPr="001F1787">
              <w:rPr>
                <w:sz w:val="24"/>
                <w:szCs w:val="24"/>
              </w:rPr>
              <w:t xml:space="preserve"> to increase its velocity from 20 ms</w:t>
            </w:r>
            <w:r w:rsidRPr="001F1787">
              <w:rPr>
                <w:sz w:val="24"/>
                <w:szCs w:val="24"/>
                <w:vertAlign w:val="superscript"/>
              </w:rPr>
              <w:t>-1</w:t>
            </w:r>
            <w:r w:rsidRPr="001F1787">
              <w:rPr>
                <w:sz w:val="24"/>
                <w:szCs w:val="24"/>
              </w:rPr>
              <w:t xml:space="preserve"> to 60 ms</w:t>
            </w:r>
            <w:r w:rsidRPr="001F1787">
              <w:rPr>
                <w:sz w:val="24"/>
                <w:szCs w:val="24"/>
                <w:vertAlign w:val="superscript"/>
              </w:rPr>
              <w:t>-1</w:t>
            </w:r>
            <w:r>
              <w:rPr>
                <w:sz w:val="24"/>
                <w:szCs w:val="24"/>
              </w:rPr>
              <w:t>.</w:t>
            </w:r>
          </w:p>
        </w:tc>
      </w:tr>
      <w:tr w:rsidR="00353CEF" w:rsidRPr="001F1787" w:rsidTr="001F2EAC">
        <w:trPr>
          <w:cantSplit/>
          <w:trHeight w:val="540"/>
        </w:trPr>
        <w:tc>
          <w:tcPr>
            <w:tcW w:w="959" w:type="dxa"/>
            <w:shd w:val="clear" w:color="auto" w:fill="FFFFFF" w:themeFill="background1"/>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3.6</w:t>
            </w:r>
          </w:p>
        </w:tc>
        <w:tc>
          <w:tcPr>
            <w:tcW w:w="9214" w:type="dxa"/>
            <w:gridSpan w:val="2"/>
            <w:shd w:val="clear" w:color="auto" w:fill="FFFFFF" w:themeFill="background1"/>
          </w:tcPr>
          <w:p w:rsidR="00353CEF" w:rsidRPr="001F1787" w:rsidRDefault="00353CEF" w:rsidP="00DA561C">
            <w:pPr>
              <w:pStyle w:val="StudyParts"/>
              <w:tabs>
                <w:tab w:val="clear" w:pos="1078"/>
                <w:tab w:val="left" w:pos="34"/>
              </w:tabs>
              <w:spacing w:before="120"/>
              <w:ind w:left="0" w:firstLine="0"/>
              <w:rPr>
                <w:rFonts w:ascii="Trebuchet MS" w:hAnsi="Trebuchet MS"/>
                <w:szCs w:val="24"/>
              </w:rPr>
            </w:pPr>
            <w:r w:rsidRPr="001F1787">
              <w:rPr>
                <w:rFonts w:ascii="Trebuchet MS" w:hAnsi="Trebuchet MS"/>
                <w:szCs w:val="24"/>
              </w:rPr>
              <w:t>A rocket in orbit accelerates at 12 ms</w:t>
            </w:r>
            <w:r w:rsidRPr="001F1787">
              <w:rPr>
                <w:rFonts w:ascii="Trebuchet MS" w:hAnsi="Trebuchet MS"/>
                <w:szCs w:val="24"/>
                <w:vertAlign w:val="superscript"/>
              </w:rPr>
              <w:t xml:space="preserve">-2 </w:t>
            </w:r>
            <w:r w:rsidRPr="001F1787">
              <w:rPr>
                <w:rFonts w:ascii="Trebuchet MS" w:hAnsi="Trebuchet MS"/>
                <w:szCs w:val="24"/>
              </w:rPr>
              <w:t>for 15 seconds.  If its final velocity is 300 ms </w:t>
            </w:r>
            <w:r w:rsidRPr="001F1787">
              <w:rPr>
                <w:rFonts w:ascii="Trebuchet MS" w:hAnsi="Trebuchet MS"/>
                <w:szCs w:val="24"/>
                <w:vertAlign w:val="superscript"/>
              </w:rPr>
              <w:t>-1</w:t>
            </w:r>
            <w:r w:rsidRPr="001F1787">
              <w:rPr>
                <w:rFonts w:ascii="Trebuchet MS" w:hAnsi="Trebuchet MS"/>
                <w:szCs w:val="24"/>
              </w:rPr>
              <w:t xml:space="preserve">, </w:t>
            </w:r>
            <w:r>
              <w:rPr>
                <w:rFonts w:ascii="Trebuchet MS" w:hAnsi="Trebuchet MS"/>
                <w:szCs w:val="24"/>
              </w:rPr>
              <w:t>calculate its initial velocity.</w:t>
            </w:r>
          </w:p>
        </w:tc>
      </w:tr>
      <w:tr w:rsidR="00353CEF" w:rsidRPr="001F1787" w:rsidTr="001F2EAC">
        <w:trPr>
          <w:cantSplit/>
          <w:trHeight w:val="540"/>
        </w:trPr>
        <w:tc>
          <w:tcPr>
            <w:tcW w:w="959" w:type="dxa"/>
            <w:shd w:val="clear" w:color="auto" w:fill="FFFFFF" w:themeFill="background1"/>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3.7</w:t>
            </w:r>
          </w:p>
        </w:tc>
        <w:tc>
          <w:tcPr>
            <w:tcW w:w="9214" w:type="dxa"/>
            <w:gridSpan w:val="2"/>
            <w:shd w:val="clear" w:color="auto" w:fill="FFFFFF" w:themeFill="background1"/>
          </w:tcPr>
          <w:p w:rsidR="00353CEF" w:rsidRPr="004B7C52" w:rsidRDefault="00353CEF" w:rsidP="00DC26F3">
            <w:pPr>
              <w:autoSpaceDE w:val="0"/>
              <w:autoSpaceDN w:val="0"/>
              <w:adjustRightInd w:val="0"/>
              <w:spacing w:before="120"/>
              <w:jc w:val="left"/>
              <w:rPr>
                <w:rFonts w:cs="Times New Roman"/>
                <w:sz w:val="24"/>
                <w:szCs w:val="24"/>
              </w:rPr>
            </w:pPr>
            <w:r w:rsidRPr="001F1787">
              <w:rPr>
                <w:rFonts w:cs="Times New Roman"/>
                <w:sz w:val="24"/>
                <w:szCs w:val="24"/>
              </w:rPr>
              <w:t>On approaching the speed limit signs, a car slows from 30 m/s to 12 m/s in</w:t>
            </w:r>
            <w:r>
              <w:rPr>
                <w:rFonts w:cs="Times New Roman"/>
                <w:sz w:val="24"/>
                <w:szCs w:val="24"/>
              </w:rPr>
              <w:t xml:space="preserve"> 5 s. Calculate its acceleration.</w:t>
            </w:r>
          </w:p>
        </w:tc>
      </w:tr>
      <w:tr w:rsidR="00353CEF" w:rsidRPr="001F1787" w:rsidTr="001F2EAC">
        <w:trPr>
          <w:cantSplit/>
          <w:trHeight w:val="540"/>
        </w:trPr>
        <w:tc>
          <w:tcPr>
            <w:tcW w:w="959" w:type="dxa"/>
            <w:shd w:val="clear" w:color="auto" w:fill="FFFFFF" w:themeFill="background1"/>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3.8</w:t>
            </w:r>
          </w:p>
        </w:tc>
        <w:tc>
          <w:tcPr>
            <w:tcW w:w="9214" w:type="dxa"/>
            <w:gridSpan w:val="2"/>
            <w:shd w:val="clear" w:color="auto" w:fill="FFFFFF" w:themeFill="background1"/>
          </w:tcPr>
          <w:p w:rsidR="00353CEF" w:rsidRPr="001F1787" w:rsidRDefault="00353CEF" w:rsidP="00DA561C">
            <w:pPr>
              <w:autoSpaceDE w:val="0"/>
              <w:autoSpaceDN w:val="0"/>
              <w:adjustRightInd w:val="0"/>
              <w:spacing w:before="120"/>
              <w:jc w:val="left"/>
              <w:rPr>
                <w:rFonts w:cs="Times New Roman"/>
                <w:sz w:val="24"/>
                <w:szCs w:val="24"/>
              </w:rPr>
            </w:pPr>
            <w:r w:rsidRPr="001F1787">
              <w:rPr>
                <w:rFonts w:cs="Times New Roman"/>
                <w:sz w:val="24"/>
                <w:szCs w:val="24"/>
              </w:rPr>
              <w:t xml:space="preserve">A bowling ball is accelerated from rest at 3 </w:t>
            </w:r>
            <w:r w:rsidRPr="001F1787">
              <w:rPr>
                <w:sz w:val="24"/>
                <w:szCs w:val="24"/>
              </w:rPr>
              <w:t>ms</w:t>
            </w:r>
            <w:r w:rsidRPr="001F1787">
              <w:rPr>
                <w:sz w:val="24"/>
                <w:szCs w:val="24"/>
                <w:vertAlign w:val="superscript"/>
              </w:rPr>
              <w:t xml:space="preserve">-2 </w:t>
            </w:r>
            <w:r>
              <w:rPr>
                <w:rFonts w:cs="Times New Roman"/>
                <w:sz w:val="24"/>
                <w:szCs w:val="24"/>
              </w:rPr>
              <w:t>for 1.2 s, calculate the</w:t>
            </w:r>
            <w:r w:rsidRPr="001F1787">
              <w:rPr>
                <w:rFonts w:cs="Times New Roman"/>
                <w:sz w:val="24"/>
                <w:szCs w:val="24"/>
              </w:rPr>
              <w:t xml:space="preserve"> final speed it will </w:t>
            </w:r>
            <w:r>
              <w:rPr>
                <w:rFonts w:cs="Times New Roman"/>
                <w:sz w:val="24"/>
                <w:szCs w:val="24"/>
              </w:rPr>
              <w:t>reach.</w:t>
            </w:r>
          </w:p>
        </w:tc>
      </w:tr>
      <w:tr w:rsidR="00353CEF" w:rsidRPr="001F1787" w:rsidTr="001F2EAC">
        <w:trPr>
          <w:cantSplit/>
          <w:trHeight w:val="540"/>
        </w:trPr>
        <w:tc>
          <w:tcPr>
            <w:tcW w:w="959" w:type="dxa"/>
            <w:shd w:val="clear" w:color="auto" w:fill="FFFFFF" w:themeFill="background1"/>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3.9</w:t>
            </w:r>
          </w:p>
        </w:tc>
        <w:tc>
          <w:tcPr>
            <w:tcW w:w="9214" w:type="dxa"/>
            <w:gridSpan w:val="2"/>
            <w:shd w:val="clear" w:color="auto" w:fill="FFFFFF" w:themeFill="background1"/>
          </w:tcPr>
          <w:p w:rsidR="00353CEF" w:rsidRPr="001F1787" w:rsidRDefault="00353CEF" w:rsidP="00DC26F3">
            <w:pPr>
              <w:autoSpaceDE w:val="0"/>
              <w:autoSpaceDN w:val="0"/>
              <w:adjustRightInd w:val="0"/>
              <w:spacing w:before="120"/>
              <w:jc w:val="left"/>
              <w:rPr>
                <w:rFonts w:cs="Times New Roman"/>
                <w:sz w:val="24"/>
                <w:szCs w:val="24"/>
              </w:rPr>
            </w:pPr>
            <w:r>
              <w:rPr>
                <w:rFonts w:cs="Times New Roman"/>
                <w:sz w:val="24"/>
                <w:szCs w:val="24"/>
              </w:rPr>
              <w:t>Calculate the time</w:t>
            </w:r>
            <w:r w:rsidRPr="001F1787">
              <w:rPr>
                <w:rFonts w:cs="Times New Roman"/>
                <w:sz w:val="24"/>
                <w:szCs w:val="24"/>
              </w:rPr>
              <w:t xml:space="preserve"> it take</w:t>
            </w:r>
            <w:r>
              <w:rPr>
                <w:rFonts w:cs="Times New Roman"/>
                <w:sz w:val="24"/>
                <w:szCs w:val="24"/>
              </w:rPr>
              <w:t>s</w:t>
            </w:r>
            <w:r w:rsidRPr="001F1787">
              <w:rPr>
                <w:rFonts w:cs="Times New Roman"/>
                <w:sz w:val="24"/>
                <w:szCs w:val="24"/>
              </w:rPr>
              <w:t xml:space="preserve"> a car to increase its speed from 8 </w:t>
            </w:r>
            <w:r w:rsidRPr="001F1787">
              <w:rPr>
                <w:sz w:val="24"/>
                <w:szCs w:val="24"/>
              </w:rPr>
              <w:t>ms</w:t>
            </w:r>
            <w:r w:rsidRPr="001F1787">
              <w:rPr>
                <w:sz w:val="24"/>
                <w:szCs w:val="24"/>
                <w:vertAlign w:val="superscript"/>
              </w:rPr>
              <w:t xml:space="preserve">-1 </w:t>
            </w:r>
            <w:r w:rsidRPr="001F1787">
              <w:rPr>
                <w:rFonts w:cs="Times New Roman"/>
                <w:sz w:val="24"/>
                <w:szCs w:val="24"/>
              </w:rPr>
              <w:t xml:space="preserve">to 20 </w:t>
            </w:r>
            <w:r w:rsidRPr="001F1787">
              <w:rPr>
                <w:sz w:val="24"/>
                <w:szCs w:val="24"/>
              </w:rPr>
              <w:t>ms</w:t>
            </w:r>
            <w:r w:rsidRPr="001F1787">
              <w:rPr>
                <w:sz w:val="24"/>
                <w:szCs w:val="24"/>
                <w:vertAlign w:val="superscript"/>
              </w:rPr>
              <w:t xml:space="preserve">-1 </w:t>
            </w:r>
            <w:r w:rsidRPr="001F1787">
              <w:rPr>
                <w:rFonts w:cs="Times New Roman"/>
                <w:sz w:val="24"/>
                <w:szCs w:val="24"/>
              </w:rPr>
              <w:t xml:space="preserve">if it accelerates at 3 </w:t>
            </w:r>
            <w:r w:rsidRPr="001F1787">
              <w:rPr>
                <w:sz w:val="24"/>
                <w:szCs w:val="24"/>
              </w:rPr>
              <w:t>ms</w:t>
            </w:r>
            <w:r w:rsidRPr="001F1787">
              <w:rPr>
                <w:sz w:val="24"/>
                <w:szCs w:val="24"/>
                <w:vertAlign w:val="superscript"/>
              </w:rPr>
              <w:t>-2</w:t>
            </w:r>
            <w:r>
              <w:rPr>
                <w:rFonts w:cs="Times New Roman"/>
                <w:sz w:val="24"/>
                <w:szCs w:val="24"/>
              </w:rPr>
              <w:t>.</w:t>
            </w:r>
          </w:p>
        </w:tc>
      </w:tr>
      <w:tr w:rsidR="00353CEF" w:rsidRPr="001F1787" w:rsidTr="001F2EAC">
        <w:trPr>
          <w:cantSplit/>
          <w:trHeight w:val="540"/>
        </w:trPr>
        <w:tc>
          <w:tcPr>
            <w:tcW w:w="959" w:type="dxa"/>
            <w:shd w:val="clear" w:color="auto" w:fill="FFFFFF" w:themeFill="background1"/>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3.10</w:t>
            </w:r>
          </w:p>
        </w:tc>
        <w:tc>
          <w:tcPr>
            <w:tcW w:w="9214" w:type="dxa"/>
            <w:gridSpan w:val="2"/>
            <w:shd w:val="clear" w:color="auto" w:fill="FFFFFF" w:themeFill="background1"/>
          </w:tcPr>
          <w:p w:rsidR="00353CEF" w:rsidRPr="001F1787" w:rsidRDefault="00353CEF" w:rsidP="003938FA">
            <w:pPr>
              <w:autoSpaceDE w:val="0"/>
              <w:autoSpaceDN w:val="0"/>
              <w:adjustRightInd w:val="0"/>
              <w:spacing w:before="120"/>
              <w:jc w:val="left"/>
              <w:rPr>
                <w:rFonts w:cs="Times New Roman"/>
                <w:sz w:val="24"/>
                <w:szCs w:val="24"/>
              </w:rPr>
            </w:pPr>
            <w:r w:rsidRPr="001F1787">
              <w:rPr>
                <w:rFonts w:cs="Times New Roman"/>
                <w:sz w:val="24"/>
                <w:szCs w:val="24"/>
              </w:rPr>
              <w:t xml:space="preserve">A cyclist can accelerate at 0.5 </w:t>
            </w:r>
            <w:r w:rsidRPr="001F1787">
              <w:rPr>
                <w:sz w:val="24"/>
                <w:szCs w:val="24"/>
              </w:rPr>
              <w:t>ms</w:t>
            </w:r>
            <w:r w:rsidRPr="001F1787">
              <w:rPr>
                <w:sz w:val="24"/>
                <w:szCs w:val="24"/>
                <w:vertAlign w:val="superscript"/>
              </w:rPr>
              <w:t xml:space="preserve">-2   </w:t>
            </w:r>
            <w:r w:rsidRPr="001F1787">
              <w:rPr>
                <w:rFonts w:cs="Times New Roman"/>
                <w:sz w:val="24"/>
                <w:szCs w:val="24"/>
              </w:rPr>
              <w:t xml:space="preserve">when cycling at 4 </w:t>
            </w:r>
            <w:r w:rsidRPr="001F1787">
              <w:rPr>
                <w:sz w:val="24"/>
                <w:szCs w:val="24"/>
              </w:rPr>
              <w:t>ms</w:t>
            </w:r>
            <w:r w:rsidRPr="001F1787">
              <w:rPr>
                <w:sz w:val="24"/>
                <w:szCs w:val="24"/>
                <w:vertAlign w:val="superscript"/>
              </w:rPr>
              <w:t>-1</w:t>
            </w:r>
            <w:r w:rsidRPr="001F1787">
              <w:rPr>
                <w:rFonts w:cs="Times New Roman"/>
                <w:sz w:val="24"/>
                <w:szCs w:val="24"/>
              </w:rPr>
              <w:t xml:space="preserve">. </w:t>
            </w:r>
            <w:r>
              <w:rPr>
                <w:rFonts w:cs="Times New Roman"/>
                <w:sz w:val="24"/>
                <w:szCs w:val="24"/>
              </w:rPr>
              <w:t>Calculate the time taken</w:t>
            </w:r>
            <w:r w:rsidRPr="001F1787">
              <w:rPr>
                <w:rFonts w:cs="Times New Roman"/>
                <w:sz w:val="24"/>
                <w:szCs w:val="24"/>
              </w:rPr>
              <w:t xml:space="preserve"> to reach 5.5 </w:t>
            </w:r>
            <w:r w:rsidRPr="001F1787">
              <w:rPr>
                <w:sz w:val="24"/>
                <w:szCs w:val="24"/>
              </w:rPr>
              <w:t>ms</w:t>
            </w:r>
            <w:r w:rsidRPr="001F1787">
              <w:rPr>
                <w:sz w:val="24"/>
                <w:szCs w:val="24"/>
                <w:vertAlign w:val="superscript"/>
              </w:rPr>
              <w:t>-1</w:t>
            </w:r>
            <w:r>
              <w:rPr>
                <w:rFonts w:cs="Times New Roman"/>
                <w:sz w:val="24"/>
                <w:szCs w:val="24"/>
              </w:rPr>
              <w:t>.</w:t>
            </w:r>
          </w:p>
        </w:tc>
      </w:tr>
      <w:tr w:rsidR="00353CEF" w:rsidRPr="001F1787" w:rsidTr="001F2EAC">
        <w:trPr>
          <w:cantSplit/>
          <w:trHeight w:val="540"/>
        </w:trPr>
        <w:tc>
          <w:tcPr>
            <w:tcW w:w="959" w:type="dxa"/>
            <w:shd w:val="clear" w:color="auto" w:fill="FFFFFF" w:themeFill="background1"/>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3.11</w:t>
            </w:r>
          </w:p>
        </w:tc>
        <w:tc>
          <w:tcPr>
            <w:tcW w:w="9214" w:type="dxa"/>
            <w:gridSpan w:val="2"/>
            <w:shd w:val="clear" w:color="auto" w:fill="FFFFFF" w:themeFill="background1"/>
          </w:tcPr>
          <w:p w:rsidR="00353CEF" w:rsidRPr="001F1787" w:rsidRDefault="00353CEF" w:rsidP="0016477E">
            <w:pPr>
              <w:autoSpaceDE w:val="0"/>
              <w:autoSpaceDN w:val="0"/>
              <w:adjustRightInd w:val="0"/>
              <w:spacing w:before="120"/>
              <w:jc w:val="left"/>
              <w:rPr>
                <w:rFonts w:cs="Times New Roman"/>
                <w:sz w:val="24"/>
                <w:szCs w:val="24"/>
              </w:rPr>
            </w:pPr>
            <w:r w:rsidRPr="001F1787">
              <w:rPr>
                <w:rFonts w:cs="Times New Roman"/>
                <w:sz w:val="24"/>
                <w:szCs w:val="24"/>
              </w:rPr>
              <w:t xml:space="preserve">The maximum deceleration a car’s brakes can safely produce is 8 </w:t>
            </w:r>
            <w:r w:rsidRPr="001F1787">
              <w:rPr>
                <w:sz w:val="24"/>
                <w:szCs w:val="24"/>
              </w:rPr>
              <w:t>ms</w:t>
            </w:r>
            <w:r w:rsidRPr="001F1787">
              <w:rPr>
                <w:sz w:val="24"/>
                <w:szCs w:val="24"/>
                <w:vertAlign w:val="superscript"/>
              </w:rPr>
              <w:t>-2</w:t>
            </w:r>
            <w:r>
              <w:rPr>
                <w:rFonts w:cs="Times New Roman"/>
                <w:sz w:val="24"/>
                <w:szCs w:val="24"/>
              </w:rPr>
              <w:t>, this is an acceleration of -</w:t>
            </w:r>
            <w:r w:rsidRPr="001F1787">
              <w:rPr>
                <w:rFonts w:cs="Times New Roman"/>
                <w:sz w:val="24"/>
                <w:szCs w:val="24"/>
              </w:rPr>
              <w:t xml:space="preserve">8 </w:t>
            </w:r>
            <w:r w:rsidRPr="001F1787">
              <w:rPr>
                <w:sz w:val="24"/>
                <w:szCs w:val="24"/>
              </w:rPr>
              <w:t>ms</w:t>
            </w:r>
            <w:r w:rsidRPr="001F1787">
              <w:rPr>
                <w:sz w:val="24"/>
                <w:szCs w:val="24"/>
                <w:vertAlign w:val="superscript"/>
              </w:rPr>
              <w:t xml:space="preserve">-2 </w:t>
            </w:r>
            <w:r w:rsidRPr="001F1787">
              <w:rPr>
                <w:rFonts w:cs="Times New Roman"/>
                <w:sz w:val="24"/>
                <w:szCs w:val="24"/>
              </w:rPr>
              <w:t xml:space="preserve"> </w:t>
            </w:r>
            <w:r>
              <w:rPr>
                <w:rFonts w:cs="Times New Roman"/>
                <w:sz w:val="24"/>
                <w:szCs w:val="24"/>
              </w:rPr>
              <w:t>Calculate</w:t>
            </w:r>
            <w:r w:rsidRPr="001F1787">
              <w:rPr>
                <w:rFonts w:cs="Times New Roman"/>
                <w:sz w:val="24"/>
                <w:szCs w:val="24"/>
              </w:rPr>
              <w:t xml:space="preserve"> the minimum stopping time if the driver applies the brakes when travelling at 60 mph (27 </w:t>
            </w:r>
            <w:r w:rsidRPr="001F1787">
              <w:rPr>
                <w:sz w:val="24"/>
                <w:szCs w:val="24"/>
              </w:rPr>
              <w:t>ms</w:t>
            </w:r>
            <w:r w:rsidRPr="001F1787">
              <w:rPr>
                <w:sz w:val="24"/>
                <w:szCs w:val="24"/>
                <w:vertAlign w:val="superscript"/>
              </w:rPr>
              <w:t>-1</w:t>
            </w:r>
            <w:r w:rsidRPr="001F1787">
              <w:rPr>
                <w:rFonts w:cs="Times New Roman"/>
                <w:sz w:val="24"/>
                <w:szCs w:val="24"/>
              </w:rPr>
              <w:t>).</w:t>
            </w:r>
          </w:p>
        </w:tc>
      </w:tr>
      <w:tr w:rsidR="00353CEF" w:rsidRPr="001F1787" w:rsidTr="002F35F6">
        <w:trPr>
          <w:cantSplit/>
          <w:trHeight w:val="540"/>
        </w:trPr>
        <w:tc>
          <w:tcPr>
            <w:tcW w:w="959" w:type="dxa"/>
            <w:shd w:val="clear" w:color="auto" w:fill="FFFFFF" w:themeFill="background1"/>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3.12</w:t>
            </w:r>
          </w:p>
        </w:tc>
        <w:tc>
          <w:tcPr>
            <w:tcW w:w="9214" w:type="dxa"/>
            <w:gridSpan w:val="2"/>
            <w:shd w:val="clear" w:color="auto" w:fill="FFFFFF" w:themeFill="background1"/>
          </w:tcPr>
          <w:p w:rsidR="00353CEF" w:rsidRPr="001F1787" w:rsidRDefault="00353CEF" w:rsidP="00DC26F3">
            <w:pPr>
              <w:autoSpaceDE w:val="0"/>
              <w:autoSpaceDN w:val="0"/>
              <w:adjustRightInd w:val="0"/>
              <w:spacing w:before="120"/>
              <w:jc w:val="left"/>
              <w:rPr>
                <w:rFonts w:cs="Times New Roman"/>
                <w:sz w:val="24"/>
                <w:szCs w:val="24"/>
              </w:rPr>
            </w:pPr>
            <w:r w:rsidRPr="001F1787">
              <w:rPr>
                <w:rFonts w:cs="Times New Roman"/>
                <w:sz w:val="24"/>
                <w:szCs w:val="24"/>
              </w:rPr>
              <w:t xml:space="preserve">A car is stationary at a traffic light. When the light turns green the car accelerates, and reaches a speed of 30mph twenty seconds later. </w:t>
            </w:r>
          </w:p>
          <w:p w:rsidR="00353CEF" w:rsidRPr="001F1787" w:rsidRDefault="00353CEF" w:rsidP="00DC26F3">
            <w:pPr>
              <w:autoSpaceDE w:val="0"/>
              <w:autoSpaceDN w:val="0"/>
              <w:adjustRightInd w:val="0"/>
              <w:spacing w:before="120"/>
              <w:jc w:val="left"/>
              <w:rPr>
                <w:rFonts w:cs="Times New Roman"/>
                <w:sz w:val="24"/>
                <w:szCs w:val="24"/>
              </w:rPr>
            </w:pPr>
            <w:r w:rsidRPr="001F1787">
              <w:rPr>
                <w:rFonts w:cs="Times New Roman"/>
                <w:sz w:val="24"/>
                <w:szCs w:val="24"/>
              </w:rPr>
              <w:t xml:space="preserve">(i) </w:t>
            </w:r>
            <w:r>
              <w:rPr>
                <w:rFonts w:cs="Times New Roman"/>
                <w:sz w:val="24"/>
                <w:szCs w:val="24"/>
              </w:rPr>
              <w:t>State the car’s initial velocity.</w:t>
            </w:r>
            <w:r w:rsidRPr="001F1787">
              <w:rPr>
                <w:rFonts w:cs="Times New Roman"/>
                <w:sz w:val="24"/>
                <w:szCs w:val="24"/>
              </w:rPr>
              <w:t xml:space="preserve"> </w:t>
            </w:r>
          </w:p>
          <w:p w:rsidR="00353CEF" w:rsidRPr="001F1787" w:rsidRDefault="00353CEF" w:rsidP="00DC26F3">
            <w:pPr>
              <w:autoSpaceDE w:val="0"/>
              <w:autoSpaceDN w:val="0"/>
              <w:adjustRightInd w:val="0"/>
              <w:spacing w:before="120"/>
              <w:jc w:val="left"/>
              <w:rPr>
                <w:rFonts w:cs="Times New Roman"/>
                <w:sz w:val="24"/>
                <w:szCs w:val="24"/>
              </w:rPr>
            </w:pPr>
            <w:r w:rsidRPr="001F1787">
              <w:rPr>
                <w:rFonts w:cs="Times New Roman"/>
                <w:sz w:val="24"/>
                <w:szCs w:val="24"/>
              </w:rPr>
              <w:t>(ii) Calculate the car</w:t>
            </w:r>
            <w:r>
              <w:rPr>
                <w:rFonts w:cs="Times New Roman"/>
                <w:sz w:val="24"/>
                <w:szCs w:val="24"/>
              </w:rPr>
              <w:t>’</w:t>
            </w:r>
            <w:r w:rsidRPr="001F1787">
              <w:rPr>
                <w:rFonts w:cs="Times New Roman"/>
                <w:sz w:val="24"/>
                <w:szCs w:val="24"/>
              </w:rPr>
              <w:t>s acceleration in miles per hour per second.</w:t>
            </w:r>
          </w:p>
        </w:tc>
      </w:tr>
      <w:tr w:rsidR="00353CEF" w:rsidRPr="001F1787" w:rsidTr="00666DE7">
        <w:trPr>
          <w:cantSplit/>
          <w:trHeight w:val="540"/>
        </w:trPr>
        <w:tc>
          <w:tcPr>
            <w:tcW w:w="959" w:type="dxa"/>
            <w:shd w:val="clear" w:color="auto" w:fill="C4BC96" w:themeFill="background2" w:themeFillShade="BF"/>
          </w:tcPr>
          <w:p w:rsidR="00353CEF" w:rsidRPr="00666DE7" w:rsidRDefault="00353CEF" w:rsidP="00DC26F3">
            <w:pPr>
              <w:spacing w:before="120" w:after="120"/>
              <w:jc w:val="left"/>
              <w:rPr>
                <w:rFonts w:eastAsia="Times New Roman" w:cs="Times New Roman"/>
                <w:b/>
                <w:sz w:val="24"/>
                <w:szCs w:val="24"/>
                <w:lang w:eastAsia="en-GB"/>
              </w:rPr>
            </w:pPr>
            <w:r w:rsidRPr="00666DE7">
              <w:rPr>
                <w:rFonts w:eastAsia="Times New Roman" w:cs="Times New Roman"/>
                <w:b/>
                <w:sz w:val="24"/>
                <w:szCs w:val="24"/>
                <w:lang w:eastAsia="en-GB"/>
              </w:rPr>
              <w:lastRenderedPageBreak/>
              <w:t>3.4</w:t>
            </w:r>
          </w:p>
        </w:tc>
        <w:tc>
          <w:tcPr>
            <w:tcW w:w="9214" w:type="dxa"/>
            <w:gridSpan w:val="2"/>
            <w:shd w:val="clear" w:color="auto" w:fill="C4BC96" w:themeFill="background2" w:themeFillShade="BF"/>
          </w:tcPr>
          <w:p w:rsidR="00353CEF" w:rsidRPr="00666DE7" w:rsidRDefault="00353CEF" w:rsidP="00DC26F3">
            <w:pPr>
              <w:spacing w:before="120" w:after="120"/>
              <w:jc w:val="left"/>
              <w:rPr>
                <w:rFonts w:eastAsia="Times New Roman" w:cs="Times New Roman"/>
                <w:b/>
                <w:sz w:val="24"/>
                <w:szCs w:val="24"/>
                <w:lang w:eastAsia="en-GB"/>
              </w:rPr>
            </w:pPr>
            <w:r w:rsidRPr="00666DE7">
              <w:rPr>
                <w:rFonts w:eastAsia="Times New Roman" w:cs="Times New Roman"/>
                <w:b/>
                <w:sz w:val="24"/>
                <w:szCs w:val="24"/>
              </w:rPr>
              <w:t>I can find the acceleration as the gradient of a velocity–time graph.</w:t>
            </w:r>
          </w:p>
        </w:tc>
      </w:tr>
      <w:tr w:rsidR="00CF4454" w:rsidRPr="001F1787" w:rsidTr="001F2EAC">
        <w:trPr>
          <w:cantSplit/>
          <w:trHeight w:val="3222"/>
        </w:trPr>
        <w:tc>
          <w:tcPr>
            <w:tcW w:w="959" w:type="dxa"/>
            <w:shd w:val="clear" w:color="auto" w:fill="FFFFFF" w:themeFill="background1"/>
          </w:tcPr>
          <w:p w:rsidR="00CF4454" w:rsidRPr="001F1787" w:rsidRDefault="00CF4454" w:rsidP="000D0419">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4.1</w:t>
            </w:r>
          </w:p>
        </w:tc>
        <w:tc>
          <w:tcPr>
            <w:tcW w:w="9214" w:type="dxa"/>
            <w:gridSpan w:val="2"/>
            <w:shd w:val="clear" w:color="auto" w:fill="FFFFFF" w:themeFill="background1"/>
          </w:tcPr>
          <w:p w:rsidR="00CF4454" w:rsidRDefault="00CF4454" w:rsidP="00CF4454">
            <w:pPr>
              <w:jc w:val="left"/>
            </w:pPr>
          </w:p>
          <w:p w:rsidR="00CF4454" w:rsidRPr="00CF4454" w:rsidRDefault="00CF4454" w:rsidP="00CF4454">
            <w:pPr>
              <w:jc w:val="left"/>
              <w:rPr>
                <w:sz w:val="24"/>
                <w:szCs w:val="24"/>
              </w:rPr>
            </w:pPr>
            <w:r w:rsidRPr="00CF4454">
              <w:rPr>
                <w:sz w:val="24"/>
                <w:szCs w:val="24"/>
              </w:rPr>
              <w:t>Use the velocity time graphs below to calculate the displacement travelled during each journey.</w:t>
            </w:r>
          </w:p>
          <w:p w:rsidR="00CF4454" w:rsidRDefault="00CF4454" w:rsidP="00DC26F3">
            <w:pPr>
              <w:pStyle w:val="StudyParts"/>
              <w:tabs>
                <w:tab w:val="clear" w:pos="1078"/>
                <w:tab w:val="left" w:pos="601"/>
              </w:tabs>
              <w:spacing w:before="120"/>
              <w:ind w:left="34" w:firstLine="0"/>
              <w:rPr>
                <w:rFonts w:ascii="Trebuchet MS" w:hAnsi="Trebuchet MS"/>
                <w:szCs w:val="24"/>
              </w:rPr>
            </w:pPr>
            <w:r>
              <w:rPr>
                <w:noProof/>
                <w:lang w:eastAsia="en-GB"/>
              </w:rPr>
              <w:drawing>
                <wp:inline distT="0" distB="0" distL="0" distR="0" wp14:anchorId="246288E4" wp14:editId="5C9A90DB">
                  <wp:extent cx="4810125" cy="3339403"/>
                  <wp:effectExtent l="0" t="0" r="0" b="0"/>
                  <wp:docPr id="664"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8"/>
                          <a:srcRect l="19915" t="20664" r="22415" b="8118"/>
                          <a:stretch/>
                        </pic:blipFill>
                        <pic:spPr bwMode="auto">
                          <a:xfrm>
                            <a:off x="0" y="0"/>
                            <a:ext cx="4813623" cy="3341832"/>
                          </a:xfrm>
                          <a:prstGeom prst="rect">
                            <a:avLst/>
                          </a:prstGeom>
                          <a:ln>
                            <a:noFill/>
                          </a:ln>
                          <a:extLst>
                            <a:ext uri="{53640926-AAD7-44D8-BBD7-CCE9431645EC}">
                              <a14:shadowObscured xmlns:a14="http://schemas.microsoft.com/office/drawing/2010/main"/>
                            </a:ext>
                          </a:extLst>
                        </pic:spPr>
                      </pic:pic>
                    </a:graphicData>
                  </a:graphic>
                </wp:inline>
              </w:drawing>
            </w:r>
          </w:p>
          <w:p w:rsidR="00CF4454" w:rsidRPr="00C24137" w:rsidRDefault="00CF4454" w:rsidP="00CF4454">
            <w:pPr>
              <w:pStyle w:val="StudyParts"/>
              <w:tabs>
                <w:tab w:val="clear" w:pos="1078"/>
                <w:tab w:val="left" w:pos="601"/>
              </w:tabs>
              <w:spacing w:before="120"/>
              <w:rPr>
                <w:rFonts w:ascii="Trebuchet MS" w:hAnsi="Trebuchet MS"/>
                <w:szCs w:val="24"/>
              </w:rPr>
            </w:pPr>
          </w:p>
        </w:tc>
      </w:tr>
      <w:tr w:rsidR="00CF4454" w:rsidRPr="001F1787" w:rsidTr="001F2EAC">
        <w:trPr>
          <w:cantSplit/>
          <w:trHeight w:val="3222"/>
        </w:trPr>
        <w:tc>
          <w:tcPr>
            <w:tcW w:w="959" w:type="dxa"/>
            <w:shd w:val="clear" w:color="auto" w:fill="FFFFFF" w:themeFill="background1"/>
          </w:tcPr>
          <w:p w:rsidR="00CF4454" w:rsidRPr="001F1787" w:rsidRDefault="00CF4454" w:rsidP="000D0419">
            <w:pPr>
              <w:spacing w:before="120" w:after="120"/>
              <w:jc w:val="left"/>
              <w:rPr>
                <w:rFonts w:eastAsia="Times New Roman" w:cs="Times New Roman"/>
                <w:sz w:val="24"/>
                <w:szCs w:val="24"/>
                <w:lang w:eastAsia="en-GB"/>
              </w:rPr>
            </w:pPr>
            <w:r>
              <w:rPr>
                <w:rFonts w:eastAsia="Times New Roman" w:cs="Times New Roman"/>
                <w:sz w:val="24"/>
                <w:szCs w:val="24"/>
                <w:lang w:eastAsia="en-GB"/>
              </w:rPr>
              <w:t>3.4.2</w:t>
            </w:r>
          </w:p>
        </w:tc>
        <w:tc>
          <w:tcPr>
            <w:tcW w:w="9214" w:type="dxa"/>
            <w:gridSpan w:val="2"/>
            <w:shd w:val="clear" w:color="auto" w:fill="FFFFFF" w:themeFill="background1"/>
          </w:tcPr>
          <w:p w:rsidR="00CF4454" w:rsidRPr="00C24137" w:rsidRDefault="00CF4454" w:rsidP="00DC26F3">
            <w:pPr>
              <w:pStyle w:val="StudyParts"/>
              <w:tabs>
                <w:tab w:val="clear" w:pos="1078"/>
                <w:tab w:val="left" w:pos="601"/>
              </w:tabs>
              <w:spacing w:before="120"/>
              <w:ind w:left="34" w:firstLine="0"/>
              <w:rPr>
                <w:rFonts w:ascii="Trebuchet MS" w:hAnsi="Trebuchet MS"/>
                <w:szCs w:val="24"/>
              </w:rPr>
            </w:pPr>
            <w:r w:rsidRPr="00C24137">
              <w:rPr>
                <w:rFonts w:ascii="Trebuchet MS" w:hAnsi="Trebuchet MS"/>
                <w:szCs w:val="24"/>
              </w:rPr>
              <w:t>This speed-time graph shows the changes in the speed of a train. Describe as fully as possible how the train is moving.</w:t>
            </w:r>
          </w:p>
          <w:p w:rsidR="00CF4454" w:rsidRPr="00C24137" w:rsidRDefault="00CF4454" w:rsidP="00AB25FA">
            <w:pPr>
              <w:pStyle w:val="StudyParts"/>
              <w:tabs>
                <w:tab w:val="clear" w:pos="1078"/>
                <w:tab w:val="left" w:pos="601"/>
              </w:tabs>
              <w:spacing w:before="120"/>
              <w:ind w:left="34" w:firstLine="0"/>
              <w:rPr>
                <w:rFonts w:ascii="Trebuchet MS" w:hAnsi="Trebuchet MS"/>
                <w:szCs w:val="24"/>
              </w:rPr>
            </w:pPr>
            <w:r w:rsidRPr="00C24137">
              <w:rPr>
                <w:noProof/>
                <w:szCs w:val="24"/>
                <w:lang w:eastAsia="en-GB"/>
              </w:rPr>
              <w:drawing>
                <wp:inline distT="0" distB="0" distL="0" distR="0" wp14:anchorId="246288E6" wp14:editId="30B40298">
                  <wp:extent cx="4381500" cy="1628775"/>
                  <wp:effectExtent l="0" t="0" r="0" b="0"/>
                  <wp:docPr id="317" name="Chart 31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r w:rsidRPr="00C24137">
              <w:rPr>
                <w:rFonts w:ascii="Trebuchet MS" w:hAnsi="Trebuchet MS"/>
                <w:szCs w:val="24"/>
              </w:rPr>
              <w:t xml:space="preserve"> </w:t>
            </w:r>
          </w:p>
          <w:p w:rsidR="00CF4454" w:rsidRPr="00C24137" w:rsidRDefault="00CF4454" w:rsidP="00AB25FA">
            <w:pPr>
              <w:pStyle w:val="StudyParts"/>
              <w:tabs>
                <w:tab w:val="clear" w:pos="1078"/>
                <w:tab w:val="left" w:pos="601"/>
              </w:tabs>
              <w:spacing w:before="120"/>
              <w:ind w:left="34" w:firstLine="0"/>
              <w:rPr>
                <w:rFonts w:ascii="Trebuchet MS" w:hAnsi="Trebuchet MS"/>
                <w:szCs w:val="24"/>
              </w:rPr>
            </w:pPr>
            <w:r w:rsidRPr="00C24137">
              <w:rPr>
                <w:rFonts w:ascii="Trebuchet MS" w:hAnsi="Trebuchet MS"/>
                <w:szCs w:val="24"/>
              </w:rPr>
              <w:t xml:space="preserve">Using the graph above, calculate the acceleration of the train between </w:t>
            </w:r>
          </w:p>
          <w:p w:rsidR="00CF4454" w:rsidRPr="00C24137" w:rsidRDefault="00CF4454" w:rsidP="00AB25FA">
            <w:pPr>
              <w:spacing w:before="120"/>
              <w:rPr>
                <w:rFonts w:eastAsia="Times New Roman" w:cs="Times New Roman"/>
                <w:sz w:val="24"/>
                <w:szCs w:val="24"/>
              </w:rPr>
            </w:pPr>
            <w:r w:rsidRPr="00C24137">
              <w:rPr>
                <w:sz w:val="24"/>
                <w:szCs w:val="24"/>
              </w:rPr>
              <w:t>(a) 0 and 30 seconds, (b) 30 and 60 seconds, (c) 120 and 150 seconds.</w:t>
            </w:r>
          </w:p>
        </w:tc>
      </w:tr>
      <w:tr w:rsidR="00CF4454" w:rsidRPr="001F1787" w:rsidTr="001F2EAC">
        <w:trPr>
          <w:cantSplit/>
          <w:trHeight w:val="540"/>
        </w:trPr>
        <w:tc>
          <w:tcPr>
            <w:tcW w:w="959" w:type="dxa"/>
            <w:shd w:val="clear" w:color="auto" w:fill="FFFFFF" w:themeFill="background1"/>
          </w:tcPr>
          <w:p w:rsidR="00CF4454" w:rsidRPr="001F1787" w:rsidRDefault="00CF4454" w:rsidP="000D0419">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3.4.3</w:t>
            </w:r>
          </w:p>
        </w:tc>
        <w:tc>
          <w:tcPr>
            <w:tcW w:w="9214" w:type="dxa"/>
            <w:gridSpan w:val="2"/>
            <w:shd w:val="clear" w:color="auto" w:fill="FFFFFF" w:themeFill="background1"/>
          </w:tcPr>
          <w:p w:rsidR="00CF4454" w:rsidRDefault="00CF4454" w:rsidP="00DC26F3">
            <w:pPr>
              <w:pStyle w:val="StudyParts"/>
              <w:tabs>
                <w:tab w:val="clear" w:pos="1078"/>
                <w:tab w:val="left" w:pos="601"/>
              </w:tabs>
              <w:spacing w:before="120"/>
              <w:ind w:left="34" w:firstLine="0"/>
              <w:rPr>
                <w:rFonts w:ascii="Trebuchet MS" w:hAnsi="Trebuchet MS"/>
                <w:szCs w:val="24"/>
              </w:rPr>
            </w:pPr>
            <w:r>
              <w:rPr>
                <w:rFonts w:ascii="Trebuchet MS" w:hAnsi="Trebuchet MS"/>
                <w:noProof/>
                <w:szCs w:val="24"/>
                <w:lang w:eastAsia="en-GB"/>
              </w:rPr>
              <w:drawing>
                <wp:inline distT="0" distB="0" distL="0" distR="0" wp14:anchorId="246288E8" wp14:editId="04D43D51">
                  <wp:extent cx="3700021" cy="299085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700021" cy="2990850"/>
                          </a:xfrm>
                          <a:prstGeom prst="rect">
                            <a:avLst/>
                          </a:prstGeom>
                          <a:noFill/>
                          <a:ln>
                            <a:noFill/>
                          </a:ln>
                        </pic:spPr>
                      </pic:pic>
                    </a:graphicData>
                  </a:graphic>
                </wp:inline>
              </w:drawing>
            </w:r>
          </w:p>
          <w:p w:rsidR="00CF4454" w:rsidRDefault="00CF4454" w:rsidP="00693876">
            <w:pPr>
              <w:pStyle w:val="StudyParts"/>
              <w:numPr>
                <w:ilvl w:val="0"/>
                <w:numId w:val="20"/>
              </w:numPr>
              <w:tabs>
                <w:tab w:val="clear" w:pos="1078"/>
                <w:tab w:val="left" w:pos="601"/>
              </w:tabs>
              <w:spacing w:before="120"/>
              <w:rPr>
                <w:rFonts w:ascii="Trebuchet MS" w:hAnsi="Trebuchet MS"/>
                <w:szCs w:val="24"/>
              </w:rPr>
            </w:pPr>
            <w:r>
              <w:rPr>
                <w:rFonts w:ascii="Trebuchet MS" w:hAnsi="Trebuchet MS"/>
                <w:szCs w:val="24"/>
              </w:rPr>
              <w:t xml:space="preserve"> Calculate the acceleration of the vehicle between X and Y.</w:t>
            </w:r>
          </w:p>
          <w:p w:rsidR="00CF4454" w:rsidRPr="001F1787" w:rsidRDefault="00CF4454" w:rsidP="00693876">
            <w:pPr>
              <w:pStyle w:val="StudyParts"/>
              <w:numPr>
                <w:ilvl w:val="0"/>
                <w:numId w:val="20"/>
              </w:numPr>
              <w:tabs>
                <w:tab w:val="clear" w:pos="1078"/>
                <w:tab w:val="left" w:pos="601"/>
              </w:tabs>
              <w:spacing w:before="120"/>
              <w:rPr>
                <w:rFonts w:ascii="Trebuchet MS" w:hAnsi="Trebuchet MS"/>
                <w:szCs w:val="24"/>
              </w:rPr>
            </w:pPr>
            <w:r>
              <w:rPr>
                <w:rFonts w:ascii="Trebuchet MS" w:hAnsi="Trebuchet MS"/>
                <w:szCs w:val="24"/>
              </w:rPr>
              <w:t>State the acceleration of the vehicle between Y and Z</w:t>
            </w:r>
          </w:p>
        </w:tc>
      </w:tr>
      <w:tr w:rsidR="00CF4454" w:rsidRPr="001F1787" w:rsidTr="001F2EAC">
        <w:trPr>
          <w:cantSplit/>
          <w:trHeight w:val="540"/>
        </w:trPr>
        <w:tc>
          <w:tcPr>
            <w:tcW w:w="959" w:type="dxa"/>
            <w:shd w:val="clear" w:color="auto" w:fill="FFFFFF" w:themeFill="background1"/>
          </w:tcPr>
          <w:p w:rsidR="00CF4454" w:rsidRPr="001F1787" w:rsidRDefault="00CF4454" w:rsidP="00CF4454">
            <w:pPr>
              <w:spacing w:before="120" w:after="120"/>
              <w:jc w:val="left"/>
              <w:rPr>
                <w:rFonts w:eastAsia="Times New Roman" w:cs="Times New Roman"/>
                <w:sz w:val="24"/>
                <w:szCs w:val="24"/>
                <w:lang w:eastAsia="en-GB"/>
              </w:rPr>
            </w:pPr>
            <w:r>
              <w:rPr>
                <w:rFonts w:eastAsia="Times New Roman" w:cs="Times New Roman"/>
                <w:sz w:val="24"/>
                <w:szCs w:val="24"/>
                <w:lang w:eastAsia="en-GB"/>
              </w:rPr>
              <w:t>3.4.4</w:t>
            </w:r>
          </w:p>
        </w:tc>
        <w:tc>
          <w:tcPr>
            <w:tcW w:w="9214" w:type="dxa"/>
            <w:gridSpan w:val="2"/>
            <w:shd w:val="clear" w:color="auto" w:fill="FFFFFF" w:themeFill="background1"/>
          </w:tcPr>
          <w:p w:rsidR="00CF4454" w:rsidRDefault="00CF4454" w:rsidP="00DC26F3">
            <w:pPr>
              <w:pStyle w:val="StudyParts"/>
              <w:tabs>
                <w:tab w:val="clear" w:pos="1078"/>
                <w:tab w:val="left" w:pos="601"/>
              </w:tabs>
              <w:spacing w:before="120"/>
              <w:ind w:left="34" w:firstLine="0"/>
              <w:rPr>
                <w:rFonts w:ascii="Trebuchet MS" w:hAnsi="Trebuchet MS"/>
                <w:szCs w:val="24"/>
              </w:rPr>
            </w:pPr>
            <w:r>
              <w:rPr>
                <w:rFonts w:ascii="Trebuchet MS" w:hAnsi="Trebuchet MS"/>
                <w:noProof/>
                <w:szCs w:val="24"/>
                <w:lang w:eastAsia="en-GB"/>
              </w:rPr>
              <mc:AlternateContent>
                <mc:Choice Requires="wpg">
                  <w:drawing>
                    <wp:anchor distT="0" distB="0" distL="114300" distR="114300" simplePos="0" relativeHeight="252625920" behindDoc="0" locked="0" layoutInCell="1" allowOverlap="1" wp14:anchorId="246288EA" wp14:editId="5D40F376">
                      <wp:simplePos x="0" y="0"/>
                      <wp:positionH relativeFrom="column">
                        <wp:posOffset>507393</wp:posOffset>
                      </wp:positionH>
                      <wp:positionV relativeFrom="paragraph">
                        <wp:posOffset>382810</wp:posOffset>
                      </wp:positionV>
                      <wp:extent cx="4827270" cy="2035175"/>
                      <wp:effectExtent l="0" t="0" r="0" b="3175"/>
                      <wp:wrapNone/>
                      <wp:docPr id="59"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27270" cy="2035175"/>
                                <a:chOff x="1935" y="5339"/>
                                <a:chExt cx="7602" cy="3205"/>
                              </a:xfrm>
                            </wpg:grpSpPr>
                            <wps:wsp>
                              <wps:cNvPr id="60" name="Line 4"/>
                              <wps:cNvCnPr/>
                              <wps:spPr bwMode="auto">
                                <a:xfrm>
                                  <a:off x="3414" y="5466"/>
                                  <a:ext cx="0" cy="25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5"/>
                              <wps:cNvCnPr/>
                              <wps:spPr bwMode="auto">
                                <a:xfrm>
                                  <a:off x="3414" y="8031"/>
                                  <a:ext cx="53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6"/>
                              <wps:cNvCnPr/>
                              <wps:spPr bwMode="auto">
                                <a:xfrm>
                                  <a:off x="3414" y="5979"/>
                                  <a:ext cx="4560" cy="205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3" name="Text Box 7"/>
                              <wps:cNvSpPr txBox="1">
                                <a:spLocks noChangeArrowheads="1"/>
                              </wps:cNvSpPr>
                              <wps:spPr bwMode="auto">
                                <a:xfrm>
                                  <a:off x="1935" y="5339"/>
                                  <a:ext cx="1083" cy="10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pPr>
                                      <w:jc w:val="center"/>
                                      <w:rPr>
                                        <w:i/>
                                      </w:rPr>
                                    </w:pPr>
                                    <w:r>
                                      <w:rPr>
                                        <w:i/>
                                      </w:rPr>
                                      <w:t>speed</w:t>
                                    </w:r>
                                  </w:p>
                                  <w:p w:rsidR="007E535A" w:rsidRDefault="007E535A">
                                    <w:pPr>
                                      <w:jc w:val="center"/>
                                    </w:pPr>
                                    <w:r>
                                      <w:t>in</w:t>
                                    </w:r>
                                  </w:p>
                                  <w:p w:rsidR="007E535A" w:rsidRDefault="007E535A">
                                    <w:pPr>
                                      <w:jc w:val="center"/>
                                    </w:pPr>
                                    <w:r>
                                      <w:t>m/s</w:t>
                                    </w:r>
                                  </w:p>
                                </w:txbxContent>
                              </wps:txbx>
                              <wps:bodyPr rot="0" vert="horz" wrap="square" lIns="91440" tIns="45720" rIns="91440" bIns="45720" anchor="t" anchorCtr="0" upright="1">
                                <a:noAutofit/>
                              </wps:bodyPr>
                            </wps:wsp>
                            <wps:wsp>
                              <wps:cNvPr id="80" name="Text Box 8"/>
                              <wps:cNvSpPr txBox="1">
                                <a:spLocks noChangeArrowheads="1"/>
                              </wps:cNvSpPr>
                              <wps:spPr bwMode="auto">
                                <a:xfrm>
                                  <a:off x="2901" y="5694"/>
                                  <a:ext cx="570" cy="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46459F" w:rsidRDefault="007E535A">
                                    <w:pPr>
                                      <w:jc w:val="right"/>
                                      <w:rPr>
                                        <w:sz w:val="24"/>
                                        <w:szCs w:val="24"/>
                                      </w:rPr>
                                    </w:pPr>
                                    <w:r w:rsidRPr="0046459F">
                                      <w:rPr>
                                        <w:sz w:val="24"/>
                                        <w:szCs w:val="24"/>
                                      </w:rPr>
                                      <w:t>20</w:t>
                                    </w:r>
                                  </w:p>
                                  <w:p w:rsidR="007E535A" w:rsidRPr="0046459F" w:rsidRDefault="007E535A">
                                    <w:pPr>
                                      <w:jc w:val="right"/>
                                      <w:rPr>
                                        <w:sz w:val="20"/>
                                      </w:rPr>
                                    </w:pPr>
                                  </w:p>
                                  <w:p w:rsidR="007E535A" w:rsidRPr="0046459F" w:rsidRDefault="007E535A">
                                    <w:pPr>
                                      <w:jc w:val="right"/>
                                      <w:rPr>
                                        <w:sz w:val="20"/>
                                      </w:rPr>
                                    </w:pPr>
                                  </w:p>
                                  <w:p w:rsidR="007E535A" w:rsidRPr="0046459F" w:rsidRDefault="007E535A">
                                    <w:pPr>
                                      <w:jc w:val="right"/>
                                      <w:rPr>
                                        <w:sz w:val="20"/>
                                      </w:rPr>
                                    </w:pPr>
                                  </w:p>
                                  <w:p w:rsidR="007E535A" w:rsidRPr="0046459F" w:rsidRDefault="007E535A">
                                    <w:pPr>
                                      <w:jc w:val="right"/>
                                      <w:rPr>
                                        <w:sz w:val="20"/>
                                      </w:rPr>
                                    </w:pPr>
                                  </w:p>
                                  <w:p w:rsidR="007E535A" w:rsidRPr="0046459F" w:rsidRDefault="007E535A">
                                    <w:pPr>
                                      <w:jc w:val="right"/>
                                      <w:rPr>
                                        <w:sz w:val="24"/>
                                        <w:szCs w:val="24"/>
                                      </w:rPr>
                                    </w:pPr>
                                    <w:r w:rsidRPr="0046459F">
                                      <w:rPr>
                                        <w:sz w:val="24"/>
                                        <w:szCs w:val="24"/>
                                      </w:rPr>
                                      <w:t>0</w:t>
                                    </w:r>
                                  </w:p>
                                  <w:p w:rsidR="007E535A" w:rsidRPr="0046459F" w:rsidRDefault="007E535A">
                                    <w:pPr>
                                      <w:jc w:val="right"/>
                                      <w:rPr>
                                        <w:sz w:val="20"/>
                                      </w:rPr>
                                    </w:pPr>
                                  </w:p>
                                  <w:p w:rsidR="007E535A" w:rsidRPr="0046459F" w:rsidRDefault="007E535A">
                                    <w:pPr>
                                      <w:jc w:val="right"/>
                                      <w:rPr>
                                        <w:sz w:val="20"/>
                                      </w:rPr>
                                    </w:pPr>
                                  </w:p>
                                  <w:p w:rsidR="007E535A" w:rsidRPr="0046459F" w:rsidRDefault="007E535A">
                                    <w:pPr>
                                      <w:jc w:val="right"/>
                                      <w:rPr>
                                        <w:sz w:val="20"/>
                                      </w:rPr>
                                    </w:pPr>
                                  </w:p>
                                  <w:p w:rsidR="007E535A" w:rsidRPr="0046459F" w:rsidRDefault="007E535A">
                                    <w:pPr>
                                      <w:jc w:val="right"/>
                                      <w:rPr>
                                        <w:sz w:val="20"/>
                                      </w:rPr>
                                    </w:pPr>
                                  </w:p>
                                  <w:p w:rsidR="007E535A" w:rsidRPr="0046459F" w:rsidRDefault="007E535A">
                                    <w:pPr>
                                      <w:jc w:val="right"/>
                                      <w:rPr>
                                        <w:sz w:val="20"/>
                                      </w:rPr>
                                    </w:pPr>
                                    <w:r w:rsidRPr="0046459F">
                                      <w:rPr>
                                        <w:sz w:val="20"/>
                                      </w:rPr>
                                      <w:t>0</w:t>
                                    </w:r>
                                  </w:p>
                                </w:txbxContent>
                              </wps:txbx>
                              <wps:bodyPr rot="0" vert="horz" wrap="square" lIns="91440" tIns="45720" rIns="91440" bIns="45720" anchor="t" anchorCtr="0" upright="1">
                                <a:noAutofit/>
                              </wps:bodyPr>
                            </wps:wsp>
                            <wps:wsp>
                              <wps:cNvPr id="81" name="Text Box 9"/>
                              <wps:cNvSpPr txBox="1">
                                <a:spLocks noChangeArrowheads="1"/>
                              </wps:cNvSpPr>
                              <wps:spPr bwMode="auto">
                                <a:xfrm>
                                  <a:off x="7632" y="7974"/>
                                  <a:ext cx="912"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
                                      <w:t>100</w:t>
                                    </w:r>
                                  </w:p>
                                </w:txbxContent>
                              </wps:txbx>
                              <wps:bodyPr rot="0" vert="horz" wrap="square" lIns="91440" tIns="45720" rIns="91440" bIns="45720" anchor="t" anchorCtr="0" upright="1">
                                <a:noAutofit/>
                              </wps:bodyPr>
                            </wps:wsp>
                            <wps:wsp>
                              <wps:cNvPr id="82" name="Text Box 10"/>
                              <wps:cNvSpPr txBox="1">
                                <a:spLocks noChangeArrowheads="1"/>
                              </wps:cNvSpPr>
                              <wps:spPr bwMode="auto">
                                <a:xfrm>
                                  <a:off x="7707" y="7615"/>
                                  <a:ext cx="183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
                                      <w:rPr>
                                        <w:i/>
                                      </w:rPr>
                                      <w:t>time</w:t>
                                    </w:r>
                                    <w:r>
                                      <w:t xml:space="preserve"> in 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9" o:spid="_x0000_s1358" style="position:absolute;left:0;text-align:left;margin-left:39.95pt;margin-top:30.15pt;width:380.1pt;height:160.25pt;z-index:252625920;mso-position-horizontal-relative:text;mso-position-vertical-relative:text" coordorigin="1935,5339" coordsize="7602,3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">
                      <v:line id="Line 4" o:spid="_x0000_s1359" style="position:absolute;visibility:visible;mso-wrap-style:square" from="3414,5466" to="3414,8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d49cMAAADbAAAADwAAAGRycy9kb3ducmV2LnhtbERPz2vCMBS+D/Y/hDfwNtMpFOmMpWwI&#10;6kGmDrbjs3lruzUvJYlt/e+Xg+Dx4/u9zEfTip6cbywreJkmIIhLqxuuFHye1s8LED4ga2wtk4Ir&#10;echXjw9LzLQd+ED9MVQihrDPUEEdQpdJ6cuaDPqp7Ygj92OdwRChq6R2OMRw08pZkqTSYMOxocaO&#10;3moq/44Xo2A//0j7YrvbjF/b9Fy+H87fv4NTavI0Fq8gAo3hLr65N1pBGtfH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nePXDAAAA2wAAAA8AAAAAAAAAAAAA&#10;AAAAoQIAAGRycy9kb3ducmV2LnhtbFBLBQYAAAAABAAEAPkAAACRAwAAAAA=&#10;"/>
                      <v:line id="Line 5" o:spid="_x0000_s1360" style="position:absolute;visibility:visible;mso-wrap-style:square" from="3414,8031" to="8715,8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dbsUAAADbAAAADwAAAGRycy9kb3ducmV2LnhtbESPQWvCQBSE7wX/w/IEb3VjC6FEVxFF&#10;0B5KtYIen9lnEs2+Dbtrkv77bqHQ4zAz3zCzRW9q0ZLzlWUFk3ECgji3uuJCwfFr8/wGwgdkjbVl&#10;UvBNHhbzwdMMM2073lN7CIWIEPYZKihDaDIpfV6SQT+2DXH0rtYZDFG6QmqHXYSbWr4kSSoNVhwX&#10;SmxoVVJ+PzyMgo/Xz7Rd7t63/WmXXvL1/nK+dU6p0bBfTkEE6sN/+K+91QrSCfx+iT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vdbsUAAADbAAAADwAAAAAAAAAA&#10;AAAAAAChAgAAZHJzL2Rvd25yZXYueG1sUEsFBgAAAAAEAAQA+QAAAJMDAAAAAA==&#10;"/>
                      <v:line id="Line 6" o:spid="_x0000_s1361" style="position:absolute;visibility:visible;mso-wrap-style:square" from="3414,5979" to="7974,8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1c/8MAAADbAAAADwAAAGRycy9kb3ducmV2LnhtbESPT4vCMBTE7wt+h/AEb2uqgizVKCL4&#10;B2/bFcHbo3m2tc1LTVLtfvvNwsIeh5n5DbNc96YRT3K+sqxgMk5AEOdWV1woOH/t3j9A+ICssbFM&#10;Cr7Jw3o1eFtiqu2LP+mZhUJECPsUFZQhtKmUPi/JoB/bljh6N+sMhihdIbXDV4SbRk6TZC4NVhwX&#10;SmxpW1JeZ51RcOkyvt7rnWuw2x8Ot8uj9rOTUqNhv1mACNSH//Bf+6gVzKfw+yX+ALn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m9XP/DAAAA2wAAAA8AAAAAAAAAAAAA&#10;AAAAoQIAAGRycy9kb3ducmV2LnhtbFBLBQYAAAAABAAEAPkAAACRAwAAAAA=&#10;" strokeweight="1.5pt"/>
                      <v:shape id="Text Box 7" o:spid="_x0000_s1362" type="#_x0000_t202" style="position:absolute;left:1935;top:5339;width:1083;height:1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UWd8IA&#10;AADbAAAADwAAAGRycy9kb3ducmV2LnhtbESP3YrCMBSE7xd8h3AEbxZN/au7XaOooHjrzwMcm2Nb&#10;tjkpTbT17Y0geDnMzDfMfNmaUtypdoVlBcNBBII4tbrgTMH5tO3/gHAeWWNpmRQ8yMFy0fmaY6Jt&#10;wwe6H30mAoRdggpy76tESpfmZNANbEUcvKutDfog60zqGpsAN6UcRVEsDRYcFnKsaJNT+n+8GQXX&#10;ffM9/W0uO3+eHSbxGovZxT6U6nXb1R8IT63/hN/tvVYQj+H1JfwA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tRZ3wgAAANsAAAAPAAAAAAAAAAAAAAAAAJgCAABkcnMvZG93&#10;bnJldi54bWxQSwUGAAAAAAQABAD1AAAAhwMAAAAA&#10;" stroked="f">
                        <v:textbox>
                          <w:txbxContent>
                            <w:p w:rsidR="007E535A" w:rsidRDefault="007E535A">
                              <w:pPr>
                                <w:jc w:val="center"/>
                                <w:rPr>
                                  <w:i/>
                                </w:rPr>
                              </w:pPr>
                              <w:r>
                                <w:rPr>
                                  <w:i/>
                                </w:rPr>
                                <w:t>speed</w:t>
                              </w:r>
                            </w:p>
                            <w:p w:rsidR="007E535A" w:rsidRDefault="007E535A">
                              <w:pPr>
                                <w:jc w:val="center"/>
                              </w:pPr>
                              <w:r>
                                <w:t>in</w:t>
                              </w:r>
                            </w:p>
                            <w:p w:rsidR="007E535A" w:rsidRDefault="007E535A">
                              <w:pPr>
                                <w:jc w:val="center"/>
                              </w:pPr>
                              <w:r>
                                <w:t>m/s</w:t>
                              </w:r>
                            </w:p>
                          </w:txbxContent>
                        </v:textbox>
                      </v:shape>
                      <v:shape id="Text Box 8" o:spid="_x0000_s1363" type="#_x0000_t202" style="position:absolute;left:2901;top:5694;width:570;height:2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rsidR="007E535A" w:rsidRPr="0046459F" w:rsidRDefault="007E535A">
                              <w:pPr>
                                <w:jc w:val="right"/>
                                <w:rPr>
                                  <w:sz w:val="24"/>
                                  <w:szCs w:val="24"/>
                                </w:rPr>
                              </w:pPr>
                              <w:r w:rsidRPr="0046459F">
                                <w:rPr>
                                  <w:sz w:val="24"/>
                                  <w:szCs w:val="24"/>
                                </w:rPr>
                                <w:t>20</w:t>
                              </w:r>
                            </w:p>
                            <w:p w:rsidR="007E535A" w:rsidRPr="0046459F" w:rsidRDefault="007E535A">
                              <w:pPr>
                                <w:jc w:val="right"/>
                                <w:rPr>
                                  <w:sz w:val="20"/>
                                </w:rPr>
                              </w:pPr>
                            </w:p>
                            <w:p w:rsidR="007E535A" w:rsidRPr="0046459F" w:rsidRDefault="007E535A">
                              <w:pPr>
                                <w:jc w:val="right"/>
                                <w:rPr>
                                  <w:sz w:val="20"/>
                                </w:rPr>
                              </w:pPr>
                            </w:p>
                            <w:p w:rsidR="007E535A" w:rsidRPr="0046459F" w:rsidRDefault="007E535A">
                              <w:pPr>
                                <w:jc w:val="right"/>
                                <w:rPr>
                                  <w:sz w:val="20"/>
                                </w:rPr>
                              </w:pPr>
                            </w:p>
                            <w:p w:rsidR="007E535A" w:rsidRPr="0046459F" w:rsidRDefault="007E535A">
                              <w:pPr>
                                <w:jc w:val="right"/>
                                <w:rPr>
                                  <w:sz w:val="20"/>
                                </w:rPr>
                              </w:pPr>
                            </w:p>
                            <w:p w:rsidR="007E535A" w:rsidRPr="0046459F" w:rsidRDefault="007E535A">
                              <w:pPr>
                                <w:jc w:val="right"/>
                                <w:rPr>
                                  <w:sz w:val="24"/>
                                  <w:szCs w:val="24"/>
                                </w:rPr>
                              </w:pPr>
                              <w:r w:rsidRPr="0046459F">
                                <w:rPr>
                                  <w:sz w:val="24"/>
                                  <w:szCs w:val="24"/>
                                </w:rPr>
                                <w:t>0</w:t>
                              </w:r>
                            </w:p>
                            <w:p w:rsidR="007E535A" w:rsidRPr="0046459F" w:rsidRDefault="007E535A">
                              <w:pPr>
                                <w:jc w:val="right"/>
                                <w:rPr>
                                  <w:sz w:val="20"/>
                                </w:rPr>
                              </w:pPr>
                            </w:p>
                            <w:p w:rsidR="007E535A" w:rsidRPr="0046459F" w:rsidRDefault="007E535A">
                              <w:pPr>
                                <w:jc w:val="right"/>
                                <w:rPr>
                                  <w:sz w:val="20"/>
                                </w:rPr>
                              </w:pPr>
                            </w:p>
                            <w:p w:rsidR="007E535A" w:rsidRPr="0046459F" w:rsidRDefault="007E535A">
                              <w:pPr>
                                <w:jc w:val="right"/>
                                <w:rPr>
                                  <w:sz w:val="20"/>
                                </w:rPr>
                              </w:pPr>
                            </w:p>
                            <w:p w:rsidR="007E535A" w:rsidRPr="0046459F" w:rsidRDefault="007E535A">
                              <w:pPr>
                                <w:jc w:val="right"/>
                                <w:rPr>
                                  <w:sz w:val="20"/>
                                </w:rPr>
                              </w:pPr>
                            </w:p>
                            <w:p w:rsidR="007E535A" w:rsidRPr="0046459F" w:rsidRDefault="007E535A">
                              <w:pPr>
                                <w:jc w:val="right"/>
                                <w:rPr>
                                  <w:sz w:val="20"/>
                                </w:rPr>
                              </w:pPr>
                              <w:r w:rsidRPr="0046459F">
                                <w:rPr>
                                  <w:sz w:val="20"/>
                                </w:rPr>
                                <w:t>0</w:t>
                              </w:r>
                            </w:p>
                          </w:txbxContent>
                        </v:textbox>
                      </v:shape>
                      <v:shape id="Text Box 9" o:spid="_x0000_s1364" type="#_x0000_t202" style="position:absolute;left:7632;top:7974;width:912;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bl5cIA&#10;AADbAAAADwAAAGRycy9kb3ducmV2LnhtbESPT4vCMBTE7wt+h/CEva2JsitajSKKsKcV/4K3R/Ns&#10;i81LaaLtfnsjCB6HmfkNM523thR3qn3hWEO/p0AQp84UnGk47NdfIxA+IBssHZOGf/Iwn3U+ppgY&#10;1/CW7ruQiQhhn6CGPIQqkdKnOVn0PVcRR+/iaoshyjqTpsYmwm0pB0oNpcWC40KOFS1zSq+7m9Vw&#10;/LucT99qk63sT9W4Vkm2Y6n1Z7ddTEAEasM7/Gr/Gg2jPj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uXlwgAAANsAAAAPAAAAAAAAAAAAAAAAAJgCAABkcnMvZG93&#10;bnJldi54bWxQSwUGAAAAAAQABAD1AAAAhwMAAAAA&#10;" filled="f" stroked="f">
                        <v:textbox>
                          <w:txbxContent>
                            <w:p w:rsidR="007E535A" w:rsidRDefault="007E535A">
                              <w:r>
                                <w:t>100</w:t>
                              </w:r>
                            </w:p>
                          </w:txbxContent>
                        </v:textbox>
                      </v:shape>
                      <v:shape id="Text Box 10" o:spid="_x0000_s1365" type="#_x0000_t202" style="position:absolute;left:7707;top:7615;width:183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7ksMA&#10;AADbAAAADwAAAGRycy9kb3ducmV2LnhtbESPzWrDMBCE74W8g9hAb7WU0BbHiWxCS6CnluYPclus&#10;jW1irYylxO7bV4VCjsPMfMOsitG24ka9bxxrmCUKBHHpTMOVhv1u85SC8AHZYOuYNPyQhyKfPKww&#10;M27gb7ptQyUihH2GGuoQukxKX9Zk0SeuI47e2fUWQ5R9JU2PQ4TbVs6VepUWG44LNXb0VlN52V6t&#10;hsPn+XR8Vl/Vu33pBjcqyXYh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7ksMAAADbAAAADwAAAAAAAAAAAAAAAACYAgAAZHJzL2Rv&#10;d25yZXYueG1sUEsFBgAAAAAEAAQA9QAAAIgDAAAAAA==&#10;" filled="f" stroked="f">
                        <v:textbox>
                          <w:txbxContent>
                            <w:p w:rsidR="007E535A" w:rsidRDefault="007E535A">
                              <w:r>
                                <w:rPr>
                                  <w:i/>
                                </w:rPr>
                                <w:t>time</w:t>
                              </w:r>
                              <w:r>
                                <w:t xml:space="preserve"> in s</w:t>
                              </w:r>
                            </w:p>
                          </w:txbxContent>
                        </v:textbox>
                      </v:shape>
                    </v:group>
                  </w:pict>
                </mc:Fallback>
              </mc:AlternateContent>
            </w:r>
            <w:r w:rsidRPr="003938FA">
              <w:rPr>
                <w:rFonts w:ascii="Trebuchet MS" w:hAnsi="Trebuchet MS"/>
                <w:szCs w:val="24"/>
              </w:rPr>
              <w:t>The speed-time graph below shows how the speed of the train changes from the instant its brakes are applied until it stops.</w:t>
            </w:r>
          </w:p>
          <w:p w:rsidR="00CF4454" w:rsidRDefault="00CF4454" w:rsidP="00DC26F3">
            <w:pPr>
              <w:pStyle w:val="StudyParts"/>
              <w:tabs>
                <w:tab w:val="clear" w:pos="1078"/>
                <w:tab w:val="left" w:pos="601"/>
              </w:tabs>
              <w:spacing w:before="120"/>
              <w:ind w:left="34" w:firstLine="0"/>
              <w:rPr>
                <w:rFonts w:ascii="Trebuchet MS" w:hAnsi="Trebuchet MS"/>
                <w:szCs w:val="24"/>
              </w:rPr>
            </w:pPr>
          </w:p>
          <w:p w:rsidR="00CF4454" w:rsidRDefault="00CF4454" w:rsidP="00DC26F3">
            <w:pPr>
              <w:pStyle w:val="StudyParts"/>
              <w:tabs>
                <w:tab w:val="clear" w:pos="1078"/>
                <w:tab w:val="left" w:pos="601"/>
              </w:tabs>
              <w:spacing w:before="120"/>
              <w:ind w:left="34" w:firstLine="0"/>
              <w:rPr>
                <w:rFonts w:ascii="Trebuchet MS" w:hAnsi="Trebuchet MS"/>
                <w:szCs w:val="24"/>
              </w:rPr>
            </w:pPr>
          </w:p>
          <w:p w:rsidR="00CF4454" w:rsidRDefault="00CF4454" w:rsidP="00DC26F3">
            <w:pPr>
              <w:pStyle w:val="StudyParts"/>
              <w:tabs>
                <w:tab w:val="clear" w:pos="1078"/>
                <w:tab w:val="left" w:pos="601"/>
              </w:tabs>
              <w:spacing w:before="120"/>
              <w:ind w:left="34" w:firstLine="0"/>
              <w:rPr>
                <w:rFonts w:ascii="Trebuchet MS" w:hAnsi="Trebuchet MS"/>
                <w:szCs w:val="24"/>
              </w:rPr>
            </w:pPr>
          </w:p>
          <w:p w:rsidR="00CF4454" w:rsidRDefault="00CF4454" w:rsidP="00DC26F3">
            <w:pPr>
              <w:pStyle w:val="StudyParts"/>
              <w:tabs>
                <w:tab w:val="clear" w:pos="1078"/>
                <w:tab w:val="left" w:pos="601"/>
              </w:tabs>
              <w:spacing w:before="120"/>
              <w:ind w:left="34" w:firstLine="0"/>
              <w:rPr>
                <w:rFonts w:ascii="Trebuchet MS" w:hAnsi="Trebuchet MS"/>
                <w:szCs w:val="24"/>
              </w:rPr>
            </w:pPr>
          </w:p>
          <w:p w:rsidR="00CF4454" w:rsidRDefault="00CF4454" w:rsidP="00DC26F3">
            <w:pPr>
              <w:pStyle w:val="StudyParts"/>
              <w:tabs>
                <w:tab w:val="clear" w:pos="1078"/>
                <w:tab w:val="left" w:pos="601"/>
              </w:tabs>
              <w:spacing w:before="120"/>
              <w:ind w:left="34" w:firstLine="0"/>
              <w:rPr>
                <w:rFonts w:ascii="Trebuchet MS" w:hAnsi="Trebuchet MS"/>
                <w:szCs w:val="24"/>
              </w:rPr>
            </w:pPr>
          </w:p>
          <w:p w:rsidR="00CF4454" w:rsidRDefault="00CF4454" w:rsidP="00DC26F3">
            <w:pPr>
              <w:pStyle w:val="StudyParts"/>
              <w:tabs>
                <w:tab w:val="clear" w:pos="1078"/>
                <w:tab w:val="left" w:pos="601"/>
              </w:tabs>
              <w:spacing w:before="120"/>
              <w:ind w:left="34" w:firstLine="0"/>
              <w:rPr>
                <w:rFonts w:ascii="Trebuchet MS" w:hAnsi="Trebuchet MS"/>
                <w:szCs w:val="24"/>
              </w:rPr>
            </w:pPr>
          </w:p>
          <w:p w:rsidR="00CF4454" w:rsidRDefault="00CF4454" w:rsidP="00DC26F3">
            <w:pPr>
              <w:pStyle w:val="StudyParts"/>
              <w:tabs>
                <w:tab w:val="clear" w:pos="1078"/>
                <w:tab w:val="left" w:pos="601"/>
              </w:tabs>
              <w:spacing w:before="120"/>
              <w:ind w:left="34" w:firstLine="0"/>
              <w:rPr>
                <w:rFonts w:ascii="Trebuchet MS" w:hAnsi="Trebuchet MS"/>
                <w:szCs w:val="24"/>
              </w:rPr>
            </w:pPr>
          </w:p>
          <w:p w:rsidR="00CF4454" w:rsidRDefault="00CF4454" w:rsidP="00DC26F3">
            <w:pPr>
              <w:pStyle w:val="StudyParts"/>
              <w:tabs>
                <w:tab w:val="clear" w:pos="1078"/>
                <w:tab w:val="left" w:pos="601"/>
              </w:tabs>
              <w:spacing w:before="120"/>
              <w:ind w:left="34" w:firstLine="0"/>
              <w:rPr>
                <w:rFonts w:ascii="Trebuchet MS" w:hAnsi="Trebuchet MS"/>
                <w:szCs w:val="24"/>
              </w:rPr>
            </w:pPr>
          </w:p>
          <w:p w:rsidR="00CF4454" w:rsidRDefault="00CF4454" w:rsidP="00DC26F3">
            <w:pPr>
              <w:pStyle w:val="StudyParts"/>
              <w:tabs>
                <w:tab w:val="clear" w:pos="1078"/>
                <w:tab w:val="left" w:pos="601"/>
              </w:tabs>
              <w:spacing w:before="120"/>
              <w:ind w:left="34" w:firstLine="0"/>
              <w:rPr>
                <w:rFonts w:ascii="Trebuchet MS" w:hAnsi="Trebuchet MS"/>
                <w:szCs w:val="24"/>
              </w:rPr>
            </w:pPr>
            <w:r w:rsidRPr="0046459F">
              <w:rPr>
                <w:rFonts w:ascii="Trebuchet MS" w:hAnsi="Trebuchet MS"/>
                <w:szCs w:val="24"/>
              </w:rPr>
              <w:t>Calculate the average acceleration of the train as it slows down.</w:t>
            </w:r>
          </w:p>
          <w:p w:rsidR="00CF4454" w:rsidRPr="001F1787" w:rsidRDefault="00CF4454" w:rsidP="00DC26F3">
            <w:pPr>
              <w:pStyle w:val="StudyParts"/>
              <w:tabs>
                <w:tab w:val="clear" w:pos="1078"/>
                <w:tab w:val="left" w:pos="601"/>
              </w:tabs>
              <w:spacing w:before="120"/>
              <w:ind w:left="34" w:firstLine="0"/>
              <w:rPr>
                <w:rFonts w:ascii="Trebuchet MS" w:hAnsi="Trebuchet MS"/>
                <w:szCs w:val="24"/>
              </w:rPr>
            </w:pPr>
          </w:p>
        </w:tc>
      </w:tr>
      <w:tr w:rsidR="00CF4454" w:rsidRPr="001F1787" w:rsidTr="001F2EAC">
        <w:trPr>
          <w:cantSplit/>
          <w:trHeight w:val="540"/>
        </w:trPr>
        <w:tc>
          <w:tcPr>
            <w:tcW w:w="959" w:type="dxa"/>
            <w:shd w:val="clear" w:color="auto" w:fill="FFFFFF" w:themeFill="background1"/>
          </w:tcPr>
          <w:p w:rsidR="00CF4454" w:rsidRPr="001F1787" w:rsidRDefault="00C4084E"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3.4.5</w:t>
            </w:r>
          </w:p>
        </w:tc>
        <w:tc>
          <w:tcPr>
            <w:tcW w:w="9214" w:type="dxa"/>
            <w:gridSpan w:val="2"/>
            <w:shd w:val="clear" w:color="auto" w:fill="FFFFFF" w:themeFill="background1"/>
          </w:tcPr>
          <w:p w:rsidR="00CF4454" w:rsidRDefault="008D01E2" w:rsidP="00DC26F3">
            <w:pPr>
              <w:pStyle w:val="StudyParts"/>
              <w:tabs>
                <w:tab w:val="clear" w:pos="1078"/>
                <w:tab w:val="left" w:pos="601"/>
              </w:tabs>
              <w:spacing w:before="120"/>
              <w:ind w:left="34" w:firstLine="0"/>
              <w:rPr>
                <w:rFonts w:ascii="Trebuchet MS" w:hAnsi="Trebuchet MS"/>
                <w:szCs w:val="24"/>
              </w:rPr>
            </w:pPr>
            <w:r>
              <w:rPr>
                <w:rFonts w:ascii="Trebuchet MS" w:hAnsi="Trebuchet MS"/>
                <w:noProof/>
                <w:szCs w:val="24"/>
                <w:lang w:eastAsia="en-GB"/>
              </w:rPr>
              <w:drawing>
                <wp:anchor distT="0" distB="0" distL="114300" distR="114300" simplePos="0" relativeHeight="252626944" behindDoc="0" locked="0" layoutInCell="1" allowOverlap="1" wp14:anchorId="45798F7C" wp14:editId="63827152">
                  <wp:simplePos x="0" y="0"/>
                  <wp:positionH relativeFrom="column">
                    <wp:posOffset>2795905</wp:posOffset>
                  </wp:positionH>
                  <wp:positionV relativeFrom="paragraph">
                    <wp:posOffset>10795</wp:posOffset>
                  </wp:positionV>
                  <wp:extent cx="2900680" cy="2573020"/>
                  <wp:effectExtent l="0" t="0" r="0" b="0"/>
                  <wp:wrapSquare wrapText="bothSides"/>
                  <wp:docPr id="83" name="Picture 83" descr="C:\WINDOWS\TEMP\\msotw9_temp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WINDOWS\TEMP\\msotw9_temp0.bmp"/>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900680" cy="2573020"/>
                          </a:xfrm>
                          <a:prstGeom prst="rect">
                            <a:avLst/>
                          </a:prstGeom>
                          <a:noFill/>
                          <a:ln>
                            <a:noFill/>
                          </a:ln>
                        </pic:spPr>
                      </pic:pic>
                    </a:graphicData>
                  </a:graphic>
                  <wp14:sizeRelH relativeFrom="page">
                    <wp14:pctWidth>0</wp14:pctWidth>
                  </wp14:sizeRelH>
                  <wp14:sizeRelV relativeFrom="page">
                    <wp14:pctHeight>0</wp14:pctHeight>
                  </wp14:sizeRelV>
                </wp:anchor>
              </w:drawing>
            </w:r>
            <w:r w:rsidR="00CF4454">
              <w:rPr>
                <w:rFonts w:ascii="Trebuchet MS" w:hAnsi="Trebuchet MS"/>
                <w:szCs w:val="24"/>
              </w:rPr>
              <w:t>Exam Question</w:t>
            </w:r>
          </w:p>
          <w:p w:rsidR="00CF4454" w:rsidRDefault="00CF4454" w:rsidP="00DC26F3">
            <w:pPr>
              <w:pStyle w:val="StudyParts"/>
              <w:tabs>
                <w:tab w:val="clear" w:pos="1078"/>
                <w:tab w:val="left" w:pos="601"/>
              </w:tabs>
              <w:spacing w:before="120"/>
              <w:ind w:left="34" w:firstLine="0"/>
              <w:rPr>
                <w:rFonts w:ascii="Trebuchet MS" w:hAnsi="Trebuchet MS"/>
                <w:szCs w:val="24"/>
              </w:rPr>
            </w:pPr>
            <w:r w:rsidRPr="00956996">
              <w:rPr>
                <w:rFonts w:ascii="Trebuchet MS" w:hAnsi="Trebuchet MS"/>
                <w:szCs w:val="24"/>
              </w:rPr>
              <w:t>The graph below represents the motion of a cyclist travelling between two sets of traffic lights.</w:t>
            </w:r>
          </w:p>
          <w:p w:rsidR="00CF4454" w:rsidRPr="00956996" w:rsidRDefault="00CF4454" w:rsidP="00956996">
            <w:pPr>
              <w:pStyle w:val="StudyParts"/>
              <w:tabs>
                <w:tab w:val="clear" w:pos="1078"/>
                <w:tab w:val="left" w:pos="601"/>
              </w:tabs>
              <w:spacing w:before="120"/>
              <w:ind w:left="34" w:firstLine="0"/>
              <w:rPr>
                <w:rFonts w:ascii="Trebuchet MS" w:hAnsi="Trebuchet MS"/>
                <w:szCs w:val="24"/>
              </w:rPr>
            </w:pPr>
            <w:r w:rsidRPr="00956996">
              <w:rPr>
                <w:rFonts w:ascii="Trebuchet MS" w:hAnsi="Trebuchet MS"/>
                <w:szCs w:val="24"/>
              </w:rPr>
              <w:t>(a)</w:t>
            </w:r>
            <w:r w:rsidRPr="00956996">
              <w:rPr>
                <w:rFonts w:ascii="Trebuchet MS" w:hAnsi="Trebuchet MS"/>
                <w:szCs w:val="24"/>
              </w:rPr>
              <w:tab/>
              <w:t>Describe the motion of the cyclist</w:t>
            </w:r>
          </w:p>
          <w:p w:rsidR="00CF4454" w:rsidRDefault="00CF4454" w:rsidP="00452011">
            <w:pPr>
              <w:pStyle w:val="StudyParts"/>
              <w:numPr>
                <w:ilvl w:val="0"/>
                <w:numId w:val="33"/>
              </w:numPr>
              <w:tabs>
                <w:tab w:val="left" w:pos="601"/>
              </w:tabs>
              <w:spacing w:before="120"/>
              <w:ind w:left="317" w:firstLine="0"/>
              <w:rPr>
                <w:rFonts w:ascii="Trebuchet MS" w:hAnsi="Trebuchet MS"/>
                <w:szCs w:val="24"/>
              </w:rPr>
            </w:pPr>
            <w:r>
              <w:rPr>
                <w:rFonts w:ascii="Trebuchet MS" w:hAnsi="Trebuchet MS"/>
                <w:szCs w:val="24"/>
              </w:rPr>
              <w:t xml:space="preserve"> between B and C</w:t>
            </w:r>
          </w:p>
          <w:p w:rsidR="00CF4454" w:rsidRDefault="00CF4454" w:rsidP="00452011">
            <w:pPr>
              <w:pStyle w:val="StudyParts"/>
              <w:numPr>
                <w:ilvl w:val="0"/>
                <w:numId w:val="33"/>
              </w:numPr>
              <w:tabs>
                <w:tab w:val="left" w:pos="601"/>
              </w:tabs>
              <w:spacing w:before="120"/>
              <w:ind w:left="317" w:firstLine="0"/>
              <w:rPr>
                <w:rFonts w:ascii="Trebuchet MS" w:hAnsi="Trebuchet MS"/>
                <w:szCs w:val="24"/>
              </w:rPr>
            </w:pPr>
            <w:r>
              <w:rPr>
                <w:rFonts w:ascii="Trebuchet MS" w:hAnsi="Trebuchet MS"/>
                <w:szCs w:val="24"/>
              </w:rPr>
              <w:t xml:space="preserve"> </w:t>
            </w:r>
            <w:r w:rsidRPr="00956996">
              <w:rPr>
                <w:rFonts w:ascii="Trebuchet MS" w:hAnsi="Trebuchet MS"/>
                <w:szCs w:val="24"/>
              </w:rPr>
              <w:t>between C and D.</w:t>
            </w:r>
          </w:p>
          <w:p w:rsidR="00CF4454" w:rsidRDefault="00CF4454" w:rsidP="008D01E2">
            <w:pPr>
              <w:pStyle w:val="StudyParts"/>
              <w:numPr>
                <w:ilvl w:val="0"/>
                <w:numId w:val="20"/>
              </w:numPr>
              <w:tabs>
                <w:tab w:val="left" w:pos="601"/>
              </w:tabs>
              <w:spacing w:before="120"/>
              <w:rPr>
                <w:rFonts w:ascii="Trebuchet MS" w:hAnsi="Trebuchet MS"/>
                <w:szCs w:val="24"/>
              </w:rPr>
            </w:pPr>
            <w:r w:rsidRPr="00956996">
              <w:rPr>
                <w:rFonts w:ascii="Trebuchet MS" w:hAnsi="Trebuchet MS"/>
                <w:szCs w:val="24"/>
              </w:rPr>
              <w:t>Calculate the acceleration between A and B.</w:t>
            </w:r>
          </w:p>
          <w:p w:rsidR="008D01E2" w:rsidRDefault="008D01E2" w:rsidP="008D01E2">
            <w:pPr>
              <w:pStyle w:val="StudyParts"/>
              <w:numPr>
                <w:ilvl w:val="0"/>
                <w:numId w:val="20"/>
              </w:numPr>
              <w:tabs>
                <w:tab w:val="left" w:pos="601"/>
              </w:tabs>
              <w:spacing w:before="120"/>
              <w:rPr>
                <w:rFonts w:ascii="Trebuchet MS" w:hAnsi="Trebuchet MS"/>
                <w:szCs w:val="24"/>
              </w:rPr>
            </w:pPr>
          </w:p>
          <w:p w:rsidR="00CF4454" w:rsidRPr="001F1787" w:rsidRDefault="00CF4454" w:rsidP="00956996">
            <w:pPr>
              <w:pStyle w:val="StudyParts"/>
              <w:tabs>
                <w:tab w:val="clear" w:pos="1078"/>
                <w:tab w:val="left" w:pos="601"/>
              </w:tabs>
              <w:spacing w:before="120"/>
              <w:ind w:left="0" w:firstLine="0"/>
              <w:rPr>
                <w:rFonts w:ascii="Trebuchet MS" w:hAnsi="Trebuchet MS"/>
                <w:szCs w:val="24"/>
              </w:rPr>
            </w:pPr>
          </w:p>
        </w:tc>
      </w:tr>
      <w:tr w:rsidR="00CF4454" w:rsidRPr="001F1787" w:rsidTr="001F2EAC">
        <w:trPr>
          <w:cantSplit/>
          <w:trHeight w:val="540"/>
        </w:trPr>
        <w:tc>
          <w:tcPr>
            <w:tcW w:w="959" w:type="dxa"/>
            <w:shd w:val="clear" w:color="auto" w:fill="FFFFFF" w:themeFill="background1"/>
          </w:tcPr>
          <w:p w:rsidR="00CF4454" w:rsidRDefault="00C4084E"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3.4.6</w:t>
            </w:r>
          </w:p>
        </w:tc>
        <w:tc>
          <w:tcPr>
            <w:tcW w:w="9214" w:type="dxa"/>
            <w:gridSpan w:val="2"/>
            <w:shd w:val="clear" w:color="auto" w:fill="FFFFFF" w:themeFill="background1"/>
          </w:tcPr>
          <w:p w:rsidR="00CF4454" w:rsidRPr="002D661F" w:rsidRDefault="00CF4454" w:rsidP="0058642B">
            <w:pPr>
              <w:pStyle w:val="StudyParts"/>
              <w:tabs>
                <w:tab w:val="clear" w:pos="1078"/>
                <w:tab w:val="left" w:pos="601"/>
              </w:tabs>
              <w:spacing w:before="120"/>
              <w:ind w:left="34" w:firstLine="0"/>
              <w:rPr>
                <w:rFonts w:ascii="Trebuchet MS" w:hAnsi="Trebuchet MS"/>
                <w:color w:val="0070C0"/>
                <w:szCs w:val="24"/>
              </w:rPr>
            </w:pPr>
            <w:r w:rsidRPr="00D06874">
              <w:rPr>
                <w:rFonts w:ascii="Trebuchet MS" w:hAnsi="Trebuchet MS"/>
                <w:szCs w:val="24"/>
              </w:rPr>
              <w:t>The graph shows how the speed of a car changes during a journey</w:t>
            </w:r>
            <w:r w:rsidRPr="002D661F">
              <w:rPr>
                <w:rFonts w:ascii="Trebuchet MS" w:hAnsi="Trebuchet MS"/>
                <w:color w:val="0070C0"/>
                <w:szCs w:val="24"/>
              </w:rPr>
              <w:t xml:space="preserve">. </w:t>
            </w:r>
          </w:p>
          <w:p w:rsidR="00CF4454" w:rsidRPr="00D06874" w:rsidRDefault="00CF4454" w:rsidP="008D01E2">
            <w:pPr>
              <w:pStyle w:val="StudyParts"/>
              <w:tabs>
                <w:tab w:val="clear" w:pos="1078"/>
                <w:tab w:val="left" w:pos="601"/>
              </w:tabs>
              <w:spacing w:before="120"/>
              <w:ind w:left="34" w:firstLine="0"/>
              <w:jc w:val="center"/>
              <w:rPr>
                <w:rFonts w:ascii="Trebuchet MS" w:hAnsi="Trebuchet MS"/>
                <w:szCs w:val="24"/>
              </w:rPr>
            </w:pPr>
            <w:r>
              <w:rPr>
                <w:noProof/>
                <w:lang w:eastAsia="en-GB"/>
              </w:rPr>
              <w:drawing>
                <wp:inline distT="0" distB="0" distL="0" distR="0" wp14:anchorId="246288EE" wp14:editId="797B5A64">
                  <wp:extent cx="3371850" cy="2743200"/>
                  <wp:effectExtent l="0" t="0" r="19050" b="19050"/>
                  <wp:docPr id="472" name="Chart 472"/>
                  <wp:cNvGraphicFramePr/>
                  <a:graphic xmlns:a="http://schemas.openxmlformats.org/drawingml/2006/main">
                    <a:graphicData uri="http://schemas.openxmlformats.org/drawingml/2006/chart">
                      <c:chart xmlns:c="http://schemas.openxmlformats.org/drawingml/2006/chart" xmlns:r="http://schemas.openxmlformats.org/officeDocument/2006/relationships" r:id="rId62"/>
                    </a:graphicData>
                  </a:graphic>
                </wp:inline>
              </w:drawing>
            </w:r>
          </w:p>
          <w:p w:rsidR="00CF4454" w:rsidRPr="00EA184B" w:rsidRDefault="00CF4454" w:rsidP="00452011">
            <w:pPr>
              <w:pStyle w:val="StudyParts"/>
              <w:numPr>
                <w:ilvl w:val="0"/>
                <w:numId w:val="35"/>
              </w:numPr>
              <w:tabs>
                <w:tab w:val="clear" w:pos="1078"/>
                <w:tab w:val="left" w:pos="601"/>
              </w:tabs>
              <w:spacing w:before="120"/>
              <w:rPr>
                <w:rFonts w:ascii="Trebuchet MS" w:hAnsi="Trebuchet MS"/>
                <w:szCs w:val="24"/>
              </w:rPr>
            </w:pPr>
            <w:r>
              <w:rPr>
                <w:rFonts w:ascii="Trebuchet MS" w:hAnsi="Trebuchet MS"/>
                <w:szCs w:val="24"/>
              </w:rPr>
              <w:t>C</w:t>
            </w:r>
            <w:r w:rsidRPr="00EA184B">
              <w:rPr>
                <w:rFonts w:ascii="Trebuchet MS" w:hAnsi="Trebuchet MS"/>
                <w:szCs w:val="24"/>
              </w:rPr>
              <w:t xml:space="preserve">omplete the following table </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0"/>
              <w:gridCol w:w="558"/>
              <w:gridCol w:w="558"/>
              <w:gridCol w:w="558"/>
              <w:gridCol w:w="558"/>
              <w:gridCol w:w="558"/>
              <w:gridCol w:w="558"/>
              <w:gridCol w:w="558"/>
              <w:gridCol w:w="558"/>
              <w:gridCol w:w="558"/>
            </w:tblGrid>
            <w:tr w:rsidR="00CF4454" w:rsidRPr="00EA184B" w:rsidTr="0058642B">
              <w:trPr>
                <w:trHeight w:val="445"/>
              </w:trPr>
              <w:tc>
                <w:tcPr>
                  <w:tcW w:w="1890" w:type="dxa"/>
                  <w:vAlign w:val="center"/>
                </w:tcPr>
                <w:p w:rsidR="00CF4454" w:rsidRPr="00EA184B" w:rsidRDefault="00CF4454" w:rsidP="0058642B">
                  <w:pPr>
                    <w:spacing w:before="120" w:after="120"/>
                  </w:pPr>
                  <w:r w:rsidRPr="00EA184B">
                    <w:rPr>
                      <w:i/>
                    </w:rPr>
                    <w:t>time</w:t>
                  </w:r>
                  <w:r w:rsidRPr="00EA184B">
                    <w:t xml:space="preserve"> in s</w:t>
                  </w:r>
                </w:p>
              </w:tc>
              <w:tc>
                <w:tcPr>
                  <w:tcW w:w="558" w:type="dxa"/>
                  <w:vAlign w:val="center"/>
                </w:tcPr>
                <w:p w:rsidR="00CF4454" w:rsidRPr="00EA184B" w:rsidRDefault="00CF4454" w:rsidP="0058642B">
                  <w:pPr>
                    <w:spacing w:before="120" w:after="120"/>
                  </w:pPr>
                  <w:r w:rsidRPr="00EA184B">
                    <w:t>0</w:t>
                  </w:r>
                </w:p>
              </w:tc>
              <w:tc>
                <w:tcPr>
                  <w:tcW w:w="558" w:type="dxa"/>
                  <w:vAlign w:val="center"/>
                </w:tcPr>
                <w:p w:rsidR="00CF4454" w:rsidRPr="00EA184B" w:rsidRDefault="00CF4454" w:rsidP="0058642B">
                  <w:pPr>
                    <w:spacing w:before="120" w:after="120"/>
                  </w:pPr>
                  <w:r w:rsidRPr="00EA184B">
                    <w:t>2</w:t>
                  </w:r>
                </w:p>
              </w:tc>
              <w:tc>
                <w:tcPr>
                  <w:tcW w:w="558" w:type="dxa"/>
                  <w:vAlign w:val="center"/>
                </w:tcPr>
                <w:p w:rsidR="00CF4454" w:rsidRPr="00EA184B" w:rsidRDefault="00CF4454" w:rsidP="0058642B">
                  <w:pPr>
                    <w:spacing w:before="120" w:after="120"/>
                  </w:pPr>
                  <w:r w:rsidRPr="00EA184B">
                    <w:t>4</w:t>
                  </w:r>
                </w:p>
              </w:tc>
              <w:tc>
                <w:tcPr>
                  <w:tcW w:w="558" w:type="dxa"/>
                  <w:vAlign w:val="center"/>
                </w:tcPr>
                <w:p w:rsidR="00CF4454" w:rsidRPr="00EA184B" w:rsidRDefault="00CF4454" w:rsidP="0058642B">
                  <w:pPr>
                    <w:spacing w:before="120" w:after="120"/>
                  </w:pPr>
                  <w:r w:rsidRPr="00EA184B">
                    <w:t>6</w:t>
                  </w:r>
                </w:p>
              </w:tc>
              <w:tc>
                <w:tcPr>
                  <w:tcW w:w="558" w:type="dxa"/>
                  <w:vAlign w:val="center"/>
                </w:tcPr>
                <w:p w:rsidR="00CF4454" w:rsidRPr="00EA184B" w:rsidRDefault="00CF4454" w:rsidP="0058642B">
                  <w:pPr>
                    <w:spacing w:before="120" w:after="120"/>
                  </w:pPr>
                  <w:r w:rsidRPr="00EA184B">
                    <w:t>8</w:t>
                  </w:r>
                </w:p>
              </w:tc>
              <w:tc>
                <w:tcPr>
                  <w:tcW w:w="558" w:type="dxa"/>
                  <w:vAlign w:val="center"/>
                </w:tcPr>
                <w:p w:rsidR="00CF4454" w:rsidRPr="00EA184B" w:rsidRDefault="00CF4454" w:rsidP="0058642B">
                  <w:pPr>
                    <w:spacing w:before="120" w:after="120"/>
                  </w:pPr>
                  <w:r w:rsidRPr="00EA184B">
                    <w:t>10</w:t>
                  </w:r>
                </w:p>
              </w:tc>
              <w:tc>
                <w:tcPr>
                  <w:tcW w:w="558" w:type="dxa"/>
                  <w:vAlign w:val="center"/>
                </w:tcPr>
                <w:p w:rsidR="00CF4454" w:rsidRPr="00EA184B" w:rsidRDefault="00CF4454" w:rsidP="0058642B">
                  <w:pPr>
                    <w:spacing w:before="120" w:after="120"/>
                  </w:pPr>
                  <w:r w:rsidRPr="00EA184B">
                    <w:t>12</w:t>
                  </w:r>
                </w:p>
              </w:tc>
              <w:tc>
                <w:tcPr>
                  <w:tcW w:w="558" w:type="dxa"/>
                  <w:vAlign w:val="center"/>
                </w:tcPr>
                <w:p w:rsidR="00CF4454" w:rsidRPr="00EA184B" w:rsidRDefault="00CF4454" w:rsidP="0058642B">
                  <w:pPr>
                    <w:spacing w:before="120" w:after="120"/>
                  </w:pPr>
                  <w:r w:rsidRPr="00EA184B">
                    <w:t>14</w:t>
                  </w:r>
                </w:p>
              </w:tc>
              <w:tc>
                <w:tcPr>
                  <w:tcW w:w="558" w:type="dxa"/>
                  <w:vAlign w:val="center"/>
                </w:tcPr>
                <w:p w:rsidR="00CF4454" w:rsidRPr="00EA184B" w:rsidRDefault="00CF4454" w:rsidP="0058642B">
                  <w:pPr>
                    <w:spacing w:before="120" w:after="120"/>
                  </w:pPr>
                  <w:r w:rsidRPr="00EA184B">
                    <w:t>16</w:t>
                  </w:r>
                </w:p>
              </w:tc>
            </w:tr>
            <w:tr w:rsidR="00CF4454" w:rsidRPr="00EA184B" w:rsidTr="0058642B">
              <w:trPr>
                <w:trHeight w:val="436"/>
              </w:trPr>
              <w:tc>
                <w:tcPr>
                  <w:tcW w:w="1890" w:type="dxa"/>
                  <w:vAlign w:val="center"/>
                </w:tcPr>
                <w:p w:rsidR="00CF4454" w:rsidRPr="00EA184B" w:rsidRDefault="00CF4454" w:rsidP="0058642B">
                  <w:pPr>
                    <w:spacing w:before="120" w:after="120"/>
                  </w:pPr>
                  <w:r w:rsidRPr="00EA184B">
                    <w:rPr>
                      <w:i/>
                    </w:rPr>
                    <w:t>speed</w:t>
                  </w:r>
                  <w:r>
                    <w:t xml:space="preserve"> in m</w:t>
                  </w:r>
                  <w:r w:rsidRPr="00EA184B">
                    <w:t>s</w:t>
                  </w:r>
                  <w:r w:rsidRPr="00EA184B">
                    <w:rPr>
                      <w:vertAlign w:val="superscript"/>
                    </w:rPr>
                    <w:t>-1</w:t>
                  </w:r>
                </w:p>
              </w:tc>
              <w:tc>
                <w:tcPr>
                  <w:tcW w:w="558" w:type="dxa"/>
                  <w:vAlign w:val="center"/>
                </w:tcPr>
                <w:p w:rsidR="00CF4454" w:rsidRPr="00EA184B" w:rsidRDefault="00CF4454" w:rsidP="0058642B">
                  <w:pPr>
                    <w:spacing w:before="120" w:after="120"/>
                  </w:pPr>
                </w:p>
              </w:tc>
              <w:tc>
                <w:tcPr>
                  <w:tcW w:w="558" w:type="dxa"/>
                  <w:vAlign w:val="center"/>
                </w:tcPr>
                <w:p w:rsidR="00CF4454" w:rsidRPr="00EA184B" w:rsidRDefault="00CF4454" w:rsidP="0058642B">
                  <w:pPr>
                    <w:spacing w:before="120" w:after="120"/>
                  </w:pPr>
                </w:p>
              </w:tc>
              <w:tc>
                <w:tcPr>
                  <w:tcW w:w="558" w:type="dxa"/>
                  <w:vAlign w:val="center"/>
                </w:tcPr>
                <w:p w:rsidR="00CF4454" w:rsidRPr="00EA184B" w:rsidRDefault="00CF4454" w:rsidP="0058642B">
                  <w:pPr>
                    <w:spacing w:before="120" w:after="120"/>
                  </w:pPr>
                </w:p>
              </w:tc>
              <w:tc>
                <w:tcPr>
                  <w:tcW w:w="558" w:type="dxa"/>
                  <w:vAlign w:val="center"/>
                </w:tcPr>
                <w:p w:rsidR="00CF4454" w:rsidRPr="00EA184B" w:rsidRDefault="00CF4454" w:rsidP="0058642B">
                  <w:pPr>
                    <w:spacing w:before="120" w:after="120"/>
                  </w:pPr>
                </w:p>
              </w:tc>
              <w:tc>
                <w:tcPr>
                  <w:tcW w:w="558" w:type="dxa"/>
                  <w:vAlign w:val="center"/>
                </w:tcPr>
                <w:p w:rsidR="00CF4454" w:rsidRPr="00EA184B" w:rsidRDefault="00CF4454" w:rsidP="0058642B">
                  <w:pPr>
                    <w:spacing w:before="120" w:after="120"/>
                  </w:pPr>
                </w:p>
              </w:tc>
              <w:tc>
                <w:tcPr>
                  <w:tcW w:w="558" w:type="dxa"/>
                  <w:vAlign w:val="center"/>
                </w:tcPr>
                <w:p w:rsidR="00CF4454" w:rsidRPr="00EA184B" w:rsidRDefault="00CF4454" w:rsidP="0058642B">
                  <w:pPr>
                    <w:spacing w:before="120" w:after="120"/>
                  </w:pPr>
                </w:p>
              </w:tc>
              <w:tc>
                <w:tcPr>
                  <w:tcW w:w="558" w:type="dxa"/>
                  <w:vAlign w:val="center"/>
                </w:tcPr>
                <w:p w:rsidR="00CF4454" w:rsidRPr="00EA184B" w:rsidRDefault="00CF4454" w:rsidP="0058642B">
                  <w:pPr>
                    <w:spacing w:before="120" w:after="120"/>
                  </w:pPr>
                </w:p>
              </w:tc>
              <w:tc>
                <w:tcPr>
                  <w:tcW w:w="558" w:type="dxa"/>
                  <w:vAlign w:val="center"/>
                </w:tcPr>
                <w:p w:rsidR="00CF4454" w:rsidRPr="00EA184B" w:rsidRDefault="00CF4454" w:rsidP="0058642B">
                  <w:pPr>
                    <w:spacing w:before="120" w:after="120"/>
                  </w:pPr>
                </w:p>
              </w:tc>
              <w:tc>
                <w:tcPr>
                  <w:tcW w:w="558" w:type="dxa"/>
                  <w:vAlign w:val="center"/>
                </w:tcPr>
                <w:p w:rsidR="00CF4454" w:rsidRPr="00EA184B" w:rsidRDefault="00CF4454" w:rsidP="0058642B">
                  <w:pPr>
                    <w:spacing w:before="120" w:after="120"/>
                  </w:pPr>
                </w:p>
              </w:tc>
            </w:tr>
          </w:tbl>
          <w:p w:rsidR="00CF4454" w:rsidRPr="00EA184B" w:rsidRDefault="00CF4454" w:rsidP="00452011">
            <w:pPr>
              <w:pStyle w:val="StudyParts"/>
              <w:numPr>
                <w:ilvl w:val="0"/>
                <w:numId w:val="35"/>
              </w:numPr>
              <w:tabs>
                <w:tab w:val="clear" w:pos="1078"/>
                <w:tab w:val="left" w:pos="601"/>
              </w:tabs>
              <w:spacing w:before="120"/>
              <w:rPr>
                <w:rFonts w:ascii="Trebuchet MS" w:hAnsi="Trebuchet MS"/>
                <w:szCs w:val="24"/>
              </w:rPr>
            </w:pPr>
            <w:r w:rsidRPr="00EA184B">
              <w:rPr>
                <w:rFonts w:ascii="Trebuchet MS" w:hAnsi="Trebuchet MS"/>
                <w:szCs w:val="24"/>
              </w:rPr>
              <w:t xml:space="preserve">Calculate the acceleration during the first 4 seconds. </w:t>
            </w:r>
          </w:p>
          <w:p w:rsidR="00CF4454" w:rsidRPr="00956996" w:rsidRDefault="00CF4454" w:rsidP="0058642B">
            <w:pPr>
              <w:pStyle w:val="StudyParts"/>
              <w:tabs>
                <w:tab w:val="clear" w:pos="1078"/>
                <w:tab w:val="left" w:pos="601"/>
              </w:tabs>
              <w:spacing w:before="120"/>
              <w:ind w:left="34" w:firstLine="0"/>
              <w:rPr>
                <w:rFonts w:ascii="Trebuchet MS" w:hAnsi="Trebuchet MS"/>
                <w:szCs w:val="24"/>
              </w:rPr>
            </w:pPr>
            <w:r w:rsidRPr="00EA184B">
              <w:rPr>
                <w:rFonts w:ascii="Trebuchet MS" w:hAnsi="Trebuchet MS"/>
                <w:szCs w:val="24"/>
              </w:rPr>
              <w:t>The car travelled a total distance of 132 metres. Calculate the average speed of the journey.</w:t>
            </w:r>
          </w:p>
        </w:tc>
      </w:tr>
      <w:tr w:rsidR="00CF4454" w:rsidRPr="001F1787" w:rsidTr="001F2EAC">
        <w:trPr>
          <w:cantSplit/>
          <w:trHeight w:val="540"/>
        </w:trPr>
        <w:tc>
          <w:tcPr>
            <w:tcW w:w="959" w:type="dxa"/>
            <w:shd w:val="clear" w:color="auto" w:fill="D9D9D9" w:themeFill="background1" w:themeFillShade="D9"/>
          </w:tcPr>
          <w:p w:rsidR="00CF4454" w:rsidRPr="00666DE7" w:rsidRDefault="00CF4454" w:rsidP="00DC26F3">
            <w:pPr>
              <w:spacing w:before="120" w:after="120"/>
              <w:jc w:val="left"/>
              <w:rPr>
                <w:rFonts w:eastAsia="Times New Roman" w:cs="Times New Roman"/>
                <w:b/>
                <w:sz w:val="24"/>
                <w:szCs w:val="24"/>
                <w:lang w:eastAsia="en-GB"/>
              </w:rPr>
            </w:pPr>
            <w:r w:rsidRPr="00666DE7">
              <w:rPr>
                <w:rFonts w:eastAsia="Times New Roman" w:cs="Times New Roman"/>
                <w:b/>
                <w:sz w:val="24"/>
                <w:szCs w:val="24"/>
                <w:lang w:eastAsia="en-GB"/>
              </w:rPr>
              <w:t>3.5</w:t>
            </w:r>
          </w:p>
        </w:tc>
        <w:tc>
          <w:tcPr>
            <w:tcW w:w="9214" w:type="dxa"/>
            <w:gridSpan w:val="2"/>
            <w:shd w:val="clear" w:color="auto" w:fill="D9D9D9" w:themeFill="background1" w:themeFillShade="D9"/>
          </w:tcPr>
          <w:p w:rsidR="00CF4454" w:rsidRPr="00666DE7" w:rsidRDefault="00CF4454" w:rsidP="00DC26F3">
            <w:pPr>
              <w:spacing w:before="120" w:after="120"/>
              <w:jc w:val="left"/>
              <w:rPr>
                <w:rFonts w:eastAsia="Times New Roman" w:cs="Times New Roman"/>
                <w:b/>
                <w:sz w:val="24"/>
                <w:szCs w:val="24"/>
                <w:lang w:eastAsia="en-GB"/>
              </w:rPr>
            </w:pPr>
            <w:r w:rsidRPr="00666DE7">
              <w:rPr>
                <w:rFonts w:eastAsia="Times New Roman" w:cs="Times New Roman"/>
                <w:b/>
                <w:sz w:val="24"/>
                <w:szCs w:val="24"/>
                <w:lang w:eastAsia="en-GB"/>
              </w:rPr>
              <w:t>I can describe an experiment to measure acceleration</w:t>
            </w:r>
          </w:p>
        </w:tc>
      </w:tr>
      <w:tr w:rsidR="00CF4454" w:rsidRPr="001F1787" w:rsidTr="002F35F6">
        <w:trPr>
          <w:cantSplit/>
          <w:trHeight w:val="540"/>
        </w:trPr>
        <w:tc>
          <w:tcPr>
            <w:tcW w:w="959" w:type="dxa"/>
            <w:shd w:val="clear" w:color="auto" w:fill="FFFFFF" w:themeFill="background1"/>
          </w:tcPr>
          <w:p w:rsidR="00CF4454" w:rsidRPr="001F1787" w:rsidRDefault="00CF4454"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5.1</w:t>
            </w:r>
          </w:p>
        </w:tc>
        <w:tc>
          <w:tcPr>
            <w:tcW w:w="9214" w:type="dxa"/>
            <w:gridSpan w:val="2"/>
            <w:shd w:val="clear" w:color="auto" w:fill="FFFFFF" w:themeFill="background1"/>
          </w:tcPr>
          <w:p w:rsidR="00CF4454" w:rsidRPr="001F1787" w:rsidRDefault="00CF4454"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 xml:space="preserve">Describe an experiment using </w:t>
            </w:r>
            <w:r w:rsidRPr="001F1787">
              <w:rPr>
                <w:rFonts w:eastAsia="Times New Roman" w:cs="Times New Roman"/>
                <w:b/>
                <w:sz w:val="24"/>
                <w:szCs w:val="24"/>
                <w:lang w:eastAsia="en-GB"/>
              </w:rPr>
              <w:t>two</w:t>
            </w:r>
            <w:r w:rsidRPr="001F1787">
              <w:rPr>
                <w:rFonts w:eastAsia="Times New Roman" w:cs="Times New Roman"/>
                <w:sz w:val="24"/>
                <w:szCs w:val="24"/>
                <w:lang w:eastAsia="en-GB"/>
              </w:rPr>
              <w:t xml:space="preserve"> light gates to measure the acceleration of a vehicle as it rolls down a slope. Draw a diagram of the set-up, note what measurements you would need to make and how the acceleration will be calculated.</w:t>
            </w:r>
          </w:p>
        </w:tc>
      </w:tr>
      <w:tr w:rsidR="00CF4454" w:rsidRPr="001F1787" w:rsidTr="002F35F6">
        <w:trPr>
          <w:cantSplit/>
          <w:trHeight w:val="540"/>
        </w:trPr>
        <w:tc>
          <w:tcPr>
            <w:tcW w:w="959" w:type="dxa"/>
            <w:shd w:val="clear" w:color="auto" w:fill="FFFFFF" w:themeFill="background1"/>
          </w:tcPr>
          <w:p w:rsidR="00CF4454" w:rsidRPr="001F1787" w:rsidRDefault="00CF4454"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5.2</w:t>
            </w:r>
          </w:p>
        </w:tc>
        <w:tc>
          <w:tcPr>
            <w:tcW w:w="9214" w:type="dxa"/>
            <w:gridSpan w:val="2"/>
            <w:shd w:val="clear" w:color="auto" w:fill="FFFFFF" w:themeFill="background1"/>
          </w:tcPr>
          <w:p w:rsidR="00CF4454" w:rsidRPr="001F1787" w:rsidRDefault="00CF4454"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 xml:space="preserve">Describe an experiment using </w:t>
            </w:r>
            <w:r w:rsidRPr="001F1787">
              <w:rPr>
                <w:rFonts w:eastAsia="Times New Roman" w:cs="Times New Roman"/>
                <w:b/>
                <w:sz w:val="24"/>
                <w:szCs w:val="24"/>
                <w:lang w:eastAsia="en-GB"/>
              </w:rPr>
              <w:t>one</w:t>
            </w:r>
            <w:r w:rsidRPr="001F1787">
              <w:rPr>
                <w:rFonts w:eastAsia="Times New Roman" w:cs="Times New Roman"/>
                <w:sz w:val="24"/>
                <w:szCs w:val="24"/>
                <w:lang w:eastAsia="en-GB"/>
              </w:rPr>
              <w:t xml:space="preserve"> light gate to measure the acceleration of a vehicle as it rolls down a slope. Draw a diagram of the set-up, note what measurements you would need to make and how the acceleration will be calculated.</w:t>
            </w:r>
          </w:p>
        </w:tc>
      </w:tr>
      <w:tr w:rsidR="00CF4454" w:rsidRPr="001F1787" w:rsidTr="008D01E2">
        <w:trPr>
          <w:trHeight w:val="540"/>
        </w:trPr>
        <w:tc>
          <w:tcPr>
            <w:tcW w:w="959" w:type="dxa"/>
            <w:shd w:val="clear" w:color="auto" w:fill="FFFFFF" w:themeFill="background1"/>
          </w:tcPr>
          <w:p w:rsidR="00CF4454" w:rsidRPr="001F1787" w:rsidRDefault="00CF4454"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3.5.3</w:t>
            </w:r>
          </w:p>
        </w:tc>
        <w:tc>
          <w:tcPr>
            <w:tcW w:w="9214" w:type="dxa"/>
            <w:gridSpan w:val="2"/>
            <w:shd w:val="clear" w:color="auto" w:fill="FFFFFF" w:themeFill="background1"/>
          </w:tcPr>
          <w:p w:rsidR="00CF4454" w:rsidRPr="001F1787" w:rsidRDefault="00CF4454" w:rsidP="00DC26F3">
            <w:pPr>
              <w:spacing w:before="120" w:after="120"/>
              <w:jc w:val="left"/>
              <w:rPr>
                <w:rFonts w:eastAsia="Times New Roman" w:cs="Times New Roman"/>
                <w:sz w:val="24"/>
                <w:szCs w:val="24"/>
                <w:lang w:eastAsia="en-GB"/>
              </w:rPr>
            </w:pPr>
            <w:r w:rsidRPr="001F1787">
              <w:rPr>
                <w:rFonts w:eastAsia="Times New Roman" w:cs="Times New Roman"/>
                <w:noProof/>
                <w:sz w:val="24"/>
                <w:szCs w:val="24"/>
                <w:lang w:eastAsia="en-GB"/>
              </w:rPr>
              <w:drawing>
                <wp:inline distT="0" distB="0" distL="0" distR="0" wp14:anchorId="5A58696C" wp14:editId="0CD12C81">
                  <wp:extent cx="4552950" cy="1490646"/>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4552950" cy="1490646"/>
                          </a:xfrm>
                          <a:prstGeom prst="rect">
                            <a:avLst/>
                          </a:prstGeom>
                          <a:noFill/>
                          <a:ln>
                            <a:noFill/>
                          </a:ln>
                        </pic:spPr>
                      </pic:pic>
                    </a:graphicData>
                  </a:graphic>
                </wp:inline>
              </w:drawing>
            </w:r>
          </w:p>
          <w:p w:rsidR="00CF4454" w:rsidRPr="001F1787" w:rsidRDefault="00CF4454" w:rsidP="008A43C5">
            <w:pPr>
              <w:spacing w:before="120" w:after="120"/>
              <w:jc w:val="left"/>
              <w:rPr>
                <w:rFonts w:eastAsia="Times New Roman" w:cs="Times New Roman"/>
                <w:sz w:val="24"/>
                <w:szCs w:val="24"/>
                <w:lang w:eastAsia="en-GB"/>
              </w:rPr>
            </w:pPr>
            <w:r>
              <w:rPr>
                <w:rFonts w:eastAsia="Times New Roman" w:cs="Times New Roman"/>
                <w:sz w:val="24"/>
                <w:szCs w:val="24"/>
                <w:lang w:eastAsia="en-GB"/>
              </w:rPr>
              <w:t>The apparatus shown in the Figure above</w:t>
            </w:r>
            <w:r w:rsidRPr="001F1787">
              <w:rPr>
                <w:rFonts w:eastAsia="Times New Roman" w:cs="Times New Roman"/>
                <w:sz w:val="24"/>
                <w:szCs w:val="24"/>
                <w:lang w:eastAsia="en-GB"/>
              </w:rPr>
              <w:t xml:space="preserve"> is used to find the acceleration of a vehicle moving along a linear air track.</w:t>
            </w:r>
          </w:p>
          <w:p w:rsidR="00CF4454" w:rsidRPr="001F1787" w:rsidRDefault="00CF4454" w:rsidP="00E77121">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State two ways of modifying the experiment to produce an acceleration which is double the acceleration.</w:t>
            </w:r>
          </w:p>
        </w:tc>
      </w:tr>
      <w:tr w:rsidR="00CF4454" w:rsidRPr="001F1787" w:rsidTr="002F35F6">
        <w:trPr>
          <w:cantSplit/>
          <w:trHeight w:val="660"/>
        </w:trPr>
        <w:tc>
          <w:tcPr>
            <w:tcW w:w="10173" w:type="dxa"/>
            <w:gridSpan w:val="3"/>
            <w:shd w:val="clear" w:color="auto" w:fill="D99594" w:themeFill="accent2" w:themeFillTint="99"/>
          </w:tcPr>
          <w:p w:rsidR="00CF4454" w:rsidRPr="00827D47" w:rsidRDefault="00CF4454" w:rsidP="00DC26F3">
            <w:pPr>
              <w:spacing w:before="120" w:after="120"/>
              <w:jc w:val="left"/>
              <w:rPr>
                <w:rFonts w:eastAsia="Times New Roman" w:cs="Times New Roman"/>
                <w:sz w:val="36"/>
                <w:szCs w:val="36"/>
              </w:rPr>
            </w:pPr>
            <w:r w:rsidRPr="00827D47">
              <w:rPr>
                <w:rFonts w:eastAsia="Times New Roman" w:cs="Times New Roman"/>
                <w:b/>
                <w:bCs/>
                <w:sz w:val="36"/>
                <w:szCs w:val="36"/>
                <w:lang w:eastAsia="en-GB"/>
              </w:rPr>
              <w:lastRenderedPageBreak/>
              <w:t>Newton’s Laws</w:t>
            </w:r>
          </w:p>
        </w:tc>
      </w:tr>
      <w:tr w:rsidR="00CF4454" w:rsidRPr="001F1787" w:rsidTr="002F35F6">
        <w:trPr>
          <w:cantSplit/>
          <w:trHeight w:val="660"/>
        </w:trPr>
        <w:tc>
          <w:tcPr>
            <w:tcW w:w="959" w:type="dxa"/>
            <w:shd w:val="clear" w:color="auto" w:fill="DDD9C3" w:themeFill="background2" w:themeFillShade="E6"/>
          </w:tcPr>
          <w:p w:rsidR="00CF4454" w:rsidRPr="00666DE7" w:rsidRDefault="00CF4454" w:rsidP="00DC26F3">
            <w:pPr>
              <w:spacing w:before="120" w:after="120"/>
              <w:jc w:val="left"/>
              <w:rPr>
                <w:rFonts w:eastAsia="Times New Roman" w:cs="Times New Roman"/>
                <w:b/>
                <w:sz w:val="24"/>
                <w:szCs w:val="24"/>
                <w:lang w:eastAsia="en-GB"/>
              </w:rPr>
            </w:pPr>
            <w:r w:rsidRPr="00666DE7">
              <w:rPr>
                <w:rFonts w:eastAsia="Times New Roman" w:cs="Times New Roman"/>
                <w:b/>
                <w:sz w:val="24"/>
                <w:szCs w:val="24"/>
                <w:lang w:eastAsia="en-GB"/>
              </w:rPr>
              <w:t>4.1</w:t>
            </w:r>
          </w:p>
        </w:tc>
        <w:tc>
          <w:tcPr>
            <w:tcW w:w="9214" w:type="dxa"/>
            <w:gridSpan w:val="2"/>
            <w:shd w:val="clear" w:color="auto" w:fill="DDD9C3" w:themeFill="background2" w:themeFillShade="E6"/>
          </w:tcPr>
          <w:p w:rsidR="00CF4454" w:rsidRPr="00666DE7" w:rsidRDefault="00CF4454" w:rsidP="00DC26F3">
            <w:pPr>
              <w:spacing w:before="120" w:after="120"/>
              <w:jc w:val="left"/>
              <w:rPr>
                <w:rFonts w:eastAsia="Times New Roman" w:cs="Times New Roman"/>
                <w:b/>
                <w:sz w:val="24"/>
                <w:szCs w:val="24"/>
                <w:lang w:eastAsia="en-GB"/>
              </w:rPr>
            </w:pPr>
            <w:r w:rsidRPr="00666DE7">
              <w:rPr>
                <w:rFonts w:eastAsia="Times New Roman" w:cs="Times New Roman"/>
                <w:b/>
                <w:sz w:val="24"/>
                <w:szCs w:val="24"/>
              </w:rPr>
              <w:t>I can give applications and use Newton’s laws and balanced forces to explain constant velocity (or speed), making reference to frictional forces of this.</w:t>
            </w:r>
          </w:p>
        </w:tc>
      </w:tr>
      <w:tr w:rsidR="00CF4454" w:rsidRPr="001F1787" w:rsidTr="001F2EAC">
        <w:trPr>
          <w:cantSplit/>
          <w:trHeight w:val="660"/>
        </w:trPr>
        <w:tc>
          <w:tcPr>
            <w:tcW w:w="959" w:type="dxa"/>
            <w:shd w:val="clear" w:color="auto" w:fill="auto"/>
          </w:tcPr>
          <w:p w:rsidR="00CF4454" w:rsidRPr="00607870" w:rsidRDefault="00CF4454" w:rsidP="003655CF">
            <w:pPr>
              <w:spacing w:before="120" w:after="120"/>
              <w:jc w:val="left"/>
              <w:rPr>
                <w:rFonts w:eastAsia="Times New Roman" w:cs="Times New Roman"/>
                <w:sz w:val="24"/>
                <w:szCs w:val="24"/>
                <w:lang w:eastAsia="en-GB"/>
              </w:rPr>
            </w:pPr>
            <w:r w:rsidRPr="00607870">
              <w:rPr>
                <w:rFonts w:eastAsia="Times New Roman" w:cs="Times New Roman"/>
                <w:sz w:val="24"/>
                <w:szCs w:val="24"/>
                <w:lang w:eastAsia="en-GB"/>
              </w:rPr>
              <w:t>4.1.1</w:t>
            </w:r>
          </w:p>
        </w:tc>
        <w:tc>
          <w:tcPr>
            <w:tcW w:w="9214" w:type="dxa"/>
            <w:gridSpan w:val="2"/>
            <w:shd w:val="clear" w:color="auto" w:fill="auto"/>
          </w:tcPr>
          <w:p w:rsidR="00CF4454" w:rsidRPr="00607870" w:rsidRDefault="00CF4454" w:rsidP="003655CF">
            <w:pPr>
              <w:spacing w:before="120" w:after="120"/>
              <w:jc w:val="left"/>
              <w:rPr>
                <w:rFonts w:eastAsia="Times New Roman" w:cs="Times New Roman"/>
                <w:sz w:val="24"/>
                <w:szCs w:val="24"/>
                <w:lang w:eastAsia="en-GB"/>
              </w:rPr>
            </w:pPr>
            <w:r>
              <w:rPr>
                <w:rFonts w:eastAsia="Times New Roman" w:cs="Times New Roman"/>
                <w:sz w:val="24"/>
                <w:szCs w:val="24"/>
                <w:lang w:eastAsia="en-GB"/>
              </w:rPr>
              <w:t>(a) State the meaning of</w:t>
            </w:r>
            <w:r w:rsidRPr="00607870">
              <w:rPr>
                <w:rFonts w:eastAsia="Times New Roman" w:cs="Times New Roman"/>
                <w:sz w:val="24"/>
                <w:szCs w:val="24"/>
                <w:lang w:eastAsia="en-GB"/>
              </w:rPr>
              <w:t xml:space="preserve"> </w:t>
            </w:r>
            <w:r w:rsidR="00B16D12">
              <w:rPr>
                <w:rFonts w:eastAsia="Times New Roman" w:cs="Times New Roman"/>
                <w:sz w:val="24"/>
                <w:szCs w:val="24"/>
                <w:lang w:eastAsia="en-GB"/>
              </w:rPr>
              <w:t>the term</w:t>
            </w:r>
            <w:r w:rsidRPr="00607870">
              <w:rPr>
                <w:rFonts w:eastAsia="Times New Roman" w:cs="Times New Roman"/>
                <w:sz w:val="24"/>
                <w:szCs w:val="24"/>
                <w:lang w:eastAsia="en-GB"/>
              </w:rPr>
              <w:t xml:space="preserve"> </w:t>
            </w:r>
            <w:r w:rsidRPr="00B16D12">
              <w:rPr>
                <w:rFonts w:eastAsia="Times New Roman" w:cs="Times New Roman"/>
                <w:b/>
                <w:sz w:val="24"/>
                <w:szCs w:val="24"/>
                <w:lang w:eastAsia="en-GB"/>
              </w:rPr>
              <w:t>force</w:t>
            </w:r>
            <w:r>
              <w:rPr>
                <w:rFonts w:eastAsia="Times New Roman" w:cs="Times New Roman"/>
                <w:sz w:val="24"/>
                <w:szCs w:val="24"/>
                <w:lang w:eastAsia="en-GB"/>
              </w:rPr>
              <w:t>.</w:t>
            </w:r>
          </w:p>
          <w:p w:rsidR="00CF4454" w:rsidRPr="00607870" w:rsidRDefault="00CF4454" w:rsidP="00060ED8">
            <w:pPr>
              <w:spacing w:before="120" w:after="120"/>
              <w:jc w:val="left"/>
              <w:rPr>
                <w:rFonts w:eastAsia="Times New Roman" w:cs="Times New Roman"/>
                <w:sz w:val="24"/>
                <w:szCs w:val="24"/>
                <w:lang w:eastAsia="en-GB"/>
              </w:rPr>
            </w:pPr>
            <w:r w:rsidRPr="00607870">
              <w:rPr>
                <w:rFonts w:eastAsia="Times New Roman" w:cs="Times New Roman"/>
                <w:sz w:val="24"/>
                <w:szCs w:val="24"/>
                <w:lang w:eastAsia="en-GB"/>
              </w:rPr>
              <w:t xml:space="preserve">(b) </w:t>
            </w:r>
            <w:r>
              <w:rPr>
                <w:rFonts w:eastAsia="Times New Roman" w:cs="Times New Roman"/>
                <w:sz w:val="24"/>
                <w:szCs w:val="24"/>
                <w:lang w:eastAsia="en-GB"/>
              </w:rPr>
              <w:t>State the</w:t>
            </w:r>
            <w:r w:rsidRPr="00607870">
              <w:rPr>
                <w:rFonts w:eastAsia="Times New Roman" w:cs="Times New Roman"/>
                <w:sz w:val="24"/>
                <w:szCs w:val="24"/>
                <w:lang w:eastAsia="en-GB"/>
              </w:rPr>
              <w:t xml:space="preserve"> effects </w:t>
            </w:r>
            <w:r>
              <w:rPr>
                <w:rFonts w:eastAsia="Times New Roman" w:cs="Times New Roman"/>
                <w:sz w:val="24"/>
                <w:szCs w:val="24"/>
                <w:lang w:eastAsia="en-GB"/>
              </w:rPr>
              <w:t>a force have on an object.</w:t>
            </w:r>
          </w:p>
        </w:tc>
      </w:tr>
      <w:tr w:rsidR="00CF4454" w:rsidRPr="001F1787" w:rsidTr="001F2EAC">
        <w:trPr>
          <w:cantSplit/>
          <w:trHeight w:val="660"/>
        </w:trPr>
        <w:tc>
          <w:tcPr>
            <w:tcW w:w="959" w:type="dxa"/>
            <w:shd w:val="clear" w:color="auto" w:fill="auto"/>
          </w:tcPr>
          <w:p w:rsidR="00CF4454" w:rsidRPr="00607870" w:rsidRDefault="00CF4454" w:rsidP="003655CF">
            <w:pPr>
              <w:spacing w:before="120" w:after="120"/>
              <w:jc w:val="left"/>
              <w:rPr>
                <w:rFonts w:eastAsia="Times New Roman" w:cs="Times New Roman"/>
                <w:sz w:val="24"/>
                <w:szCs w:val="24"/>
                <w:lang w:eastAsia="en-GB"/>
              </w:rPr>
            </w:pPr>
            <w:r w:rsidRPr="00607870">
              <w:rPr>
                <w:rFonts w:eastAsia="Times New Roman" w:cs="Times New Roman"/>
                <w:sz w:val="24"/>
                <w:szCs w:val="24"/>
                <w:lang w:eastAsia="en-GB"/>
              </w:rPr>
              <w:t>4.1.2</w:t>
            </w:r>
          </w:p>
        </w:tc>
        <w:tc>
          <w:tcPr>
            <w:tcW w:w="9214" w:type="dxa"/>
            <w:gridSpan w:val="2"/>
            <w:shd w:val="clear" w:color="auto" w:fill="auto"/>
          </w:tcPr>
          <w:p w:rsidR="00CF4454" w:rsidRPr="00607870" w:rsidRDefault="00CF4454" w:rsidP="003655CF">
            <w:pPr>
              <w:pStyle w:val="studytab"/>
              <w:spacing w:before="120"/>
              <w:rPr>
                <w:rFonts w:ascii="Trebuchet MS" w:hAnsi="Trebuchet MS"/>
                <w:szCs w:val="24"/>
              </w:rPr>
            </w:pPr>
            <w:r w:rsidRPr="00607870">
              <w:rPr>
                <w:rFonts w:ascii="Trebuchet MS" w:hAnsi="Trebuchet MS"/>
                <w:szCs w:val="24"/>
              </w:rPr>
              <w:t>Describe how you can measure a force.</w:t>
            </w:r>
          </w:p>
        </w:tc>
      </w:tr>
      <w:tr w:rsidR="00CF4454" w:rsidRPr="001F1787" w:rsidTr="001F2EAC">
        <w:trPr>
          <w:cantSplit/>
          <w:trHeight w:val="660"/>
        </w:trPr>
        <w:tc>
          <w:tcPr>
            <w:tcW w:w="959" w:type="dxa"/>
            <w:shd w:val="clear" w:color="auto" w:fill="auto"/>
          </w:tcPr>
          <w:p w:rsidR="00CF4454" w:rsidRPr="00607870" w:rsidRDefault="00CF4454" w:rsidP="003655CF">
            <w:pPr>
              <w:spacing w:before="120" w:after="120"/>
              <w:jc w:val="left"/>
              <w:rPr>
                <w:rFonts w:eastAsia="Times New Roman" w:cs="Times New Roman"/>
                <w:sz w:val="24"/>
                <w:szCs w:val="24"/>
                <w:lang w:eastAsia="en-GB"/>
              </w:rPr>
            </w:pPr>
            <w:r w:rsidRPr="00607870">
              <w:rPr>
                <w:rFonts w:eastAsia="Times New Roman" w:cs="Times New Roman"/>
                <w:sz w:val="24"/>
                <w:szCs w:val="24"/>
                <w:lang w:eastAsia="en-GB"/>
              </w:rPr>
              <w:t>4.1.3</w:t>
            </w:r>
          </w:p>
        </w:tc>
        <w:tc>
          <w:tcPr>
            <w:tcW w:w="9214" w:type="dxa"/>
            <w:gridSpan w:val="2"/>
            <w:shd w:val="clear" w:color="auto" w:fill="auto"/>
          </w:tcPr>
          <w:p w:rsidR="00CF4454" w:rsidRPr="00607870" w:rsidRDefault="00CF4454" w:rsidP="003655CF">
            <w:pPr>
              <w:spacing w:before="120" w:after="120"/>
              <w:jc w:val="left"/>
              <w:rPr>
                <w:sz w:val="24"/>
                <w:szCs w:val="24"/>
              </w:rPr>
            </w:pPr>
            <w:r w:rsidRPr="00607870">
              <w:rPr>
                <w:sz w:val="24"/>
                <w:szCs w:val="24"/>
              </w:rPr>
              <w:t xml:space="preserve">(a) State what is meant by the term </w:t>
            </w:r>
            <w:r w:rsidRPr="00B16D12">
              <w:rPr>
                <w:b/>
                <w:sz w:val="24"/>
                <w:szCs w:val="24"/>
              </w:rPr>
              <w:t>friction</w:t>
            </w:r>
            <w:r w:rsidRPr="00607870">
              <w:rPr>
                <w:sz w:val="24"/>
                <w:szCs w:val="24"/>
              </w:rPr>
              <w:t>.</w:t>
            </w:r>
          </w:p>
          <w:p w:rsidR="00CF4454" w:rsidRPr="00607870" w:rsidRDefault="00CF4454" w:rsidP="003655CF">
            <w:pPr>
              <w:spacing w:before="120" w:after="120"/>
              <w:jc w:val="left"/>
              <w:rPr>
                <w:sz w:val="24"/>
                <w:szCs w:val="24"/>
              </w:rPr>
            </w:pPr>
            <w:r w:rsidRPr="00607870">
              <w:rPr>
                <w:sz w:val="24"/>
                <w:szCs w:val="24"/>
              </w:rPr>
              <w:t>(b) State the effect of friction on movement?</w:t>
            </w:r>
          </w:p>
        </w:tc>
      </w:tr>
      <w:tr w:rsidR="00CF4454" w:rsidRPr="001F1787" w:rsidTr="001F2EAC">
        <w:trPr>
          <w:cantSplit/>
          <w:trHeight w:val="660"/>
        </w:trPr>
        <w:tc>
          <w:tcPr>
            <w:tcW w:w="959" w:type="dxa"/>
            <w:shd w:val="clear" w:color="auto" w:fill="auto"/>
          </w:tcPr>
          <w:p w:rsidR="00CF4454" w:rsidRPr="00607870" w:rsidRDefault="00CF4454" w:rsidP="00DC26F3">
            <w:pPr>
              <w:spacing w:before="120" w:after="120"/>
              <w:jc w:val="left"/>
              <w:rPr>
                <w:rFonts w:eastAsia="Times New Roman" w:cs="Times New Roman"/>
                <w:sz w:val="24"/>
                <w:szCs w:val="24"/>
                <w:lang w:eastAsia="en-GB"/>
              </w:rPr>
            </w:pPr>
            <w:r w:rsidRPr="00607870">
              <w:rPr>
                <w:rFonts w:eastAsia="Times New Roman" w:cs="Times New Roman"/>
                <w:sz w:val="24"/>
                <w:szCs w:val="24"/>
                <w:lang w:eastAsia="en-GB"/>
              </w:rPr>
              <w:t>4.1.4</w:t>
            </w:r>
          </w:p>
        </w:tc>
        <w:tc>
          <w:tcPr>
            <w:tcW w:w="9214" w:type="dxa"/>
            <w:gridSpan w:val="2"/>
            <w:shd w:val="clear" w:color="auto" w:fill="auto"/>
          </w:tcPr>
          <w:p w:rsidR="00CF4454" w:rsidRPr="00607870" w:rsidRDefault="00CF4454" w:rsidP="003655CF">
            <w:pPr>
              <w:pStyle w:val="StudyParts"/>
              <w:spacing w:before="120"/>
              <w:rPr>
                <w:rFonts w:ascii="Trebuchet MS" w:hAnsi="Trebuchet MS"/>
                <w:szCs w:val="24"/>
              </w:rPr>
            </w:pPr>
            <w:r w:rsidRPr="00607870">
              <w:rPr>
                <w:rFonts w:ascii="Trebuchet MS" w:hAnsi="Trebuchet MS"/>
                <w:szCs w:val="24"/>
              </w:rPr>
              <w:t>List ways of reducing the force of friction between two surfaces.</w:t>
            </w:r>
          </w:p>
        </w:tc>
      </w:tr>
      <w:tr w:rsidR="00CF4454" w:rsidRPr="001F1787" w:rsidTr="001F2EAC">
        <w:trPr>
          <w:cantSplit/>
          <w:trHeight w:val="660"/>
        </w:trPr>
        <w:tc>
          <w:tcPr>
            <w:tcW w:w="959" w:type="dxa"/>
            <w:shd w:val="clear" w:color="auto" w:fill="auto"/>
          </w:tcPr>
          <w:p w:rsidR="00CF4454" w:rsidRPr="00607870" w:rsidRDefault="00CF4454" w:rsidP="00DC26F3">
            <w:pPr>
              <w:spacing w:before="120" w:after="120"/>
              <w:jc w:val="left"/>
              <w:rPr>
                <w:rFonts w:eastAsia="Times New Roman" w:cs="Times New Roman"/>
                <w:sz w:val="24"/>
                <w:szCs w:val="24"/>
                <w:lang w:eastAsia="en-GB"/>
              </w:rPr>
            </w:pPr>
            <w:r w:rsidRPr="00607870">
              <w:rPr>
                <w:rFonts w:eastAsia="Times New Roman" w:cs="Times New Roman"/>
                <w:sz w:val="24"/>
                <w:szCs w:val="24"/>
                <w:lang w:eastAsia="en-GB"/>
              </w:rPr>
              <w:t>4.1.5</w:t>
            </w:r>
          </w:p>
        </w:tc>
        <w:tc>
          <w:tcPr>
            <w:tcW w:w="9214" w:type="dxa"/>
            <w:gridSpan w:val="2"/>
            <w:shd w:val="clear" w:color="auto" w:fill="auto"/>
          </w:tcPr>
          <w:p w:rsidR="00CF4454" w:rsidRPr="00607870" w:rsidRDefault="00CF4454" w:rsidP="003655CF">
            <w:pPr>
              <w:pStyle w:val="StudyParts"/>
              <w:spacing w:before="120"/>
              <w:rPr>
                <w:rFonts w:ascii="Trebuchet MS" w:hAnsi="Trebuchet MS"/>
                <w:szCs w:val="24"/>
              </w:rPr>
            </w:pPr>
            <w:r w:rsidRPr="00607870">
              <w:rPr>
                <w:rFonts w:ascii="Trebuchet MS" w:hAnsi="Trebuchet MS"/>
                <w:szCs w:val="24"/>
              </w:rPr>
              <w:t>State ways you increase the force of friction between objects.</w:t>
            </w:r>
          </w:p>
        </w:tc>
      </w:tr>
      <w:tr w:rsidR="00CF4454" w:rsidRPr="001F1787" w:rsidTr="001F2EAC">
        <w:trPr>
          <w:cantSplit/>
          <w:trHeight w:val="660"/>
        </w:trPr>
        <w:tc>
          <w:tcPr>
            <w:tcW w:w="959" w:type="dxa"/>
            <w:shd w:val="clear" w:color="auto" w:fill="auto"/>
          </w:tcPr>
          <w:p w:rsidR="00CF4454" w:rsidRPr="00607870" w:rsidRDefault="00CF4454" w:rsidP="00DC26F3">
            <w:pPr>
              <w:spacing w:before="120" w:after="120"/>
              <w:jc w:val="left"/>
              <w:rPr>
                <w:rFonts w:eastAsia="Times New Roman" w:cs="Times New Roman"/>
                <w:sz w:val="24"/>
                <w:szCs w:val="24"/>
                <w:lang w:eastAsia="en-GB"/>
              </w:rPr>
            </w:pPr>
            <w:r w:rsidRPr="00607870">
              <w:rPr>
                <w:rFonts w:eastAsia="Times New Roman" w:cs="Times New Roman"/>
                <w:sz w:val="24"/>
                <w:szCs w:val="24"/>
                <w:lang w:eastAsia="en-GB"/>
              </w:rPr>
              <w:t>4.1.6</w:t>
            </w:r>
          </w:p>
        </w:tc>
        <w:tc>
          <w:tcPr>
            <w:tcW w:w="9214" w:type="dxa"/>
            <w:gridSpan w:val="2"/>
            <w:shd w:val="clear" w:color="auto" w:fill="auto"/>
          </w:tcPr>
          <w:p w:rsidR="00CF4454" w:rsidRPr="00607870" w:rsidRDefault="00CF4454" w:rsidP="003655CF">
            <w:pPr>
              <w:spacing w:before="120" w:after="120"/>
              <w:jc w:val="left"/>
              <w:rPr>
                <w:rFonts w:eastAsia="Times New Roman" w:cs="Times New Roman"/>
                <w:sz w:val="24"/>
                <w:szCs w:val="24"/>
                <w:lang w:eastAsia="en-GB"/>
              </w:rPr>
            </w:pPr>
            <w:r w:rsidRPr="00607870">
              <w:rPr>
                <w:sz w:val="24"/>
                <w:szCs w:val="24"/>
              </w:rPr>
              <w:t>Explain some of the ways friction is used in motor racing. Include at least two examples of where friction is increased, and one where it is decreased.</w:t>
            </w:r>
          </w:p>
        </w:tc>
      </w:tr>
      <w:tr w:rsidR="00CF4454" w:rsidRPr="001F1787" w:rsidTr="001F2EAC">
        <w:trPr>
          <w:cantSplit/>
          <w:trHeight w:val="660"/>
        </w:trPr>
        <w:tc>
          <w:tcPr>
            <w:tcW w:w="959" w:type="dxa"/>
            <w:shd w:val="clear" w:color="auto" w:fill="auto"/>
          </w:tcPr>
          <w:p w:rsidR="00CF4454" w:rsidRPr="00607870" w:rsidRDefault="00CF4454" w:rsidP="00DC26F3">
            <w:pPr>
              <w:spacing w:before="120" w:after="120"/>
              <w:jc w:val="left"/>
              <w:rPr>
                <w:rFonts w:eastAsia="Times New Roman" w:cs="Times New Roman"/>
                <w:sz w:val="24"/>
                <w:szCs w:val="24"/>
                <w:lang w:eastAsia="en-GB"/>
              </w:rPr>
            </w:pPr>
            <w:r w:rsidRPr="00607870">
              <w:rPr>
                <w:rFonts w:eastAsia="Times New Roman" w:cs="Times New Roman"/>
                <w:sz w:val="24"/>
                <w:szCs w:val="24"/>
                <w:lang w:eastAsia="en-GB"/>
              </w:rPr>
              <w:t>4.1.7</w:t>
            </w:r>
          </w:p>
        </w:tc>
        <w:tc>
          <w:tcPr>
            <w:tcW w:w="9214" w:type="dxa"/>
            <w:gridSpan w:val="2"/>
            <w:shd w:val="clear" w:color="auto" w:fill="auto"/>
          </w:tcPr>
          <w:p w:rsidR="00CF4454" w:rsidRPr="00607870" w:rsidRDefault="00CF4454" w:rsidP="00DC26F3">
            <w:pPr>
              <w:spacing w:before="120" w:after="120"/>
              <w:jc w:val="left"/>
              <w:rPr>
                <w:rFonts w:eastAsia="Times New Roman" w:cs="Times New Roman"/>
                <w:sz w:val="24"/>
                <w:szCs w:val="24"/>
                <w:lang w:eastAsia="en-GB"/>
              </w:rPr>
            </w:pPr>
            <w:r w:rsidRPr="00607870">
              <w:rPr>
                <w:sz w:val="24"/>
                <w:szCs w:val="24"/>
              </w:rPr>
              <w:t>Explain</w:t>
            </w:r>
            <w:r w:rsidR="00666DE7">
              <w:rPr>
                <w:sz w:val="24"/>
                <w:szCs w:val="24"/>
              </w:rPr>
              <w:t>, in terms of friction</w:t>
            </w:r>
            <w:r w:rsidRPr="00607870">
              <w:rPr>
                <w:sz w:val="24"/>
                <w:szCs w:val="24"/>
              </w:rPr>
              <w:t xml:space="preserve"> how </w:t>
            </w:r>
            <w:r w:rsidR="00666DE7">
              <w:rPr>
                <w:sz w:val="24"/>
                <w:szCs w:val="24"/>
              </w:rPr>
              <w:t xml:space="preserve">basic </w:t>
            </w:r>
            <w:r w:rsidRPr="00607870">
              <w:rPr>
                <w:sz w:val="24"/>
                <w:szCs w:val="24"/>
              </w:rPr>
              <w:t>brakes work.</w:t>
            </w:r>
          </w:p>
        </w:tc>
      </w:tr>
      <w:tr w:rsidR="00CF4454" w:rsidRPr="001F1787" w:rsidTr="002F35F6">
        <w:trPr>
          <w:cantSplit/>
          <w:trHeight w:val="660"/>
        </w:trPr>
        <w:tc>
          <w:tcPr>
            <w:tcW w:w="959" w:type="dxa"/>
            <w:shd w:val="clear" w:color="auto" w:fill="auto"/>
          </w:tcPr>
          <w:p w:rsidR="00CF4454" w:rsidRPr="00607870" w:rsidRDefault="00CF4454" w:rsidP="00DC26F3">
            <w:pPr>
              <w:spacing w:before="120" w:after="120"/>
              <w:jc w:val="left"/>
              <w:rPr>
                <w:rFonts w:eastAsia="Times New Roman" w:cs="Times New Roman"/>
                <w:sz w:val="24"/>
                <w:szCs w:val="24"/>
                <w:lang w:eastAsia="en-GB"/>
              </w:rPr>
            </w:pPr>
            <w:r w:rsidRPr="00607870">
              <w:rPr>
                <w:rFonts w:eastAsia="Times New Roman" w:cs="Times New Roman"/>
                <w:sz w:val="24"/>
                <w:szCs w:val="24"/>
                <w:lang w:eastAsia="en-GB"/>
              </w:rPr>
              <w:t>4.1.8</w:t>
            </w:r>
          </w:p>
        </w:tc>
        <w:tc>
          <w:tcPr>
            <w:tcW w:w="9214" w:type="dxa"/>
            <w:gridSpan w:val="2"/>
            <w:shd w:val="clear" w:color="auto" w:fill="auto"/>
          </w:tcPr>
          <w:p w:rsidR="00CF4454" w:rsidRPr="00607870" w:rsidRDefault="00CF4454" w:rsidP="00DC26F3">
            <w:pPr>
              <w:spacing w:before="120" w:after="120"/>
              <w:jc w:val="left"/>
              <w:rPr>
                <w:sz w:val="24"/>
                <w:szCs w:val="24"/>
              </w:rPr>
            </w:pPr>
            <w:r w:rsidRPr="00607870">
              <w:rPr>
                <w:sz w:val="24"/>
                <w:szCs w:val="24"/>
              </w:rPr>
              <w:t>(a) If you increase the unbalanced force acting on an object while its mass remains constant, what happens to its acceleration?</w:t>
            </w:r>
          </w:p>
          <w:p w:rsidR="00CF4454" w:rsidRPr="00607870" w:rsidRDefault="00CF4454" w:rsidP="00DC26F3">
            <w:pPr>
              <w:spacing w:before="120" w:after="120"/>
              <w:jc w:val="left"/>
              <w:rPr>
                <w:sz w:val="24"/>
                <w:szCs w:val="24"/>
              </w:rPr>
            </w:pPr>
            <w:r w:rsidRPr="00607870">
              <w:rPr>
                <w:sz w:val="24"/>
                <w:szCs w:val="24"/>
              </w:rPr>
              <w:t>(b) If you increase the mass of an object, while keeping the unbalanced force the same, what happens to its acceleration?</w:t>
            </w:r>
          </w:p>
        </w:tc>
      </w:tr>
      <w:tr w:rsidR="00CF4454" w:rsidRPr="001F1787" w:rsidTr="002F35F6">
        <w:trPr>
          <w:cantSplit/>
          <w:trHeight w:val="660"/>
        </w:trPr>
        <w:tc>
          <w:tcPr>
            <w:tcW w:w="959" w:type="dxa"/>
            <w:shd w:val="clear" w:color="auto" w:fill="auto"/>
          </w:tcPr>
          <w:p w:rsidR="00CF4454" w:rsidRPr="00607870" w:rsidRDefault="00CF4454" w:rsidP="00DC26F3">
            <w:pPr>
              <w:spacing w:before="120" w:after="120"/>
              <w:jc w:val="left"/>
              <w:rPr>
                <w:rFonts w:eastAsia="Times New Roman" w:cs="Times New Roman"/>
                <w:sz w:val="24"/>
                <w:szCs w:val="24"/>
                <w:lang w:eastAsia="en-GB"/>
              </w:rPr>
            </w:pPr>
            <w:r w:rsidRPr="00607870">
              <w:rPr>
                <w:rFonts w:eastAsia="Times New Roman" w:cs="Times New Roman"/>
                <w:sz w:val="24"/>
                <w:szCs w:val="24"/>
                <w:lang w:eastAsia="en-GB"/>
              </w:rPr>
              <w:t>4.1.9</w:t>
            </w:r>
          </w:p>
        </w:tc>
        <w:tc>
          <w:tcPr>
            <w:tcW w:w="9214" w:type="dxa"/>
            <w:gridSpan w:val="2"/>
            <w:shd w:val="clear" w:color="auto" w:fill="auto"/>
          </w:tcPr>
          <w:p w:rsidR="00CF4454" w:rsidRPr="00607870" w:rsidRDefault="00CF4454" w:rsidP="00DC26F3">
            <w:pPr>
              <w:spacing w:before="120" w:after="120"/>
              <w:jc w:val="left"/>
              <w:rPr>
                <w:sz w:val="24"/>
                <w:szCs w:val="24"/>
              </w:rPr>
            </w:pPr>
            <w:r w:rsidRPr="00607870">
              <w:rPr>
                <w:sz w:val="24"/>
                <w:szCs w:val="24"/>
              </w:rPr>
              <w:t>State Newton’s First Law of Motion</w:t>
            </w:r>
            <w:r>
              <w:rPr>
                <w:sz w:val="24"/>
                <w:szCs w:val="24"/>
              </w:rPr>
              <w:t>.</w:t>
            </w:r>
          </w:p>
        </w:tc>
      </w:tr>
      <w:tr w:rsidR="00CF4454" w:rsidRPr="001F1787" w:rsidTr="002F35F6">
        <w:trPr>
          <w:cantSplit/>
          <w:trHeight w:val="660"/>
        </w:trPr>
        <w:tc>
          <w:tcPr>
            <w:tcW w:w="959" w:type="dxa"/>
            <w:shd w:val="clear" w:color="auto" w:fill="auto"/>
          </w:tcPr>
          <w:p w:rsidR="00CF4454" w:rsidRPr="00607870" w:rsidRDefault="00CF4454" w:rsidP="00DC26F3">
            <w:pPr>
              <w:spacing w:before="120" w:after="120"/>
              <w:jc w:val="left"/>
              <w:rPr>
                <w:rFonts w:eastAsia="Times New Roman" w:cs="Times New Roman"/>
                <w:sz w:val="24"/>
                <w:szCs w:val="24"/>
                <w:lang w:eastAsia="en-GB"/>
              </w:rPr>
            </w:pPr>
            <w:r w:rsidRPr="00607870">
              <w:rPr>
                <w:rFonts w:eastAsia="Times New Roman" w:cs="Times New Roman"/>
                <w:sz w:val="24"/>
                <w:szCs w:val="24"/>
                <w:lang w:eastAsia="en-GB"/>
              </w:rPr>
              <w:t>4.1.10</w:t>
            </w:r>
          </w:p>
        </w:tc>
        <w:tc>
          <w:tcPr>
            <w:tcW w:w="9214" w:type="dxa"/>
            <w:gridSpan w:val="2"/>
            <w:shd w:val="clear" w:color="auto" w:fill="auto"/>
          </w:tcPr>
          <w:p w:rsidR="00CF4454" w:rsidRPr="00607870" w:rsidRDefault="00CF4454" w:rsidP="00DC26F3">
            <w:pPr>
              <w:spacing w:before="120" w:after="120"/>
              <w:jc w:val="left"/>
              <w:rPr>
                <w:sz w:val="24"/>
                <w:szCs w:val="24"/>
              </w:rPr>
            </w:pPr>
            <w:r w:rsidRPr="00607870">
              <w:rPr>
                <w:sz w:val="24"/>
                <w:szCs w:val="24"/>
              </w:rPr>
              <w:t>State Newton’s Second Law of Motion</w:t>
            </w:r>
            <w:r>
              <w:rPr>
                <w:sz w:val="24"/>
                <w:szCs w:val="24"/>
              </w:rPr>
              <w:t>.</w:t>
            </w:r>
          </w:p>
        </w:tc>
      </w:tr>
      <w:tr w:rsidR="00CF4454" w:rsidRPr="001F1787" w:rsidTr="001F2EAC">
        <w:trPr>
          <w:cantSplit/>
          <w:trHeight w:val="660"/>
        </w:trPr>
        <w:tc>
          <w:tcPr>
            <w:tcW w:w="959" w:type="dxa"/>
            <w:shd w:val="clear" w:color="auto" w:fill="auto"/>
          </w:tcPr>
          <w:p w:rsidR="00CF4454" w:rsidRPr="001F1787" w:rsidRDefault="00CF4454" w:rsidP="004C31D7">
            <w:pPr>
              <w:spacing w:before="120" w:after="120"/>
              <w:jc w:val="left"/>
              <w:rPr>
                <w:rFonts w:eastAsia="Times New Roman" w:cs="Times New Roman"/>
                <w:sz w:val="24"/>
                <w:szCs w:val="24"/>
                <w:lang w:eastAsia="en-GB"/>
              </w:rPr>
            </w:pPr>
            <w:r>
              <w:rPr>
                <w:rFonts w:eastAsia="Times New Roman" w:cs="Times New Roman"/>
                <w:sz w:val="24"/>
                <w:szCs w:val="24"/>
                <w:lang w:eastAsia="en-GB"/>
              </w:rPr>
              <w:t>4.1.11</w:t>
            </w:r>
          </w:p>
        </w:tc>
        <w:tc>
          <w:tcPr>
            <w:tcW w:w="9214" w:type="dxa"/>
            <w:gridSpan w:val="2"/>
            <w:shd w:val="clear" w:color="auto" w:fill="auto"/>
          </w:tcPr>
          <w:p w:rsidR="00CF4454" w:rsidRPr="001F1787" w:rsidRDefault="00CF4454"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Use Newton's first law to explain why a passenger in a train appears to be pushed backwards when the train suddenly starts, and why they appear to be pushed forwards when the train brakes.</w:t>
            </w:r>
          </w:p>
        </w:tc>
      </w:tr>
      <w:tr w:rsidR="00CF4454" w:rsidRPr="001F1787" w:rsidTr="001F2EAC">
        <w:trPr>
          <w:cantSplit/>
          <w:trHeight w:val="660"/>
        </w:trPr>
        <w:tc>
          <w:tcPr>
            <w:tcW w:w="959" w:type="dxa"/>
            <w:shd w:val="clear" w:color="auto" w:fill="auto"/>
          </w:tcPr>
          <w:p w:rsidR="00CF4454" w:rsidRPr="001F1787" w:rsidRDefault="00CF4454" w:rsidP="004C31D7">
            <w:pPr>
              <w:spacing w:before="120" w:after="120"/>
              <w:jc w:val="left"/>
              <w:rPr>
                <w:rFonts w:eastAsia="Times New Roman" w:cs="Times New Roman"/>
                <w:sz w:val="24"/>
                <w:szCs w:val="24"/>
                <w:lang w:eastAsia="en-GB"/>
              </w:rPr>
            </w:pPr>
            <w:r>
              <w:rPr>
                <w:rFonts w:eastAsia="Times New Roman" w:cs="Times New Roman"/>
                <w:sz w:val="24"/>
                <w:szCs w:val="24"/>
                <w:lang w:eastAsia="en-GB"/>
              </w:rPr>
              <w:t>4.1.12</w:t>
            </w:r>
          </w:p>
        </w:tc>
        <w:tc>
          <w:tcPr>
            <w:tcW w:w="9214" w:type="dxa"/>
            <w:gridSpan w:val="2"/>
            <w:shd w:val="clear" w:color="auto" w:fill="auto"/>
          </w:tcPr>
          <w:p w:rsidR="00CF4454" w:rsidRPr="001F1787" w:rsidRDefault="00CF4454" w:rsidP="00827D4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A boy of mass 45 kg pulls a sledge of mass 15 kg up a slope at a constant velocity of</w:t>
            </w:r>
            <w:r>
              <w:rPr>
                <w:rFonts w:eastAsia="Times New Roman" w:cs="Times New Roman"/>
                <w:sz w:val="24"/>
                <w:szCs w:val="24"/>
                <w:lang w:eastAsia="en-GB"/>
              </w:rPr>
              <w:t xml:space="preserve"> </w:t>
            </w:r>
            <w:r w:rsidRPr="001F1787">
              <w:rPr>
                <w:rFonts w:eastAsia="Times New Roman" w:cs="Times New Roman"/>
                <w:sz w:val="24"/>
                <w:szCs w:val="24"/>
                <w:lang w:eastAsia="en-GB"/>
              </w:rPr>
              <w:t>0·5 ms</w:t>
            </w:r>
            <w:r w:rsidRPr="001F1787">
              <w:rPr>
                <w:rFonts w:eastAsia="Times New Roman" w:cs="Times New Roman"/>
                <w:sz w:val="24"/>
                <w:szCs w:val="24"/>
                <w:vertAlign w:val="superscript"/>
                <w:lang w:eastAsia="en-GB"/>
              </w:rPr>
              <w:t>-1</w:t>
            </w:r>
            <w:r w:rsidRPr="001F1787">
              <w:rPr>
                <w:rFonts w:eastAsia="Times New Roman" w:cs="Times New Roman"/>
                <w:sz w:val="24"/>
                <w:szCs w:val="24"/>
                <w:lang w:eastAsia="en-GB"/>
              </w:rPr>
              <w:t>.  Are the forces acting on the sledge balanced or unbalanced? Explain your answer.</w:t>
            </w:r>
          </w:p>
        </w:tc>
      </w:tr>
      <w:tr w:rsidR="00CF4454" w:rsidRPr="001F1787" w:rsidTr="001F2EAC">
        <w:trPr>
          <w:cantSplit/>
          <w:trHeight w:val="660"/>
        </w:trPr>
        <w:tc>
          <w:tcPr>
            <w:tcW w:w="959" w:type="dxa"/>
            <w:shd w:val="clear" w:color="auto" w:fill="auto"/>
          </w:tcPr>
          <w:p w:rsidR="00CF4454" w:rsidRPr="001F1787" w:rsidRDefault="00CF4454" w:rsidP="004C31D7">
            <w:pPr>
              <w:spacing w:before="120" w:after="120"/>
              <w:jc w:val="left"/>
              <w:rPr>
                <w:rFonts w:eastAsia="Times New Roman" w:cs="Times New Roman"/>
                <w:sz w:val="24"/>
                <w:szCs w:val="24"/>
                <w:lang w:eastAsia="en-GB"/>
              </w:rPr>
            </w:pPr>
            <w:r>
              <w:rPr>
                <w:rFonts w:eastAsia="Times New Roman" w:cs="Times New Roman"/>
                <w:sz w:val="24"/>
                <w:szCs w:val="24"/>
                <w:lang w:eastAsia="en-GB"/>
              </w:rPr>
              <w:t>4.1.13</w:t>
            </w:r>
          </w:p>
        </w:tc>
        <w:tc>
          <w:tcPr>
            <w:tcW w:w="9214" w:type="dxa"/>
            <w:gridSpan w:val="2"/>
            <w:shd w:val="clear" w:color="auto" w:fill="auto"/>
          </w:tcPr>
          <w:p w:rsidR="00CF4454" w:rsidRDefault="00CF4454" w:rsidP="0055086D">
            <w:pPr>
              <w:autoSpaceDE w:val="0"/>
              <w:autoSpaceDN w:val="0"/>
              <w:adjustRightInd w:val="0"/>
              <w:jc w:val="left"/>
              <w:rPr>
                <w:rFonts w:ascii="Trebuchet2010" w:hAnsi="Trebuchet2010" w:cs="Trebuchet2010"/>
                <w:szCs w:val="22"/>
              </w:rPr>
            </w:pPr>
            <w:r>
              <w:rPr>
                <w:rFonts w:ascii="Trebuchet2010" w:hAnsi="Trebuchet2010" w:cs="Trebuchet2010"/>
                <w:szCs w:val="22"/>
              </w:rPr>
              <w:t>A motor is used to apply a force of 120 N to a box of mass 30 kg.</w:t>
            </w:r>
            <w:r w:rsidR="00255D8D">
              <w:rPr>
                <w:rFonts w:ascii="Trebuchet2010" w:hAnsi="Trebuchet2010" w:cs="Trebuchet2010"/>
                <w:noProof/>
                <w:szCs w:val="22"/>
                <w:lang w:eastAsia="en-GB"/>
              </w:rPr>
              <w:t xml:space="preserve"> </w:t>
            </w:r>
          </w:p>
          <w:p w:rsidR="00CF4454" w:rsidRDefault="00CF4454" w:rsidP="0055086D">
            <w:pPr>
              <w:autoSpaceDE w:val="0"/>
              <w:autoSpaceDN w:val="0"/>
              <w:adjustRightInd w:val="0"/>
              <w:jc w:val="left"/>
              <w:rPr>
                <w:rFonts w:ascii="Trebuchet2010" w:hAnsi="Trebuchet2010" w:cs="Trebuchet2010"/>
                <w:szCs w:val="22"/>
              </w:rPr>
            </w:pPr>
            <w:r>
              <w:rPr>
                <w:rFonts w:ascii="Trebuchet2010" w:hAnsi="Trebuchet2010" w:cs="Trebuchet2010"/>
                <w:szCs w:val="22"/>
              </w:rPr>
              <w:t>The box moves at a constant speed across a horizontal surface.</w:t>
            </w:r>
          </w:p>
          <w:p w:rsidR="00CF4454" w:rsidRDefault="00CF4454" w:rsidP="0055086D">
            <w:pPr>
              <w:autoSpaceDE w:val="0"/>
              <w:autoSpaceDN w:val="0"/>
              <w:adjustRightInd w:val="0"/>
              <w:jc w:val="left"/>
              <w:rPr>
                <w:rFonts w:ascii="Trebuchet2010" w:hAnsi="Trebuchet2010" w:cs="Trebuchet2010"/>
                <w:szCs w:val="22"/>
              </w:rPr>
            </w:pPr>
          </w:p>
          <w:p w:rsidR="00CF4454" w:rsidRDefault="00255D8D" w:rsidP="0055086D">
            <w:pPr>
              <w:spacing w:before="120" w:after="120"/>
              <w:jc w:val="left"/>
              <w:rPr>
                <w:rFonts w:ascii="Trebuchet2010" w:hAnsi="Trebuchet2010" w:cs="Trebuchet2010"/>
                <w:szCs w:val="22"/>
              </w:rPr>
            </w:pPr>
            <w:r>
              <w:rPr>
                <w:rFonts w:ascii="Trebuchet2010" w:hAnsi="Trebuchet2010" w:cs="Trebuchet2010"/>
                <w:noProof/>
                <w:szCs w:val="22"/>
                <w:lang w:eastAsia="en-GB"/>
              </w:rPr>
              <w:drawing>
                <wp:anchor distT="0" distB="0" distL="114300" distR="114300" simplePos="0" relativeHeight="253069312" behindDoc="0" locked="0" layoutInCell="1" allowOverlap="1" wp14:anchorId="1FCD5618" wp14:editId="236C9057">
                  <wp:simplePos x="0" y="0"/>
                  <wp:positionH relativeFrom="column">
                    <wp:posOffset>2804795</wp:posOffset>
                  </wp:positionH>
                  <wp:positionV relativeFrom="paragraph">
                    <wp:posOffset>-367665</wp:posOffset>
                  </wp:positionV>
                  <wp:extent cx="2860040" cy="1016000"/>
                  <wp:effectExtent l="0" t="0" r="0" b="0"/>
                  <wp:wrapSquare wrapText="bothSides"/>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tor.PNG"/>
                          <pic:cNvPicPr/>
                        </pic:nvPicPr>
                        <pic:blipFill>
                          <a:blip r:embed="rId64">
                            <a:extLst>
                              <a:ext uri="{28A0092B-C50C-407E-A947-70E740481C1C}">
                                <a14:useLocalDpi xmlns:a14="http://schemas.microsoft.com/office/drawing/2010/main" val="0"/>
                              </a:ext>
                            </a:extLst>
                          </a:blip>
                          <a:stretch>
                            <a:fillRect/>
                          </a:stretch>
                        </pic:blipFill>
                        <pic:spPr>
                          <a:xfrm>
                            <a:off x="0" y="0"/>
                            <a:ext cx="2860040" cy="1016000"/>
                          </a:xfrm>
                          <a:prstGeom prst="rect">
                            <a:avLst/>
                          </a:prstGeom>
                        </pic:spPr>
                      </pic:pic>
                    </a:graphicData>
                  </a:graphic>
                  <wp14:sizeRelH relativeFrom="page">
                    <wp14:pctWidth>0</wp14:pctWidth>
                  </wp14:sizeRelH>
                  <wp14:sizeRelV relativeFrom="page">
                    <wp14:pctHeight>0</wp14:pctHeight>
                  </wp14:sizeRelV>
                </wp:anchor>
              </w:drawing>
            </w:r>
            <w:r w:rsidR="00CF4454">
              <w:rPr>
                <w:rFonts w:ascii="Trebuchet2010" w:hAnsi="Trebuchet2010" w:cs="Trebuchet2010"/>
                <w:szCs w:val="22"/>
              </w:rPr>
              <w:t>State what you can tell about the forces on this box.</w:t>
            </w:r>
          </w:p>
          <w:p w:rsidR="00CF4454" w:rsidRPr="001F1787" w:rsidRDefault="00CF4454" w:rsidP="0055086D">
            <w:pPr>
              <w:spacing w:before="120" w:after="120"/>
              <w:jc w:val="left"/>
              <w:rPr>
                <w:rFonts w:eastAsia="Times New Roman" w:cs="Times New Roman"/>
                <w:sz w:val="24"/>
                <w:szCs w:val="24"/>
                <w:lang w:eastAsia="en-GB"/>
              </w:rPr>
            </w:pPr>
            <w:r>
              <w:rPr>
                <w:rFonts w:ascii="Trebuchet2010" w:hAnsi="Trebuchet2010" w:cs="Trebuchet2010"/>
                <w:szCs w:val="22"/>
              </w:rPr>
              <w:t>State any other forces acting on the block.</w:t>
            </w:r>
          </w:p>
        </w:tc>
      </w:tr>
      <w:tr w:rsidR="00CF4454" w:rsidRPr="001F1787" w:rsidTr="001F2EAC">
        <w:trPr>
          <w:cantSplit/>
          <w:trHeight w:val="660"/>
        </w:trPr>
        <w:tc>
          <w:tcPr>
            <w:tcW w:w="959" w:type="dxa"/>
            <w:shd w:val="clear" w:color="auto" w:fill="auto"/>
          </w:tcPr>
          <w:p w:rsidR="00CF4454" w:rsidRPr="00094128" w:rsidRDefault="00CF4454" w:rsidP="004C31D7">
            <w:pPr>
              <w:spacing w:before="120"/>
              <w:jc w:val="left"/>
              <w:rPr>
                <w:rFonts w:eastAsia="Times New Roman" w:cs="Times New Roman"/>
                <w:sz w:val="24"/>
                <w:szCs w:val="24"/>
                <w:lang w:eastAsia="en-GB"/>
              </w:rPr>
            </w:pPr>
            <w:r>
              <w:rPr>
                <w:rFonts w:eastAsia="Times New Roman" w:cs="Times New Roman"/>
                <w:sz w:val="24"/>
                <w:szCs w:val="24"/>
                <w:lang w:eastAsia="en-GB"/>
              </w:rPr>
              <w:lastRenderedPageBreak/>
              <w:t>4.1.14</w:t>
            </w:r>
          </w:p>
        </w:tc>
        <w:tc>
          <w:tcPr>
            <w:tcW w:w="9214" w:type="dxa"/>
            <w:gridSpan w:val="2"/>
            <w:shd w:val="clear" w:color="auto" w:fill="auto"/>
          </w:tcPr>
          <w:p w:rsidR="00CF4454" w:rsidRDefault="00ED2D0B" w:rsidP="008C46BB">
            <w:pPr>
              <w:spacing w:before="120" w:after="120"/>
              <w:jc w:val="left"/>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3070336" behindDoc="0" locked="0" layoutInCell="1" allowOverlap="1" wp14:anchorId="65799AAE" wp14:editId="052FE5B9">
                  <wp:simplePos x="0" y="0"/>
                  <wp:positionH relativeFrom="column">
                    <wp:posOffset>3120390</wp:posOffset>
                  </wp:positionH>
                  <wp:positionV relativeFrom="paragraph">
                    <wp:posOffset>12700</wp:posOffset>
                  </wp:positionV>
                  <wp:extent cx="2524760" cy="1310640"/>
                  <wp:effectExtent l="0" t="0" r="8890" b="3810"/>
                  <wp:wrapSquare wrapText="bothSides"/>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524760" cy="1310640"/>
                          </a:xfrm>
                          <a:prstGeom prst="rect">
                            <a:avLst/>
                          </a:prstGeom>
                          <a:noFill/>
                          <a:ln>
                            <a:noFill/>
                          </a:ln>
                        </pic:spPr>
                      </pic:pic>
                    </a:graphicData>
                  </a:graphic>
                  <wp14:sizeRelH relativeFrom="page">
                    <wp14:pctWidth>0</wp14:pctWidth>
                  </wp14:sizeRelH>
                  <wp14:sizeRelV relativeFrom="page">
                    <wp14:pctHeight>0</wp14:pctHeight>
                  </wp14:sizeRelV>
                </wp:anchor>
              </w:drawing>
            </w:r>
            <w:r w:rsidR="00CF4454" w:rsidRPr="0005773D">
              <w:rPr>
                <w:rFonts w:eastAsia="Times New Roman" w:cs="Times New Roman"/>
                <w:sz w:val="24"/>
                <w:szCs w:val="24"/>
                <w:lang w:eastAsia="en-GB"/>
              </w:rPr>
              <w:t>A weightlifter applies an upwards force of 1176</w:t>
            </w:r>
            <w:r w:rsidR="00CF4454">
              <w:rPr>
                <w:rFonts w:eastAsia="Times New Roman" w:cs="Times New Roman"/>
                <w:sz w:val="24"/>
                <w:szCs w:val="24"/>
                <w:lang w:eastAsia="en-GB"/>
              </w:rPr>
              <w:t xml:space="preserve"> N to a barbell to hold it in a </w:t>
            </w:r>
            <w:r w:rsidR="00CF4454" w:rsidRPr="0005773D">
              <w:rPr>
                <w:rFonts w:eastAsia="Times New Roman" w:cs="Times New Roman"/>
                <w:sz w:val="24"/>
                <w:szCs w:val="24"/>
                <w:lang w:eastAsia="en-GB"/>
              </w:rPr>
              <w:t>stationary position as shown.</w:t>
            </w:r>
          </w:p>
          <w:p w:rsidR="00CF4454" w:rsidRDefault="00CF4454" w:rsidP="008C46BB">
            <w:pPr>
              <w:spacing w:before="120" w:after="120"/>
              <w:jc w:val="center"/>
              <w:rPr>
                <w:rFonts w:eastAsia="Times New Roman" w:cs="Times New Roman"/>
                <w:sz w:val="24"/>
                <w:szCs w:val="24"/>
                <w:lang w:eastAsia="en-GB"/>
              </w:rPr>
            </w:pPr>
          </w:p>
          <w:p w:rsidR="00CF4454" w:rsidRPr="00094128" w:rsidRDefault="00CF4454" w:rsidP="008C46BB">
            <w:pPr>
              <w:rPr>
                <w:noProof/>
                <w:sz w:val="24"/>
                <w:szCs w:val="24"/>
                <w:lang w:eastAsia="en-GB"/>
              </w:rPr>
            </w:pPr>
            <w:r w:rsidRPr="0005773D">
              <w:rPr>
                <w:rFonts w:eastAsia="Times New Roman" w:cs="Times New Roman"/>
                <w:sz w:val="24"/>
                <w:szCs w:val="24"/>
                <w:lang w:eastAsia="en-GB"/>
              </w:rPr>
              <w:t xml:space="preserve">Describe how the upward force exerted by </w:t>
            </w:r>
            <w:r>
              <w:rPr>
                <w:rFonts w:eastAsia="Times New Roman" w:cs="Times New Roman"/>
                <w:sz w:val="24"/>
                <w:szCs w:val="24"/>
                <w:lang w:eastAsia="en-GB"/>
              </w:rPr>
              <w:t xml:space="preserve">the weightlifter on the barbell </w:t>
            </w:r>
            <w:r w:rsidRPr="0005773D">
              <w:rPr>
                <w:rFonts w:eastAsia="Times New Roman" w:cs="Times New Roman"/>
                <w:sz w:val="24"/>
                <w:szCs w:val="24"/>
                <w:lang w:eastAsia="en-GB"/>
              </w:rPr>
              <w:t>compares to the weight of the barbell</w:t>
            </w:r>
          </w:p>
        </w:tc>
      </w:tr>
      <w:tr w:rsidR="00CF4454" w:rsidRPr="001F1787" w:rsidTr="00254E3A">
        <w:trPr>
          <w:trHeight w:val="660"/>
        </w:trPr>
        <w:tc>
          <w:tcPr>
            <w:tcW w:w="959" w:type="dxa"/>
            <w:shd w:val="clear" w:color="auto" w:fill="auto"/>
          </w:tcPr>
          <w:p w:rsidR="00CF4454" w:rsidRDefault="00CF4454" w:rsidP="008C46BB">
            <w:pPr>
              <w:jc w:val="left"/>
              <w:rPr>
                <w:rFonts w:eastAsia="Times New Roman" w:cs="Times New Roman"/>
                <w:sz w:val="24"/>
                <w:szCs w:val="24"/>
                <w:lang w:eastAsia="en-GB"/>
              </w:rPr>
            </w:pPr>
          </w:p>
          <w:p w:rsidR="00CF4454" w:rsidRPr="00094128" w:rsidRDefault="00CF4454" w:rsidP="008C46BB">
            <w:pPr>
              <w:jc w:val="left"/>
              <w:rPr>
                <w:rFonts w:eastAsia="Times New Roman" w:cs="Times New Roman"/>
                <w:sz w:val="24"/>
                <w:szCs w:val="24"/>
                <w:lang w:eastAsia="en-GB"/>
              </w:rPr>
            </w:pPr>
            <w:r>
              <w:rPr>
                <w:rFonts w:eastAsia="Times New Roman" w:cs="Times New Roman"/>
                <w:sz w:val="24"/>
                <w:szCs w:val="24"/>
                <w:lang w:eastAsia="en-GB"/>
              </w:rPr>
              <w:t>4.1.15</w:t>
            </w:r>
          </w:p>
        </w:tc>
        <w:tc>
          <w:tcPr>
            <w:tcW w:w="9214" w:type="dxa"/>
            <w:gridSpan w:val="2"/>
            <w:shd w:val="clear" w:color="auto" w:fill="auto"/>
          </w:tcPr>
          <w:p w:rsidR="00CF4454" w:rsidRDefault="00CF4454" w:rsidP="00094128">
            <w:pPr>
              <w:rPr>
                <w:sz w:val="24"/>
                <w:szCs w:val="24"/>
              </w:rPr>
            </w:pPr>
          </w:p>
          <w:p w:rsidR="00CF4454" w:rsidRDefault="00CF4454" w:rsidP="00094128">
            <w:pPr>
              <w:rPr>
                <w:sz w:val="24"/>
                <w:szCs w:val="24"/>
              </w:rPr>
            </w:pPr>
            <w:r>
              <w:rPr>
                <w:sz w:val="24"/>
                <w:szCs w:val="24"/>
              </w:rPr>
              <w:t>Exam Question</w:t>
            </w:r>
          </w:p>
          <w:p w:rsidR="00CF4454" w:rsidRPr="00094128" w:rsidRDefault="00CF4454" w:rsidP="00094128">
            <w:pPr>
              <w:rPr>
                <w:sz w:val="24"/>
                <w:szCs w:val="24"/>
              </w:rPr>
            </w:pPr>
            <w:r w:rsidRPr="00094128">
              <w:rPr>
                <w:noProof/>
                <w:sz w:val="24"/>
                <w:szCs w:val="24"/>
                <w:lang w:eastAsia="en-GB"/>
              </w:rPr>
              <mc:AlternateContent>
                <mc:Choice Requires="wpg">
                  <w:drawing>
                    <wp:anchor distT="0" distB="0" distL="114300" distR="114300" simplePos="0" relativeHeight="252628992" behindDoc="0" locked="0" layoutInCell="1" allowOverlap="1" wp14:anchorId="246288F6" wp14:editId="2B32EFF2">
                      <wp:simplePos x="0" y="0"/>
                      <wp:positionH relativeFrom="column">
                        <wp:posOffset>110172</wp:posOffset>
                      </wp:positionH>
                      <wp:positionV relativeFrom="paragraph">
                        <wp:posOffset>110490</wp:posOffset>
                      </wp:positionV>
                      <wp:extent cx="5534025" cy="973455"/>
                      <wp:effectExtent l="0" t="0" r="28575" b="0"/>
                      <wp:wrapNone/>
                      <wp:docPr id="150" name="Group 1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34025" cy="973455"/>
                                <a:chOff x="1380" y="2415"/>
                                <a:chExt cx="8715" cy="1533"/>
                              </a:xfrm>
                            </wpg:grpSpPr>
                            <wps:wsp>
                              <wps:cNvPr id="151" name="Freeform 31"/>
                              <wps:cNvSpPr>
                                <a:spLocks/>
                              </wps:cNvSpPr>
                              <wps:spPr bwMode="auto">
                                <a:xfrm>
                                  <a:off x="1395" y="3591"/>
                                  <a:ext cx="8700" cy="309"/>
                                </a:xfrm>
                                <a:custGeom>
                                  <a:avLst/>
                                  <a:gdLst>
                                    <a:gd name="T0" fmla="*/ 0 w 8700"/>
                                    <a:gd name="T1" fmla="*/ 279 h 309"/>
                                    <a:gd name="T2" fmla="*/ 195 w 8700"/>
                                    <a:gd name="T3" fmla="*/ 219 h 309"/>
                                    <a:gd name="T4" fmla="*/ 765 w 8700"/>
                                    <a:gd name="T5" fmla="*/ 249 h 309"/>
                                    <a:gd name="T6" fmla="*/ 2445 w 8700"/>
                                    <a:gd name="T7" fmla="*/ 219 h 309"/>
                                    <a:gd name="T8" fmla="*/ 2775 w 8700"/>
                                    <a:gd name="T9" fmla="*/ 144 h 309"/>
                                    <a:gd name="T10" fmla="*/ 3030 w 8700"/>
                                    <a:gd name="T11" fmla="*/ 159 h 309"/>
                                    <a:gd name="T12" fmla="*/ 4245 w 8700"/>
                                    <a:gd name="T13" fmla="*/ 84 h 309"/>
                                    <a:gd name="T14" fmla="*/ 4515 w 8700"/>
                                    <a:gd name="T15" fmla="*/ 9 h 309"/>
                                    <a:gd name="T16" fmla="*/ 5175 w 8700"/>
                                    <a:gd name="T17" fmla="*/ 159 h 309"/>
                                    <a:gd name="T18" fmla="*/ 6555 w 8700"/>
                                    <a:gd name="T19" fmla="*/ 114 h 309"/>
                                    <a:gd name="T20" fmla="*/ 8700 w 8700"/>
                                    <a:gd name="T21" fmla="*/ 234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00" h="309">
                                      <a:moveTo>
                                        <a:pt x="0" y="279"/>
                                      </a:moveTo>
                                      <a:cubicBezTo>
                                        <a:pt x="66" y="246"/>
                                        <a:pt x="123" y="233"/>
                                        <a:pt x="195" y="219"/>
                                      </a:cubicBezTo>
                                      <a:cubicBezTo>
                                        <a:pt x="385" y="225"/>
                                        <a:pt x="540" y="309"/>
                                        <a:pt x="765" y="249"/>
                                      </a:cubicBezTo>
                                      <a:cubicBezTo>
                                        <a:pt x="1335" y="99"/>
                                        <a:pt x="2445" y="219"/>
                                        <a:pt x="2445" y="219"/>
                                      </a:cubicBezTo>
                                      <a:cubicBezTo>
                                        <a:pt x="2556" y="191"/>
                                        <a:pt x="2662" y="160"/>
                                        <a:pt x="2775" y="144"/>
                                      </a:cubicBezTo>
                                      <a:cubicBezTo>
                                        <a:pt x="2850" y="94"/>
                                        <a:pt x="2942" y="174"/>
                                        <a:pt x="3030" y="159"/>
                                      </a:cubicBezTo>
                                      <a:cubicBezTo>
                                        <a:pt x="3440" y="164"/>
                                        <a:pt x="3835" y="74"/>
                                        <a:pt x="4245" y="84"/>
                                      </a:cubicBezTo>
                                      <a:cubicBezTo>
                                        <a:pt x="4330" y="86"/>
                                        <a:pt x="4427" y="0"/>
                                        <a:pt x="4515" y="9"/>
                                      </a:cubicBezTo>
                                      <a:cubicBezTo>
                                        <a:pt x="4721" y="30"/>
                                        <a:pt x="4985" y="153"/>
                                        <a:pt x="5175" y="159"/>
                                      </a:cubicBezTo>
                                      <a:cubicBezTo>
                                        <a:pt x="5711" y="266"/>
                                        <a:pt x="5519" y="104"/>
                                        <a:pt x="6555" y="114"/>
                                      </a:cubicBezTo>
                                      <a:cubicBezTo>
                                        <a:pt x="8205" y="279"/>
                                        <a:pt x="7908" y="234"/>
                                        <a:pt x="8700" y="23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 name="Freeform 32"/>
                              <wps:cNvSpPr>
                                <a:spLocks/>
                              </wps:cNvSpPr>
                              <wps:spPr bwMode="auto">
                                <a:xfrm>
                                  <a:off x="1380" y="2865"/>
                                  <a:ext cx="8700" cy="210"/>
                                </a:xfrm>
                                <a:custGeom>
                                  <a:avLst/>
                                  <a:gdLst>
                                    <a:gd name="T0" fmla="*/ 0 w 8700"/>
                                    <a:gd name="T1" fmla="*/ 210 h 210"/>
                                    <a:gd name="T2" fmla="*/ 195 w 8700"/>
                                    <a:gd name="T3" fmla="*/ 150 h 210"/>
                                    <a:gd name="T4" fmla="*/ 765 w 8700"/>
                                    <a:gd name="T5" fmla="*/ 180 h 210"/>
                                    <a:gd name="T6" fmla="*/ 2445 w 8700"/>
                                    <a:gd name="T7" fmla="*/ 150 h 210"/>
                                    <a:gd name="T8" fmla="*/ 2775 w 8700"/>
                                    <a:gd name="T9" fmla="*/ 75 h 210"/>
                                    <a:gd name="T10" fmla="*/ 3015 w 8700"/>
                                    <a:gd name="T11" fmla="*/ 0 h 210"/>
                                    <a:gd name="T12" fmla="*/ 4245 w 8700"/>
                                    <a:gd name="T13" fmla="*/ 15 h 210"/>
                                    <a:gd name="T14" fmla="*/ 4515 w 8700"/>
                                    <a:gd name="T15" fmla="*/ 60 h 210"/>
                                    <a:gd name="T16" fmla="*/ 5175 w 8700"/>
                                    <a:gd name="T17" fmla="*/ 90 h 210"/>
                                    <a:gd name="T18" fmla="*/ 6525 w 8700"/>
                                    <a:gd name="T19" fmla="*/ 150 h 210"/>
                                    <a:gd name="T20" fmla="*/ 8700 w 8700"/>
                                    <a:gd name="T21" fmla="*/ 165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00" h="210">
                                      <a:moveTo>
                                        <a:pt x="0" y="210"/>
                                      </a:moveTo>
                                      <a:cubicBezTo>
                                        <a:pt x="66" y="177"/>
                                        <a:pt x="123" y="164"/>
                                        <a:pt x="195" y="150"/>
                                      </a:cubicBezTo>
                                      <a:cubicBezTo>
                                        <a:pt x="385" y="156"/>
                                        <a:pt x="575" y="182"/>
                                        <a:pt x="765" y="180"/>
                                      </a:cubicBezTo>
                                      <a:cubicBezTo>
                                        <a:pt x="1325" y="175"/>
                                        <a:pt x="2445" y="150"/>
                                        <a:pt x="2445" y="150"/>
                                      </a:cubicBezTo>
                                      <a:cubicBezTo>
                                        <a:pt x="2556" y="122"/>
                                        <a:pt x="2662" y="91"/>
                                        <a:pt x="2775" y="75"/>
                                      </a:cubicBezTo>
                                      <a:cubicBezTo>
                                        <a:pt x="2850" y="25"/>
                                        <a:pt x="2927" y="15"/>
                                        <a:pt x="3015" y="0"/>
                                      </a:cubicBezTo>
                                      <a:cubicBezTo>
                                        <a:pt x="3425" y="5"/>
                                        <a:pt x="3835" y="5"/>
                                        <a:pt x="4245" y="15"/>
                                      </a:cubicBezTo>
                                      <a:cubicBezTo>
                                        <a:pt x="4330" y="17"/>
                                        <a:pt x="4427" y="51"/>
                                        <a:pt x="4515" y="60"/>
                                      </a:cubicBezTo>
                                      <a:cubicBezTo>
                                        <a:pt x="4721" y="81"/>
                                        <a:pt x="4985" y="84"/>
                                        <a:pt x="5175" y="90"/>
                                      </a:cubicBezTo>
                                      <a:cubicBezTo>
                                        <a:pt x="5711" y="197"/>
                                        <a:pt x="5489" y="140"/>
                                        <a:pt x="6525" y="150"/>
                                      </a:cubicBezTo>
                                      <a:cubicBezTo>
                                        <a:pt x="8154" y="165"/>
                                        <a:pt x="7908" y="165"/>
                                        <a:pt x="8700" y="16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 name="Text Box 33"/>
                              <wps:cNvSpPr txBox="1">
                                <a:spLocks noChangeArrowheads="1"/>
                              </wps:cNvSpPr>
                              <wps:spPr bwMode="auto">
                                <a:xfrm>
                                  <a:off x="1620" y="3408"/>
                                  <a:ext cx="57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B26BA0" w:rsidRDefault="007E535A">
                                    <w:pPr>
                                      <w:rPr>
                                        <w:rFonts w:ascii="Times New Roman" w:hAnsi="Times New Roman"/>
                                        <w:sz w:val="28"/>
                                        <w:szCs w:val="28"/>
                                      </w:rPr>
                                    </w:pPr>
                                    <w:r w:rsidRPr="00B26BA0">
                                      <w:rPr>
                                        <w:rFonts w:ascii="Times New Roman" w:hAnsi="Times New Roman"/>
                                        <w:sz w:val="28"/>
                                        <w:szCs w:val="28"/>
                                      </w:rPr>
                                      <w:t>A</w:t>
                                    </w:r>
                                  </w:p>
                                </w:txbxContent>
                              </wps:txbx>
                              <wps:bodyPr rot="0" vert="horz" wrap="square" lIns="91440" tIns="45720" rIns="91440" bIns="45720" anchor="t" anchorCtr="0" upright="1">
                                <a:noAutofit/>
                              </wps:bodyPr>
                            </wps:wsp>
                            <wps:wsp>
                              <wps:cNvPr id="154" name="Text Box 34"/>
                              <wps:cNvSpPr txBox="1">
                                <a:spLocks noChangeArrowheads="1"/>
                              </wps:cNvSpPr>
                              <wps:spPr bwMode="auto">
                                <a:xfrm>
                                  <a:off x="3495" y="3333"/>
                                  <a:ext cx="57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B26BA0" w:rsidRDefault="007E535A">
                                    <w:pPr>
                                      <w:rPr>
                                        <w:rFonts w:ascii="Times New Roman" w:hAnsi="Times New Roman"/>
                                        <w:sz w:val="28"/>
                                        <w:szCs w:val="28"/>
                                      </w:rPr>
                                    </w:pPr>
                                    <w:r>
                                      <w:rPr>
                                        <w:rFonts w:ascii="Times New Roman" w:hAnsi="Times New Roman"/>
                                        <w:sz w:val="28"/>
                                        <w:szCs w:val="28"/>
                                      </w:rPr>
                                      <w:t>B</w:t>
                                    </w:r>
                                  </w:p>
                                </w:txbxContent>
                              </wps:txbx>
                              <wps:bodyPr rot="0" vert="horz" wrap="square" lIns="91440" tIns="45720" rIns="91440" bIns="45720" anchor="t" anchorCtr="0" upright="1">
                                <a:noAutofit/>
                              </wps:bodyPr>
                            </wps:wsp>
                            <wps:wsp>
                              <wps:cNvPr id="155" name="Text Box 35"/>
                              <wps:cNvSpPr txBox="1">
                                <a:spLocks noChangeArrowheads="1"/>
                              </wps:cNvSpPr>
                              <wps:spPr bwMode="auto">
                                <a:xfrm>
                                  <a:off x="6720" y="3333"/>
                                  <a:ext cx="57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B26BA0" w:rsidRDefault="007E535A">
                                    <w:pPr>
                                      <w:rPr>
                                        <w:rFonts w:ascii="Times New Roman" w:hAnsi="Times New Roman"/>
                                        <w:sz w:val="28"/>
                                        <w:szCs w:val="28"/>
                                      </w:rPr>
                                    </w:pPr>
                                    <w:r>
                                      <w:rPr>
                                        <w:rFonts w:ascii="Times New Roman" w:hAnsi="Times New Roman"/>
                                        <w:sz w:val="28"/>
                                        <w:szCs w:val="28"/>
                                      </w:rPr>
                                      <w:t>C</w:t>
                                    </w:r>
                                  </w:p>
                                </w:txbxContent>
                              </wps:txbx>
                              <wps:bodyPr rot="0" vert="horz" wrap="square" lIns="91440" tIns="45720" rIns="91440" bIns="45720" anchor="t" anchorCtr="0" upright="1">
                                <a:noAutofit/>
                              </wps:bodyPr>
                            </wps:wsp>
                            <wps:wsp>
                              <wps:cNvPr id="157" name="Text Box 36"/>
                              <wps:cNvSpPr txBox="1">
                                <a:spLocks noChangeArrowheads="1"/>
                              </wps:cNvSpPr>
                              <wps:spPr bwMode="auto">
                                <a:xfrm>
                                  <a:off x="9195" y="3453"/>
                                  <a:ext cx="57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B26BA0" w:rsidRDefault="007E535A">
                                    <w:pPr>
                                      <w:rPr>
                                        <w:rFonts w:ascii="Times New Roman" w:hAnsi="Times New Roman"/>
                                        <w:sz w:val="28"/>
                                        <w:szCs w:val="28"/>
                                      </w:rPr>
                                    </w:pPr>
                                    <w:r>
                                      <w:rPr>
                                        <w:rFonts w:ascii="Times New Roman" w:hAnsi="Times New Roman"/>
                                        <w:sz w:val="28"/>
                                        <w:szCs w:val="28"/>
                                      </w:rPr>
                                      <w:t>D</w:t>
                                    </w:r>
                                  </w:p>
                                </w:txbxContent>
                              </wps:txbx>
                              <wps:bodyPr rot="0" vert="horz" wrap="square" lIns="91440" tIns="45720" rIns="91440" bIns="45720" anchor="t" anchorCtr="0" upright="1">
                                <a:noAutofit/>
                              </wps:bodyPr>
                            </wps:wsp>
                            <wps:wsp>
                              <wps:cNvPr id="158" name="Line 37"/>
                              <wps:cNvCnPr/>
                              <wps:spPr bwMode="auto">
                                <a:xfrm>
                                  <a:off x="8025" y="2775"/>
                                  <a:ext cx="0" cy="114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59" name="Group 38"/>
                              <wpg:cNvGrpSpPr>
                                <a:grpSpLocks/>
                              </wpg:cNvGrpSpPr>
                              <wpg:grpSpPr bwMode="auto">
                                <a:xfrm>
                                  <a:off x="5535" y="3015"/>
                                  <a:ext cx="1203" cy="532"/>
                                  <a:chOff x="2325" y="5070"/>
                                  <a:chExt cx="4560" cy="2017"/>
                                </a:xfrm>
                              </wpg:grpSpPr>
                              <wps:wsp>
                                <wps:cNvPr id="191" name="Oval 39"/>
                                <wps:cNvSpPr>
                                  <a:spLocks noChangeArrowheads="1"/>
                                </wps:cNvSpPr>
                                <wps:spPr bwMode="auto">
                                  <a:xfrm>
                                    <a:off x="2325" y="6000"/>
                                    <a:ext cx="4560" cy="37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8" name="Line 40"/>
                                <wps:cNvCnPr/>
                                <wps:spPr bwMode="auto">
                                  <a:xfrm flipH="1" flipV="1">
                                    <a:off x="3375" y="5070"/>
                                    <a:ext cx="795" cy="9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89" name="Line 41"/>
                                <wps:cNvCnPr/>
                                <wps:spPr bwMode="auto">
                                  <a:xfrm flipH="1" flipV="1">
                                    <a:off x="3795" y="5070"/>
                                    <a:ext cx="795" cy="9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90" name="Line 42"/>
                                <wps:cNvCnPr/>
                                <wps:spPr bwMode="auto">
                                  <a:xfrm flipH="1" flipV="1">
                                    <a:off x="4230" y="5070"/>
                                    <a:ext cx="795" cy="9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91" name="Line 43"/>
                                <wps:cNvCnPr/>
                                <wps:spPr bwMode="auto">
                                  <a:xfrm flipH="1" flipV="1">
                                    <a:off x="4650" y="5070"/>
                                    <a:ext cx="795" cy="9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03" name="Line 44"/>
                                <wps:cNvCnPr/>
                                <wps:spPr bwMode="auto">
                                  <a:xfrm rot="5400000">
                                    <a:off x="3255" y="6195"/>
                                    <a:ext cx="795" cy="9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05" name="Line 45"/>
                                <wps:cNvCnPr/>
                                <wps:spPr bwMode="auto">
                                  <a:xfrm rot="5400000">
                                    <a:off x="3735" y="6195"/>
                                    <a:ext cx="795" cy="9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06" name="Line 46"/>
                                <wps:cNvCnPr/>
                                <wps:spPr bwMode="auto">
                                  <a:xfrm rot="5400000">
                                    <a:off x="4140" y="6195"/>
                                    <a:ext cx="795" cy="9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14" name="Line 47"/>
                                <wps:cNvCnPr/>
                                <wps:spPr bwMode="auto">
                                  <a:xfrm rot="5400000">
                                    <a:off x="4545" y="6195"/>
                                    <a:ext cx="795" cy="9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15" name="Oval 48"/>
                                <wps:cNvSpPr>
                                  <a:spLocks noChangeArrowheads="1"/>
                                </wps:cNvSpPr>
                                <wps:spPr bwMode="auto">
                                  <a:xfrm>
                                    <a:off x="4050" y="6060"/>
                                    <a:ext cx="210" cy="210"/>
                                  </a:xfrm>
                                  <a:prstGeom prst="ellipse">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s:wsp>
                                <wps:cNvPr id="316" name="Oval 49"/>
                                <wps:cNvSpPr>
                                  <a:spLocks noChangeArrowheads="1"/>
                                </wps:cNvSpPr>
                                <wps:spPr bwMode="auto">
                                  <a:xfrm>
                                    <a:off x="4500" y="6075"/>
                                    <a:ext cx="210" cy="210"/>
                                  </a:xfrm>
                                  <a:prstGeom prst="ellipse">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s:wsp>
                                <wps:cNvPr id="413" name="Oval 50"/>
                                <wps:cNvSpPr>
                                  <a:spLocks noChangeArrowheads="1"/>
                                </wps:cNvSpPr>
                                <wps:spPr bwMode="auto">
                                  <a:xfrm>
                                    <a:off x="4935" y="6075"/>
                                    <a:ext cx="210" cy="210"/>
                                  </a:xfrm>
                                  <a:prstGeom prst="ellipse">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s:wsp>
                                <wps:cNvPr id="414" name="Oval 51"/>
                                <wps:cNvSpPr>
                                  <a:spLocks noChangeArrowheads="1"/>
                                </wps:cNvSpPr>
                                <wps:spPr bwMode="auto">
                                  <a:xfrm>
                                    <a:off x="5325" y="6075"/>
                                    <a:ext cx="210" cy="210"/>
                                  </a:xfrm>
                                  <a:prstGeom prst="ellipse">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g:grpSp>
                            <wps:wsp>
                              <wps:cNvPr id="415" name="Text Box 52"/>
                              <wps:cNvSpPr txBox="1">
                                <a:spLocks noChangeArrowheads="1"/>
                              </wps:cNvSpPr>
                              <wps:spPr bwMode="auto">
                                <a:xfrm>
                                  <a:off x="7905" y="2415"/>
                                  <a:ext cx="189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B26BA0" w:rsidRDefault="007E535A">
                                    <w:pPr>
                                      <w:rPr>
                                        <w:rFonts w:ascii="Times New Roman" w:hAnsi="Times New Roman"/>
                                        <w:sz w:val="24"/>
                                        <w:szCs w:val="24"/>
                                      </w:rPr>
                                    </w:pPr>
                                    <w:r w:rsidRPr="00B26BA0">
                                      <w:rPr>
                                        <w:rFonts w:ascii="Times New Roman" w:hAnsi="Times New Roman"/>
                                        <w:sz w:val="24"/>
                                        <w:szCs w:val="24"/>
                                      </w:rPr>
                                      <w:t>finish lin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0" o:spid="_x0000_s1366" style="position:absolute;left:0;text-align:left;margin-left:8.65pt;margin-top:8.7pt;width:435.75pt;height:76.65pt;z-index:252628992;mso-position-horizontal-relative:text;mso-position-vertical-relative:text" coordorigin="1380,2415" coordsize="8715,15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">
                      <v:shape id="Freeform 31" o:spid="_x0000_s1367" style="position:absolute;left:1395;top:3591;width:8700;height:309;visibility:visible;mso-wrap-style:square;v-text-anchor:top" coordsize="8700,3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nCxcIA&#10;AADcAAAADwAAAGRycy9kb3ducmV2LnhtbERP32vCMBB+H/g/hBN8KTNV55DOKCKM9WlQFdnj0dza&#10;suYSkky7/94MBN/u4/t56+1genEhHzrLCmbTHARxbXXHjYLT8f15BSJEZI29ZVLwRwG2m9HTGgtt&#10;r1zR5RAbkUI4FKigjdEVUoa6JYNhah1x4r6tNxgT9I3UHq8p3PRynuev0mDHqaFFR/uW6p/Dr1Gw&#10;YldWX5l/ceXiWJ6H7PPDV5lSk/GwewMRaYgP8d1d6jR/OYP/Z9IFcn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acLFwgAAANwAAAAPAAAAAAAAAAAAAAAAAJgCAABkcnMvZG93&#10;bnJldi54bWxQSwUGAAAAAAQABAD1AAAAhwMAAAAA&#10;" path="m,279c66,246,123,233,195,219v190,6,345,90,570,30c1335,99,2445,219,2445,219v111,-28,217,-59,330,-75c2850,94,2942,174,3030,159v410,5,805,-85,1215,-75c4330,86,4427,,4515,9v206,21,470,144,660,150c5711,266,5519,104,6555,114,8205,279,7908,234,8700,234e" filled="f">
                        <v:path arrowok="t" o:connecttype="custom" o:connectlocs="0,279;195,219;765,249;2445,219;2775,144;3030,159;4245,84;4515,9;5175,159;6555,114;8700,234" o:connectangles="0,0,0,0,0,0,0,0,0,0,0"/>
                      </v:shape>
                      <v:shape id="Freeform 32" o:spid="_x0000_s1368" style="position:absolute;left:1380;top:2865;width:8700;height:210;visibility:visible;mso-wrap-style:square;v-text-anchor:top" coordsize="870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2E48MA&#10;AADcAAAADwAAAGRycy9kb3ducmV2LnhtbERPTWvCQBC9C/0PyxR6041BRaKriCj2UqjRQ4/T7JgN&#10;ZmdDdhPjv+8WCr3N433OejvYWvTU+sqxgukkAUFcOF1xqeB6OY6XIHxA1lg7JgVP8rDdvIzWmGn3&#10;4DP1eShFDGGfoQITQpNJ6QtDFv3ENcSRu7nWYoiwLaVu8RHDbS3TJFlIixXHBoMN7Q0V97yzCpau&#10;m/WH9Ht+mj5v5vOrO9Tu467U2+uwW4EINIR/8Z/7Xcf58xR+n4kX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x2E48MAAADcAAAADwAAAAAAAAAAAAAAAACYAgAAZHJzL2Rv&#10;d25yZXYueG1sUEsFBgAAAAAEAAQA9QAAAIgDAAAAAA==&#10;" path="m,210c66,177,123,164,195,150v190,6,380,32,570,30c1325,175,2445,150,2445,150v111,-28,217,-59,330,-75c2850,25,2927,15,3015,v410,5,820,5,1230,15c4330,17,4427,51,4515,60v206,21,470,24,660,30c5711,197,5489,140,6525,150v1629,15,1383,15,2175,15e" filled="f">
                        <v:path arrowok="t" o:connecttype="custom" o:connectlocs="0,210;195,150;765,180;2445,150;2775,75;3015,0;4245,15;4515,60;5175,90;6525,150;8700,165" o:connectangles="0,0,0,0,0,0,0,0,0,0,0"/>
                      </v:shape>
                      <v:shape id="Text Box 33" o:spid="_x0000_s1369" type="#_x0000_t202" style="position:absolute;left:1620;top:3408;width:57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uisEA&#10;AADcAAAADwAAAGRycy9kb3ducmV2LnhtbERPS2vCQBC+C/0PyxR60936oo2uUpRCT4qxCr0N2TEJ&#10;ZmdDdmviv3cFwdt8fM+ZLztbiQs1vnSs4X2gQBBnzpSca/jdf/c/QPiAbLByTBqu5GG5eOnNMTGu&#10;5R1d0pCLGMI+QQ1FCHUipc8KsugHriaO3Mk1FkOETS5Ng20Mt5UcKjWVFkuODQXWtCooO6f/VsNh&#10;c/o7jtU2X9tJ3bpOSbafUuu31+5rBiJQF57ih/vHxPm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8xrorBAAAA3AAAAA8AAAAAAAAAAAAAAAAAmAIAAGRycy9kb3du&#10;cmV2LnhtbFBLBQYAAAAABAAEAPUAAACGAwAAAAA=&#10;" filled="f" stroked="f">
                        <v:textbox>
                          <w:txbxContent>
                            <w:p w:rsidR="007E535A" w:rsidRPr="00B26BA0" w:rsidRDefault="007E535A">
                              <w:pPr>
                                <w:rPr>
                                  <w:rFonts w:ascii="Times New Roman" w:hAnsi="Times New Roman"/>
                                  <w:sz w:val="28"/>
                                  <w:szCs w:val="28"/>
                                </w:rPr>
                              </w:pPr>
                              <w:r w:rsidRPr="00B26BA0">
                                <w:rPr>
                                  <w:rFonts w:ascii="Times New Roman" w:hAnsi="Times New Roman"/>
                                  <w:sz w:val="28"/>
                                  <w:szCs w:val="28"/>
                                </w:rPr>
                                <w:t>A</w:t>
                              </w:r>
                            </w:p>
                          </w:txbxContent>
                        </v:textbox>
                      </v:shape>
                      <v:shape id="Text Box 34" o:spid="_x0000_s1370" type="#_x0000_t202" style="position:absolute;left:3495;top:3333;width:57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2/sIA&#10;AADcAAAADwAAAGRycy9kb3ducmV2LnhtbERPTWvCQBC9C/6HZQRvZtdipKZZpbQUPLVoW6G3ITsm&#10;wexsyG6T9N93BcHbPN7n5LvRNqKnzteONSwTBYK4cKbmUsPX59viEYQPyAYbx6ThjzzsttNJjplx&#10;Ax+oP4ZSxBD2GWqoQmgzKX1RkUWfuJY4cmfXWQwRdqU0HQ4x3DbyQam1tFhzbKiwpZeKisvx12r4&#10;fj//nFbqo3y1aTu4UUm2G6n1fDY+P4EINIa7+Obemzg/XcH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2Db+wgAAANwAAAAPAAAAAAAAAAAAAAAAAJgCAABkcnMvZG93&#10;bnJldi54bWxQSwUGAAAAAAQABAD1AAAAhwMAAAAA&#10;" filled="f" stroked="f">
                        <v:textbox>
                          <w:txbxContent>
                            <w:p w:rsidR="007E535A" w:rsidRPr="00B26BA0" w:rsidRDefault="007E535A">
                              <w:pPr>
                                <w:rPr>
                                  <w:rFonts w:ascii="Times New Roman" w:hAnsi="Times New Roman"/>
                                  <w:sz w:val="28"/>
                                  <w:szCs w:val="28"/>
                                </w:rPr>
                              </w:pPr>
                              <w:r>
                                <w:rPr>
                                  <w:rFonts w:ascii="Times New Roman" w:hAnsi="Times New Roman"/>
                                  <w:sz w:val="28"/>
                                  <w:szCs w:val="28"/>
                                </w:rPr>
                                <w:t>B</w:t>
                              </w:r>
                            </w:p>
                          </w:txbxContent>
                        </v:textbox>
                      </v:shape>
                      <v:shape id="Text Box 35" o:spid="_x0000_s1371" type="#_x0000_t202" style="position:absolute;left:6720;top:3333;width:57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STZcEA&#10;AADcAAAADwAAAGRycy9kb3ducmV2LnhtbERPTYvCMBC9L/gfwgje1sTFLlqNIiuCJ2VdFbwNzdgW&#10;m0lpoq3/3iws7G0e73Pmy85W4kGNLx1rGA0VCOLMmZJzDcefzfsEhA/IBivHpOFJHpaL3tscU+Na&#10;/qbHIeQihrBPUUMRQp1K6bOCLPqhq4kjd3WNxRBhk0vTYBvDbSU/lPqUFkuODQXW9FVQdjvcrYbT&#10;7no5j9U+X9ukbl2nJNup1HrQ71YzEIG68C/+c29NnJ8k8PtMvEA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k2XBAAAA3AAAAA8AAAAAAAAAAAAAAAAAmAIAAGRycy9kb3du&#10;cmV2LnhtbFBLBQYAAAAABAAEAPUAAACGAwAAAAA=&#10;" filled="f" stroked="f">
                        <v:textbox>
                          <w:txbxContent>
                            <w:p w:rsidR="007E535A" w:rsidRPr="00B26BA0" w:rsidRDefault="007E535A">
                              <w:pPr>
                                <w:rPr>
                                  <w:rFonts w:ascii="Times New Roman" w:hAnsi="Times New Roman"/>
                                  <w:sz w:val="28"/>
                                  <w:szCs w:val="28"/>
                                </w:rPr>
                              </w:pPr>
                              <w:r>
                                <w:rPr>
                                  <w:rFonts w:ascii="Times New Roman" w:hAnsi="Times New Roman"/>
                                  <w:sz w:val="28"/>
                                  <w:szCs w:val="28"/>
                                </w:rPr>
                                <w:t>C</w:t>
                              </w:r>
                            </w:p>
                          </w:txbxContent>
                        </v:textbox>
                      </v:shape>
                      <v:shape id="Text Box 36" o:spid="_x0000_s1372" type="#_x0000_t202" style="position:absolute;left:9195;top:3453;width:57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qoicEA&#10;AADcAAAADwAAAGRycy9kb3ducmV2LnhtbERPTWvCQBC9C/0PyxS86W6L1ja6SqkInizGKvQ2ZMck&#10;mJ0N2dXEf+8Kgrd5vM+ZLTpbiQs1vnSs4W2oQBBnzpSca/jbrQafIHxANlg5Jg1X8rCYv/RmmBjX&#10;8pYuachFDGGfoIYihDqR0mcFWfRDVxNH7ugaiyHCJpemwTaG20q+K/UhLZYcGwqs6aeg7JSerYb9&#10;5vh/GKnffGnHdes6Jdl+Sa37r933FESgLjzFD/faxPnjC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KqInBAAAA3AAAAA8AAAAAAAAAAAAAAAAAmAIAAGRycy9kb3du&#10;cmV2LnhtbFBLBQYAAAAABAAEAPUAAACGAwAAAAA=&#10;" filled="f" stroked="f">
                        <v:textbox>
                          <w:txbxContent>
                            <w:p w:rsidR="007E535A" w:rsidRPr="00B26BA0" w:rsidRDefault="007E535A">
                              <w:pPr>
                                <w:rPr>
                                  <w:rFonts w:ascii="Times New Roman" w:hAnsi="Times New Roman"/>
                                  <w:sz w:val="28"/>
                                  <w:szCs w:val="28"/>
                                </w:rPr>
                              </w:pPr>
                              <w:r>
                                <w:rPr>
                                  <w:rFonts w:ascii="Times New Roman" w:hAnsi="Times New Roman"/>
                                  <w:sz w:val="28"/>
                                  <w:szCs w:val="28"/>
                                </w:rPr>
                                <w:t>D</w:t>
                              </w:r>
                            </w:p>
                          </w:txbxContent>
                        </v:textbox>
                      </v:shape>
                      <v:line id="Line 37" o:spid="_x0000_s1373" style="position:absolute;visibility:visible;mso-wrap-style:square" from="8025,2775" to="8025,3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p6KMYAAADcAAAADwAAAGRycy9kb3ducmV2LnhtbESPQWvCQBCF74L/YZmCF6mbSpWSuoqU&#10;lhZPdRXa4zQ7JqHZ2ZDdavTXO4eCtxnem/e+Wax636gjdbEObOBhkoEiLoKruTSw373dP4GKCdlh&#10;E5gMnCnCajkcLDB34cRbOtpUKgnhmKOBKqU21zoWFXmMk9ASi3YInccka1dq1+FJwn2jp1k21x5r&#10;loYKW3qpqPi1f96A1T9fr5fxht73/djawycW349zY0Z3/foZVKI+3cz/1x9O8GdCK8/IBHp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KeijGAAAA3AAAAA8AAAAAAAAA&#10;AAAAAAAAoQIAAGRycy9kb3ducmV2LnhtbFBLBQYAAAAABAAEAPkAAACUAwAAAAA=&#10;">
                        <v:stroke dashstyle="1 1" endcap="round"/>
                      </v:line>
                      <v:group id="Group 38" o:spid="_x0000_s1374" style="position:absolute;left:5535;top:3015;width:1203;height:532" coordorigin="2325,5070" coordsize="4560,20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oval id="Oval 39" o:spid="_x0000_s1375" style="position:absolute;left:2325;top:6000;width:456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Z8sIA&#10;AADcAAAADwAAAGRycy9kb3ducmV2LnhtbERPTWvCQBC9C/0PyxR6000MSpu6ilQK9tCDsb0P2TEJ&#10;ZmdDdozx37uFgrd5vM9ZbUbXqoH60Hg2kM4SUMSltw1XBn6On9NXUEGQLbaeycCNAmzWT5MV5tZf&#10;+UBDIZWKIRxyNFCLdLnWoazJYZj5jjhyJ987lAj7StserzHctXqeJEvtsOHYUGNHHzWV5+LiDOyq&#10;bbEcdCaL7LTby+L8+/2Vpca8PI/bd1BCozzE/+69jfPfUvh7Jl6g1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51nywgAAANwAAAAPAAAAAAAAAAAAAAAAAJgCAABkcnMvZG93&#10;bnJldi54bWxQSwUGAAAAAAQABAD1AAAAhwMAAAAA&#10;"/>
                        <v:line id="Line 40" o:spid="_x0000_s1376" style="position:absolute;flip:x y;visibility:visible;mso-wrap-style:square" from="3375,5070" to="4170,6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fhscAAAADcAAAADwAAAGRycy9kb3ducmV2LnhtbERPTYvCMBC9L/gfwgje1lQPItUopSDI&#10;XnTrgh6HZmyLzaR0srb+e3NY2OPjfW/3o2vVk3ppPBtYzBNQxKW3DVcGfi6HzzUoCcgWW89k4EUC&#10;+93kY4up9QN/07MIlYohLCkaqEPoUq2lrMmhzH1HHLm77x2GCPtK2x6HGO5avUySlXbYcGyosaO8&#10;pvJR/DoDj6vcilsm+XCVPDldvmQ8Z6Uxs+mYbUAFGsO/+M99tAaW67g2nolHQO/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GX4bHAAAAA3AAAAA8AAAAAAAAAAAAAAAAA&#10;oQIAAGRycy9kb3ducmV2LnhtbFBLBQYAAAAABAAEAPkAAACOAwAAAAA=&#10;" strokeweight="2.25pt"/>
                        <v:line id="Line 41" o:spid="_x0000_s1377" style="position:absolute;flip:x y;visibility:visible;mso-wrap-style:square" from="3795,5070" to="4590,6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tEKsMAAADcAAAADwAAAGRycy9kb3ducmV2LnhtbESPQWvCQBSE7wX/w/KE3upGD8VGVwkB&#10;oXixjYIeH9lnEsy+DXlbE/+9Wyj0OMzMN8x6O7pW3amXxrOB+SwBRVx623Bl4HTcvS1BSUC22Hom&#10;Aw8S2G4mL2tMrR/4m+5FqFSEsKRooA6hS7WWsiaHMvMdcfSuvncYouwrbXscIty1epEk79phw3Gh&#10;xo7ymspb8eMM3M5yKS6Z5MNZ8uRw3Mv4lZXGvE7HbAUq0Bj+w3/tT2tgsfyA3zPxCOjN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bRCrDAAAA3AAAAA8AAAAAAAAAAAAA&#10;AAAAoQIAAGRycy9kb3ducmV2LnhtbFBLBQYAAAAABAAEAPkAAACRAwAAAAA=&#10;" strokeweight="2.25pt"/>
                        <v:line id="Line 42" o:spid="_x0000_s1378" style="position:absolute;flip:x y;visibility:visible;mso-wrap-style:square" from="4230,5070" to="5025,6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7asAAAADcAAAADwAAAGRycy9kb3ducmV2LnhtbERPTWvCQBC9C/0PywjedKMHsdFVQqBQ&#10;emmNgh6H7JgEs7MhszXx37uHQo+P9707jK5VD+ql8WxguUhAEZfeNlwZOJ8+5htQEpAttp7JwJME&#10;Dvu3yQ5T6wc+0qMIlYohLCkaqEPoUq2lrMmhLHxHHLmb7x2GCPtK2x6HGO5avUqStXbYcGyosaO8&#10;pvJe/DoD94tci2sm+XCRPPk+fcn4k5XGzKZjtgUVaAz/4j/3pzWweo/z45l4BPT+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o4e2rAAAAA3AAAAA8AAAAAAAAAAAAAAAAA&#10;oQIAAGRycy9kb3ducmV2LnhtbFBLBQYAAAAABAAEAPkAAACOAwAAAAA=&#10;" strokeweight="2.25pt"/>
                        <v:line id="Line 43" o:spid="_x0000_s1379" style="position:absolute;flip:x y;visibility:visible;mso-wrap-style:square" from="4650,5070" to="5445,6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Te8cMAAADcAAAADwAAAGRycy9kb3ducmV2LnhtbESPQWvCQBSE7wX/w/IEb3WjB2mjq4SA&#10;IL3YRkGPj+wzCWbfhrytif++Wyj0OMzMN8xmN7pWPaiXxrOBxTwBRVx623Bl4Hzav76BkoBssfVM&#10;Bp4ksNtOXjaYWj/wFz2KUKkIYUnRQB1Cl2otZU0OZe474ujdfO8wRNlX2vY4RLhr9TJJVtphw3Gh&#10;xo7ymsp78e0M3C9yLa6Z5MNF8uR4+pDxMyuNmU3HbA0q0Bj+w3/tgzWwfF/A75l4BPT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V03vHDAAAA3AAAAA8AAAAAAAAAAAAA&#10;AAAAoQIAAGRycy9kb3ducmV2LnhtbFBLBQYAAAAABAAEAPkAAACRAwAAAAA=&#10;" strokeweight="2.25pt"/>
                        <v:line id="Line 44" o:spid="_x0000_s1380" style="position:absolute;rotation:90;visibility:visible;mso-wrap-style:square" from="3255,6195" to="4050,7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lTbcYAAADcAAAADwAAAGRycy9kb3ducmV2LnhtbESPQWsCMRSE70L/Q3iFXqQmVhHZGkUs&#10;pUvFg9pLb6+b183i5mXZpO76701B8DjMzDfMYtW7WpypDZVnDeORAkFceFNxqeHr+P48BxEissHa&#10;M2m4UIDV8mGwwMz4jvd0PsRSJAiHDDXYGJtMylBYchhGviFO3q9vHcYk21KaFrsEd7V8UWomHVac&#10;Fiw2tLFUnA5/TgNPT91s+vap6mHe59vNzn7/fOy1fnrs168gIvXxHr61c6NhoibwfyYdAbm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15U23GAAAA3AAAAA8AAAAAAAAA&#10;AAAAAAAAoQIAAGRycy9kb3ducmV2LnhtbFBLBQYAAAAABAAEAPkAAACUAwAAAAA=&#10;" strokeweight="2.25pt"/>
                        <v:line id="Line 45" o:spid="_x0000_s1381" style="position:absolute;rotation:90;visibility:visible;mso-wrap-style:square" from="3735,6195" to="4530,7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xugscAAADcAAAADwAAAGRycy9kb3ducmV2LnhtbESPT2sCMRTE7wW/Q3hCL6Umba3I1ihi&#10;KV0sPfjn4u1189wsbl6WTequ394IhR6HmfkNM1v0rhZnakPlWcPTSIEgLrypuNSw3308TkGEiGyw&#10;9kwaLhRgMR/czTAzvuMNnbexFAnCIUMNNsYmkzIUlhyGkW+Ik3f0rcOYZFtK02KX4K6Wz0pNpMOK&#10;04LFhlaWitP212ng8ambjN/Xqn7I+/xr9W0PP58bre+H/fINRKQ+/of/2rnR8KJe4XYmHQ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3G6CxwAAANwAAAAPAAAAAAAA&#10;AAAAAAAAAKECAABkcnMvZG93bnJldi54bWxQSwUGAAAAAAQABAD5AAAAlQMAAAAA&#10;" strokeweight="2.25pt"/>
                        <v:line id="Line 46" o:spid="_x0000_s1382" style="position:absolute;rotation:90;visibility:visible;mso-wrap-style:square" from="4140,6195" to="4935,7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7w9cYAAADcAAAADwAAAGRycy9kb3ducmV2LnhtbESPQWsCMRSE74X+h/AKvRRNqrLIapRi&#10;EZeWHrRevD03r5vFzcuySd3tv28KBY/DzHzDLNeDa8SVulB71vA8ViCIS29qrjQcP7ejOYgQkQ02&#10;nknDDwVYr+7vlpgb3/OerodYiQThkKMGG2ObSxlKSw7D2LfEyfvyncOYZFdJ02Gf4K6RE6Uy6bDm&#10;tGCxpY2l8nL4dhp4dumz2eubap6KoXjffNjTebfX+vFheFmAiDTEW/i/XRgNU5XB35l0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0O8PXGAAAA3AAAAA8AAAAAAAAA&#10;AAAAAAAAoQIAAGRycy9kb3ducmV2LnhtbFBLBQYAAAAABAAEAPkAAACUAwAAAAA=&#10;" strokeweight="2.25pt"/>
                        <v:line id="Line 47" o:spid="_x0000_s1383" style="position:absolute;rotation:90;visibility:visible;mso-wrap-style:square" from="4545,6195" to="5340,7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ldxMYAAADcAAAADwAAAGRycy9kb3ducmV2LnhtbESPQWvCQBSE74X+h+UVeim6sQ0i0VWK&#10;pTRYPES99PaafWaD2bchuzXx37tCweMwM98wi9VgG3GmzteOFUzGCQji0umaKwWH/edoBsIHZI2N&#10;Y1JwIQ+r5ePDAjPtei7ovAuViBD2GSowIbSZlL40ZNGPXUscvaPrLIYou0rqDvsIt418TZKptFhz&#10;XDDY0tpQedr9WQWcnvpp+rFJmpd8yL/XW/Pz+1Uo9fw0vM9BBBrCPfzfzrWCt0kKtzPxCMjl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dJXcTGAAAA3AAAAA8AAAAAAAAA&#10;AAAAAAAAoQIAAGRycy9kb3ducmV2LnhtbFBLBQYAAAAABAAEAPkAAACUAwAAAAA=&#10;" strokeweight="2.25pt"/>
                        <v:oval id="Oval 48" o:spid="_x0000_s1384" style="position:absolute;left:4050;top:6060;width:21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jEscIA&#10;AADcAAAADwAAAGRycy9kb3ducmV2LnhtbESP3YrCMBSE74V9h3AWvLNp/VmWahQVhN4Vqw9wtjnb&#10;FpuT0kTbffuNIHg5zMw3zGY3mlY8qHeNZQVJFIMgLq1uuFJwvZxm3yCcR9bYWiYFf+Rgt/2YbDDV&#10;duAzPQpfiQBhl6KC2vsuldKVNRl0ke2Ig/dre4M+yL6SuschwE0r53H8JQ02HBZq7OhYU3kr7iZQ&#10;zkMxZOVq3jjKzSnB5SH/sUpNP8f9GoSn0b/Dr3amFSySFTzPhCMg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CMSxwgAAANwAAAAPAAAAAAAAAAAAAAAAAJgCAABkcnMvZG93&#10;bnJldi54bWxQSwUGAAAAAAQABAD1AAAAhwMAAAAA&#10;" fillcolor="#969696"/>
                        <v:oval id="Oval 49" o:spid="_x0000_s1385" style="position:absolute;left:4500;top:6075;width:21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paxsIA&#10;AADcAAAADwAAAGRycy9kb3ducmV2LnhtbESP0WqDQBRE3wv5h+UW+lZXTROKcZU0EMhbiO0H3Lo3&#10;KnXvirtV+/fZQCGPw8ycYfJyMb2YaHSdZQVJFIMgrq3uuFHw9Xl8fQfhPLLG3jIp+CMHZbF6yjHT&#10;duYLTZVvRICwy1BB6/2QSenqlgy6yA7Ewbva0aAPcmykHnEOcNPLNI630mDHYaHFgQ4t1T/VrwmU&#10;y1zNp3qTdo7O5pjg28f52yr18rzsdyA8Lf4R/m+ftIJ1soX7mXAEZH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2lrGwgAAANwAAAAPAAAAAAAAAAAAAAAAAJgCAABkcnMvZG93&#10;bnJldi54bWxQSwUGAAAAAAQABAD1AAAAhwMAAAAA&#10;" fillcolor="#969696"/>
                        <v:oval id="Oval 50" o:spid="_x0000_s1386" style="position:absolute;left:4935;top:6075;width:21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c0O8EA&#10;AADcAAAADwAAAGRycy9kb3ducmV2LnhtbESP0YrCMBRE34X9h3AXfLNptS5LNYoKQt/E6gfcbe62&#10;xeamNNF2/34jCD4OM3OGWW9H04oH9a6xrCCJYhDEpdUNVwqul+PsG4TzyBpby6TgjxxsNx+TNWba&#10;DnymR+ErESDsMlRQe99lUrqyJoMush1x8H5tb9AH2VdS9zgEuGnlPI6/pMGGw0KNHR1qKm/F3QTK&#10;eSiGvFzOG0cnc0ww3Z9+rFLTz3G3AuFp9O/wq51rBWmygOeZcATk5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sHNDvBAAAA3AAAAA8AAAAAAAAAAAAAAAAAmAIAAGRycy9kb3du&#10;cmV2LnhtbFBLBQYAAAAABAAEAPUAAACGAwAAAAA=&#10;" fillcolor="#969696"/>
                        <v:oval id="Oval 51" o:spid="_x0000_s1387" style="position:absolute;left:5325;top:6075;width:21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6sT8EA&#10;AADcAAAADwAAAGRycy9kb3ducmV2LnhtbESP0WqDQBRE3wP5h+UG+hZXxZZiXaUpBHyT2HzArXur&#10;UveuuJto/75bKPRxmJkzTFFtZhJ3WtxoWUESxSCIO6tH7hVc38/HZxDOI2ucLJOCb3JQlftdgbm2&#10;K1/o3vpeBAi7HBUM3s+5lK4byKCL7EwcvE+7GPRBLr3UC64BbiaZxvGTNDhyWBhwpreBuq/2ZgLl&#10;srZr3T2mo6PGnBPMTs2HVerhsL2+gPC0+f/wX7vWCrIkg98z4QjI8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TurE/BAAAA3AAAAA8AAAAAAAAAAAAAAAAAmAIAAGRycy9kb3du&#10;cmV2LnhtbFBLBQYAAAAABAAEAPUAAACGAwAAAAA=&#10;" fillcolor="#969696"/>
                      </v:group>
                      <v:shape id="Text Box 52" o:spid="_x0000_s1388" type="#_x0000_t202" style="position:absolute;left:7905;top:2415;width:189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CJIcQA&#10;AADcAAAADwAAAGRycy9kb3ducmV2LnhtbESPQWvCQBSE7wX/w/KE3uquJSkaXUUshZ4sTVXw9sg+&#10;k2D2bchuk/jvu4VCj8PMfMOst6NtRE+drx1rmM8UCOLCmZpLDcevt6cFCB+QDTaOScOdPGw3k4c1&#10;ZsYN/El9HkoRIewz1FCF0GZS+qIii37mWuLoXV1nMUTZldJ0OES4beSzUi/SYs1xocKW9hUVt/zb&#10;ajgdrpdzoj7KV5u2gxuVZLuUWj9Ox90KRKAx/If/2u9GQzJP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QiSHEAAAA3AAAAA8AAAAAAAAAAAAAAAAAmAIAAGRycy9k&#10;b3ducmV2LnhtbFBLBQYAAAAABAAEAPUAAACJAwAAAAA=&#10;" filled="f" stroked="f">
                        <v:textbox>
                          <w:txbxContent>
                            <w:p w:rsidR="007E535A" w:rsidRPr="00B26BA0" w:rsidRDefault="007E535A">
                              <w:pPr>
                                <w:rPr>
                                  <w:rFonts w:ascii="Times New Roman" w:hAnsi="Times New Roman"/>
                                  <w:sz w:val="24"/>
                                  <w:szCs w:val="24"/>
                                </w:rPr>
                              </w:pPr>
                              <w:r w:rsidRPr="00B26BA0">
                                <w:rPr>
                                  <w:rFonts w:ascii="Times New Roman" w:hAnsi="Times New Roman"/>
                                  <w:sz w:val="24"/>
                                  <w:szCs w:val="24"/>
                                </w:rPr>
                                <w:t>finish line</w:t>
                              </w:r>
                            </w:p>
                          </w:txbxContent>
                        </v:textbox>
                      </v:shape>
                    </v:group>
                  </w:pict>
                </mc:Fallback>
              </mc:AlternateContent>
            </w:r>
            <w:r w:rsidRPr="00094128">
              <w:rPr>
                <w:sz w:val="24"/>
                <w:szCs w:val="24"/>
              </w:rPr>
              <w:t>A rowing team is taking part in a race on calm water.</w:t>
            </w:r>
          </w:p>
          <w:p w:rsidR="00CF4454" w:rsidRPr="00094128" w:rsidRDefault="00CF4454" w:rsidP="00094128">
            <w:pPr>
              <w:rPr>
                <w:sz w:val="24"/>
                <w:szCs w:val="24"/>
              </w:rPr>
            </w:pPr>
          </w:p>
          <w:p w:rsidR="00CF4454" w:rsidRPr="00094128" w:rsidRDefault="00CF4454" w:rsidP="00094128">
            <w:pPr>
              <w:rPr>
                <w:sz w:val="24"/>
                <w:szCs w:val="24"/>
              </w:rPr>
            </w:pPr>
          </w:p>
          <w:p w:rsidR="00CF4454" w:rsidRPr="00094128" w:rsidRDefault="00CF4454" w:rsidP="00094128">
            <w:pPr>
              <w:rPr>
                <w:sz w:val="24"/>
                <w:szCs w:val="24"/>
              </w:rPr>
            </w:pPr>
          </w:p>
          <w:p w:rsidR="00CF4454" w:rsidRPr="00094128" w:rsidRDefault="00CF4454" w:rsidP="00094128">
            <w:pPr>
              <w:rPr>
                <w:sz w:val="24"/>
                <w:szCs w:val="24"/>
              </w:rPr>
            </w:pPr>
          </w:p>
          <w:p w:rsidR="00CF4454" w:rsidRPr="00094128" w:rsidRDefault="00CF4454" w:rsidP="00094128">
            <w:pPr>
              <w:rPr>
                <w:sz w:val="24"/>
                <w:szCs w:val="24"/>
              </w:rPr>
            </w:pPr>
          </w:p>
          <w:p w:rsidR="00CF4454" w:rsidRPr="00094128" w:rsidRDefault="00CF4454" w:rsidP="00094128">
            <w:pPr>
              <w:rPr>
                <w:sz w:val="24"/>
                <w:szCs w:val="24"/>
              </w:rPr>
            </w:pPr>
          </w:p>
          <w:p w:rsidR="00CF4454" w:rsidRDefault="00CF4454" w:rsidP="00094128">
            <w:pPr>
              <w:rPr>
                <w:sz w:val="24"/>
                <w:szCs w:val="24"/>
              </w:rPr>
            </w:pPr>
            <w:r w:rsidRPr="00094128">
              <w:rPr>
                <w:sz w:val="24"/>
                <w:szCs w:val="24"/>
              </w:rPr>
              <w:t>The following graph shows how it is predicted that the speed of the boat will vary with time during the stages A, B, C and D of the race.</w:t>
            </w:r>
          </w:p>
          <w:p w:rsidR="00CF4454" w:rsidRPr="00094128" w:rsidRDefault="008D01E2" w:rsidP="00094128">
            <w:pPr>
              <w:rPr>
                <w:sz w:val="24"/>
                <w:szCs w:val="24"/>
              </w:rPr>
            </w:pPr>
            <w:r w:rsidRPr="00094128">
              <w:rPr>
                <w:noProof/>
                <w:sz w:val="24"/>
                <w:szCs w:val="24"/>
                <w:lang w:eastAsia="en-GB"/>
              </w:rPr>
              <mc:AlternateContent>
                <mc:Choice Requires="wpg">
                  <w:drawing>
                    <wp:anchor distT="0" distB="0" distL="114300" distR="114300" simplePos="0" relativeHeight="252627968" behindDoc="0" locked="0" layoutInCell="1" allowOverlap="1" wp14:anchorId="3D122CA1" wp14:editId="7D46FF51">
                      <wp:simplePos x="0" y="0"/>
                      <wp:positionH relativeFrom="column">
                        <wp:posOffset>-6985</wp:posOffset>
                      </wp:positionH>
                      <wp:positionV relativeFrom="paragraph">
                        <wp:posOffset>142875</wp:posOffset>
                      </wp:positionV>
                      <wp:extent cx="5795010" cy="2083435"/>
                      <wp:effectExtent l="0" t="0" r="0" b="0"/>
                      <wp:wrapNone/>
                      <wp:docPr id="86"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95010" cy="2083435"/>
                                <a:chOff x="1575" y="4759"/>
                                <a:chExt cx="9300" cy="3281"/>
                              </a:xfrm>
                            </wpg:grpSpPr>
                            <wpg:grpSp>
                              <wpg:cNvPr id="88" name="Group 4"/>
                              <wpg:cNvGrpSpPr>
                                <a:grpSpLocks/>
                              </wpg:cNvGrpSpPr>
                              <wpg:grpSpPr bwMode="auto">
                                <a:xfrm>
                                  <a:off x="1575" y="4759"/>
                                  <a:ext cx="9300" cy="3281"/>
                                  <a:chOff x="1575" y="5044"/>
                                  <a:chExt cx="9300" cy="3281"/>
                                </a:xfrm>
                              </wpg:grpSpPr>
                              <wps:wsp>
                                <wps:cNvPr id="113" name="Line 5"/>
                                <wps:cNvCnPr/>
                                <wps:spPr bwMode="auto">
                                  <a:xfrm>
                                    <a:off x="1995" y="5130"/>
                                    <a:ext cx="0" cy="2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6"/>
                                <wps:cNvCnPr/>
                                <wps:spPr bwMode="auto">
                                  <a:xfrm rot="5400000">
                                    <a:off x="5858" y="3997"/>
                                    <a:ext cx="0" cy="7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Line 7"/>
                                <wps:cNvCnPr/>
                                <wps:spPr bwMode="auto">
                                  <a:xfrm flipV="1">
                                    <a:off x="1995" y="6390"/>
                                    <a:ext cx="1275" cy="14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Line 8"/>
                                <wps:cNvCnPr/>
                                <wps:spPr bwMode="auto">
                                  <a:xfrm>
                                    <a:off x="3285" y="6390"/>
                                    <a:ext cx="3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9"/>
                                <wps:cNvCnPr/>
                                <wps:spPr bwMode="auto">
                                  <a:xfrm flipV="1">
                                    <a:off x="6480" y="5730"/>
                                    <a:ext cx="885" cy="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Line 10"/>
                                <wps:cNvCnPr/>
                                <wps:spPr bwMode="auto">
                                  <a:xfrm>
                                    <a:off x="7380" y="5730"/>
                                    <a:ext cx="1620" cy="21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Line 11"/>
                                <wps:cNvCnPr/>
                                <wps:spPr bwMode="auto">
                                  <a:xfrm>
                                    <a:off x="2010" y="6390"/>
                                    <a:ext cx="139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 name="Line 12"/>
                                <wps:cNvCnPr/>
                                <wps:spPr bwMode="auto">
                                  <a:xfrm>
                                    <a:off x="1995" y="5715"/>
                                    <a:ext cx="54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 name="Line 13"/>
                                <wps:cNvCnPr/>
                                <wps:spPr bwMode="auto">
                                  <a:xfrm>
                                    <a:off x="3270" y="6390"/>
                                    <a:ext cx="0" cy="1500"/>
                                  </a:xfrm>
                                  <a:prstGeom prst="line">
                                    <a:avLst/>
                                  </a:prstGeom>
                                  <a:noFill/>
                                  <a:ln w="9525" cap="rnd">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3" name="Line 14"/>
                                <wps:cNvCnPr/>
                                <wps:spPr bwMode="auto">
                                  <a:xfrm>
                                    <a:off x="6465" y="6420"/>
                                    <a:ext cx="0" cy="1500"/>
                                  </a:xfrm>
                                  <a:prstGeom prst="line">
                                    <a:avLst/>
                                  </a:prstGeom>
                                  <a:noFill/>
                                  <a:ln w="9525" cap="rnd">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8" name="Line 15"/>
                                <wps:cNvCnPr/>
                                <wps:spPr bwMode="auto">
                                  <a:xfrm>
                                    <a:off x="7380" y="5745"/>
                                    <a:ext cx="0" cy="2145"/>
                                  </a:xfrm>
                                  <a:prstGeom prst="line">
                                    <a:avLst/>
                                  </a:prstGeom>
                                  <a:noFill/>
                                  <a:ln w="9525" cap="rnd">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9" name="Text Box 16"/>
                                <wps:cNvSpPr txBox="1">
                                  <a:spLocks noChangeArrowheads="1"/>
                                </wps:cNvSpPr>
                                <wps:spPr bwMode="auto">
                                  <a:xfrm>
                                    <a:off x="9315" y="7815"/>
                                    <a:ext cx="156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1F5A8E" w:rsidRDefault="007E535A" w:rsidP="00094128">
                                      <w:pPr>
                                        <w:rPr>
                                          <w:sz w:val="24"/>
                                          <w:szCs w:val="24"/>
                                        </w:rPr>
                                      </w:pPr>
                                      <w:r w:rsidRPr="001F5A8E">
                                        <w:rPr>
                                          <w:sz w:val="24"/>
                                          <w:szCs w:val="24"/>
                                        </w:rPr>
                                        <w:t>Time</w:t>
                                      </w:r>
                                      <w:r>
                                        <w:rPr>
                                          <w:sz w:val="24"/>
                                          <w:szCs w:val="24"/>
                                        </w:rPr>
                                        <w:t>/</w:t>
                                      </w:r>
                                      <w:r w:rsidRPr="001F5A8E">
                                        <w:rPr>
                                          <w:sz w:val="24"/>
                                          <w:szCs w:val="24"/>
                                        </w:rPr>
                                        <w:t xml:space="preserve"> s</w:t>
                                      </w:r>
                                    </w:p>
                                  </w:txbxContent>
                                </wps:txbx>
                                <wps:bodyPr rot="0" vert="horz" wrap="square" lIns="91440" tIns="45720" rIns="91440" bIns="45720" anchor="t" anchorCtr="0" upright="1">
                                  <a:noAutofit/>
                                </wps:bodyPr>
                              </wps:wsp>
                              <wps:wsp>
                                <wps:cNvPr id="130" name="Text Box 17"/>
                                <wps:cNvSpPr txBox="1">
                                  <a:spLocks noChangeArrowheads="1"/>
                                </wps:cNvSpPr>
                                <wps:spPr bwMode="auto">
                                  <a:xfrm>
                                    <a:off x="2037" y="5044"/>
                                    <a:ext cx="1894" cy="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1F5A8E" w:rsidRDefault="007E535A" w:rsidP="001F5A8E">
                                      <w:pPr>
                                        <w:spacing w:after="0" w:line="240" w:lineRule="auto"/>
                                        <w:rPr>
                                          <w:sz w:val="24"/>
                                          <w:szCs w:val="24"/>
                                          <w:vertAlign w:val="superscript"/>
                                        </w:rPr>
                                      </w:pPr>
                                      <w:r>
                                        <w:rPr>
                                          <w:sz w:val="24"/>
                                          <w:szCs w:val="24"/>
                                        </w:rPr>
                                        <w:t>Speed/ ms</w:t>
                                      </w:r>
                                      <w:r>
                                        <w:rPr>
                                          <w:sz w:val="24"/>
                                          <w:szCs w:val="24"/>
                                          <w:vertAlign w:val="superscript"/>
                                        </w:rPr>
                                        <w:t>-1</w:t>
                                      </w:r>
                                    </w:p>
                                  </w:txbxContent>
                                </wps:txbx>
                                <wps:bodyPr rot="0" vert="horz" wrap="square" lIns="91440" tIns="45720" rIns="91440" bIns="45720" anchor="t" anchorCtr="0" upright="1">
                                  <a:noAutofit/>
                                </wps:bodyPr>
                              </wps:wsp>
                              <wps:wsp>
                                <wps:cNvPr id="131" name="Text Box 18"/>
                                <wps:cNvSpPr txBox="1">
                                  <a:spLocks noChangeArrowheads="1"/>
                                </wps:cNvSpPr>
                                <wps:spPr bwMode="auto">
                                  <a:xfrm>
                                    <a:off x="3015" y="7800"/>
                                    <a:ext cx="54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1844B0" w:rsidRDefault="007E535A" w:rsidP="00094128">
                                      <w:pPr>
                                        <w:rPr>
                                          <w:rFonts w:ascii="Times New Roman" w:hAnsi="Times New Roman"/>
                                          <w:sz w:val="24"/>
                                          <w:szCs w:val="24"/>
                                        </w:rPr>
                                      </w:pPr>
                                      <w:r>
                                        <w:rPr>
                                          <w:rFonts w:ascii="Times New Roman" w:hAnsi="Times New Roman"/>
                                          <w:sz w:val="24"/>
                                          <w:szCs w:val="24"/>
                                        </w:rPr>
                                        <w:t>15</w:t>
                                      </w:r>
                                    </w:p>
                                  </w:txbxContent>
                                </wps:txbx>
                                <wps:bodyPr rot="0" vert="horz" wrap="square" lIns="91440" tIns="45720" rIns="91440" bIns="45720" anchor="t" anchorCtr="0" upright="1">
                                  <a:noAutofit/>
                                </wps:bodyPr>
                              </wps:wsp>
                              <wps:wsp>
                                <wps:cNvPr id="132" name="Text Box 19"/>
                                <wps:cNvSpPr txBox="1">
                                  <a:spLocks noChangeArrowheads="1"/>
                                </wps:cNvSpPr>
                                <wps:spPr bwMode="auto">
                                  <a:xfrm>
                                    <a:off x="7095" y="7845"/>
                                    <a:ext cx="72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1844B0" w:rsidRDefault="007E535A" w:rsidP="00094128">
                                      <w:pPr>
                                        <w:rPr>
                                          <w:rFonts w:ascii="Times New Roman" w:hAnsi="Times New Roman"/>
                                          <w:sz w:val="24"/>
                                          <w:szCs w:val="24"/>
                                        </w:rPr>
                                      </w:pPr>
                                      <w:r>
                                        <w:rPr>
                                          <w:rFonts w:ascii="Times New Roman" w:hAnsi="Times New Roman"/>
                                          <w:sz w:val="24"/>
                                          <w:szCs w:val="24"/>
                                        </w:rPr>
                                        <w:t>168</w:t>
                                      </w:r>
                                    </w:p>
                                  </w:txbxContent>
                                </wps:txbx>
                                <wps:bodyPr rot="0" vert="horz" wrap="square" lIns="91440" tIns="45720" rIns="91440" bIns="45720" anchor="t" anchorCtr="0" upright="1">
                                  <a:noAutofit/>
                                </wps:bodyPr>
                              </wps:wsp>
                              <wps:wsp>
                                <wps:cNvPr id="133" name="Text Box 20"/>
                                <wps:cNvSpPr txBox="1">
                                  <a:spLocks noChangeArrowheads="1"/>
                                </wps:cNvSpPr>
                                <wps:spPr bwMode="auto">
                                  <a:xfrm>
                                    <a:off x="6165" y="7845"/>
                                    <a:ext cx="72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1844B0" w:rsidRDefault="007E535A" w:rsidP="00094128">
                                      <w:pPr>
                                        <w:rPr>
                                          <w:rFonts w:ascii="Times New Roman" w:hAnsi="Times New Roman"/>
                                          <w:sz w:val="24"/>
                                          <w:szCs w:val="24"/>
                                        </w:rPr>
                                      </w:pPr>
                                      <w:r>
                                        <w:rPr>
                                          <w:rFonts w:ascii="Times New Roman" w:hAnsi="Times New Roman"/>
                                          <w:sz w:val="24"/>
                                          <w:szCs w:val="24"/>
                                        </w:rPr>
                                        <w:t>150</w:t>
                                      </w:r>
                                    </w:p>
                                  </w:txbxContent>
                                </wps:txbx>
                                <wps:bodyPr rot="0" vert="horz" wrap="square" lIns="91440" tIns="45720" rIns="91440" bIns="45720" anchor="t" anchorCtr="0" upright="1">
                                  <a:noAutofit/>
                                </wps:bodyPr>
                              </wps:wsp>
                              <wps:wsp>
                                <wps:cNvPr id="134" name="Text Box 21"/>
                                <wps:cNvSpPr txBox="1">
                                  <a:spLocks noChangeArrowheads="1"/>
                                </wps:cNvSpPr>
                                <wps:spPr bwMode="auto">
                                  <a:xfrm>
                                    <a:off x="8625" y="7860"/>
                                    <a:ext cx="72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1844B0" w:rsidRDefault="007E535A" w:rsidP="00094128">
                                      <w:pPr>
                                        <w:rPr>
                                          <w:rFonts w:ascii="Times New Roman" w:hAnsi="Times New Roman"/>
                                          <w:sz w:val="24"/>
                                          <w:szCs w:val="24"/>
                                        </w:rPr>
                                      </w:pPr>
                                      <w:r>
                                        <w:rPr>
                                          <w:rFonts w:ascii="Times New Roman" w:hAnsi="Times New Roman"/>
                                          <w:sz w:val="24"/>
                                          <w:szCs w:val="24"/>
                                        </w:rPr>
                                        <w:t>180</w:t>
                                      </w:r>
                                    </w:p>
                                  </w:txbxContent>
                                </wps:txbx>
                                <wps:bodyPr rot="0" vert="horz" wrap="square" lIns="91440" tIns="45720" rIns="91440" bIns="45720" anchor="t" anchorCtr="0" upright="1">
                                  <a:noAutofit/>
                                </wps:bodyPr>
                              </wps:wsp>
                              <wps:wsp>
                                <wps:cNvPr id="135" name="Text Box 22"/>
                                <wps:cNvSpPr txBox="1">
                                  <a:spLocks noChangeArrowheads="1"/>
                                </wps:cNvSpPr>
                                <wps:spPr bwMode="auto">
                                  <a:xfrm>
                                    <a:off x="1605" y="6165"/>
                                    <a:ext cx="54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1844B0" w:rsidRDefault="007E535A" w:rsidP="00094128">
                                      <w:pPr>
                                        <w:rPr>
                                          <w:rFonts w:ascii="Times New Roman" w:hAnsi="Times New Roman"/>
                                          <w:sz w:val="24"/>
                                          <w:szCs w:val="24"/>
                                        </w:rPr>
                                      </w:pPr>
                                      <w:r>
                                        <w:rPr>
                                          <w:rFonts w:ascii="Times New Roman" w:hAnsi="Times New Roman"/>
                                          <w:sz w:val="24"/>
                                          <w:szCs w:val="24"/>
                                        </w:rPr>
                                        <w:t>5</w:t>
                                      </w:r>
                                    </w:p>
                                  </w:txbxContent>
                                </wps:txbx>
                                <wps:bodyPr rot="0" vert="horz" wrap="square" lIns="91440" tIns="45720" rIns="91440" bIns="45720" anchor="t" anchorCtr="0" upright="1">
                                  <a:noAutofit/>
                                </wps:bodyPr>
                              </wps:wsp>
                              <wps:wsp>
                                <wps:cNvPr id="136" name="Text Box 23"/>
                                <wps:cNvSpPr txBox="1">
                                  <a:spLocks noChangeArrowheads="1"/>
                                </wps:cNvSpPr>
                                <wps:spPr bwMode="auto">
                                  <a:xfrm>
                                    <a:off x="1590" y="5475"/>
                                    <a:ext cx="54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1844B0" w:rsidRDefault="007E535A" w:rsidP="00094128">
                                      <w:pPr>
                                        <w:rPr>
                                          <w:rFonts w:ascii="Times New Roman" w:hAnsi="Times New Roman"/>
                                          <w:sz w:val="24"/>
                                          <w:szCs w:val="24"/>
                                        </w:rPr>
                                      </w:pPr>
                                      <w:r>
                                        <w:rPr>
                                          <w:rFonts w:ascii="Times New Roman" w:hAnsi="Times New Roman"/>
                                          <w:sz w:val="24"/>
                                          <w:szCs w:val="24"/>
                                        </w:rPr>
                                        <w:t>7</w:t>
                                      </w:r>
                                    </w:p>
                                  </w:txbxContent>
                                </wps:txbx>
                                <wps:bodyPr rot="0" vert="horz" wrap="square" lIns="91440" tIns="45720" rIns="91440" bIns="45720" anchor="t" anchorCtr="0" upright="1">
                                  <a:noAutofit/>
                                </wps:bodyPr>
                              </wps:wsp>
                              <wps:wsp>
                                <wps:cNvPr id="137" name="Text Box 24"/>
                                <wps:cNvSpPr txBox="1">
                                  <a:spLocks noChangeArrowheads="1"/>
                                </wps:cNvSpPr>
                                <wps:spPr bwMode="auto">
                                  <a:xfrm>
                                    <a:off x="1575" y="7620"/>
                                    <a:ext cx="54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1844B0" w:rsidRDefault="007E535A" w:rsidP="00094128">
                                      <w:pPr>
                                        <w:rPr>
                                          <w:rFonts w:ascii="Times New Roman" w:hAnsi="Times New Roman"/>
                                          <w:sz w:val="24"/>
                                          <w:szCs w:val="24"/>
                                        </w:rPr>
                                      </w:pPr>
                                      <w:r>
                                        <w:rPr>
                                          <w:rFonts w:ascii="Times New Roman" w:hAnsi="Times New Roman"/>
                                          <w:sz w:val="24"/>
                                          <w:szCs w:val="24"/>
                                        </w:rPr>
                                        <w:t>0</w:t>
                                      </w:r>
                                    </w:p>
                                  </w:txbxContent>
                                </wps:txbx>
                                <wps:bodyPr rot="0" vert="horz" wrap="square" lIns="91440" tIns="45720" rIns="91440" bIns="45720" anchor="t" anchorCtr="0" upright="1">
                                  <a:noAutofit/>
                                </wps:bodyPr>
                              </wps:wsp>
                              <wps:wsp>
                                <wps:cNvPr id="145" name="Text Box 25"/>
                                <wps:cNvSpPr txBox="1">
                                  <a:spLocks noChangeArrowheads="1"/>
                                </wps:cNvSpPr>
                                <wps:spPr bwMode="auto">
                                  <a:xfrm>
                                    <a:off x="1770" y="7845"/>
                                    <a:ext cx="54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1844B0" w:rsidRDefault="007E535A" w:rsidP="00094128">
                                      <w:pPr>
                                        <w:rPr>
                                          <w:rFonts w:ascii="Times New Roman" w:hAnsi="Times New Roman"/>
                                          <w:sz w:val="24"/>
                                          <w:szCs w:val="24"/>
                                        </w:rPr>
                                      </w:pPr>
                                      <w:r>
                                        <w:rPr>
                                          <w:rFonts w:ascii="Times New Roman" w:hAnsi="Times New Roman"/>
                                          <w:sz w:val="24"/>
                                          <w:szCs w:val="24"/>
                                        </w:rPr>
                                        <w:t>0</w:t>
                                      </w:r>
                                    </w:p>
                                  </w:txbxContent>
                                </wps:txbx>
                                <wps:bodyPr rot="0" vert="horz" wrap="square" lIns="91440" tIns="45720" rIns="91440" bIns="45720" anchor="t" anchorCtr="0" upright="1">
                                  <a:noAutofit/>
                                </wps:bodyPr>
                              </wps:wsp>
                            </wpg:grpSp>
                            <wps:wsp>
                              <wps:cNvPr id="146" name="Text Box 26"/>
                              <wps:cNvSpPr txBox="1">
                                <a:spLocks noChangeArrowheads="1"/>
                              </wps:cNvSpPr>
                              <wps:spPr bwMode="auto">
                                <a:xfrm>
                                  <a:off x="2565" y="6753"/>
                                  <a:ext cx="57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B26BA0" w:rsidRDefault="007E535A" w:rsidP="00094128">
                                    <w:pPr>
                                      <w:rPr>
                                        <w:rFonts w:ascii="Times New Roman" w:hAnsi="Times New Roman"/>
                                        <w:sz w:val="28"/>
                                        <w:szCs w:val="28"/>
                                      </w:rPr>
                                    </w:pPr>
                                    <w:r w:rsidRPr="00B26BA0">
                                      <w:rPr>
                                        <w:rFonts w:ascii="Times New Roman" w:hAnsi="Times New Roman"/>
                                        <w:sz w:val="28"/>
                                        <w:szCs w:val="28"/>
                                      </w:rPr>
                                      <w:t>A</w:t>
                                    </w:r>
                                  </w:p>
                                </w:txbxContent>
                              </wps:txbx>
                              <wps:bodyPr rot="0" vert="horz" wrap="square" lIns="91440" tIns="45720" rIns="91440" bIns="45720" anchor="t" anchorCtr="0" upright="1">
                                <a:noAutofit/>
                              </wps:bodyPr>
                            </wps:wsp>
                            <wps:wsp>
                              <wps:cNvPr id="147" name="Text Box 27"/>
                              <wps:cNvSpPr txBox="1">
                                <a:spLocks noChangeArrowheads="1"/>
                              </wps:cNvSpPr>
                              <wps:spPr bwMode="auto">
                                <a:xfrm>
                                  <a:off x="4485" y="6753"/>
                                  <a:ext cx="57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B26BA0" w:rsidRDefault="007E535A" w:rsidP="00094128">
                                    <w:pPr>
                                      <w:rPr>
                                        <w:rFonts w:ascii="Times New Roman" w:hAnsi="Times New Roman"/>
                                        <w:sz w:val="28"/>
                                        <w:szCs w:val="28"/>
                                      </w:rPr>
                                    </w:pPr>
                                    <w:r>
                                      <w:rPr>
                                        <w:rFonts w:ascii="Times New Roman" w:hAnsi="Times New Roman"/>
                                        <w:sz w:val="28"/>
                                        <w:szCs w:val="28"/>
                                      </w:rPr>
                                      <w:t>B</w:t>
                                    </w:r>
                                  </w:p>
                                </w:txbxContent>
                              </wps:txbx>
                              <wps:bodyPr rot="0" vert="horz" wrap="square" lIns="91440" tIns="45720" rIns="91440" bIns="45720" anchor="t" anchorCtr="0" upright="1">
                                <a:noAutofit/>
                              </wps:bodyPr>
                            </wps:wsp>
                            <wps:wsp>
                              <wps:cNvPr id="148" name="Text Box 28"/>
                              <wps:cNvSpPr txBox="1">
                                <a:spLocks noChangeArrowheads="1"/>
                              </wps:cNvSpPr>
                              <wps:spPr bwMode="auto">
                                <a:xfrm>
                                  <a:off x="6630" y="6753"/>
                                  <a:ext cx="57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B26BA0" w:rsidRDefault="007E535A" w:rsidP="00094128">
                                    <w:pPr>
                                      <w:rPr>
                                        <w:rFonts w:ascii="Times New Roman" w:hAnsi="Times New Roman"/>
                                        <w:sz w:val="28"/>
                                        <w:szCs w:val="28"/>
                                      </w:rPr>
                                    </w:pPr>
                                    <w:r>
                                      <w:rPr>
                                        <w:rFonts w:ascii="Times New Roman" w:hAnsi="Times New Roman"/>
                                        <w:sz w:val="28"/>
                                        <w:szCs w:val="28"/>
                                      </w:rPr>
                                      <w:t>C</w:t>
                                    </w:r>
                                  </w:p>
                                </w:txbxContent>
                              </wps:txbx>
                              <wps:bodyPr rot="0" vert="horz" wrap="square" lIns="91440" tIns="45720" rIns="91440" bIns="45720" anchor="t" anchorCtr="0" upright="1">
                                <a:noAutofit/>
                              </wps:bodyPr>
                            </wps:wsp>
                            <wps:wsp>
                              <wps:cNvPr id="149" name="Text Box 29"/>
                              <wps:cNvSpPr txBox="1">
                                <a:spLocks noChangeArrowheads="1"/>
                              </wps:cNvSpPr>
                              <wps:spPr bwMode="auto">
                                <a:xfrm>
                                  <a:off x="7635" y="6753"/>
                                  <a:ext cx="57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B26BA0" w:rsidRDefault="007E535A" w:rsidP="00094128">
                                    <w:pPr>
                                      <w:rPr>
                                        <w:rFonts w:ascii="Times New Roman" w:hAnsi="Times New Roman"/>
                                        <w:sz w:val="28"/>
                                        <w:szCs w:val="28"/>
                                      </w:rPr>
                                    </w:pPr>
                                    <w:r>
                                      <w:rPr>
                                        <w:rFonts w:ascii="Times New Roman" w:hAnsi="Times New Roman"/>
                                        <w:sz w:val="28"/>
                                        <w:szCs w:val="28"/>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6" o:spid="_x0000_s1389" style="position:absolute;left:0;text-align:left;margin-left:-.55pt;margin-top:11.25pt;width:456.3pt;height:164.05pt;z-index:252627968;mso-position-horizontal-relative:text;mso-position-vertical-relative:text" coordorigin="1575,4759" coordsize="9300,3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">
                      <v:group id="Group 4" o:spid="_x0000_s1390" style="position:absolute;left:1575;top:4759;width:9300;height:3281" coordorigin="1575,5044" coordsize="9300,32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Fbm8IAAADbAAAADwAAAGRycy9kb3ducmV2LnhtbERPy2rCQBTdF/yH4Qrd&#10;1UlaWiQ6hhCsuJBCVRB3l8w1CWbuhMyYx987i0KXh/Nep6NpRE+dqy0riBcRCOLC6ppLBefT99sS&#10;hPPIGhvLpGAiB+lm9rLGRNuBf6k/+lKEEHYJKqi8bxMpXVGRQbewLXHgbrYz6APsSqk7HEK4aeR7&#10;FH1JgzWHhgpbyisq7seHUbAbcMg+4m1/uN/y6Xr6/LkcYlLqdT5mKxCeRv8v/nPvtYJlGBu+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BW5vCAAAA2wAAAA8A&#10;AAAAAAAAAAAAAAAAqgIAAGRycy9kb3ducmV2LnhtbFBLBQYAAAAABAAEAPoAAACZAwAAAAA=&#10;">
                        <v:line id="Line 5" o:spid="_x0000_s1391" style="position:absolute;visibility:visible;mso-wrap-style:square" from="1995,5130" to="1995,7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IdMQAAADcAAAADwAAAGRycy9kb3ducmV2LnhtbERPS2vCQBC+F/wPyxS81Y0VgqSuIpWC&#10;9lB8QXscs9MkbXY27K5J/PeuIHibj+85s0VvatGS85VlBeNRAoI4t7riQsHx8PEyBeEDssbaMim4&#10;kIfFfPA0w0zbjnfU7kMhYgj7DBWUITSZlD4vyaAf2YY4cr/WGQwRukJqh10MN7V8TZJUGqw4NpTY&#10;0HtJ+f/+bBR8TbZpu9x8rvvvTXrKV7vTz1/nlBo+98s3EIH68BDf3Wsd548n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8gh0xAAAANwAAAAPAAAAAAAAAAAA&#10;AAAAAKECAABkcnMvZG93bnJldi54bWxQSwUGAAAAAAQABAD5AAAAkgMAAAAA&#10;"/>
                        <v:line id="Line 6" o:spid="_x0000_s1392" style="position:absolute;rotation:90;visibility:visible;mso-wrap-style:square" from="5858,3997" to="5858,1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ec8sEAAADcAAAADwAAAGRycy9kb3ducmV2LnhtbERPS4vCMBC+C/6HMII3TRVZpBpFRN3d&#10;gwcfIN7GZmyLzaQkWe3+eyMI3ubje8503phK3Mn50rKCQT8BQZxZXXKu4HhY98YgfEDWWFkmBf/k&#10;YT5rt6aYavvgHd33IRcxhH2KCooQ6lRKnxVk0PdtTRy5q3UGQ4Qul9rhI4abSg6T5EsaLDk2FFjT&#10;sqDstv8zCsz2d7M9m+H36jRGe9lcF8FRrlS30ywmIAI14SN+u390nD8YweuZeIGcP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h5zywQAAANwAAAAPAAAAAAAAAAAAAAAA&#10;AKECAABkcnMvZG93bnJldi54bWxQSwUGAAAAAAQABAD5AAAAjwMAAAAA&#10;"/>
                        <v:line id="Line 7" o:spid="_x0000_s1393" style="position:absolute;flip:y;visibility:visible;mso-wrap-style:square" from="1995,6390" to="3270,7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O05MQAAADcAAAADwAAAGRycy9kb3ducmV2LnhtbERPTWsCMRC9C/6HMIVeSs1a2qKrUUQQ&#10;evCiLSvexs10s+xmsiapbv+9KRS8zeN9znzZ21ZcyIfasYLxKANBXDpdc6Xg63PzPAERIrLG1jEp&#10;+KUAy8VwMMdcuyvv6LKPlUghHHJUYGLscilDachiGLmOOHHfzluMCfpKao/XFG5b+ZJl79JizanB&#10;YEdrQ2Wz/7EK5GT7dPar02tTNIfD1BRl0R23Sj0+9KsZiEh9vIv/3R86zR+/wd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c7TkxAAAANwAAAAPAAAAAAAAAAAA&#10;AAAAAKECAABkcnMvZG93bnJldi54bWxQSwUGAAAAAAQABAD5AAAAkgMAAAAA&#10;"/>
                        <v:line id="Line 8" o:spid="_x0000_s1394" style="position:absolute;visibility:visible;mso-wrap-style:square" from="3285,6390" to="6465,6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Wr7MQAAADcAAAADwAAAGRycy9kb3ducmV2LnhtbERPTWvCQBC9F/wPywje6sYWQomuIoqg&#10;PZRqBT2O2TGJZmfD7pqk/75bKPQ2j/c5s0VvatGS85VlBZNxAoI4t7riQsHxa/P8BsIHZI21ZVLw&#10;TR4W88HTDDNtO95TewiFiCHsM1RQhtBkUvq8JIN+bBviyF2tMxgidIXUDrsYbmr5kiSpNFhxbCix&#10;oVVJ+f3wMAo+Xj/Tdrl73/anXXrJ1/vL+dY5pUbDfjkFEagP/+I/91bH+ZMU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havsxAAAANwAAAAPAAAAAAAAAAAA&#10;AAAAAKECAABkcnMvZG93bnJldi54bWxQSwUGAAAAAAQABAD5AAAAkgMAAAAA&#10;"/>
                        <v:line id="Line 9" o:spid="_x0000_s1395" style="position:absolute;flip:y;visibility:visible;mso-wrap-style:square" from="6480,5730" to="7365,6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2PCMQAAADcAAAADwAAAGRycy9kb3ducmV2LnhtbERPTWsCMRC9C/6HMIVeSs1aSqurUUQQ&#10;evCiLSvexs10s+xmsiapbv+9KRS8zeN9znzZ21ZcyIfasYLxKANBXDpdc6Xg63PzPAERIrLG1jEp&#10;+KUAy8VwMMdcuyvv6LKPlUghHHJUYGLscilDachiGLmOOHHfzluMCfpKao/XFG5b+ZJlb9JizanB&#10;YEdrQ2Wz/7EK5GT7dPar02tTNIfD1BRl0R23Sj0+9KsZiEh9vIv/3R86zR+/w9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7Y8IxAAAANwAAAAPAAAAAAAAAAAA&#10;AAAAAKECAABkcnMvZG93bnJldi54bWxQSwUGAAAAAAQABAD5AAAAkgMAAAAA&#10;"/>
                        <v:line id="Line 10" o:spid="_x0000_s1396" style="position:absolute;visibility:visible;mso-wrap-style:square" from="7380,5730" to="9000,7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aaBccAAADcAAAADwAAAGRycy9kb3ducmV2LnhtbESPQUvDQBCF70L/wzIFb3ZThSCx21Ja&#10;hNaD2CrY4zQ7TaLZ2bC7JvHfOwehtxnem/e+WaxG16qeQmw8G5jPMlDEpbcNVwY+3p/vHkHFhGyx&#10;9UwGfinCajm5WWBh/cAH6o+pUhLCsUADdUpdoXUsa3IYZ74jFu3ig8Mka6i0DThIuGv1fZbl2mHD&#10;0lBjR5uayu/jjzPw+vCW9+v9y2783Ofncns4n76GYMztdFw/gUo0pqv5/3pnBX8ut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VpoFxwAAANwAAAAPAAAAAAAA&#10;AAAAAAAAAKECAABkcnMvZG93bnJldi54bWxQSwUGAAAAAAQABAD5AAAAlQMAAAAA&#10;"/>
                        <v:line id="Line 11" o:spid="_x0000_s1397" style="position:absolute;visibility:visible;mso-wrap-style:square" from="2010,6390" to="3405,6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lvisUAAADcAAAADwAAAGRycy9kb3ducmV2LnhtbESPQWvCQBCF7wX/wzKCt2ajh1JjVhFB&#10;8JBaqqXnITsm0exs3F2T9N93C4XeZnhv3vcm34ymFT0531hWME9SEMSl1Q1XCj7P++dXED4ga2wt&#10;k4Jv8rBZT55yzLQd+IP6U6hEDGGfoYI6hC6T0pc1GfSJ7YijdrHOYIirq6R2OMRw08pFmr5Igw1H&#10;Qo0d7Woqb6eHidyyKtz963obD5e3Yn/nfnk8vys1m47bFYhAY/g3/10fdKw/X8LvM3EC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8lvisUAAADcAAAADwAAAAAAAAAA&#10;AAAAAAChAgAAZHJzL2Rvd25yZXYueG1sUEsFBgAAAAAEAAQA+QAAAJMDAAAAAA==&#10;">
                          <v:stroke dashstyle="dash"/>
                        </v:line>
                        <v:line id="Line 12" o:spid="_x0000_s1398" style="position:absolute;visibility:visible;mso-wrap-style:square" from="1995,5715" to="7395,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8MqsQAAADcAAAADwAAAGRycy9kb3ducmV2LnhtbESPTW/CMAyG75P4D5GRdhspHKatkFYI&#10;CYkD2zSYdrYa0xYapyShdP9+PkzazZbfj8ercnSdGijE1rOB+SwDRVx523Jt4Ou4fXoBFROyxc4z&#10;GfihCGUxeVhhbv2dP2k4pFpJCMccDTQp9bnWsWrIYZz5nlhuJx8cJllDrW3Au4S7Ti+y7Fk7bFka&#10;Guxp01B1Odyc9Fb1Ply/z5dxd3rbb688vL4fP4x5nI7rJahEY/oX/7l3VvAXgi/PyAS6+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nwyqxAAAANwAAAAPAAAAAAAAAAAA&#10;AAAAAKECAABkcnMvZG93bnJldi54bWxQSwUGAAAAAAQABAD5AAAAkgMAAAAA&#10;">
                          <v:stroke dashstyle="dash"/>
                        </v:line>
                        <v:line id="Line 13" o:spid="_x0000_s1399" style="position:absolute;visibility:visible;mso-wrap-style:square" from="3270,6390" to="3270,7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gZAMMAAADcAAAADwAAAGRycy9kb3ducmV2LnhtbERPW2vCMBR+H+w/hDPY20x1MKQaZVM6&#10;FEGYF9jjWXPWlDUnJcna7t8bQdjb+fiuZ74cbCM68qF2rGA8ykAQl07XXCk4HYunKYgQkTU2jknB&#10;HwVYLu7v5phr1/MHdYdYiRTCIUcFJsY2lzKUhiyGkWuJE/ftvMWYoK+k9tincNvISZa9SIs1pwaD&#10;La0MlT+HX6ugN7as357b3bn/3Hb+Sxbr932h1OPD8DoDEWmI/+Kbe6PT/MkYrs+kC+Ti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5oGQDDAAAA3AAAAA8AAAAAAAAAAAAA&#10;AAAAoQIAAGRycy9kb3ducmV2LnhtbFBLBQYAAAAABAAEAPkAAACRAwAAAAA=&#10;">
                          <v:stroke dashstyle="dash" endcap="round"/>
                        </v:line>
                        <v:line id="Line 14" o:spid="_x0000_s1400" style="position:absolute;visibility:visible;mso-wrap-style:square" from="6465,6420" to="6465,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Yi7MMAAADcAAAADwAAAGRycy9kb3ducmV2LnhtbERPW2vCMBR+H+w/hDPY20ynIKMaRTc6&#10;NoTBvICPx+bYFJuTkmRt/fdmMNjb+fiuZ74cbCM68qF2rOB5lIEgLp2uuVKw3xVPLyBCRNbYOCYF&#10;VwqwXNzfzTHXrudv6raxEimEQ44KTIxtLmUoDVkMI9cSJ+7svMWYoK+k9tincNvIcZZNpcWaU4PB&#10;ll4NlZftj1XQG1vW60m7OfTHz86fZPH2/lUo9fgwrGYgIg3xX/zn/tBp/ngCv8+kC+Ti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2IuzDAAAA3AAAAA8AAAAAAAAAAAAA&#10;AAAAoQIAAGRycy9kb3ducmV2LnhtbFBLBQYAAAAABAAEAPkAAACRAwAAAAA=&#10;">
                          <v:stroke dashstyle="dash" endcap="round"/>
                        </v:line>
                        <v:line id="Line 15" o:spid="_x0000_s1401" style="position:absolute;visibility:visible;mso-wrap-style:square" from="7380,5745" to="7380,7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KwncUAAADcAAAADwAAAGRycy9kb3ducmV2LnhtbESPQUvDQBCF74L/YRnBm91YoUjstqgl&#10;pUUQWhU8jtkxG8zOht1tEv+9cxB6m+G9ee+b5XrynRoopjawgdtZAYq4DrblxsD7W3VzDyplZItd&#10;YDLwSwnWq8uLJZY2jHyg4ZgbJSGcSjTgcu5LrVPtyGOahZ5YtO8QPWZZY6NtxFHCfafnRbHQHluW&#10;Boc9PTuqf44nb2B0vm6f7vqXj/FzP8QvXW22r5Ux11fT4wOoTFM+m/+vd1bw50Irz8gEe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1KwncUAAADcAAAADwAAAAAAAAAA&#10;AAAAAAChAgAAZHJzL2Rvd25yZXYueG1sUEsFBgAAAAAEAAQA+QAAAJMDAAAAAA==&#10;">
                          <v:stroke dashstyle="dash" endcap="round"/>
                        </v:line>
                        <v:shape id="Text Box 16" o:spid="_x0000_s1402" type="#_x0000_t202" style="position:absolute;left:9315;top:7815;width:156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qHcIA&#10;AADcAAAADwAAAGRycy9kb3ducmV2LnhtbERPyWrDMBC9F/IPYgK91VJCW2InsgktgZ5amg1yG6yJ&#10;bWKNjKXE7t9XhUJu83jrrIrRtuJGvW8ca5glCgRx6UzDlYb9bvO0AOEDssHWMWn4IQ9FPnlYYWbc&#10;wN9024ZKxBD2GWqoQ+gyKX1Zk0WfuI44cmfXWwwR9pU0PQ4x3LZyrtSrtNhwbKixo7eaysv2ajUc&#10;Ps+n47P6qt7tSze4UUm2qdT6cTqulyACjeEu/nd/mDh/ns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3+odwgAAANwAAAAPAAAAAAAAAAAAAAAAAJgCAABkcnMvZG93&#10;bnJldi54bWxQSwUGAAAAAAQABAD1AAAAhwMAAAAA&#10;" filled="f" stroked="f">
                          <v:textbox>
                            <w:txbxContent>
                              <w:p w:rsidR="007E535A" w:rsidRPr="001F5A8E" w:rsidRDefault="007E535A" w:rsidP="00094128">
                                <w:pPr>
                                  <w:rPr>
                                    <w:sz w:val="24"/>
                                    <w:szCs w:val="24"/>
                                  </w:rPr>
                                </w:pPr>
                                <w:r w:rsidRPr="001F5A8E">
                                  <w:rPr>
                                    <w:sz w:val="24"/>
                                    <w:szCs w:val="24"/>
                                  </w:rPr>
                                  <w:t>Time</w:t>
                                </w:r>
                                <w:r>
                                  <w:rPr>
                                    <w:sz w:val="24"/>
                                    <w:szCs w:val="24"/>
                                  </w:rPr>
                                  <w:t>/</w:t>
                                </w:r>
                                <w:r w:rsidRPr="001F5A8E">
                                  <w:rPr>
                                    <w:sz w:val="24"/>
                                    <w:szCs w:val="24"/>
                                  </w:rPr>
                                  <w:t xml:space="preserve"> s</w:t>
                                </w:r>
                              </w:p>
                            </w:txbxContent>
                          </v:textbox>
                        </v:shape>
                        <v:shape id="Text Box 17" o:spid="_x0000_s1403" type="#_x0000_t202" style="position:absolute;left:2037;top:5044;width:1894;height: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zVXcUA&#10;AADcAAAADwAAAGRycy9kb3ducmV2LnhtbESPT2vCQBDF70K/wzKCN921amlTVykVwZNF+wd6G7Jj&#10;EpqdDdnVxG/vHAreZnhv3vvNct37Wl2ojVVgC9OJAUWcB1dxYeHrczt+BhUTssM6MFm4UoT16mGw&#10;xMyFjg90OaZCSQjHDC2UKTWZ1jEvyWOchIZYtFNoPSZZ20K7FjsJ97V+NOZJe6xYGkps6L2k/O94&#10;9ha+96ffn7n5KDZ+0XShN5r9i7Z2NOzfXkEl6tPd/H+9c4I/E3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PNVdxQAAANwAAAAPAAAAAAAAAAAAAAAAAJgCAABkcnMv&#10;ZG93bnJldi54bWxQSwUGAAAAAAQABAD1AAAAigMAAAAA&#10;" filled="f" stroked="f">
                          <v:textbox>
                            <w:txbxContent>
                              <w:p w:rsidR="007E535A" w:rsidRPr="001F5A8E" w:rsidRDefault="007E535A" w:rsidP="001F5A8E">
                                <w:pPr>
                                  <w:spacing w:after="0" w:line="240" w:lineRule="auto"/>
                                  <w:rPr>
                                    <w:sz w:val="24"/>
                                    <w:szCs w:val="24"/>
                                    <w:vertAlign w:val="superscript"/>
                                  </w:rPr>
                                </w:pPr>
                                <w:r>
                                  <w:rPr>
                                    <w:sz w:val="24"/>
                                    <w:szCs w:val="24"/>
                                  </w:rPr>
                                  <w:t>Speed/ ms</w:t>
                                </w:r>
                                <w:r>
                                  <w:rPr>
                                    <w:sz w:val="24"/>
                                    <w:szCs w:val="24"/>
                                    <w:vertAlign w:val="superscript"/>
                                  </w:rPr>
                                  <w:t>-1</w:t>
                                </w:r>
                              </w:p>
                            </w:txbxContent>
                          </v:textbox>
                        </v:shape>
                        <v:shape id="Text Box 18" o:spid="_x0000_s1404" type="#_x0000_t202" style="position:absolute;left:3015;top:7800;width:54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BwxsEA&#10;AADcAAAADwAAAGRycy9kb3ducmV2LnhtbERPTYvCMBC9C/6HMIK3NXHVZbcaZVEET4ruKuxtaMa2&#10;2ExKE23990ZY8DaP9zmzRWtLcaPaF441DAcKBHHqTMGZht+f9dsnCB+QDZaOScOdPCzm3c4ME+Ma&#10;3tPtEDIRQ9gnqCEPoUqk9GlOFv3AVcSRO7vaYoiwzqSpsYnhtpTvSn1IiwXHhhwrWuaUXg5Xq+G4&#10;Pf+dxmqXreykalyrJNsvqXW/135PQQRqw0v8796YOH80h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wcMbBAAAA3AAAAA8AAAAAAAAAAAAAAAAAmAIAAGRycy9kb3du&#10;cmV2LnhtbFBLBQYAAAAABAAEAPUAAACGAwAAAAA=&#10;" filled="f" stroked="f">
                          <v:textbox>
                            <w:txbxContent>
                              <w:p w:rsidR="007E535A" w:rsidRPr="001844B0" w:rsidRDefault="007E535A" w:rsidP="00094128">
                                <w:pPr>
                                  <w:rPr>
                                    <w:rFonts w:ascii="Times New Roman" w:hAnsi="Times New Roman"/>
                                    <w:sz w:val="24"/>
                                    <w:szCs w:val="24"/>
                                  </w:rPr>
                                </w:pPr>
                                <w:r>
                                  <w:rPr>
                                    <w:rFonts w:ascii="Times New Roman" w:hAnsi="Times New Roman"/>
                                    <w:sz w:val="24"/>
                                    <w:szCs w:val="24"/>
                                  </w:rPr>
                                  <w:t>15</w:t>
                                </w:r>
                              </w:p>
                            </w:txbxContent>
                          </v:textbox>
                        </v:shape>
                        <v:shape id="Text Box 19" o:spid="_x0000_s1405" type="#_x0000_t202" style="position:absolute;left:7095;top:7845;width:72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LuscIA&#10;AADcAAAADwAAAGRycy9kb3ducmV2LnhtbERPTWvCQBC9F/oflil4092qLW2ajRRF8GQxrUJvQ3ZM&#10;QrOzIbua+O9dQehtHu9z0sVgG3GmzteONTxPFAjiwpmaSw0/3+vxGwgfkA02jknDhTwssseHFBPj&#10;et7ROQ+liCHsE9RQhdAmUvqiIot+4lriyB1dZzFE2JXSdNjHcNvIqVKv0mLNsaHClpYVFX/5yWrY&#10;b4+/h7n6Klf2pe3doCTbd6n16Gn4/AARaAj/4rt7Y+L82RR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ou6xwgAAANwAAAAPAAAAAAAAAAAAAAAAAJgCAABkcnMvZG93&#10;bnJldi54bWxQSwUGAAAAAAQABAD1AAAAhwMAAAAA&#10;" filled="f" stroked="f">
                          <v:textbox>
                            <w:txbxContent>
                              <w:p w:rsidR="007E535A" w:rsidRPr="001844B0" w:rsidRDefault="007E535A" w:rsidP="00094128">
                                <w:pPr>
                                  <w:rPr>
                                    <w:rFonts w:ascii="Times New Roman" w:hAnsi="Times New Roman"/>
                                    <w:sz w:val="24"/>
                                    <w:szCs w:val="24"/>
                                  </w:rPr>
                                </w:pPr>
                                <w:r>
                                  <w:rPr>
                                    <w:rFonts w:ascii="Times New Roman" w:hAnsi="Times New Roman"/>
                                    <w:sz w:val="24"/>
                                    <w:szCs w:val="24"/>
                                  </w:rPr>
                                  <w:t>168</w:t>
                                </w:r>
                              </w:p>
                            </w:txbxContent>
                          </v:textbox>
                        </v:shape>
                        <v:shape id="Text Box 20" o:spid="_x0000_s1406" type="#_x0000_t202" style="position:absolute;left:6165;top:7845;width:72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5LKsEA&#10;AADcAAAADwAAAGRycy9kb3ducmV2LnhtbERPS4vCMBC+C/sfwix402TXB7vVKMuK4ElRV2FvQzO2&#10;xWZSmmjrvzeC4G0+vudM560txZVqXzjW8NFXIIhTZwrONPztl70vED4gGywdk4YbeZjP3jpTTIxr&#10;eEvXXchEDGGfoIY8hCqR0qc5WfR9VxFH7uRqiyHCOpOmxiaG21J+KjWWFguODTlW9JtTet5drIbD&#10;+vR/HKpNtrCjqnGtkmy/pdbd9/ZnAiJQG17ip3tl4vzB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uSyrBAAAA3AAAAA8AAAAAAAAAAAAAAAAAmAIAAGRycy9kb3du&#10;cmV2LnhtbFBLBQYAAAAABAAEAPUAAACGAwAAAAA=&#10;" filled="f" stroked="f">
                          <v:textbox>
                            <w:txbxContent>
                              <w:p w:rsidR="007E535A" w:rsidRPr="001844B0" w:rsidRDefault="007E535A" w:rsidP="00094128">
                                <w:pPr>
                                  <w:rPr>
                                    <w:rFonts w:ascii="Times New Roman" w:hAnsi="Times New Roman"/>
                                    <w:sz w:val="24"/>
                                    <w:szCs w:val="24"/>
                                  </w:rPr>
                                </w:pPr>
                                <w:r>
                                  <w:rPr>
                                    <w:rFonts w:ascii="Times New Roman" w:hAnsi="Times New Roman"/>
                                    <w:sz w:val="24"/>
                                    <w:szCs w:val="24"/>
                                  </w:rPr>
                                  <w:t>150</w:t>
                                </w:r>
                              </w:p>
                            </w:txbxContent>
                          </v:textbox>
                        </v:shape>
                        <v:shape id="Text Box 21" o:spid="_x0000_s1407" type="#_x0000_t202" style="position:absolute;left:8625;top:7860;width:72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fTXsEA&#10;AADcAAAADwAAAGRycy9kb3ducmV2LnhtbERPTWvCQBC9C/0PyxS86W6rlTa6SqkInizGKvQ2ZMck&#10;mJ0N2dXEf+8Kgrd5vM+ZLTpbiQs1vnSs4W2oQBBnzpSca/jbrQafIHxANlg5Jg1X8rCYv/RmmBjX&#10;8pYuachFDGGfoIYihDqR0mcFWfRDVxNH7ugaiyHCJpemwTaG20q+KzWRFkuODQXW9FNQdkrPVsN+&#10;c/w/jNVvvrQfdes6Jdl+Sa37r933FESgLjzFD/faxPmj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H017BAAAA3AAAAA8AAAAAAAAAAAAAAAAAmAIAAGRycy9kb3du&#10;cmV2LnhtbFBLBQYAAAAABAAEAPUAAACGAwAAAAA=&#10;" filled="f" stroked="f">
                          <v:textbox>
                            <w:txbxContent>
                              <w:p w:rsidR="007E535A" w:rsidRPr="001844B0" w:rsidRDefault="007E535A" w:rsidP="00094128">
                                <w:pPr>
                                  <w:rPr>
                                    <w:rFonts w:ascii="Times New Roman" w:hAnsi="Times New Roman"/>
                                    <w:sz w:val="24"/>
                                    <w:szCs w:val="24"/>
                                  </w:rPr>
                                </w:pPr>
                                <w:r>
                                  <w:rPr>
                                    <w:rFonts w:ascii="Times New Roman" w:hAnsi="Times New Roman"/>
                                    <w:sz w:val="24"/>
                                    <w:szCs w:val="24"/>
                                  </w:rPr>
                                  <w:t>180</w:t>
                                </w:r>
                              </w:p>
                            </w:txbxContent>
                          </v:textbox>
                        </v:shape>
                        <v:shape id="Text Box 22" o:spid="_x0000_s1408" type="#_x0000_t202" style="position:absolute;left:1605;top:6165;width:54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2xcEA&#10;AADcAAAADwAAAGRycy9kb3ducmV2LnhtbERPS2vCQBC+C/0PyxR60936oo2uUpRCT4qxCr0N2TEJ&#10;ZmdDdmviv3cFwdt8fM+ZLztbiQs1vnSs4X2gQBBnzpSca/jdf/c/QPiAbLByTBqu5GG5eOnNMTGu&#10;5R1d0pCLGMI+QQ1FCHUipc8KsugHriaO3Mk1FkOETS5Ng20Mt5UcKjWVFkuODQXWtCooO6f/VsNh&#10;c/o7jtU2X9tJ3bpOSbafUuu31+5rBiJQF57ih/vHxPmjC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LdsXBAAAA3AAAAA8AAAAAAAAAAAAAAAAAmAIAAGRycy9kb3du&#10;cmV2LnhtbFBLBQYAAAAABAAEAPUAAACGAwAAAAA=&#10;" filled="f" stroked="f">
                          <v:textbox>
                            <w:txbxContent>
                              <w:p w:rsidR="007E535A" w:rsidRPr="001844B0" w:rsidRDefault="007E535A" w:rsidP="00094128">
                                <w:pPr>
                                  <w:rPr>
                                    <w:rFonts w:ascii="Times New Roman" w:hAnsi="Times New Roman"/>
                                    <w:sz w:val="24"/>
                                    <w:szCs w:val="24"/>
                                  </w:rPr>
                                </w:pPr>
                                <w:r>
                                  <w:rPr>
                                    <w:rFonts w:ascii="Times New Roman" w:hAnsi="Times New Roman"/>
                                    <w:sz w:val="24"/>
                                    <w:szCs w:val="24"/>
                                  </w:rPr>
                                  <w:t>5</w:t>
                                </w:r>
                              </w:p>
                            </w:txbxContent>
                          </v:textbox>
                        </v:shape>
                        <v:shape id="Text Box 23" o:spid="_x0000_s1409" type="#_x0000_t202" style="position:absolute;left:1590;top:5475;width:54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ossEA&#10;AADcAAAADwAAAGRycy9kb3ducmV2LnhtbERPS2vCQBC+C/0PyxR60936oo2uUpRCT4qxCr0N2TEJ&#10;ZmdDdmviv3cFwdt8fM+ZLztbiQs1vnSs4X2gQBBnzpSca/jdf/c/QPiAbLByTBqu5GG5eOnNMTGu&#10;5R1d0pCLGMI+QQ1FCHUipc8KsugHriaO3Mk1FkOETS5Ng20Mt5UcKjWVFkuODQXWtCooO6f/VsNh&#10;c/o7jtU2X9tJ3bpOSbafUuu31+5rBiJQF57ih/vHxPmjK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Z6LLBAAAA3AAAAA8AAAAAAAAAAAAAAAAAmAIAAGRycy9kb3du&#10;cmV2LnhtbFBLBQYAAAAABAAEAPUAAACGAwAAAAA=&#10;" filled="f" stroked="f">
                          <v:textbox>
                            <w:txbxContent>
                              <w:p w:rsidR="007E535A" w:rsidRPr="001844B0" w:rsidRDefault="007E535A" w:rsidP="00094128">
                                <w:pPr>
                                  <w:rPr>
                                    <w:rFonts w:ascii="Times New Roman" w:hAnsi="Times New Roman"/>
                                    <w:sz w:val="24"/>
                                    <w:szCs w:val="24"/>
                                  </w:rPr>
                                </w:pPr>
                                <w:r>
                                  <w:rPr>
                                    <w:rFonts w:ascii="Times New Roman" w:hAnsi="Times New Roman"/>
                                    <w:sz w:val="24"/>
                                    <w:szCs w:val="24"/>
                                  </w:rPr>
                                  <w:t>7</w:t>
                                </w:r>
                              </w:p>
                            </w:txbxContent>
                          </v:textbox>
                        </v:shape>
                        <v:shape id="Text Box 24" o:spid="_x0000_s1410" type="#_x0000_t202" style="position:absolute;left:1575;top:7620;width:54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NKcIA&#10;AADcAAAADwAAAGRycy9kb3ducmV2LnhtbERPTWsCMRC9C/6HMII3TaqtbbdGEaXgSdFqobdhM+4u&#10;bibLJrrrvzcFwds83udM560txZVqXzjW8DJUIIhTZwrONBx+vgcfIHxANlg6Jg038jCfdTtTTIxr&#10;eEfXfchEDGGfoIY8hCqR0qc5WfRDVxFH7uRqiyHCOpOmxiaG21KOlJpIiwXHhhwrWuaUnvcXq+G4&#10;Of39vqpttrJvVeNaJdl+Sq37vXbxBSJQG57ih3tt4vzxO/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U0pwgAAANwAAAAPAAAAAAAAAAAAAAAAAJgCAABkcnMvZG93&#10;bnJldi54bWxQSwUGAAAAAAQABAD1AAAAhwMAAAAA&#10;" filled="f" stroked="f">
                          <v:textbox>
                            <w:txbxContent>
                              <w:p w:rsidR="007E535A" w:rsidRPr="001844B0" w:rsidRDefault="007E535A" w:rsidP="00094128">
                                <w:pPr>
                                  <w:rPr>
                                    <w:rFonts w:ascii="Times New Roman" w:hAnsi="Times New Roman"/>
                                    <w:sz w:val="24"/>
                                    <w:szCs w:val="24"/>
                                  </w:rPr>
                                </w:pPr>
                                <w:r>
                                  <w:rPr>
                                    <w:rFonts w:ascii="Times New Roman" w:hAnsi="Times New Roman"/>
                                    <w:sz w:val="24"/>
                                    <w:szCs w:val="24"/>
                                  </w:rPr>
                                  <w:t>0</w:t>
                                </w:r>
                              </w:p>
                            </w:txbxContent>
                          </v:textbox>
                        </v:shape>
                        <v:shape id="Text Box 25" o:spid="_x0000_s1411" type="#_x0000_t202" style="position:absolute;left:1770;top:7845;width:54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0FuMIA&#10;AADcAAAADwAAAGRycy9kb3ducmV2LnhtbERPTWvCQBC9C/6HZQRvZtdipKZZpbQUPLVoW6G3ITsm&#10;wexsyG6T9N93BcHbPN7n5LvRNqKnzteONSwTBYK4cKbmUsPX59viEYQPyAYbx6ThjzzsttNJjplx&#10;Ax+oP4ZSxBD2GWqoQmgzKX1RkUWfuJY4cmfXWQwRdqU0HQ4x3DbyQam1tFhzbKiwpZeKisvx12r4&#10;fj//nFbqo3y1aTu4UUm2G6n1fDY+P4EINIa7+Obemzh/l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TQW4wgAAANwAAAAPAAAAAAAAAAAAAAAAAJgCAABkcnMvZG93&#10;bnJldi54bWxQSwUGAAAAAAQABAD1AAAAhwMAAAAA&#10;" filled="f" stroked="f">
                          <v:textbox>
                            <w:txbxContent>
                              <w:p w:rsidR="007E535A" w:rsidRPr="001844B0" w:rsidRDefault="007E535A" w:rsidP="00094128">
                                <w:pPr>
                                  <w:rPr>
                                    <w:rFonts w:ascii="Times New Roman" w:hAnsi="Times New Roman"/>
                                    <w:sz w:val="24"/>
                                    <w:szCs w:val="24"/>
                                  </w:rPr>
                                </w:pPr>
                                <w:r>
                                  <w:rPr>
                                    <w:rFonts w:ascii="Times New Roman" w:hAnsi="Times New Roman"/>
                                    <w:sz w:val="24"/>
                                    <w:szCs w:val="24"/>
                                  </w:rPr>
                                  <w:t>0</w:t>
                                </w:r>
                              </w:p>
                            </w:txbxContent>
                          </v:textbox>
                        </v:shape>
                      </v:group>
                      <v:shape id="Text Box 26" o:spid="_x0000_s1412" type="#_x0000_t202" style="position:absolute;left:2565;top:6753;width:57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bz8IA&#10;AADcAAAADwAAAGRycy9kb3ducmV2LnhtbERPTWvCQBC9C/6HZQRvZlexoaZZpVQKnlq0rdDbkB2T&#10;YHY2ZLdJ+u+7BcHbPN7n5LvRNqKnzteONSwTBYK4cKbmUsPnx+viEYQPyAYbx6ThlzzsttNJjplx&#10;Ax+pP4VSxBD2GWqoQmgzKX1RkUWfuJY4chfXWQwRdqU0HQ4x3DZypVQqLdYcGyps6aWi4nr6sRq+&#10;3i7f57V6L/f2oR3cqCTbjdR6Phufn0AEGsNdfHMfTJy/T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n5vPwgAAANwAAAAPAAAAAAAAAAAAAAAAAJgCAABkcnMvZG93&#10;bnJldi54bWxQSwUGAAAAAAQABAD1AAAAhwMAAAAA&#10;" filled="f" stroked="f">
                        <v:textbox>
                          <w:txbxContent>
                            <w:p w:rsidR="007E535A" w:rsidRPr="00B26BA0" w:rsidRDefault="007E535A" w:rsidP="00094128">
                              <w:pPr>
                                <w:rPr>
                                  <w:rFonts w:ascii="Times New Roman" w:hAnsi="Times New Roman"/>
                                  <w:sz w:val="28"/>
                                  <w:szCs w:val="28"/>
                                </w:rPr>
                              </w:pPr>
                              <w:r w:rsidRPr="00B26BA0">
                                <w:rPr>
                                  <w:rFonts w:ascii="Times New Roman" w:hAnsi="Times New Roman"/>
                                  <w:sz w:val="28"/>
                                  <w:szCs w:val="28"/>
                                </w:rPr>
                                <w:t>A</w:t>
                              </w:r>
                            </w:p>
                          </w:txbxContent>
                        </v:textbox>
                      </v:shape>
                      <v:shape id="Text Box 27" o:spid="_x0000_s1413" type="#_x0000_t202" style="position:absolute;left:4485;top:6753;width:57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M+VMEA&#10;AADcAAAADwAAAGRycy9kb3ducmV2LnhtbERPS4vCMBC+C/sfwix402QXH7vVKMuK4ElRV2FvQzO2&#10;xWZSmmjrvzeC4G0+vudM560txZVqXzjW8NFXIIhTZwrONPztl70vED4gGywdk4YbeZjP3jpTTIxr&#10;eEvXXchEDGGfoIY8hCqR0qc5WfR9VxFH7uRqiyHCOpOmxiaG21J+KjWSFguODTlW9JtTet5drIbD&#10;+vR/HKhNtrDDqnGtkmy/pdbd9/ZnAiJQG17ip3tl4vzBG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XTPlTBAAAA3AAAAA8AAAAAAAAAAAAAAAAAmAIAAGRycy9kb3du&#10;cmV2LnhtbFBLBQYAAAAABAAEAPUAAACGAwAAAAA=&#10;" filled="f" stroked="f">
                        <v:textbox>
                          <w:txbxContent>
                            <w:p w:rsidR="007E535A" w:rsidRPr="00B26BA0" w:rsidRDefault="007E535A" w:rsidP="00094128">
                              <w:pPr>
                                <w:rPr>
                                  <w:rFonts w:ascii="Times New Roman" w:hAnsi="Times New Roman"/>
                                  <w:sz w:val="28"/>
                                  <w:szCs w:val="28"/>
                                </w:rPr>
                              </w:pPr>
                              <w:r>
                                <w:rPr>
                                  <w:rFonts w:ascii="Times New Roman" w:hAnsi="Times New Roman"/>
                                  <w:sz w:val="28"/>
                                  <w:szCs w:val="28"/>
                                </w:rPr>
                                <w:t>B</w:t>
                              </w:r>
                            </w:p>
                          </w:txbxContent>
                        </v:textbox>
                      </v:shape>
                      <v:shape id="Text Box 28" o:spid="_x0000_s1414" type="#_x0000_t202" style="position:absolute;left:6630;top:6753;width:57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qJsQA&#10;AADcAAAADwAAAGRycy9kb3ducmV2LnhtbESPQWvCQBCF70L/wzIFb7rbotJGVykVoSeL2grehuyY&#10;BLOzIbua9N93DoK3Gd6b975ZrHpfqxu1sQps4WVsQBHnwVVcWPg5bEZvoGJCdlgHJgt/FGG1fBos&#10;MHOh4x3d9qlQEsIxQwtlSk2mdcxL8hjHoSEW7Rxaj0nWttCuxU7Cfa1fjZlpjxVLQ4kNfZaUX/ZX&#10;b+F3ez4dJ+a7WPtp04XeaPbv2trhc/8xB5WoTw/z/frLCf5Ea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MqibEAAAA3AAAAA8AAAAAAAAAAAAAAAAAmAIAAGRycy9k&#10;b3ducmV2LnhtbFBLBQYAAAAABAAEAPUAAACJAwAAAAA=&#10;" filled="f" stroked="f">
                        <v:textbox>
                          <w:txbxContent>
                            <w:p w:rsidR="007E535A" w:rsidRPr="00B26BA0" w:rsidRDefault="007E535A" w:rsidP="00094128">
                              <w:pPr>
                                <w:rPr>
                                  <w:rFonts w:ascii="Times New Roman" w:hAnsi="Times New Roman"/>
                                  <w:sz w:val="28"/>
                                  <w:szCs w:val="28"/>
                                </w:rPr>
                              </w:pPr>
                              <w:r>
                                <w:rPr>
                                  <w:rFonts w:ascii="Times New Roman" w:hAnsi="Times New Roman"/>
                                  <w:sz w:val="28"/>
                                  <w:szCs w:val="28"/>
                                </w:rPr>
                                <w:t>C</w:t>
                              </w:r>
                            </w:p>
                          </w:txbxContent>
                        </v:textbox>
                      </v:shape>
                      <v:shape id="Text Box 29" o:spid="_x0000_s1415" type="#_x0000_t202" style="position:absolute;left:7635;top:6753;width:57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APvcIA&#10;AADcAAAADwAAAGRycy9kb3ducmV2LnhtbERPyWrDMBC9F/IPYgK51VJKWmInsgktgZ5amg1yG6yJ&#10;bWKNjKXG7t9XhUJu83jrrIvRtuJGvW8ca5gnCgRx6UzDlYbDfvu4BOEDssHWMWn4IQ9FPnlYY2bc&#10;wF9024VKxBD2GWqoQ+gyKX1Zk0WfuI44chfXWwwR9pU0PQ4x3LbySakXabHh2FBjR681ldfdt9Vw&#10;/LicTwv1Wb3Z525wo5JsU6n1bD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AA+9wgAAANwAAAAPAAAAAAAAAAAAAAAAAJgCAABkcnMvZG93&#10;bnJldi54bWxQSwUGAAAAAAQABAD1AAAAhwMAAAAA&#10;" filled="f" stroked="f">
                        <v:textbox>
                          <w:txbxContent>
                            <w:p w:rsidR="007E535A" w:rsidRPr="00B26BA0" w:rsidRDefault="007E535A" w:rsidP="00094128">
                              <w:pPr>
                                <w:rPr>
                                  <w:rFonts w:ascii="Times New Roman" w:hAnsi="Times New Roman"/>
                                  <w:sz w:val="28"/>
                                  <w:szCs w:val="28"/>
                                </w:rPr>
                              </w:pPr>
                              <w:r>
                                <w:rPr>
                                  <w:rFonts w:ascii="Times New Roman" w:hAnsi="Times New Roman"/>
                                  <w:sz w:val="28"/>
                                  <w:szCs w:val="28"/>
                                </w:rPr>
                                <w:t>D</w:t>
                              </w:r>
                            </w:p>
                          </w:txbxContent>
                        </v:textbox>
                      </v:shape>
                    </v:group>
                  </w:pict>
                </mc:Fallback>
              </mc:AlternateContent>
            </w:r>
          </w:p>
          <w:p w:rsidR="00CF4454" w:rsidRPr="00094128" w:rsidRDefault="00CF4454" w:rsidP="00094128">
            <w:pPr>
              <w:rPr>
                <w:sz w:val="24"/>
                <w:szCs w:val="24"/>
              </w:rPr>
            </w:pPr>
          </w:p>
          <w:p w:rsidR="00CF4454" w:rsidRPr="00094128" w:rsidRDefault="00CF4454" w:rsidP="00094128">
            <w:pPr>
              <w:rPr>
                <w:sz w:val="24"/>
                <w:szCs w:val="24"/>
              </w:rPr>
            </w:pPr>
          </w:p>
          <w:p w:rsidR="00CF4454" w:rsidRPr="00094128" w:rsidRDefault="00CF4454" w:rsidP="00094128">
            <w:pPr>
              <w:rPr>
                <w:sz w:val="24"/>
                <w:szCs w:val="24"/>
              </w:rPr>
            </w:pPr>
          </w:p>
          <w:p w:rsidR="00CF4454" w:rsidRPr="00094128" w:rsidRDefault="00CF4454" w:rsidP="00094128">
            <w:pPr>
              <w:rPr>
                <w:sz w:val="24"/>
                <w:szCs w:val="24"/>
              </w:rPr>
            </w:pPr>
          </w:p>
          <w:p w:rsidR="00CF4454" w:rsidRPr="00094128" w:rsidRDefault="00CF4454" w:rsidP="00094128">
            <w:pPr>
              <w:rPr>
                <w:sz w:val="24"/>
                <w:szCs w:val="24"/>
              </w:rPr>
            </w:pPr>
          </w:p>
          <w:p w:rsidR="00CF4454" w:rsidRPr="00094128" w:rsidRDefault="00CF4454" w:rsidP="00094128">
            <w:pPr>
              <w:rPr>
                <w:sz w:val="24"/>
                <w:szCs w:val="24"/>
              </w:rPr>
            </w:pPr>
          </w:p>
          <w:p w:rsidR="00CF4454" w:rsidRPr="00094128" w:rsidRDefault="00CF4454" w:rsidP="00094128">
            <w:pPr>
              <w:rPr>
                <w:sz w:val="24"/>
                <w:szCs w:val="24"/>
              </w:rPr>
            </w:pPr>
          </w:p>
          <w:p w:rsidR="00CF4454" w:rsidRPr="00094128" w:rsidRDefault="00CF4454" w:rsidP="00094128">
            <w:pPr>
              <w:rPr>
                <w:sz w:val="24"/>
                <w:szCs w:val="24"/>
              </w:rPr>
            </w:pPr>
          </w:p>
          <w:p w:rsidR="00CF4454" w:rsidRPr="00094128" w:rsidRDefault="00CF4454" w:rsidP="00094128">
            <w:pPr>
              <w:rPr>
                <w:sz w:val="24"/>
                <w:szCs w:val="24"/>
              </w:rPr>
            </w:pPr>
          </w:p>
          <w:p w:rsidR="00CF4454" w:rsidRPr="00094128" w:rsidRDefault="00CF4454" w:rsidP="00094128">
            <w:pPr>
              <w:rPr>
                <w:sz w:val="24"/>
                <w:szCs w:val="24"/>
              </w:rPr>
            </w:pPr>
          </w:p>
          <w:p w:rsidR="00CF4454" w:rsidRDefault="00CF4454" w:rsidP="00094128">
            <w:pPr>
              <w:rPr>
                <w:sz w:val="24"/>
                <w:szCs w:val="24"/>
              </w:rPr>
            </w:pPr>
          </w:p>
          <w:p w:rsidR="00254E3A" w:rsidRDefault="00254E3A" w:rsidP="00094128">
            <w:pPr>
              <w:rPr>
                <w:sz w:val="24"/>
                <w:szCs w:val="24"/>
              </w:rPr>
            </w:pPr>
          </w:p>
          <w:p w:rsidR="00CF4454" w:rsidRPr="00094128" w:rsidRDefault="00CF4454" w:rsidP="00094128">
            <w:pPr>
              <w:rPr>
                <w:sz w:val="24"/>
                <w:szCs w:val="24"/>
              </w:rPr>
            </w:pPr>
            <w:r w:rsidRPr="00094128">
              <w:rPr>
                <w:sz w:val="24"/>
                <w:szCs w:val="24"/>
              </w:rPr>
              <w:t>The prediction assumes that the frictional force o</w:t>
            </w:r>
            <w:r w:rsidR="00B16D12">
              <w:rPr>
                <w:sz w:val="24"/>
                <w:szCs w:val="24"/>
              </w:rPr>
              <w:t xml:space="preserve">n the </w:t>
            </w:r>
            <w:r w:rsidRPr="00094128">
              <w:rPr>
                <w:sz w:val="24"/>
                <w:szCs w:val="24"/>
              </w:rPr>
              <w:t>team</w:t>
            </w:r>
            <w:r w:rsidR="00B16D12">
              <w:rPr>
                <w:sz w:val="24"/>
                <w:szCs w:val="24"/>
              </w:rPr>
              <w:t>’</w:t>
            </w:r>
            <w:r w:rsidRPr="00094128">
              <w:rPr>
                <w:sz w:val="24"/>
                <w:szCs w:val="24"/>
              </w:rPr>
              <w:t>s boat remains constant at 800</w:t>
            </w:r>
            <w:r w:rsidR="00B16D12">
              <w:rPr>
                <w:sz w:val="24"/>
                <w:szCs w:val="24"/>
              </w:rPr>
              <w:t xml:space="preserve"> </w:t>
            </w:r>
            <w:r w:rsidRPr="00094128">
              <w:rPr>
                <w:sz w:val="24"/>
                <w:szCs w:val="24"/>
              </w:rPr>
              <w:t>N during the race.</w:t>
            </w:r>
          </w:p>
          <w:p w:rsidR="00CF4454" w:rsidRPr="00094128" w:rsidRDefault="00CF4454" w:rsidP="00094128">
            <w:pPr>
              <w:rPr>
                <w:sz w:val="24"/>
                <w:szCs w:val="24"/>
              </w:rPr>
            </w:pPr>
            <w:r>
              <w:rPr>
                <w:sz w:val="24"/>
                <w:szCs w:val="24"/>
              </w:rPr>
              <w:t>(a)</w:t>
            </w:r>
          </w:p>
          <w:p w:rsidR="00CF4454" w:rsidRPr="00094128" w:rsidRDefault="00CF4454" w:rsidP="00094128">
            <w:pPr>
              <w:rPr>
                <w:b/>
                <w:sz w:val="24"/>
                <w:szCs w:val="24"/>
              </w:rPr>
            </w:pPr>
            <w:r w:rsidRPr="00094128">
              <w:rPr>
                <w:sz w:val="24"/>
                <w:szCs w:val="24"/>
              </w:rPr>
              <w:t>(i)  State the size of the forward force applied by the oars during stage B</w:t>
            </w:r>
          </w:p>
          <w:p w:rsidR="00CF4454" w:rsidRPr="00094128" w:rsidRDefault="00CF4454" w:rsidP="00094128">
            <w:pPr>
              <w:rPr>
                <w:sz w:val="24"/>
                <w:szCs w:val="24"/>
              </w:rPr>
            </w:pPr>
            <w:r w:rsidRPr="00094128">
              <w:rPr>
                <w:sz w:val="24"/>
                <w:szCs w:val="24"/>
              </w:rPr>
              <w:t>(ii) Calculate the acceleration of the boat during stage C</w:t>
            </w:r>
            <w:r w:rsidRPr="00094128">
              <w:rPr>
                <w:sz w:val="24"/>
                <w:szCs w:val="24"/>
              </w:rPr>
              <w:tab/>
            </w:r>
          </w:p>
          <w:p w:rsidR="00CF4454" w:rsidRPr="00094128" w:rsidRDefault="00CF4454" w:rsidP="00094128">
            <w:pPr>
              <w:rPr>
                <w:sz w:val="24"/>
                <w:szCs w:val="24"/>
              </w:rPr>
            </w:pPr>
            <w:r w:rsidRPr="00094128">
              <w:rPr>
                <w:sz w:val="24"/>
                <w:szCs w:val="24"/>
              </w:rPr>
              <w:t>(iii) The total mass of the boat and its crew is 500</w:t>
            </w:r>
            <w:r w:rsidR="00B16D12">
              <w:rPr>
                <w:sz w:val="24"/>
                <w:szCs w:val="24"/>
              </w:rPr>
              <w:t xml:space="preserve"> </w:t>
            </w:r>
            <w:r w:rsidRPr="00094128">
              <w:rPr>
                <w:sz w:val="24"/>
                <w:szCs w:val="24"/>
              </w:rPr>
              <w:t>kg.</w:t>
            </w:r>
          </w:p>
          <w:p w:rsidR="00CF4454" w:rsidRPr="00094128" w:rsidRDefault="00CF4454" w:rsidP="00094128">
            <w:pPr>
              <w:rPr>
                <w:sz w:val="24"/>
                <w:szCs w:val="24"/>
              </w:rPr>
            </w:pPr>
            <w:r w:rsidRPr="00094128">
              <w:rPr>
                <w:sz w:val="24"/>
                <w:szCs w:val="24"/>
              </w:rPr>
              <w:tab/>
              <w:t>calculate the size of the forward force applied by the oars during stage C</w:t>
            </w:r>
            <w:r w:rsidRPr="00094128">
              <w:rPr>
                <w:sz w:val="24"/>
                <w:szCs w:val="24"/>
              </w:rPr>
              <w:tab/>
            </w:r>
          </w:p>
          <w:p w:rsidR="00CF4454" w:rsidRPr="00094128" w:rsidRDefault="00CF4454" w:rsidP="00607870">
            <w:pPr>
              <w:ind w:left="317" w:hanging="317"/>
              <w:rPr>
                <w:sz w:val="24"/>
                <w:szCs w:val="24"/>
              </w:rPr>
            </w:pPr>
            <w:r w:rsidRPr="00094128">
              <w:rPr>
                <w:sz w:val="24"/>
                <w:szCs w:val="24"/>
              </w:rPr>
              <w:t>(iv) The boat crosses the line after 168 seconds.</w:t>
            </w:r>
          </w:p>
          <w:p w:rsidR="00CF4454" w:rsidRPr="00094128" w:rsidRDefault="00CF4454" w:rsidP="00607870">
            <w:pPr>
              <w:ind w:left="317" w:hanging="317"/>
              <w:rPr>
                <w:sz w:val="24"/>
                <w:szCs w:val="24"/>
              </w:rPr>
            </w:pPr>
            <w:r w:rsidRPr="00094128">
              <w:rPr>
                <w:sz w:val="24"/>
                <w:szCs w:val="24"/>
              </w:rPr>
              <w:t xml:space="preserve">     Calculate the distance the boat travels </w:t>
            </w:r>
            <w:r w:rsidRPr="00094128">
              <w:rPr>
                <w:b/>
                <w:sz w:val="24"/>
                <w:szCs w:val="24"/>
              </w:rPr>
              <w:t>from the instant it crosses the line</w:t>
            </w:r>
            <w:r>
              <w:rPr>
                <w:sz w:val="24"/>
                <w:szCs w:val="24"/>
              </w:rPr>
              <w:t xml:space="preserve"> until it </w:t>
            </w:r>
            <w:r w:rsidRPr="00094128">
              <w:rPr>
                <w:sz w:val="24"/>
                <w:szCs w:val="24"/>
              </w:rPr>
              <w:t>comes to rest.</w:t>
            </w:r>
            <w:r w:rsidRPr="00094128">
              <w:rPr>
                <w:sz w:val="24"/>
                <w:szCs w:val="24"/>
              </w:rPr>
              <w:tab/>
            </w:r>
          </w:p>
          <w:p w:rsidR="00CF4454" w:rsidRDefault="00CF4454" w:rsidP="00607870">
            <w:pPr>
              <w:ind w:left="317" w:hanging="317"/>
              <w:rPr>
                <w:sz w:val="24"/>
                <w:szCs w:val="24"/>
              </w:rPr>
            </w:pPr>
            <w:r w:rsidRPr="00094128">
              <w:rPr>
                <w:sz w:val="24"/>
                <w:szCs w:val="24"/>
              </w:rPr>
              <w:t>(b)</w:t>
            </w:r>
            <w:r w:rsidRPr="00094128">
              <w:rPr>
                <w:sz w:val="24"/>
                <w:szCs w:val="24"/>
              </w:rPr>
              <w:tab/>
            </w:r>
          </w:p>
          <w:p w:rsidR="00CF4454" w:rsidRPr="00094128" w:rsidRDefault="00CF4454" w:rsidP="00607870">
            <w:pPr>
              <w:ind w:left="34"/>
              <w:rPr>
                <w:sz w:val="24"/>
                <w:szCs w:val="24"/>
              </w:rPr>
            </w:pPr>
            <w:r w:rsidRPr="00094128">
              <w:rPr>
                <w:sz w:val="24"/>
                <w:szCs w:val="24"/>
              </w:rPr>
              <w:t>The frictional force acting on the boat during</w:t>
            </w:r>
            <w:r>
              <w:rPr>
                <w:sz w:val="24"/>
                <w:szCs w:val="24"/>
              </w:rPr>
              <w:t xml:space="preserve"> stage D becomes smaller as the s</w:t>
            </w:r>
            <w:r w:rsidRPr="00094128">
              <w:rPr>
                <w:sz w:val="24"/>
                <w:szCs w:val="24"/>
              </w:rPr>
              <w:t>peed decreases.</w:t>
            </w:r>
          </w:p>
          <w:p w:rsidR="00CF4454" w:rsidRPr="00094128" w:rsidRDefault="00CF4454" w:rsidP="00607870">
            <w:pPr>
              <w:ind w:left="175"/>
              <w:rPr>
                <w:sz w:val="24"/>
                <w:szCs w:val="24"/>
              </w:rPr>
            </w:pPr>
            <w:r w:rsidRPr="00094128">
              <w:rPr>
                <w:sz w:val="24"/>
                <w:szCs w:val="24"/>
              </w:rPr>
              <w:t xml:space="preserve">(i) </w:t>
            </w:r>
            <w:r>
              <w:rPr>
                <w:sz w:val="24"/>
                <w:szCs w:val="24"/>
              </w:rPr>
              <w:t>State</w:t>
            </w:r>
            <w:r w:rsidRPr="00094128">
              <w:rPr>
                <w:sz w:val="24"/>
                <w:szCs w:val="24"/>
              </w:rPr>
              <w:t xml:space="preserve"> the effect of this smaller fric</w:t>
            </w:r>
            <w:r>
              <w:rPr>
                <w:sz w:val="24"/>
                <w:szCs w:val="24"/>
              </w:rPr>
              <w:t xml:space="preserve">tional force on the time taken for the </w:t>
            </w:r>
            <w:r>
              <w:rPr>
                <w:sz w:val="24"/>
                <w:szCs w:val="24"/>
              </w:rPr>
              <w:tab/>
              <w:t>boat to come to rest.</w:t>
            </w:r>
            <w:r w:rsidRPr="00094128">
              <w:rPr>
                <w:sz w:val="24"/>
                <w:szCs w:val="24"/>
              </w:rPr>
              <w:tab/>
            </w:r>
          </w:p>
          <w:p w:rsidR="00CF4454" w:rsidRPr="00094128" w:rsidRDefault="00CF4454" w:rsidP="00607870">
            <w:pPr>
              <w:ind w:left="175"/>
              <w:rPr>
                <w:sz w:val="24"/>
                <w:szCs w:val="24"/>
              </w:rPr>
            </w:pPr>
            <w:r w:rsidRPr="00094128">
              <w:rPr>
                <w:sz w:val="24"/>
                <w:szCs w:val="24"/>
              </w:rPr>
              <w:t xml:space="preserve"> (ii) Sketch a graph of speed against time for stage </w:t>
            </w:r>
            <w:r>
              <w:rPr>
                <w:sz w:val="24"/>
                <w:szCs w:val="24"/>
              </w:rPr>
              <w:t xml:space="preserve">D, assuming that </w:t>
            </w:r>
            <w:r w:rsidR="00B16D12">
              <w:rPr>
                <w:sz w:val="24"/>
                <w:szCs w:val="24"/>
              </w:rPr>
              <w:t>t</w:t>
            </w:r>
            <w:r w:rsidR="00254E3A">
              <w:rPr>
                <w:sz w:val="24"/>
                <w:szCs w:val="24"/>
              </w:rPr>
              <w:t xml:space="preserve">he </w:t>
            </w:r>
            <w:r w:rsidRPr="00094128">
              <w:rPr>
                <w:sz w:val="24"/>
                <w:szCs w:val="24"/>
              </w:rPr>
              <w:t>frictional force becomes smaller as the speed decreases.</w:t>
            </w:r>
          </w:p>
          <w:p w:rsidR="00CF4454" w:rsidRPr="00094128" w:rsidRDefault="00CF4454" w:rsidP="00094128">
            <w:pPr>
              <w:jc w:val="left"/>
              <w:rPr>
                <w:rFonts w:eastAsia="Times New Roman" w:cs="Times New Roman"/>
                <w:sz w:val="24"/>
                <w:szCs w:val="24"/>
                <w:lang w:eastAsia="en-GB"/>
              </w:rPr>
            </w:pPr>
          </w:p>
        </w:tc>
      </w:tr>
      <w:tr w:rsidR="00CF4454" w:rsidRPr="001F1787" w:rsidTr="002F35F6">
        <w:trPr>
          <w:cantSplit/>
          <w:trHeight w:val="660"/>
        </w:trPr>
        <w:tc>
          <w:tcPr>
            <w:tcW w:w="959" w:type="dxa"/>
            <w:shd w:val="clear" w:color="auto" w:fill="auto"/>
          </w:tcPr>
          <w:p w:rsidR="00CF4454" w:rsidRPr="001F1787" w:rsidRDefault="00CF4454"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4.1.16</w:t>
            </w:r>
          </w:p>
        </w:tc>
        <w:tc>
          <w:tcPr>
            <w:tcW w:w="9214" w:type="dxa"/>
            <w:gridSpan w:val="2"/>
            <w:shd w:val="clear" w:color="auto" w:fill="auto"/>
          </w:tcPr>
          <w:p w:rsidR="00CF4454" w:rsidRDefault="00666DE7" w:rsidP="00C437F0">
            <w:pPr>
              <w:spacing w:before="120" w:after="120"/>
              <w:jc w:val="left"/>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2979200" behindDoc="0" locked="0" layoutInCell="1" allowOverlap="1" wp14:anchorId="599C9453" wp14:editId="26D46E59">
                  <wp:simplePos x="0" y="0"/>
                  <wp:positionH relativeFrom="column">
                    <wp:posOffset>2418080</wp:posOffset>
                  </wp:positionH>
                  <wp:positionV relativeFrom="paragraph">
                    <wp:posOffset>117475</wp:posOffset>
                  </wp:positionV>
                  <wp:extent cx="3171190" cy="1915160"/>
                  <wp:effectExtent l="0" t="0" r="0" b="8890"/>
                  <wp:wrapSquare wrapText="bothSides"/>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3171190" cy="1915160"/>
                          </a:xfrm>
                          <a:prstGeom prst="rect">
                            <a:avLst/>
                          </a:prstGeom>
                          <a:noFill/>
                          <a:ln>
                            <a:noFill/>
                          </a:ln>
                        </pic:spPr>
                      </pic:pic>
                    </a:graphicData>
                  </a:graphic>
                  <wp14:sizeRelH relativeFrom="page">
                    <wp14:pctWidth>0</wp14:pctWidth>
                  </wp14:sizeRelH>
                  <wp14:sizeRelV relativeFrom="page">
                    <wp14:pctHeight>0</wp14:pctHeight>
                  </wp14:sizeRelV>
                </wp:anchor>
              </w:drawing>
            </w:r>
            <w:r w:rsidR="00CF4454">
              <w:rPr>
                <w:rFonts w:eastAsia="Times New Roman" w:cs="Times New Roman"/>
                <w:sz w:val="24"/>
                <w:szCs w:val="24"/>
                <w:lang w:eastAsia="en-GB"/>
              </w:rPr>
              <w:t>Exam Question</w:t>
            </w:r>
          </w:p>
          <w:p w:rsidR="00CF4454" w:rsidRDefault="00CF4454" w:rsidP="00C437F0">
            <w:pPr>
              <w:spacing w:before="120" w:after="120"/>
              <w:jc w:val="left"/>
              <w:rPr>
                <w:rFonts w:eastAsia="Times New Roman" w:cs="Times New Roman"/>
                <w:sz w:val="24"/>
                <w:szCs w:val="24"/>
                <w:lang w:eastAsia="en-GB"/>
              </w:rPr>
            </w:pPr>
            <w:r w:rsidRPr="00C437F0">
              <w:rPr>
                <w:rFonts w:eastAsia="Times New Roman" w:cs="Times New Roman"/>
                <w:sz w:val="24"/>
                <w:szCs w:val="24"/>
                <w:lang w:eastAsia="en-GB"/>
              </w:rPr>
              <w:t>An air descender is a machine that controls th</w:t>
            </w:r>
            <w:r>
              <w:rPr>
                <w:rFonts w:eastAsia="Times New Roman" w:cs="Times New Roman"/>
                <w:sz w:val="24"/>
                <w:szCs w:val="24"/>
                <w:lang w:eastAsia="en-GB"/>
              </w:rPr>
              <w:t xml:space="preserve">e rate at which a climber drops </w:t>
            </w:r>
            <w:r w:rsidRPr="00C437F0">
              <w:rPr>
                <w:rFonts w:eastAsia="Times New Roman" w:cs="Times New Roman"/>
                <w:sz w:val="24"/>
                <w:szCs w:val="24"/>
                <w:lang w:eastAsia="en-GB"/>
              </w:rPr>
              <w:t>from a platform at the top of a climbing wall.</w:t>
            </w:r>
          </w:p>
          <w:p w:rsidR="00CF4454" w:rsidRPr="00C437F0" w:rsidRDefault="00CF4454" w:rsidP="00C437F0">
            <w:pPr>
              <w:spacing w:before="120" w:after="120"/>
              <w:jc w:val="center"/>
              <w:rPr>
                <w:rFonts w:eastAsia="Times New Roman" w:cs="Times New Roman"/>
                <w:sz w:val="24"/>
                <w:szCs w:val="24"/>
                <w:lang w:eastAsia="en-GB"/>
              </w:rPr>
            </w:pPr>
          </w:p>
          <w:p w:rsidR="00CF4454" w:rsidRDefault="00CF4454" w:rsidP="00C437F0">
            <w:pPr>
              <w:spacing w:before="120" w:after="120"/>
              <w:jc w:val="left"/>
              <w:rPr>
                <w:rFonts w:eastAsia="Times New Roman" w:cs="Times New Roman"/>
                <w:sz w:val="24"/>
                <w:szCs w:val="24"/>
                <w:lang w:eastAsia="en-GB"/>
              </w:rPr>
            </w:pPr>
            <w:r w:rsidRPr="00C437F0">
              <w:rPr>
                <w:rFonts w:eastAsia="Times New Roman" w:cs="Times New Roman"/>
                <w:sz w:val="24"/>
                <w:szCs w:val="24"/>
                <w:lang w:eastAsia="en-GB"/>
              </w:rPr>
              <w:t>A climber, attached to the air descender by a rope, steps off the platform and</w:t>
            </w:r>
            <w:r>
              <w:rPr>
                <w:rFonts w:eastAsia="Times New Roman" w:cs="Times New Roman"/>
                <w:sz w:val="24"/>
                <w:szCs w:val="24"/>
                <w:lang w:eastAsia="en-GB"/>
              </w:rPr>
              <w:t xml:space="preserve"> </w:t>
            </w:r>
            <w:r w:rsidRPr="00C437F0">
              <w:rPr>
                <w:rFonts w:eastAsia="Times New Roman" w:cs="Times New Roman"/>
                <w:sz w:val="24"/>
                <w:szCs w:val="24"/>
                <w:lang w:eastAsia="en-GB"/>
              </w:rPr>
              <w:t>drops towards the ground and lands safely.</w:t>
            </w:r>
            <w:r>
              <w:rPr>
                <w:rFonts w:eastAsia="Times New Roman" w:cs="Times New Roman"/>
                <w:sz w:val="24"/>
                <w:szCs w:val="24"/>
                <w:lang w:eastAsia="en-GB"/>
              </w:rPr>
              <w:t xml:space="preserve"> </w:t>
            </w:r>
          </w:p>
          <w:p w:rsidR="00CF4454" w:rsidRPr="001F1787" w:rsidRDefault="00CF4454" w:rsidP="00C437F0">
            <w:pPr>
              <w:spacing w:before="120" w:after="120"/>
              <w:jc w:val="left"/>
              <w:rPr>
                <w:rFonts w:eastAsia="Times New Roman" w:cs="Times New Roman"/>
                <w:sz w:val="24"/>
                <w:szCs w:val="24"/>
                <w:lang w:eastAsia="en-GB"/>
              </w:rPr>
            </w:pPr>
            <w:r w:rsidRPr="00C437F0">
              <w:rPr>
                <w:rFonts w:eastAsia="Times New Roman" w:cs="Times New Roman"/>
                <w:sz w:val="24"/>
                <w:szCs w:val="24"/>
                <w:lang w:eastAsia="en-GB"/>
              </w:rPr>
              <w:t>During part of the drop the forc</w:t>
            </w:r>
            <w:r>
              <w:rPr>
                <w:rFonts w:eastAsia="Times New Roman" w:cs="Times New Roman"/>
                <w:sz w:val="24"/>
                <w:szCs w:val="24"/>
                <w:lang w:eastAsia="en-GB"/>
              </w:rPr>
              <w:t xml:space="preserve">es on the climber are balanced. Copy </w:t>
            </w:r>
            <w:r w:rsidRPr="00C437F0">
              <w:rPr>
                <w:rFonts w:eastAsia="Times New Roman" w:cs="Times New Roman"/>
                <w:sz w:val="24"/>
                <w:szCs w:val="24"/>
                <w:lang w:eastAsia="en-GB"/>
              </w:rPr>
              <w:t>the diagram below show all the forces acting vertically on the climber</w:t>
            </w:r>
            <w:r>
              <w:rPr>
                <w:rFonts w:eastAsia="Times New Roman" w:cs="Times New Roman"/>
                <w:sz w:val="24"/>
                <w:szCs w:val="24"/>
                <w:lang w:eastAsia="en-GB"/>
              </w:rPr>
              <w:t xml:space="preserve"> </w:t>
            </w:r>
            <w:r w:rsidRPr="00C437F0">
              <w:rPr>
                <w:rFonts w:eastAsia="Times New Roman" w:cs="Times New Roman"/>
                <w:sz w:val="24"/>
                <w:szCs w:val="24"/>
                <w:lang w:eastAsia="en-GB"/>
              </w:rPr>
              <w:t>during this part of the drop.</w:t>
            </w:r>
          </w:p>
        </w:tc>
      </w:tr>
      <w:tr w:rsidR="00CF4454" w:rsidRPr="001F1787" w:rsidTr="002F35F6">
        <w:trPr>
          <w:cantSplit/>
          <w:trHeight w:val="660"/>
        </w:trPr>
        <w:tc>
          <w:tcPr>
            <w:tcW w:w="959" w:type="dxa"/>
            <w:shd w:val="clear" w:color="auto" w:fill="DDD9C3" w:themeFill="background2" w:themeFillShade="E6"/>
          </w:tcPr>
          <w:p w:rsidR="00CF4454" w:rsidRPr="00666DE7" w:rsidRDefault="00CF4454" w:rsidP="00DC26F3">
            <w:pPr>
              <w:spacing w:before="120" w:after="120"/>
              <w:jc w:val="left"/>
              <w:rPr>
                <w:rFonts w:eastAsia="Times New Roman" w:cs="Times New Roman"/>
                <w:b/>
                <w:sz w:val="24"/>
                <w:szCs w:val="24"/>
                <w:lang w:eastAsia="en-GB"/>
              </w:rPr>
            </w:pPr>
            <w:r w:rsidRPr="00666DE7">
              <w:rPr>
                <w:rFonts w:eastAsia="Times New Roman" w:cs="Times New Roman"/>
                <w:b/>
                <w:sz w:val="24"/>
                <w:szCs w:val="24"/>
                <w:lang w:eastAsia="en-GB"/>
              </w:rPr>
              <w:t>4.2</w:t>
            </w:r>
          </w:p>
        </w:tc>
        <w:tc>
          <w:tcPr>
            <w:tcW w:w="9214" w:type="dxa"/>
            <w:gridSpan w:val="2"/>
            <w:shd w:val="clear" w:color="auto" w:fill="DDD9C3" w:themeFill="background2" w:themeFillShade="E6"/>
          </w:tcPr>
          <w:p w:rsidR="00CF4454" w:rsidRPr="00666DE7" w:rsidRDefault="00CF4454" w:rsidP="00DC26F3">
            <w:pPr>
              <w:spacing w:before="120" w:after="120"/>
              <w:jc w:val="left"/>
              <w:rPr>
                <w:rFonts w:eastAsia="Times New Roman" w:cs="Times New Roman"/>
                <w:b/>
                <w:sz w:val="24"/>
                <w:szCs w:val="24"/>
                <w:lang w:eastAsia="en-GB"/>
              </w:rPr>
            </w:pPr>
            <w:r w:rsidRPr="00666DE7">
              <w:rPr>
                <w:rFonts w:eastAsia="Times New Roman" w:cs="Times New Roman"/>
                <w:b/>
                <w:sz w:val="24"/>
                <w:szCs w:val="24"/>
                <w:lang w:eastAsia="en-GB"/>
              </w:rPr>
              <w:t xml:space="preserve">I can give applications of </w:t>
            </w:r>
            <w:r w:rsidRPr="00666DE7">
              <w:rPr>
                <w:rFonts w:eastAsia="Times New Roman" w:cs="Times New Roman"/>
                <w:b/>
                <w:sz w:val="24"/>
                <w:szCs w:val="24"/>
              </w:rPr>
              <w:t xml:space="preserve">Newton’s laws and balanced forces to explain and or determine acceleration </w:t>
            </w:r>
            <w:r w:rsidRPr="00666DE7">
              <w:rPr>
                <w:rFonts w:eastAsia="Times New Roman" w:cs="Times New Roman"/>
                <w:b/>
                <w:sz w:val="24"/>
                <w:szCs w:val="24"/>
                <w:lang w:eastAsia="en-GB"/>
              </w:rPr>
              <w:t>for situations where more than one force is acting, (</w:t>
            </w:r>
            <w:r w:rsidRPr="00666DE7">
              <w:rPr>
                <w:rFonts w:eastAsia="Times New Roman" w:cs="Times New Roman"/>
                <w:b/>
                <w:i/>
                <w:sz w:val="24"/>
                <w:szCs w:val="24"/>
                <w:lang w:eastAsia="en-GB"/>
              </w:rPr>
              <w:t>F=ma</w:t>
            </w:r>
            <w:r w:rsidRPr="00666DE7">
              <w:rPr>
                <w:rFonts w:eastAsia="Times New Roman" w:cs="Times New Roman"/>
                <w:b/>
                <w:sz w:val="24"/>
                <w:szCs w:val="24"/>
                <w:lang w:eastAsia="en-GB"/>
              </w:rPr>
              <w:t>)</w:t>
            </w:r>
          </w:p>
        </w:tc>
      </w:tr>
      <w:tr w:rsidR="00CF4454" w:rsidRPr="001F1787" w:rsidTr="001F2EAC">
        <w:trPr>
          <w:cantSplit/>
          <w:trHeight w:val="660"/>
        </w:trPr>
        <w:tc>
          <w:tcPr>
            <w:tcW w:w="959" w:type="dxa"/>
            <w:shd w:val="clear" w:color="auto" w:fill="auto"/>
          </w:tcPr>
          <w:p w:rsidR="00CF4454" w:rsidRPr="001F1787" w:rsidRDefault="00CF4454"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2.1</w:t>
            </w:r>
          </w:p>
        </w:tc>
        <w:tc>
          <w:tcPr>
            <w:tcW w:w="9214" w:type="dxa"/>
            <w:gridSpan w:val="2"/>
            <w:shd w:val="clear" w:color="auto" w:fill="auto"/>
          </w:tcPr>
          <w:p w:rsidR="00CF4454" w:rsidRPr="001F1787" w:rsidRDefault="00CF4454" w:rsidP="00C437F0">
            <w:pPr>
              <w:spacing w:before="120" w:after="120"/>
              <w:jc w:val="left"/>
              <w:rPr>
                <w:rFonts w:eastAsia="Times New Roman" w:cs="Times New Roman"/>
                <w:sz w:val="24"/>
                <w:szCs w:val="24"/>
                <w:lang w:eastAsia="en-GB"/>
              </w:rPr>
            </w:pPr>
            <w:r>
              <w:rPr>
                <w:sz w:val="24"/>
                <w:szCs w:val="24"/>
              </w:rPr>
              <w:t>Explain the term</w:t>
            </w:r>
            <w:r w:rsidRPr="001F1787">
              <w:rPr>
                <w:sz w:val="24"/>
                <w:szCs w:val="24"/>
              </w:rPr>
              <w:t xml:space="preserve"> balanced forces</w:t>
            </w:r>
            <w:r>
              <w:rPr>
                <w:sz w:val="24"/>
                <w:szCs w:val="24"/>
              </w:rPr>
              <w:t>.</w:t>
            </w:r>
          </w:p>
        </w:tc>
      </w:tr>
      <w:tr w:rsidR="00CF4454" w:rsidRPr="001F1787" w:rsidTr="001F2EAC">
        <w:trPr>
          <w:cantSplit/>
          <w:trHeight w:val="660"/>
        </w:trPr>
        <w:tc>
          <w:tcPr>
            <w:tcW w:w="959" w:type="dxa"/>
            <w:shd w:val="clear" w:color="auto" w:fill="auto"/>
          </w:tcPr>
          <w:p w:rsidR="00CF4454" w:rsidRPr="001F1787" w:rsidRDefault="00CF4454"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2.2</w:t>
            </w:r>
          </w:p>
        </w:tc>
        <w:tc>
          <w:tcPr>
            <w:tcW w:w="9214" w:type="dxa"/>
            <w:gridSpan w:val="2"/>
            <w:shd w:val="clear" w:color="auto" w:fill="auto"/>
          </w:tcPr>
          <w:p w:rsidR="00CF4454" w:rsidRPr="001F1787" w:rsidRDefault="00CF4454" w:rsidP="00DC26F3">
            <w:pPr>
              <w:pStyle w:val="StudyParts"/>
              <w:spacing w:before="120"/>
              <w:rPr>
                <w:rFonts w:ascii="Trebuchet MS" w:hAnsi="Trebuchet MS"/>
                <w:szCs w:val="24"/>
              </w:rPr>
            </w:pPr>
            <w:r>
              <w:rPr>
                <w:rFonts w:ascii="Trebuchet MS" w:hAnsi="Trebuchet MS"/>
                <w:szCs w:val="24"/>
              </w:rPr>
              <w:t>Describe what happens</w:t>
            </w:r>
            <w:r w:rsidRPr="001F1787">
              <w:rPr>
                <w:rFonts w:ascii="Trebuchet MS" w:hAnsi="Trebuchet MS"/>
                <w:szCs w:val="24"/>
              </w:rPr>
              <w:t xml:space="preserve"> to the speed of an object when there is </w:t>
            </w:r>
          </w:p>
          <w:p w:rsidR="00CF4454" w:rsidRPr="001F1787" w:rsidRDefault="00CF4454" w:rsidP="00DC26F3">
            <w:pPr>
              <w:pStyle w:val="StudyParts"/>
              <w:spacing w:before="120"/>
              <w:rPr>
                <w:rFonts w:ascii="Trebuchet MS" w:hAnsi="Trebuchet MS"/>
                <w:szCs w:val="24"/>
              </w:rPr>
            </w:pPr>
            <w:r w:rsidRPr="001F1787">
              <w:rPr>
                <w:rFonts w:ascii="Trebuchet MS" w:hAnsi="Trebuchet MS"/>
                <w:szCs w:val="24"/>
              </w:rPr>
              <w:tab/>
              <w:t xml:space="preserve">(a) no force acting on it, </w:t>
            </w:r>
          </w:p>
          <w:p w:rsidR="00CF4454" w:rsidRPr="001F1787" w:rsidRDefault="00CF4454" w:rsidP="00DC26F3">
            <w:pPr>
              <w:pStyle w:val="studytab"/>
              <w:spacing w:before="120"/>
              <w:rPr>
                <w:rFonts w:ascii="Trebuchet MS" w:hAnsi="Trebuchet MS"/>
                <w:szCs w:val="24"/>
              </w:rPr>
            </w:pPr>
            <w:r w:rsidRPr="001F1787">
              <w:rPr>
                <w:rFonts w:ascii="Trebuchet MS" w:hAnsi="Trebuchet MS"/>
                <w:szCs w:val="24"/>
              </w:rPr>
              <w:tab/>
              <w:t>(</w:t>
            </w:r>
            <w:r>
              <w:rPr>
                <w:rFonts w:ascii="Trebuchet MS" w:hAnsi="Trebuchet MS"/>
                <w:szCs w:val="24"/>
              </w:rPr>
              <w:t>b) balanced forces acting on it.</w:t>
            </w:r>
          </w:p>
        </w:tc>
      </w:tr>
      <w:tr w:rsidR="00CF4454" w:rsidRPr="001F1787" w:rsidTr="001F2EAC">
        <w:trPr>
          <w:cantSplit/>
          <w:trHeight w:val="660"/>
        </w:trPr>
        <w:tc>
          <w:tcPr>
            <w:tcW w:w="959" w:type="dxa"/>
            <w:shd w:val="clear" w:color="auto" w:fill="auto"/>
          </w:tcPr>
          <w:p w:rsidR="00CF4454" w:rsidRPr="001F1787" w:rsidRDefault="00CF4454"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2.3</w:t>
            </w:r>
          </w:p>
        </w:tc>
        <w:tc>
          <w:tcPr>
            <w:tcW w:w="9214" w:type="dxa"/>
            <w:gridSpan w:val="2"/>
            <w:shd w:val="clear" w:color="auto" w:fill="auto"/>
          </w:tcPr>
          <w:p w:rsidR="00CF4454" w:rsidRPr="001F1787" w:rsidRDefault="00CF4454" w:rsidP="00DC26F3">
            <w:pPr>
              <w:pStyle w:val="studytab"/>
              <w:tabs>
                <w:tab w:val="clear" w:pos="1078"/>
                <w:tab w:val="left" w:pos="175"/>
              </w:tabs>
              <w:spacing w:before="120"/>
              <w:ind w:left="34" w:hanging="34"/>
              <w:rPr>
                <w:rFonts w:ascii="Trebuchet MS" w:hAnsi="Trebuchet MS"/>
                <w:szCs w:val="24"/>
                <w:lang w:eastAsia="en-GB"/>
              </w:rPr>
            </w:pPr>
            <w:r w:rsidRPr="001F1787">
              <w:rPr>
                <w:rFonts w:ascii="Trebuchet MS" w:hAnsi="Trebuchet MS"/>
                <w:szCs w:val="24"/>
                <w:lang w:eastAsia="en-GB"/>
              </w:rPr>
              <w:t>A passenger in a lift has a mass of 50</w:t>
            </w:r>
            <w:r w:rsidR="00B16D12">
              <w:rPr>
                <w:rFonts w:ascii="Trebuchet MS" w:hAnsi="Trebuchet MS"/>
                <w:szCs w:val="24"/>
              </w:rPr>
              <w:t> </w:t>
            </w:r>
            <w:r w:rsidRPr="001F1787">
              <w:rPr>
                <w:rFonts w:ascii="Trebuchet MS" w:hAnsi="Trebuchet MS"/>
                <w:szCs w:val="24"/>
                <w:lang w:eastAsia="en-GB"/>
              </w:rPr>
              <w:t>kg. As the lift starts its journey, it applies an upwards force of 600</w:t>
            </w:r>
            <w:r w:rsidR="00B16D12">
              <w:rPr>
                <w:rFonts w:ascii="Trebuchet MS" w:hAnsi="Trebuchet MS"/>
                <w:szCs w:val="24"/>
              </w:rPr>
              <w:t> </w:t>
            </w:r>
            <w:r w:rsidRPr="001F1787">
              <w:rPr>
                <w:rFonts w:ascii="Trebuchet MS" w:hAnsi="Trebuchet MS"/>
                <w:szCs w:val="24"/>
                <w:lang w:eastAsia="en-GB"/>
              </w:rPr>
              <w:t>N to the passenger.</w:t>
            </w:r>
          </w:p>
          <w:p w:rsidR="00CF4454" w:rsidRPr="001F1787" w:rsidRDefault="00CF4454" w:rsidP="00DC26F3">
            <w:pPr>
              <w:pStyle w:val="studytab"/>
              <w:tabs>
                <w:tab w:val="clear" w:pos="1078"/>
                <w:tab w:val="left" w:pos="175"/>
              </w:tabs>
              <w:spacing w:before="120"/>
              <w:ind w:left="34" w:hanging="34"/>
              <w:rPr>
                <w:rFonts w:ascii="Trebuchet MS" w:hAnsi="Trebuchet MS"/>
                <w:szCs w:val="24"/>
                <w:lang w:eastAsia="en-GB"/>
              </w:rPr>
            </w:pPr>
            <w:r w:rsidRPr="001F1787">
              <w:rPr>
                <w:rFonts w:ascii="Trebuchet MS" w:hAnsi="Trebuchet MS"/>
                <w:szCs w:val="24"/>
                <w:lang w:eastAsia="en-GB"/>
              </w:rPr>
              <w:t xml:space="preserve">(i) </w:t>
            </w:r>
            <w:r>
              <w:rPr>
                <w:rFonts w:ascii="Trebuchet MS" w:hAnsi="Trebuchet MS"/>
                <w:szCs w:val="24"/>
                <w:lang w:eastAsia="en-GB"/>
              </w:rPr>
              <w:t>State</w:t>
            </w:r>
            <w:r w:rsidRPr="001F1787">
              <w:rPr>
                <w:rFonts w:ascii="Trebuchet MS" w:hAnsi="Trebuchet MS"/>
                <w:szCs w:val="24"/>
                <w:lang w:eastAsia="en-GB"/>
              </w:rPr>
              <w:t xml:space="preserve"> the fo</w:t>
            </w:r>
            <w:r>
              <w:rPr>
                <w:rFonts w:ascii="Trebuchet MS" w:hAnsi="Trebuchet MS"/>
                <w:szCs w:val="24"/>
                <w:lang w:eastAsia="en-GB"/>
              </w:rPr>
              <w:t>rce of gravity on the passenger.</w:t>
            </w:r>
          </w:p>
          <w:p w:rsidR="00CF4454" w:rsidRPr="001F1787" w:rsidRDefault="00CF4454" w:rsidP="00DC26F3">
            <w:pPr>
              <w:pStyle w:val="studytab"/>
              <w:tabs>
                <w:tab w:val="clear" w:pos="1078"/>
                <w:tab w:val="left" w:pos="175"/>
              </w:tabs>
              <w:spacing w:before="120"/>
              <w:ind w:left="0" w:firstLine="0"/>
              <w:rPr>
                <w:rFonts w:ascii="Trebuchet MS" w:hAnsi="Trebuchet MS"/>
                <w:szCs w:val="24"/>
                <w:lang w:eastAsia="en-GB"/>
              </w:rPr>
            </w:pPr>
            <w:r w:rsidRPr="001F1787">
              <w:rPr>
                <w:rFonts w:ascii="Trebuchet MS" w:hAnsi="Trebuchet MS"/>
                <w:szCs w:val="24"/>
                <w:lang w:eastAsia="en-GB"/>
              </w:rPr>
              <w:t>(ii) Draw a diagram showing the forces acting on the passenger as the lift starts to move.</w:t>
            </w:r>
          </w:p>
          <w:p w:rsidR="00CF4454" w:rsidRPr="001F1787" w:rsidRDefault="00CF4454" w:rsidP="00DC26F3">
            <w:pPr>
              <w:pStyle w:val="studytab"/>
              <w:tabs>
                <w:tab w:val="clear" w:pos="1078"/>
                <w:tab w:val="left" w:pos="175"/>
              </w:tabs>
              <w:spacing w:before="120"/>
              <w:rPr>
                <w:rFonts w:ascii="Trebuchet MS" w:hAnsi="Trebuchet MS"/>
                <w:szCs w:val="24"/>
                <w:lang w:eastAsia="en-GB"/>
              </w:rPr>
            </w:pPr>
            <w:r>
              <w:rPr>
                <w:rFonts w:ascii="Trebuchet MS" w:hAnsi="Trebuchet MS"/>
                <w:szCs w:val="24"/>
                <w:lang w:eastAsia="en-GB"/>
              </w:rPr>
              <w:t>(iii) State</w:t>
            </w:r>
            <w:r w:rsidRPr="001F1787">
              <w:rPr>
                <w:rFonts w:ascii="Trebuchet MS" w:hAnsi="Trebuchet MS"/>
                <w:szCs w:val="24"/>
                <w:lang w:eastAsia="en-GB"/>
              </w:rPr>
              <w:t xml:space="preserve"> the un</w:t>
            </w:r>
            <w:r>
              <w:rPr>
                <w:rFonts w:ascii="Trebuchet MS" w:hAnsi="Trebuchet MS"/>
                <w:szCs w:val="24"/>
                <w:lang w:eastAsia="en-GB"/>
              </w:rPr>
              <w:t>balanced force on the passenger.</w:t>
            </w:r>
          </w:p>
          <w:p w:rsidR="00CF4454" w:rsidRPr="001F1787" w:rsidRDefault="00CF4454" w:rsidP="00DC26F3">
            <w:pPr>
              <w:pStyle w:val="studytab"/>
              <w:tabs>
                <w:tab w:val="clear" w:pos="1078"/>
                <w:tab w:val="left" w:pos="175"/>
              </w:tabs>
              <w:spacing w:before="120"/>
              <w:rPr>
                <w:rFonts w:ascii="Trebuchet MS" w:hAnsi="Trebuchet MS"/>
                <w:szCs w:val="24"/>
                <w:lang w:eastAsia="en-GB"/>
              </w:rPr>
            </w:pPr>
            <w:r w:rsidRPr="001F1787">
              <w:rPr>
                <w:rFonts w:ascii="Trebuchet MS" w:hAnsi="Trebuchet MS"/>
                <w:szCs w:val="24"/>
                <w:lang w:eastAsia="en-GB"/>
              </w:rPr>
              <w:t xml:space="preserve">(iv) Calculate the acceleration of the passenger. </w:t>
            </w:r>
          </w:p>
          <w:p w:rsidR="00CF4454" w:rsidRPr="001F1787" w:rsidRDefault="00CF4454" w:rsidP="00060ED8">
            <w:pPr>
              <w:pStyle w:val="studytab"/>
              <w:tabs>
                <w:tab w:val="clear" w:pos="1078"/>
                <w:tab w:val="left" w:pos="175"/>
              </w:tabs>
              <w:spacing w:before="120"/>
              <w:rPr>
                <w:szCs w:val="24"/>
                <w:lang w:eastAsia="en-GB"/>
              </w:rPr>
            </w:pPr>
            <w:r w:rsidRPr="001F1787">
              <w:rPr>
                <w:rFonts w:ascii="Trebuchet MS" w:hAnsi="Trebuchet MS"/>
                <w:szCs w:val="24"/>
                <w:lang w:eastAsia="en-GB"/>
              </w:rPr>
              <w:t xml:space="preserve">(v) </w:t>
            </w:r>
            <w:r>
              <w:rPr>
                <w:rFonts w:ascii="Trebuchet MS" w:hAnsi="Trebuchet MS"/>
                <w:szCs w:val="24"/>
                <w:lang w:eastAsia="en-GB"/>
              </w:rPr>
              <w:t>State the direction of the acceleration</w:t>
            </w:r>
          </w:p>
        </w:tc>
      </w:tr>
      <w:tr w:rsidR="00CF4454" w:rsidRPr="001F1787" w:rsidTr="001F2EAC">
        <w:trPr>
          <w:cantSplit/>
          <w:trHeight w:val="660"/>
        </w:trPr>
        <w:tc>
          <w:tcPr>
            <w:tcW w:w="959" w:type="dxa"/>
            <w:shd w:val="clear" w:color="auto" w:fill="auto"/>
          </w:tcPr>
          <w:p w:rsidR="00CF4454" w:rsidRPr="001F1787" w:rsidRDefault="00CF4454"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2.4</w:t>
            </w:r>
          </w:p>
        </w:tc>
        <w:tc>
          <w:tcPr>
            <w:tcW w:w="9214" w:type="dxa"/>
            <w:gridSpan w:val="2"/>
            <w:shd w:val="clear" w:color="auto" w:fill="auto"/>
          </w:tcPr>
          <w:p w:rsidR="00CF4454" w:rsidRPr="001F1787" w:rsidRDefault="00CF4454" w:rsidP="00DC26F3">
            <w:pPr>
              <w:pStyle w:val="StudyParts"/>
              <w:tabs>
                <w:tab w:val="clear" w:pos="1078"/>
                <w:tab w:val="left" w:pos="317"/>
              </w:tabs>
              <w:spacing w:before="120"/>
              <w:ind w:left="0" w:firstLine="0"/>
              <w:rPr>
                <w:rFonts w:ascii="Trebuchet MS" w:hAnsi="Trebuchet MS"/>
                <w:szCs w:val="24"/>
              </w:rPr>
            </w:pPr>
            <w:r w:rsidRPr="001F1787">
              <w:rPr>
                <w:rFonts w:ascii="Trebuchet MS" w:hAnsi="Trebuchet MS"/>
                <w:szCs w:val="24"/>
              </w:rPr>
              <w:t>A boat has a mass of 700</w:t>
            </w:r>
            <w:r w:rsidR="00B16D12">
              <w:rPr>
                <w:rFonts w:ascii="Trebuchet MS" w:hAnsi="Trebuchet MS"/>
                <w:szCs w:val="24"/>
              </w:rPr>
              <w:t> </w:t>
            </w:r>
            <w:r w:rsidRPr="001F1787">
              <w:rPr>
                <w:rFonts w:ascii="Trebuchet MS" w:hAnsi="Trebuchet MS"/>
                <w:szCs w:val="24"/>
              </w:rPr>
              <w:t>kg, and can accelerate at 3</w:t>
            </w:r>
            <w:r w:rsidR="00D83431">
              <w:rPr>
                <w:rFonts w:ascii="Trebuchet MS" w:hAnsi="Trebuchet MS"/>
                <w:szCs w:val="24"/>
              </w:rPr>
              <w:t>.0 </w:t>
            </w:r>
            <w:r w:rsidRPr="001F1787">
              <w:rPr>
                <w:rFonts w:ascii="Trebuchet MS" w:hAnsi="Trebuchet MS"/>
                <w:szCs w:val="24"/>
              </w:rPr>
              <w:t>ms</w:t>
            </w:r>
            <w:r w:rsidRPr="001F1787">
              <w:rPr>
                <w:rFonts w:ascii="Trebuchet MS" w:hAnsi="Trebuchet MS"/>
                <w:szCs w:val="24"/>
                <w:vertAlign w:val="superscript"/>
              </w:rPr>
              <w:t>-2</w:t>
            </w:r>
            <w:r w:rsidRPr="001F1787">
              <w:rPr>
                <w:rFonts w:ascii="Trebuchet MS" w:hAnsi="Trebuchet MS"/>
                <w:szCs w:val="24"/>
              </w:rPr>
              <w:t>. If the engines produce a force of 7000</w:t>
            </w:r>
            <w:r w:rsidR="00D83431">
              <w:rPr>
                <w:rFonts w:ascii="Trebuchet MS" w:hAnsi="Trebuchet MS"/>
                <w:szCs w:val="24"/>
              </w:rPr>
              <w:t> </w:t>
            </w:r>
            <w:r w:rsidRPr="001F1787">
              <w:rPr>
                <w:rFonts w:ascii="Trebuchet MS" w:hAnsi="Trebuchet MS"/>
                <w:szCs w:val="24"/>
              </w:rPr>
              <w:t xml:space="preserve">N, what is the size of </w:t>
            </w:r>
          </w:p>
          <w:p w:rsidR="00CF4454" w:rsidRPr="001F1787" w:rsidRDefault="00CF4454" w:rsidP="00DC26F3">
            <w:pPr>
              <w:pStyle w:val="StudyParts"/>
              <w:tabs>
                <w:tab w:val="clear" w:pos="1078"/>
                <w:tab w:val="left" w:pos="317"/>
              </w:tabs>
              <w:spacing w:before="120"/>
              <w:ind w:left="0" w:firstLine="0"/>
              <w:rPr>
                <w:rFonts w:ascii="Trebuchet MS" w:hAnsi="Trebuchet MS"/>
                <w:szCs w:val="24"/>
              </w:rPr>
            </w:pPr>
            <w:r w:rsidRPr="001F1787">
              <w:rPr>
                <w:rFonts w:ascii="Trebuchet MS" w:hAnsi="Trebuchet MS"/>
                <w:szCs w:val="24"/>
              </w:rPr>
              <w:t xml:space="preserve">(i) the unbalanced force on the boat, and </w:t>
            </w:r>
          </w:p>
          <w:p w:rsidR="00CF4454" w:rsidRPr="001F1787" w:rsidRDefault="00CF4454" w:rsidP="00FF3A9B">
            <w:pPr>
              <w:pStyle w:val="studytab"/>
              <w:tabs>
                <w:tab w:val="clear" w:pos="1078"/>
                <w:tab w:val="left" w:pos="317"/>
              </w:tabs>
              <w:spacing w:before="120"/>
              <w:ind w:left="0" w:firstLine="0"/>
              <w:rPr>
                <w:rFonts w:ascii="Trebuchet MS" w:hAnsi="Trebuchet MS"/>
                <w:szCs w:val="24"/>
              </w:rPr>
            </w:pPr>
            <w:r w:rsidRPr="001F1787">
              <w:rPr>
                <w:rFonts w:ascii="Trebuchet MS" w:hAnsi="Trebuchet MS"/>
                <w:szCs w:val="24"/>
              </w:rPr>
              <w:t>(ii) the drag force of the water on the boat?</w:t>
            </w:r>
          </w:p>
        </w:tc>
      </w:tr>
      <w:tr w:rsidR="00CF4454" w:rsidRPr="001F1787" w:rsidTr="001F2EAC">
        <w:trPr>
          <w:cantSplit/>
          <w:trHeight w:val="660"/>
        </w:trPr>
        <w:tc>
          <w:tcPr>
            <w:tcW w:w="959" w:type="dxa"/>
            <w:shd w:val="clear" w:color="auto" w:fill="auto"/>
          </w:tcPr>
          <w:p w:rsidR="00CF4454" w:rsidRPr="001F1787" w:rsidRDefault="00CF4454" w:rsidP="007851AB">
            <w:pPr>
              <w:spacing w:before="120" w:after="120"/>
              <w:jc w:val="left"/>
              <w:rPr>
                <w:rFonts w:eastAsia="Times New Roman" w:cs="Times New Roman"/>
                <w:sz w:val="24"/>
                <w:szCs w:val="24"/>
                <w:lang w:eastAsia="en-GB"/>
              </w:rPr>
            </w:pPr>
            <w:r>
              <w:rPr>
                <w:rFonts w:eastAsia="Times New Roman" w:cs="Times New Roman"/>
                <w:sz w:val="24"/>
                <w:szCs w:val="24"/>
                <w:lang w:eastAsia="en-GB"/>
              </w:rPr>
              <w:t>4.2.5</w:t>
            </w:r>
          </w:p>
        </w:tc>
        <w:tc>
          <w:tcPr>
            <w:tcW w:w="9214" w:type="dxa"/>
            <w:gridSpan w:val="2"/>
            <w:shd w:val="clear" w:color="auto" w:fill="auto"/>
          </w:tcPr>
          <w:p w:rsidR="00CF4454" w:rsidRPr="001F1787" w:rsidRDefault="00CF4454"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 xml:space="preserve">(a) </w:t>
            </w:r>
            <w:r>
              <w:rPr>
                <w:rFonts w:eastAsia="Times New Roman" w:cs="Times New Roman"/>
                <w:sz w:val="24"/>
                <w:szCs w:val="24"/>
                <w:lang w:eastAsia="en-GB"/>
              </w:rPr>
              <w:t>State</w:t>
            </w:r>
            <w:r w:rsidRPr="001F1787">
              <w:rPr>
                <w:rFonts w:eastAsia="Times New Roman" w:cs="Times New Roman"/>
                <w:sz w:val="24"/>
                <w:szCs w:val="24"/>
                <w:lang w:eastAsia="en-GB"/>
              </w:rPr>
              <w:t xml:space="preserve"> the purpose of a seatbelt?</w:t>
            </w:r>
          </w:p>
          <w:p w:rsidR="00CF4454" w:rsidRPr="001F1787" w:rsidRDefault="00CF4454"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b) Explain in terms of forces how a seatbelt fulfils this purpose.</w:t>
            </w:r>
          </w:p>
        </w:tc>
      </w:tr>
      <w:tr w:rsidR="00CF4454" w:rsidRPr="001F1787" w:rsidTr="001F2EAC">
        <w:trPr>
          <w:cantSplit/>
          <w:trHeight w:val="660"/>
        </w:trPr>
        <w:tc>
          <w:tcPr>
            <w:tcW w:w="959" w:type="dxa"/>
            <w:shd w:val="clear" w:color="auto" w:fill="auto"/>
          </w:tcPr>
          <w:p w:rsidR="00CF4454" w:rsidRPr="001F1787" w:rsidRDefault="00CF4454" w:rsidP="007851AB">
            <w:pPr>
              <w:spacing w:before="120" w:after="120"/>
              <w:jc w:val="left"/>
              <w:rPr>
                <w:rFonts w:eastAsia="Times New Roman" w:cs="Times New Roman"/>
                <w:sz w:val="24"/>
                <w:szCs w:val="24"/>
                <w:lang w:eastAsia="en-GB"/>
              </w:rPr>
            </w:pPr>
            <w:r>
              <w:rPr>
                <w:rFonts w:eastAsia="Times New Roman" w:cs="Times New Roman"/>
                <w:sz w:val="24"/>
                <w:szCs w:val="24"/>
                <w:lang w:eastAsia="en-GB"/>
              </w:rPr>
              <w:t>4.2.6</w:t>
            </w:r>
          </w:p>
        </w:tc>
        <w:tc>
          <w:tcPr>
            <w:tcW w:w="9214" w:type="dxa"/>
            <w:gridSpan w:val="2"/>
            <w:shd w:val="clear" w:color="auto" w:fill="auto"/>
          </w:tcPr>
          <w:p w:rsidR="00CF4454" w:rsidRPr="001F1787" w:rsidRDefault="00CF4454" w:rsidP="009122B2">
            <w:pPr>
              <w:pStyle w:val="StudyParts"/>
              <w:spacing w:before="120"/>
              <w:ind w:left="0" w:firstLine="0"/>
              <w:rPr>
                <w:rFonts w:ascii="Trebuchet MS" w:hAnsi="Trebuchet MS"/>
                <w:szCs w:val="24"/>
              </w:rPr>
            </w:pPr>
            <w:r w:rsidRPr="001F1787">
              <w:rPr>
                <w:rFonts w:ascii="Trebuchet MS" w:hAnsi="Trebuchet MS"/>
                <w:szCs w:val="24"/>
              </w:rPr>
              <w:t>The unbalanced force acting on an 800</w:t>
            </w:r>
            <w:r w:rsidR="00D83431">
              <w:rPr>
                <w:rFonts w:ascii="Trebuchet MS" w:hAnsi="Trebuchet MS"/>
                <w:szCs w:val="24"/>
              </w:rPr>
              <w:t> </w:t>
            </w:r>
            <w:r w:rsidRPr="001F1787">
              <w:rPr>
                <w:rFonts w:ascii="Trebuchet MS" w:hAnsi="Trebuchet MS"/>
                <w:szCs w:val="24"/>
              </w:rPr>
              <w:t>kg car is 1900</w:t>
            </w:r>
            <w:r w:rsidR="00D83431">
              <w:rPr>
                <w:rFonts w:ascii="Trebuchet MS" w:hAnsi="Trebuchet MS"/>
                <w:szCs w:val="24"/>
              </w:rPr>
              <w:t> </w:t>
            </w:r>
            <w:r w:rsidRPr="001F1787">
              <w:rPr>
                <w:rFonts w:ascii="Trebuchet MS" w:hAnsi="Trebuchet MS"/>
                <w:szCs w:val="24"/>
              </w:rPr>
              <w:t>N. Calculate its acceleration.</w:t>
            </w:r>
          </w:p>
        </w:tc>
      </w:tr>
      <w:tr w:rsidR="00CF4454" w:rsidRPr="001F1787" w:rsidTr="001F2EAC">
        <w:trPr>
          <w:cantSplit/>
          <w:trHeight w:val="660"/>
        </w:trPr>
        <w:tc>
          <w:tcPr>
            <w:tcW w:w="959" w:type="dxa"/>
            <w:shd w:val="clear" w:color="auto" w:fill="auto"/>
          </w:tcPr>
          <w:p w:rsidR="00CF4454" w:rsidRPr="001F1787" w:rsidRDefault="00CF4454" w:rsidP="007851AB">
            <w:pPr>
              <w:spacing w:before="120" w:after="120"/>
              <w:jc w:val="left"/>
              <w:rPr>
                <w:rFonts w:eastAsia="Times New Roman" w:cs="Times New Roman"/>
                <w:sz w:val="24"/>
                <w:szCs w:val="24"/>
                <w:lang w:eastAsia="en-GB"/>
              </w:rPr>
            </w:pPr>
            <w:r>
              <w:rPr>
                <w:rFonts w:eastAsia="Times New Roman" w:cs="Times New Roman"/>
                <w:sz w:val="24"/>
                <w:szCs w:val="24"/>
                <w:lang w:eastAsia="en-GB"/>
              </w:rPr>
              <w:t>4.2.7</w:t>
            </w:r>
          </w:p>
        </w:tc>
        <w:tc>
          <w:tcPr>
            <w:tcW w:w="9214" w:type="dxa"/>
            <w:gridSpan w:val="2"/>
            <w:shd w:val="clear" w:color="auto" w:fill="auto"/>
          </w:tcPr>
          <w:p w:rsidR="00CF4454" w:rsidRPr="00C24137" w:rsidRDefault="00CF4454" w:rsidP="00DC26F3">
            <w:pPr>
              <w:spacing w:before="120" w:after="120"/>
              <w:jc w:val="left"/>
              <w:rPr>
                <w:rFonts w:eastAsia="Times New Roman" w:cs="Times New Roman"/>
                <w:sz w:val="24"/>
                <w:szCs w:val="24"/>
                <w:lang w:eastAsia="en-GB"/>
              </w:rPr>
            </w:pPr>
            <w:r w:rsidRPr="001F1787">
              <w:rPr>
                <w:sz w:val="24"/>
                <w:szCs w:val="24"/>
              </w:rPr>
              <w:t>Calculate the unbalanced force needed to accelerate a 6000</w:t>
            </w:r>
            <w:r w:rsidR="00D83431">
              <w:rPr>
                <w:szCs w:val="24"/>
              </w:rPr>
              <w:t> </w:t>
            </w:r>
            <w:r w:rsidRPr="001F1787">
              <w:rPr>
                <w:sz w:val="24"/>
                <w:szCs w:val="24"/>
              </w:rPr>
              <w:t>kg lorry at 1.2</w:t>
            </w:r>
            <w:r w:rsidR="00F6549B">
              <w:rPr>
                <w:rFonts w:ascii="Arial" w:hAnsi="Arial" w:cs="Arial"/>
                <w:sz w:val="24"/>
                <w:szCs w:val="24"/>
              </w:rPr>
              <w:t> </w:t>
            </w:r>
            <w:r w:rsidRPr="001F1787">
              <w:rPr>
                <w:sz w:val="24"/>
                <w:szCs w:val="24"/>
              </w:rPr>
              <w:t>ms</w:t>
            </w:r>
            <w:r w:rsidRPr="001F1787">
              <w:rPr>
                <w:sz w:val="24"/>
                <w:szCs w:val="24"/>
                <w:vertAlign w:val="superscript"/>
              </w:rPr>
              <w:t>-2</w:t>
            </w:r>
            <w:r>
              <w:rPr>
                <w:sz w:val="24"/>
                <w:szCs w:val="24"/>
              </w:rPr>
              <w:t>.</w:t>
            </w:r>
          </w:p>
        </w:tc>
      </w:tr>
      <w:tr w:rsidR="00CF4454" w:rsidRPr="001F1787" w:rsidTr="001F2EAC">
        <w:trPr>
          <w:cantSplit/>
          <w:trHeight w:val="660"/>
        </w:trPr>
        <w:tc>
          <w:tcPr>
            <w:tcW w:w="959" w:type="dxa"/>
            <w:shd w:val="clear" w:color="auto" w:fill="auto"/>
          </w:tcPr>
          <w:p w:rsidR="00CF4454" w:rsidRPr="001F1787" w:rsidRDefault="00CF4454"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4.2.8</w:t>
            </w:r>
          </w:p>
        </w:tc>
        <w:tc>
          <w:tcPr>
            <w:tcW w:w="9214" w:type="dxa"/>
            <w:gridSpan w:val="2"/>
            <w:shd w:val="clear" w:color="auto" w:fill="auto"/>
          </w:tcPr>
          <w:p w:rsidR="00CF4454" w:rsidRPr="00C24137" w:rsidRDefault="00CF4454" w:rsidP="00C24137">
            <w:pPr>
              <w:pStyle w:val="studytab"/>
              <w:tabs>
                <w:tab w:val="clear" w:pos="1078"/>
                <w:tab w:val="left" w:pos="175"/>
              </w:tabs>
              <w:spacing w:before="120"/>
              <w:ind w:left="34" w:firstLine="0"/>
              <w:rPr>
                <w:rFonts w:ascii="Trebuchet MS" w:hAnsi="Trebuchet MS"/>
                <w:szCs w:val="24"/>
              </w:rPr>
            </w:pPr>
            <w:r w:rsidRPr="001F1787">
              <w:rPr>
                <w:rFonts w:ascii="Trebuchet MS" w:hAnsi="Trebuchet MS"/>
                <w:szCs w:val="24"/>
              </w:rPr>
              <w:t>The unbalanced force on an object is 49</w:t>
            </w:r>
            <w:r w:rsidR="00F6549B">
              <w:rPr>
                <w:rFonts w:ascii="Arial" w:hAnsi="Arial" w:cs="Arial"/>
                <w:szCs w:val="24"/>
              </w:rPr>
              <w:t> </w:t>
            </w:r>
            <w:r w:rsidRPr="001F1787">
              <w:rPr>
                <w:rFonts w:ascii="Trebuchet MS" w:hAnsi="Trebuchet MS"/>
                <w:szCs w:val="24"/>
              </w:rPr>
              <w:t>N, and it accelerates at 9.8</w:t>
            </w:r>
            <w:r w:rsidR="00F6549B">
              <w:rPr>
                <w:rFonts w:ascii="Arial" w:hAnsi="Arial" w:cs="Arial"/>
                <w:szCs w:val="24"/>
              </w:rPr>
              <w:t> </w:t>
            </w:r>
            <w:r w:rsidRPr="001F1787">
              <w:rPr>
                <w:rFonts w:ascii="Trebuchet MS" w:hAnsi="Trebuchet MS"/>
                <w:szCs w:val="24"/>
              </w:rPr>
              <w:t>ms</w:t>
            </w:r>
            <w:r w:rsidRPr="001F1787">
              <w:rPr>
                <w:rFonts w:ascii="Trebuchet MS" w:hAnsi="Trebuchet MS"/>
                <w:szCs w:val="24"/>
                <w:vertAlign w:val="superscript"/>
              </w:rPr>
              <w:t>-2</w:t>
            </w:r>
            <w:r>
              <w:rPr>
                <w:rFonts w:ascii="Trebuchet MS" w:hAnsi="Trebuchet MS"/>
                <w:szCs w:val="24"/>
              </w:rPr>
              <w:t>, calculate the mass of the object.</w:t>
            </w:r>
          </w:p>
        </w:tc>
      </w:tr>
      <w:tr w:rsidR="00CF4454" w:rsidRPr="001F1787" w:rsidTr="00254E3A">
        <w:trPr>
          <w:trHeight w:val="660"/>
        </w:trPr>
        <w:tc>
          <w:tcPr>
            <w:tcW w:w="959" w:type="dxa"/>
            <w:shd w:val="clear" w:color="auto" w:fill="auto"/>
          </w:tcPr>
          <w:p w:rsidR="00CF4454" w:rsidRDefault="00CF4454"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2.9</w:t>
            </w:r>
          </w:p>
        </w:tc>
        <w:tc>
          <w:tcPr>
            <w:tcW w:w="9214" w:type="dxa"/>
            <w:gridSpan w:val="2"/>
            <w:shd w:val="clear" w:color="auto" w:fill="auto"/>
          </w:tcPr>
          <w:p w:rsidR="00CF4454" w:rsidRDefault="00CF4454" w:rsidP="00C24137">
            <w:pPr>
              <w:pStyle w:val="studytab"/>
              <w:tabs>
                <w:tab w:val="clear" w:pos="1078"/>
                <w:tab w:val="left" w:pos="175"/>
              </w:tabs>
              <w:spacing w:before="120"/>
              <w:ind w:left="34" w:firstLine="0"/>
              <w:rPr>
                <w:rFonts w:ascii="Trebuchet MS" w:hAnsi="Trebuchet MS"/>
                <w:szCs w:val="24"/>
              </w:rPr>
            </w:pPr>
            <w:r w:rsidRPr="00AA1CBA">
              <w:rPr>
                <w:rFonts w:ascii="Trebuchet MS" w:hAnsi="Trebuchet MS"/>
                <w:noProof/>
                <w:szCs w:val="24"/>
                <w:lang w:eastAsia="en-GB"/>
              </w:rPr>
              <mc:AlternateContent>
                <mc:Choice Requires="wps">
                  <w:drawing>
                    <wp:anchor distT="0" distB="0" distL="114300" distR="114300" simplePos="0" relativeHeight="252641280" behindDoc="0" locked="0" layoutInCell="1" allowOverlap="1" wp14:anchorId="246288FC" wp14:editId="7A3F5F5C">
                      <wp:simplePos x="0" y="0"/>
                      <wp:positionH relativeFrom="column">
                        <wp:posOffset>-86360</wp:posOffset>
                      </wp:positionH>
                      <wp:positionV relativeFrom="paragraph">
                        <wp:posOffset>0</wp:posOffset>
                      </wp:positionV>
                      <wp:extent cx="1219200" cy="304800"/>
                      <wp:effectExtent l="0" t="0" r="0" b="0"/>
                      <wp:wrapNone/>
                      <wp:docPr id="48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304800"/>
                              </a:xfrm>
                              <a:prstGeom prst="rect">
                                <a:avLst/>
                              </a:prstGeom>
                              <a:noFill/>
                              <a:ln w="9525">
                                <a:noFill/>
                                <a:miter lim="800000"/>
                                <a:headEnd/>
                                <a:tailEnd/>
                              </a:ln>
                            </wps:spPr>
                            <wps:txbx>
                              <w:txbxContent>
                                <w:p w:rsidR="007E535A" w:rsidRDefault="007E535A">
                                  <w:r>
                                    <w:t>Exam Ques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416" type="#_x0000_t202" style="position:absolute;left:0;text-align:left;margin-left:-6.8pt;margin-top:0;width:96pt;height:24pt;z-index:25264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" filled="f" stroked="f">
                      <v:textbox>
                        <w:txbxContent>
                          <w:p w:rsidR="007E535A" w:rsidRDefault="007E535A">
                            <w:r>
                              <w:t>Exam Question</w:t>
                            </w:r>
                          </w:p>
                        </w:txbxContent>
                      </v:textbox>
                    </v:shape>
                  </w:pict>
                </mc:Fallback>
              </mc:AlternateContent>
            </w:r>
            <w:r>
              <w:rPr>
                <w:rFonts w:ascii="Trebuchet MS" w:hAnsi="Trebuchet MS"/>
                <w:noProof/>
                <w:szCs w:val="24"/>
                <w:lang w:eastAsia="en-GB"/>
              </w:rPr>
              <w:drawing>
                <wp:inline distT="0" distB="0" distL="0" distR="0" wp14:anchorId="246288FE" wp14:editId="6C3A4EDF">
                  <wp:extent cx="5718175" cy="1569720"/>
                  <wp:effectExtent l="0" t="0" r="0"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718175" cy="1569720"/>
                          </a:xfrm>
                          <a:prstGeom prst="rect">
                            <a:avLst/>
                          </a:prstGeom>
                          <a:noFill/>
                          <a:ln>
                            <a:noFill/>
                          </a:ln>
                        </pic:spPr>
                      </pic:pic>
                    </a:graphicData>
                  </a:graphic>
                </wp:inline>
              </w:drawing>
            </w:r>
          </w:p>
          <w:p w:rsidR="00CF4454" w:rsidRPr="00B27C22" w:rsidRDefault="00CF4454" w:rsidP="00B27C22">
            <w:pPr>
              <w:pStyle w:val="studytab"/>
              <w:tabs>
                <w:tab w:val="left" w:pos="175"/>
              </w:tabs>
              <w:spacing w:before="120"/>
              <w:ind w:left="34" w:firstLine="0"/>
              <w:rPr>
                <w:rFonts w:ascii="Trebuchet MS" w:hAnsi="Trebuchet MS"/>
                <w:szCs w:val="24"/>
              </w:rPr>
            </w:pPr>
            <w:r w:rsidRPr="00B27C22">
              <w:rPr>
                <w:rFonts w:ascii="Trebuchet MS" w:hAnsi="Trebuchet MS"/>
                <w:szCs w:val="24"/>
              </w:rPr>
              <w:t>The length of runway required for aircraft to lift off the ground into the air is</w:t>
            </w:r>
            <w:r>
              <w:rPr>
                <w:rFonts w:ascii="Trebuchet MS" w:hAnsi="Trebuchet MS"/>
                <w:szCs w:val="24"/>
              </w:rPr>
              <w:t xml:space="preserve"> </w:t>
            </w:r>
            <w:r w:rsidRPr="00B27C22">
              <w:rPr>
                <w:rFonts w:ascii="Trebuchet MS" w:hAnsi="Trebuchet MS"/>
                <w:szCs w:val="24"/>
              </w:rPr>
              <w:t>known as the ground roll.</w:t>
            </w:r>
          </w:p>
          <w:p w:rsidR="00CF4454" w:rsidRPr="00B27C22" w:rsidRDefault="00CF4454" w:rsidP="00B27C22">
            <w:pPr>
              <w:pStyle w:val="studytab"/>
              <w:tabs>
                <w:tab w:val="left" w:pos="175"/>
              </w:tabs>
              <w:spacing w:before="120"/>
              <w:rPr>
                <w:rFonts w:ascii="Trebuchet MS" w:hAnsi="Trebuchet MS"/>
                <w:szCs w:val="24"/>
              </w:rPr>
            </w:pPr>
            <w:r>
              <w:rPr>
                <w:rFonts w:ascii="Trebuchet MS" w:hAnsi="Trebuchet MS"/>
                <w:szCs w:val="24"/>
              </w:rPr>
              <w:t>T</w:t>
            </w:r>
            <w:r w:rsidRPr="00B27C22">
              <w:rPr>
                <w:rFonts w:ascii="Trebuchet MS" w:hAnsi="Trebuchet MS"/>
                <w:szCs w:val="24"/>
              </w:rPr>
              <w:t>he ground roll of an aircraft varies for each take-off.</w:t>
            </w:r>
          </w:p>
          <w:p w:rsidR="00CF4454" w:rsidRPr="001F1787" w:rsidRDefault="00CF4454" w:rsidP="00B27C22">
            <w:pPr>
              <w:pStyle w:val="studytab"/>
              <w:tabs>
                <w:tab w:val="left" w:pos="175"/>
              </w:tabs>
              <w:spacing w:before="120"/>
              <w:ind w:left="34" w:firstLine="0"/>
              <w:rPr>
                <w:rFonts w:ascii="Trebuchet MS" w:hAnsi="Trebuchet MS"/>
                <w:szCs w:val="24"/>
              </w:rPr>
            </w:pPr>
            <w:r w:rsidRPr="00B27C22">
              <w:rPr>
                <w:rFonts w:ascii="Trebuchet MS" w:hAnsi="Trebuchet MS"/>
                <w:szCs w:val="24"/>
              </w:rPr>
              <w:t>Use your knowledge of physics to comme</w:t>
            </w:r>
            <w:r>
              <w:rPr>
                <w:rFonts w:ascii="Trebuchet MS" w:hAnsi="Trebuchet MS"/>
                <w:szCs w:val="24"/>
              </w:rPr>
              <w:t xml:space="preserve">nt on why the ground roll of an </w:t>
            </w:r>
            <w:r w:rsidRPr="00B27C22">
              <w:rPr>
                <w:rFonts w:ascii="Trebuchet MS" w:hAnsi="Trebuchet MS"/>
                <w:szCs w:val="24"/>
              </w:rPr>
              <w:t>aircraft varies for each take-off.</w:t>
            </w:r>
          </w:p>
        </w:tc>
      </w:tr>
      <w:tr w:rsidR="00CF4454" w:rsidRPr="001F1787" w:rsidTr="002F35F6">
        <w:trPr>
          <w:cantSplit/>
          <w:trHeight w:val="660"/>
        </w:trPr>
        <w:tc>
          <w:tcPr>
            <w:tcW w:w="959" w:type="dxa"/>
            <w:shd w:val="clear" w:color="auto" w:fill="D9D9D9" w:themeFill="background1" w:themeFillShade="D9"/>
          </w:tcPr>
          <w:p w:rsidR="00CF4454" w:rsidRPr="00334682" w:rsidRDefault="00CF4454" w:rsidP="00666DE7">
            <w:pPr>
              <w:spacing w:before="120" w:after="120"/>
              <w:jc w:val="left"/>
              <w:rPr>
                <w:rFonts w:eastAsia="Times New Roman" w:cs="Times New Roman"/>
                <w:b/>
                <w:sz w:val="24"/>
                <w:szCs w:val="24"/>
                <w:lang w:eastAsia="en-GB"/>
              </w:rPr>
            </w:pPr>
            <w:r w:rsidRPr="00334682">
              <w:rPr>
                <w:rFonts w:eastAsia="Times New Roman" w:cs="Times New Roman"/>
                <w:b/>
                <w:sz w:val="24"/>
                <w:szCs w:val="24"/>
                <w:lang w:eastAsia="en-GB"/>
              </w:rPr>
              <w:t>4.</w:t>
            </w:r>
            <w:r w:rsidR="00666DE7" w:rsidRPr="00334682">
              <w:rPr>
                <w:rFonts w:eastAsia="Times New Roman" w:cs="Times New Roman"/>
                <w:b/>
                <w:sz w:val="24"/>
                <w:szCs w:val="24"/>
                <w:lang w:eastAsia="en-GB"/>
              </w:rPr>
              <w:t>3</w:t>
            </w:r>
          </w:p>
        </w:tc>
        <w:tc>
          <w:tcPr>
            <w:tcW w:w="9214" w:type="dxa"/>
            <w:gridSpan w:val="2"/>
            <w:shd w:val="clear" w:color="auto" w:fill="D9D9D9" w:themeFill="background1" w:themeFillShade="D9"/>
          </w:tcPr>
          <w:p w:rsidR="00CF4454" w:rsidRPr="00334682" w:rsidRDefault="00CF4454" w:rsidP="00DC26F3">
            <w:pPr>
              <w:spacing w:before="120" w:after="120"/>
              <w:jc w:val="left"/>
              <w:rPr>
                <w:rFonts w:eastAsia="Times New Roman" w:cs="Times New Roman"/>
                <w:b/>
                <w:sz w:val="24"/>
                <w:szCs w:val="24"/>
                <w:lang w:eastAsia="en-GB"/>
              </w:rPr>
            </w:pPr>
            <w:r w:rsidRPr="00334682">
              <w:rPr>
                <w:rFonts w:eastAsia="Times New Roman" w:cs="Times New Roman"/>
                <w:b/>
                <w:sz w:val="24"/>
                <w:szCs w:val="24"/>
                <w:lang w:eastAsia="en-GB"/>
              </w:rPr>
              <w:t xml:space="preserve">I can use </w:t>
            </w:r>
            <w:r w:rsidRPr="00334682">
              <w:rPr>
                <w:rFonts w:eastAsia="Times New Roman" w:cs="Times New Roman"/>
                <w:b/>
                <w:i/>
                <w:sz w:val="24"/>
                <w:szCs w:val="24"/>
                <w:lang w:eastAsia="en-GB"/>
              </w:rPr>
              <w:t>F=ma</w:t>
            </w:r>
            <w:r w:rsidRPr="00334682">
              <w:rPr>
                <w:rFonts w:eastAsia="Times New Roman" w:cs="Times New Roman"/>
                <w:b/>
                <w:sz w:val="24"/>
                <w:szCs w:val="24"/>
                <w:lang w:eastAsia="en-GB"/>
              </w:rPr>
              <w:t xml:space="preserve"> to solve problems involving unbalanced force, mass and acceleration for situations where more than one force is acting, in one dimension or at right angles.</w:t>
            </w:r>
          </w:p>
        </w:tc>
      </w:tr>
      <w:tr w:rsidR="00CF4454" w:rsidRPr="001F1787" w:rsidTr="002F35F6">
        <w:trPr>
          <w:cantSplit/>
          <w:trHeight w:val="660"/>
        </w:trPr>
        <w:tc>
          <w:tcPr>
            <w:tcW w:w="959" w:type="dxa"/>
            <w:shd w:val="clear" w:color="auto" w:fill="auto"/>
          </w:tcPr>
          <w:p w:rsidR="00CF4454" w:rsidRPr="001F1787" w:rsidRDefault="00666DE7"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3</w:t>
            </w:r>
            <w:r w:rsidR="00CF4454">
              <w:rPr>
                <w:rFonts w:eastAsia="Times New Roman" w:cs="Times New Roman"/>
                <w:sz w:val="24"/>
                <w:szCs w:val="24"/>
                <w:lang w:eastAsia="en-GB"/>
              </w:rPr>
              <w:t>.1</w:t>
            </w:r>
          </w:p>
        </w:tc>
        <w:tc>
          <w:tcPr>
            <w:tcW w:w="9214" w:type="dxa"/>
            <w:gridSpan w:val="2"/>
            <w:shd w:val="clear" w:color="auto" w:fill="auto"/>
          </w:tcPr>
          <w:p w:rsidR="00CF4454" w:rsidRPr="00DE772E" w:rsidRDefault="00CF4454" w:rsidP="00DE772E">
            <w:pPr>
              <w:spacing w:before="120" w:after="120"/>
              <w:jc w:val="left"/>
              <w:rPr>
                <w:rFonts w:eastAsia="Times New Roman" w:cs="Times New Roman"/>
                <w:sz w:val="24"/>
                <w:szCs w:val="24"/>
                <w:lang w:eastAsia="en-GB"/>
              </w:rPr>
            </w:pPr>
            <w:r w:rsidRPr="00DE772E">
              <w:rPr>
                <w:rFonts w:eastAsia="Times New Roman" w:cs="Times New Roman"/>
                <w:sz w:val="24"/>
                <w:szCs w:val="24"/>
                <w:lang w:eastAsia="en-GB"/>
              </w:rPr>
              <w:t>A rocket has a total mass of 500</w:t>
            </w:r>
            <w:r w:rsidR="00F6549B">
              <w:rPr>
                <w:rFonts w:ascii="Arial" w:eastAsia="Times New Roman" w:hAnsi="Arial" w:cs="Arial"/>
                <w:sz w:val="24"/>
                <w:szCs w:val="24"/>
                <w:lang w:eastAsia="en-GB"/>
              </w:rPr>
              <w:t> </w:t>
            </w:r>
            <w:r w:rsidRPr="00DE772E">
              <w:rPr>
                <w:rFonts w:eastAsia="Times New Roman" w:cs="Times New Roman"/>
                <w:sz w:val="24"/>
                <w:szCs w:val="24"/>
                <w:lang w:eastAsia="en-GB"/>
              </w:rPr>
              <w:t>kg and produces a thrust of 10</w:t>
            </w:r>
            <w:r>
              <w:rPr>
                <w:rFonts w:eastAsia="Times New Roman" w:cs="Times New Roman"/>
                <w:sz w:val="24"/>
                <w:szCs w:val="24"/>
                <w:lang w:eastAsia="en-GB"/>
              </w:rPr>
              <w:t xml:space="preserve"> </w:t>
            </w:r>
            <w:r w:rsidRPr="00DE772E">
              <w:rPr>
                <w:rFonts w:eastAsia="Times New Roman" w:cs="Times New Roman"/>
                <w:sz w:val="24"/>
                <w:szCs w:val="24"/>
                <w:lang w:eastAsia="en-GB"/>
              </w:rPr>
              <w:t>000</w:t>
            </w:r>
            <w:r w:rsidR="00F6549B">
              <w:rPr>
                <w:rFonts w:ascii="Arial" w:eastAsia="Times New Roman" w:hAnsi="Arial" w:cs="Arial"/>
                <w:sz w:val="24"/>
                <w:szCs w:val="24"/>
                <w:lang w:eastAsia="en-GB"/>
              </w:rPr>
              <w:t> </w:t>
            </w:r>
            <w:r w:rsidRPr="00DE772E">
              <w:rPr>
                <w:rFonts w:eastAsia="Times New Roman" w:cs="Times New Roman"/>
                <w:sz w:val="24"/>
                <w:szCs w:val="24"/>
                <w:lang w:eastAsia="en-GB"/>
              </w:rPr>
              <w:t xml:space="preserve">N. </w:t>
            </w:r>
          </w:p>
          <w:p w:rsidR="00CF4454" w:rsidRPr="00DE772E" w:rsidRDefault="00CF4454" w:rsidP="00452011">
            <w:pPr>
              <w:pStyle w:val="ListParagraph"/>
              <w:numPr>
                <w:ilvl w:val="0"/>
                <w:numId w:val="34"/>
              </w:numPr>
              <w:spacing w:before="120" w:after="120"/>
              <w:ind w:left="459" w:hanging="425"/>
              <w:jc w:val="left"/>
              <w:rPr>
                <w:rFonts w:eastAsia="Times New Roman" w:cs="Times New Roman"/>
                <w:sz w:val="24"/>
                <w:szCs w:val="24"/>
                <w:lang w:eastAsia="en-GB"/>
              </w:rPr>
            </w:pPr>
            <w:r w:rsidRPr="00DE772E">
              <w:rPr>
                <w:rFonts w:eastAsia="Times New Roman" w:cs="Times New Roman"/>
                <w:sz w:val="24"/>
                <w:szCs w:val="24"/>
                <w:lang w:eastAsia="en-GB"/>
              </w:rPr>
              <w:t xml:space="preserve">Calculate the initial acceleration of the rocket. </w:t>
            </w:r>
          </w:p>
          <w:p w:rsidR="00CF4454" w:rsidRDefault="00CF4454" w:rsidP="00452011">
            <w:pPr>
              <w:pStyle w:val="ListParagraph"/>
              <w:numPr>
                <w:ilvl w:val="0"/>
                <w:numId w:val="34"/>
              </w:numPr>
              <w:spacing w:before="120" w:after="120"/>
              <w:ind w:left="459" w:hanging="425"/>
              <w:jc w:val="left"/>
              <w:rPr>
                <w:rFonts w:eastAsia="Times New Roman" w:cs="Times New Roman"/>
                <w:sz w:val="24"/>
                <w:szCs w:val="24"/>
                <w:lang w:eastAsia="en-GB"/>
              </w:rPr>
            </w:pPr>
            <w:r w:rsidRPr="00DE772E">
              <w:rPr>
                <w:rFonts w:eastAsia="Times New Roman" w:cs="Times New Roman"/>
                <w:sz w:val="24"/>
                <w:szCs w:val="24"/>
                <w:lang w:eastAsia="en-GB"/>
              </w:rPr>
              <w:t xml:space="preserve">State what happens to the mass of the rocket as it burns its fuel. </w:t>
            </w:r>
          </w:p>
          <w:p w:rsidR="00CF4454" w:rsidRPr="00DE772E" w:rsidRDefault="00CF4454" w:rsidP="00452011">
            <w:pPr>
              <w:pStyle w:val="ListParagraph"/>
              <w:numPr>
                <w:ilvl w:val="0"/>
                <w:numId w:val="34"/>
              </w:numPr>
              <w:spacing w:before="120" w:after="120"/>
              <w:ind w:left="459" w:hanging="425"/>
              <w:jc w:val="left"/>
              <w:rPr>
                <w:rFonts w:eastAsia="Times New Roman" w:cs="Times New Roman"/>
                <w:sz w:val="24"/>
                <w:szCs w:val="24"/>
                <w:lang w:eastAsia="en-GB"/>
              </w:rPr>
            </w:pPr>
            <w:r w:rsidRPr="00DE772E">
              <w:rPr>
                <w:rFonts w:eastAsia="Times New Roman" w:cs="Times New Roman"/>
                <w:sz w:val="24"/>
                <w:szCs w:val="24"/>
                <w:lang w:eastAsia="en-GB"/>
              </w:rPr>
              <w:t xml:space="preserve">If the thrust remains constant, </w:t>
            </w:r>
            <w:r>
              <w:rPr>
                <w:rFonts w:eastAsia="Times New Roman" w:cs="Times New Roman"/>
                <w:sz w:val="24"/>
                <w:szCs w:val="24"/>
                <w:lang w:eastAsia="en-GB"/>
              </w:rPr>
              <w:t>state what</w:t>
            </w:r>
            <w:r w:rsidRPr="00DE772E">
              <w:rPr>
                <w:rFonts w:eastAsia="Times New Roman" w:cs="Times New Roman"/>
                <w:sz w:val="24"/>
                <w:szCs w:val="24"/>
                <w:lang w:eastAsia="en-GB"/>
              </w:rPr>
              <w:t xml:space="preserve"> happens to</w:t>
            </w:r>
            <w:r>
              <w:rPr>
                <w:rFonts w:eastAsia="Times New Roman" w:cs="Times New Roman"/>
                <w:sz w:val="24"/>
                <w:szCs w:val="24"/>
                <w:lang w:eastAsia="en-GB"/>
              </w:rPr>
              <w:t xml:space="preserve"> the acceleration of the rocket as the fuel is burnt.</w:t>
            </w:r>
          </w:p>
        </w:tc>
      </w:tr>
      <w:tr w:rsidR="00CF4454" w:rsidRPr="001F1787" w:rsidTr="002F35F6">
        <w:trPr>
          <w:cantSplit/>
          <w:trHeight w:val="660"/>
        </w:trPr>
        <w:tc>
          <w:tcPr>
            <w:tcW w:w="959" w:type="dxa"/>
            <w:shd w:val="clear" w:color="auto" w:fill="auto"/>
          </w:tcPr>
          <w:p w:rsidR="00CF4454" w:rsidRPr="001F1787" w:rsidRDefault="00666DE7"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3</w:t>
            </w:r>
            <w:r w:rsidR="00CF4454">
              <w:rPr>
                <w:rFonts w:eastAsia="Times New Roman" w:cs="Times New Roman"/>
                <w:sz w:val="24"/>
                <w:szCs w:val="24"/>
                <w:lang w:eastAsia="en-GB"/>
              </w:rPr>
              <w:t>.2</w:t>
            </w:r>
          </w:p>
        </w:tc>
        <w:tc>
          <w:tcPr>
            <w:tcW w:w="9214" w:type="dxa"/>
            <w:gridSpan w:val="2"/>
            <w:shd w:val="clear" w:color="auto" w:fill="auto"/>
          </w:tcPr>
          <w:p w:rsidR="00CF4454" w:rsidRPr="001F1787" w:rsidRDefault="00CF4454" w:rsidP="009122B2">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A space vehicle of mass 300</w:t>
            </w:r>
            <w:r w:rsidR="00F6549B">
              <w:rPr>
                <w:rFonts w:eastAsia="Times New Roman" w:cs="Times New Roman"/>
                <w:sz w:val="24"/>
                <w:szCs w:val="24"/>
                <w:lang w:eastAsia="en-GB"/>
              </w:rPr>
              <w:t>.0</w:t>
            </w:r>
            <w:r w:rsidRPr="001F1787">
              <w:rPr>
                <w:rFonts w:eastAsia="Times New Roman" w:cs="Times New Roman"/>
                <w:sz w:val="24"/>
                <w:szCs w:val="24"/>
                <w:lang w:eastAsia="en-GB"/>
              </w:rPr>
              <w:t xml:space="preserve"> kg lifts off from the surface of Mars. At the instant of lift-off the acceleration of the vehicle is 6</w:t>
            </w:r>
            <w:r w:rsidR="00F6549B">
              <w:rPr>
                <w:rFonts w:eastAsia="Times New Roman" w:cs="Times New Roman"/>
                <w:sz w:val="24"/>
                <w:szCs w:val="24"/>
                <w:lang w:eastAsia="en-GB"/>
              </w:rPr>
              <w:t>.0</w:t>
            </w:r>
            <w:r w:rsidRPr="001F1787">
              <w:rPr>
                <w:rFonts w:eastAsia="Times New Roman" w:cs="Times New Roman"/>
                <w:sz w:val="24"/>
                <w:szCs w:val="24"/>
                <w:lang w:eastAsia="en-GB"/>
              </w:rPr>
              <w:t xml:space="preserve"> ms</w:t>
            </w:r>
            <w:r w:rsidRPr="001F1787">
              <w:rPr>
                <w:rFonts w:eastAsia="Times New Roman" w:cs="Times New Roman"/>
                <w:sz w:val="24"/>
                <w:szCs w:val="24"/>
                <w:vertAlign w:val="superscript"/>
                <w:lang w:eastAsia="en-GB"/>
              </w:rPr>
              <w:t>-2</w:t>
            </w:r>
            <w:r w:rsidRPr="001F1787">
              <w:rPr>
                <w:rFonts w:eastAsia="Times New Roman" w:cs="Times New Roman"/>
                <w:sz w:val="24"/>
                <w:szCs w:val="24"/>
                <w:lang w:eastAsia="en-GB"/>
              </w:rPr>
              <w:t xml:space="preserve"> vertically upwards.</w:t>
            </w:r>
          </w:p>
          <w:p w:rsidR="00CF4454" w:rsidRPr="001F1787" w:rsidRDefault="00CF4454" w:rsidP="009122B2">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i) Calculate the unbalanced force acting on the space vehicle at lift-off from Mars.</w:t>
            </w:r>
          </w:p>
          <w:p w:rsidR="00CF4454" w:rsidRPr="001F1787" w:rsidRDefault="00CF4454" w:rsidP="009122B2">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ii) Show that the force produced by the engine at lift-off is 3000 N. You must show clearly your working.</w:t>
            </w:r>
          </w:p>
        </w:tc>
      </w:tr>
      <w:tr w:rsidR="00CF4454" w:rsidRPr="001F1787" w:rsidTr="00230F82">
        <w:trPr>
          <w:trHeight w:val="660"/>
        </w:trPr>
        <w:tc>
          <w:tcPr>
            <w:tcW w:w="959" w:type="dxa"/>
            <w:shd w:val="clear" w:color="auto" w:fill="auto"/>
          </w:tcPr>
          <w:p w:rsidR="00CF4454" w:rsidRPr="001F1787" w:rsidRDefault="00666DE7"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3</w:t>
            </w:r>
            <w:r w:rsidR="00CF4454">
              <w:rPr>
                <w:rFonts w:eastAsia="Times New Roman" w:cs="Times New Roman"/>
                <w:sz w:val="24"/>
                <w:szCs w:val="24"/>
                <w:lang w:eastAsia="en-GB"/>
              </w:rPr>
              <w:t>.3</w:t>
            </w:r>
          </w:p>
        </w:tc>
        <w:tc>
          <w:tcPr>
            <w:tcW w:w="9214" w:type="dxa"/>
            <w:gridSpan w:val="2"/>
            <w:shd w:val="clear" w:color="auto" w:fill="auto"/>
          </w:tcPr>
          <w:p w:rsidR="00CF4454" w:rsidRPr="001F1787" w:rsidRDefault="00CF4454" w:rsidP="0046590E">
            <w:pPr>
              <w:spacing w:before="120" w:after="120"/>
              <w:jc w:val="left"/>
              <w:rPr>
                <w:rFonts w:eastAsia="Times New Roman" w:cs="Times New Roman"/>
                <w:sz w:val="24"/>
                <w:szCs w:val="24"/>
                <w:lang w:eastAsia="en-GB"/>
              </w:rPr>
            </w:pPr>
            <w:r w:rsidRPr="001F1787">
              <w:rPr>
                <w:rFonts w:eastAsia="Times New Roman" w:cs="Times New Roman"/>
                <w:noProof/>
                <w:sz w:val="24"/>
                <w:szCs w:val="24"/>
                <w:lang w:eastAsia="en-GB"/>
              </w:rPr>
              <w:drawing>
                <wp:anchor distT="0" distB="0" distL="114300" distR="114300" simplePos="0" relativeHeight="252631040" behindDoc="1" locked="0" layoutInCell="1" allowOverlap="1" wp14:anchorId="728C5523" wp14:editId="0CAB229E">
                  <wp:simplePos x="0" y="0"/>
                  <wp:positionH relativeFrom="column">
                    <wp:posOffset>20320</wp:posOffset>
                  </wp:positionH>
                  <wp:positionV relativeFrom="paragraph">
                    <wp:posOffset>75565</wp:posOffset>
                  </wp:positionV>
                  <wp:extent cx="2952750" cy="1132205"/>
                  <wp:effectExtent l="0" t="0" r="0" b="0"/>
                  <wp:wrapTight wrapText="bothSides">
                    <wp:wrapPolygon edited="0">
                      <wp:start x="0" y="0"/>
                      <wp:lineTo x="0" y="21079"/>
                      <wp:lineTo x="21461" y="21079"/>
                      <wp:lineTo x="21461" y="0"/>
                      <wp:lineTo x="0" y="0"/>
                    </wp:wrapPolygon>
                  </wp:wrapTight>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952750" cy="11322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1787">
              <w:rPr>
                <w:rFonts w:eastAsia="Times New Roman" w:cs="Times New Roman"/>
                <w:sz w:val="24"/>
                <w:szCs w:val="24"/>
                <w:lang w:eastAsia="en-GB"/>
              </w:rPr>
              <w:t>At the corner of a field two fencing wires meet at right angles. Both wires are joined to a fence post.</w:t>
            </w:r>
          </w:p>
          <w:p w:rsidR="00CF4454" w:rsidRPr="001F1787" w:rsidRDefault="00CF4454" w:rsidP="0046590E">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The wires exert forces of 50 N and 120 N on the fence post as shown.</w:t>
            </w:r>
          </w:p>
          <w:p w:rsidR="00CF4454" w:rsidRPr="001F1787" w:rsidRDefault="00CF4454" w:rsidP="0046590E">
            <w:pPr>
              <w:spacing w:before="120" w:after="120"/>
              <w:jc w:val="left"/>
              <w:rPr>
                <w:rFonts w:eastAsia="Times New Roman" w:cs="Times New Roman"/>
                <w:sz w:val="24"/>
                <w:szCs w:val="24"/>
                <w:lang w:eastAsia="en-GB"/>
              </w:rPr>
            </w:pPr>
          </w:p>
          <w:p w:rsidR="00CF4454" w:rsidRPr="001F1787" w:rsidRDefault="00CF4454" w:rsidP="0046590E">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i) Find by scale diagram or otherwise the magnitude of the resultant force exerted on the fence post by the wires and its direction with reference to the 50 N force.</w:t>
            </w:r>
          </w:p>
          <w:p w:rsidR="00CF4454" w:rsidRPr="001F1787" w:rsidRDefault="00CF4454" w:rsidP="0046590E">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ii) At the corner of fields the fence posts usually have a support wire fitted as shown. The end of the support wire is pegged into the ground.</w:t>
            </w:r>
          </w:p>
          <w:p w:rsidR="00CF4454" w:rsidRPr="001F1787" w:rsidRDefault="00CF4454" w:rsidP="00D151AB">
            <w:pPr>
              <w:spacing w:before="120" w:after="120"/>
              <w:jc w:val="left"/>
              <w:rPr>
                <w:rFonts w:eastAsia="Times New Roman" w:cs="Times New Roman"/>
                <w:sz w:val="24"/>
                <w:szCs w:val="24"/>
                <w:lang w:eastAsia="en-GB"/>
              </w:rPr>
            </w:pPr>
            <w:r w:rsidRPr="001F1787">
              <w:rPr>
                <w:rFonts w:eastAsia="Times New Roman" w:cs="Times New Roman"/>
                <w:noProof/>
                <w:sz w:val="24"/>
                <w:szCs w:val="24"/>
                <w:lang w:eastAsia="en-GB"/>
              </w:rPr>
              <w:lastRenderedPageBreak/>
              <w:drawing>
                <wp:anchor distT="0" distB="0" distL="114300" distR="114300" simplePos="0" relativeHeight="252630016" behindDoc="1" locked="0" layoutInCell="1" allowOverlap="1" wp14:anchorId="1C5BC777" wp14:editId="07FFDF53">
                  <wp:simplePos x="0" y="0"/>
                  <wp:positionH relativeFrom="column">
                    <wp:posOffset>2471420</wp:posOffset>
                  </wp:positionH>
                  <wp:positionV relativeFrom="paragraph">
                    <wp:posOffset>-347345</wp:posOffset>
                  </wp:positionV>
                  <wp:extent cx="3177540" cy="1422400"/>
                  <wp:effectExtent l="0" t="0" r="3810" b="6350"/>
                  <wp:wrapTight wrapText="bothSides">
                    <wp:wrapPolygon edited="0">
                      <wp:start x="0" y="0"/>
                      <wp:lineTo x="0" y="21407"/>
                      <wp:lineTo x="21496" y="21407"/>
                      <wp:lineTo x="21496" y="0"/>
                      <wp:lineTo x="0" y="0"/>
                    </wp:wrapPolygon>
                  </wp:wrapTight>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177540" cy="1422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1787">
              <w:rPr>
                <w:rFonts w:eastAsia="Times New Roman" w:cs="Times New Roman"/>
                <w:sz w:val="24"/>
                <w:szCs w:val="24"/>
                <w:lang w:eastAsia="en-GB"/>
              </w:rPr>
              <w:t>Referring to the forces acting on the fence post explain w</w:t>
            </w:r>
            <w:r>
              <w:rPr>
                <w:rFonts w:eastAsia="Times New Roman" w:cs="Times New Roman"/>
                <w:sz w:val="24"/>
                <w:szCs w:val="24"/>
                <w:lang w:eastAsia="en-GB"/>
              </w:rPr>
              <w:t>hy the support wire is fitted.</w:t>
            </w:r>
          </w:p>
        </w:tc>
      </w:tr>
      <w:tr w:rsidR="00CF4454" w:rsidRPr="001F1787" w:rsidTr="00254E3A">
        <w:trPr>
          <w:trHeight w:val="660"/>
        </w:trPr>
        <w:tc>
          <w:tcPr>
            <w:tcW w:w="959" w:type="dxa"/>
            <w:shd w:val="clear" w:color="auto" w:fill="auto"/>
          </w:tcPr>
          <w:p w:rsidR="00CF4454" w:rsidRPr="001F1787" w:rsidRDefault="00666DE7"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4.3</w:t>
            </w:r>
            <w:r w:rsidR="00CF4454">
              <w:rPr>
                <w:rFonts w:eastAsia="Times New Roman" w:cs="Times New Roman"/>
                <w:sz w:val="24"/>
                <w:szCs w:val="24"/>
                <w:lang w:eastAsia="en-GB"/>
              </w:rPr>
              <w:t>.4</w:t>
            </w:r>
          </w:p>
        </w:tc>
        <w:tc>
          <w:tcPr>
            <w:tcW w:w="9214" w:type="dxa"/>
            <w:gridSpan w:val="2"/>
            <w:shd w:val="clear" w:color="auto" w:fill="auto"/>
          </w:tcPr>
          <w:p w:rsidR="00CF4454" w:rsidRDefault="00CF4454" w:rsidP="007508D8">
            <w:pPr>
              <w:spacing w:before="120" w:after="120"/>
              <w:jc w:val="left"/>
              <w:rPr>
                <w:rFonts w:eastAsia="Times New Roman" w:cs="Times New Roman"/>
                <w:sz w:val="24"/>
                <w:szCs w:val="24"/>
                <w:lang w:eastAsia="en-GB"/>
              </w:rPr>
            </w:pPr>
            <w:r>
              <w:rPr>
                <w:rFonts w:eastAsia="Times New Roman" w:cs="Times New Roman"/>
                <w:sz w:val="24"/>
                <w:szCs w:val="24"/>
                <w:lang w:eastAsia="en-GB"/>
              </w:rPr>
              <w:t>Exam Question</w:t>
            </w:r>
          </w:p>
          <w:p w:rsidR="00CF4454" w:rsidRDefault="00CF4454" w:rsidP="007508D8">
            <w:pPr>
              <w:spacing w:before="120" w:after="120"/>
              <w:jc w:val="left"/>
              <w:rPr>
                <w:rFonts w:eastAsia="Times New Roman" w:cs="Times New Roman"/>
                <w:sz w:val="24"/>
                <w:szCs w:val="24"/>
                <w:lang w:eastAsia="en-GB"/>
              </w:rPr>
            </w:pPr>
            <w:r w:rsidRPr="007508D8">
              <w:rPr>
                <w:rFonts w:eastAsia="Times New Roman" w:cs="Times New Roman"/>
                <w:sz w:val="24"/>
                <w:szCs w:val="24"/>
                <w:lang w:eastAsia="en-GB"/>
              </w:rPr>
              <w:t>A ship of mass 5·0 × 10</w:t>
            </w:r>
            <w:r w:rsidRPr="007508D8">
              <w:rPr>
                <w:rFonts w:eastAsia="Times New Roman" w:cs="Times New Roman"/>
                <w:sz w:val="24"/>
                <w:szCs w:val="24"/>
                <w:vertAlign w:val="superscript"/>
                <w:lang w:eastAsia="en-GB"/>
              </w:rPr>
              <w:t>6</w:t>
            </w:r>
            <w:r w:rsidRPr="007508D8">
              <w:rPr>
                <w:rFonts w:eastAsia="Times New Roman" w:cs="Times New Roman"/>
                <w:sz w:val="24"/>
                <w:szCs w:val="24"/>
                <w:lang w:eastAsia="en-GB"/>
              </w:rPr>
              <w:t xml:space="preserve"> kg leaves a port. Its </w:t>
            </w:r>
            <w:r>
              <w:rPr>
                <w:rFonts w:eastAsia="Times New Roman" w:cs="Times New Roman"/>
                <w:sz w:val="24"/>
                <w:szCs w:val="24"/>
                <w:lang w:eastAsia="en-GB"/>
              </w:rPr>
              <w:t xml:space="preserve">engine produces a forward force </w:t>
            </w:r>
            <w:r w:rsidRPr="007508D8">
              <w:rPr>
                <w:rFonts w:eastAsia="Times New Roman" w:cs="Times New Roman"/>
                <w:sz w:val="24"/>
                <w:szCs w:val="24"/>
                <w:lang w:eastAsia="en-GB"/>
              </w:rPr>
              <w:t>of 8·0 × 10</w:t>
            </w:r>
            <w:r w:rsidRPr="007508D8">
              <w:rPr>
                <w:rFonts w:eastAsia="Times New Roman" w:cs="Times New Roman"/>
                <w:sz w:val="24"/>
                <w:szCs w:val="24"/>
                <w:vertAlign w:val="superscript"/>
                <w:lang w:eastAsia="en-GB"/>
              </w:rPr>
              <w:t>3</w:t>
            </w:r>
            <w:r w:rsidRPr="007508D8">
              <w:rPr>
                <w:rFonts w:eastAsia="Times New Roman" w:cs="Times New Roman"/>
                <w:sz w:val="24"/>
                <w:szCs w:val="24"/>
                <w:lang w:eastAsia="en-GB"/>
              </w:rPr>
              <w:t xml:space="preserve"> N. A tugboat pushes against one</w:t>
            </w:r>
            <w:r>
              <w:rPr>
                <w:rFonts w:eastAsia="Times New Roman" w:cs="Times New Roman"/>
                <w:sz w:val="24"/>
                <w:szCs w:val="24"/>
                <w:lang w:eastAsia="en-GB"/>
              </w:rPr>
              <w:t xml:space="preserve"> side of the ship as shown. The </w:t>
            </w:r>
            <w:r w:rsidRPr="007508D8">
              <w:rPr>
                <w:rFonts w:eastAsia="Times New Roman" w:cs="Times New Roman"/>
                <w:sz w:val="24"/>
                <w:szCs w:val="24"/>
                <w:lang w:eastAsia="en-GB"/>
              </w:rPr>
              <w:t>tugboat applies a pushing force of 6·0 × 10</w:t>
            </w:r>
            <w:r w:rsidRPr="007508D8">
              <w:rPr>
                <w:rFonts w:eastAsia="Times New Roman" w:cs="Times New Roman"/>
                <w:sz w:val="24"/>
                <w:szCs w:val="24"/>
                <w:vertAlign w:val="superscript"/>
                <w:lang w:eastAsia="en-GB"/>
              </w:rPr>
              <w:t>3</w:t>
            </w:r>
            <w:r w:rsidRPr="007508D8">
              <w:rPr>
                <w:rFonts w:eastAsia="Times New Roman" w:cs="Times New Roman"/>
                <w:sz w:val="24"/>
                <w:szCs w:val="24"/>
                <w:lang w:eastAsia="en-GB"/>
              </w:rPr>
              <w:t xml:space="preserve"> N.</w:t>
            </w:r>
          </w:p>
          <w:p w:rsidR="00CF4454" w:rsidRDefault="00CF4454" w:rsidP="00022A49">
            <w:pPr>
              <w:spacing w:before="120" w:after="120"/>
              <w:jc w:val="center"/>
              <w:rPr>
                <w:rFonts w:eastAsia="Times New Roman" w:cs="Times New Roman"/>
                <w:sz w:val="24"/>
                <w:szCs w:val="24"/>
                <w:lang w:eastAsia="en-GB"/>
              </w:rPr>
            </w:pPr>
            <w:r>
              <w:rPr>
                <w:rFonts w:eastAsia="Times New Roman" w:cs="Times New Roman"/>
                <w:noProof/>
                <w:sz w:val="24"/>
                <w:szCs w:val="24"/>
                <w:lang w:eastAsia="en-GB"/>
              </w:rPr>
              <w:drawing>
                <wp:inline distT="0" distB="0" distL="0" distR="0" wp14:anchorId="24628904" wp14:editId="78486A91">
                  <wp:extent cx="3543300" cy="2196846"/>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543300" cy="2196846"/>
                          </a:xfrm>
                          <a:prstGeom prst="rect">
                            <a:avLst/>
                          </a:prstGeom>
                          <a:noFill/>
                          <a:ln>
                            <a:noFill/>
                          </a:ln>
                        </pic:spPr>
                      </pic:pic>
                    </a:graphicData>
                  </a:graphic>
                </wp:inline>
              </w:drawing>
            </w:r>
          </w:p>
          <w:p w:rsidR="00CF4454" w:rsidRPr="007508D8" w:rsidRDefault="00CF4454" w:rsidP="007508D8">
            <w:pPr>
              <w:spacing w:before="120" w:after="120"/>
              <w:jc w:val="left"/>
              <w:rPr>
                <w:rFonts w:eastAsia="Times New Roman" w:cs="Times New Roman"/>
                <w:sz w:val="24"/>
                <w:szCs w:val="24"/>
                <w:lang w:eastAsia="en-GB"/>
              </w:rPr>
            </w:pPr>
            <w:r w:rsidRPr="007508D8">
              <w:rPr>
                <w:rFonts w:eastAsia="Times New Roman" w:cs="Times New Roman"/>
                <w:sz w:val="24"/>
                <w:szCs w:val="24"/>
                <w:lang w:eastAsia="en-GB"/>
              </w:rPr>
              <w:t xml:space="preserve"> (a) (i) By scale drawing, or other</w:t>
            </w:r>
            <w:r>
              <w:rPr>
                <w:rFonts w:eastAsia="Times New Roman" w:cs="Times New Roman"/>
                <w:sz w:val="24"/>
                <w:szCs w:val="24"/>
                <w:lang w:eastAsia="en-GB"/>
              </w:rPr>
              <w:t xml:space="preserve">wise, determine the size of the </w:t>
            </w:r>
            <w:r w:rsidRPr="007508D8">
              <w:rPr>
                <w:rFonts w:eastAsia="Times New Roman" w:cs="Times New Roman"/>
                <w:sz w:val="24"/>
                <w:szCs w:val="24"/>
                <w:lang w:eastAsia="en-GB"/>
              </w:rPr>
              <w:t>resultant force acting on the ship.</w:t>
            </w:r>
          </w:p>
          <w:p w:rsidR="00CF4454" w:rsidRPr="00B154A4" w:rsidRDefault="00CF4454" w:rsidP="007508D8">
            <w:pPr>
              <w:autoSpaceDE w:val="0"/>
              <w:autoSpaceDN w:val="0"/>
              <w:adjustRightInd w:val="0"/>
              <w:jc w:val="left"/>
              <w:rPr>
                <w:rFonts w:ascii="TrebuchetMS" w:hAnsi="TrebuchetMS" w:cs="TrebuchetMS"/>
                <w:sz w:val="24"/>
                <w:szCs w:val="24"/>
              </w:rPr>
            </w:pPr>
            <w:r>
              <w:rPr>
                <w:rFonts w:ascii="TrebuchetMS" w:hAnsi="TrebuchetMS" w:cs="TrebuchetMS"/>
                <w:sz w:val="24"/>
                <w:szCs w:val="24"/>
              </w:rPr>
              <w:t xml:space="preserve">(ii) </w:t>
            </w:r>
            <w:r w:rsidRPr="00B154A4">
              <w:rPr>
                <w:rFonts w:ascii="TrebuchetMS" w:hAnsi="TrebuchetMS" w:cs="TrebuchetMS"/>
                <w:sz w:val="24"/>
                <w:szCs w:val="24"/>
              </w:rPr>
              <w:t>Determine the direction of the resultant force relative to the 8·0 × 10</w:t>
            </w:r>
            <w:r w:rsidRPr="00B154A4">
              <w:rPr>
                <w:rFonts w:ascii="TrebuchetMS" w:hAnsi="TrebuchetMS" w:cs="TrebuchetMS"/>
                <w:sz w:val="24"/>
                <w:szCs w:val="24"/>
                <w:vertAlign w:val="superscript"/>
              </w:rPr>
              <w:t>3</w:t>
            </w:r>
            <w:r w:rsidRPr="00B154A4">
              <w:rPr>
                <w:rFonts w:ascii="TrebuchetMS" w:hAnsi="TrebuchetMS" w:cs="TrebuchetMS"/>
                <w:sz w:val="24"/>
                <w:szCs w:val="24"/>
              </w:rPr>
              <w:t xml:space="preserve"> N force.</w:t>
            </w:r>
          </w:p>
          <w:p w:rsidR="00CF4454" w:rsidRPr="007508D8" w:rsidRDefault="00CF4454" w:rsidP="007508D8">
            <w:pPr>
              <w:autoSpaceDE w:val="0"/>
              <w:autoSpaceDN w:val="0"/>
              <w:adjustRightInd w:val="0"/>
              <w:jc w:val="left"/>
              <w:rPr>
                <w:rFonts w:ascii="TrebuchetMS" w:hAnsi="TrebuchetMS" w:cs="TrebuchetMS"/>
                <w:sz w:val="24"/>
                <w:szCs w:val="24"/>
              </w:rPr>
            </w:pPr>
            <w:r w:rsidRPr="00B154A4">
              <w:rPr>
                <w:rFonts w:ascii="TrebuchetMS" w:hAnsi="TrebuchetMS" w:cs="TrebuchetMS"/>
                <w:sz w:val="24"/>
                <w:szCs w:val="24"/>
              </w:rPr>
              <w:t>(iii) Calculate the size of the acceleration of the ship.</w:t>
            </w:r>
            <w:r w:rsidRPr="00B154A4">
              <w:rPr>
                <w:sz w:val="24"/>
                <w:szCs w:val="24"/>
              </w:rPr>
              <w:t xml:space="preserve"> </w:t>
            </w:r>
            <w:r w:rsidRPr="00B154A4">
              <w:rPr>
                <w:rFonts w:ascii="TrebuchetMS" w:hAnsi="TrebuchetMS" w:cs="TrebuchetMS"/>
                <w:sz w:val="24"/>
                <w:szCs w:val="24"/>
              </w:rPr>
              <w:t>(iii) Calculate the size of the acceleration of the ship.</w:t>
            </w:r>
          </w:p>
        </w:tc>
      </w:tr>
      <w:tr w:rsidR="00CF4454" w:rsidRPr="001F1787" w:rsidTr="002F35F6">
        <w:trPr>
          <w:cantSplit/>
          <w:trHeight w:val="660"/>
        </w:trPr>
        <w:tc>
          <w:tcPr>
            <w:tcW w:w="959" w:type="dxa"/>
            <w:shd w:val="clear" w:color="auto" w:fill="auto"/>
          </w:tcPr>
          <w:p w:rsidR="00CF4454" w:rsidRPr="001F1787" w:rsidRDefault="00666DE7"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3</w:t>
            </w:r>
            <w:r w:rsidR="00CF4454">
              <w:rPr>
                <w:rFonts w:eastAsia="Times New Roman" w:cs="Times New Roman"/>
                <w:sz w:val="24"/>
                <w:szCs w:val="24"/>
                <w:lang w:eastAsia="en-GB"/>
              </w:rPr>
              <w:t>.5</w:t>
            </w:r>
          </w:p>
        </w:tc>
        <w:tc>
          <w:tcPr>
            <w:tcW w:w="9214" w:type="dxa"/>
            <w:gridSpan w:val="2"/>
            <w:shd w:val="clear" w:color="auto" w:fill="auto"/>
          </w:tcPr>
          <w:p w:rsidR="00CF4454" w:rsidRDefault="00CF4454" w:rsidP="00B154A4">
            <w:pPr>
              <w:spacing w:before="120" w:after="120"/>
              <w:jc w:val="left"/>
              <w:rPr>
                <w:rFonts w:eastAsia="Times New Roman" w:cs="Times New Roman"/>
                <w:sz w:val="24"/>
                <w:szCs w:val="24"/>
                <w:lang w:eastAsia="en-GB"/>
              </w:rPr>
            </w:pPr>
            <w:r>
              <w:rPr>
                <w:rFonts w:eastAsia="Times New Roman" w:cs="Times New Roman"/>
                <w:sz w:val="24"/>
                <w:szCs w:val="24"/>
                <w:lang w:eastAsia="en-GB"/>
              </w:rPr>
              <w:t>Exam Question</w:t>
            </w:r>
          </w:p>
          <w:p w:rsidR="00CF4454" w:rsidRDefault="00CF4454" w:rsidP="00B154A4">
            <w:pPr>
              <w:spacing w:before="120" w:after="120"/>
              <w:jc w:val="left"/>
              <w:rPr>
                <w:rFonts w:eastAsia="Times New Roman" w:cs="Times New Roman"/>
                <w:sz w:val="24"/>
                <w:szCs w:val="24"/>
                <w:lang w:eastAsia="en-GB"/>
              </w:rPr>
            </w:pPr>
            <w:r w:rsidRPr="00B154A4">
              <w:rPr>
                <w:rFonts w:eastAsia="Times New Roman" w:cs="Times New Roman"/>
                <w:sz w:val="24"/>
                <w:szCs w:val="24"/>
                <w:lang w:eastAsia="en-GB"/>
              </w:rPr>
              <w:t>A weightlifter applies an upwards force of 1176 N to a bar</w:t>
            </w:r>
            <w:r>
              <w:rPr>
                <w:rFonts w:eastAsia="Times New Roman" w:cs="Times New Roman"/>
                <w:sz w:val="24"/>
                <w:szCs w:val="24"/>
                <w:lang w:eastAsia="en-GB"/>
              </w:rPr>
              <w:t xml:space="preserve">bell to hold it in a </w:t>
            </w:r>
            <w:r w:rsidRPr="00B154A4">
              <w:rPr>
                <w:rFonts w:eastAsia="Times New Roman" w:cs="Times New Roman"/>
                <w:sz w:val="24"/>
                <w:szCs w:val="24"/>
                <w:lang w:eastAsia="en-GB"/>
              </w:rPr>
              <w:t>stationary position as shown.</w:t>
            </w:r>
          </w:p>
          <w:p w:rsidR="00CF4454" w:rsidRPr="00022A49" w:rsidRDefault="00230F82" w:rsidP="00022A49">
            <w:pPr>
              <w:spacing w:before="120" w:after="120"/>
              <w:jc w:val="left"/>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3071360" behindDoc="0" locked="0" layoutInCell="1" allowOverlap="1" wp14:anchorId="62E05EA9" wp14:editId="549C6212">
                  <wp:simplePos x="0" y="0"/>
                  <wp:positionH relativeFrom="column">
                    <wp:posOffset>2322830</wp:posOffset>
                  </wp:positionH>
                  <wp:positionV relativeFrom="paragraph">
                    <wp:posOffset>-473710</wp:posOffset>
                  </wp:positionV>
                  <wp:extent cx="3333750" cy="1749425"/>
                  <wp:effectExtent l="0" t="0" r="0" b="3175"/>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333750" cy="1749425"/>
                          </a:xfrm>
                          <a:prstGeom prst="rect">
                            <a:avLst/>
                          </a:prstGeom>
                          <a:noFill/>
                          <a:ln>
                            <a:noFill/>
                          </a:ln>
                        </pic:spPr>
                      </pic:pic>
                    </a:graphicData>
                  </a:graphic>
                  <wp14:sizeRelH relativeFrom="page">
                    <wp14:pctWidth>0</wp14:pctWidth>
                  </wp14:sizeRelH>
                  <wp14:sizeRelV relativeFrom="page">
                    <wp14:pctHeight>0</wp14:pctHeight>
                  </wp14:sizeRelV>
                </wp:anchor>
              </w:drawing>
            </w:r>
            <w:r w:rsidR="00CF4454" w:rsidRPr="00022A49">
              <w:rPr>
                <w:rFonts w:eastAsia="Times New Roman" w:cs="Times New Roman"/>
                <w:sz w:val="24"/>
                <w:szCs w:val="24"/>
                <w:lang w:eastAsia="en-GB"/>
              </w:rPr>
              <w:t xml:space="preserve">(a) Describe how the upward force exerted by </w:t>
            </w:r>
            <w:r w:rsidR="00CF4454">
              <w:rPr>
                <w:rFonts w:eastAsia="Times New Roman" w:cs="Times New Roman"/>
                <w:sz w:val="24"/>
                <w:szCs w:val="24"/>
                <w:lang w:eastAsia="en-GB"/>
              </w:rPr>
              <w:t xml:space="preserve">the weightlifter on the barbell </w:t>
            </w:r>
            <w:r w:rsidR="00CF4454" w:rsidRPr="00022A49">
              <w:rPr>
                <w:rFonts w:eastAsia="Times New Roman" w:cs="Times New Roman"/>
                <w:sz w:val="24"/>
                <w:szCs w:val="24"/>
                <w:lang w:eastAsia="en-GB"/>
              </w:rPr>
              <w:t>compares to the weight of the barbell.</w:t>
            </w:r>
            <w:r w:rsidR="00CF4454">
              <w:rPr>
                <w:rFonts w:eastAsia="Times New Roman" w:cs="Times New Roman"/>
                <w:sz w:val="24"/>
                <w:szCs w:val="24"/>
                <w:lang w:eastAsia="en-GB"/>
              </w:rPr>
              <w:t xml:space="preserve"> (see 4.1.14)</w:t>
            </w:r>
          </w:p>
          <w:p w:rsidR="00CF4454" w:rsidRPr="00022A49" w:rsidRDefault="00CF4454" w:rsidP="00022A49">
            <w:pPr>
              <w:spacing w:before="120" w:after="120"/>
              <w:jc w:val="left"/>
              <w:rPr>
                <w:rFonts w:eastAsia="Times New Roman" w:cs="Times New Roman"/>
                <w:sz w:val="24"/>
                <w:szCs w:val="24"/>
                <w:lang w:eastAsia="en-GB"/>
              </w:rPr>
            </w:pPr>
            <w:r w:rsidRPr="00022A49">
              <w:rPr>
                <w:rFonts w:eastAsia="Times New Roman" w:cs="Times New Roman"/>
                <w:sz w:val="24"/>
                <w:szCs w:val="24"/>
                <w:lang w:eastAsia="en-GB"/>
              </w:rPr>
              <w:t>(b) Calculate the mass of the barbell.</w:t>
            </w:r>
          </w:p>
          <w:p w:rsidR="00CF4454" w:rsidRPr="00022A49" w:rsidRDefault="00CF4454" w:rsidP="00022A49">
            <w:pPr>
              <w:spacing w:before="120" w:after="120"/>
              <w:jc w:val="left"/>
              <w:rPr>
                <w:rFonts w:eastAsia="Times New Roman" w:cs="Times New Roman"/>
                <w:sz w:val="24"/>
                <w:szCs w:val="24"/>
                <w:lang w:eastAsia="en-GB"/>
              </w:rPr>
            </w:pPr>
            <w:r w:rsidRPr="00022A49">
              <w:rPr>
                <w:rFonts w:eastAsia="Times New Roman" w:cs="Times New Roman"/>
                <w:sz w:val="24"/>
                <w:szCs w:val="24"/>
                <w:lang w:eastAsia="en-GB"/>
              </w:rPr>
              <w:t>(c) The weightlifter increases the upward fo</w:t>
            </w:r>
            <w:r>
              <w:rPr>
                <w:rFonts w:eastAsia="Times New Roman" w:cs="Times New Roman"/>
                <w:sz w:val="24"/>
                <w:szCs w:val="24"/>
                <w:lang w:eastAsia="en-GB"/>
              </w:rPr>
              <w:t xml:space="preserve">rce on the barbell to 1344 N in </w:t>
            </w:r>
            <w:r w:rsidRPr="00022A49">
              <w:rPr>
                <w:rFonts w:eastAsia="Times New Roman" w:cs="Times New Roman"/>
                <w:sz w:val="24"/>
                <w:szCs w:val="24"/>
                <w:lang w:eastAsia="en-GB"/>
              </w:rPr>
              <w:t>order to lift the barbell above their head.</w:t>
            </w:r>
          </w:p>
          <w:p w:rsidR="00CF4454" w:rsidRPr="001F1787" w:rsidRDefault="00CF4454" w:rsidP="00022A49">
            <w:pPr>
              <w:spacing w:before="120" w:after="120"/>
              <w:jc w:val="left"/>
              <w:rPr>
                <w:rFonts w:eastAsia="Times New Roman" w:cs="Times New Roman"/>
                <w:sz w:val="24"/>
                <w:szCs w:val="24"/>
                <w:lang w:eastAsia="en-GB"/>
              </w:rPr>
            </w:pPr>
            <w:r w:rsidRPr="00022A49">
              <w:rPr>
                <w:rFonts w:eastAsia="Times New Roman" w:cs="Times New Roman"/>
                <w:sz w:val="24"/>
                <w:szCs w:val="24"/>
                <w:lang w:eastAsia="en-GB"/>
              </w:rPr>
              <w:t>Calculate the initial acceleration of the barbell.</w:t>
            </w:r>
          </w:p>
        </w:tc>
      </w:tr>
      <w:tr w:rsidR="00672177" w:rsidRPr="001F1787" w:rsidTr="00672177">
        <w:trPr>
          <w:trHeight w:val="660"/>
        </w:trPr>
        <w:tc>
          <w:tcPr>
            <w:tcW w:w="959" w:type="dxa"/>
            <w:shd w:val="clear" w:color="auto" w:fill="auto"/>
          </w:tcPr>
          <w:p w:rsidR="00672177" w:rsidRDefault="00672177"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3.6</w:t>
            </w:r>
          </w:p>
        </w:tc>
        <w:tc>
          <w:tcPr>
            <w:tcW w:w="9214" w:type="dxa"/>
            <w:gridSpan w:val="2"/>
            <w:shd w:val="clear" w:color="auto" w:fill="auto"/>
          </w:tcPr>
          <w:p w:rsidR="00672177" w:rsidRPr="00D151AB" w:rsidRDefault="00672177" w:rsidP="00E7137A">
            <w:pPr>
              <w:spacing w:before="120" w:after="120"/>
              <w:rPr>
                <w:sz w:val="24"/>
                <w:szCs w:val="24"/>
              </w:rPr>
            </w:pPr>
            <w:r w:rsidRPr="00D151AB">
              <w:rPr>
                <w:sz w:val="24"/>
                <w:szCs w:val="24"/>
              </w:rPr>
              <w:t>A passenger aircraft is flying horizontally.</w:t>
            </w:r>
          </w:p>
          <w:p w:rsidR="00672177" w:rsidRPr="00D151AB" w:rsidRDefault="00672177" w:rsidP="00E7137A">
            <w:pPr>
              <w:spacing w:before="120" w:after="120"/>
              <w:rPr>
                <w:sz w:val="24"/>
                <w:szCs w:val="24"/>
              </w:rPr>
            </w:pPr>
            <w:r w:rsidRPr="00D151AB">
              <w:rPr>
                <w:sz w:val="24"/>
                <w:szCs w:val="24"/>
              </w:rPr>
              <w:t>At one point during the flight the aircraft engines produce an unbalanced force of 184 kN due south (180).</w:t>
            </w:r>
          </w:p>
          <w:p w:rsidR="00672177" w:rsidRPr="00D151AB" w:rsidRDefault="00672177" w:rsidP="00F6549B">
            <w:pPr>
              <w:pStyle w:val="ListParagraph"/>
              <w:spacing w:before="120" w:after="120"/>
              <w:ind w:left="735"/>
              <w:jc w:val="left"/>
              <w:rPr>
                <w:sz w:val="24"/>
                <w:szCs w:val="24"/>
              </w:rPr>
            </w:pPr>
          </w:p>
          <w:p w:rsidR="00672177" w:rsidRPr="00D151AB" w:rsidRDefault="00672177" w:rsidP="00E7137A">
            <w:pPr>
              <w:spacing w:before="120" w:after="120"/>
              <w:rPr>
                <w:sz w:val="24"/>
                <w:szCs w:val="24"/>
              </w:rPr>
            </w:pPr>
            <w:r w:rsidRPr="00D151AB">
              <w:rPr>
                <w:sz w:val="24"/>
                <w:szCs w:val="24"/>
              </w:rPr>
              <w:t>At this point the aircraft also experiences a crosswind. The force of the crosswind on the aircraft is 138 kN due east (090).</w:t>
            </w:r>
          </w:p>
          <w:p w:rsidR="00672177" w:rsidRPr="00D151AB" w:rsidRDefault="00672177" w:rsidP="00E7137A">
            <w:pPr>
              <w:spacing w:before="120" w:after="120"/>
              <w:rPr>
                <w:sz w:val="24"/>
                <w:szCs w:val="24"/>
              </w:rPr>
            </w:pPr>
            <w:r w:rsidRPr="00D151AB">
              <w:rPr>
                <w:sz w:val="24"/>
                <w:szCs w:val="24"/>
              </w:rPr>
              <w:t xml:space="preserve"> (i) By scale diagram, or otherwise, determine:</w:t>
            </w:r>
          </w:p>
          <w:p w:rsidR="00672177" w:rsidRPr="00D151AB" w:rsidRDefault="00672177" w:rsidP="00F6549B">
            <w:pPr>
              <w:tabs>
                <w:tab w:val="left" w:pos="5206"/>
              </w:tabs>
              <w:spacing w:before="120" w:after="120"/>
              <w:ind w:firstLine="34"/>
              <w:rPr>
                <w:sz w:val="24"/>
                <w:szCs w:val="24"/>
              </w:rPr>
            </w:pPr>
            <w:r w:rsidRPr="00D151AB">
              <w:rPr>
                <w:sz w:val="24"/>
                <w:szCs w:val="24"/>
              </w:rPr>
              <w:t>(A) the magnitude of the resultant force acting on the aircraft;</w:t>
            </w:r>
          </w:p>
          <w:p w:rsidR="00672177" w:rsidRPr="00D151AB" w:rsidRDefault="00672177" w:rsidP="00F6549B">
            <w:pPr>
              <w:tabs>
                <w:tab w:val="left" w:pos="5206"/>
              </w:tabs>
              <w:spacing w:before="120" w:after="120"/>
              <w:ind w:firstLine="34"/>
              <w:rPr>
                <w:sz w:val="24"/>
                <w:szCs w:val="24"/>
              </w:rPr>
            </w:pPr>
            <w:r w:rsidRPr="00D151AB">
              <w:rPr>
                <w:sz w:val="24"/>
                <w:szCs w:val="24"/>
              </w:rPr>
              <w:t xml:space="preserve"> (B) the direction of the resultant force acting on the aircraft.</w:t>
            </w:r>
          </w:p>
          <w:p w:rsidR="00F6549B" w:rsidRDefault="00672177" w:rsidP="00F6549B">
            <w:pPr>
              <w:tabs>
                <w:tab w:val="left" w:pos="5206"/>
              </w:tabs>
              <w:spacing w:before="120" w:after="120"/>
              <w:ind w:firstLine="34"/>
              <w:rPr>
                <w:sz w:val="24"/>
                <w:szCs w:val="24"/>
              </w:rPr>
            </w:pPr>
            <w:r w:rsidRPr="00D151AB">
              <w:rPr>
                <w:sz w:val="24"/>
                <w:szCs w:val="24"/>
              </w:rPr>
              <w:t xml:space="preserve">(ii) The mass of the aircraft is </w:t>
            </w:r>
          </w:p>
          <w:p w:rsidR="00672177" w:rsidRDefault="00672177" w:rsidP="00F6549B">
            <w:pPr>
              <w:tabs>
                <w:tab w:val="left" w:pos="5206"/>
              </w:tabs>
              <w:spacing w:before="120" w:after="120"/>
              <w:ind w:firstLine="34"/>
              <w:rPr>
                <w:rFonts w:eastAsia="Times New Roman" w:cs="Times New Roman"/>
                <w:sz w:val="24"/>
                <w:szCs w:val="24"/>
                <w:lang w:eastAsia="en-GB"/>
              </w:rPr>
            </w:pPr>
            <w:r w:rsidRPr="00D151AB">
              <w:rPr>
                <w:sz w:val="24"/>
                <w:szCs w:val="24"/>
              </w:rPr>
              <w:t>6·8 × 10</w:t>
            </w:r>
            <w:r w:rsidR="00F6549B">
              <w:rPr>
                <w:sz w:val="24"/>
                <w:szCs w:val="24"/>
                <w:vertAlign w:val="superscript"/>
              </w:rPr>
              <w:t>4</w:t>
            </w:r>
            <w:r w:rsidR="00F6549B">
              <w:rPr>
                <w:rFonts w:ascii="Arial" w:hAnsi="Arial" w:cs="Arial"/>
                <w:sz w:val="24"/>
                <w:szCs w:val="24"/>
                <w:vertAlign w:val="superscript"/>
              </w:rPr>
              <w:t> </w:t>
            </w:r>
            <w:r w:rsidRPr="00D151AB">
              <w:rPr>
                <w:sz w:val="24"/>
                <w:szCs w:val="24"/>
              </w:rPr>
              <w:t>kg.</w:t>
            </w:r>
            <w:r w:rsidR="00F6549B">
              <w:rPr>
                <w:sz w:val="24"/>
                <w:szCs w:val="24"/>
              </w:rPr>
              <w:t xml:space="preserve"> </w:t>
            </w:r>
            <w:r w:rsidR="00F6549B" w:rsidRPr="00D151AB">
              <w:rPr>
                <w:noProof/>
                <w:sz w:val="24"/>
                <w:szCs w:val="24"/>
                <w:lang w:eastAsia="en-GB"/>
              </w:rPr>
              <w:drawing>
                <wp:anchor distT="0" distB="0" distL="114300" distR="114300" simplePos="0" relativeHeight="253027328" behindDoc="0" locked="0" layoutInCell="1" allowOverlap="1" wp14:anchorId="64D917B8" wp14:editId="015F3169">
                  <wp:simplePos x="0" y="0"/>
                  <wp:positionH relativeFrom="column">
                    <wp:posOffset>17780</wp:posOffset>
                  </wp:positionH>
                  <wp:positionV relativeFrom="paragraph">
                    <wp:posOffset>-1565275</wp:posOffset>
                  </wp:positionV>
                  <wp:extent cx="2929255" cy="2879090"/>
                  <wp:effectExtent l="0" t="0" r="4445" b="0"/>
                  <wp:wrapSquare wrapText="bothSides"/>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929255" cy="28790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151AB">
              <w:rPr>
                <w:sz w:val="24"/>
                <w:szCs w:val="24"/>
              </w:rPr>
              <w:t>Calculate the magnitude of the acceleration of the aircraft at this point.</w:t>
            </w:r>
          </w:p>
        </w:tc>
      </w:tr>
      <w:tr w:rsidR="00672177" w:rsidRPr="001F1787" w:rsidTr="002F35F6">
        <w:trPr>
          <w:cantSplit/>
          <w:trHeight w:val="660"/>
        </w:trPr>
        <w:tc>
          <w:tcPr>
            <w:tcW w:w="959" w:type="dxa"/>
            <w:shd w:val="clear" w:color="auto" w:fill="D9D9D9" w:themeFill="background1" w:themeFillShade="D9"/>
          </w:tcPr>
          <w:p w:rsidR="00672177" w:rsidRPr="00672177" w:rsidRDefault="00672177" w:rsidP="00DC26F3">
            <w:pPr>
              <w:spacing w:before="120" w:after="120"/>
              <w:jc w:val="left"/>
              <w:rPr>
                <w:rFonts w:eastAsia="Times New Roman" w:cs="Times New Roman"/>
                <w:b/>
                <w:sz w:val="24"/>
                <w:szCs w:val="24"/>
                <w:lang w:eastAsia="en-GB"/>
              </w:rPr>
            </w:pPr>
            <w:r>
              <w:rPr>
                <w:rFonts w:eastAsia="Times New Roman" w:cs="Times New Roman"/>
                <w:b/>
                <w:sz w:val="24"/>
                <w:szCs w:val="24"/>
                <w:lang w:eastAsia="en-GB"/>
              </w:rPr>
              <w:lastRenderedPageBreak/>
              <w:t>4.4</w:t>
            </w:r>
          </w:p>
        </w:tc>
        <w:tc>
          <w:tcPr>
            <w:tcW w:w="9214" w:type="dxa"/>
            <w:gridSpan w:val="2"/>
            <w:shd w:val="clear" w:color="auto" w:fill="D9D9D9" w:themeFill="background1" w:themeFillShade="D9"/>
          </w:tcPr>
          <w:p w:rsidR="00672177" w:rsidRPr="00672177" w:rsidRDefault="00672177" w:rsidP="00DC26F3">
            <w:pPr>
              <w:spacing w:before="120" w:after="120"/>
              <w:jc w:val="left"/>
              <w:rPr>
                <w:rFonts w:eastAsia="Times New Roman" w:cs="Times New Roman"/>
                <w:b/>
                <w:sz w:val="24"/>
                <w:szCs w:val="24"/>
                <w:lang w:eastAsia="en-GB"/>
              </w:rPr>
            </w:pPr>
            <w:r w:rsidRPr="00672177">
              <w:rPr>
                <w:rFonts w:eastAsia="Times New Roman" w:cs="Times New Roman"/>
                <w:b/>
                <w:lang w:eastAsia="en-GB"/>
              </w:rPr>
              <w:t xml:space="preserve">I can use </w:t>
            </w:r>
            <w:r w:rsidRPr="00672177">
              <w:rPr>
                <w:rFonts w:eastAsia="Times New Roman" w:cs="Times New Roman"/>
                <w:b/>
                <w:i/>
                <w:lang w:eastAsia="en-GB"/>
              </w:rPr>
              <w:t>W=mg</w:t>
            </w:r>
            <w:r w:rsidRPr="00672177">
              <w:rPr>
                <w:rFonts w:eastAsia="Times New Roman" w:cs="Times New Roman"/>
                <w:b/>
                <w:lang w:eastAsia="en-GB"/>
              </w:rPr>
              <w:t xml:space="preserve"> to solve problems involving weight mass and gravitational field strength, including on different planets (where g is given on page 2 of section1 of the exam and in your compendium)</w:t>
            </w:r>
          </w:p>
        </w:tc>
      </w:tr>
      <w:tr w:rsidR="00672177" w:rsidRPr="001F1787" w:rsidTr="001F2EAC">
        <w:trPr>
          <w:cantSplit/>
          <w:trHeight w:val="660"/>
        </w:trPr>
        <w:tc>
          <w:tcPr>
            <w:tcW w:w="959" w:type="dxa"/>
            <w:shd w:val="clear" w:color="auto" w:fill="auto"/>
          </w:tcPr>
          <w:p w:rsidR="00672177" w:rsidRPr="001F1787" w:rsidRDefault="00672177"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4.1</w:t>
            </w:r>
          </w:p>
        </w:tc>
        <w:tc>
          <w:tcPr>
            <w:tcW w:w="9214" w:type="dxa"/>
            <w:gridSpan w:val="2"/>
            <w:shd w:val="clear" w:color="auto" w:fill="auto"/>
          </w:tcPr>
          <w:p w:rsidR="00672177" w:rsidRPr="001F1787" w:rsidRDefault="00672177"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Explain the difference between mass a</w:t>
            </w:r>
            <w:r>
              <w:rPr>
                <w:rFonts w:eastAsia="Times New Roman" w:cs="Times New Roman"/>
                <w:sz w:val="24"/>
                <w:szCs w:val="24"/>
                <w:lang w:eastAsia="en-GB"/>
              </w:rPr>
              <w:t>nd weight.</w:t>
            </w:r>
          </w:p>
        </w:tc>
      </w:tr>
      <w:tr w:rsidR="00672177" w:rsidRPr="001F1787" w:rsidTr="001F2EAC">
        <w:trPr>
          <w:cantSplit/>
          <w:trHeight w:val="660"/>
        </w:trPr>
        <w:tc>
          <w:tcPr>
            <w:tcW w:w="959" w:type="dxa"/>
            <w:shd w:val="clear" w:color="auto" w:fill="auto"/>
          </w:tcPr>
          <w:p w:rsidR="00672177" w:rsidRPr="001F1787" w:rsidRDefault="00672177"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4.2</w:t>
            </w:r>
          </w:p>
        </w:tc>
        <w:tc>
          <w:tcPr>
            <w:tcW w:w="9214" w:type="dxa"/>
            <w:gridSpan w:val="2"/>
            <w:shd w:val="clear" w:color="auto" w:fill="auto"/>
          </w:tcPr>
          <w:p w:rsidR="00672177" w:rsidRPr="001F1787" w:rsidRDefault="00672177" w:rsidP="00022A49">
            <w:pPr>
              <w:spacing w:before="120" w:after="120"/>
              <w:jc w:val="left"/>
              <w:rPr>
                <w:rFonts w:eastAsia="Times New Roman" w:cs="Times New Roman"/>
                <w:sz w:val="24"/>
                <w:szCs w:val="24"/>
                <w:lang w:eastAsia="en-GB"/>
              </w:rPr>
            </w:pPr>
            <w:r>
              <w:rPr>
                <w:rFonts w:eastAsia="Times New Roman" w:cs="Times New Roman"/>
                <w:sz w:val="24"/>
                <w:szCs w:val="24"/>
                <w:lang w:eastAsia="en-GB"/>
              </w:rPr>
              <w:t xml:space="preserve">State the meaning of </w:t>
            </w:r>
            <w:r w:rsidRPr="001F1787">
              <w:rPr>
                <w:rFonts w:eastAsia="Times New Roman" w:cs="Times New Roman"/>
                <w:sz w:val="24"/>
                <w:szCs w:val="24"/>
                <w:lang w:eastAsia="en-GB"/>
              </w:rPr>
              <w:t>the phrase 'Gra</w:t>
            </w:r>
            <w:r>
              <w:rPr>
                <w:rFonts w:eastAsia="Times New Roman" w:cs="Times New Roman"/>
                <w:sz w:val="24"/>
                <w:szCs w:val="24"/>
                <w:lang w:eastAsia="en-GB"/>
              </w:rPr>
              <w:t>vitational Field Strength'.</w:t>
            </w:r>
          </w:p>
        </w:tc>
      </w:tr>
      <w:tr w:rsidR="00672177" w:rsidRPr="001F1787" w:rsidTr="001F2EAC">
        <w:trPr>
          <w:cantSplit/>
          <w:trHeight w:val="660"/>
        </w:trPr>
        <w:tc>
          <w:tcPr>
            <w:tcW w:w="959" w:type="dxa"/>
            <w:shd w:val="clear" w:color="auto" w:fill="auto"/>
          </w:tcPr>
          <w:p w:rsidR="00672177" w:rsidRPr="001F1787" w:rsidRDefault="00672177"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4.3</w:t>
            </w:r>
          </w:p>
        </w:tc>
        <w:tc>
          <w:tcPr>
            <w:tcW w:w="9214" w:type="dxa"/>
            <w:gridSpan w:val="2"/>
            <w:shd w:val="clear" w:color="auto" w:fill="auto"/>
          </w:tcPr>
          <w:p w:rsidR="00672177" w:rsidRPr="001F1787" w:rsidRDefault="00672177" w:rsidP="0054157A">
            <w:pPr>
              <w:spacing w:before="120" w:after="120"/>
              <w:jc w:val="center"/>
              <w:rPr>
                <w:rFonts w:eastAsia="Times New Roman" w:cs="Times New Roman"/>
                <w:sz w:val="24"/>
                <w:szCs w:val="24"/>
                <w:lang w:eastAsia="en-GB"/>
              </w:rPr>
            </w:pPr>
            <w:r w:rsidRPr="001F1787">
              <w:rPr>
                <w:rFonts w:eastAsia="Times New Roman" w:cs="Times New Roman"/>
                <w:i/>
                <w:sz w:val="24"/>
                <w:szCs w:val="24"/>
                <w:lang w:eastAsia="en-GB"/>
              </w:rPr>
              <w:t>Mars, Jupiter and Earth</w:t>
            </w:r>
          </w:p>
          <w:p w:rsidR="00672177" w:rsidRPr="001F1787" w:rsidRDefault="00672177" w:rsidP="0054157A">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On which of the above planets would a 1</w:t>
            </w:r>
            <w:r w:rsidR="00F6549B">
              <w:rPr>
                <w:rFonts w:eastAsia="Times New Roman" w:cs="Times New Roman"/>
                <w:sz w:val="24"/>
                <w:szCs w:val="24"/>
                <w:lang w:eastAsia="en-GB"/>
              </w:rPr>
              <w:t>.0</w:t>
            </w:r>
            <w:r w:rsidRPr="001F1787">
              <w:rPr>
                <w:rFonts w:eastAsia="Times New Roman" w:cs="Times New Roman"/>
                <w:sz w:val="24"/>
                <w:szCs w:val="24"/>
                <w:lang w:eastAsia="en-GB"/>
              </w:rPr>
              <w:t xml:space="preserve"> kg mass dropped near the surface of the planet have the greatest acceleration? Explain your answer.</w:t>
            </w:r>
          </w:p>
        </w:tc>
      </w:tr>
      <w:tr w:rsidR="00E93BE5" w:rsidRPr="001F1787" w:rsidTr="00334682">
        <w:trPr>
          <w:trHeight w:val="660"/>
        </w:trPr>
        <w:tc>
          <w:tcPr>
            <w:tcW w:w="959" w:type="dxa"/>
            <w:shd w:val="clear" w:color="auto" w:fill="auto"/>
          </w:tcPr>
          <w:p w:rsidR="00E93BE5" w:rsidRPr="001F1787"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4.4</w:t>
            </w:r>
          </w:p>
        </w:tc>
        <w:tc>
          <w:tcPr>
            <w:tcW w:w="9214" w:type="dxa"/>
            <w:gridSpan w:val="2"/>
            <w:shd w:val="clear" w:color="auto" w:fill="auto"/>
          </w:tcPr>
          <w:p w:rsidR="00E93BE5" w:rsidRPr="001F1787" w:rsidRDefault="00E93BE5" w:rsidP="00794C33">
            <w:pPr>
              <w:spacing w:before="120" w:after="120"/>
              <w:jc w:val="left"/>
              <w:rPr>
                <w:rFonts w:eastAsia="Times New Roman" w:cs="Times New Roman"/>
                <w:sz w:val="24"/>
                <w:szCs w:val="24"/>
                <w:lang w:eastAsia="en-GB"/>
              </w:rPr>
            </w:pPr>
            <w:r>
              <w:rPr>
                <w:rFonts w:eastAsia="Times New Roman" w:cs="Times New Roman"/>
                <w:sz w:val="24"/>
                <w:szCs w:val="24"/>
              </w:rPr>
              <w:t xml:space="preserve">Calculate </w:t>
            </w:r>
            <w:r w:rsidRPr="002C692D">
              <w:rPr>
                <w:rFonts w:eastAsia="Times New Roman" w:cs="Times New Roman"/>
                <w:sz w:val="24"/>
                <w:szCs w:val="24"/>
              </w:rPr>
              <w:t xml:space="preserve">the weight of a person </w:t>
            </w:r>
            <w:r>
              <w:rPr>
                <w:rFonts w:eastAsia="Times New Roman" w:cs="Times New Roman"/>
                <w:sz w:val="24"/>
                <w:szCs w:val="24"/>
              </w:rPr>
              <w:t>on Earth with a mass of 65.0 kg.</w:t>
            </w:r>
          </w:p>
        </w:tc>
      </w:tr>
      <w:tr w:rsidR="00E93BE5" w:rsidRPr="001F1787" w:rsidTr="002C692D">
        <w:trPr>
          <w:trHeight w:val="660"/>
        </w:trPr>
        <w:tc>
          <w:tcPr>
            <w:tcW w:w="959" w:type="dxa"/>
            <w:shd w:val="clear" w:color="auto" w:fill="auto"/>
          </w:tcPr>
          <w:p w:rsidR="00E93BE5" w:rsidRPr="001F1787"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4.5</w:t>
            </w:r>
          </w:p>
        </w:tc>
        <w:tc>
          <w:tcPr>
            <w:tcW w:w="9214" w:type="dxa"/>
            <w:gridSpan w:val="2"/>
            <w:tcBorders>
              <w:bottom w:val="single" w:sz="4" w:space="0" w:color="000000" w:themeColor="text1"/>
            </w:tcBorders>
            <w:shd w:val="clear" w:color="auto" w:fill="auto"/>
          </w:tcPr>
          <w:p w:rsidR="00E93BE5" w:rsidRPr="00DE772E" w:rsidRDefault="00E93BE5" w:rsidP="00D151AB">
            <w:pPr>
              <w:spacing w:before="120" w:after="120"/>
            </w:pPr>
            <w:r>
              <w:rPr>
                <w:rFonts w:eastAsia="Times New Roman" w:cs="Times New Roman"/>
                <w:sz w:val="24"/>
                <w:szCs w:val="24"/>
              </w:rPr>
              <w:t xml:space="preserve">Calculate </w:t>
            </w:r>
            <w:r w:rsidRPr="002C692D">
              <w:rPr>
                <w:rFonts w:eastAsia="Times New Roman" w:cs="Times New Roman"/>
                <w:sz w:val="24"/>
                <w:szCs w:val="24"/>
              </w:rPr>
              <w:t>the mass of an object which has a weight of 7200</w:t>
            </w:r>
            <w:r>
              <w:rPr>
                <w:rFonts w:eastAsia="Times New Roman" w:cs="Times New Roman"/>
                <w:sz w:val="24"/>
                <w:szCs w:val="24"/>
              </w:rPr>
              <w:t xml:space="preserve"> </w:t>
            </w:r>
            <w:r w:rsidRPr="002C692D">
              <w:rPr>
                <w:rFonts w:eastAsia="Times New Roman" w:cs="Times New Roman"/>
                <w:sz w:val="24"/>
                <w:szCs w:val="24"/>
              </w:rPr>
              <w:t>N on Earth</w:t>
            </w:r>
            <w:r>
              <w:rPr>
                <w:rFonts w:eastAsia="Times New Roman" w:cs="Times New Roman"/>
                <w:sz w:val="24"/>
                <w:szCs w:val="24"/>
              </w:rPr>
              <w:t>.</w:t>
            </w:r>
          </w:p>
        </w:tc>
      </w:tr>
      <w:tr w:rsidR="00E93BE5" w:rsidRPr="001F1787" w:rsidTr="00254E3A">
        <w:trPr>
          <w:trHeight w:val="660"/>
        </w:trPr>
        <w:tc>
          <w:tcPr>
            <w:tcW w:w="959" w:type="dxa"/>
            <w:shd w:val="clear" w:color="auto" w:fill="auto"/>
          </w:tcPr>
          <w:p w:rsidR="00E93BE5" w:rsidRPr="00E93BE5" w:rsidRDefault="00E93BE5" w:rsidP="00AD6808">
            <w:pPr>
              <w:spacing w:before="120" w:after="120"/>
              <w:jc w:val="left"/>
              <w:rPr>
                <w:rFonts w:eastAsia="Times New Roman" w:cs="Times New Roman"/>
                <w:sz w:val="24"/>
                <w:szCs w:val="24"/>
                <w:lang w:eastAsia="en-GB"/>
              </w:rPr>
            </w:pPr>
            <w:r w:rsidRPr="00E93BE5">
              <w:rPr>
                <w:rFonts w:eastAsia="Times New Roman" w:cs="Times New Roman"/>
                <w:sz w:val="24"/>
                <w:szCs w:val="24"/>
                <w:lang w:eastAsia="en-GB"/>
              </w:rPr>
              <w:t>4.4.6</w:t>
            </w:r>
          </w:p>
        </w:tc>
        <w:tc>
          <w:tcPr>
            <w:tcW w:w="9214" w:type="dxa"/>
            <w:gridSpan w:val="2"/>
            <w:shd w:val="clear" w:color="auto" w:fill="auto"/>
          </w:tcPr>
          <w:p w:rsidR="00E93BE5" w:rsidRDefault="00E93BE5" w:rsidP="00DC26F3">
            <w:pPr>
              <w:spacing w:before="120" w:after="120"/>
              <w:jc w:val="left"/>
              <w:rPr>
                <w:rFonts w:eastAsia="Times New Roman" w:cs="Times New Roman"/>
                <w:b/>
                <w:sz w:val="24"/>
                <w:szCs w:val="24"/>
              </w:rPr>
            </w:pPr>
            <w:r>
              <w:rPr>
                <w:noProof/>
                <w:lang w:eastAsia="en-GB"/>
              </w:rPr>
              <w:drawing>
                <wp:inline distT="0" distB="0" distL="0" distR="0" wp14:anchorId="4AC14850" wp14:editId="74000C89">
                  <wp:extent cx="5372100" cy="2762250"/>
                  <wp:effectExtent l="0" t="0" r="0" b="0"/>
                  <wp:docPr id="1201" name="Picture 2" descr="http://newsimg.bbc.co.uk/media/images/42086000/jpg/_42086276_solar_system_planets2_416.jpg"/>
                  <wp:cNvGraphicFramePr/>
                  <a:graphic xmlns:a="http://schemas.openxmlformats.org/drawingml/2006/main">
                    <a:graphicData uri="http://schemas.openxmlformats.org/drawingml/2006/picture">
                      <pic:pic xmlns:pic="http://schemas.openxmlformats.org/drawingml/2006/picture">
                        <pic:nvPicPr>
                          <pic:cNvPr id="1201" name="Picture 2" descr="http://newsimg.bbc.co.uk/media/images/42086000/jpg/_42086276_solar_system_planets2_416.jpg"/>
                          <pic:cNvPicPr/>
                        </pic:nvPicPr>
                        <pic:blipFill>
                          <a:blip r:embed="rId73" cstate="print"/>
                          <a:srcRect/>
                          <a:stretch>
                            <a:fillRect/>
                          </a:stretch>
                        </pic:blipFill>
                        <pic:spPr bwMode="auto">
                          <a:xfrm>
                            <a:off x="0" y="0"/>
                            <a:ext cx="5387707" cy="2770275"/>
                          </a:xfrm>
                          <a:prstGeom prst="rect">
                            <a:avLst/>
                          </a:prstGeom>
                          <a:noFill/>
                          <a:ln w="9525">
                            <a:noFill/>
                            <a:miter lim="800000"/>
                            <a:headEnd/>
                            <a:tailEnd/>
                          </a:ln>
                        </pic:spPr>
                      </pic:pic>
                    </a:graphicData>
                  </a:graphic>
                </wp:inline>
              </w:drawing>
            </w:r>
          </w:p>
          <w:p w:rsidR="00E93BE5" w:rsidRDefault="00E93BE5" w:rsidP="00DC26F3">
            <w:pPr>
              <w:spacing w:before="120" w:after="120"/>
              <w:jc w:val="left"/>
              <w:rPr>
                <w:rFonts w:eastAsia="Times New Roman" w:cs="Times New Roman"/>
                <w:sz w:val="24"/>
                <w:szCs w:val="24"/>
              </w:rPr>
            </w:pPr>
            <w:r w:rsidRPr="002C692D">
              <w:rPr>
                <w:rFonts w:eastAsia="Times New Roman" w:cs="Times New Roman"/>
                <w:sz w:val="24"/>
                <w:szCs w:val="24"/>
              </w:rPr>
              <w:lastRenderedPageBreak/>
              <w:t>State where in the solar system would your mass be greatest.</w:t>
            </w:r>
          </w:p>
          <w:p w:rsidR="00E93BE5" w:rsidRPr="002C692D" w:rsidRDefault="00E93BE5" w:rsidP="00DC26F3">
            <w:pPr>
              <w:spacing w:before="120" w:after="120"/>
              <w:jc w:val="left"/>
              <w:rPr>
                <w:rFonts w:eastAsia="Times New Roman" w:cs="Times New Roman"/>
                <w:sz w:val="24"/>
                <w:szCs w:val="24"/>
              </w:rPr>
            </w:pPr>
            <w:r w:rsidRPr="002C692D">
              <w:rPr>
                <w:rFonts w:eastAsia="Times New Roman" w:cs="Times New Roman"/>
                <w:sz w:val="24"/>
                <w:szCs w:val="24"/>
              </w:rPr>
              <w:t xml:space="preserve">State where in the solar system would your </w:t>
            </w:r>
            <w:r>
              <w:rPr>
                <w:rFonts w:eastAsia="Times New Roman" w:cs="Times New Roman"/>
                <w:sz w:val="24"/>
                <w:szCs w:val="24"/>
              </w:rPr>
              <w:t>weight</w:t>
            </w:r>
            <w:r w:rsidRPr="002C692D">
              <w:rPr>
                <w:rFonts w:eastAsia="Times New Roman" w:cs="Times New Roman"/>
                <w:sz w:val="24"/>
                <w:szCs w:val="24"/>
              </w:rPr>
              <w:t xml:space="preserve"> be greatest.</w:t>
            </w:r>
          </w:p>
        </w:tc>
      </w:tr>
      <w:tr w:rsidR="00E93BE5" w:rsidRPr="001F1787" w:rsidTr="002C692D">
        <w:trPr>
          <w:cantSplit/>
          <w:trHeight w:val="660"/>
        </w:trPr>
        <w:tc>
          <w:tcPr>
            <w:tcW w:w="959" w:type="dxa"/>
            <w:shd w:val="clear" w:color="auto" w:fill="auto"/>
          </w:tcPr>
          <w:p w:rsidR="00E93BE5" w:rsidRPr="002C692D" w:rsidRDefault="00E93BE5" w:rsidP="00AD6808">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4.4.7</w:t>
            </w:r>
          </w:p>
        </w:tc>
        <w:tc>
          <w:tcPr>
            <w:tcW w:w="9214" w:type="dxa"/>
            <w:gridSpan w:val="2"/>
            <w:shd w:val="clear" w:color="auto" w:fill="auto"/>
          </w:tcPr>
          <w:p w:rsidR="00E93BE5" w:rsidRPr="00794C33" w:rsidRDefault="00E93BE5" w:rsidP="00E93BE5">
            <w:pPr>
              <w:spacing w:before="120" w:after="120"/>
              <w:jc w:val="left"/>
              <w:rPr>
                <w:rFonts w:eastAsia="Times New Roman" w:cs="Times New Roman"/>
                <w:sz w:val="24"/>
                <w:szCs w:val="24"/>
                <w:lang w:eastAsia="en-GB"/>
              </w:rPr>
            </w:pPr>
            <w:r w:rsidRPr="00794C33">
              <w:rPr>
                <w:rFonts w:eastAsia="Times New Roman" w:cs="Times New Roman"/>
                <w:sz w:val="24"/>
                <w:szCs w:val="24"/>
                <w:lang w:eastAsia="en-GB"/>
              </w:rPr>
              <w:t>On 12th November 2014, on a mission known</w:t>
            </w:r>
            <w:r>
              <w:rPr>
                <w:rFonts w:eastAsia="Times New Roman" w:cs="Times New Roman"/>
                <w:sz w:val="24"/>
                <w:szCs w:val="24"/>
                <w:lang w:eastAsia="en-GB"/>
              </w:rPr>
              <w:t xml:space="preserve"> as Rosetta, the European Space </w:t>
            </w:r>
            <w:r w:rsidRPr="00794C33">
              <w:rPr>
                <w:rFonts w:eastAsia="Times New Roman" w:cs="Times New Roman"/>
                <w:sz w:val="24"/>
                <w:szCs w:val="24"/>
                <w:lang w:eastAsia="en-GB"/>
              </w:rPr>
              <w:t>Agency successfully landed a probe on the surface of a comet.</w:t>
            </w:r>
            <w:r>
              <w:rPr>
                <w:rFonts w:eastAsia="Times New Roman" w:cs="Times New Roman"/>
                <w:noProof/>
                <w:sz w:val="24"/>
                <w:szCs w:val="24"/>
                <w:lang w:eastAsia="en-GB"/>
              </w:rPr>
              <w:t xml:space="preserve"> </w:t>
            </w:r>
            <w:r>
              <w:rPr>
                <w:rFonts w:eastAsia="Times New Roman" w:cs="Times New Roman"/>
                <w:noProof/>
                <w:sz w:val="24"/>
                <w:szCs w:val="24"/>
                <w:lang w:eastAsia="en-GB"/>
              </w:rPr>
              <w:drawing>
                <wp:inline distT="0" distB="0" distL="0" distR="0" wp14:anchorId="45576B4B" wp14:editId="45BBEF57">
                  <wp:extent cx="4817659" cy="2035133"/>
                  <wp:effectExtent l="0" t="0" r="2540" b="3810"/>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4817459" cy="2035049"/>
                          </a:xfrm>
                          <a:prstGeom prst="rect">
                            <a:avLst/>
                          </a:prstGeom>
                          <a:noFill/>
                          <a:ln>
                            <a:noFill/>
                          </a:ln>
                        </pic:spPr>
                      </pic:pic>
                    </a:graphicData>
                  </a:graphic>
                </wp:inline>
              </w:drawing>
            </w:r>
          </w:p>
          <w:p w:rsidR="00E93BE5" w:rsidRDefault="00E93BE5" w:rsidP="00E93BE5">
            <w:pPr>
              <w:spacing w:before="120" w:after="120"/>
              <w:jc w:val="left"/>
              <w:rPr>
                <w:rFonts w:eastAsia="Times New Roman" w:cs="Times New Roman"/>
                <w:sz w:val="24"/>
                <w:szCs w:val="24"/>
                <w:lang w:eastAsia="en-GB"/>
              </w:rPr>
            </w:pPr>
            <w:r w:rsidRPr="00794C33">
              <w:rPr>
                <w:rFonts w:eastAsia="Times New Roman" w:cs="Times New Roman"/>
                <w:sz w:val="24"/>
                <w:szCs w:val="24"/>
                <w:lang w:eastAsia="en-GB"/>
              </w:rPr>
              <w:t>The main structure of the Rosetta spacecraft c</w:t>
            </w:r>
            <w:r>
              <w:rPr>
                <w:rFonts w:eastAsia="Times New Roman" w:cs="Times New Roman"/>
                <w:sz w:val="24"/>
                <w:szCs w:val="24"/>
                <w:lang w:eastAsia="en-GB"/>
              </w:rPr>
              <w:t xml:space="preserve">onsists of an orbiter, a lander </w:t>
            </w:r>
            <w:r w:rsidRPr="00794C33">
              <w:rPr>
                <w:rFonts w:eastAsia="Times New Roman" w:cs="Times New Roman"/>
                <w:sz w:val="24"/>
                <w:szCs w:val="24"/>
                <w:lang w:eastAsia="en-GB"/>
              </w:rPr>
              <w:t>and propellant.</w:t>
            </w:r>
            <w:r>
              <w:rPr>
                <w:rFonts w:eastAsia="Times New Roman" w:cs="Times New Roman"/>
                <w:noProof/>
                <w:sz w:val="24"/>
                <w:szCs w:val="24"/>
                <w:lang w:eastAsia="en-GB"/>
              </w:rPr>
              <w:t xml:space="preserve"> </w:t>
            </w:r>
          </w:p>
          <w:p w:rsidR="00E93BE5" w:rsidRPr="002C692D" w:rsidRDefault="00E93BE5" w:rsidP="00E93BE5">
            <w:pPr>
              <w:spacing w:before="120" w:after="120"/>
              <w:jc w:val="left"/>
              <w:rPr>
                <w:rFonts w:eastAsia="Times New Roman" w:cs="Times New Roman"/>
                <w:sz w:val="24"/>
                <w:szCs w:val="24"/>
              </w:rPr>
            </w:pPr>
            <w:r w:rsidRPr="00794C33">
              <w:rPr>
                <w:rFonts w:eastAsia="Times New Roman" w:cs="Times New Roman"/>
                <w:sz w:val="24"/>
                <w:szCs w:val="24"/>
                <w:lang w:eastAsia="en-GB"/>
              </w:rPr>
              <w:t>Calculate the total weight of the spacecraft on Earth.</w:t>
            </w:r>
          </w:p>
        </w:tc>
      </w:tr>
      <w:tr w:rsidR="00E93BE5" w:rsidRPr="001F1787" w:rsidTr="002C692D">
        <w:trPr>
          <w:cantSplit/>
          <w:trHeight w:val="660"/>
        </w:trPr>
        <w:tc>
          <w:tcPr>
            <w:tcW w:w="959" w:type="dxa"/>
            <w:shd w:val="clear" w:color="auto" w:fill="auto"/>
          </w:tcPr>
          <w:p w:rsidR="00E93BE5" w:rsidRPr="002C692D" w:rsidRDefault="00F6549B" w:rsidP="00AD6808">
            <w:pPr>
              <w:spacing w:before="120" w:after="120"/>
              <w:jc w:val="left"/>
              <w:rPr>
                <w:rFonts w:eastAsia="Times New Roman" w:cs="Times New Roman"/>
                <w:sz w:val="24"/>
                <w:szCs w:val="24"/>
                <w:lang w:eastAsia="en-GB"/>
              </w:rPr>
            </w:pPr>
            <w:r>
              <w:rPr>
                <w:rFonts w:eastAsia="Times New Roman" w:cs="Times New Roman"/>
                <w:sz w:val="24"/>
                <w:szCs w:val="24"/>
                <w:lang w:eastAsia="en-GB"/>
              </w:rPr>
              <w:t>4.4.8</w:t>
            </w:r>
          </w:p>
        </w:tc>
        <w:tc>
          <w:tcPr>
            <w:tcW w:w="9214" w:type="dxa"/>
            <w:gridSpan w:val="2"/>
            <w:shd w:val="clear" w:color="auto" w:fill="auto"/>
          </w:tcPr>
          <w:p w:rsidR="009D77E1" w:rsidRDefault="009D77E1" w:rsidP="009D77E1">
            <w:pPr>
              <w:spacing w:before="120" w:after="120"/>
              <w:jc w:val="left"/>
              <w:rPr>
                <w:rFonts w:eastAsia="Times New Roman" w:cs="Times New Roman"/>
                <w:sz w:val="24"/>
                <w:szCs w:val="24"/>
              </w:rPr>
            </w:pPr>
            <w:r>
              <w:rPr>
                <w:rFonts w:eastAsia="Times New Roman" w:cs="Times New Roman"/>
                <w:sz w:val="24"/>
                <w:szCs w:val="24"/>
              </w:rPr>
              <w:t>SQA N5 2014</w:t>
            </w:r>
          </w:p>
          <w:p w:rsidR="009D77E1" w:rsidRDefault="009D77E1" w:rsidP="009D77E1">
            <w:pPr>
              <w:spacing w:before="120" w:after="120"/>
              <w:jc w:val="left"/>
              <w:rPr>
                <w:rFonts w:eastAsia="Times New Roman" w:cs="Times New Roman"/>
                <w:sz w:val="24"/>
                <w:szCs w:val="24"/>
              </w:rPr>
            </w:pPr>
            <w:r w:rsidRPr="009D77E1">
              <w:rPr>
                <w:rFonts w:eastAsia="Times New Roman" w:cs="Times New Roman"/>
                <w:sz w:val="24"/>
                <w:szCs w:val="24"/>
              </w:rPr>
              <w:t>A helicopter is used to take tourists on sightseeing flights.</w:t>
            </w:r>
          </w:p>
          <w:p w:rsidR="00622D8A" w:rsidRPr="009D77E1" w:rsidRDefault="00622D8A" w:rsidP="009D77E1">
            <w:pPr>
              <w:spacing w:before="120" w:after="120"/>
              <w:jc w:val="left"/>
              <w:rPr>
                <w:rFonts w:eastAsia="Times New Roman" w:cs="Times New Roman"/>
                <w:sz w:val="24"/>
                <w:szCs w:val="24"/>
              </w:rPr>
            </w:pPr>
          </w:p>
          <w:p w:rsidR="00E93BE5" w:rsidRDefault="009D77E1" w:rsidP="009D77E1">
            <w:pPr>
              <w:spacing w:before="120" w:after="120"/>
              <w:jc w:val="left"/>
              <w:rPr>
                <w:rFonts w:eastAsia="Times New Roman" w:cs="Times New Roman"/>
                <w:sz w:val="24"/>
                <w:szCs w:val="24"/>
              </w:rPr>
            </w:pPr>
            <w:r w:rsidRPr="009D77E1">
              <w:rPr>
                <w:rFonts w:eastAsia="Times New Roman" w:cs="Times New Roman"/>
                <w:sz w:val="24"/>
                <w:szCs w:val="24"/>
              </w:rPr>
              <w:t>Information about the helicopter is shown in the table.</w:t>
            </w:r>
          </w:p>
          <w:tbl>
            <w:tblPr>
              <w:tblStyle w:val="TableGrid"/>
              <w:tblW w:w="0" w:type="auto"/>
              <w:tblLayout w:type="fixed"/>
              <w:tblLook w:val="04A0" w:firstRow="1" w:lastRow="0" w:firstColumn="1" w:lastColumn="0" w:noHBand="0" w:noVBand="1"/>
            </w:tblPr>
            <w:tblGrid>
              <w:gridCol w:w="3227"/>
              <w:gridCol w:w="1559"/>
              <w:gridCol w:w="4173"/>
            </w:tblGrid>
            <w:tr w:rsidR="00622D8A" w:rsidRPr="009C7F22" w:rsidTr="00622D8A">
              <w:tc>
                <w:tcPr>
                  <w:tcW w:w="3227" w:type="dxa"/>
                </w:tcPr>
                <w:p w:rsidR="00622D8A" w:rsidRPr="009C7F22" w:rsidRDefault="00622D8A" w:rsidP="00622D8A">
                  <w:pPr>
                    <w:autoSpaceDE w:val="0"/>
                    <w:autoSpaceDN w:val="0"/>
                    <w:adjustRightInd w:val="0"/>
                    <w:spacing w:before="120" w:after="120"/>
                    <w:rPr>
                      <w:rFonts w:ascii="TrebuchetMS" w:hAnsi="TrebuchetMS" w:cs="TrebuchetMS"/>
                      <w:sz w:val="24"/>
                      <w:szCs w:val="24"/>
                    </w:rPr>
                  </w:pPr>
                  <w:r w:rsidRPr="009C7F22">
                    <w:rPr>
                      <w:rFonts w:ascii="TrebuchetMS" w:hAnsi="TrebuchetMS" w:cs="TrebuchetMS"/>
                      <w:sz w:val="24"/>
                      <w:szCs w:val="24"/>
                    </w:rPr>
                    <w:t>weight of empty helicopter</w:t>
                  </w:r>
                </w:p>
              </w:tc>
              <w:tc>
                <w:tcPr>
                  <w:tcW w:w="1559" w:type="dxa"/>
                </w:tcPr>
                <w:p w:rsidR="00622D8A" w:rsidRPr="009C7F22" w:rsidRDefault="00622D8A" w:rsidP="00622D8A">
                  <w:pPr>
                    <w:autoSpaceDE w:val="0"/>
                    <w:autoSpaceDN w:val="0"/>
                    <w:adjustRightInd w:val="0"/>
                    <w:spacing w:before="120" w:after="120"/>
                    <w:rPr>
                      <w:rFonts w:ascii="TrebuchetMS" w:hAnsi="TrebuchetMS" w:cs="TrebuchetMS"/>
                      <w:sz w:val="24"/>
                      <w:szCs w:val="24"/>
                    </w:rPr>
                  </w:pPr>
                  <w:r w:rsidRPr="009C7F22">
                    <w:rPr>
                      <w:rFonts w:ascii="TrebuchetMS" w:hAnsi="TrebuchetMS" w:cs="TrebuchetMS"/>
                      <w:sz w:val="24"/>
                      <w:szCs w:val="24"/>
                    </w:rPr>
                    <w:t>13 500 N</w:t>
                  </w:r>
                </w:p>
              </w:tc>
              <w:tc>
                <w:tcPr>
                  <w:tcW w:w="4173" w:type="dxa"/>
                  <w:vMerge w:val="restart"/>
                </w:tcPr>
                <w:p w:rsidR="00622D8A" w:rsidRPr="009C7F22" w:rsidRDefault="00622D8A" w:rsidP="00E7137A">
                  <w:pPr>
                    <w:autoSpaceDE w:val="0"/>
                    <w:autoSpaceDN w:val="0"/>
                    <w:adjustRightInd w:val="0"/>
                    <w:rPr>
                      <w:rFonts w:ascii="TrebuchetMS" w:hAnsi="TrebuchetMS" w:cs="TrebuchetMS"/>
                      <w:sz w:val="24"/>
                      <w:szCs w:val="24"/>
                    </w:rPr>
                  </w:pPr>
                  <w:r>
                    <w:rPr>
                      <w:rFonts w:eastAsia="Times New Roman" w:cs="Times New Roman"/>
                      <w:noProof/>
                      <w:sz w:val="24"/>
                      <w:szCs w:val="24"/>
                      <w:lang w:eastAsia="en-GB"/>
                    </w:rPr>
                    <w:drawing>
                      <wp:inline distT="0" distB="0" distL="0" distR="0" wp14:anchorId="35E95D47" wp14:editId="54AC32DA">
                        <wp:extent cx="3152402" cy="1476375"/>
                        <wp:effectExtent l="0" t="0" r="0" b="0"/>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3152402" cy="1476375"/>
                                </a:xfrm>
                                <a:prstGeom prst="rect">
                                  <a:avLst/>
                                </a:prstGeom>
                                <a:noFill/>
                                <a:ln>
                                  <a:noFill/>
                                </a:ln>
                              </pic:spPr>
                            </pic:pic>
                          </a:graphicData>
                        </a:graphic>
                      </wp:inline>
                    </w:drawing>
                  </w:r>
                </w:p>
              </w:tc>
            </w:tr>
            <w:tr w:rsidR="00622D8A" w:rsidRPr="009C7F22" w:rsidTr="00622D8A">
              <w:tc>
                <w:tcPr>
                  <w:tcW w:w="3227" w:type="dxa"/>
                </w:tcPr>
                <w:p w:rsidR="00622D8A" w:rsidRPr="009C7F22" w:rsidRDefault="00622D8A" w:rsidP="00622D8A">
                  <w:pPr>
                    <w:autoSpaceDE w:val="0"/>
                    <w:autoSpaceDN w:val="0"/>
                    <w:adjustRightInd w:val="0"/>
                    <w:spacing w:before="120" w:after="120"/>
                    <w:rPr>
                      <w:rFonts w:ascii="TrebuchetMS" w:hAnsi="TrebuchetMS" w:cs="TrebuchetMS"/>
                      <w:sz w:val="24"/>
                      <w:szCs w:val="24"/>
                    </w:rPr>
                  </w:pPr>
                  <w:r w:rsidRPr="009C7F22">
                    <w:rPr>
                      <w:rFonts w:ascii="TrebuchetMS" w:hAnsi="TrebuchetMS" w:cs="TrebuchetMS"/>
                      <w:sz w:val="24"/>
                      <w:szCs w:val="24"/>
                    </w:rPr>
                    <w:t>maximum take-off weight</w:t>
                  </w:r>
                </w:p>
              </w:tc>
              <w:tc>
                <w:tcPr>
                  <w:tcW w:w="1559" w:type="dxa"/>
                </w:tcPr>
                <w:p w:rsidR="00622D8A" w:rsidRPr="009C7F22" w:rsidRDefault="00622D8A" w:rsidP="00622D8A">
                  <w:pPr>
                    <w:autoSpaceDE w:val="0"/>
                    <w:autoSpaceDN w:val="0"/>
                    <w:adjustRightInd w:val="0"/>
                    <w:spacing w:before="120" w:after="120"/>
                    <w:rPr>
                      <w:rFonts w:ascii="TrebuchetMS" w:hAnsi="TrebuchetMS" w:cs="TrebuchetMS"/>
                      <w:sz w:val="24"/>
                      <w:szCs w:val="24"/>
                    </w:rPr>
                  </w:pPr>
                  <w:r w:rsidRPr="009C7F22">
                    <w:rPr>
                      <w:rFonts w:ascii="TrebuchetMS" w:hAnsi="TrebuchetMS" w:cs="TrebuchetMS"/>
                      <w:sz w:val="24"/>
                      <w:szCs w:val="24"/>
                    </w:rPr>
                    <w:t>24 000 N</w:t>
                  </w:r>
                </w:p>
              </w:tc>
              <w:tc>
                <w:tcPr>
                  <w:tcW w:w="4173" w:type="dxa"/>
                  <w:vMerge/>
                </w:tcPr>
                <w:p w:rsidR="00622D8A" w:rsidRPr="009C7F22" w:rsidRDefault="00622D8A" w:rsidP="00E7137A">
                  <w:pPr>
                    <w:autoSpaceDE w:val="0"/>
                    <w:autoSpaceDN w:val="0"/>
                    <w:adjustRightInd w:val="0"/>
                    <w:rPr>
                      <w:rFonts w:ascii="TrebuchetMS" w:hAnsi="TrebuchetMS" w:cs="TrebuchetMS"/>
                      <w:sz w:val="24"/>
                      <w:szCs w:val="24"/>
                    </w:rPr>
                  </w:pPr>
                </w:p>
              </w:tc>
            </w:tr>
            <w:tr w:rsidR="00622D8A" w:rsidRPr="009C7F22" w:rsidTr="00622D8A">
              <w:tc>
                <w:tcPr>
                  <w:tcW w:w="3227" w:type="dxa"/>
                </w:tcPr>
                <w:p w:rsidR="00622D8A" w:rsidRPr="009C7F22" w:rsidRDefault="00622D8A" w:rsidP="00622D8A">
                  <w:pPr>
                    <w:autoSpaceDE w:val="0"/>
                    <w:autoSpaceDN w:val="0"/>
                    <w:adjustRightInd w:val="0"/>
                    <w:spacing w:before="120" w:after="120"/>
                    <w:rPr>
                      <w:rFonts w:ascii="TrebuchetMS" w:hAnsi="TrebuchetMS" w:cs="TrebuchetMS"/>
                      <w:sz w:val="24"/>
                      <w:szCs w:val="24"/>
                    </w:rPr>
                  </w:pPr>
                  <w:r w:rsidRPr="009C7F22">
                    <w:rPr>
                      <w:rFonts w:ascii="TrebuchetMS" w:hAnsi="TrebuchetMS" w:cs="TrebuchetMS"/>
                      <w:sz w:val="24"/>
                      <w:szCs w:val="24"/>
                    </w:rPr>
                    <w:t>cruising speed</w:t>
                  </w:r>
                </w:p>
              </w:tc>
              <w:tc>
                <w:tcPr>
                  <w:tcW w:w="1559" w:type="dxa"/>
                </w:tcPr>
                <w:p w:rsidR="00622D8A" w:rsidRPr="009C7F22" w:rsidRDefault="00622D8A" w:rsidP="00622D8A">
                  <w:pPr>
                    <w:autoSpaceDE w:val="0"/>
                    <w:autoSpaceDN w:val="0"/>
                    <w:adjustRightInd w:val="0"/>
                    <w:spacing w:before="120" w:after="120"/>
                    <w:rPr>
                      <w:rFonts w:ascii="TrebuchetMS" w:hAnsi="TrebuchetMS" w:cs="TrebuchetMS"/>
                      <w:sz w:val="24"/>
                      <w:szCs w:val="24"/>
                    </w:rPr>
                  </w:pPr>
                  <w:r w:rsidRPr="009C7F22">
                    <w:rPr>
                      <w:rFonts w:ascii="TrebuchetMS" w:hAnsi="TrebuchetMS" w:cs="TrebuchetMS"/>
                      <w:sz w:val="24"/>
                      <w:szCs w:val="24"/>
                    </w:rPr>
                    <w:t>67 m s</w:t>
                  </w:r>
                  <w:r w:rsidRPr="009C7F22">
                    <w:rPr>
                      <w:rFonts w:ascii="TrebuchetMS" w:hAnsi="TrebuchetMS" w:cs="TrebuchetMS"/>
                      <w:sz w:val="24"/>
                      <w:szCs w:val="24"/>
                      <w:vertAlign w:val="superscript"/>
                    </w:rPr>
                    <w:t>−1</w:t>
                  </w:r>
                </w:p>
              </w:tc>
              <w:tc>
                <w:tcPr>
                  <w:tcW w:w="4173" w:type="dxa"/>
                  <w:vMerge/>
                </w:tcPr>
                <w:p w:rsidR="00622D8A" w:rsidRPr="009C7F22" w:rsidRDefault="00622D8A" w:rsidP="00E7137A">
                  <w:pPr>
                    <w:autoSpaceDE w:val="0"/>
                    <w:autoSpaceDN w:val="0"/>
                    <w:adjustRightInd w:val="0"/>
                    <w:rPr>
                      <w:rFonts w:ascii="TrebuchetMS" w:hAnsi="TrebuchetMS" w:cs="TrebuchetMS"/>
                      <w:sz w:val="24"/>
                      <w:szCs w:val="24"/>
                    </w:rPr>
                  </w:pPr>
                </w:p>
              </w:tc>
            </w:tr>
            <w:tr w:rsidR="00622D8A" w:rsidRPr="009C7F22" w:rsidTr="00622D8A">
              <w:tc>
                <w:tcPr>
                  <w:tcW w:w="3227" w:type="dxa"/>
                </w:tcPr>
                <w:p w:rsidR="00622D8A" w:rsidRPr="009C7F22" w:rsidRDefault="00622D8A" w:rsidP="00622D8A">
                  <w:pPr>
                    <w:autoSpaceDE w:val="0"/>
                    <w:autoSpaceDN w:val="0"/>
                    <w:adjustRightInd w:val="0"/>
                    <w:spacing w:before="120" w:after="120"/>
                    <w:rPr>
                      <w:rFonts w:ascii="TrebuchetMS" w:hAnsi="TrebuchetMS" w:cs="TrebuchetMS"/>
                      <w:sz w:val="24"/>
                      <w:szCs w:val="24"/>
                    </w:rPr>
                  </w:pPr>
                  <w:r w:rsidRPr="009C7F22">
                    <w:rPr>
                      <w:rFonts w:ascii="TrebuchetMS" w:hAnsi="TrebuchetMS" w:cs="TrebuchetMS"/>
                      <w:sz w:val="24"/>
                      <w:szCs w:val="24"/>
                    </w:rPr>
                    <w:t>maximum speed</w:t>
                  </w:r>
                </w:p>
              </w:tc>
              <w:tc>
                <w:tcPr>
                  <w:tcW w:w="1559" w:type="dxa"/>
                </w:tcPr>
                <w:p w:rsidR="00622D8A" w:rsidRPr="009C7F22" w:rsidRDefault="00622D8A" w:rsidP="00622D8A">
                  <w:pPr>
                    <w:autoSpaceDE w:val="0"/>
                    <w:autoSpaceDN w:val="0"/>
                    <w:adjustRightInd w:val="0"/>
                    <w:spacing w:before="120" w:after="120"/>
                    <w:rPr>
                      <w:rFonts w:ascii="TrebuchetMS" w:hAnsi="TrebuchetMS" w:cs="TrebuchetMS"/>
                      <w:sz w:val="24"/>
                      <w:szCs w:val="24"/>
                    </w:rPr>
                  </w:pPr>
                  <w:r w:rsidRPr="009C7F22">
                    <w:rPr>
                      <w:rFonts w:ascii="TrebuchetMS" w:hAnsi="TrebuchetMS" w:cs="TrebuchetMS"/>
                      <w:sz w:val="24"/>
                      <w:szCs w:val="24"/>
                    </w:rPr>
                    <w:t>80 m s</w:t>
                  </w:r>
                  <w:r w:rsidRPr="009C7F22">
                    <w:rPr>
                      <w:rFonts w:ascii="TrebuchetMS" w:hAnsi="TrebuchetMS" w:cs="TrebuchetMS"/>
                      <w:sz w:val="24"/>
                      <w:szCs w:val="24"/>
                      <w:vertAlign w:val="superscript"/>
                    </w:rPr>
                    <w:t>−1</w:t>
                  </w:r>
                </w:p>
              </w:tc>
              <w:tc>
                <w:tcPr>
                  <w:tcW w:w="4173" w:type="dxa"/>
                  <w:vMerge/>
                </w:tcPr>
                <w:p w:rsidR="00622D8A" w:rsidRPr="009C7F22" w:rsidRDefault="00622D8A" w:rsidP="00E7137A">
                  <w:pPr>
                    <w:autoSpaceDE w:val="0"/>
                    <w:autoSpaceDN w:val="0"/>
                    <w:adjustRightInd w:val="0"/>
                    <w:rPr>
                      <w:rFonts w:ascii="TrebuchetMS" w:hAnsi="TrebuchetMS" w:cs="TrebuchetMS"/>
                      <w:sz w:val="24"/>
                      <w:szCs w:val="24"/>
                    </w:rPr>
                  </w:pPr>
                </w:p>
              </w:tc>
            </w:tr>
            <w:tr w:rsidR="00622D8A" w:rsidRPr="009C7F22" w:rsidTr="00622D8A">
              <w:tc>
                <w:tcPr>
                  <w:tcW w:w="3227" w:type="dxa"/>
                </w:tcPr>
                <w:p w:rsidR="00622D8A" w:rsidRPr="009C7F22" w:rsidRDefault="00622D8A" w:rsidP="00622D8A">
                  <w:pPr>
                    <w:spacing w:before="120" w:after="120"/>
                    <w:rPr>
                      <w:rFonts w:ascii="TrebuchetMS" w:hAnsi="TrebuchetMS" w:cs="TrebuchetMS"/>
                      <w:sz w:val="24"/>
                      <w:szCs w:val="24"/>
                    </w:rPr>
                  </w:pPr>
                  <w:r w:rsidRPr="009C7F22">
                    <w:rPr>
                      <w:rFonts w:ascii="TrebuchetMS" w:hAnsi="TrebuchetMS" w:cs="TrebuchetMS"/>
                      <w:sz w:val="24"/>
                      <w:szCs w:val="24"/>
                    </w:rPr>
                    <w:t>maximum range</w:t>
                  </w:r>
                </w:p>
              </w:tc>
              <w:tc>
                <w:tcPr>
                  <w:tcW w:w="1559" w:type="dxa"/>
                </w:tcPr>
                <w:p w:rsidR="00622D8A" w:rsidRPr="009C7F22" w:rsidRDefault="00622D8A" w:rsidP="00622D8A">
                  <w:pPr>
                    <w:spacing w:before="120" w:after="120"/>
                    <w:rPr>
                      <w:sz w:val="24"/>
                      <w:szCs w:val="24"/>
                    </w:rPr>
                  </w:pPr>
                  <w:r w:rsidRPr="009C7F22">
                    <w:rPr>
                      <w:rFonts w:ascii="TrebuchetMS" w:hAnsi="TrebuchetMS" w:cs="TrebuchetMS"/>
                      <w:sz w:val="24"/>
                      <w:szCs w:val="24"/>
                    </w:rPr>
                    <w:t>610 km</w:t>
                  </w:r>
                </w:p>
              </w:tc>
              <w:tc>
                <w:tcPr>
                  <w:tcW w:w="4173" w:type="dxa"/>
                  <w:vMerge/>
                </w:tcPr>
                <w:p w:rsidR="00622D8A" w:rsidRPr="009C7F22" w:rsidRDefault="00622D8A" w:rsidP="00E7137A">
                  <w:pPr>
                    <w:rPr>
                      <w:rFonts w:ascii="TrebuchetMS" w:hAnsi="TrebuchetMS" w:cs="TrebuchetMS"/>
                      <w:sz w:val="24"/>
                      <w:szCs w:val="24"/>
                    </w:rPr>
                  </w:pPr>
                </w:p>
              </w:tc>
            </w:tr>
          </w:tbl>
          <w:p w:rsidR="009D77E1" w:rsidRDefault="009D77E1" w:rsidP="00D86451">
            <w:pPr>
              <w:pStyle w:val="ListParagraph"/>
              <w:numPr>
                <w:ilvl w:val="0"/>
                <w:numId w:val="122"/>
              </w:numPr>
              <w:spacing w:before="120" w:after="120"/>
              <w:jc w:val="left"/>
              <w:rPr>
                <w:rFonts w:eastAsia="Times New Roman" w:cs="Times New Roman"/>
                <w:sz w:val="24"/>
                <w:szCs w:val="24"/>
              </w:rPr>
            </w:pPr>
            <w:r w:rsidRPr="009D77E1">
              <w:rPr>
                <w:rFonts w:eastAsia="Times New Roman" w:cs="Times New Roman"/>
                <w:sz w:val="24"/>
                <w:szCs w:val="24"/>
              </w:rPr>
              <w:t>The pilot and passengers are weighed before they board the helicopter. Explain the reason for this.</w:t>
            </w:r>
          </w:p>
          <w:p w:rsidR="009D77E1" w:rsidRPr="002C692D" w:rsidRDefault="009D77E1" w:rsidP="00D86451">
            <w:pPr>
              <w:pStyle w:val="ListParagraph"/>
              <w:numPr>
                <w:ilvl w:val="0"/>
                <w:numId w:val="122"/>
              </w:numPr>
              <w:spacing w:before="120" w:after="120"/>
              <w:jc w:val="left"/>
              <w:rPr>
                <w:rFonts w:eastAsia="Times New Roman" w:cs="Times New Roman"/>
                <w:sz w:val="24"/>
                <w:szCs w:val="24"/>
              </w:rPr>
            </w:pPr>
            <w:r w:rsidRPr="009D77E1">
              <w:rPr>
                <w:rFonts w:eastAsia="Times New Roman" w:cs="Times New Roman"/>
                <w:sz w:val="24"/>
                <w:szCs w:val="24"/>
              </w:rPr>
              <w:t>Six passengers and the pilot with a combined weight of 6125 N board the</w:t>
            </w:r>
            <w:r>
              <w:rPr>
                <w:rFonts w:eastAsia="Times New Roman" w:cs="Times New Roman"/>
                <w:sz w:val="24"/>
                <w:szCs w:val="24"/>
              </w:rPr>
              <w:t xml:space="preserve"> helicopter. </w:t>
            </w:r>
            <w:r w:rsidRPr="009D77E1">
              <w:rPr>
                <w:rFonts w:eastAsia="Times New Roman" w:cs="Times New Roman"/>
                <w:sz w:val="24"/>
                <w:szCs w:val="24"/>
              </w:rPr>
              <w:t>Determine the minimum upward forc</w:t>
            </w:r>
            <w:r>
              <w:rPr>
                <w:rFonts w:eastAsia="Times New Roman" w:cs="Times New Roman"/>
                <w:sz w:val="24"/>
                <w:szCs w:val="24"/>
              </w:rPr>
              <w:t xml:space="preserve">e required by the helicopter at </w:t>
            </w:r>
            <w:r w:rsidRPr="009D77E1">
              <w:rPr>
                <w:rFonts w:eastAsia="Times New Roman" w:cs="Times New Roman"/>
                <w:sz w:val="24"/>
                <w:szCs w:val="24"/>
              </w:rPr>
              <w:t>take-off.</w:t>
            </w:r>
          </w:p>
        </w:tc>
      </w:tr>
      <w:tr w:rsidR="00E93BE5" w:rsidRPr="001F1787" w:rsidTr="002F35F6">
        <w:trPr>
          <w:cantSplit/>
          <w:trHeight w:val="660"/>
        </w:trPr>
        <w:tc>
          <w:tcPr>
            <w:tcW w:w="959" w:type="dxa"/>
            <w:shd w:val="clear" w:color="auto" w:fill="D9D9D9" w:themeFill="background1" w:themeFillShade="D9"/>
          </w:tcPr>
          <w:p w:rsidR="00E93BE5" w:rsidRPr="00AD6808" w:rsidRDefault="00E93BE5" w:rsidP="00AD6808">
            <w:pPr>
              <w:spacing w:before="120" w:after="120"/>
              <w:jc w:val="left"/>
              <w:rPr>
                <w:rFonts w:eastAsia="Times New Roman" w:cs="Times New Roman"/>
                <w:b/>
                <w:sz w:val="24"/>
                <w:szCs w:val="24"/>
                <w:lang w:eastAsia="en-GB"/>
              </w:rPr>
            </w:pPr>
            <w:r>
              <w:rPr>
                <w:rFonts w:eastAsia="Times New Roman" w:cs="Times New Roman"/>
                <w:b/>
                <w:sz w:val="24"/>
                <w:szCs w:val="24"/>
                <w:lang w:eastAsia="en-GB"/>
              </w:rPr>
              <w:t>4.5</w:t>
            </w:r>
          </w:p>
        </w:tc>
        <w:tc>
          <w:tcPr>
            <w:tcW w:w="9214" w:type="dxa"/>
            <w:gridSpan w:val="2"/>
            <w:shd w:val="clear" w:color="auto" w:fill="D9D9D9" w:themeFill="background1" w:themeFillShade="D9"/>
          </w:tcPr>
          <w:p w:rsidR="00E93BE5" w:rsidRPr="00AD6808" w:rsidRDefault="00E93BE5" w:rsidP="00DC26F3">
            <w:pPr>
              <w:spacing w:before="120" w:after="120"/>
              <w:jc w:val="left"/>
              <w:rPr>
                <w:rFonts w:eastAsia="Times New Roman" w:cs="Times New Roman"/>
                <w:b/>
                <w:sz w:val="24"/>
                <w:szCs w:val="24"/>
                <w:lang w:eastAsia="en-GB"/>
              </w:rPr>
            </w:pPr>
            <w:r w:rsidRPr="00AD6808">
              <w:rPr>
                <w:rFonts w:eastAsia="Times New Roman" w:cs="Times New Roman"/>
                <w:b/>
                <w:sz w:val="24"/>
                <w:szCs w:val="24"/>
              </w:rPr>
              <w:t>I can use Newton’s 3</w:t>
            </w:r>
            <w:r w:rsidRPr="00AD6808">
              <w:rPr>
                <w:rFonts w:eastAsia="Times New Roman" w:cs="Times New Roman"/>
                <w:b/>
                <w:sz w:val="24"/>
                <w:szCs w:val="24"/>
                <w:vertAlign w:val="superscript"/>
              </w:rPr>
              <w:t>rd</w:t>
            </w:r>
            <w:r w:rsidRPr="00AD6808">
              <w:rPr>
                <w:rFonts w:eastAsia="Times New Roman" w:cs="Times New Roman"/>
                <w:b/>
                <w:sz w:val="24"/>
                <w:szCs w:val="24"/>
              </w:rPr>
              <w:t xml:space="preserve"> law and its application to explain motion resulting from a ‘reaction’ force. </w:t>
            </w:r>
          </w:p>
        </w:tc>
      </w:tr>
      <w:tr w:rsidR="00E93BE5" w:rsidRPr="001F1787" w:rsidTr="001F2EAC">
        <w:trPr>
          <w:cantSplit/>
          <w:trHeight w:val="660"/>
        </w:trPr>
        <w:tc>
          <w:tcPr>
            <w:tcW w:w="959" w:type="dxa"/>
            <w:shd w:val="clear" w:color="auto" w:fill="auto"/>
          </w:tcPr>
          <w:p w:rsidR="00E93BE5" w:rsidRPr="001F1787"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5.1</w:t>
            </w:r>
          </w:p>
        </w:tc>
        <w:tc>
          <w:tcPr>
            <w:tcW w:w="9214" w:type="dxa"/>
            <w:gridSpan w:val="2"/>
            <w:shd w:val="clear" w:color="auto" w:fill="auto"/>
          </w:tcPr>
          <w:p w:rsidR="00E93BE5" w:rsidRPr="001F1787" w:rsidRDefault="00E93BE5" w:rsidP="00DC26F3">
            <w:pPr>
              <w:spacing w:before="120" w:after="120"/>
              <w:jc w:val="left"/>
              <w:rPr>
                <w:rFonts w:eastAsia="Times New Roman" w:cs="Times New Roman"/>
                <w:sz w:val="24"/>
                <w:szCs w:val="24"/>
              </w:rPr>
            </w:pPr>
            <w:r w:rsidRPr="001F1787">
              <w:rPr>
                <w:sz w:val="24"/>
                <w:szCs w:val="24"/>
              </w:rPr>
              <w:t>State Newton’s Third Law of Motion</w:t>
            </w:r>
            <w:r w:rsidR="00254E3A">
              <w:rPr>
                <w:sz w:val="24"/>
                <w:szCs w:val="24"/>
              </w:rPr>
              <w:t>.</w:t>
            </w:r>
          </w:p>
        </w:tc>
      </w:tr>
      <w:tr w:rsidR="00E93BE5" w:rsidRPr="001F1787" w:rsidTr="001F2EAC">
        <w:trPr>
          <w:cantSplit/>
          <w:trHeight w:val="660"/>
        </w:trPr>
        <w:tc>
          <w:tcPr>
            <w:tcW w:w="959" w:type="dxa"/>
            <w:shd w:val="clear" w:color="auto" w:fill="auto"/>
          </w:tcPr>
          <w:p w:rsidR="00E93BE5" w:rsidRPr="001F1787"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4.5.2</w:t>
            </w:r>
          </w:p>
        </w:tc>
        <w:tc>
          <w:tcPr>
            <w:tcW w:w="9214" w:type="dxa"/>
            <w:gridSpan w:val="2"/>
            <w:shd w:val="clear" w:color="auto" w:fill="auto"/>
          </w:tcPr>
          <w:p w:rsidR="00E93BE5" w:rsidRPr="00B54095" w:rsidRDefault="00E93BE5" w:rsidP="00B54095">
            <w:pPr>
              <w:spacing w:before="120" w:after="120"/>
              <w:jc w:val="left"/>
              <w:rPr>
                <w:rFonts w:eastAsia="Times New Roman" w:cs="Times New Roman"/>
                <w:sz w:val="24"/>
                <w:szCs w:val="24"/>
              </w:rPr>
            </w:pPr>
            <w:r w:rsidRPr="00B54095">
              <w:rPr>
                <w:rFonts w:eastAsia="Times New Roman" w:cs="Times New Roman"/>
                <w:sz w:val="24"/>
                <w:szCs w:val="24"/>
              </w:rPr>
              <w:t xml:space="preserve">In terms of Newton's third law, what is the 'equal and opposite force' in each of these situations:- </w:t>
            </w:r>
          </w:p>
          <w:p w:rsidR="00E93BE5" w:rsidRPr="00B54095" w:rsidRDefault="00E93BE5" w:rsidP="00B54095">
            <w:pPr>
              <w:spacing w:before="120" w:after="120"/>
              <w:jc w:val="left"/>
              <w:rPr>
                <w:rFonts w:eastAsia="Times New Roman" w:cs="Times New Roman"/>
                <w:sz w:val="24"/>
                <w:szCs w:val="24"/>
              </w:rPr>
            </w:pPr>
            <w:r w:rsidRPr="00B54095">
              <w:rPr>
                <w:rFonts w:eastAsia="Times New Roman" w:cs="Times New Roman"/>
                <w:sz w:val="24"/>
                <w:szCs w:val="24"/>
              </w:rPr>
              <w:t>(i) A ship</w:t>
            </w:r>
            <w:r w:rsidR="00254E3A">
              <w:rPr>
                <w:rFonts w:eastAsia="Times New Roman" w:cs="Times New Roman"/>
                <w:sz w:val="24"/>
                <w:szCs w:val="24"/>
              </w:rPr>
              <w:t>’</w:t>
            </w:r>
            <w:r w:rsidRPr="00B54095">
              <w:rPr>
                <w:rFonts w:eastAsia="Times New Roman" w:cs="Times New Roman"/>
                <w:sz w:val="24"/>
                <w:szCs w:val="24"/>
              </w:rPr>
              <w:t xml:space="preserve">s propeller pushes on the water, </w:t>
            </w:r>
          </w:p>
          <w:p w:rsidR="00E93BE5" w:rsidRPr="00B54095" w:rsidRDefault="00E93BE5" w:rsidP="00B54095">
            <w:pPr>
              <w:spacing w:before="120" w:after="120"/>
              <w:jc w:val="left"/>
              <w:rPr>
                <w:rFonts w:eastAsia="Times New Roman" w:cs="Times New Roman"/>
                <w:sz w:val="24"/>
                <w:szCs w:val="24"/>
              </w:rPr>
            </w:pPr>
            <w:r w:rsidRPr="00B54095">
              <w:rPr>
                <w:rFonts w:eastAsia="Times New Roman" w:cs="Times New Roman"/>
                <w:sz w:val="24"/>
                <w:szCs w:val="24"/>
              </w:rPr>
              <w:t>(ii) A r</w:t>
            </w:r>
            <w:r>
              <w:rPr>
                <w:rFonts w:eastAsia="Times New Roman" w:cs="Times New Roman"/>
                <w:sz w:val="24"/>
                <w:szCs w:val="24"/>
              </w:rPr>
              <w:t>ocket pushes on the exhaust gas</w:t>
            </w:r>
            <w:r w:rsidRPr="00B54095">
              <w:rPr>
                <w:rFonts w:eastAsia="Times New Roman" w:cs="Times New Roman"/>
                <w:sz w:val="24"/>
                <w:szCs w:val="24"/>
              </w:rPr>
              <w:t xml:space="preserve">es, </w:t>
            </w:r>
          </w:p>
          <w:p w:rsidR="00E93BE5" w:rsidRPr="00B54095" w:rsidRDefault="00254E3A" w:rsidP="00B54095">
            <w:pPr>
              <w:spacing w:before="120" w:after="120"/>
              <w:jc w:val="left"/>
              <w:rPr>
                <w:rFonts w:eastAsia="Times New Roman" w:cs="Times New Roman"/>
                <w:sz w:val="24"/>
                <w:szCs w:val="24"/>
              </w:rPr>
            </w:pPr>
            <w:r>
              <w:rPr>
                <w:rFonts w:eastAsia="Times New Roman" w:cs="Times New Roman"/>
                <w:sz w:val="24"/>
                <w:szCs w:val="24"/>
              </w:rPr>
              <w:t>(iii) The earth's gravitational pull</w:t>
            </w:r>
            <w:r w:rsidR="00E93BE5" w:rsidRPr="00B54095">
              <w:rPr>
                <w:rFonts w:eastAsia="Times New Roman" w:cs="Times New Roman"/>
                <w:sz w:val="24"/>
                <w:szCs w:val="24"/>
              </w:rPr>
              <w:t xml:space="preserve"> on the moon, </w:t>
            </w:r>
          </w:p>
          <w:p w:rsidR="00E93BE5" w:rsidRPr="001F1787" w:rsidRDefault="00E93BE5" w:rsidP="00B54095">
            <w:pPr>
              <w:spacing w:before="120" w:after="120"/>
              <w:jc w:val="left"/>
              <w:rPr>
                <w:rFonts w:eastAsia="Times New Roman" w:cs="Times New Roman"/>
                <w:sz w:val="24"/>
                <w:szCs w:val="24"/>
              </w:rPr>
            </w:pPr>
            <w:r w:rsidRPr="00B54095">
              <w:rPr>
                <w:rFonts w:eastAsia="Times New Roman" w:cs="Times New Roman"/>
                <w:sz w:val="24"/>
                <w:szCs w:val="24"/>
              </w:rPr>
              <w:t xml:space="preserve">(iv) The </w:t>
            </w:r>
            <w:r>
              <w:rPr>
                <w:rFonts w:eastAsia="Times New Roman" w:cs="Times New Roman"/>
                <w:sz w:val="24"/>
                <w:szCs w:val="24"/>
              </w:rPr>
              <w:t>E</w:t>
            </w:r>
            <w:r w:rsidRPr="00B54095">
              <w:rPr>
                <w:rFonts w:eastAsia="Times New Roman" w:cs="Times New Roman"/>
                <w:sz w:val="24"/>
                <w:szCs w:val="24"/>
              </w:rPr>
              <w:t>arth</w:t>
            </w:r>
            <w:r>
              <w:rPr>
                <w:rFonts w:eastAsia="Times New Roman" w:cs="Times New Roman"/>
                <w:sz w:val="24"/>
                <w:szCs w:val="24"/>
              </w:rPr>
              <w:t>’</w:t>
            </w:r>
            <w:r w:rsidRPr="00B54095">
              <w:rPr>
                <w:rFonts w:eastAsia="Times New Roman" w:cs="Times New Roman"/>
                <w:sz w:val="24"/>
                <w:szCs w:val="24"/>
              </w:rPr>
              <w:t xml:space="preserve">s </w:t>
            </w:r>
            <w:r w:rsidR="00254E3A">
              <w:rPr>
                <w:rFonts w:eastAsia="Times New Roman" w:cs="Times New Roman"/>
                <w:sz w:val="24"/>
                <w:szCs w:val="24"/>
              </w:rPr>
              <w:t>gravitational pull on an aeroplane.</w:t>
            </w:r>
          </w:p>
        </w:tc>
      </w:tr>
      <w:tr w:rsidR="00E93BE5" w:rsidRPr="001F1787" w:rsidTr="00F6549B">
        <w:trPr>
          <w:trHeight w:val="660"/>
        </w:trPr>
        <w:tc>
          <w:tcPr>
            <w:tcW w:w="959" w:type="dxa"/>
            <w:shd w:val="clear" w:color="auto" w:fill="auto"/>
          </w:tcPr>
          <w:p w:rsidR="00E93BE5" w:rsidRPr="001F1787"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5.3</w:t>
            </w:r>
          </w:p>
        </w:tc>
        <w:tc>
          <w:tcPr>
            <w:tcW w:w="9214" w:type="dxa"/>
            <w:gridSpan w:val="2"/>
            <w:shd w:val="clear" w:color="auto" w:fill="auto"/>
          </w:tcPr>
          <w:p w:rsidR="00E93BE5" w:rsidRDefault="00E93BE5" w:rsidP="00DC26F3">
            <w:pPr>
              <w:spacing w:before="120" w:after="120"/>
              <w:jc w:val="left"/>
              <w:rPr>
                <w:rFonts w:eastAsia="Times New Roman" w:cs="Times New Roman"/>
                <w:sz w:val="24"/>
                <w:szCs w:val="24"/>
              </w:rPr>
            </w:pPr>
            <w:r>
              <w:rPr>
                <w:rFonts w:eastAsia="Times New Roman" w:cs="Times New Roman"/>
                <w:sz w:val="24"/>
                <w:szCs w:val="24"/>
              </w:rPr>
              <w:t>Draw the following diagrams and in each case mark and state the reaction force.</w:t>
            </w:r>
          </w:p>
          <w:p w:rsidR="00E93BE5" w:rsidRDefault="00E93BE5" w:rsidP="00DC26F3">
            <w:pPr>
              <w:spacing w:before="120" w:after="120"/>
              <w:jc w:val="left"/>
              <w:rPr>
                <w:rFonts w:eastAsia="Times New Roman" w:cs="Times New Roman"/>
                <w:sz w:val="24"/>
                <w:szCs w:val="24"/>
              </w:rPr>
            </w:pPr>
            <w:r>
              <w:rPr>
                <w:rFonts w:ascii="Times New Roman" w:hAnsi="Times New Roman" w:cs="Times New Roman"/>
                <w:noProof/>
                <w:sz w:val="24"/>
                <w:szCs w:val="24"/>
                <w:lang w:eastAsia="en-GB"/>
              </w:rPr>
              <mc:AlternateContent>
                <mc:Choice Requires="wpg">
                  <w:drawing>
                    <wp:anchor distT="0" distB="0" distL="114300" distR="114300" simplePos="0" relativeHeight="253004800" behindDoc="0" locked="0" layoutInCell="1" allowOverlap="1" wp14:anchorId="2462890C" wp14:editId="25F5872D">
                      <wp:simplePos x="0" y="0"/>
                      <wp:positionH relativeFrom="column">
                        <wp:posOffset>2714963</wp:posOffset>
                      </wp:positionH>
                      <wp:positionV relativeFrom="paragraph">
                        <wp:posOffset>162156</wp:posOffset>
                      </wp:positionV>
                      <wp:extent cx="2533015" cy="1341755"/>
                      <wp:effectExtent l="0" t="0" r="635" b="0"/>
                      <wp:wrapNone/>
                      <wp:docPr id="31"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33015" cy="1341755"/>
                                <a:chOff x="1620" y="6392"/>
                                <a:chExt cx="3989" cy="2113"/>
                              </a:xfrm>
                            </wpg:grpSpPr>
                            <wps:wsp>
                              <wps:cNvPr id="449" name="AutoShape 573"/>
                              <wps:cNvCnPr>
                                <a:cxnSpLocks noChangeShapeType="1"/>
                              </wps:cNvCnPr>
                              <wps:spPr bwMode="auto">
                                <a:xfrm>
                                  <a:off x="1620" y="8383"/>
                                  <a:ext cx="176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50" name="Group 574"/>
                              <wpg:cNvGrpSpPr>
                                <a:grpSpLocks/>
                              </wpg:cNvGrpSpPr>
                              <wpg:grpSpPr bwMode="auto">
                                <a:xfrm>
                                  <a:off x="1620" y="6392"/>
                                  <a:ext cx="3989" cy="2113"/>
                                  <a:chOff x="1620" y="6392"/>
                                  <a:chExt cx="3989" cy="2113"/>
                                </a:xfrm>
                              </wpg:grpSpPr>
                              <wps:wsp>
                                <wps:cNvPr id="451" name="AutoShape 575"/>
                                <wps:cNvCnPr>
                                  <a:cxnSpLocks noChangeShapeType="1"/>
                                </wps:cNvCnPr>
                                <wps:spPr bwMode="auto">
                                  <a:xfrm flipV="1">
                                    <a:off x="1620" y="6392"/>
                                    <a:ext cx="0" cy="19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52" name="Group 576"/>
                                <wpg:cNvGrpSpPr>
                                  <a:grpSpLocks/>
                                </wpg:cNvGrpSpPr>
                                <wpg:grpSpPr bwMode="auto">
                                  <a:xfrm>
                                    <a:off x="1651" y="6639"/>
                                    <a:ext cx="1170" cy="1744"/>
                                    <a:chOff x="1680" y="6030"/>
                                    <a:chExt cx="1125" cy="1695"/>
                                  </a:xfrm>
                                </wpg:grpSpPr>
                                <wps:wsp>
                                  <wps:cNvPr id="454" name="Oval 577"/>
                                  <wps:cNvSpPr>
                                    <a:spLocks noChangeArrowheads="1"/>
                                  </wps:cNvSpPr>
                                  <wps:spPr bwMode="auto">
                                    <a:xfrm>
                                      <a:off x="1785" y="7500"/>
                                      <a:ext cx="225" cy="22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5" name="Oval 578"/>
                                  <wps:cNvSpPr>
                                    <a:spLocks noChangeArrowheads="1"/>
                                  </wps:cNvSpPr>
                                  <wps:spPr bwMode="auto">
                                    <a:xfrm>
                                      <a:off x="2445" y="7500"/>
                                      <a:ext cx="225" cy="22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6" name="AutoShape 579"/>
                                  <wps:cNvCnPr>
                                    <a:cxnSpLocks noChangeShapeType="1"/>
                                  </wps:cNvCnPr>
                                  <wps:spPr bwMode="auto">
                                    <a:xfrm>
                                      <a:off x="1680" y="7500"/>
                                      <a:ext cx="11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2" name="Oval 580"/>
                                  <wps:cNvSpPr>
                                    <a:spLocks noChangeArrowheads="1"/>
                                  </wps:cNvSpPr>
                                  <wps:spPr bwMode="auto">
                                    <a:xfrm>
                                      <a:off x="2010" y="6030"/>
                                      <a:ext cx="435" cy="4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3" name="AutoShape 581"/>
                                  <wps:cNvCnPr>
                                    <a:cxnSpLocks noChangeShapeType="1"/>
                                  </wps:cNvCnPr>
                                  <wps:spPr bwMode="auto">
                                    <a:xfrm>
                                      <a:off x="2205" y="6480"/>
                                      <a:ext cx="0" cy="5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4" name="AutoShape 582"/>
                                  <wps:cNvCnPr>
                                    <a:cxnSpLocks noChangeShapeType="1"/>
                                  </wps:cNvCnPr>
                                  <wps:spPr bwMode="auto">
                                    <a:xfrm flipH="1">
                                      <a:off x="2010" y="7035"/>
                                      <a:ext cx="195" cy="4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5" name="AutoShape 583"/>
                                  <wps:cNvCnPr>
                                    <a:cxnSpLocks noChangeShapeType="1"/>
                                  </wps:cNvCnPr>
                                  <wps:spPr bwMode="auto">
                                    <a:xfrm>
                                      <a:off x="2220" y="7035"/>
                                      <a:ext cx="240" cy="4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6" name="AutoShape 584"/>
                                  <wps:cNvCnPr>
                                    <a:cxnSpLocks noChangeShapeType="1"/>
                                  </wps:cNvCnPr>
                                  <wps:spPr bwMode="auto">
                                    <a:xfrm flipH="1" flipV="1">
                                      <a:off x="1680" y="6555"/>
                                      <a:ext cx="525" cy="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 name="AutoShape 585"/>
                                  <wps:cNvCnPr>
                                    <a:cxnSpLocks noChangeShapeType="1"/>
                                  </wps:cNvCnPr>
                                  <wps:spPr bwMode="auto">
                                    <a:xfrm>
                                      <a:off x="2205" y="6705"/>
                                      <a:ext cx="390" cy="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68" name="Group 586"/>
                                <wpg:cNvGrpSpPr>
                                  <a:grpSpLocks/>
                                </wpg:cNvGrpSpPr>
                                <wpg:grpSpPr bwMode="auto">
                                  <a:xfrm>
                                    <a:off x="2572" y="7102"/>
                                    <a:ext cx="3037" cy="1403"/>
                                    <a:chOff x="1823" y="5826"/>
                                    <a:chExt cx="3037" cy="1403"/>
                                  </a:xfrm>
                                </wpg:grpSpPr>
                                <wps:wsp>
                                  <wps:cNvPr id="479" name="AutoShape 587"/>
                                  <wps:cNvCnPr>
                                    <a:cxnSpLocks noChangeShapeType="1"/>
                                  </wps:cNvCnPr>
                                  <wps:spPr bwMode="auto">
                                    <a:xfrm flipH="1">
                                      <a:off x="1823" y="6392"/>
                                      <a:ext cx="983"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0" name="Text Box 588"/>
                                  <wps:cNvSpPr txBox="1">
                                    <a:spLocks noChangeArrowheads="1"/>
                                  </wps:cNvSpPr>
                                  <wps:spPr bwMode="auto">
                                    <a:xfrm>
                                      <a:off x="2634" y="5826"/>
                                      <a:ext cx="2226" cy="1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8E1DB5" w:rsidRDefault="007E535A" w:rsidP="00FA55B1">
                                        <w:pPr>
                                          <w:rPr>
                                            <w:sz w:val="24"/>
                                            <w:szCs w:val="24"/>
                                          </w:rPr>
                                        </w:pPr>
                                        <w:r w:rsidRPr="008E1DB5">
                                          <w:rPr>
                                            <w:sz w:val="24"/>
                                            <w:szCs w:val="24"/>
                                          </w:rPr>
                                          <w:t>Skateboarder pushes wall to the left (action force)</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31" o:spid="_x0000_s1417" style="position:absolute;margin-left:213.8pt;margin-top:12.75pt;width:199.45pt;height:105.65pt;z-index:253004800;mso-position-horizontal-relative:text;mso-position-vertical-relative:text" coordorigin="1620,6392" coordsize="3989,2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">
                      <v:shape id="AutoShape 573" o:spid="_x0000_s1418" type="#_x0000_t32" style="position:absolute;left:1620;top:8383;width:17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YxGsYAAADcAAAADwAAAGRycy9kb3ducmV2LnhtbESPQWsCMRSE7wX/Q3iCl1Kzikq7Ncoq&#10;CFXwoLb3183rJrh5WTdRt/++KRR6HGbmG2a+7FwtbtQG61nBaJiBIC69tlwpeD9tnp5BhIissfZM&#10;Cr4pwHLRe5hjrv2dD3Q7xkokCIccFZgYm1zKUBpyGIa+IU7el28dxiTbSuoW7wnuajnOspl0aDkt&#10;GGxobag8H69OwX47WhWfxm53h4vdTzdFfa0eP5Qa9LviFUSkLv6H/9pvWsFk8gK/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WMRrGAAAA3AAAAA8AAAAAAAAA&#10;AAAAAAAAoQIAAGRycy9kb3ducmV2LnhtbFBLBQYAAAAABAAEAPkAAACUAwAAAAA=&#10;"/>
                      <v:group id="Group 574" o:spid="_x0000_s1419" style="position:absolute;left:1620;top:6392;width:3989;height:2113" coordorigin="1620,6392" coordsize="3989,2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RkWxcMAAADcAAAADwAAAGRycy9kb3ducmV2LnhtbERPTWvCQBC9F/wPywi9&#10;1U20FoluQpBaepBCVRBvQ3ZMQrKzIbtN4r/vHgo9Pt73LptMKwbqXW1ZQbyIQBAXVtdcKricDy8b&#10;EM4ja2wtk4IHOcjS2dMOE21H/qbh5EsRQtglqKDyvkukdEVFBt3CdsSBu9veoA+wL6XucQzhppXL&#10;KHqTBmsODRV2tK+oaE4/RsHHiGO+it+HY3PfP27n9df1GJNSz/Mp34LwNPl/8Z/7Uyt4XY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1GRbFwwAAANwAAAAP&#10;AAAAAAAAAAAAAAAAAKoCAABkcnMvZG93bnJldi54bWxQSwUGAAAAAAQABAD6AAAAmgMAAAAA&#10;">
                        <v:shape id="AutoShape 575" o:spid="_x0000_s1420" type="#_x0000_t32" style="position:absolute;left:1620;top:6392;width:0;height:19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grqsQAAADcAAAADwAAAGRycy9kb3ducmV2LnhtbESPQWsCMRSE7wX/Q3hCL6VmV2yR1Sil&#10;IIiHgroHj4/kubu4eVmTuG7/fSMIPQ4z8w2zXA+2FT350DhWkE8yEMTamYYrBeVx8z4HESKywdYx&#10;KfilAOvV6GWJhXF33lN/iJVIEA4FKqhj7Aopg67JYpi4jjh5Z+ctxiR9JY3He4LbVk6z7FNabDgt&#10;1NjRd036crhZBc2u/Cn7t2v0er7LTz4Px1OrlXodD18LEJGG+B9+trdGwewjh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GCuqxAAAANwAAAAPAAAAAAAAAAAA&#10;AAAAAKECAABkcnMvZG93bnJldi54bWxQSwUGAAAAAAQABAD5AAAAkgMAAAAA&#10;"/>
                        <v:group id="Group 576" o:spid="_x0000_s1421" style="position:absolute;left:1651;top:6639;width:1170;height:1744" coordorigin="1680,6030" coordsize="1125,16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octKcYAAADcAAAADwAAAGRycy9kb3ducmV2LnhtbESPQWvCQBSE7wX/w/KE&#10;3ppNbFMkZhURKx5CoSqU3h7ZZxLMvg3ZbRL/fbdQ6HGYmW+YfDOZVgzUu8aygiSKQRCXVjdcKbic&#10;356WIJxH1thaJgV3crBZzx5yzLQd+YOGk69EgLDLUEHtfZdJ6cqaDLrIdsTBu9reoA+yr6TucQxw&#10;08pFHL9Kgw2HhRo72tVU3k7fRsFhxHH7nOyH4nbd3b/O6ftnkZBSj/NpuwLhafL/4b/2USt4SR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hy0pxgAAANwA&#10;AAAPAAAAAAAAAAAAAAAAAKoCAABkcnMvZG93bnJldi54bWxQSwUGAAAAAAQABAD6AAAAnQMAAAAA&#10;">
                          <v:oval id="Oval 577" o:spid="_x0000_s1422" style="position:absolute;left:1785;top:7500;width:225;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fjdMQA&#10;AADcAAAADwAAAGRycy9kb3ducmV2LnhtbESPQWvCQBSE70L/w/IKvenGxkhJXUUqBXvwYNreH9ln&#10;Esy+DdnXGP+9WxA8DjPzDbPajK5VA/Wh8WxgPktAEZfeNlwZ+Pn+nL6BCoJssfVMBq4UYLN+mqww&#10;t/7CRxoKqVSEcMjRQC3S5VqHsiaHYeY74uidfO9QouwrbXu8RLhr9WuSLLXDhuNCjR191FSeiz9n&#10;YFdti+WgU8nS024v2fn38JXOjXl5HrfvoIRGeYTv7b01sMgW8H8mHgG9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H43TEAAAA3AAAAA8AAAAAAAAAAAAAAAAAmAIAAGRycy9k&#10;b3ducmV2LnhtbFBLBQYAAAAABAAEAPUAAACJAwAAAAA=&#10;"/>
                          <v:oval id="Oval 578" o:spid="_x0000_s1423" style="position:absolute;left:2445;top:7500;width:225;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tG78QA&#10;AADcAAAADwAAAGRycy9kb3ducmV2LnhtbESPQWvCQBSE7wX/w/KE3urGpgkldRWpFPTQg7G9P7LP&#10;JJh9G7KvMf33bqHgcZiZb5jVZnKdGmkIrWcDy0UCirjytuXawNfp4+kVVBBki51nMvBLATbr2cMK&#10;C+uvfKSxlFpFCIcCDTQifaF1qBpyGBa+J47e2Q8OJcqh1nbAa4S7Tj8nSa4dthwXGuzpvaHqUv44&#10;A7t6W+ajTiVLz7u9ZJfvz0O6NOZxPm3fQAlNcg//t/fWwEuWwd+ZeAT0+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Ru/EAAAA3AAAAA8AAAAAAAAAAAAAAAAAmAIAAGRycy9k&#10;b3ducmV2LnhtbFBLBQYAAAAABAAEAPUAAACJAwAAAAA=&#10;"/>
                          <v:shape id="AutoShape 579" o:spid="_x0000_s1424" type="#_x0000_t32" style="position:absolute;left:1680;top:7500;width:11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AztcUAAADcAAAADwAAAGRycy9kb3ducmV2LnhtbESPT2sCMRTE74V+h/AKvRTNWqrI1ihb&#10;QaiCB//dn5vXTejmZd1EXb+9EQo9DjPzG2Yy61wtLtQG61nBoJ+BIC69tlwp2O8WvTGIEJE11p5J&#10;wY0CzKbPTxPMtb/yhi7bWIkE4ZCjAhNjk0sZSkMOQ983xMn78a3DmGRbSd3iNcFdLd+zbCQdWk4L&#10;BhuaGyp/t2enYL0cfBVHY5erzcmuh4uiPldvB6VeX7riE0SkLv6H/9rfWsHHcAS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BAztcUAAADcAAAADwAAAAAAAAAA&#10;AAAAAAChAgAAZHJzL2Rvd25yZXYueG1sUEsFBgAAAAAEAAQA+QAAAJMDAAAAAA==&#10;"/>
                          <v:oval id="Oval 580" o:spid="_x0000_s1425" style="position:absolute;left:2010;top:6030;width:43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4UJsQA&#10;AADcAAAADwAAAGRycy9kb3ducmV2LnhtbESPQWvCQBSE70L/w/IKvZmNpoaSuopUCvbQg9HeH9ln&#10;Esy+DdnXmP77bqHgcZiZb5j1dnKdGmkIrWcDiyQFRVx523Jt4Hx6n7+ACoJssfNMBn4owHbzMFtj&#10;Yf2NjzSWUqsI4VCggUakL7QOVUMOQ+J74uhd/OBQohxqbQe8Rbjr9DJNc+2w5bjQYE9vDVXX8tsZ&#10;2Ne7Mh91Jqvssj/I6vr1+ZEtjHl6nHavoIQmuYf/2wdr4Dlfwt+ZeAT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6OFCbEAAAA3AAAAA8AAAAAAAAAAAAAAAAAmAIAAGRycy9k&#10;b3ducmV2LnhtbFBLBQYAAAAABAAEAPUAAACJAwAAAAA=&#10;"/>
                          <v:shape id="AutoShape 581" o:spid="_x0000_s1426" type="#_x0000_t32" style="position:absolute;left:2205;top:6480;width:0;height:5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takMYAAADcAAAADwAAAGRycy9kb3ducmV2LnhtbESPQWsCMRSE74L/ITyhF6lZWytlNcpa&#10;EKrgQdven5vXTejmZd1E3f77piB4HGbmG2a+7FwtLtQG61nBeJSBIC69tlwp+PxYP76CCBFZY+2Z&#10;FPxSgOWi35tjrv2V93Q5xEokCIccFZgYm1zKUBpyGEa+IU7et28dxiTbSuoWrwnuavmUZVPp0HJa&#10;MNjQm6Hy53B2Cnab8ao4GrvZ7k9297Iu6nM1/FLqYdAVMxCRungP39rvWsFk+gz/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LWpDGAAAA3AAAAA8AAAAAAAAA&#10;AAAAAAAAoQIAAGRycy9kb3ducmV2LnhtbFBLBQYAAAAABAAEAPkAAACUAwAAAAA=&#10;"/>
                          <v:shape id="AutoShape 582" o:spid="_x0000_s1427" type="#_x0000_t32" style="position:absolute;left:2010;top:7035;width:195;height:46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NCj8QAAADcAAAADwAAAGRycy9kb3ducmV2LnhtbESPQYvCMBSE74L/ITxhL6JpRUSqURZh&#10;QTwsrPbg8ZE827LNS02ytfvvNwuCx2FmvmG2+8G2oicfGscK8nkGglg703CloLx8zNYgQkQ22Dom&#10;Bb8UYL8bj7ZYGPfgL+rPsRIJwqFABXWMXSFl0DVZDHPXESfv5rzFmKSvpPH4SHDbykWWraTFhtNC&#10;jR0datLf5x+roDmVn2U/vUev16f86vNwubZaqbfJ8L4BEWmIr/CzfTQKlqsl/J9JR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A0KPxAAAANwAAAAPAAAAAAAAAAAA&#10;AAAAAKECAABkcnMvZG93bnJldi54bWxQSwUGAAAAAAQABAD5AAAAkgMAAAAA&#10;"/>
                          <v:shape id="AutoShape 583" o:spid="_x0000_s1428" type="#_x0000_t32" style="position:absolute;left:2220;top:7035;width:240;height:4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5nf8UAAADcAAAADwAAAGRycy9kb3ducmV2LnhtbESPT2sCMRTE74V+h/AKvRTNWqrI1ihb&#10;QaiCB//dn5vXTejmZd1EXb+9EQo9DjPzG2Yy61wtLtQG61nBoJ+BIC69tlwp2O8WvTGIEJE11p5J&#10;wY0CzKbPTxPMtb/yhi7bWIkE4ZCjAhNjk0sZSkMOQ983xMn78a3DmGRbSd3iNcFdLd+zbCQdWk4L&#10;BhuaGyp/t2enYL0cfBVHY5erzcmuh4uiPldvB6VeX7riE0SkLv6H/9rfWsHHaAi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q5nf8UAAADcAAAADwAAAAAAAAAA&#10;AAAAAAChAgAAZHJzL2Rvd25yZXYueG1sUEsFBgAAAAAEAAQA+QAAAJMDAAAAAA==&#10;"/>
                          <v:shape id="AutoShape 584" o:spid="_x0000_s1429" type="#_x0000_t32" style="position:absolute;left:1680;top:6555;width:525;height:15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w0nMYAAADcAAAADwAAAGRycy9kb3ducmV2LnhtbESPQWvCQBSE74X+h+UVeil1Y6mhpNlI&#10;UApFEE0seH1kn0k0+zZkt5r++64geBxm5hsmnY+mE2caXGtZwXQSgSCurG65VvCz+3r9AOE8ssbO&#10;Min4Iwfz7PEhxUTbCxd0Ln0tAoRdggoa7/tESlc1ZNBNbE8cvIMdDPogh1rqAS8Bbjr5FkWxNNhy&#10;WGiwp0VD1an8NQr8+mU1OxabTV4yL/Ptan/KF3ulnp/G/BOEp9Hfw7f2t1bwHsdwPROOgM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OsNJzGAAAA3AAAAA8AAAAAAAAA&#10;AAAAAAAAoQIAAGRycy9kb3ducmV2LnhtbFBLBQYAAAAABAAEAPkAAACUAwAAAAA=&#10;"/>
                          <v:shape id="AutoShape 585" o:spid="_x0000_s1430" type="#_x0000_t32" style="position:absolute;left:2205;top:6705;width:390;height:3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Bck8YAAADcAAAADwAAAGRycy9kb3ducmV2LnhtbESPQWsCMRSE74L/ITyhF6lZS7VlNcpa&#10;EKrgQdven5vXTejmZd1E3f77piB4HGbmG2a+7FwtLtQG61nBeJSBIC69tlwp+PxYP76CCBFZY+2Z&#10;FPxSgOWi35tjrv2V93Q5xEokCIccFZgYm1zKUBpyGEa+IU7et28dxiTbSuoWrwnuavmUZVPp0HJa&#10;MNjQm6Hy53B2Cnab8ao4GrvZ7k92N1kX9bkafin1MOiKGYhIXbyHb+13reB5+g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wXJPGAAAA3AAAAA8AAAAAAAAA&#10;AAAAAAAAoQIAAGRycy9kb3ducmV2LnhtbFBLBQYAAAAABAAEAPkAAACUAwAAAAA=&#10;"/>
                        </v:group>
                        <v:group id="Group 586" o:spid="_x0000_s1431" style="position:absolute;left:2572;top:7102;width:3037;height:1403" coordorigin="1823,5826" coordsize="3037,14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PQfsIAAADcAAAADwAAAGRycy9kb3ducmV2LnhtbERPy4rCMBTdC/MP4Q64&#10;07SjlqEaRWRGXIjgAwZ3l+baFpub0mTa+vdmIbg8nPdi1ZtKtNS40rKCeByBIM6sLjlXcDn/jr5B&#10;OI+ssbJMCh7kYLX8GCww1bbjI7Unn4sQwi5FBYX3dSqlywoy6Ma2Jg7czTYGfYBNLnWDXQg3lfyK&#10;okQaLDk0FFjTpqDsfvo3CrYddutJ/NPu77fN43qeHf72MSk1/OzXcxCeev8Wv9w7rWCahL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D0H7CAAAA3AAAAA8A&#10;AAAAAAAAAAAAAAAAqgIAAGRycy9kb3ducmV2LnhtbFBLBQYAAAAABAAEAPoAAACZAwAAAAA=&#10;">
                          <v:shape id="AutoShape 587" o:spid="_x0000_s1432" type="#_x0000_t32" style="position:absolute;left:1823;top:6392;width:98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sF8UAAADcAAAADwAAAGRycy9kb3ducmV2LnhtbESPQWsCMRSE7wX/Q3iCl6LZqlTdGqVU&#10;hB7brQe9PTavm22Tl+0mutt/b4RCj8PMfMOst72z4kJtqD0reJhkIIhLr2uuFBw+9uMliBCRNVrP&#10;pOCXAmw3g7s15tp3/E6XIlYiQTjkqMDE2ORShtKQwzDxDXHyPn3rMCbZVlK32CW4s3KaZY/SYc1p&#10;wWBDL4bK7+LsFLz543y3W5H1XfHTm6/Z/dSeSKnRsH9+AhGpj//hv/arVjBfrOB2Jh0Bubk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J/sF8UAAADcAAAADwAAAAAAAAAA&#10;AAAAAAChAgAAZHJzL2Rvd25yZXYueG1sUEsFBgAAAAAEAAQA+QAAAJMDAAAAAA==&#10;" strokeweight="1.5pt">
                            <v:stroke endarrow="block"/>
                          </v:shape>
                          <v:shape id="Text Box 588" o:spid="_x0000_s1433" type="#_x0000_t202" style="position:absolute;left:2634;top:5826;width:2226;height:1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9JTsEA&#10;AADcAAAADwAAAGRycy9kb3ducmV2LnhtbERPW2vCMBR+H/gfwhH2tiaObdRqFHEIPm3MG/h2aI5p&#10;sTkpTbT13y8Pgz1+fPf5cnCNuFMXas8aJpkCQVx6U7PVcNhvXnIQISIbbDyThgcFWC5GT3MsjO/5&#10;h+67aEUK4VCghirGtpAylBU5DJlviRN38Z3DmGBnpemwT+Guka9KfUiHNaeGCltaV1Redzen4fh1&#10;OZ/e1Lf9dO9t7wcl2U2l1s/jYTUDEWmI/+I/99ZoyFWan86kIyA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yvSU7BAAAA3AAAAA8AAAAAAAAAAAAAAAAAmAIAAGRycy9kb3du&#10;cmV2LnhtbFBLBQYAAAAABAAEAPUAAACGAwAAAAA=&#10;" filled="f" stroked="f">
                            <v:textbox>
                              <w:txbxContent>
                                <w:p w:rsidR="007E535A" w:rsidRPr="008E1DB5" w:rsidRDefault="007E535A" w:rsidP="00FA55B1">
                                  <w:pPr>
                                    <w:rPr>
                                      <w:sz w:val="24"/>
                                      <w:szCs w:val="24"/>
                                    </w:rPr>
                                  </w:pPr>
                                  <w:r w:rsidRPr="008E1DB5">
                                    <w:rPr>
                                      <w:sz w:val="24"/>
                                      <w:szCs w:val="24"/>
                                    </w:rPr>
                                    <w:t>Skateboarder pushes wall to the left (action force)</w:t>
                                  </w:r>
                                </w:p>
                              </w:txbxContent>
                            </v:textbox>
                          </v:shape>
                        </v:group>
                      </v:group>
                    </v:group>
                  </w:pict>
                </mc:Fallback>
              </mc:AlternateContent>
            </w:r>
          </w:p>
          <w:p w:rsidR="00E93BE5" w:rsidRDefault="00E93BE5" w:rsidP="00DC26F3">
            <w:pPr>
              <w:spacing w:before="120" w:after="120"/>
              <w:jc w:val="left"/>
              <w:rPr>
                <w:rFonts w:eastAsia="Times New Roman" w:cs="Times New Roman"/>
                <w:sz w:val="24"/>
                <w:szCs w:val="24"/>
              </w:rPr>
            </w:pPr>
            <w:r>
              <w:rPr>
                <w:rFonts w:ascii="Times New Roman" w:hAnsi="Times New Roman" w:cs="Times New Roman"/>
                <w:noProof/>
                <w:sz w:val="24"/>
                <w:szCs w:val="24"/>
                <w:lang w:eastAsia="en-GB"/>
              </w:rPr>
              <mc:AlternateContent>
                <mc:Choice Requires="wpg">
                  <w:drawing>
                    <wp:anchor distT="0" distB="0" distL="114300" distR="114300" simplePos="0" relativeHeight="253005824" behindDoc="0" locked="0" layoutInCell="1" allowOverlap="1" wp14:anchorId="2462890E" wp14:editId="574FA043">
                      <wp:simplePos x="0" y="0"/>
                      <wp:positionH relativeFrom="column">
                        <wp:posOffset>7389</wp:posOffset>
                      </wp:positionH>
                      <wp:positionV relativeFrom="paragraph">
                        <wp:posOffset>740699</wp:posOffset>
                      </wp:positionV>
                      <wp:extent cx="1899920" cy="760095"/>
                      <wp:effectExtent l="0" t="0" r="43180" b="1905"/>
                      <wp:wrapNone/>
                      <wp:docPr id="805" name="Group 8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9920" cy="760095"/>
                                <a:chOff x="7049" y="8151"/>
                                <a:chExt cx="2992" cy="1197"/>
                              </a:xfrm>
                            </wpg:grpSpPr>
                            <wps:wsp>
                              <wps:cNvPr id="806" name="AutoShape 596"/>
                              <wps:cNvCnPr>
                                <a:cxnSpLocks noChangeShapeType="1"/>
                              </wps:cNvCnPr>
                              <wps:spPr bwMode="auto">
                                <a:xfrm>
                                  <a:off x="9121" y="8540"/>
                                  <a:ext cx="920"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7" name="Text Box 597"/>
                              <wps:cNvSpPr txBox="1">
                                <a:spLocks noChangeArrowheads="1"/>
                              </wps:cNvSpPr>
                              <wps:spPr bwMode="auto">
                                <a:xfrm>
                                  <a:off x="7049" y="8151"/>
                                  <a:ext cx="2843" cy="1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8E1DB5" w:rsidRDefault="007E535A" w:rsidP="00FA55B1">
                                    <w:pPr>
                                      <w:rPr>
                                        <w:sz w:val="24"/>
                                        <w:szCs w:val="24"/>
                                      </w:rPr>
                                    </w:pPr>
                                    <w:r w:rsidRPr="008E1DB5">
                                      <w:rPr>
                                        <w:sz w:val="24"/>
                                        <w:szCs w:val="24"/>
                                      </w:rPr>
                                      <w:t>Swimmer pushes water to right (action forc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05" o:spid="_x0000_s1434" style="position:absolute;margin-left:.6pt;margin-top:58.3pt;width:149.6pt;height:59.85pt;z-index:253005824;mso-position-horizontal-relative:text;mso-position-vertical-relative:text" coordorigin="7049,8151" coordsize="2992,11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">
                      <v:shape id="AutoShape 596" o:spid="_x0000_s1435" type="#_x0000_t32" style="position:absolute;left:9121;top:8540;width:9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E0AMUAAADcAAAADwAAAGRycy9kb3ducmV2LnhtbESPwWrDMBBE74X+g9hAbo2cHkxwopg4&#10;pJAc7fqQ48baWqbWyliK4/brq0Khx2Fm3jC7fLa9mGj0nWMF61UCgrhxuuNWQf3+9rIB4QOyxt4x&#10;KfgiD/n++WmHmXYPLmmqQisihH2GCkwIQyalbwxZ9Cs3EEfvw40WQ5RjK/WIjwi3vXxNklRa7Dgu&#10;GBzoaKj5rO5WwbG+T3UxVcOpLK7rtr+czrfvWqnlYj5sQQSaw3/4r33WCjZJCr9n4hGQ+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2E0AMUAAADcAAAADwAAAAAAAAAA&#10;AAAAAAChAgAAZHJzL2Rvd25yZXYueG1sUEsFBgAAAAAEAAQA+QAAAJMDAAAAAA==&#10;" strokeweight="1.5pt">
                        <v:stroke endarrow="block"/>
                      </v:shape>
                      <v:shape id="Text Box 597" o:spid="_x0000_s1436" type="#_x0000_t202" style="position:absolute;left:7049;top:8151;width:2843;height:1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bROsUA&#10;AADcAAAADwAAAGRycy9kb3ducmV2LnhtbESPS2vDMBCE74X+B7GF3BIpIW0S10oICYWeWuI8oLfF&#10;Wj+ItTKWGrv/vioEehxm5hsm3Qy2ETfqfO1Yw3SiQBDnztRcajgd38ZLED4gG2wck4Yf8rBZPz6k&#10;mBjX84FuWShFhLBPUEMVQptI6fOKLPqJa4mjV7jOYoiyK6XpsI9w28iZUi/SYs1xocKWdhXl1+zb&#10;ajh/FF+Xufos9/a57d2gJNuV1Hr0NGxfQQQawn/43n43GpZqAX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RtE6xQAAANwAAAAPAAAAAAAAAAAAAAAAAJgCAABkcnMv&#10;ZG93bnJldi54bWxQSwUGAAAAAAQABAD1AAAAigMAAAAA&#10;" filled="f" stroked="f">
                        <v:textbox>
                          <w:txbxContent>
                            <w:p w:rsidR="007E535A" w:rsidRPr="008E1DB5" w:rsidRDefault="007E535A" w:rsidP="00FA55B1">
                              <w:pPr>
                                <w:rPr>
                                  <w:sz w:val="24"/>
                                  <w:szCs w:val="24"/>
                                </w:rPr>
                              </w:pPr>
                              <w:r w:rsidRPr="008E1DB5">
                                <w:rPr>
                                  <w:sz w:val="24"/>
                                  <w:szCs w:val="24"/>
                                </w:rPr>
                                <w:t>Swimmer pushes water to right (action force)</w:t>
                              </w:r>
                            </w:p>
                          </w:txbxContent>
                        </v:textbox>
                      </v:shape>
                    </v:group>
                  </w:pict>
                </mc:Fallback>
              </mc:AlternateContent>
            </w:r>
            <w:r>
              <w:rPr>
                <w:noProof/>
                <w:lang w:eastAsia="en-GB"/>
              </w:rPr>
              <w:drawing>
                <wp:inline distT="0" distB="0" distL="0" distR="0" wp14:anchorId="24628910" wp14:editId="24C41F28">
                  <wp:extent cx="1819275" cy="736600"/>
                  <wp:effectExtent l="0" t="0" r="9525" b="6350"/>
                  <wp:docPr id="804" name="Picture 804" descr="C:\Documents and Settings\ispencer\Local Settings\Temporary Internet Files\Content.IE5\ZU5SCFT1\MC900332876[1].wmf"/>
                  <wp:cNvGraphicFramePr/>
                  <a:graphic xmlns:a="http://schemas.openxmlformats.org/drawingml/2006/main">
                    <a:graphicData uri="http://schemas.openxmlformats.org/drawingml/2006/picture">
                      <pic:pic xmlns:pic="http://schemas.openxmlformats.org/drawingml/2006/picture">
                        <pic:nvPicPr>
                          <pic:cNvPr id="2" name="Picture 2" descr="C:\Documents and Settings\ispencer\Local Settings\Temporary Internet Files\Content.IE5\ZU5SCFT1\MC900332876[1].wmf"/>
                          <pic:cNvPicPr/>
                        </pic:nvPicPr>
                        <pic:blipFill>
                          <a:blip r:embed="rId76" cstate="print"/>
                          <a:srcRect/>
                          <a:stretch>
                            <a:fillRect/>
                          </a:stretch>
                        </pic:blipFill>
                        <pic:spPr bwMode="auto">
                          <a:xfrm>
                            <a:off x="0" y="0"/>
                            <a:ext cx="1819275" cy="736600"/>
                          </a:xfrm>
                          <a:prstGeom prst="rect">
                            <a:avLst/>
                          </a:prstGeom>
                          <a:noFill/>
                          <a:ln w="9525">
                            <a:noFill/>
                            <a:miter lim="800000"/>
                            <a:headEnd/>
                            <a:tailEnd/>
                          </a:ln>
                        </pic:spPr>
                      </pic:pic>
                    </a:graphicData>
                  </a:graphic>
                </wp:inline>
              </w:drawing>
            </w:r>
          </w:p>
          <w:p w:rsidR="00E93BE5" w:rsidRDefault="00E93BE5" w:rsidP="00DC26F3">
            <w:pPr>
              <w:spacing w:before="120" w:after="120"/>
              <w:jc w:val="left"/>
              <w:rPr>
                <w:rFonts w:eastAsia="Times New Roman" w:cs="Times New Roman"/>
                <w:sz w:val="24"/>
                <w:szCs w:val="24"/>
              </w:rPr>
            </w:pPr>
          </w:p>
          <w:p w:rsidR="00E93BE5" w:rsidRDefault="00E93BE5" w:rsidP="00DC26F3">
            <w:pPr>
              <w:spacing w:before="120" w:after="120"/>
              <w:jc w:val="left"/>
              <w:rPr>
                <w:rFonts w:eastAsia="Times New Roman" w:cs="Times New Roman"/>
                <w:sz w:val="24"/>
                <w:szCs w:val="24"/>
              </w:rPr>
            </w:pPr>
          </w:p>
          <w:p w:rsidR="00E93BE5" w:rsidRDefault="00F6549B" w:rsidP="005E55CE">
            <w:pPr>
              <w:spacing w:after="200" w:line="276" w:lineRule="auto"/>
              <w:contextualSpacing/>
              <w:rPr>
                <w:rFonts w:ascii="Sylfaen" w:hAnsi="Sylfaen" w:cstheme="minorHAnsi"/>
                <w:szCs w:val="22"/>
              </w:rPr>
            </w:pPr>
            <w:r>
              <w:rPr>
                <w:rFonts w:ascii="Times New Roman" w:hAnsi="Times New Roman" w:cs="Times New Roman"/>
                <w:noProof/>
                <w:sz w:val="24"/>
                <w:szCs w:val="24"/>
                <w:lang w:eastAsia="en-GB"/>
              </w:rPr>
              <mc:AlternateContent>
                <mc:Choice Requires="wpg">
                  <w:drawing>
                    <wp:anchor distT="0" distB="0" distL="114300" distR="114300" simplePos="0" relativeHeight="253008896" behindDoc="0" locked="0" layoutInCell="1" allowOverlap="1" wp14:anchorId="24628914" wp14:editId="436E875E">
                      <wp:simplePos x="0" y="0"/>
                      <wp:positionH relativeFrom="column">
                        <wp:posOffset>2948305</wp:posOffset>
                      </wp:positionH>
                      <wp:positionV relativeFrom="paragraph">
                        <wp:posOffset>174625</wp:posOffset>
                      </wp:positionV>
                      <wp:extent cx="2022475" cy="742315"/>
                      <wp:effectExtent l="0" t="0" r="34925" b="635"/>
                      <wp:wrapNone/>
                      <wp:docPr id="811" name="Group 8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22475" cy="742315"/>
                                <a:chOff x="6520" y="9533"/>
                                <a:chExt cx="3185" cy="1169"/>
                              </a:xfrm>
                            </wpg:grpSpPr>
                            <wps:wsp>
                              <wps:cNvPr id="812" name="Text Box 604"/>
                              <wps:cNvSpPr txBox="1">
                                <a:spLocks noChangeArrowheads="1"/>
                              </wps:cNvSpPr>
                              <wps:spPr bwMode="auto">
                                <a:xfrm>
                                  <a:off x="6520" y="9533"/>
                                  <a:ext cx="2480" cy="1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8E1DB5" w:rsidRDefault="007E535A" w:rsidP="008E1DB5">
                                    <w:pPr>
                                      <w:jc w:val="left"/>
                                      <w:rPr>
                                        <w:sz w:val="24"/>
                                        <w:szCs w:val="24"/>
                                      </w:rPr>
                                    </w:pPr>
                                    <w:r w:rsidRPr="008E1DB5">
                                      <w:rPr>
                                        <w:sz w:val="24"/>
                                        <w:szCs w:val="24"/>
                                      </w:rPr>
                                      <w:t>Cannon fires cannonball to the right (action force)</w:t>
                                    </w:r>
                                  </w:p>
                                </w:txbxContent>
                              </wps:txbx>
                              <wps:bodyPr rot="0" vert="horz" wrap="square" lIns="91440" tIns="45720" rIns="91440" bIns="45720" anchor="t" anchorCtr="0" upright="1">
                                <a:noAutofit/>
                              </wps:bodyPr>
                            </wps:wsp>
                            <wps:wsp>
                              <wps:cNvPr id="813" name="AutoShape 605"/>
                              <wps:cNvCnPr>
                                <a:cxnSpLocks noChangeShapeType="1"/>
                              </wps:cNvCnPr>
                              <wps:spPr bwMode="auto">
                                <a:xfrm>
                                  <a:off x="8820" y="10260"/>
                                  <a:ext cx="885"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11" o:spid="_x0000_s1437" style="position:absolute;left:0;text-align:left;margin-left:232.15pt;margin-top:13.75pt;width:159.25pt;height:58.45pt;z-index:253008896;mso-position-horizontal-relative:text;mso-position-vertical-relative:text" coordorigin="6520,9533" coordsize="3185,11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">
                      <v:shape id="Text Box 604" o:spid="_x0000_s1438" type="#_x0000_t202" style="position:absolute;left:6520;top:9533;width:2480;height:11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jkf8MA&#10;AADcAAAADwAAAGRycy9kb3ducmV2LnhtbESPQYvCMBSE78L+h/AWvGmiqGjXKIsieFLUXWFvj+bZ&#10;lm1eShNt/fdGEDwOM/MNM1+2thQ3qn3hWMOgr0AQp84UnGn4OW16UxA+IBssHZOGO3lYLj46c0yM&#10;a/hAt2PIRISwT1BDHkKVSOnTnCz6vquIo3dxtcUQZZ1JU2MT4baUQ6Um0mLBcSHHilY5pf/Hq9Xw&#10;u7v8nUdqn63tuGpcqyTbmdS6+9l+f4EI1IZ3+NXeGg3TwR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jkf8MAAADcAAAADwAAAAAAAAAAAAAAAACYAgAAZHJzL2Rv&#10;d25yZXYueG1sUEsFBgAAAAAEAAQA9QAAAIgDAAAAAA==&#10;" filled="f" stroked="f">
                        <v:textbox>
                          <w:txbxContent>
                            <w:p w:rsidR="007E535A" w:rsidRPr="008E1DB5" w:rsidRDefault="007E535A" w:rsidP="008E1DB5">
                              <w:pPr>
                                <w:jc w:val="left"/>
                                <w:rPr>
                                  <w:sz w:val="24"/>
                                  <w:szCs w:val="24"/>
                                </w:rPr>
                              </w:pPr>
                              <w:r w:rsidRPr="008E1DB5">
                                <w:rPr>
                                  <w:sz w:val="24"/>
                                  <w:szCs w:val="24"/>
                                </w:rPr>
                                <w:t>Cannon fires cannonball to the right (action force)</w:t>
                              </w:r>
                            </w:p>
                          </w:txbxContent>
                        </v:textbox>
                      </v:shape>
                      <v:shape id="AutoShape 605" o:spid="_x0000_s1439" type="#_x0000_t32" style="position:absolute;left:8820;top:10260;width:8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8BRcUAAADcAAAADwAAAGRycy9kb3ducmV2LnhtbESPQWuDQBSE74X+h+UFemtWWyjBZBMS&#10;sWCOWg85vrgvKnHfirsxNr++Wyj0OMzMN8xmN5teTDS6zrKCeBmBIK6t7rhRUH19vq5AOI+ssbdM&#10;Cr7JwW77/LTBRNs7FzSVvhEBwi5BBa33QyKlq1sy6JZ2IA7exY4GfZBjI/WI9wA3vXyLog9psOOw&#10;0OJAaUv1tbwZBWl1m6rDVA5ZcTjFTX/M8vOjUuplMe/XIDzN/j/81861glX8Dr9nwhGQ2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s8BRcUAAADcAAAADwAAAAAAAAAA&#10;AAAAAAChAgAAZHJzL2Rvd25yZXYueG1sUEsFBgAAAAAEAAQA+QAAAJMDAAAAAA==&#10;" strokeweight="1.5pt">
                        <v:stroke endarrow="block"/>
                      </v:shape>
                    </v:group>
                  </w:pict>
                </mc:Fallback>
              </mc:AlternateContent>
            </w:r>
            <w:r>
              <w:rPr>
                <w:rFonts w:ascii="Times New Roman" w:hAnsi="Times New Roman" w:cs="Times New Roman"/>
                <w:noProof/>
                <w:sz w:val="24"/>
                <w:szCs w:val="24"/>
                <w:lang w:eastAsia="en-GB"/>
              </w:rPr>
              <w:drawing>
                <wp:anchor distT="0" distB="0" distL="114300" distR="114300" simplePos="0" relativeHeight="253006848" behindDoc="0" locked="0" layoutInCell="1" allowOverlap="1" wp14:anchorId="24628912" wp14:editId="1D978CC9">
                  <wp:simplePos x="0" y="0"/>
                  <wp:positionH relativeFrom="column">
                    <wp:posOffset>186055</wp:posOffset>
                  </wp:positionH>
                  <wp:positionV relativeFrom="paragraph">
                    <wp:posOffset>74930</wp:posOffset>
                  </wp:positionV>
                  <wp:extent cx="1628775" cy="2038350"/>
                  <wp:effectExtent l="0" t="0" r="9525" b="0"/>
                  <wp:wrapNone/>
                  <wp:docPr id="815" name="Picture 815" descr="MP900289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P900289208[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1628775" cy="2038350"/>
                          </a:xfrm>
                          <a:prstGeom prst="rect">
                            <a:avLst/>
                          </a:prstGeom>
                          <a:noFill/>
                        </pic:spPr>
                      </pic:pic>
                    </a:graphicData>
                  </a:graphic>
                  <wp14:sizeRelH relativeFrom="page">
                    <wp14:pctWidth>0</wp14:pctWidth>
                  </wp14:sizeRelH>
                  <wp14:sizeRelV relativeFrom="page">
                    <wp14:pctHeight>0</wp14:pctHeight>
                  </wp14:sizeRelV>
                </wp:anchor>
              </w:drawing>
            </w:r>
          </w:p>
          <w:p w:rsidR="00E93BE5" w:rsidRDefault="00E93BE5" w:rsidP="005E55CE">
            <w:pPr>
              <w:spacing w:after="200" w:line="276" w:lineRule="auto"/>
              <w:contextualSpacing/>
              <w:rPr>
                <w:rFonts w:ascii="Sylfaen" w:hAnsi="Sylfaen" w:cstheme="minorHAnsi"/>
                <w:szCs w:val="22"/>
              </w:rPr>
            </w:pPr>
          </w:p>
          <w:p w:rsidR="00E93BE5" w:rsidRDefault="00E93BE5" w:rsidP="005E55CE">
            <w:pPr>
              <w:spacing w:after="200" w:line="276" w:lineRule="auto"/>
              <w:contextualSpacing/>
              <w:rPr>
                <w:rFonts w:ascii="Sylfaen" w:hAnsi="Sylfaen" w:cstheme="minorHAnsi"/>
                <w:szCs w:val="22"/>
              </w:rPr>
            </w:pPr>
          </w:p>
          <w:p w:rsidR="00E93BE5" w:rsidRDefault="00E93BE5" w:rsidP="005E55CE">
            <w:pPr>
              <w:spacing w:after="200" w:line="276" w:lineRule="auto"/>
              <w:contextualSpacing/>
              <w:rPr>
                <w:rFonts w:ascii="Sylfaen" w:hAnsi="Sylfaen" w:cstheme="minorHAnsi"/>
                <w:szCs w:val="22"/>
              </w:rPr>
            </w:pPr>
          </w:p>
          <w:p w:rsidR="00F6549B" w:rsidRDefault="00F6549B" w:rsidP="005E55CE">
            <w:pPr>
              <w:spacing w:after="200" w:line="276" w:lineRule="auto"/>
              <w:contextualSpacing/>
              <w:rPr>
                <w:rFonts w:ascii="Sylfaen" w:hAnsi="Sylfaen" w:cstheme="minorHAnsi"/>
                <w:szCs w:val="22"/>
              </w:rPr>
            </w:pPr>
            <w:r>
              <w:rPr>
                <w:rFonts w:ascii="Times New Roman" w:hAnsi="Times New Roman" w:cs="Times New Roman"/>
                <w:noProof/>
                <w:sz w:val="24"/>
                <w:szCs w:val="24"/>
                <w:lang w:eastAsia="en-GB"/>
              </w:rPr>
              <w:drawing>
                <wp:anchor distT="0" distB="0" distL="114300" distR="114300" simplePos="0" relativeHeight="253007872" behindDoc="0" locked="0" layoutInCell="1" allowOverlap="1" wp14:anchorId="24628916" wp14:editId="15E15FA8">
                  <wp:simplePos x="0" y="0"/>
                  <wp:positionH relativeFrom="column">
                    <wp:posOffset>2889250</wp:posOffset>
                  </wp:positionH>
                  <wp:positionV relativeFrom="paragraph">
                    <wp:posOffset>93345</wp:posOffset>
                  </wp:positionV>
                  <wp:extent cx="1786890" cy="1009650"/>
                  <wp:effectExtent l="0" t="0" r="3810" b="0"/>
                  <wp:wrapNone/>
                  <wp:docPr id="814" name="Picture 814" descr="MC9003316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C900331618[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786890" cy="1009650"/>
                          </a:xfrm>
                          <a:prstGeom prst="rect">
                            <a:avLst/>
                          </a:prstGeom>
                          <a:noFill/>
                        </pic:spPr>
                      </pic:pic>
                    </a:graphicData>
                  </a:graphic>
                  <wp14:sizeRelH relativeFrom="page">
                    <wp14:pctWidth>0</wp14:pctWidth>
                  </wp14:sizeRelH>
                  <wp14:sizeRelV relativeFrom="page">
                    <wp14:pctHeight>0</wp14:pctHeight>
                  </wp14:sizeRelV>
                </wp:anchor>
              </w:drawing>
            </w:r>
          </w:p>
          <w:p w:rsidR="00F6549B" w:rsidRDefault="00F6549B" w:rsidP="005E55CE">
            <w:pPr>
              <w:spacing w:after="200" w:line="276" w:lineRule="auto"/>
              <w:contextualSpacing/>
              <w:rPr>
                <w:rFonts w:ascii="Sylfaen" w:hAnsi="Sylfaen" w:cstheme="minorHAnsi"/>
                <w:szCs w:val="22"/>
              </w:rPr>
            </w:pPr>
          </w:p>
          <w:p w:rsidR="00F6549B" w:rsidRDefault="00F6549B" w:rsidP="005E55CE">
            <w:pPr>
              <w:spacing w:after="200" w:line="276" w:lineRule="auto"/>
              <w:contextualSpacing/>
              <w:rPr>
                <w:rFonts w:ascii="Sylfaen" w:hAnsi="Sylfaen" w:cstheme="minorHAnsi"/>
                <w:szCs w:val="22"/>
              </w:rPr>
            </w:pPr>
          </w:p>
          <w:p w:rsidR="00F6549B" w:rsidRDefault="00F6549B" w:rsidP="005E55CE">
            <w:pPr>
              <w:spacing w:after="200" w:line="276" w:lineRule="auto"/>
              <w:contextualSpacing/>
              <w:rPr>
                <w:rFonts w:ascii="Sylfaen" w:hAnsi="Sylfaen" w:cstheme="minorHAnsi"/>
                <w:szCs w:val="22"/>
              </w:rPr>
            </w:pPr>
          </w:p>
          <w:p w:rsidR="00E93BE5" w:rsidRDefault="00E93BE5" w:rsidP="005E55CE">
            <w:pPr>
              <w:spacing w:after="200" w:line="276" w:lineRule="auto"/>
              <w:contextualSpacing/>
              <w:rPr>
                <w:rFonts w:ascii="Sylfaen" w:hAnsi="Sylfaen" w:cstheme="minorHAnsi"/>
                <w:szCs w:val="22"/>
              </w:rPr>
            </w:pPr>
          </w:p>
          <w:p w:rsidR="00E93BE5" w:rsidRDefault="00E93BE5" w:rsidP="005E55CE">
            <w:pPr>
              <w:spacing w:after="200" w:line="276" w:lineRule="auto"/>
              <w:contextualSpacing/>
              <w:rPr>
                <w:rFonts w:ascii="Sylfaen" w:hAnsi="Sylfaen" w:cstheme="minorHAnsi"/>
                <w:szCs w:val="22"/>
              </w:rPr>
            </w:pPr>
          </w:p>
          <w:p w:rsidR="00E93BE5" w:rsidRDefault="00E93BE5" w:rsidP="005E55CE">
            <w:pPr>
              <w:spacing w:after="200" w:line="276" w:lineRule="auto"/>
              <w:contextualSpacing/>
              <w:rPr>
                <w:rFonts w:ascii="Sylfaen" w:hAnsi="Sylfaen" w:cstheme="minorHAnsi"/>
                <w:szCs w:val="22"/>
              </w:rPr>
            </w:pPr>
            <w:r>
              <w:rPr>
                <w:rFonts w:ascii="Times New Roman" w:hAnsi="Times New Roman" w:cs="Times New Roman"/>
                <w:noProof/>
                <w:sz w:val="24"/>
                <w:szCs w:val="24"/>
                <w:lang w:eastAsia="en-GB"/>
              </w:rPr>
              <mc:AlternateContent>
                <mc:Choice Requires="wpg">
                  <w:drawing>
                    <wp:anchor distT="0" distB="0" distL="114300" distR="114300" simplePos="0" relativeHeight="253009920" behindDoc="0" locked="0" layoutInCell="1" allowOverlap="1" wp14:anchorId="24628918" wp14:editId="08113139">
                      <wp:simplePos x="0" y="0"/>
                      <wp:positionH relativeFrom="column">
                        <wp:posOffset>965200</wp:posOffset>
                      </wp:positionH>
                      <wp:positionV relativeFrom="paragraph">
                        <wp:posOffset>54610</wp:posOffset>
                      </wp:positionV>
                      <wp:extent cx="2280022" cy="664845"/>
                      <wp:effectExtent l="76200" t="0" r="0" b="1905"/>
                      <wp:wrapNone/>
                      <wp:docPr id="816" name="Group 8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0022" cy="664845"/>
                                <a:chOff x="3061" y="12060"/>
                                <a:chExt cx="3115" cy="1047"/>
                              </a:xfrm>
                            </wpg:grpSpPr>
                            <wps:wsp>
                              <wps:cNvPr id="819" name="Text Box 599"/>
                              <wps:cNvSpPr txBox="1">
                                <a:spLocks noChangeArrowheads="1"/>
                              </wps:cNvSpPr>
                              <wps:spPr bwMode="auto">
                                <a:xfrm>
                                  <a:off x="3195" y="12220"/>
                                  <a:ext cx="2981"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8E1DB5" w:rsidRDefault="007E535A" w:rsidP="008E1DB5">
                                    <w:pPr>
                                      <w:jc w:val="left"/>
                                      <w:rPr>
                                        <w:sz w:val="24"/>
                                        <w:szCs w:val="24"/>
                                      </w:rPr>
                                    </w:pPr>
                                    <w:r w:rsidRPr="008E1DB5">
                                      <w:rPr>
                                        <w:sz w:val="24"/>
                                        <w:szCs w:val="24"/>
                                      </w:rPr>
                                      <w:t>Rocket forces fuel downwards (action force)</w:t>
                                    </w:r>
                                  </w:p>
                                </w:txbxContent>
                              </wps:txbx>
                              <wps:bodyPr rot="0" vert="horz" wrap="square" lIns="91440" tIns="45720" rIns="91440" bIns="45720" anchor="t" anchorCtr="0" upright="1">
                                <a:noAutofit/>
                              </wps:bodyPr>
                            </wps:wsp>
                            <wps:wsp>
                              <wps:cNvPr id="821" name="AutoShape 601"/>
                              <wps:cNvCnPr>
                                <a:cxnSpLocks noChangeShapeType="1"/>
                              </wps:cNvCnPr>
                              <wps:spPr bwMode="auto">
                                <a:xfrm>
                                  <a:off x="3061" y="12060"/>
                                  <a:ext cx="1" cy="900"/>
                                </a:xfrm>
                                <a:prstGeom prst="straightConnector1">
                                  <a:avLst/>
                                </a:prstGeom>
                                <a:noFill/>
                                <a:ln w="19050">
                                  <a:solidFill>
                                    <a:schemeClr val="tx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6">
                                            <a:lumMod val="50000"/>
                                            <a:lumOff val="0"/>
                                            <a:alpha val="50000"/>
                                          </a:schemeClr>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816" o:spid="_x0000_s1440" style="position:absolute;left:0;text-align:left;margin-left:76pt;margin-top:4.3pt;width:179.55pt;height:52.35pt;z-index:253009920;mso-position-horizontal-relative:text;mso-position-vertical-relative:text" coordorigin="3061,12060" coordsize="3115,10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">
                      <v:shape id="Text Box 599" o:spid="_x0000_s1441" type="#_x0000_t202" style="position:absolute;left:3195;top:12220;width:2981;height:8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x2DsMA&#10;AADcAAAADwAAAGRycy9kb3ducmV2LnhtbESPQYvCMBSE74L/ITzBmyaKinaNIsrCnhR1V/D2aJ5t&#10;2ealNFnb/fdGEDwOM/MNs1y3thR3qn3hWMNoqEAQp84UnGn4Pn8O5iB8QDZYOiYN/+Rhvep2lpgY&#10;1/CR7qeQiQhhn6CGPIQqkdKnOVn0Q1cRR+/maoshyjqTpsYmwm0px0rNpMWC40KOFW1zSn9Pf1bD&#10;z/52vUzUIdvZadW4Vkm2C6l1v9duPkAEasM7/Gp/GQ3z0QKeZ+IR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x2DsMAAADcAAAADwAAAAAAAAAAAAAAAACYAgAAZHJzL2Rv&#10;d25yZXYueG1sUEsFBgAAAAAEAAQA9QAAAIgDAAAAAA==&#10;" filled="f" stroked="f">
                        <v:textbox>
                          <w:txbxContent>
                            <w:p w:rsidR="007E535A" w:rsidRPr="008E1DB5" w:rsidRDefault="007E535A" w:rsidP="008E1DB5">
                              <w:pPr>
                                <w:jc w:val="left"/>
                                <w:rPr>
                                  <w:sz w:val="24"/>
                                  <w:szCs w:val="24"/>
                                </w:rPr>
                              </w:pPr>
                              <w:r w:rsidRPr="008E1DB5">
                                <w:rPr>
                                  <w:sz w:val="24"/>
                                  <w:szCs w:val="24"/>
                                </w:rPr>
                                <w:t>Rocket forces fuel downwards (action force)</w:t>
                              </w:r>
                            </w:p>
                          </w:txbxContent>
                        </v:textbox>
                      </v:shape>
                      <v:shape id="AutoShape 601" o:spid="_x0000_s1442" type="#_x0000_t32" style="position:absolute;left:3061;top:12060;width:1;height:9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Hr9cEAAADcAAAADwAAAGRycy9kb3ducmV2LnhtbESPQYvCMBSE74L/ITzBm6ZVWLQaRQRB&#10;KLisinh8NM+22ryUJmr992ZB8DjMzDfMfNmaSjyocaVlBfEwAkGcWV1yruB42AwmIJxH1lhZJgUv&#10;crBcdDtzTLR98h899j4XAcIuQQWF93UipcsKMuiGtiYO3sU2Bn2QTS51g88AN5UcRdGPNFhyWCiw&#10;pnVB2W1/N4FyTt1Om9c5vfK49b+neGrTSql+r13NQHhq/Tf8aW+1gskohv8z4QjIx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oev1wQAAANwAAAAPAAAAAAAAAAAAAAAA&#10;AKECAABkcnMvZG93bnJldi54bWxQSwUGAAAAAAQABAD5AAAAjwMAAAAA&#10;" strokecolor="black [3213]" strokeweight="1.5pt">
                        <v:stroke endarrow="block"/>
                        <v:shadow color="#974706 [1609]" opacity=".5" offset="1pt"/>
                      </v:shape>
                    </v:group>
                  </w:pict>
                </mc:Fallback>
              </mc:AlternateContent>
            </w:r>
          </w:p>
          <w:p w:rsidR="00E93BE5" w:rsidRDefault="00E93BE5" w:rsidP="005E55CE">
            <w:pPr>
              <w:spacing w:after="200" w:line="276" w:lineRule="auto"/>
              <w:contextualSpacing/>
              <w:rPr>
                <w:rFonts w:ascii="Sylfaen" w:hAnsi="Sylfaen" w:cstheme="minorHAnsi"/>
                <w:szCs w:val="22"/>
              </w:rPr>
            </w:pPr>
          </w:p>
          <w:p w:rsidR="00E93BE5" w:rsidRPr="001F1787" w:rsidRDefault="00E93BE5" w:rsidP="00DC26F3">
            <w:pPr>
              <w:spacing w:before="120" w:after="120"/>
              <w:jc w:val="left"/>
              <w:rPr>
                <w:rFonts w:eastAsia="Times New Roman" w:cs="Times New Roman"/>
                <w:sz w:val="24"/>
                <w:szCs w:val="24"/>
              </w:rPr>
            </w:pPr>
          </w:p>
        </w:tc>
      </w:tr>
      <w:tr w:rsidR="00E93BE5" w:rsidRPr="001F1787" w:rsidTr="001F2EAC">
        <w:trPr>
          <w:cantSplit/>
          <w:trHeight w:val="660"/>
        </w:trPr>
        <w:tc>
          <w:tcPr>
            <w:tcW w:w="959" w:type="dxa"/>
            <w:shd w:val="clear" w:color="auto" w:fill="auto"/>
          </w:tcPr>
          <w:p w:rsidR="00E93BE5" w:rsidRPr="001F1787"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5.4</w:t>
            </w:r>
          </w:p>
        </w:tc>
        <w:tc>
          <w:tcPr>
            <w:tcW w:w="9214" w:type="dxa"/>
            <w:gridSpan w:val="2"/>
            <w:shd w:val="clear" w:color="auto" w:fill="auto"/>
          </w:tcPr>
          <w:p w:rsidR="00E93BE5" w:rsidRPr="008E1DB5" w:rsidRDefault="00E93BE5" w:rsidP="008310CD">
            <w:pPr>
              <w:autoSpaceDE w:val="0"/>
              <w:autoSpaceDN w:val="0"/>
              <w:adjustRightInd w:val="0"/>
              <w:jc w:val="left"/>
              <w:rPr>
                <w:rFonts w:cs="TrebuchetMS"/>
                <w:sz w:val="24"/>
                <w:szCs w:val="24"/>
              </w:rPr>
            </w:pPr>
            <w:r>
              <w:rPr>
                <w:rFonts w:eastAsia="Times New Roman" w:cs="Times New Roman"/>
                <w:noProof/>
                <w:sz w:val="24"/>
                <w:szCs w:val="24"/>
                <w:lang w:eastAsia="en-GB"/>
              </w:rPr>
              <w:drawing>
                <wp:anchor distT="0" distB="0" distL="114300" distR="114300" simplePos="0" relativeHeight="253010944" behindDoc="0" locked="0" layoutInCell="1" allowOverlap="1" wp14:anchorId="2462891A" wp14:editId="2EF7C8EA">
                  <wp:simplePos x="0" y="0"/>
                  <wp:positionH relativeFrom="column">
                    <wp:posOffset>2540</wp:posOffset>
                  </wp:positionH>
                  <wp:positionV relativeFrom="paragraph">
                    <wp:posOffset>33655</wp:posOffset>
                  </wp:positionV>
                  <wp:extent cx="1104900" cy="2033905"/>
                  <wp:effectExtent l="0" t="0" r="0" b="4445"/>
                  <wp:wrapSquare wrapText="bothSides"/>
                  <wp:docPr id="823" name="Picture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104900" cy="20339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93BE5" w:rsidRPr="008E1DB5" w:rsidRDefault="00E93BE5" w:rsidP="00571CA9">
            <w:pPr>
              <w:autoSpaceDE w:val="0"/>
              <w:autoSpaceDN w:val="0"/>
              <w:adjustRightInd w:val="0"/>
              <w:jc w:val="left"/>
              <w:rPr>
                <w:rFonts w:cs="TrebuchetMS"/>
                <w:sz w:val="24"/>
                <w:szCs w:val="24"/>
              </w:rPr>
            </w:pPr>
            <w:r w:rsidRPr="008E1DB5">
              <w:rPr>
                <w:rFonts w:cs="TrebuchetMS"/>
                <w:sz w:val="24"/>
                <w:szCs w:val="24"/>
              </w:rPr>
              <w:t>A person sits on a chair which rests on the Earth. The person exerts a downward force on the chair.</w:t>
            </w:r>
          </w:p>
          <w:p w:rsidR="00E93BE5" w:rsidRPr="008E1DB5" w:rsidRDefault="00E93BE5" w:rsidP="008310CD">
            <w:pPr>
              <w:spacing w:before="120" w:after="120"/>
              <w:jc w:val="left"/>
              <w:rPr>
                <w:rFonts w:eastAsia="Times New Roman" w:cs="Times New Roman"/>
                <w:sz w:val="24"/>
                <w:szCs w:val="24"/>
              </w:rPr>
            </w:pPr>
            <w:r w:rsidRPr="008E1DB5">
              <w:rPr>
                <w:rFonts w:eastAsia="Times New Roman" w:cs="Times New Roman"/>
                <w:sz w:val="24"/>
                <w:szCs w:val="24"/>
              </w:rPr>
              <w:t>State the reaction force.</w:t>
            </w:r>
          </w:p>
          <w:p w:rsidR="00E93BE5" w:rsidRDefault="00E93BE5" w:rsidP="008310CD">
            <w:pPr>
              <w:spacing w:before="120" w:after="120"/>
              <w:jc w:val="left"/>
              <w:rPr>
                <w:rFonts w:eastAsia="Times New Roman" w:cs="Times New Roman"/>
                <w:sz w:val="24"/>
                <w:szCs w:val="24"/>
              </w:rPr>
            </w:pPr>
          </w:p>
          <w:p w:rsidR="00E93BE5" w:rsidRDefault="00E93BE5" w:rsidP="008310CD">
            <w:pPr>
              <w:spacing w:before="120" w:after="120"/>
              <w:jc w:val="left"/>
              <w:rPr>
                <w:rFonts w:eastAsia="Times New Roman" w:cs="Times New Roman"/>
                <w:sz w:val="24"/>
                <w:szCs w:val="24"/>
              </w:rPr>
            </w:pPr>
          </w:p>
          <w:p w:rsidR="00E93BE5" w:rsidRDefault="00E93BE5" w:rsidP="008310CD">
            <w:pPr>
              <w:spacing w:before="120" w:after="120"/>
              <w:jc w:val="left"/>
              <w:rPr>
                <w:rFonts w:eastAsia="Times New Roman" w:cs="Times New Roman"/>
                <w:sz w:val="24"/>
                <w:szCs w:val="24"/>
              </w:rPr>
            </w:pPr>
          </w:p>
          <w:p w:rsidR="00E93BE5" w:rsidRDefault="00E93BE5" w:rsidP="008310CD">
            <w:pPr>
              <w:spacing w:before="120" w:after="120"/>
              <w:jc w:val="left"/>
              <w:rPr>
                <w:rFonts w:eastAsia="Times New Roman" w:cs="Times New Roman"/>
                <w:sz w:val="24"/>
                <w:szCs w:val="24"/>
              </w:rPr>
            </w:pPr>
          </w:p>
          <w:p w:rsidR="00E93BE5" w:rsidRPr="001F1787" w:rsidRDefault="00E93BE5" w:rsidP="008310CD">
            <w:pPr>
              <w:spacing w:before="120" w:after="120"/>
              <w:jc w:val="left"/>
              <w:rPr>
                <w:rFonts w:eastAsia="Times New Roman" w:cs="Times New Roman"/>
                <w:sz w:val="24"/>
                <w:szCs w:val="24"/>
              </w:rPr>
            </w:pPr>
          </w:p>
        </w:tc>
      </w:tr>
      <w:tr w:rsidR="00E93BE5" w:rsidRPr="001F1787" w:rsidTr="002F35F6">
        <w:trPr>
          <w:cantSplit/>
          <w:trHeight w:val="660"/>
        </w:trPr>
        <w:tc>
          <w:tcPr>
            <w:tcW w:w="959" w:type="dxa"/>
            <w:shd w:val="clear" w:color="auto" w:fill="D9D9D9" w:themeFill="background1" w:themeFillShade="D9"/>
          </w:tcPr>
          <w:p w:rsidR="00E93BE5" w:rsidRPr="00AD6808" w:rsidRDefault="00E93BE5" w:rsidP="00DC26F3">
            <w:pPr>
              <w:spacing w:before="120" w:after="120"/>
              <w:jc w:val="left"/>
              <w:rPr>
                <w:rFonts w:eastAsia="Times New Roman" w:cs="Times New Roman"/>
                <w:b/>
                <w:sz w:val="24"/>
                <w:szCs w:val="24"/>
                <w:lang w:eastAsia="en-GB"/>
              </w:rPr>
            </w:pPr>
            <w:r>
              <w:rPr>
                <w:rFonts w:eastAsia="Times New Roman" w:cs="Times New Roman"/>
                <w:b/>
                <w:sz w:val="24"/>
                <w:szCs w:val="24"/>
                <w:lang w:eastAsia="en-GB"/>
              </w:rPr>
              <w:t>4.6</w:t>
            </w:r>
          </w:p>
        </w:tc>
        <w:tc>
          <w:tcPr>
            <w:tcW w:w="9214" w:type="dxa"/>
            <w:gridSpan w:val="2"/>
            <w:shd w:val="clear" w:color="auto" w:fill="D9D9D9" w:themeFill="background1" w:themeFillShade="D9"/>
          </w:tcPr>
          <w:p w:rsidR="00E93BE5" w:rsidRPr="00AD6808" w:rsidRDefault="00E93BE5" w:rsidP="00DC26F3">
            <w:pPr>
              <w:spacing w:before="120" w:after="120"/>
              <w:jc w:val="left"/>
              <w:rPr>
                <w:rFonts w:eastAsia="Times New Roman" w:cs="Times New Roman"/>
                <w:b/>
                <w:sz w:val="24"/>
                <w:szCs w:val="24"/>
                <w:lang w:eastAsia="en-GB"/>
              </w:rPr>
            </w:pPr>
            <w:r w:rsidRPr="00AD6808">
              <w:rPr>
                <w:rFonts w:eastAsia="Times New Roman" w:cs="Times New Roman"/>
                <w:b/>
                <w:sz w:val="24"/>
                <w:szCs w:val="24"/>
              </w:rPr>
              <w:t>I can use Newton’s laws to explain free-fall and terminal velocity.</w:t>
            </w:r>
          </w:p>
        </w:tc>
      </w:tr>
      <w:tr w:rsidR="00E93BE5" w:rsidRPr="001F1787" w:rsidTr="002F35F6">
        <w:trPr>
          <w:cantSplit/>
          <w:trHeight w:val="660"/>
        </w:trPr>
        <w:tc>
          <w:tcPr>
            <w:tcW w:w="959" w:type="dxa"/>
            <w:shd w:val="clear" w:color="auto" w:fill="auto"/>
          </w:tcPr>
          <w:p w:rsidR="00E93BE5" w:rsidRPr="001F1787"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6.1</w:t>
            </w:r>
          </w:p>
        </w:tc>
        <w:tc>
          <w:tcPr>
            <w:tcW w:w="9214" w:type="dxa"/>
            <w:gridSpan w:val="2"/>
            <w:shd w:val="clear" w:color="auto" w:fill="auto"/>
          </w:tcPr>
          <w:p w:rsidR="00E93BE5" w:rsidRPr="00571CA9" w:rsidRDefault="00E93BE5" w:rsidP="00DC26F3">
            <w:pPr>
              <w:spacing w:before="120" w:after="120"/>
              <w:jc w:val="left"/>
              <w:rPr>
                <w:rFonts w:eastAsia="Times New Roman" w:cs="Times New Roman"/>
                <w:sz w:val="24"/>
                <w:szCs w:val="24"/>
              </w:rPr>
            </w:pPr>
            <w:r w:rsidRPr="00571CA9">
              <w:rPr>
                <w:rFonts w:eastAsia="Times New Roman" w:cs="Times New Roman"/>
                <w:sz w:val="24"/>
                <w:szCs w:val="24"/>
              </w:rPr>
              <w:t>State the meaning of the term free-fall.</w:t>
            </w:r>
          </w:p>
        </w:tc>
      </w:tr>
      <w:tr w:rsidR="00E93BE5" w:rsidRPr="001F1787" w:rsidTr="002F35F6">
        <w:trPr>
          <w:cantSplit/>
          <w:trHeight w:val="660"/>
        </w:trPr>
        <w:tc>
          <w:tcPr>
            <w:tcW w:w="959" w:type="dxa"/>
            <w:shd w:val="clear" w:color="auto" w:fill="auto"/>
          </w:tcPr>
          <w:p w:rsidR="00E93BE5" w:rsidRPr="001F1787"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4.6.2</w:t>
            </w:r>
          </w:p>
        </w:tc>
        <w:tc>
          <w:tcPr>
            <w:tcW w:w="9214" w:type="dxa"/>
            <w:gridSpan w:val="2"/>
            <w:shd w:val="clear" w:color="auto" w:fill="auto"/>
          </w:tcPr>
          <w:p w:rsidR="00E93BE5" w:rsidRPr="00571CA9" w:rsidRDefault="00E93BE5" w:rsidP="00DC26F3">
            <w:pPr>
              <w:spacing w:before="120" w:after="120"/>
              <w:jc w:val="left"/>
              <w:rPr>
                <w:rFonts w:eastAsia="Times New Roman" w:cs="Times New Roman"/>
                <w:sz w:val="24"/>
                <w:szCs w:val="24"/>
              </w:rPr>
            </w:pPr>
            <w:r w:rsidRPr="00571CA9">
              <w:rPr>
                <w:rFonts w:eastAsia="Times New Roman" w:cs="Times New Roman"/>
                <w:sz w:val="24"/>
                <w:szCs w:val="24"/>
              </w:rPr>
              <w:t>State the meaning of the term terminal velocity.</w:t>
            </w:r>
          </w:p>
        </w:tc>
      </w:tr>
      <w:tr w:rsidR="00E93BE5" w:rsidRPr="001F1787" w:rsidTr="002F35F6">
        <w:trPr>
          <w:cantSplit/>
          <w:trHeight w:val="660"/>
        </w:trPr>
        <w:tc>
          <w:tcPr>
            <w:tcW w:w="959" w:type="dxa"/>
            <w:shd w:val="clear" w:color="auto" w:fill="auto"/>
          </w:tcPr>
          <w:p w:rsidR="00E93BE5" w:rsidRPr="001F1787"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6.3</w:t>
            </w:r>
          </w:p>
        </w:tc>
        <w:tc>
          <w:tcPr>
            <w:tcW w:w="9214" w:type="dxa"/>
            <w:gridSpan w:val="2"/>
            <w:shd w:val="clear" w:color="auto" w:fill="auto"/>
          </w:tcPr>
          <w:p w:rsidR="00E93BE5" w:rsidRPr="00571CA9" w:rsidRDefault="00E93BE5" w:rsidP="00452011">
            <w:pPr>
              <w:pStyle w:val="ListParagraph"/>
              <w:numPr>
                <w:ilvl w:val="0"/>
                <w:numId w:val="51"/>
              </w:numPr>
              <w:spacing w:before="120" w:after="120"/>
              <w:jc w:val="left"/>
              <w:rPr>
                <w:rFonts w:eastAsia="Times New Roman" w:cs="Times New Roman"/>
                <w:sz w:val="24"/>
                <w:szCs w:val="24"/>
              </w:rPr>
            </w:pPr>
            <w:r w:rsidRPr="00571CA9">
              <w:rPr>
                <w:rFonts w:eastAsia="Times New Roman" w:cs="Times New Roman"/>
                <w:sz w:val="24"/>
                <w:szCs w:val="24"/>
              </w:rPr>
              <w:t>State what happens to an object as it is dropped from a height above the Earth’s surface.</w:t>
            </w:r>
          </w:p>
          <w:p w:rsidR="00E93BE5" w:rsidRPr="00571CA9" w:rsidRDefault="00E93BE5" w:rsidP="00452011">
            <w:pPr>
              <w:pStyle w:val="ListParagraph"/>
              <w:numPr>
                <w:ilvl w:val="0"/>
                <w:numId w:val="51"/>
              </w:numPr>
              <w:spacing w:before="120" w:after="120"/>
              <w:jc w:val="left"/>
              <w:rPr>
                <w:rFonts w:eastAsia="Times New Roman" w:cs="Times New Roman"/>
                <w:sz w:val="24"/>
                <w:szCs w:val="24"/>
              </w:rPr>
            </w:pPr>
            <w:r w:rsidRPr="00571CA9">
              <w:rPr>
                <w:rFonts w:eastAsia="Times New Roman" w:cs="Times New Roman"/>
                <w:sz w:val="24"/>
                <w:szCs w:val="24"/>
              </w:rPr>
              <w:t>State the cause of this.</w:t>
            </w:r>
          </w:p>
        </w:tc>
      </w:tr>
      <w:tr w:rsidR="00E93BE5" w:rsidRPr="001F1787" w:rsidTr="002F35F6">
        <w:trPr>
          <w:cantSplit/>
          <w:trHeight w:val="660"/>
        </w:trPr>
        <w:tc>
          <w:tcPr>
            <w:tcW w:w="959" w:type="dxa"/>
            <w:shd w:val="clear" w:color="auto" w:fill="auto"/>
          </w:tcPr>
          <w:p w:rsidR="00E93BE5"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6.4</w:t>
            </w:r>
          </w:p>
        </w:tc>
        <w:tc>
          <w:tcPr>
            <w:tcW w:w="9214" w:type="dxa"/>
            <w:gridSpan w:val="2"/>
            <w:shd w:val="clear" w:color="auto" w:fill="auto"/>
          </w:tcPr>
          <w:p w:rsidR="00E93BE5" w:rsidRPr="00571CA9" w:rsidRDefault="00E93BE5" w:rsidP="004B6CF9">
            <w:pPr>
              <w:spacing w:before="120" w:after="120"/>
              <w:jc w:val="left"/>
              <w:rPr>
                <w:rFonts w:eastAsia="Times New Roman" w:cs="Times New Roman"/>
                <w:sz w:val="24"/>
                <w:szCs w:val="24"/>
              </w:rPr>
            </w:pPr>
            <w:r w:rsidRPr="00571CA9">
              <w:rPr>
                <w:rFonts w:eastAsia="Times New Roman" w:cs="Times New Roman"/>
                <w:sz w:val="24"/>
                <w:szCs w:val="24"/>
              </w:rPr>
              <w:t>State the effects of an unbalanced (resultant) force on an object</w:t>
            </w:r>
          </w:p>
        </w:tc>
      </w:tr>
      <w:tr w:rsidR="00E93BE5" w:rsidRPr="001F1787" w:rsidTr="002F35F6">
        <w:trPr>
          <w:cantSplit/>
          <w:trHeight w:val="660"/>
        </w:trPr>
        <w:tc>
          <w:tcPr>
            <w:tcW w:w="959" w:type="dxa"/>
            <w:shd w:val="clear" w:color="auto" w:fill="auto"/>
          </w:tcPr>
          <w:p w:rsidR="00E93BE5"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6.5</w:t>
            </w:r>
          </w:p>
        </w:tc>
        <w:tc>
          <w:tcPr>
            <w:tcW w:w="9214" w:type="dxa"/>
            <w:gridSpan w:val="2"/>
            <w:shd w:val="clear" w:color="auto" w:fill="auto"/>
          </w:tcPr>
          <w:p w:rsidR="00E93BE5" w:rsidRPr="00571CA9" w:rsidRDefault="00E93BE5" w:rsidP="004B6CF9">
            <w:pPr>
              <w:spacing w:before="120" w:after="120"/>
              <w:jc w:val="left"/>
              <w:rPr>
                <w:rFonts w:eastAsia="Times New Roman" w:cs="Times New Roman"/>
                <w:sz w:val="24"/>
                <w:szCs w:val="24"/>
              </w:rPr>
            </w:pPr>
            <w:r w:rsidRPr="00571CA9">
              <w:rPr>
                <w:rFonts w:eastAsia="Times New Roman" w:cs="Times New Roman"/>
                <w:sz w:val="24"/>
                <w:szCs w:val="24"/>
              </w:rPr>
              <w:t>A car is travelling at a constant speed along a flat level road.</w:t>
            </w:r>
          </w:p>
          <w:p w:rsidR="00E93BE5" w:rsidRPr="00571CA9" w:rsidRDefault="00E93BE5" w:rsidP="00452011">
            <w:pPr>
              <w:pStyle w:val="ListParagraph"/>
              <w:numPr>
                <w:ilvl w:val="0"/>
                <w:numId w:val="54"/>
              </w:numPr>
              <w:spacing w:before="120" w:after="120"/>
              <w:jc w:val="left"/>
              <w:rPr>
                <w:rFonts w:eastAsia="Times New Roman" w:cs="Times New Roman"/>
                <w:sz w:val="24"/>
                <w:szCs w:val="24"/>
              </w:rPr>
            </w:pPr>
            <w:r w:rsidRPr="00571CA9">
              <w:rPr>
                <w:rFonts w:eastAsia="Times New Roman" w:cs="Times New Roman"/>
                <w:sz w:val="24"/>
                <w:szCs w:val="24"/>
              </w:rPr>
              <w:t>State what you can say about the forces on the car.</w:t>
            </w:r>
          </w:p>
          <w:p w:rsidR="00E93BE5" w:rsidRPr="00571CA9" w:rsidRDefault="00E93BE5" w:rsidP="00452011">
            <w:pPr>
              <w:pStyle w:val="ListParagraph"/>
              <w:numPr>
                <w:ilvl w:val="0"/>
                <w:numId w:val="54"/>
              </w:numPr>
              <w:spacing w:before="120" w:after="120"/>
              <w:jc w:val="left"/>
              <w:rPr>
                <w:rFonts w:eastAsia="Times New Roman" w:cs="Times New Roman"/>
                <w:sz w:val="24"/>
                <w:szCs w:val="24"/>
              </w:rPr>
            </w:pPr>
            <w:r w:rsidRPr="00571CA9">
              <w:rPr>
                <w:rFonts w:eastAsia="Times New Roman" w:cs="Times New Roman"/>
                <w:sz w:val="24"/>
                <w:szCs w:val="24"/>
              </w:rPr>
              <w:t>An unbalanced force is added to the car, state what happens to the motion of the car.</w:t>
            </w:r>
          </w:p>
        </w:tc>
      </w:tr>
      <w:tr w:rsidR="00E93BE5" w:rsidRPr="001F1787" w:rsidTr="002F35F6">
        <w:trPr>
          <w:cantSplit/>
          <w:trHeight w:val="660"/>
        </w:trPr>
        <w:tc>
          <w:tcPr>
            <w:tcW w:w="959" w:type="dxa"/>
            <w:shd w:val="clear" w:color="auto" w:fill="auto"/>
          </w:tcPr>
          <w:p w:rsidR="00E93BE5"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6.6</w:t>
            </w:r>
          </w:p>
        </w:tc>
        <w:tc>
          <w:tcPr>
            <w:tcW w:w="9214" w:type="dxa"/>
            <w:gridSpan w:val="2"/>
            <w:shd w:val="clear" w:color="auto" w:fill="auto"/>
          </w:tcPr>
          <w:p w:rsidR="00E93BE5" w:rsidRPr="00571CA9" w:rsidRDefault="00E93BE5" w:rsidP="004B6CF9">
            <w:pPr>
              <w:spacing w:before="120" w:after="120"/>
              <w:jc w:val="left"/>
              <w:rPr>
                <w:rFonts w:eastAsia="Times New Roman" w:cs="Times New Roman"/>
                <w:sz w:val="24"/>
                <w:szCs w:val="24"/>
              </w:rPr>
            </w:pPr>
            <w:r w:rsidRPr="00571CA9">
              <w:rPr>
                <w:rFonts w:eastAsia="Times New Roman" w:cs="Times New Roman"/>
                <w:sz w:val="24"/>
                <w:szCs w:val="24"/>
              </w:rPr>
              <w:t>A hot air balloon is falling at constant velocity to the ground.</w:t>
            </w:r>
          </w:p>
          <w:p w:rsidR="00E93BE5" w:rsidRPr="00571CA9" w:rsidRDefault="00E93BE5" w:rsidP="00452011">
            <w:pPr>
              <w:pStyle w:val="ListParagraph"/>
              <w:numPr>
                <w:ilvl w:val="0"/>
                <w:numId w:val="55"/>
              </w:numPr>
              <w:spacing w:before="120" w:after="120"/>
              <w:jc w:val="left"/>
              <w:rPr>
                <w:rFonts w:eastAsia="Times New Roman" w:cs="Times New Roman"/>
                <w:sz w:val="24"/>
                <w:szCs w:val="24"/>
              </w:rPr>
            </w:pPr>
            <w:r w:rsidRPr="00571CA9">
              <w:rPr>
                <w:rFonts w:eastAsia="Times New Roman" w:cs="Times New Roman"/>
                <w:sz w:val="24"/>
                <w:szCs w:val="24"/>
              </w:rPr>
              <w:t>Draw a free body diagram and label the forces on the balloon.</w:t>
            </w:r>
          </w:p>
          <w:p w:rsidR="00E93BE5" w:rsidRPr="00571CA9" w:rsidRDefault="00E93BE5" w:rsidP="00452011">
            <w:pPr>
              <w:pStyle w:val="ListParagraph"/>
              <w:numPr>
                <w:ilvl w:val="0"/>
                <w:numId w:val="55"/>
              </w:numPr>
              <w:spacing w:before="120" w:after="120"/>
              <w:jc w:val="left"/>
              <w:rPr>
                <w:rFonts w:eastAsia="Times New Roman" w:cs="Times New Roman"/>
                <w:sz w:val="24"/>
                <w:szCs w:val="24"/>
              </w:rPr>
            </w:pPr>
            <w:r w:rsidRPr="00571CA9">
              <w:rPr>
                <w:rFonts w:eastAsia="Times New Roman" w:cs="Times New Roman"/>
                <w:sz w:val="24"/>
                <w:szCs w:val="24"/>
              </w:rPr>
              <w:t>State what you can say about the forces on the balloon.</w:t>
            </w:r>
          </w:p>
          <w:p w:rsidR="00E93BE5" w:rsidRPr="00571CA9" w:rsidRDefault="00E93BE5" w:rsidP="00452011">
            <w:pPr>
              <w:pStyle w:val="ListParagraph"/>
              <w:numPr>
                <w:ilvl w:val="0"/>
                <w:numId w:val="55"/>
              </w:numPr>
              <w:spacing w:before="120" w:after="120"/>
              <w:jc w:val="left"/>
              <w:rPr>
                <w:rFonts w:eastAsia="Times New Roman" w:cs="Times New Roman"/>
                <w:sz w:val="24"/>
                <w:szCs w:val="24"/>
              </w:rPr>
            </w:pPr>
            <w:r w:rsidRPr="00571CA9">
              <w:rPr>
                <w:rFonts w:eastAsia="Times New Roman" w:cs="Times New Roman"/>
                <w:sz w:val="24"/>
                <w:szCs w:val="24"/>
              </w:rPr>
              <w:t>A balloonist throws a sandbag over the side of the balloon basket, state what happens to the forces on the balloon</w:t>
            </w:r>
          </w:p>
          <w:p w:rsidR="00E93BE5" w:rsidRPr="00571CA9" w:rsidRDefault="00E93BE5" w:rsidP="00452011">
            <w:pPr>
              <w:pStyle w:val="ListParagraph"/>
              <w:numPr>
                <w:ilvl w:val="0"/>
                <w:numId w:val="55"/>
              </w:numPr>
              <w:spacing w:before="120" w:after="120"/>
              <w:jc w:val="left"/>
              <w:rPr>
                <w:rFonts w:eastAsia="Times New Roman" w:cs="Times New Roman"/>
                <w:sz w:val="24"/>
                <w:szCs w:val="24"/>
              </w:rPr>
            </w:pPr>
            <w:r w:rsidRPr="00571CA9">
              <w:rPr>
                <w:rFonts w:eastAsia="Times New Roman" w:cs="Times New Roman"/>
                <w:sz w:val="24"/>
                <w:szCs w:val="24"/>
              </w:rPr>
              <w:t>Describe the motion of the balloon when the sandbag is thrown overboard.</w:t>
            </w:r>
          </w:p>
        </w:tc>
      </w:tr>
      <w:tr w:rsidR="00E93BE5" w:rsidRPr="001F1787" w:rsidTr="002F35F6">
        <w:trPr>
          <w:cantSplit/>
          <w:trHeight w:val="660"/>
        </w:trPr>
        <w:tc>
          <w:tcPr>
            <w:tcW w:w="959" w:type="dxa"/>
            <w:shd w:val="clear" w:color="auto" w:fill="auto"/>
          </w:tcPr>
          <w:p w:rsidR="00E93BE5"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6.7</w:t>
            </w:r>
          </w:p>
          <w:p w:rsidR="00E93BE5" w:rsidRPr="001F1787"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A</w:t>
            </w:r>
          </w:p>
        </w:tc>
        <w:tc>
          <w:tcPr>
            <w:tcW w:w="9214" w:type="dxa"/>
            <w:gridSpan w:val="2"/>
            <w:shd w:val="clear" w:color="auto" w:fill="auto"/>
          </w:tcPr>
          <w:p w:rsidR="00E93BE5" w:rsidRDefault="00E93BE5" w:rsidP="00DC26F3">
            <w:pPr>
              <w:spacing w:before="120" w:after="120"/>
              <w:jc w:val="left"/>
              <w:rPr>
                <w:rFonts w:eastAsia="Times New Roman" w:cs="Times New Roman"/>
                <w:sz w:val="24"/>
                <w:szCs w:val="24"/>
              </w:rPr>
            </w:pPr>
            <w:r>
              <w:rPr>
                <w:rFonts w:eastAsia="Times New Roman" w:cs="Times New Roman"/>
                <w:noProof/>
                <w:sz w:val="24"/>
                <w:szCs w:val="24"/>
                <w:lang w:eastAsia="en-GB"/>
              </w:rPr>
              <w:drawing>
                <wp:anchor distT="0" distB="0" distL="114300" distR="114300" simplePos="0" relativeHeight="253012992" behindDoc="1" locked="0" layoutInCell="1" allowOverlap="1" wp14:anchorId="2462891C" wp14:editId="72E380A3">
                  <wp:simplePos x="0" y="0"/>
                  <wp:positionH relativeFrom="column">
                    <wp:posOffset>-1270</wp:posOffset>
                  </wp:positionH>
                  <wp:positionV relativeFrom="paragraph">
                    <wp:posOffset>69850</wp:posOffset>
                  </wp:positionV>
                  <wp:extent cx="3295650" cy="3200400"/>
                  <wp:effectExtent l="0" t="0" r="0" b="0"/>
                  <wp:wrapTight wrapText="bothSides">
                    <wp:wrapPolygon edited="0">
                      <wp:start x="0" y="0"/>
                      <wp:lineTo x="0" y="21471"/>
                      <wp:lineTo x="21475" y="21471"/>
                      <wp:lineTo x="21475" y="0"/>
                      <wp:lineTo x="0" y="0"/>
                    </wp:wrapPolygon>
                  </wp:wrapTight>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295650" cy="3200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93BE5" w:rsidRDefault="00E93BE5" w:rsidP="00DC26F3">
            <w:pPr>
              <w:spacing w:before="120" w:after="120"/>
              <w:jc w:val="left"/>
              <w:rPr>
                <w:rFonts w:eastAsia="Times New Roman" w:cs="Times New Roman"/>
                <w:sz w:val="24"/>
                <w:szCs w:val="24"/>
              </w:rPr>
            </w:pPr>
            <w:r>
              <w:rPr>
                <w:rFonts w:eastAsia="Times New Roman" w:cs="Times New Roman"/>
                <w:sz w:val="24"/>
                <w:szCs w:val="24"/>
              </w:rPr>
              <w:t>This question related to question 4.1.16.</w:t>
            </w:r>
          </w:p>
          <w:p w:rsidR="00E93BE5" w:rsidRDefault="00E93BE5" w:rsidP="00DC26F3">
            <w:pPr>
              <w:spacing w:before="120" w:after="120"/>
              <w:jc w:val="left"/>
              <w:rPr>
                <w:rFonts w:eastAsia="Times New Roman" w:cs="Times New Roman"/>
                <w:sz w:val="24"/>
                <w:szCs w:val="24"/>
              </w:rPr>
            </w:pPr>
            <w:r>
              <w:rPr>
                <w:rFonts w:eastAsia="Times New Roman" w:cs="Times New Roman"/>
                <w:sz w:val="24"/>
                <w:szCs w:val="24"/>
              </w:rPr>
              <w:t>From the graph</w:t>
            </w:r>
          </w:p>
          <w:p w:rsidR="00E93BE5" w:rsidRDefault="00E93BE5" w:rsidP="00452011">
            <w:pPr>
              <w:pStyle w:val="ListParagraph"/>
              <w:numPr>
                <w:ilvl w:val="0"/>
                <w:numId w:val="53"/>
              </w:numPr>
              <w:spacing w:before="120" w:after="120"/>
              <w:jc w:val="left"/>
              <w:rPr>
                <w:rFonts w:eastAsia="Times New Roman" w:cs="Times New Roman"/>
                <w:sz w:val="24"/>
                <w:szCs w:val="24"/>
              </w:rPr>
            </w:pPr>
            <w:r>
              <w:rPr>
                <w:rFonts w:eastAsia="Times New Roman" w:cs="Times New Roman"/>
                <w:sz w:val="24"/>
                <w:szCs w:val="24"/>
              </w:rPr>
              <w:t>State during which times</w:t>
            </w:r>
            <w:r w:rsidRPr="004B6CF9">
              <w:rPr>
                <w:rFonts w:eastAsia="Times New Roman" w:cs="Times New Roman"/>
                <w:sz w:val="24"/>
                <w:szCs w:val="24"/>
              </w:rPr>
              <w:t xml:space="preserve"> the forces on the climber </w:t>
            </w:r>
            <w:r>
              <w:rPr>
                <w:rFonts w:eastAsia="Times New Roman" w:cs="Times New Roman"/>
                <w:sz w:val="24"/>
                <w:szCs w:val="24"/>
              </w:rPr>
              <w:t xml:space="preserve">are </w:t>
            </w:r>
            <w:r w:rsidRPr="004B6CF9">
              <w:rPr>
                <w:rFonts w:eastAsia="Times New Roman" w:cs="Times New Roman"/>
                <w:sz w:val="24"/>
                <w:szCs w:val="24"/>
              </w:rPr>
              <w:t>balanced.</w:t>
            </w:r>
          </w:p>
          <w:p w:rsidR="00E93BE5" w:rsidRDefault="00E93BE5" w:rsidP="00452011">
            <w:pPr>
              <w:pStyle w:val="ListParagraph"/>
              <w:numPr>
                <w:ilvl w:val="0"/>
                <w:numId w:val="53"/>
              </w:numPr>
              <w:spacing w:before="120" w:after="120"/>
              <w:jc w:val="left"/>
              <w:rPr>
                <w:rFonts w:eastAsia="Times New Roman" w:cs="Times New Roman"/>
                <w:sz w:val="24"/>
                <w:szCs w:val="24"/>
              </w:rPr>
            </w:pPr>
            <w:r>
              <w:rPr>
                <w:rFonts w:eastAsia="Times New Roman" w:cs="Times New Roman"/>
                <w:sz w:val="24"/>
                <w:szCs w:val="24"/>
              </w:rPr>
              <w:t>Explain your answer to part (i)</w:t>
            </w:r>
          </w:p>
          <w:p w:rsidR="00E93BE5" w:rsidRPr="00C74B8D" w:rsidRDefault="00E93BE5" w:rsidP="002860B5">
            <w:pPr>
              <w:pStyle w:val="ListParagraph"/>
              <w:spacing w:before="120" w:after="120"/>
              <w:ind w:left="1080"/>
              <w:jc w:val="left"/>
              <w:rPr>
                <w:rFonts w:eastAsia="Times New Roman" w:cs="Times New Roman"/>
                <w:sz w:val="24"/>
                <w:szCs w:val="24"/>
              </w:rPr>
            </w:pPr>
          </w:p>
        </w:tc>
      </w:tr>
      <w:tr w:rsidR="00E93BE5" w:rsidRPr="001F1787" w:rsidTr="002F35F6">
        <w:trPr>
          <w:cantSplit/>
          <w:trHeight w:val="660"/>
        </w:trPr>
        <w:tc>
          <w:tcPr>
            <w:tcW w:w="959" w:type="dxa"/>
            <w:shd w:val="clear" w:color="auto" w:fill="auto"/>
          </w:tcPr>
          <w:p w:rsidR="00E93BE5"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6.7</w:t>
            </w:r>
          </w:p>
          <w:p w:rsidR="00E93BE5"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B</w:t>
            </w:r>
          </w:p>
        </w:tc>
        <w:tc>
          <w:tcPr>
            <w:tcW w:w="9214" w:type="dxa"/>
            <w:gridSpan w:val="2"/>
            <w:shd w:val="clear" w:color="auto" w:fill="auto"/>
          </w:tcPr>
          <w:p w:rsidR="00E93BE5" w:rsidRDefault="00E93BE5" w:rsidP="00452011">
            <w:pPr>
              <w:pStyle w:val="ListParagraph"/>
              <w:numPr>
                <w:ilvl w:val="0"/>
                <w:numId w:val="53"/>
              </w:numPr>
              <w:spacing w:before="120" w:after="120"/>
              <w:jc w:val="left"/>
              <w:rPr>
                <w:rFonts w:eastAsia="Times New Roman" w:cs="Times New Roman"/>
                <w:sz w:val="24"/>
                <w:szCs w:val="24"/>
              </w:rPr>
            </w:pPr>
            <w:r>
              <w:rPr>
                <w:rFonts w:eastAsia="Times New Roman"/>
                <w:noProof/>
                <w:lang w:eastAsia="en-GB"/>
              </w:rPr>
              <w:drawing>
                <wp:anchor distT="0" distB="0" distL="114300" distR="114300" simplePos="0" relativeHeight="253014016" behindDoc="1" locked="0" layoutInCell="1" allowOverlap="1" wp14:anchorId="2462891E" wp14:editId="1CCADFEF">
                  <wp:simplePos x="0" y="0"/>
                  <wp:positionH relativeFrom="column">
                    <wp:posOffset>684530</wp:posOffset>
                  </wp:positionH>
                  <wp:positionV relativeFrom="paragraph">
                    <wp:posOffset>-8014335</wp:posOffset>
                  </wp:positionV>
                  <wp:extent cx="2400300" cy="1795145"/>
                  <wp:effectExtent l="0" t="0" r="0" b="0"/>
                  <wp:wrapTight wrapText="bothSides">
                    <wp:wrapPolygon edited="0">
                      <wp:start x="0" y="0"/>
                      <wp:lineTo x="0" y="21317"/>
                      <wp:lineTo x="21429" y="21317"/>
                      <wp:lineTo x="21429" y="0"/>
                      <wp:lineTo x="0" y="0"/>
                    </wp:wrapPolygon>
                  </wp:wrapTight>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2400300" cy="17951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imes New Roman" w:cs="Times New Roman"/>
                <w:sz w:val="24"/>
                <w:szCs w:val="24"/>
              </w:rPr>
              <w:t xml:space="preserve"> Copy the diagram of the climber and label the forces on the climber</w:t>
            </w:r>
          </w:p>
          <w:p w:rsidR="00E93BE5" w:rsidRDefault="00E93BE5" w:rsidP="00DC26F3">
            <w:pPr>
              <w:spacing w:before="120" w:after="120"/>
              <w:jc w:val="left"/>
              <w:rPr>
                <w:rFonts w:eastAsia="Times New Roman" w:cs="Times New Roman"/>
                <w:noProof/>
                <w:sz w:val="24"/>
                <w:szCs w:val="24"/>
                <w:lang w:eastAsia="en-GB"/>
              </w:rPr>
            </w:pPr>
          </w:p>
        </w:tc>
      </w:tr>
      <w:tr w:rsidR="00E93BE5" w:rsidRPr="001F1787" w:rsidTr="002F35F6">
        <w:trPr>
          <w:cantSplit/>
          <w:trHeight w:val="660"/>
        </w:trPr>
        <w:tc>
          <w:tcPr>
            <w:tcW w:w="959" w:type="dxa"/>
            <w:shd w:val="clear" w:color="auto" w:fill="auto"/>
          </w:tcPr>
          <w:p w:rsidR="00E93BE5" w:rsidRPr="001F1787"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4.6.8</w:t>
            </w:r>
          </w:p>
        </w:tc>
        <w:tc>
          <w:tcPr>
            <w:tcW w:w="9214" w:type="dxa"/>
            <w:gridSpan w:val="2"/>
            <w:shd w:val="clear" w:color="auto" w:fill="auto"/>
          </w:tcPr>
          <w:p w:rsidR="00E93BE5" w:rsidRDefault="00E93BE5" w:rsidP="00DC26F3">
            <w:pPr>
              <w:spacing w:before="120" w:after="120"/>
              <w:jc w:val="left"/>
              <w:rPr>
                <w:rFonts w:eastAsia="Times New Roman" w:cs="Times New Roman"/>
                <w:sz w:val="24"/>
                <w:szCs w:val="24"/>
              </w:rPr>
            </w:pPr>
            <w:r>
              <w:rPr>
                <w:rFonts w:eastAsia="Times New Roman" w:cs="Times New Roman"/>
                <w:sz w:val="24"/>
                <w:szCs w:val="24"/>
              </w:rPr>
              <w:t>Explain why a ship floats.</w:t>
            </w:r>
          </w:p>
          <w:p w:rsidR="00E93BE5" w:rsidRPr="001F1787" w:rsidRDefault="00E93BE5" w:rsidP="00DC26F3">
            <w:pPr>
              <w:spacing w:before="120" w:after="120"/>
              <w:jc w:val="left"/>
              <w:rPr>
                <w:rFonts w:eastAsia="Times New Roman" w:cs="Times New Roman"/>
                <w:sz w:val="24"/>
                <w:szCs w:val="24"/>
              </w:rPr>
            </w:pPr>
            <w:r>
              <w:rPr>
                <w:rFonts w:eastAsia="Times New Roman" w:cs="Times New Roman"/>
                <w:noProof/>
                <w:sz w:val="24"/>
                <w:szCs w:val="24"/>
                <w:lang w:eastAsia="en-GB"/>
              </w:rPr>
              <w:drawing>
                <wp:inline distT="0" distB="0" distL="0" distR="0" wp14:anchorId="24628920" wp14:editId="2DFD8AE6">
                  <wp:extent cx="3983983" cy="1622319"/>
                  <wp:effectExtent l="0" t="0" r="0" b="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983996" cy="1622324"/>
                          </a:xfrm>
                          <a:prstGeom prst="rect">
                            <a:avLst/>
                          </a:prstGeom>
                          <a:noFill/>
                          <a:ln>
                            <a:noFill/>
                          </a:ln>
                        </pic:spPr>
                      </pic:pic>
                    </a:graphicData>
                  </a:graphic>
                </wp:inline>
              </w:drawing>
            </w:r>
          </w:p>
        </w:tc>
      </w:tr>
      <w:tr w:rsidR="00E93BE5" w:rsidRPr="001F1787" w:rsidTr="002F35F6">
        <w:trPr>
          <w:cantSplit/>
          <w:trHeight w:val="660"/>
        </w:trPr>
        <w:tc>
          <w:tcPr>
            <w:tcW w:w="959" w:type="dxa"/>
            <w:shd w:val="clear" w:color="auto" w:fill="auto"/>
          </w:tcPr>
          <w:p w:rsidR="00E93BE5" w:rsidRPr="001F1787" w:rsidRDefault="00E93BE5" w:rsidP="00672177">
            <w:pPr>
              <w:spacing w:before="120" w:after="120"/>
              <w:jc w:val="left"/>
              <w:rPr>
                <w:rFonts w:eastAsia="Times New Roman" w:cs="Times New Roman"/>
                <w:sz w:val="24"/>
                <w:szCs w:val="24"/>
                <w:lang w:eastAsia="en-GB"/>
              </w:rPr>
            </w:pPr>
            <w:r>
              <w:rPr>
                <w:rFonts w:eastAsia="Times New Roman" w:cs="Times New Roman"/>
                <w:sz w:val="24"/>
                <w:szCs w:val="24"/>
                <w:lang w:eastAsia="en-GB"/>
              </w:rPr>
              <w:t>4.6.9</w:t>
            </w:r>
          </w:p>
        </w:tc>
        <w:tc>
          <w:tcPr>
            <w:tcW w:w="9214" w:type="dxa"/>
            <w:gridSpan w:val="2"/>
            <w:shd w:val="clear" w:color="auto" w:fill="auto"/>
          </w:tcPr>
          <w:p w:rsidR="00E93BE5" w:rsidRDefault="00E93BE5" w:rsidP="00DC26F3">
            <w:pPr>
              <w:spacing w:before="120" w:after="120"/>
              <w:jc w:val="left"/>
              <w:rPr>
                <w:rFonts w:eastAsia="Times New Roman" w:cs="Times New Roman"/>
                <w:sz w:val="24"/>
                <w:szCs w:val="24"/>
              </w:rPr>
            </w:pPr>
            <w:r>
              <w:rPr>
                <w:noProof/>
                <w:lang w:eastAsia="en-GB"/>
              </w:rPr>
              <mc:AlternateContent>
                <mc:Choice Requires="wpc">
                  <w:drawing>
                    <wp:inline distT="0" distB="0" distL="0" distR="0" wp14:anchorId="24628922" wp14:editId="72C6606F">
                      <wp:extent cx="4629150" cy="2362200"/>
                      <wp:effectExtent l="0" t="38100" r="0" b="0"/>
                      <wp:docPr id="836" name="Canvas 83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802" name="Group 124"/>
                              <wpg:cNvGrpSpPr>
                                <a:grpSpLocks noChangeAspect="1"/>
                              </wpg:cNvGrpSpPr>
                              <wpg:grpSpPr bwMode="auto">
                                <a:xfrm>
                                  <a:off x="630854" y="0"/>
                                  <a:ext cx="3575592" cy="2201500"/>
                                  <a:chOff x="79" y="2647"/>
                                  <a:chExt cx="51114" cy="32206"/>
                                </a:xfrm>
                              </wpg:grpSpPr>
                              <wps:wsp>
                                <wps:cNvPr id="803" name="Straight Connector 125"/>
                                <wps:cNvCnPr>
                                  <a:cxnSpLocks noChangeShapeType="1"/>
                                </wps:cNvCnPr>
                                <wps:spPr bwMode="auto">
                                  <a:xfrm>
                                    <a:off x="159" y="34747"/>
                                    <a:ext cx="51034" cy="0"/>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08" name="Straight Connector 126"/>
                                <wps:cNvCnPr>
                                  <a:cxnSpLocks noChangeShapeType="1"/>
                                </wps:cNvCnPr>
                                <wps:spPr bwMode="auto">
                                  <a:xfrm flipV="1">
                                    <a:off x="79" y="2647"/>
                                    <a:ext cx="384" cy="32206"/>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09" name="Freeform 127"/>
                                <wps:cNvSpPr>
                                  <a:spLocks noChangeAspect="1"/>
                                </wps:cNvSpPr>
                                <wps:spPr bwMode="auto">
                                  <a:xfrm>
                                    <a:off x="159" y="10751"/>
                                    <a:ext cx="22877" cy="23589"/>
                                  </a:xfrm>
                                  <a:custGeom>
                                    <a:avLst/>
                                    <a:gdLst>
                                      <a:gd name="T0" fmla="*/ 0 w 2861953"/>
                                      <a:gd name="T1" fmla="*/ 23589 h 2951065"/>
                                      <a:gd name="T2" fmla="*/ 1329 w 2861953"/>
                                      <a:gd name="T3" fmla="*/ 13052 h 2951065"/>
                                      <a:gd name="T4" fmla="*/ 4746 w 2861953"/>
                                      <a:gd name="T5" fmla="*/ 5364 h 2951065"/>
                                      <a:gd name="T6" fmla="*/ 11961 w 2861953"/>
                                      <a:gd name="T7" fmla="*/ 997 h 2951065"/>
                                      <a:gd name="T8" fmla="*/ 19365 w 2861953"/>
                                      <a:gd name="T9" fmla="*/ 48 h 2951065"/>
                                      <a:gd name="T10" fmla="*/ 22877 w 2861953"/>
                                      <a:gd name="T11" fmla="*/ 0 h 2951065"/>
                                      <a:gd name="T12" fmla="*/ 0 60000 65536"/>
                                      <a:gd name="T13" fmla="*/ 0 60000 65536"/>
                                      <a:gd name="T14" fmla="*/ 0 60000 65536"/>
                                      <a:gd name="T15" fmla="*/ 0 60000 65536"/>
                                      <a:gd name="T16" fmla="*/ 0 60000 65536"/>
                                      <a:gd name="T17" fmla="*/ 0 60000 65536"/>
                                      <a:gd name="T18" fmla="*/ 0 w 2861953"/>
                                      <a:gd name="T19" fmla="*/ 0 h 2951065"/>
                                      <a:gd name="T20" fmla="*/ 2861953 w 2861953"/>
                                      <a:gd name="T21" fmla="*/ 2951065 h 2951065"/>
                                    </a:gdLst>
                                    <a:ahLst/>
                                    <a:cxnLst>
                                      <a:cxn ang="T12">
                                        <a:pos x="T0" y="T1"/>
                                      </a:cxn>
                                      <a:cxn ang="T13">
                                        <a:pos x="T2" y="T3"/>
                                      </a:cxn>
                                      <a:cxn ang="T14">
                                        <a:pos x="T4" y="T5"/>
                                      </a:cxn>
                                      <a:cxn ang="T15">
                                        <a:pos x="T6" y="T7"/>
                                      </a:cxn>
                                      <a:cxn ang="T16">
                                        <a:pos x="T8" y="T9"/>
                                      </a:cxn>
                                      <a:cxn ang="T17">
                                        <a:pos x="T10" y="T11"/>
                                      </a:cxn>
                                    </a:cxnLst>
                                    <a:rect l="T18" t="T19" r="T20" b="T21"/>
                                    <a:pathLst>
                                      <a:path w="2861953" h="2951065">
                                        <a:moveTo>
                                          <a:pt x="0" y="2951065"/>
                                        </a:moveTo>
                                        <a:cubicBezTo>
                                          <a:pt x="33646" y="2481989"/>
                                          <a:pt x="67293" y="2012914"/>
                                          <a:pt x="166254" y="1632904"/>
                                        </a:cubicBezTo>
                                        <a:cubicBezTo>
                                          <a:pt x="265215" y="1252894"/>
                                          <a:pt x="372093" y="922363"/>
                                          <a:pt x="593766" y="671002"/>
                                        </a:cubicBezTo>
                                        <a:cubicBezTo>
                                          <a:pt x="815439" y="419641"/>
                                          <a:pt x="1191491" y="235573"/>
                                          <a:pt x="1496291" y="124737"/>
                                        </a:cubicBezTo>
                                        <a:cubicBezTo>
                                          <a:pt x="1801091" y="13901"/>
                                          <a:pt x="2204279" y="8112"/>
                                          <a:pt x="2422566" y="5984"/>
                                        </a:cubicBezTo>
                                        <a:lnTo>
                                          <a:pt x="2861953" y="0"/>
                                        </a:lnTo>
                                      </a:path>
                                    </a:pathLst>
                                  </a:cu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wps:spPr>
                                <wps:txbx>
                                  <w:txbxContent>
                                    <w:p w:rsidR="007E535A" w:rsidRDefault="007E535A" w:rsidP="00291BE8"/>
                                  </w:txbxContent>
                                </wps:txbx>
                                <wps:bodyPr rot="0" vert="horz" wrap="square" lIns="91440" tIns="45720" rIns="91440" bIns="45720" anchor="ctr" anchorCtr="0" upright="1">
                                  <a:noAutofit/>
                                </wps:bodyPr>
                              </wps:wsp>
                              <wps:wsp>
                                <wps:cNvPr id="810" name="Freeform 48354"/>
                                <wps:cNvSpPr>
                                  <a:spLocks/>
                                </wps:cNvSpPr>
                                <wps:spPr bwMode="auto">
                                  <a:xfrm>
                                    <a:off x="22956" y="11053"/>
                                    <a:ext cx="10892" cy="17590"/>
                                  </a:xfrm>
                                  <a:custGeom>
                                    <a:avLst/>
                                    <a:gdLst>
                                      <a:gd name="T0" fmla="*/ 22 w 1089224"/>
                                      <a:gd name="T1" fmla="*/ 0 h 2197359"/>
                                      <a:gd name="T2" fmla="*/ 535 w 1089224"/>
                                      <a:gd name="T3" fmla="*/ 8806 h 2197359"/>
                                      <a:gd name="T4" fmla="*/ 3614 w 1089224"/>
                                      <a:gd name="T5" fmla="*/ 15771 h 2197359"/>
                                      <a:gd name="T6" fmla="*/ 7300 w 1089224"/>
                                      <a:gd name="T7" fmla="*/ 18253 h 2197359"/>
                                      <a:gd name="T8" fmla="*/ 10892 w 1089224"/>
                                      <a:gd name="T9" fmla="*/ 18854 h 2197359"/>
                                      <a:gd name="T10" fmla="*/ 0 60000 65536"/>
                                      <a:gd name="T11" fmla="*/ 0 60000 65536"/>
                                      <a:gd name="T12" fmla="*/ 0 60000 65536"/>
                                      <a:gd name="T13" fmla="*/ 0 60000 65536"/>
                                      <a:gd name="T14" fmla="*/ 0 60000 65536"/>
                                      <a:gd name="T15" fmla="*/ 0 w 1089224"/>
                                      <a:gd name="T16" fmla="*/ 0 h 2197359"/>
                                      <a:gd name="T17" fmla="*/ 1089224 w 1089224"/>
                                      <a:gd name="T18" fmla="*/ 2197359 h 2197359"/>
                                    </a:gdLst>
                                    <a:ahLst/>
                                    <a:cxnLst>
                                      <a:cxn ang="T10">
                                        <a:pos x="T0" y="T1"/>
                                      </a:cxn>
                                      <a:cxn ang="T11">
                                        <a:pos x="T2" y="T3"/>
                                      </a:cxn>
                                      <a:cxn ang="T12">
                                        <a:pos x="T4" y="T5"/>
                                      </a:cxn>
                                      <a:cxn ang="T13">
                                        <a:pos x="T6" y="T7"/>
                                      </a:cxn>
                                      <a:cxn ang="T14">
                                        <a:pos x="T8" y="T9"/>
                                      </a:cxn>
                                    </a:cxnLst>
                                    <a:rect l="T15" t="T16" r="T17" b="T18"/>
                                    <a:pathLst>
                                      <a:path w="1089224" h="2197359">
                                        <a:moveTo>
                                          <a:pt x="2208" y="0"/>
                                        </a:moveTo>
                                        <a:cubicBezTo>
                                          <a:pt x="-2069" y="360006"/>
                                          <a:pt x="-6345" y="720012"/>
                                          <a:pt x="53526" y="1026367"/>
                                        </a:cubicBezTo>
                                        <a:cubicBezTo>
                                          <a:pt x="113397" y="1332722"/>
                                          <a:pt x="248692" y="1654629"/>
                                          <a:pt x="361437" y="1838131"/>
                                        </a:cubicBezTo>
                                        <a:cubicBezTo>
                                          <a:pt x="474182" y="2021633"/>
                                          <a:pt x="608698" y="2067509"/>
                                          <a:pt x="729996" y="2127380"/>
                                        </a:cubicBezTo>
                                        <a:cubicBezTo>
                                          <a:pt x="851294" y="2187251"/>
                                          <a:pt x="970259" y="2192305"/>
                                          <a:pt x="1089224" y="2197359"/>
                                        </a:cubicBezTo>
                                      </a:path>
                                    </a:pathLst>
                                  </a:cu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wps:spPr>
                                <wps:txbx>
                                  <w:txbxContent>
                                    <w:p w:rsidR="007E535A" w:rsidRDefault="007E535A" w:rsidP="00291BE8"/>
                                  </w:txbxContent>
                                </wps:txbx>
                                <wps:bodyPr rot="0" vert="horz" wrap="square" lIns="91440" tIns="45720" rIns="91440" bIns="45720" anchor="ctr" anchorCtr="0" upright="1">
                                  <a:noAutofit/>
                                </wps:bodyPr>
                              </wps:wsp>
                              <wps:wsp>
                                <wps:cNvPr id="820" name="Straight Connector 48355"/>
                                <wps:cNvCnPr>
                                  <a:cxnSpLocks noChangeShapeType="1"/>
                                </wps:cNvCnPr>
                                <wps:spPr bwMode="auto">
                                  <a:xfrm>
                                    <a:off x="33848" y="28661"/>
                                    <a:ext cx="4607"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822" name="Freeform 48356"/>
                                <wps:cNvSpPr>
                                  <a:spLocks/>
                                </wps:cNvSpPr>
                                <wps:spPr bwMode="auto">
                                  <a:xfrm>
                                    <a:off x="38455" y="28624"/>
                                    <a:ext cx="1036" cy="6018"/>
                                  </a:xfrm>
                                  <a:custGeom>
                                    <a:avLst/>
                                    <a:gdLst>
                                      <a:gd name="T0" fmla="*/ 9 w 103534"/>
                                      <a:gd name="T1" fmla="*/ 0 h 601824"/>
                                      <a:gd name="T2" fmla="*/ 149 w 103534"/>
                                      <a:gd name="T3" fmla="*/ 3732 h 601824"/>
                                      <a:gd name="T4" fmla="*/ 1036 w 103534"/>
                                      <a:gd name="T5" fmla="*/ 6018 h 601824"/>
                                      <a:gd name="T6" fmla="*/ 0 60000 65536"/>
                                      <a:gd name="T7" fmla="*/ 0 60000 65536"/>
                                      <a:gd name="T8" fmla="*/ 0 60000 65536"/>
                                      <a:gd name="T9" fmla="*/ 0 w 103534"/>
                                      <a:gd name="T10" fmla="*/ 0 h 601824"/>
                                      <a:gd name="T11" fmla="*/ 103534 w 103534"/>
                                      <a:gd name="T12" fmla="*/ 601824 h 601824"/>
                                    </a:gdLst>
                                    <a:ahLst/>
                                    <a:cxnLst>
                                      <a:cxn ang="T6">
                                        <a:pos x="T0" y="T1"/>
                                      </a:cxn>
                                      <a:cxn ang="T7">
                                        <a:pos x="T2" y="T3"/>
                                      </a:cxn>
                                      <a:cxn ang="T8">
                                        <a:pos x="T4" y="T5"/>
                                      </a:cxn>
                                    </a:cxnLst>
                                    <a:rect l="T9" t="T10" r="T11" b="T12"/>
                                    <a:pathLst>
                                      <a:path w="103534" h="601824">
                                        <a:moveTo>
                                          <a:pt x="898" y="0"/>
                                        </a:moveTo>
                                        <a:cubicBezTo>
                                          <a:pt x="-658" y="136460"/>
                                          <a:pt x="-2213" y="272920"/>
                                          <a:pt x="14893" y="373224"/>
                                        </a:cubicBezTo>
                                        <a:cubicBezTo>
                                          <a:pt x="31999" y="473528"/>
                                          <a:pt x="67766" y="537676"/>
                                          <a:pt x="103534" y="601824"/>
                                        </a:cubicBezTo>
                                      </a:path>
                                    </a:pathLst>
                                  </a:cu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wps:spPr>
                                <wps:txbx>
                                  <w:txbxContent>
                                    <w:p w:rsidR="007E535A" w:rsidRDefault="007E535A" w:rsidP="00291BE8"/>
                                  </w:txbxContent>
                                </wps:txbx>
                                <wps:bodyPr rot="0" vert="horz" wrap="square" lIns="91440" tIns="45720" rIns="91440" bIns="45720" anchor="ctr" anchorCtr="0" upright="1">
                                  <a:noAutofit/>
                                </wps:bodyPr>
                              </wps:wsp>
                              <wps:wsp>
                                <wps:cNvPr id="824" name="Straight Arrow Connector 48357"/>
                                <wps:cNvCnPr>
                                  <a:cxnSpLocks noChangeShapeType="1"/>
                                </wps:cNvCnPr>
                                <wps:spPr bwMode="auto">
                                  <a:xfrm>
                                    <a:off x="17221" y="7660"/>
                                    <a:ext cx="2553" cy="2895"/>
                                  </a:xfrm>
                                  <a:prstGeom prst="straightConnector1">
                                    <a:avLst/>
                                  </a:prstGeom>
                                  <a:noFill/>
                                  <a:ln w="12700">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825" name="Straight Arrow Connector 48358"/>
                                <wps:cNvCnPr>
                                  <a:cxnSpLocks noChangeShapeType="1"/>
                                </wps:cNvCnPr>
                                <wps:spPr bwMode="auto">
                                  <a:xfrm flipV="1">
                                    <a:off x="5447" y="14793"/>
                                    <a:ext cx="3696" cy="8705"/>
                                  </a:xfrm>
                                  <a:prstGeom prst="straightConnector1">
                                    <a:avLst/>
                                  </a:prstGeom>
                                  <a:noFill/>
                                  <a:ln w="12700">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826" name="Straight Arrow Connector 48359"/>
                                <wps:cNvCnPr>
                                  <a:cxnSpLocks noChangeShapeType="1"/>
                                </wps:cNvCnPr>
                                <wps:spPr bwMode="auto">
                                  <a:xfrm flipH="1">
                                    <a:off x="23404" y="9526"/>
                                    <a:ext cx="4194" cy="1225"/>
                                  </a:xfrm>
                                  <a:prstGeom prst="straightConnector1">
                                    <a:avLst/>
                                  </a:prstGeom>
                                  <a:noFill/>
                                  <a:ln w="12700">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827" name="Straight Arrow Connector 48360"/>
                                <wps:cNvCnPr>
                                  <a:cxnSpLocks noChangeShapeType="1"/>
                                </wps:cNvCnPr>
                                <wps:spPr bwMode="auto">
                                  <a:xfrm flipH="1">
                                    <a:off x="38455" y="28533"/>
                                    <a:ext cx="4017" cy="315"/>
                                  </a:xfrm>
                                  <a:prstGeom prst="straightConnector1">
                                    <a:avLst/>
                                  </a:prstGeom>
                                  <a:noFill/>
                                  <a:ln w="12700">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828" name="Straight Arrow Connector 48361"/>
                                <wps:cNvCnPr>
                                  <a:cxnSpLocks noChangeShapeType="1"/>
                                </wps:cNvCnPr>
                                <wps:spPr bwMode="auto">
                                  <a:xfrm flipH="1">
                                    <a:off x="33885" y="25162"/>
                                    <a:ext cx="105" cy="2896"/>
                                  </a:xfrm>
                                  <a:prstGeom prst="straightConnector1">
                                    <a:avLst/>
                                  </a:prstGeom>
                                  <a:noFill/>
                                  <a:ln w="12700">
                                    <a:solidFill>
                                      <a:srgbClr val="4A7EBB"/>
                                    </a:solidFill>
                                    <a:round/>
                                    <a:headEnd/>
                                    <a:tailEnd type="arrow" w="med" len="med"/>
                                  </a:ln>
                                  <a:extLst>
                                    <a:ext uri="{909E8E84-426E-40DD-AFC4-6F175D3DCCD1}">
                                      <a14:hiddenFill xmlns:a14="http://schemas.microsoft.com/office/drawing/2010/main">
                                        <a:noFill/>
                                      </a14:hiddenFill>
                                    </a:ext>
                                  </a:extLst>
                                </wps:spPr>
                                <wps:bodyPr/>
                              </wps:wsp>
                            </wpg:wgp>
                            <wps:wsp>
                              <wps:cNvPr id="829" name="Text Box 2"/>
                              <wps:cNvSpPr txBox="1">
                                <a:spLocks noChangeAspect="1" noChangeArrowheads="1"/>
                              </wps:cNvSpPr>
                              <wps:spPr bwMode="auto">
                                <a:xfrm>
                                  <a:off x="2555928" y="235800"/>
                                  <a:ext cx="329776" cy="44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291BE8">
                                    <w:pPr>
                                      <w:pStyle w:val="NormalWeb"/>
                                      <w:spacing w:before="0" w:beforeAutospacing="0" w:after="0" w:afterAutospacing="0"/>
                                      <w:rPr>
                                        <w:rFonts w:ascii="Trebuchet MS" w:hAnsi="Trebuchet MS"/>
                                        <w:sz w:val="22"/>
                                        <w:szCs w:val="22"/>
                                      </w:rPr>
                                    </w:pPr>
                                    <w:r>
                                      <w:rPr>
                                        <w:rFonts w:ascii="Trebuchet MS" w:eastAsia="Calibri" w:hAnsi="Trebuchet MS"/>
                                        <w:sz w:val="22"/>
                                        <w:szCs w:val="22"/>
                                      </w:rPr>
                                      <w:t>D</w:t>
                                    </w:r>
                                  </w:p>
                                </w:txbxContent>
                              </wps:txbx>
                              <wps:bodyPr rot="0" vert="horz" wrap="square" lIns="91440" tIns="45720" rIns="91440" bIns="45720" anchor="t" anchorCtr="0" upright="1">
                                <a:noAutofit/>
                              </wps:bodyPr>
                            </wps:wsp>
                            <wps:wsp>
                              <wps:cNvPr id="830" name="Text Box 2"/>
                              <wps:cNvSpPr txBox="1">
                                <a:spLocks noChangeArrowheads="1"/>
                              </wps:cNvSpPr>
                              <wps:spPr bwMode="auto">
                                <a:xfrm>
                                  <a:off x="36100" y="327600"/>
                                  <a:ext cx="628650"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291BE8">
                                    <w:pPr>
                                      <w:pStyle w:val="NormalWeb"/>
                                      <w:spacing w:before="0" w:beforeAutospacing="0" w:after="0" w:afterAutospacing="0"/>
                                      <w:rPr>
                                        <w:vertAlign w:val="superscript"/>
                                      </w:rPr>
                                    </w:pPr>
                                    <w:r>
                                      <w:rPr>
                                        <w:rFonts w:ascii="Calibri" w:eastAsia="Calibri" w:hAnsi="Calibri"/>
                                      </w:rPr>
                                      <w:t>V/m s</w:t>
                                    </w:r>
                                    <w:r>
                                      <w:rPr>
                                        <w:rFonts w:ascii="Calibri" w:eastAsia="Calibri" w:hAnsi="Calibri"/>
                                        <w:vertAlign w:val="superscript"/>
                                      </w:rPr>
                                      <w:t>-1</w:t>
                                    </w:r>
                                  </w:p>
                                </w:txbxContent>
                              </wps:txbx>
                              <wps:bodyPr rot="0" vert="horz" wrap="square" lIns="91440" tIns="45720" rIns="91440" bIns="45720" anchor="t" anchorCtr="0" upright="1">
                                <a:spAutoFit/>
                              </wps:bodyPr>
                            </wps:wsp>
                            <wps:wsp>
                              <wps:cNvPr id="831" name="Text Box 2"/>
                              <wps:cNvSpPr txBox="1">
                                <a:spLocks noChangeAspect="1" noChangeArrowheads="1"/>
                              </wps:cNvSpPr>
                              <wps:spPr bwMode="auto">
                                <a:xfrm>
                                  <a:off x="1650670" y="130200"/>
                                  <a:ext cx="427052" cy="45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291BE8">
                                    <w:pPr>
                                      <w:pStyle w:val="NormalWeb"/>
                                      <w:spacing w:before="0" w:beforeAutospacing="0" w:after="0" w:afterAutospacing="0"/>
                                      <w:rPr>
                                        <w:rFonts w:ascii="Trebuchet MS" w:hAnsi="Trebuchet MS"/>
                                        <w:sz w:val="22"/>
                                        <w:szCs w:val="22"/>
                                      </w:rPr>
                                    </w:pPr>
                                    <w:r>
                                      <w:rPr>
                                        <w:rFonts w:ascii="Trebuchet MS" w:eastAsia="Calibri" w:hAnsi="Trebuchet MS"/>
                                        <w:sz w:val="22"/>
                                        <w:szCs w:val="22"/>
                                      </w:rPr>
                                      <w:t>C</w:t>
                                    </w:r>
                                  </w:p>
                                </w:txbxContent>
                              </wps:txbx>
                              <wps:bodyPr rot="0" vert="horz" wrap="square" lIns="91440" tIns="45720" rIns="91440" bIns="45720" anchor="t" anchorCtr="0" upright="1">
                                <a:noAutofit/>
                              </wps:bodyPr>
                            </wps:wsp>
                            <wps:wsp>
                              <wps:cNvPr id="832" name="Text Box 2"/>
                              <wps:cNvSpPr txBox="1">
                                <a:spLocks noChangeAspect="1" noChangeArrowheads="1"/>
                              </wps:cNvSpPr>
                              <wps:spPr bwMode="auto">
                                <a:xfrm>
                                  <a:off x="834817" y="1282535"/>
                                  <a:ext cx="430093" cy="918965"/>
                                </a:xfrm>
                                <a:prstGeom prst="rect">
                                  <a:avLst/>
                                </a:prstGeom>
                                <a:noFill/>
                                <a:ln>
                                  <a:noFill/>
                                </a:ln>
                              </wps:spPr>
                              <wps:txbx>
                                <w:txbxContent>
                                  <w:p w:rsidR="007E535A" w:rsidRDefault="007E535A" w:rsidP="00C367E6">
                                    <w:pPr>
                                      <w:pStyle w:val="NormalWeb"/>
                                      <w:spacing w:before="120" w:beforeAutospacing="0" w:after="0" w:afterAutospacing="0"/>
                                      <w:rPr>
                                        <w:rFonts w:ascii="Trebuchet MS" w:eastAsia="Calibri" w:hAnsi="Trebuchet MS"/>
                                        <w:sz w:val="22"/>
                                        <w:szCs w:val="22"/>
                                      </w:rPr>
                                    </w:pPr>
                                    <w:r>
                                      <w:rPr>
                                        <w:rFonts w:ascii="Trebuchet MS" w:eastAsia="Calibri" w:hAnsi="Trebuchet MS"/>
                                        <w:sz w:val="22"/>
                                        <w:szCs w:val="22"/>
                                      </w:rPr>
                                      <w:t>B</w:t>
                                    </w:r>
                                  </w:p>
                                  <w:p w:rsidR="007E535A" w:rsidRDefault="007E535A" w:rsidP="00291BE8">
                                    <w:pPr>
                                      <w:pStyle w:val="NormalWeb"/>
                                      <w:spacing w:before="0" w:beforeAutospacing="0" w:after="0" w:afterAutospacing="0"/>
                                      <w:rPr>
                                        <w:rFonts w:ascii="Trebuchet MS" w:eastAsia="Calibri" w:hAnsi="Trebuchet MS"/>
                                        <w:sz w:val="22"/>
                                        <w:szCs w:val="22"/>
                                      </w:rPr>
                                    </w:pPr>
                                  </w:p>
                                  <w:p w:rsidR="007E535A" w:rsidRDefault="007E535A" w:rsidP="00291BE8">
                                    <w:pPr>
                                      <w:pStyle w:val="NormalWeb"/>
                                      <w:spacing w:before="0" w:beforeAutospacing="0" w:after="0" w:afterAutospacing="0"/>
                                      <w:rPr>
                                        <w:rFonts w:ascii="Trebuchet MS" w:eastAsia="Calibri" w:hAnsi="Trebuchet MS"/>
                                        <w:sz w:val="22"/>
                                        <w:szCs w:val="22"/>
                                      </w:rPr>
                                    </w:pPr>
                                  </w:p>
                                  <w:p w:rsidR="007E535A" w:rsidRDefault="007E535A" w:rsidP="00291BE8">
                                    <w:pPr>
                                      <w:pStyle w:val="NormalWeb"/>
                                      <w:spacing w:before="0" w:beforeAutospacing="0" w:after="0" w:afterAutospacing="0"/>
                                      <w:rPr>
                                        <w:rFonts w:ascii="Trebuchet MS" w:hAnsi="Trebuchet MS"/>
                                        <w:sz w:val="22"/>
                                        <w:szCs w:val="22"/>
                                      </w:rPr>
                                    </w:pPr>
                                    <w:r>
                                      <w:rPr>
                                        <w:rFonts w:ascii="Trebuchet MS" w:eastAsia="Calibri" w:hAnsi="Trebuchet MS"/>
                                        <w:sz w:val="22"/>
                                        <w:szCs w:val="22"/>
                                      </w:rPr>
                                      <w:t xml:space="preserve"> A</w:t>
                                    </w:r>
                                  </w:p>
                                </w:txbxContent>
                              </wps:txbx>
                              <wps:bodyPr rot="0" vert="horz" wrap="square" lIns="91440" tIns="45720" rIns="91440" bIns="45720" anchor="t" anchorCtr="0" upright="1">
                                <a:noAutofit/>
                              </wps:bodyPr>
                            </wps:wsp>
                            <wps:wsp>
                              <wps:cNvPr id="833" name="Text Box 2"/>
                              <wps:cNvSpPr txBox="1">
                                <a:spLocks noChangeAspect="1" noChangeArrowheads="1"/>
                              </wps:cNvSpPr>
                              <wps:spPr bwMode="auto">
                                <a:xfrm>
                                  <a:off x="2606828" y="1169700"/>
                                  <a:ext cx="1152312" cy="4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291BE8">
                                    <w:pPr>
                                      <w:pStyle w:val="NormalWeb"/>
                                      <w:spacing w:before="0" w:beforeAutospacing="0" w:after="0" w:afterAutospacing="0"/>
                                      <w:rPr>
                                        <w:rFonts w:ascii="Trebuchet MS" w:hAnsi="Trebuchet MS"/>
                                        <w:sz w:val="22"/>
                                        <w:szCs w:val="22"/>
                                      </w:rPr>
                                    </w:pPr>
                                    <w:r>
                                      <w:rPr>
                                        <w:rFonts w:ascii="Trebuchet MS" w:eastAsia="Calibri" w:hAnsi="Trebuchet MS"/>
                                        <w:sz w:val="22"/>
                                        <w:szCs w:val="22"/>
                                      </w:rPr>
                                      <w:t>E</w:t>
                                    </w:r>
                                  </w:p>
                                </w:txbxContent>
                              </wps:txbx>
                              <wps:bodyPr rot="0" vert="horz" wrap="square" lIns="91440" tIns="45720" rIns="91440" bIns="45720" anchor="t" anchorCtr="0" upright="1">
                                <a:noAutofit/>
                              </wps:bodyPr>
                            </wps:wsp>
                            <wps:wsp>
                              <wps:cNvPr id="834" name="Text Box 2"/>
                              <wps:cNvSpPr txBox="1">
                                <a:spLocks noChangeAspect="1" noChangeArrowheads="1"/>
                              </wps:cNvSpPr>
                              <wps:spPr bwMode="auto">
                                <a:xfrm>
                                  <a:off x="3751641" y="1986300"/>
                                  <a:ext cx="541006"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291BE8">
                                    <w:pPr>
                                      <w:pStyle w:val="NormalWeb"/>
                                      <w:spacing w:before="0" w:beforeAutospacing="0" w:after="0" w:afterAutospacing="0"/>
                                      <w:rPr>
                                        <w:rFonts w:ascii="Trebuchet MS" w:hAnsi="Trebuchet MS"/>
                                        <w:sz w:val="22"/>
                                        <w:szCs w:val="22"/>
                                      </w:rPr>
                                    </w:pPr>
                                    <w:r>
                                      <w:rPr>
                                        <w:rFonts w:ascii="Trebuchet MS" w:eastAsia="Calibri" w:hAnsi="Trebuchet MS"/>
                                        <w:sz w:val="22"/>
                                        <w:szCs w:val="22"/>
                                      </w:rPr>
                                      <w:t>t /s</w:t>
                                    </w:r>
                                  </w:p>
                                </w:txbxContent>
                              </wps:txbx>
                              <wps:bodyPr rot="0" vert="horz" wrap="square" lIns="91440" tIns="45720" rIns="91440" bIns="45720" anchor="t" anchorCtr="0" upright="1">
                                <a:noAutofit/>
                              </wps:bodyPr>
                            </wps:wsp>
                            <wps:wsp>
                              <wps:cNvPr id="835" name="Text Box 2"/>
                              <wps:cNvSpPr txBox="1">
                                <a:spLocks noChangeArrowheads="1"/>
                              </wps:cNvSpPr>
                              <wps:spPr bwMode="auto">
                                <a:xfrm>
                                  <a:off x="3596340" y="1567000"/>
                                  <a:ext cx="524398" cy="27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291BE8">
                                    <w:pPr>
                                      <w:pStyle w:val="NormalWeb"/>
                                      <w:spacing w:before="0" w:beforeAutospacing="0" w:after="0" w:afterAutospacing="0"/>
                                      <w:rPr>
                                        <w:rFonts w:ascii="Trebuchet MS" w:hAnsi="Trebuchet MS"/>
                                      </w:rPr>
                                    </w:pPr>
                                    <w:r>
                                      <w:rPr>
                                        <w:rFonts w:ascii="Trebuchet MS" w:eastAsia="Calibri" w:hAnsi="Trebuchet MS"/>
                                      </w:rPr>
                                      <w:t>F</w:t>
                                    </w:r>
                                  </w:p>
                                </w:txbxContent>
                              </wps:txbx>
                              <wps:bodyPr rot="0" vert="horz" wrap="square" lIns="91440" tIns="45720" rIns="91440" bIns="45720" anchor="t" anchorCtr="0" upright="1">
                                <a:noAutofit/>
                              </wps:bodyPr>
                            </wps:wsp>
                            <wps:wsp>
                              <wps:cNvPr id="485" name="Straight Arrow Connector 485"/>
                              <wps:cNvCnPr>
                                <a:cxnSpLocks noChangeShapeType="1"/>
                              </wps:cNvCnPr>
                              <wps:spPr bwMode="auto">
                                <a:xfrm flipH="1">
                                  <a:off x="636450" y="1986300"/>
                                  <a:ext cx="293370" cy="83185"/>
                                </a:xfrm>
                                <a:prstGeom prst="straightConnector1">
                                  <a:avLst/>
                                </a:prstGeom>
                                <a:noFill/>
                                <a:ln w="12700">
                                  <a:solidFill>
                                    <a:srgbClr val="4A7EBB"/>
                                  </a:solidFill>
                                  <a:round/>
                                  <a:headEnd/>
                                  <a:tailEnd type="arrow"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836" o:spid="_x0000_s1443" editas="canvas" style="width:364.5pt;height:186pt;mso-position-horizontal-relative:char;mso-position-vertical-relative:line" coordsize="46291,23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">
                      <v:shape id="_x0000_s1444" type="#_x0000_t75" style="position:absolute;width:46291;height:23622;visibility:visible;mso-wrap-style:square">
                        <v:fill o:detectmouseclick="t"/>
                        <v:path o:connecttype="none"/>
                      </v:shape>
                      <v:group id="Group 124" o:spid="_x0000_s1445" style="position:absolute;left:6308;width:35756;height:22015" coordorigin="79,2647" coordsize="51114,322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pfcexgAAANwA&#10;AAAPAAAAAAAAAAAAAAAAAKoCAABkcnMvZG93bnJldi54bWxQSwUGAAAAAAQABAD6AAAAnQMAAAAA&#10;">
                        <o:lock v:ext="edit" aspectratio="t"/>
                        <v:line id="Straight Connector 125" o:spid="_x0000_s1446" style="position:absolute;visibility:visible;mso-wrap-style:square" from="159,34747" to="51193,34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ZPOcQAAADcAAAADwAAAGRycy9kb3ducmV2LnhtbESPT4vCMBTE78J+h/AWvIim/kFL1yiL&#10;IOhFsO7u+dE8267NS2mird/eCILHYWZ+wyzXnanEjRpXWlYwHkUgiDOrS84V/Jy2wxiE88gaK8uk&#10;4E4O1quP3hITbVs+0i31uQgQdgkqKLyvEyldVpBBN7I1cfDOtjHog2xyqRtsA9xUchJFc2mw5LBQ&#10;YE2bgrJLejUKFrFp9+nscN7l+Dcz9WD7f7/8KtX/7L6/QHjq/Dv8au+0gjiawvNMOAJy9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Bk85xAAAANwAAAAPAAAAAAAAAAAA&#10;AAAAAKECAABkcnMvZG93bnJldi54bWxQSwUGAAAAAAQABAD5AAAAkgMAAAAA&#10;" strokeweight="2.25pt">
                          <v:stroke endarrow="open"/>
                        </v:line>
                        <v:line id="Straight Connector 126" o:spid="_x0000_s1447" style="position:absolute;flip:y;visibility:visible;mso-wrap-style:square" from="79,2647" to="463,34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eTYcEAAADcAAAADwAAAGRycy9kb3ducmV2LnhtbERPy4rCMBTdD/gP4QqzGxMfiFSjiCAI&#10;sxCf4O7aXNtic1OaTK3z9WYhuDyc92zR2lI0VPvCsYZ+T4EgTp0pONNwPKx/JiB8QDZYOiYNT/Kw&#10;mHe+ZpgY9+AdNfuQiRjCPkENeQhVIqVPc7Loe64ijtzN1RZDhHUmTY2PGG5LOVBqLC0WHBtyrGiV&#10;U3rf/1kNp2Xzfxncr8/t7yjb7tbnYTFUrPV3t11OQQRqw0f8dm+MhomKa+OZeATk/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t5NhwQAAANwAAAAPAAAAAAAAAAAAAAAA&#10;AKECAABkcnMvZG93bnJldi54bWxQSwUGAAAAAAQABAD5AAAAjwMAAAAA&#10;" strokeweight="2.25pt">
                          <v:stroke endarrow="open"/>
                        </v:line>
                        <v:shape id="Freeform 127" o:spid="_x0000_s1448" style="position:absolute;left:159;top:10751;width:22877;height:23589;visibility:visible;mso-wrap-style:square;v-text-anchor:middle" coordsize="2861953,295106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I3cQA&#10;AADcAAAADwAAAGRycy9kb3ducmV2LnhtbESPQWvCQBSE74X+h+UVvNWNHiSJriJCiyg9mFrPj+wz&#10;iWbfhuxqYn+9Kwgeh5n5hpktelOLK7WusqxgNIxAEOdWV1wo2P9+fcYgnEfWWFsmBTdysJi/v80w&#10;1bbjHV0zX4gAYZeigtL7JpXS5SUZdEPbEAfvaFuDPsi2kLrFLsBNLcdRNJEGKw4LJTa0Kik/Zxej&#10;IMnitd7y4X/bnbjY6L+fbP+dKDX46JdTEJ56/wo/22utII4SeJwJR0D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LiN3EAAAA3AAAAA8AAAAAAAAAAAAAAAAAmAIAAGRycy9k&#10;b3ducmV2LnhtbFBLBQYAAAAABAAEAPUAAACJAwAAAAA=&#10;" adj="-11796480,,5400" path="m,2951065c33646,2481989,67293,2012914,166254,1632904,265215,1252894,372093,922363,593766,671002,815439,419641,1191491,235573,1496291,124737,1801091,13901,2204279,8112,2422566,5984l2861953,e" filled="f" strokecolor="red" strokeweight="1.5pt">
                          <v:stroke joinstyle="miter"/>
                          <v:formulas/>
                          <v:path arrowok="t" o:connecttype="custom" o:connectlocs="0,189;11,104;38,43;96,8;155,0;183,0" o:connectangles="0,0,0,0,0,0" textboxrect="0,0,2861953,2951065"/>
                          <o:lock v:ext="edit" aspectratio="t"/>
                          <v:textbox>
                            <w:txbxContent>
                              <w:p w:rsidR="007E535A" w:rsidRDefault="007E535A" w:rsidP="00291BE8"/>
                            </w:txbxContent>
                          </v:textbox>
                        </v:shape>
                        <v:shape id="Freeform 48354" o:spid="_x0000_s1449" style="position:absolute;left:22956;top:11053;width:10892;height:17590;visibility:visible;mso-wrap-style:square;v-text-anchor:middle" coordsize="1089224,219735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lWUsIA&#10;AADcAAAADwAAAGRycy9kb3ducmV2LnhtbERPy4rCMBTdC/MP4Q64EU1bREo1igyMulHwgeDu0lzb&#10;YnNTmqj1781CcHk479miM7V4UOsqywriUQSCOLe64kLB6fg/TEE4j6yxtkwKXuRgMf/pzTDT9sl7&#10;ehx8IUIIuwwVlN43mZQuL8mgG9mGOHBX2xr0AbaF1C0+Q7ipZRJFE2mw4tBQYkN/JeW3w90ouKS3&#10;8fV02STn8zqPBtt4tVsfE6X6v91yCsJT57/ij3ujFaRxmB/OhCMg5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yVZSwgAAANwAAAAPAAAAAAAAAAAAAAAAAJgCAABkcnMvZG93&#10;bnJldi54bWxQSwUGAAAAAAQABAD1AAAAhwMAAAAA&#10;" adj="-11796480,,5400" path="m2208,c-2069,360006,-6345,720012,53526,1026367v59871,306355,195166,628262,307911,811764c474182,2021633,608698,2067509,729996,2127380v121298,59871,240263,64925,359228,69979e" filled="f" strokecolor="red" strokeweight="1.5pt">
                          <v:stroke joinstyle="miter"/>
                          <v:formulas/>
                          <v:path arrowok="t" o:connecttype="custom" o:connectlocs="0,0;5,70;36,126;73,146;109,151" o:connectangles="0,0,0,0,0" textboxrect="0,0,1089224,2197359"/>
                          <v:textbox>
                            <w:txbxContent>
                              <w:p w:rsidR="007E535A" w:rsidRDefault="007E535A" w:rsidP="00291BE8"/>
                            </w:txbxContent>
                          </v:textbox>
                        </v:shape>
                        <v:line id="Straight Connector 48355" o:spid="_x0000_s1450" style="position:absolute;visibility:visible;mso-wrap-style:square" from="33848,28661" to="38455,28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A2ksIAAADcAAAADwAAAGRycy9kb3ducmV2LnhtbERPy4rCMBTdD/gP4Q64EU3tQqSaiuMw&#10;KIIj6nzApbl9OM1NaaJWv94sBJeH854vOlOLK7WusqxgPIpAEGdWV1wo+Dv9DKcgnEfWWFsmBXdy&#10;sEh7H3NMtL3xga5HX4gQwi5BBaX3TSKly0oy6Ea2IQ5cbluDPsC2kLrFWwg3tYyjaCINVhwaSmxo&#10;VVL2f7wYBTvcy8N5MBhnk6/1cut/v+P8/FCq/9ktZyA8df4tfrk3WsE0DvPDmXAEZPo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5A2ksIAAADcAAAADwAAAAAAAAAAAAAA&#10;AAChAgAAZHJzL2Rvd25yZXYueG1sUEsFBgAAAAAEAAQA+QAAAJADAAAAAA==&#10;" strokecolor="red" strokeweight="1.5pt"/>
                        <v:shape id="Freeform 48356" o:spid="_x0000_s1451" style="position:absolute;left:38455;top:28624;width:1036;height:6018;visibility:visible;mso-wrap-style:square;v-text-anchor:middle" coordsize="103534,60182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6iR8MA&#10;AADcAAAADwAAAGRycy9kb3ducmV2LnhtbESPQYvCMBSE78L+h/AW9qapPSzaNS1aEGQRQS14fTRv&#10;29LmpTRR67/fCILHYWa+YVbZaDpxo8E1lhXMZxEI4tLqhisFxXk7XYBwHlljZ5kUPMhBln5MVpho&#10;e+cj3U6+EgHCLkEFtfd9IqUrazLoZrYnDt6fHQz6IIdK6gHvAW46GUfRtzTYcFiosae8prI9XY0C&#10;WpfusNzkbcWXfdE+fq/NPielvj7H9Q8IT6N/h1/tnVawiGN4nglHQK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v6iR8MAAADcAAAADwAAAAAAAAAAAAAAAACYAgAAZHJzL2Rv&#10;d25yZXYueG1sUEsFBgAAAAAEAAQA9QAAAIgDAAAAAA==&#10;" adj="-11796480,,5400" path="m898,c-658,136460,-2213,272920,14893,373224v17106,100304,52873,164452,88641,228600e" filled="f" strokecolor="red" strokeweight="2pt">
                          <v:stroke joinstyle="miter"/>
                          <v:formulas/>
                          <v:path arrowok="t" o:connecttype="custom" o:connectlocs="0,0;1,37;10,60" o:connectangles="0,0,0" textboxrect="0,0,103534,601824"/>
                          <v:textbox>
                            <w:txbxContent>
                              <w:p w:rsidR="007E535A" w:rsidRDefault="007E535A" w:rsidP="00291BE8"/>
                            </w:txbxContent>
                          </v:textbox>
                        </v:shape>
                        <v:shape id="Straight Arrow Connector 48357" o:spid="_x0000_s1452" type="#_x0000_t32" style="position:absolute;left:17221;top:7660;width:2553;height:28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ie1MQAAADcAAAADwAAAGRycy9kb3ducmV2LnhtbESPQYvCMBSE7wv+h/AEb2uqyCLVKCII&#10;6sW1u4LHR/Nsi81LbWJb/fVGWNjjMDPfMPNlZ0rRUO0KywpGwwgEcWp1wZmC35/N5xSE88gaS8uk&#10;4EEOlovexxxjbVs+UpP4TAQIuxgV5N5XsZQuzcmgG9qKOHgXWxv0QdaZ1DW2AW5KOY6iL2mw4LCQ&#10;Y0XrnNJrcjcKcO+e5/0xunX3b2xPzSFxh12i1KDfrWYgPHX+P/zX3moF0/EE3mfCEZC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SJ7UxAAAANwAAAAPAAAAAAAAAAAA&#10;AAAAAKECAABkcnMvZG93bnJldi54bWxQSwUGAAAAAAQABAD5AAAAkgMAAAAA&#10;" strokecolor="#4a7ebb" strokeweight="1pt">
                          <v:stroke endarrow="open"/>
                        </v:shape>
                        <v:shape id="Straight Arrow Connector 48358" o:spid="_x0000_s1453" type="#_x0000_t32" style="position:absolute;left:5447;top:14793;width:3696;height:87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GOVcYAAADcAAAADwAAAGRycy9kb3ducmV2LnhtbESPT2vCQBTE74LfYXmCF9FNhUqIrlKL&#10;QuvF/4feXrOvSTD7Nma3Gr+9Kwgeh5n5DTOZNaYUF6pdYVnB2yACQZxaXXCm4LBf9mMQziNrLC2T&#10;ghs5mE3brQkm2l55S5edz0SAsEtQQe59lUjp0pwMuoGtiIP3Z2uDPsg6k7rGa4CbUg6jaCQNFhwW&#10;cqzoM6f0tPs3Cnjb22cjtzqvjz/x5ru3XPya+UKpbqf5GIPw1PhX+Nn+0gri4Ts8zoQjIK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rRjlXGAAAA3AAAAA8AAAAAAAAA&#10;AAAAAAAAoQIAAGRycy9kb3ducmV2LnhtbFBLBQYAAAAABAAEAPkAAACUAwAAAAA=&#10;" strokecolor="#4a7ebb" strokeweight="1pt">
                          <v:stroke endarrow="open"/>
                        </v:shape>
                        <v:shape id="Straight Arrow Connector 48359" o:spid="_x0000_s1454" type="#_x0000_t32" style="position:absolute;left:23404;top:9526;width:4194;height:122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MQIscAAADcAAAADwAAAGRycy9kb3ducmV2LnhtbESPQWvCQBSE70L/w/IKvYhu6iGE6Cpa&#10;FKqXmqiH3l6zzySYfZtmtzH9991CocdhZr5hFqvBNKKnztWWFTxPIxDEhdU1lwrOp90kAeE8ssbG&#10;Min4Jger5cNogam2d86oz30pAoRdigoq79tUSldUZNBNbUscvKvtDPogu1LqDu8Bbho5i6JYGqw5&#10;LFTY0ktFxS3/Mgo4G5/K2B0+3y7vyXE/3m0/zGar1NPjsJ6D8DT4//Bf+1UrSGYx/J4JR0A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AxAixwAAANwAAAAPAAAAAAAA&#10;AAAAAAAAAKECAABkcnMvZG93bnJldi54bWxQSwUGAAAAAAQABAD5AAAAlQMAAAAA&#10;" strokecolor="#4a7ebb" strokeweight="1pt">
                          <v:stroke endarrow="open"/>
                        </v:shape>
                        <v:shape id="Straight Arrow Connector 48360" o:spid="_x0000_s1455" type="#_x0000_t32" style="position:absolute;left:38455;top:28533;width:4017;height:31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1ucYAAADcAAAADwAAAGRycy9kb3ducmV2LnhtbESPT2vCQBTE7wW/w/IEL6KberAhuooW&#10;hbYX/x+8PbPPJJh9G7NbTb+9WxA8DjPzG2Y8bUwpblS7wrKC934Egji1uuBMwX637MUgnEfWWFom&#10;BX/kYDppvY0x0fbOG7ptfSYChF2CCnLvq0RKl+Zk0PVtRRy8s60N+iDrTOoa7wFuSjmIoqE0WHBY&#10;yLGiz5zSy/bXKOBNd5cN3c91dTjG6+/ucnEy84VSnXYzG4Hw1PhX+Nn+0griwQf8nwlHQE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PtbnGAAAA3AAAAA8AAAAAAAAA&#10;AAAAAAAAoQIAAGRycy9kb3ducmV2LnhtbFBLBQYAAAAABAAEAPkAAACUAwAAAAA=&#10;" strokecolor="#4a7ebb" strokeweight="1pt">
                          <v:stroke endarrow="open"/>
                        </v:shape>
                        <v:shape id="Straight Arrow Connector 48361" o:spid="_x0000_s1456" type="#_x0000_t32" style="position:absolute;left:33885;top:25162;width:105;height:289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hy8QAAADcAAAADwAAAGRycy9kb3ducmV2LnhtbERPPW/CMBDdK/EfrENiQeCUAUUhBgFK&#10;JNqlhdCh2zW+JhHxOY1dSP99PSAxPr3vdDOYVlypd41lBc/zCARxaXXDlYJzkc9iEM4ja2wtk4I/&#10;crBZj55STLS98ZGuJ1+JEMIuQQW1910ipStrMujmtiMO3LftDfoA+0rqHm8h3LRyEUVLabDh0FBj&#10;R/uaysvp1yjg47Solu715+3jM35/mebZl9llSk3Gw3YFwtPgH+K7+6AVxIuwNpwJR0C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0CHLxAAAANwAAAAPAAAAAAAAAAAA&#10;AAAAAKECAABkcnMvZG93bnJldi54bWxQSwUGAAAAAAQABAD5AAAAkgMAAAAA&#10;" strokecolor="#4a7ebb" strokeweight="1pt">
                          <v:stroke endarrow="open"/>
                        </v:shape>
                      </v:group>
                      <v:shape id="_x0000_s1457" type="#_x0000_t202" style="position:absolute;left:25559;top:2358;width:3298;height:4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C8s8MA&#10;AADcAAAADwAAAGRycy9kb3ducmV2LnhtbESPQYvCMBSE7wv+h/AEb2uiuItWo4gieFpZVwVvj+bZ&#10;FpuX0kRb/70RhD0OM/MNM1u0thR3qn3hWMOgr0AQp84UnGk4/G0+xyB8QDZYOiYND/KwmHc+ZpgY&#10;1/Av3fchExHCPkENeQhVIqVPc7Lo+64ijt7F1RZDlHUmTY1NhNtSDpX6lhYLjgs5VrTKKb3ub1bD&#10;8edyPo3ULlvbr6pxrZJsJ1LrXrddTkEEasN/+N3eGg3j4QR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C8s8MAAADcAAAADwAAAAAAAAAAAAAAAACYAgAAZHJzL2Rv&#10;d25yZXYueG1sUEsFBgAAAAAEAAQA9QAAAIgDAAAAAA==&#10;" filled="f" stroked="f">
                        <o:lock v:ext="edit" aspectratio="t"/>
                        <v:textbox>
                          <w:txbxContent>
                            <w:p w:rsidR="007E535A" w:rsidRDefault="007E535A" w:rsidP="00291BE8">
                              <w:pPr>
                                <w:pStyle w:val="NormalWeb"/>
                                <w:spacing w:before="0" w:beforeAutospacing="0" w:after="0" w:afterAutospacing="0"/>
                                <w:rPr>
                                  <w:rFonts w:ascii="Trebuchet MS" w:hAnsi="Trebuchet MS"/>
                                  <w:sz w:val="22"/>
                                  <w:szCs w:val="22"/>
                                </w:rPr>
                              </w:pPr>
                              <w:r>
                                <w:rPr>
                                  <w:rFonts w:ascii="Trebuchet MS" w:eastAsia="Calibri" w:hAnsi="Trebuchet MS"/>
                                  <w:sz w:val="22"/>
                                  <w:szCs w:val="22"/>
                                </w:rPr>
                                <w:t>D</w:t>
                              </w:r>
                            </w:p>
                          </w:txbxContent>
                        </v:textbox>
                      </v:shape>
                      <v:shape id="_x0000_s1458" type="#_x0000_t202" style="position:absolute;left:361;top:3276;width:6286;height:27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cu6r8A&#10;AADcAAAADwAAAGRycy9kb3ducmV2LnhtbERPTWvCQBC9F/wPywi91Y2KRaKriFbw4EWb3ofsmA1m&#10;Z0N2auK/7x4KHh/ve70dfKMe1MU6sIHpJANFXAZbc2Wg+D5+LEFFQbbYBCYDT4qw3Yze1pjb0POF&#10;HlepVArhmKMBJ9LmWsfSkcc4CS1x4m6h8ygJdpW2HfYp3Dd6lmWf2mPNqcFhS3tH5f366w2I2N30&#10;WXz5ePoZzofeZeUCC2Pex8NuBUpokJf4332yBpbzND+dSUdAb/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QRy7qvwAAANwAAAAPAAAAAAAAAAAAAAAAAJgCAABkcnMvZG93bnJl&#10;di54bWxQSwUGAAAAAAQABAD1AAAAhAMAAAAA&#10;" filled="f" stroked="f">
                        <v:textbox style="mso-fit-shape-to-text:t">
                          <w:txbxContent>
                            <w:p w:rsidR="007E535A" w:rsidRDefault="007E535A" w:rsidP="00291BE8">
                              <w:pPr>
                                <w:pStyle w:val="NormalWeb"/>
                                <w:spacing w:before="0" w:beforeAutospacing="0" w:after="0" w:afterAutospacing="0"/>
                                <w:rPr>
                                  <w:vertAlign w:val="superscript"/>
                                </w:rPr>
                              </w:pPr>
                              <w:r>
                                <w:rPr>
                                  <w:rFonts w:ascii="Calibri" w:eastAsia="Calibri" w:hAnsi="Calibri"/>
                                </w:rPr>
                                <w:t>V/m s</w:t>
                              </w:r>
                              <w:r>
                                <w:rPr>
                                  <w:rFonts w:ascii="Calibri" w:eastAsia="Calibri" w:hAnsi="Calibri"/>
                                  <w:vertAlign w:val="superscript"/>
                                </w:rPr>
                                <w:t>-1</w:t>
                              </w:r>
                            </w:p>
                          </w:txbxContent>
                        </v:textbox>
                      </v:shape>
                      <v:shape id="_x0000_s1459" type="#_x0000_t202" style="position:absolute;left:16506;top:1302;width:4271;height:4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8maMUA&#10;AADcAAAADwAAAGRycy9kb3ducmV2LnhtbESPS2vDMBCE74X8B7GB3BIpSVsSx0oILYWeWuo8ILfF&#10;Wj+ItTKWGrv/vioEehxm5hsm3Q22ETfqfO1Yw3ymQBDnztRcajge3qYrED4gG2wck4Yf8rDbjh5S&#10;TIzr+YtuWShFhLBPUEMVQptI6fOKLPqZa4mjV7jOYoiyK6XpsI9w28iFUs/SYs1xocKWXirKr9m3&#10;1XD6KC7nR/VZvtqntneDkmzXUuvJeNhvQAQawn/43n43GlbLO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jyZoxQAAANwAAAAPAAAAAAAAAAAAAAAAAJgCAABkcnMv&#10;ZG93bnJldi54bWxQSwUGAAAAAAQABAD1AAAAigMAAAAA&#10;" filled="f" stroked="f">
                        <o:lock v:ext="edit" aspectratio="t"/>
                        <v:textbox>
                          <w:txbxContent>
                            <w:p w:rsidR="007E535A" w:rsidRDefault="007E535A" w:rsidP="00291BE8">
                              <w:pPr>
                                <w:pStyle w:val="NormalWeb"/>
                                <w:spacing w:before="0" w:beforeAutospacing="0" w:after="0" w:afterAutospacing="0"/>
                                <w:rPr>
                                  <w:rFonts w:ascii="Trebuchet MS" w:hAnsi="Trebuchet MS"/>
                                  <w:sz w:val="22"/>
                                  <w:szCs w:val="22"/>
                                </w:rPr>
                              </w:pPr>
                              <w:r>
                                <w:rPr>
                                  <w:rFonts w:ascii="Trebuchet MS" w:eastAsia="Calibri" w:hAnsi="Trebuchet MS"/>
                                  <w:sz w:val="22"/>
                                  <w:szCs w:val="22"/>
                                </w:rPr>
                                <w:t>C</w:t>
                              </w:r>
                            </w:p>
                          </w:txbxContent>
                        </v:textbox>
                      </v:shape>
                      <v:shape id="_x0000_s1460" type="#_x0000_t202" style="position:absolute;left:8348;top:12825;width:4301;height:9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4H8QA&#10;AADcAAAADwAAAGRycy9kb3ducmV2LnhtbESPW4vCMBSE3xf8D+EIvmniZUWrUWSXBZ9cvIJvh+bY&#10;FpuT0mRt999vBGEfh5n5hlmuW1uKB9W+cKxhOFAgiFNnCs40nI5f/RkIH5ANlo5Jwy95WK86b0tM&#10;jGt4T49DyESEsE9QQx5ClUjp05ws+oGriKN3c7XFEGWdSVNjE+G2lCOlptJiwXEhx4o+ckrvhx+r&#10;4by7XS8T9Z192veqca2SbOdS61633SxABGrDf/jV3hoNs/EI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duB/EAAAA3AAAAA8AAAAAAAAAAAAAAAAAmAIAAGRycy9k&#10;b3ducmV2LnhtbFBLBQYAAAAABAAEAPUAAACJAwAAAAA=&#10;" filled="f" stroked="f">
                        <o:lock v:ext="edit" aspectratio="t"/>
                        <v:textbox>
                          <w:txbxContent>
                            <w:p w:rsidR="007E535A" w:rsidRDefault="007E535A" w:rsidP="00C367E6">
                              <w:pPr>
                                <w:pStyle w:val="NormalWeb"/>
                                <w:spacing w:before="120" w:beforeAutospacing="0" w:after="0" w:afterAutospacing="0"/>
                                <w:rPr>
                                  <w:rFonts w:ascii="Trebuchet MS" w:eastAsia="Calibri" w:hAnsi="Trebuchet MS"/>
                                  <w:sz w:val="22"/>
                                  <w:szCs w:val="22"/>
                                </w:rPr>
                              </w:pPr>
                              <w:r>
                                <w:rPr>
                                  <w:rFonts w:ascii="Trebuchet MS" w:eastAsia="Calibri" w:hAnsi="Trebuchet MS"/>
                                  <w:sz w:val="22"/>
                                  <w:szCs w:val="22"/>
                                </w:rPr>
                                <w:t>B</w:t>
                              </w:r>
                            </w:p>
                            <w:p w:rsidR="007E535A" w:rsidRDefault="007E535A" w:rsidP="00291BE8">
                              <w:pPr>
                                <w:pStyle w:val="NormalWeb"/>
                                <w:spacing w:before="0" w:beforeAutospacing="0" w:after="0" w:afterAutospacing="0"/>
                                <w:rPr>
                                  <w:rFonts w:ascii="Trebuchet MS" w:eastAsia="Calibri" w:hAnsi="Trebuchet MS"/>
                                  <w:sz w:val="22"/>
                                  <w:szCs w:val="22"/>
                                </w:rPr>
                              </w:pPr>
                            </w:p>
                            <w:p w:rsidR="007E535A" w:rsidRDefault="007E535A" w:rsidP="00291BE8">
                              <w:pPr>
                                <w:pStyle w:val="NormalWeb"/>
                                <w:spacing w:before="0" w:beforeAutospacing="0" w:after="0" w:afterAutospacing="0"/>
                                <w:rPr>
                                  <w:rFonts w:ascii="Trebuchet MS" w:eastAsia="Calibri" w:hAnsi="Trebuchet MS"/>
                                  <w:sz w:val="22"/>
                                  <w:szCs w:val="22"/>
                                </w:rPr>
                              </w:pPr>
                            </w:p>
                            <w:p w:rsidR="007E535A" w:rsidRDefault="007E535A" w:rsidP="00291BE8">
                              <w:pPr>
                                <w:pStyle w:val="NormalWeb"/>
                                <w:spacing w:before="0" w:beforeAutospacing="0" w:after="0" w:afterAutospacing="0"/>
                                <w:rPr>
                                  <w:rFonts w:ascii="Trebuchet MS" w:hAnsi="Trebuchet MS"/>
                                  <w:sz w:val="22"/>
                                  <w:szCs w:val="22"/>
                                </w:rPr>
                              </w:pPr>
                              <w:r>
                                <w:rPr>
                                  <w:rFonts w:ascii="Trebuchet MS" w:eastAsia="Calibri" w:hAnsi="Trebuchet MS"/>
                                  <w:sz w:val="22"/>
                                  <w:szCs w:val="22"/>
                                </w:rPr>
                                <w:t xml:space="preserve"> A</w:t>
                              </w:r>
                            </w:p>
                          </w:txbxContent>
                        </v:textbox>
                      </v:shape>
                      <v:shape id="_x0000_s1461" type="#_x0000_t202" style="position:absolute;left:26068;top:11697;width:11523;height:46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EdhMMA&#10;AADcAAAADwAAAGRycy9kb3ducmV2LnhtbESPT4vCMBTE7wt+h/AEb5q4uqLVKLKy4MnFv+Dt0Tzb&#10;YvNSmqztfvuNIOxxmJnfMItVa0vxoNoXjjUMBwoEcepMwZmG0/GrPwXhA7LB0jFp+CUPq2XnbYGJ&#10;cQ3v6XEImYgQ9glqyEOoEil9mpNFP3AVcfRurrYYoqwzaWpsItyW8l2pibRYcFzIsaLPnNL74cdq&#10;OO9u18tYfWcb+1E1rlWS7Uxq3eu26zmIQG34D7/aW6NhOhrB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hEdhMMAAADcAAAADwAAAAAAAAAAAAAAAACYAgAAZHJzL2Rv&#10;d25yZXYueG1sUEsFBgAAAAAEAAQA9QAAAIgDAAAAAA==&#10;" filled="f" stroked="f">
                        <o:lock v:ext="edit" aspectratio="t"/>
                        <v:textbox>
                          <w:txbxContent>
                            <w:p w:rsidR="007E535A" w:rsidRDefault="007E535A" w:rsidP="00291BE8">
                              <w:pPr>
                                <w:pStyle w:val="NormalWeb"/>
                                <w:spacing w:before="0" w:beforeAutospacing="0" w:after="0" w:afterAutospacing="0"/>
                                <w:rPr>
                                  <w:rFonts w:ascii="Trebuchet MS" w:hAnsi="Trebuchet MS"/>
                                  <w:sz w:val="22"/>
                                  <w:szCs w:val="22"/>
                                </w:rPr>
                              </w:pPr>
                              <w:r>
                                <w:rPr>
                                  <w:rFonts w:ascii="Trebuchet MS" w:eastAsia="Calibri" w:hAnsi="Trebuchet MS"/>
                                  <w:sz w:val="22"/>
                                  <w:szCs w:val="22"/>
                                </w:rPr>
                                <w:t>E</w:t>
                              </w:r>
                            </w:p>
                          </w:txbxContent>
                        </v:textbox>
                      </v:shape>
                      <v:shape id="_x0000_s1462" type="#_x0000_t202" style="position:absolute;left:37516;top:19863;width:541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iF8MQA&#10;AADcAAAADwAAAGRycy9kb3ducmV2LnhtbESPW4vCMBSE34X9D+Es7NuarJdFq1EWRfBJWW/g26E5&#10;tsXmpDRZW/+9ERZ8HGbmG2Y6b20pblT7wrGGr64CQZw6U3Cm4bBffY5A+IBssHRMGu7kYT5760wx&#10;Ma7hX7rtQiYihH2CGvIQqkRKn+Zk0XddRRy9i6sthijrTJoamwi3pewp9S0tFhwXcqxokVN63f1Z&#10;DcfN5XwaqG22tMOqca2SbMdS64/39mcCIlAbXuH/9tpoGPUH8Dw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34hfDEAAAA3AAAAA8AAAAAAAAAAAAAAAAAmAIAAGRycy9k&#10;b3ducmV2LnhtbFBLBQYAAAAABAAEAPUAAACJAwAAAAA=&#10;" filled="f" stroked="f">
                        <o:lock v:ext="edit" aspectratio="t"/>
                        <v:textbox>
                          <w:txbxContent>
                            <w:p w:rsidR="007E535A" w:rsidRDefault="007E535A" w:rsidP="00291BE8">
                              <w:pPr>
                                <w:pStyle w:val="NormalWeb"/>
                                <w:spacing w:before="0" w:beforeAutospacing="0" w:after="0" w:afterAutospacing="0"/>
                                <w:rPr>
                                  <w:rFonts w:ascii="Trebuchet MS" w:hAnsi="Trebuchet MS"/>
                                  <w:sz w:val="22"/>
                                  <w:szCs w:val="22"/>
                                </w:rPr>
                              </w:pPr>
                              <w:r>
                                <w:rPr>
                                  <w:rFonts w:ascii="Trebuchet MS" w:eastAsia="Calibri" w:hAnsi="Trebuchet MS"/>
                                  <w:sz w:val="22"/>
                                  <w:szCs w:val="22"/>
                                </w:rPr>
                                <w:t>t /s</w:t>
                              </w:r>
                            </w:p>
                          </w:txbxContent>
                        </v:textbox>
                      </v:shape>
                      <v:shape id="_x0000_s1463" type="#_x0000_t202" style="position:absolute;left:35963;top:15670;width:5244;height:27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Qga8QA&#10;AADcAAAADwAAAGRycy9kb3ducmV2LnhtbESPT4vCMBTE7wt+h/AEb2viqotWo8iK4Mll/QfeHs2z&#10;LTYvpYm2fnuzsLDHYWZ+w8yXrS3Fg2pfONYw6CsQxKkzBWcajofN+wSED8gGS8ek4UkelovO2xwT&#10;4xr+occ+ZCJC2CeoIQ+hSqT0aU4Wfd9VxNG7utpiiLLOpKmxiXBbyg+lPqXFguNCjhV95ZTe9ner&#10;4bS7Xs4j9Z2t7bhqXKsk26nUutdtVzMQgdrwH/5rb42GyXA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0IGvEAAAA3AAAAA8AAAAAAAAAAAAAAAAAmAIAAGRycy9k&#10;b3ducmV2LnhtbFBLBQYAAAAABAAEAPUAAACJAwAAAAA=&#10;" filled="f" stroked="f">
                        <v:textbox>
                          <w:txbxContent>
                            <w:p w:rsidR="007E535A" w:rsidRDefault="007E535A" w:rsidP="00291BE8">
                              <w:pPr>
                                <w:pStyle w:val="NormalWeb"/>
                                <w:spacing w:before="0" w:beforeAutospacing="0" w:after="0" w:afterAutospacing="0"/>
                                <w:rPr>
                                  <w:rFonts w:ascii="Trebuchet MS" w:hAnsi="Trebuchet MS"/>
                                </w:rPr>
                              </w:pPr>
                              <w:r>
                                <w:rPr>
                                  <w:rFonts w:ascii="Trebuchet MS" w:eastAsia="Calibri" w:hAnsi="Trebuchet MS"/>
                                </w:rPr>
                                <w:t>F</w:t>
                              </w:r>
                            </w:p>
                          </w:txbxContent>
                        </v:textbox>
                      </v:shape>
                      <v:shape id="Straight Arrow Connector 485" o:spid="_x0000_s1464" type="#_x0000_t32" style="position:absolute;left:6364;top:19863;width:2934;height:83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YkRccAAADcAAAADwAAAGRycy9kb3ducmV2LnhtbESPT2vCQBTE70K/w/IKXqRuFJWQZiO1&#10;KGgv1n+H3l6zr0lo9m2aXTX99q5Q6HGYmd8w6bwztbhQ6yrLCkbDCARxbnXFhYLjYfUUg3AeWWNt&#10;mRT8koN59tBLMdH2yju67H0hAoRdggpK75tESpeXZNANbUMcvC/bGvRBtoXULV4D3NRyHEUzabDi&#10;sFBiQ68l5d/7s1HAu8GhmLm3n+3pI37fDFbLT7NYKtV/7F6eQXjq/H/4r73WCibxFO5nwhGQ2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JiRFxwAAANwAAAAPAAAAAAAA&#10;AAAAAAAAAKECAABkcnMvZG93bnJldi54bWxQSwUGAAAAAAQABAD5AAAAlQMAAAAA&#10;" strokecolor="#4a7ebb" strokeweight="1pt">
                        <v:stroke endarrow="open"/>
                      </v:shape>
                      <w10:anchorlock/>
                    </v:group>
                  </w:pict>
                </mc:Fallback>
              </mc:AlternateContent>
            </w:r>
          </w:p>
          <w:p w:rsidR="00E93BE5" w:rsidRDefault="00E93BE5" w:rsidP="00DC26F3">
            <w:pPr>
              <w:spacing w:before="120" w:after="120"/>
              <w:jc w:val="left"/>
              <w:rPr>
                <w:rFonts w:eastAsia="Times New Roman" w:cs="Times New Roman"/>
                <w:sz w:val="24"/>
                <w:szCs w:val="24"/>
              </w:rPr>
            </w:pPr>
            <w:r>
              <w:rPr>
                <w:rFonts w:eastAsia="Times New Roman" w:cs="Times New Roman"/>
                <w:sz w:val="24"/>
                <w:szCs w:val="24"/>
              </w:rPr>
              <w:t>The diagram above shows the velocity time graph for a parachutist during her fall from when she exits the plane to when she lands.</w:t>
            </w:r>
          </w:p>
          <w:p w:rsidR="00E93BE5" w:rsidRDefault="00E93BE5" w:rsidP="00452011">
            <w:pPr>
              <w:pStyle w:val="ListParagraph"/>
              <w:numPr>
                <w:ilvl w:val="0"/>
                <w:numId w:val="52"/>
              </w:numPr>
              <w:spacing w:before="120" w:after="120"/>
              <w:jc w:val="left"/>
              <w:rPr>
                <w:rFonts w:eastAsia="Times New Roman" w:cs="Times New Roman"/>
                <w:sz w:val="24"/>
                <w:szCs w:val="24"/>
              </w:rPr>
            </w:pPr>
            <w:r>
              <w:rPr>
                <w:rFonts w:eastAsia="Times New Roman" w:cs="Times New Roman"/>
                <w:sz w:val="24"/>
                <w:szCs w:val="24"/>
              </w:rPr>
              <w:t>Describe the motion of the parachutist at each point</w:t>
            </w:r>
          </w:p>
          <w:p w:rsidR="00E93BE5" w:rsidRDefault="00E93BE5" w:rsidP="00452011">
            <w:pPr>
              <w:pStyle w:val="ListParagraph"/>
              <w:numPr>
                <w:ilvl w:val="0"/>
                <w:numId w:val="52"/>
              </w:numPr>
              <w:spacing w:before="120" w:after="120"/>
              <w:jc w:val="left"/>
              <w:rPr>
                <w:rFonts w:eastAsia="Times New Roman" w:cs="Times New Roman"/>
                <w:sz w:val="24"/>
                <w:szCs w:val="24"/>
              </w:rPr>
            </w:pPr>
            <w:r>
              <w:rPr>
                <w:rFonts w:eastAsia="Times New Roman" w:cs="Times New Roman"/>
                <w:sz w:val="24"/>
                <w:szCs w:val="24"/>
              </w:rPr>
              <w:t>State at which points she has reached terminal velocity.</w:t>
            </w:r>
          </w:p>
          <w:p w:rsidR="00E93BE5" w:rsidRDefault="00E93BE5" w:rsidP="00452011">
            <w:pPr>
              <w:pStyle w:val="ListParagraph"/>
              <w:numPr>
                <w:ilvl w:val="0"/>
                <w:numId w:val="52"/>
              </w:numPr>
              <w:spacing w:before="120" w:after="120"/>
              <w:jc w:val="left"/>
              <w:rPr>
                <w:rFonts w:eastAsia="Times New Roman" w:cs="Times New Roman"/>
                <w:sz w:val="24"/>
                <w:szCs w:val="24"/>
              </w:rPr>
            </w:pPr>
            <w:r>
              <w:rPr>
                <w:rFonts w:eastAsia="Times New Roman" w:cs="Times New Roman"/>
                <w:sz w:val="24"/>
                <w:szCs w:val="24"/>
              </w:rPr>
              <w:t>Explain in terms of forces and Newton’s Laws of motion why the parachutist reaches terminal velocity.</w:t>
            </w:r>
          </w:p>
          <w:p w:rsidR="00E93BE5" w:rsidRDefault="00E93BE5" w:rsidP="00452011">
            <w:pPr>
              <w:pStyle w:val="ListParagraph"/>
              <w:numPr>
                <w:ilvl w:val="0"/>
                <w:numId w:val="52"/>
              </w:numPr>
              <w:spacing w:before="120" w:after="120"/>
              <w:jc w:val="left"/>
              <w:rPr>
                <w:rFonts w:eastAsia="Times New Roman" w:cs="Times New Roman"/>
                <w:sz w:val="24"/>
                <w:szCs w:val="24"/>
              </w:rPr>
            </w:pPr>
            <w:r>
              <w:rPr>
                <w:rFonts w:eastAsia="Times New Roman" w:cs="Times New Roman"/>
                <w:sz w:val="24"/>
                <w:szCs w:val="24"/>
              </w:rPr>
              <w:t>Explain how can there be two points where she reaches terminal velocity when the weight of the parachutist hasn’t changed.</w:t>
            </w:r>
          </w:p>
          <w:p w:rsidR="00E93BE5" w:rsidRPr="00291BE8" w:rsidRDefault="00E93BE5" w:rsidP="00452011">
            <w:pPr>
              <w:pStyle w:val="ListParagraph"/>
              <w:numPr>
                <w:ilvl w:val="0"/>
                <w:numId w:val="52"/>
              </w:numPr>
              <w:spacing w:before="120" w:after="120"/>
              <w:jc w:val="left"/>
              <w:rPr>
                <w:rFonts w:eastAsia="Times New Roman" w:cs="Times New Roman"/>
                <w:sz w:val="24"/>
                <w:szCs w:val="24"/>
              </w:rPr>
            </w:pPr>
            <w:r>
              <w:rPr>
                <w:rFonts w:eastAsia="Times New Roman" w:cs="Times New Roman"/>
                <w:sz w:val="24"/>
                <w:szCs w:val="24"/>
              </w:rPr>
              <w:t>Explain which of Newton’s Laws of Motion explains the different parts of the graph.</w:t>
            </w:r>
          </w:p>
        </w:tc>
      </w:tr>
      <w:tr w:rsidR="00E93BE5" w:rsidRPr="001F1787" w:rsidTr="002F35F6">
        <w:trPr>
          <w:cantSplit/>
          <w:trHeight w:val="660"/>
        </w:trPr>
        <w:tc>
          <w:tcPr>
            <w:tcW w:w="959" w:type="dxa"/>
            <w:shd w:val="clear" w:color="auto" w:fill="auto"/>
          </w:tcPr>
          <w:p w:rsidR="00E93BE5" w:rsidRPr="001F1787" w:rsidRDefault="00E93BE5" w:rsidP="00672177">
            <w:pPr>
              <w:spacing w:before="120" w:after="120"/>
              <w:jc w:val="left"/>
              <w:rPr>
                <w:rFonts w:eastAsia="Times New Roman" w:cs="Times New Roman"/>
                <w:sz w:val="24"/>
                <w:szCs w:val="24"/>
                <w:lang w:eastAsia="en-GB"/>
              </w:rPr>
            </w:pPr>
            <w:r>
              <w:rPr>
                <w:rFonts w:eastAsia="Times New Roman" w:cs="Times New Roman"/>
                <w:sz w:val="24"/>
                <w:szCs w:val="24"/>
                <w:lang w:eastAsia="en-GB"/>
              </w:rPr>
              <w:t>4.6.10</w:t>
            </w:r>
          </w:p>
        </w:tc>
        <w:tc>
          <w:tcPr>
            <w:tcW w:w="9214" w:type="dxa"/>
            <w:gridSpan w:val="2"/>
            <w:shd w:val="clear" w:color="auto" w:fill="auto"/>
          </w:tcPr>
          <w:p w:rsidR="00E93BE5" w:rsidRDefault="00E93BE5" w:rsidP="00AA1CBA">
            <w:pPr>
              <w:spacing w:before="120" w:after="120"/>
              <w:jc w:val="left"/>
              <w:rPr>
                <w:noProof/>
                <w:sz w:val="24"/>
                <w:szCs w:val="24"/>
                <w:lang w:eastAsia="en-GB"/>
              </w:rPr>
            </w:pPr>
            <w:r>
              <w:rPr>
                <w:noProof/>
                <w:sz w:val="24"/>
                <w:szCs w:val="24"/>
                <w:lang w:eastAsia="en-GB"/>
              </w:rPr>
              <w:t>Copy and complete using the correct ending….</w:t>
            </w:r>
          </w:p>
          <w:p w:rsidR="00E93BE5" w:rsidRPr="007F610E" w:rsidRDefault="00E93BE5" w:rsidP="00AA1CBA">
            <w:pPr>
              <w:spacing w:before="120" w:after="120"/>
              <w:jc w:val="left"/>
              <w:rPr>
                <w:b/>
                <w:noProof/>
                <w:sz w:val="24"/>
                <w:szCs w:val="24"/>
                <w:lang w:eastAsia="en-GB"/>
              </w:rPr>
            </w:pPr>
            <w:r w:rsidRPr="007F610E">
              <w:rPr>
                <w:b/>
                <w:noProof/>
                <w:sz w:val="24"/>
                <w:szCs w:val="24"/>
                <w:lang w:eastAsia="en-GB"/>
              </w:rPr>
              <w:t>A spacecraft completes the last stage of its journey back to Earth by parachute, falling with constant speed into the sea.</w:t>
            </w:r>
          </w:p>
          <w:p w:rsidR="00E93BE5" w:rsidRPr="007F610E" w:rsidRDefault="00E93BE5" w:rsidP="00AA1CBA">
            <w:pPr>
              <w:spacing w:before="120" w:after="120"/>
              <w:jc w:val="left"/>
              <w:rPr>
                <w:b/>
                <w:noProof/>
                <w:sz w:val="24"/>
                <w:szCs w:val="24"/>
                <w:lang w:eastAsia="en-GB"/>
              </w:rPr>
            </w:pPr>
            <w:r w:rsidRPr="007F610E">
              <w:rPr>
                <w:b/>
                <w:noProof/>
                <w:sz w:val="24"/>
                <w:szCs w:val="24"/>
                <w:lang w:eastAsia="en-GB"/>
              </w:rPr>
              <w:t>The spacecraft falls with constant speed because</w:t>
            </w:r>
          </w:p>
          <w:p w:rsidR="00E93BE5" w:rsidRPr="008F2E71" w:rsidRDefault="00E93BE5" w:rsidP="00AA1CBA">
            <w:pPr>
              <w:spacing w:before="120" w:after="120"/>
              <w:jc w:val="left"/>
              <w:rPr>
                <w:noProof/>
                <w:sz w:val="24"/>
                <w:szCs w:val="24"/>
                <w:lang w:eastAsia="en-GB"/>
              </w:rPr>
            </w:pPr>
            <w:r>
              <w:rPr>
                <w:noProof/>
                <w:sz w:val="24"/>
                <w:szCs w:val="24"/>
                <w:lang w:eastAsia="en-GB"/>
              </w:rPr>
              <w:t>…</w:t>
            </w:r>
            <w:r w:rsidRPr="008F2E71">
              <w:rPr>
                <w:noProof/>
                <w:sz w:val="24"/>
                <w:szCs w:val="24"/>
                <w:lang w:eastAsia="en-GB"/>
              </w:rPr>
              <w:t>the gravitational field strength of the Earth is constant near the Earth’s surface</w:t>
            </w:r>
          </w:p>
          <w:p w:rsidR="00E93BE5" w:rsidRDefault="00E93BE5" w:rsidP="00AA1CBA">
            <w:pPr>
              <w:spacing w:before="120" w:after="120"/>
              <w:jc w:val="left"/>
              <w:rPr>
                <w:noProof/>
                <w:sz w:val="24"/>
                <w:szCs w:val="24"/>
                <w:lang w:eastAsia="en-GB"/>
              </w:rPr>
            </w:pPr>
            <w:r>
              <w:rPr>
                <w:noProof/>
                <w:sz w:val="24"/>
                <w:szCs w:val="24"/>
                <w:lang w:eastAsia="en-GB"/>
              </w:rPr>
              <w:t>…</w:t>
            </w:r>
            <w:r w:rsidRPr="008F2E71">
              <w:rPr>
                <w:noProof/>
                <w:sz w:val="24"/>
                <w:szCs w:val="24"/>
                <w:lang w:eastAsia="en-GB"/>
              </w:rPr>
              <w:t xml:space="preserve">it has come from space where the gravitational field strength is </w:t>
            </w:r>
            <w:r>
              <w:rPr>
                <w:noProof/>
                <w:sz w:val="24"/>
                <w:szCs w:val="24"/>
                <w:lang w:eastAsia="en-GB"/>
              </w:rPr>
              <w:t>almost zero</w:t>
            </w:r>
          </w:p>
          <w:p w:rsidR="00E93BE5" w:rsidRDefault="00E93BE5" w:rsidP="00AA1CBA">
            <w:pPr>
              <w:spacing w:before="120" w:after="120"/>
              <w:jc w:val="left"/>
              <w:rPr>
                <w:noProof/>
                <w:sz w:val="24"/>
                <w:szCs w:val="24"/>
                <w:lang w:eastAsia="en-GB"/>
              </w:rPr>
            </w:pPr>
            <w:r>
              <w:rPr>
                <w:noProof/>
                <w:sz w:val="24"/>
                <w:szCs w:val="24"/>
                <w:lang w:eastAsia="en-GB"/>
              </w:rPr>
              <w:t>…</w:t>
            </w:r>
            <w:r w:rsidRPr="008F2E71">
              <w:rPr>
                <w:noProof/>
                <w:sz w:val="24"/>
                <w:szCs w:val="24"/>
                <w:lang w:eastAsia="en-GB"/>
              </w:rPr>
              <w:t>the air resistance is greater th</w:t>
            </w:r>
            <w:r>
              <w:rPr>
                <w:noProof/>
                <w:sz w:val="24"/>
                <w:szCs w:val="24"/>
                <w:lang w:eastAsia="en-GB"/>
              </w:rPr>
              <w:t>an the weight of the spacecraft</w:t>
            </w:r>
          </w:p>
          <w:p w:rsidR="00E93BE5" w:rsidRPr="008F2E71" w:rsidRDefault="00E93BE5" w:rsidP="00AA1CBA">
            <w:pPr>
              <w:spacing w:before="120" w:after="120"/>
              <w:jc w:val="left"/>
              <w:rPr>
                <w:noProof/>
                <w:sz w:val="24"/>
                <w:szCs w:val="24"/>
                <w:lang w:eastAsia="en-GB"/>
              </w:rPr>
            </w:pPr>
            <w:r>
              <w:rPr>
                <w:noProof/>
                <w:sz w:val="24"/>
                <w:szCs w:val="24"/>
                <w:lang w:eastAsia="en-GB"/>
              </w:rPr>
              <w:t>…</w:t>
            </w:r>
            <w:r w:rsidRPr="008F2E71">
              <w:rPr>
                <w:noProof/>
                <w:sz w:val="24"/>
                <w:szCs w:val="24"/>
                <w:lang w:eastAsia="en-GB"/>
              </w:rPr>
              <w:t>the weight of the spacecraft is greater than the air resistance</w:t>
            </w:r>
          </w:p>
          <w:p w:rsidR="00E93BE5" w:rsidRPr="008F2E71" w:rsidRDefault="00E93BE5" w:rsidP="002347DE">
            <w:pPr>
              <w:spacing w:before="120" w:after="120"/>
              <w:jc w:val="left"/>
              <w:rPr>
                <w:noProof/>
                <w:sz w:val="24"/>
                <w:szCs w:val="24"/>
                <w:lang w:eastAsia="en-GB"/>
              </w:rPr>
            </w:pPr>
            <w:r>
              <w:rPr>
                <w:noProof/>
                <w:sz w:val="24"/>
                <w:szCs w:val="24"/>
                <w:lang w:eastAsia="en-GB"/>
              </w:rPr>
              <w:t>…</w:t>
            </w:r>
            <w:r w:rsidRPr="008F2E71">
              <w:rPr>
                <w:noProof/>
                <w:sz w:val="24"/>
                <w:szCs w:val="24"/>
                <w:lang w:eastAsia="en-GB"/>
              </w:rPr>
              <w:t>the air resistance is equal t</w:t>
            </w:r>
            <w:r>
              <w:rPr>
                <w:noProof/>
                <w:sz w:val="24"/>
                <w:szCs w:val="24"/>
                <w:lang w:eastAsia="en-GB"/>
              </w:rPr>
              <w:t>o the weight of the spacecraft.</w:t>
            </w:r>
          </w:p>
        </w:tc>
      </w:tr>
      <w:tr w:rsidR="00E93BE5" w:rsidRPr="001F1787" w:rsidTr="002F35F6">
        <w:trPr>
          <w:cantSplit/>
          <w:trHeight w:val="660"/>
        </w:trPr>
        <w:tc>
          <w:tcPr>
            <w:tcW w:w="959" w:type="dxa"/>
            <w:shd w:val="clear" w:color="auto" w:fill="auto"/>
          </w:tcPr>
          <w:p w:rsidR="00E93BE5" w:rsidRPr="001F1787" w:rsidRDefault="00E93BE5" w:rsidP="00672177">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4.6.11</w:t>
            </w:r>
          </w:p>
        </w:tc>
        <w:tc>
          <w:tcPr>
            <w:tcW w:w="9214" w:type="dxa"/>
            <w:gridSpan w:val="2"/>
            <w:shd w:val="clear" w:color="auto" w:fill="auto"/>
          </w:tcPr>
          <w:p w:rsidR="00E93BE5" w:rsidRPr="00AA393B" w:rsidRDefault="00E93BE5" w:rsidP="00AA393B">
            <w:pPr>
              <w:spacing w:before="120" w:after="120"/>
              <w:jc w:val="left"/>
              <w:rPr>
                <w:noProof/>
                <w:sz w:val="24"/>
                <w:szCs w:val="24"/>
                <w:lang w:eastAsia="en-GB"/>
              </w:rPr>
            </w:pPr>
            <w:r w:rsidRPr="00AA393B">
              <w:rPr>
                <w:noProof/>
                <w:sz w:val="24"/>
                <w:szCs w:val="24"/>
                <w:lang w:eastAsia="en-GB"/>
              </w:rPr>
              <w:t>Explain the results of these experiments:</w:t>
            </w:r>
          </w:p>
          <w:p w:rsidR="00E93BE5" w:rsidRPr="00AA393B" w:rsidRDefault="00E93BE5" w:rsidP="00AA393B">
            <w:pPr>
              <w:spacing w:before="120" w:after="120"/>
              <w:jc w:val="left"/>
              <w:rPr>
                <w:noProof/>
                <w:sz w:val="24"/>
                <w:szCs w:val="24"/>
                <w:lang w:eastAsia="en-GB"/>
              </w:rPr>
            </w:pPr>
            <w:r>
              <w:rPr>
                <w:noProof/>
                <w:sz w:val="24"/>
                <w:szCs w:val="24"/>
                <w:lang w:eastAsia="en-GB"/>
              </w:rPr>
              <w:t xml:space="preserve">(a) </w:t>
            </w:r>
            <w:r w:rsidRPr="00AA393B">
              <w:rPr>
                <w:noProof/>
                <w:sz w:val="24"/>
                <w:szCs w:val="24"/>
                <w:lang w:eastAsia="en-GB"/>
              </w:rPr>
              <w:t>When released from the same height on Earth, a h</w:t>
            </w:r>
            <w:r>
              <w:rPr>
                <w:noProof/>
                <w:sz w:val="24"/>
                <w:szCs w:val="24"/>
                <w:lang w:eastAsia="en-GB"/>
              </w:rPr>
              <w:t>ammer will hit the ground before</w:t>
            </w:r>
            <w:r w:rsidRPr="00AA393B">
              <w:rPr>
                <w:noProof/>
                <w:sz w:val="24"/>
                <w:szCs w:val="24"/>
                <w:lang w:eastAsia="en-GB"/>
              </w:rPr>
              <w:t xml:space="preserve"> a feather.</w:t>
            </w:r>
          </w:p>
          <w:p w:rsidR="00E93BE5" w:rsidRPr="008F2E71" w:rsidRDefault="00E93BE5" w:rsidP="00AA393B">
            <w:pPr>
              <w:spacing w:before="120" w:after="120"/>
              <w:jc w:val="left"/>
              <w:rPr>
                <w:noProof/>
                <w:sz w:val="24"/>
                <w:szCs w:val="24"/>
                <w:lang w:eastAsia="en-GB"/>
              </w:rPr>
            </w:pPr>
            <w:r>
              <w:rPr>
                <w:noProof/>
                <w:sz w:val="24"/>
                <w:szCs w:val="24"/>
                <w:lang w:eastAsia="en-GB"/>
              </w:rPr>
              <w:t xml:space="preserve">(b) </w:t>
            </w:r>
            <w:r w:rsidRPr="00AA393B">
              <w:rPr>
                <w:noProof/>
                <w:sz w:val="24"/>
                <w:szCs w:val="24"/>
                <w:lang w:eastAsia="en-GB"/>
              </w:rPr>
              <w:t>When released from the same height on the moon, a hammer and feather will hit the ground at the same time.</w:t>
            </w:r>
          </w:p>
        </w:tc>
      </w:tr>
      <w:tr w:rsidR="00E93BE5" w:rsidRPr="001F1787" w:rsidTr="002F35F6">
        <w:trPr>
          <w:cantSplit/>
          <w:trHeight w:val="660"/>
        </w:trPr>
        <w:tc>
          <w:tcPr>
            <w:tcW w:w="959" w:type="dxa"/>
            <w:shd w:val="clear" w:color="auto" w:fill="auto"/>
          </w:tcPr>
          <w:p w:rsidR="00E93BE5" w:rsidRDefault="00E93BE5" w:rsidP="00672177">
            <w:pPr>
              <w:spacing w:before="120" w:after="120"/>
              <w:jc w:val="left"/>
              <w:rPr>
                <w:rFonts w:eastAsia="Times New Roman" w:cs="Times New Roman"/>
                <w:sz w:val="24"/>
                <w:szCs w:val="24"/>
                <w:lang w:eastAsia="en-GB"/>
              </w:rPr>
            </w:pPr>
            <w:r>
              <w:rPr>
                <w:rFonts w:eastAsia="Times New Roman" w:cs="Times New Roman"/>
                <w:sz w:val="24"/>
                <w:szCs w:val="24"/>
                <w:lang w:eastAsia="en-GB"/>
              </w:rPr>
              <w:t>4.6.12</w:t>
            </w:r>
          </w:p>
        </w:tc>
        <w:tc>
          <w:tcPr>
            <w:tcW w:w="9214" w:type="dxa"/>
            <w:gridSpan w:val="2"/>
            <w:shd w:val="clear" w:color="auto" w:fill="auto"/>
          </w:tcPr>
          <w:p w:rsidR="00E93BE5" w:rsidRDefault="00E93BE5" w:rsidP="008F2E71">
            <w:pPr>
              <w:spacing w:before="120" w:after="120"/>
              <w:jc w:val="left"/>
              <w:rPr>
                <w:noProof/>
                <w:sz w:val="24"/>
                <w:szCs w:val="24"/>
                <w:lang w:eastAsia="en-GB"/>
              </w:rPr>
            </w:pPr>
            <w:r>
              <w:rPr>
                <w:noProof/>
                <w:sz w:val="24"/>
                <w:szCs w:val="24"/>
                <w:lang w:eastAsia="en-GB"/>
              </w:rPr>
              <w:t>The diagram shows the vertical motion  of a skydiver as he returns from a parachute jump</w:t>
            </w:r>
          </w:p>
          <w:p w:rsidR="00E93BE5" w:rsidRDefault="00E93BE5" w:rsidP="008F2E71">
            <w:pPr>
              <w:spacing w:before="120" w:after="120"/>
              <w:jc w:val="left"/>
              <w:rPr>
                <w:noProof/>
                <w:sz w:val="24"/>
                <w:szCs w:val="24"/>
                <w:lang w:eastAsia="en-GB"/>
              </w:rPr>
            </w:pPr>
            <w:r>
              <w:rPr>
                <w:rFonts w:ascii="Times New Roman" w:eastAsiaTheme="minorHAnsi" w:hAnsi="Times New Roman" w:cs="Times New Roman"/>
                <w:noProof/>
                <w:sz w:val="24"/>
                <w:szCs w:val="24"/>
                <w:lang w:eastAsia="en-GB"/>
              </w:rPr>
              <mc:AlternateContent>
                <mc:Choice Requires="wpg">
                  <w:drawing>
                    <wp:anchor distT="0" distB="0" distL="114300" distR="114300" simplePos="0" relativeHeight="253011968" behindDoc="0" locked="0" layoutInCell="1" allowOverlap="1" wp14:anchorId="24628924" wp14:editId="3F6E7C15">
                      <wp:simplePos x="0" y="0"/>
                      <wp:positionH relativeFrom="column">
                        <wp:posOffset>398211</wp:posOffset>
                      </wp:positionH>
                      <wp:positionV relativeFrom="paragraph">
                        <wp:posOffset>16974</wp:posOffset>
                      </wp:positionV>
                      <wp:extent cx="5048250" cy="1790700"/>
                      <wp:effectExtent l="0" t="0" r="0" b="0"/>
                      <wp:wrapNone/>
                      <wp:docPr id="858" name="Group 858"/>
                      <wp:cNvGraphicFramePr/>
                      <a:graphic xmlns:a="http://schemas.openxmlformats.org/drawingml/2006/main">
                        <a:graphicData uri="http://schemas.microsoft.com/office/word/2010/wordprocessingGroup">
                          <wpg:wgp>
                            <wpg:cNvGrpSpPr/>
                            <wpg:grpSpPr bwMode="auto">
                              <a:xfrm>
                                <a:off x="0" y="0"/>
                                <a:ext cx="5048250" cy="1790700"/>
                                <a:chOff x="0" y="0"/>
                                <a:chExt cx="7950" cy="2820"/>
                              </a:xfrm>
                            </wpg:grpSpPr>
                            <wps:wsp>
                              <wps:cNvPr id="508" name="AutoShape 433"/>
                              <wps:cNvCnPr>
                                <a:cxnSpLocks noChangeShapeType="1"/>
                              </wps:cNvCnPr>
                              <wps:spPr bwMode="auto">
                                <a:xfrm flipV="1">
                                  <a:off x="855" y="102"/>
                                  <a:ext cx="0" cy="2268"/>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09" name="AutoShape 434"/>
                              <wps:cNvCnPr>
                                <a:cxnSpLocks noChangeShapeType="1"/>
                              </wps:cNvCnPr>
                              <wps:spPr bwMode="auto">
                                <a:xfrm>
                                  <a:off x="855" y="2370"/>
                                  <a:ext cx="6765" cy="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10" name="Text Box 435"/>
                              <wps:cNvSpPr txBox="1">
                                <a:spLocks noChangeArrowheads="1"/>
                              </wps:cNvSpPr>
                              <wps:spPr bwMode="auto">
                                <a:xfrm>
                                  <a:off x="375" y="2370"/>
                                  <a:ext cx="7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A14467">
                                    <w:pPr>
                                      <w:jc w:val="center"/>
                                      <w:rPr>
                                        <w:sz w:val="24"/>
                                        <w:szCs w:val="24"/>
                                      </w:rPr>
                                    </w:pPr>
                                    <w:r>
                                      <w:rPr>
                                        <w:sz w:val="24"/>
                                        <w:szCs w:val="24"/>
                                      </w:rPr>
                                      <w:t>0</w:t>
                                    </w:r>
                                  </w:p>
                                </w:txbxContent>
                              </wps:txbx>
                              <wps:bodyPr rot="0" vert="horz" wrap="square" lIns="91440" tIns="45720" rIns="91440" bIns="45720" anchor="t" anchorCtr="0" upright="1">
                                <a:noAutofit/>
                              </wps:bodyPr>
                            </wps:wsp>
                            <wps:wsp>
                              <wps:cNvPr id="511" name="Text Box 436"/>
                              <wps:cNvSpPr txBox="1">
                                <a:spLocks noChangeArrowheads="1"/>
                              </wps:cNvSpPr>
                              <wps:spPr bwMode="auto">
                                <a:xfrm>
                                  <a:off x="0" y="192"/>
                                  <a:ext cx="600" cy="2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A14467">
                                    <w:pPr>
                                      <w:jc w:val="center"/>
                                      <w:rPr>
                                        <w:sz w:val="24"/>
                                        <w:szCs w:val="24"/>
                                      </w:rPr>
                                    </w:pPr>
                                    <w:r>
                                      <w:rPr>
                                        <w:sz w:val="24"/>
                                        <w:szCs w:val="24"/>
                                      </w:rPr>
                                      <w:t xml:space="preserve">v / m/s </w:t>
                                    </w:r>
                                  </w:p>
                                </w:txbxContent>
                              </wps:txbx>
                              <wps:bodyPr rot="0" vert="vert270" wrap="square" lIns="91440" tIns="45720" rIns="91440" bIns="45720" anchor="t" anchorCtr="0" upright="1">
                                <a:noAutofit/>
                              </wps:bodyPr>
                            </wps:wsp>
                            <wps:wsp>
                              <wps:cNvPr id="512" name="Text Box 437"/>
                              <wps:cNvSpPr txBox="1">
                                <a:spLocks noChangeArrowheads="1"/>
                              </wps:cNvSpPr>
                              <wps:spPr bwMode="auto">
                                <a:xfrm>
                                  <a:off x="6345" y="2412"/>
                                  <a:ext cx="1008"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A14467">
                                    <w:pPr>
                                      <w:jc w:val="center"/>
                                      <w:rPr>
                                        <w:sz w:val="24"/>
                                        <w:szCs w:val="24"/>
                                      </w:rPr>
                                    </w:pPr>
                                    <w:r>
                                      <w:rPr>
                                        <w:sz w:val="24"/>
                                        <w:szCs w:val="24"/>
                                      </w:rPr>
                                      <w:t>t / s</w:t>
                                    </w:r>
                                  </w:p>
                                </w:txbxContent>
                              </wps:txbx>
                              <wps:bodyPr rot="0" vert="horz" wrap="square" lIns="91440" tIns="45720" rIns="91440" bIns="45720" anchor="t" anchorCtr="0" upright="1">
                                <a:noAutofit/>
                              </wps:bodyPr>
                            </wps:wsp>
                            <wps:wsp>
                              <wps:cNvPr id="513" name="AutoShape 440"/>
                              <wps:cNvCnPr>
                                <a:cxnSpLocks noChangeShapeType="1"/>
                              </wps:cNvCnPr>
                              <wps:spPr bwMode="auto">
                                <a:xfrm>
                                  <a:off x="855" y="330"/>
                                  <a:ext cx="1665" cy="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4" name="AutoShape 441"/>
                              <wps:cNvCnPr>
                                <a:cxnSpLocks noChangeShapeType="1"/>
                              </wps:cNvCnPr>
                              <wps:spPr bwMode="auto">
                                <a:xfrm>
                                  <a:off x="2520" y="330"/>
                                  <a:ext cx="0" cy="208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5" name="Text Box 442"/>
                              <wps:cNvSpPr txBox="1">
                                <a:spLocks noChangeArrowheads="1"/>
                              </wps:cNvSpPr>
                              <wps:spPr bwMode="auto">
                                <a:xfrm>
                                  <a:off x="2160" y="2370"/>
                                  <a:ext cx="7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A14467">
                                    <w:pPr>
                                      <w:jc w:val="center"/>
                                      <w:rPr>
                                        <w:sz w:val="24"/>
                                        <w:szCs w:val="24"/>
                                      </w:rPr>
                                    </w:pPr>
                                    <w:r>
                                      <w:rPr>
                                        <w:sz w:val="24"/>
                                        <w:szCs w:val="24"/>
                                      </w:rPr>
                                      <w:t>15</w:t>
                                    </w:r>
                                  </w:p>
                                </w:txbxContent>
                              </wps:txbx>
                              <wps:bodyPr rot="0" vert="horz" wrap="square" lIns="91440" tIns="45720" rIns="91440" bIns="45720" anchor="t" anchorCtr="0" upright="1">
                                <a:noAutofit/>
                              </wps:bodyPr>
                            </wps:wsp>
                            <wps:wsp>
                              <wps:cNvPr id="516" name="Text Box 443"/>
                              <wps:cNvSpPr txBox="1">
                                <a:spLocks noChangeArrowheads="1"/>
                              </wps:cNvSpPr>
                              <wps:spPr bwMode="auto">
                                <a:xfrm>
                                  <a:off x="150" y="102"/>
                                  <a:ext cx="7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A14467">
                                    <w:pPr>
                                      <w:jc w:val="center"/>
                                      <w:rPr>
                                        <w:sz w:val="24"/>
                                        <w:szCs w:val="24"/>
                                      </w:rPr>
                                    </w:pPr>
                                    <w:r>
                                      <w:rPr>
                                        <w:sz w:val="24"/>
                                        <w:szCs w:val="24"/>
                                      </w:rPr>
                                      <w:t>53</w:t>
                                    </w:r>
                                  </w:p>
                                </w:txbxContent>
                              </wps:txbx>
                              <wps:bodyPr rot="0" vert="horz" wrap="square" lIns="91440" tIns="45720" rIns="91440" bIns="45720" anchor="t" anchorCtr="0" upright="1">
                                <a:noAutofit/>
                              </wps:bodyPr>
                            </wps:wsp>
                            <wps:wsp>
                              <wps:cNvPr id="517" name="Freeform 517"/>
                              <wps:cNvSpPr>
                                <a:spLocks/>
                              </wps:cNvSpPr>
                              <wps:spPr bwMode="auto">
                                <a:xfrm>
                                  <a:off x="855" y="330"/>
                                  <a:ext cx="1665" cy="2040"/>
                                </a:xfrm>
                                <a:custGeom>
                                  <a:avLst/>
                                  <a:gdLst>
                                    <a:gd name="T0" fmla="*/ 0 w 1665"/>
                                    <a:gd name="T1" fmla="*/ 2040 h 2040"/>
                                    <a:gd name="T2" fmla="*/ 390 w 1665"/>
                                    <a:gd name="T3" fmla="*/ 525 h 2040"/>
                                    <a:gd name="T4" fmla="*/ 1665 w 1665"/>
                                    <a:gd name="T5" fmla="*/ 0 h 2040"/>
                                  </a:gdLst>
                                  <a:ahLst/>
                                  <a:cxnLst>
                                    <a:cxn ang="0">
                                      <a:pos x="T0" y="T1"/>
                                    </a:cxn>
                                    <a:cxn ang="0">
                                      <a:pos x="T2" y="T3"/>
                                    </a:cxn>
                                    <a:cxn ang="0">
                                      <a:pos x="T4" y="T5"/>
                                    </a:cxn>
                                  </a:cxnLst>
                                  <a:rect l="0" t="0" r="r" b="b"/>
                                  <a:pathLst>
                                    <a:path w="1665" h="2040">
                                      <a:moveTo>
                                        <a:pt x="0" y="2040"/>
                                      </a:moveTo>
                                      <a:cubicBezTo>
                                        <a:pt x="65" y="1788"/>
                                        <a:pt x="113" y="865"/>
                                        <a:pt x="390" y="525"/>
                                      </a:cubicBezTo>
                                      <a:cubicBezTo>
                                        <a:pt x="667" y="185"/>
                                        <a:pt x="1400" y="109"/>
                                        <a:pt x="1665"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8" name="Freeform 518"/>
                              <wps:cNvSpPr>
                                <a:spLocks/>
                              </wps:cNvSpPr>
                              <wps:spPr bwMode="auto">
                                <a:xfrm>
                                  <a:off x="4525" y="330"/>
                                  <a:ext cx="1955" cy="1907"/>
                                </a:xfrm>
                                <a:custGeom>
                                  <a:avLst/>
                                  <a:gdLst>
                                    <a:gd name="T0" fmla="*/ 22 w 1955"/>
                                    <a:gd name="T1" fmla="*/ 0 h 1700"/>
                                    <a:gd name="T2" fmla="*/ 322 w 1955"/>
                                    <a:gd name="T3" fmla="*/ 1432 h 1700"/>
                                    <a:gd name="T4" fmla="*/ 1955 w 1955"/>
                                    <a:gd name="T5" fmla="*/ 1605 h 1700"/>
                                  </a:gdLst>
                                  <a:ahLst/>
                                  <a:cxnLst>
                                    <a:cxn ang="0">
                                      <a:pos x="T0" y="T1"/>
                                    </a:cxn>
                                    <a:cxn ang="0">
                                      <a:pos x="T2" y="T3"/>
                                    </a:cxn>
                                    <a:cxn ang="0">
                                      <a:pos x="T4" y="T5"/>
                                    </a:cxn>
                                  </a:cxnLst>
                                  <a:rect l="0" t="0" r="r" b="b"/>
                                  <a:pathLst>
                                    <a:path w="1955" h="1700">
                                      <a:moveTo>
                                        <a:pt x="22" y="0"/>
                                      </a:moveTo>
                                      <a:cubicBezTo>
                                        <a:pt x="13" y="576"/>
                                        <a:pt x="0" y="1164"/>
                                        <a:pt x="322" y="1432"/>
                                      </a:cubicBezTo>
                                      <a:cubicBezTo>
                                        <a:pt x="644" y="1700"/>
                                        <a:pt x="1615" y="1569"/>
                                        <a:pt x="1955" y="16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9" name="AutoShape 447"/>
                              <wps:cNvCnPr>
                                <a:cxnSpLocks noChangeShapeType="1"/>
                              </wps:cNvCnPr>
                              <wps:spPr bwMode="auto">
                                <a:xfrm>
                                  <a:off x="2520" y="330"/>
                                  <a:ext cx="20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0" name="Text Box 448"/>
                              <wps:cNvSpPr txBox="1">
                                <a:spLocks noChangeArrowheads="1"/>
                              </wps:cNvSpPr>
                              <wps:spPr bwMode="auto">
                                <a:xfrm>
                                  <a:off x="3825" y="2370"/>
                                  <a:ext cx="7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A14467">
                                    <w:pPr>
                                      <w:jc w:val="center"/>
                                      <w:rPr>
                                        <w:sz w:val="24"/>
                                        <w:szCs w:val="24"/>
                                      </w:rPr>
                                    </w:pPr>
                                    <w:r>
                                      <w:rPr>
                                        <w:sz w:val="24"/>
                                        <w:szCs w:val="24"/>
                                      </w:rPr>
                                      <w:t>30</w:t>
                                    </w:r>
                                  </w:p>
                                </w:txbxContent>
                              </wps:txbx>
                              <wps:bodyPr rot="0" vert="horz" wrap="square" lIns="91440" tIns="45720" rIns="91440" bIns="45720" anchor="t" anchorCtr="0" upright="1">
                                <a:noAutofit/>
                              </wps:bodyPr>
                            </wps:wsp>
                            <wps:wsp>
                              <wps:cNvPr id="521" name="AutoShape 449"/>
                              <wps:cNvCnPr>
                                <a:cxnSpLocks noChangeShapeType="1"/>
                              </wps:cNvCnPr>
                              <wps:spPr bwMode="auto">
                                <a:xfrm>
                                  <a:off x="855" y="2131"/>
                                  <a:ext cx="5490" cy="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2" name="Text Box 451"/>
                              <wps:cNvSpPr txBox="1">
                                <a:spLocks noChangeArrowheads="1"/>
                              </wps:cNvSpPr>
                              <wps:spPr bwMode="auto">
                                <a:xfrm>
                                  <a:off x="5550" y="2370"/>
                                  <a:ext cx="7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A14467">
                                    <w:pPr>
                                      <w:jc w:val="center"/>
                                      <w:rPr>
                                        <w:sz w:val="24"/>
                                        <w:szCs w:val="24"/>
                                      </w:rPr>
                                    </w:pPr>
                                    <w:r>
                                      <w:rPr>
                                        <w:sz w:val="24"/>
                                        <w:szCs w:val="24"/>
                                      </w:rPr>
                                      <w:t>45</w:t>
                                    </w:r>
                                  </w:p>
                                </w:txbxContent>
                              </wps:txbx>
                              <wps:bodyPr rot="0" vert="horz" wrap="square" lIns="91440" tIns="45720" rIns="91440" bIns="45720" anchor="t" anchorCtr="0" upright="1">
                                <a:noAutofit/>
                              </wps:bodyPr>
                            </wps:wsp>
                            <wps:wsp>
                              <wps:cNvPr id="523" name="Text Box 452"/>
                              <wps:cNvSpPr txBox="1">
                                <a:spLocks noChangeArrowheads="1"/>
                              </wps:cNvSpPr>
                              <wps:spPr bwMode="auto">
                                <a:xfrm>
                                  <a:off x="7245" y="2370"/>
                                  <a:ext cx="7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A14467">
                                    <w:pPr>
                                      <w:jc w:val="center"/>
                                      <w:rPr>
                                        <w:sz w:val="24"/>
                                        <w:szCs w:val="24"/>
                                      </w:rPr>
                                    </w:pPr>
                                    <w:r>
                                      <w:rPr>
                                        <w:sz w:val="24"/>
                                        <w:szCs w:val="24"/>
                                      </w:rPr>
                                      <w:t>60</w:t>
                                    </w:r>
                                  </w:p>
                                </w:txbxContent>
                              </wps:txbx>
                              <wps:bodyPr rot="0" vert="horz" wrap="square" lIns="91440" tIns="45720" rIns="91440" bIns="45720" anchor="t" anchorCtr="0" upright="1">
                                <a:noAutofit/>
                              </wps:bodyPr>
                            </wps:wsp>
                            <wps:wsp>
                              <wps:cNvPr id="524" name="AutoShape 453"/>
                              <wps:cNvCnPr>
                                <a:cxnSpLocks noChangeShapeType="1"/>
                              </wps:cNvCnPr>
                              <wps:spPr bwMode="auto">
                                <a:xfrm flipV="1">
                                  <a:off x="6480" y="2130"/>
                                  <a:ext cx="114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Text Box 454"/>
                              <wps:cNvSpPr txBox="1">
                                <a:spLocks noChangeArrowheads="1"/>
                              </wps:cNvSpPr>
                              <wps:spPr bwMode="auto">
                                <a:xfrm>
                                  <a:off x="750" y="552"/>
                                  <a:ext cx="7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A14467">
                                    <w:pPr>
                                      <w:jc w:val="center"/>
                                      <w:rPr>
                                        <w:b/>
                                        <w:sz w:val="24"/>
                                        <w:szCs w:val="24"/>
                                      </w:rPr>
                                    </w:pPr>
                                    <w:r>
                                      <w:rPr>
                                        <w:b/>
                                        <w:sz w:val="24"/>
                                        <w:szCs w:val="24"/>
                                      </w:rPr>
                                      <w:t>A</w:t>
                                    </w:r>
                                  </w:p>
                                </w:txbxContent>
                              </wps:txbx>
                              <wps:bodyPr rot="0" vert="horz" wrap="square" lIns="91440" tIns="45720" rIns="91440" bIns="45720" anchor="t" anchorCtr="0" upright="1">
                                <a:noAutofit/>
                              </wps:bodyPr>
                            </wps:wsp>
                            <wps:wsp>
                              <wps:cNvPr id="526" name="Text Box 455"/>
                              <wps:cNvSpPr txBox="1">
                                <a:spLocks noChangeArrowheads="1"/>
                              </wps:cNvSpPr>
                              <wps:spPr bwMode="auto">
                                <a:xfrm>
                                  <a:off x="2865" y="0"/>
                                  <a:ext cx="7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A14467">
                                    <w:pPr>
                                      <w:jc w:val="center"/>
                                      <w:rPr>
                                        <w:b/>
                                        <w:sz w:val="24"/>
                                        <w:szCs w:val="24"/>
                                      </w:rPr>
                                    </w:pPr>
                                    <w:r>
                                      <w:rPr>
                                        <w:b/>
                                        <w:sz w:val="24"/>
                                        <w:szCs w:val="24"/>
                                      </w:rPr>
                                      <w:t>B</w:t>
                                    </w:r>
                                  </w:p>
                                </w:txbxContent>
                              </wps:txbx>
                              <wps:bodyPr rot="0" vert="horz" wrap="square" lIns="91440" tIns="45720" rIns="91440" bIns="45720" anchor="t" anchorCtr="0" upright="1">
                                <a:noAutofit/>
                              </wps:bodyPr>
                            </wps:wsp>
                            <wps:wsp>
                              <wps:cNvPr id="527" name="Text Box 456"/>
                              <wps:cNvSpPr txBox="1">
                                <a:spLocks noChangeArrowheads="1"/>
                              </wps:cNvSpPr>
                              <wps:spPr bwMode="auto">
                                <a:xfrm>
                                  <a:off x="4390" y="660"/>
                                  <a:ext cx="7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A14467">
                                    <w:pPr>
                                      <w:jc w:val="center"/>
                                      <w:rPr>
                                        <w:b/>
                                        <w:sz w:val="24"/>
                                        <w:szCs w:val="24"/>
                                      </w:rPr>
                                    </w:pPr>
                                    <w:r>
                                      <w:rPr>
                                        <w:b/>
                                        <w:sz w:val="24"/>
                                        <w:szCs w:val="24"/>
                                      </w:rPr>
                                      <w:t>C</w:t>
                                    </w:r>
                                  </w:p>
                                </w:txbxContent>
                              </wps:txbx>
                              <wps:bodyPr rot="0" vert="horz" wrap="square" lIns="91440" tIns="45720" rIns="91440" bIns="45720" anchor="t" anchorCtr="0" upright="1">
                                <a:noAutofit/>
                              </wps:bodyPr>
                            </wps:wsp>
                            <wps:wsp>
                              <wps:cNvPr id="528" name="Text Box 457"/>
                              <wps:cNvSpPr txBox="1">
                                <a:spLocks noChangeArrowheads="1"/>
                              </wps:cNvSpPr>
                              <wps:spPr bwMode="auto">
                                <a:xfrm>
                                  <a:off x="5550" y="1787"/>
                                  <a:ext cx="7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A14467">
                                    <w:pPr>
                                      <w:jc w:val="center"/>
                                      <w:rPr>
                                        <w:b/>
                                        <w:sz w:val="24"/>
                                        <w:szCs w:val="24"/>
                                      </w:rPr>
                                    </w:pPr>
                                    <w:r>
                                      <w:rPr>
                                        <w:b/>
                                        <w:sz w:val="24"/>
                                        <w:szCs w:val="24"/>
                                      </w:rPr>
                                      <w:t>D</w:t>
                                    </w:r>
                                  </w:p>
                                </w:txbxContent>
                              </wps:txbx>
                              <wps:bodyPr rot="0" vert="horz" wrap="square" lIns="91440" tIns="45720" rIns="91440" bIns="45720" anchor="t" anchorCtr="0" upright="1">
                                <a:noAutofit/>
                              </wps:bodyPr>
                            </wps:wsp>
                            <wps:wsp>
                              <wps:cNvPr id="529" name="Text Box 458"/>
                              <wps:cNvSpPr txBox="1">
                                <a:spLocks noChangeArrowheads="1"/>
                              </wps:cNvSpPr>
                              <wps:spPr bwMode="auto">
                                <a:xfrm>
                                  <a:off x="225" y="1920"/>
                                  <a:ext cx="7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A14467">
                                    <w:pPr>
                                      <w:jc w:val="center"/>
                                      <w:rPr>
                                        <w:sz w:val="24"/>
                                        <w:szCs w:val="24"/>
                                      </w:rPr>
                                    </w:pPr>
                                    <w:r>
                                      <w:rPr>
                                        <w:sz w:val="24"/>
                                        <w:szCs w:val="24"/>
                                      </w:rPr>
                                      <w:t>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58" o:spid="_x0000_s1465" style="position:absolute;margin-left:31.35pt;margin-top:1.35pt;width:397.5pt;height:141pt;z-index:253011968;mso-position-horizontal-relative:text;mso-position-vertical-relative:text" coordsize="7950,2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">
                      <v:shape id="AutoShape 433" o:spid="_x0000_s1466" type="#_x0000_t32" style="position:absolute;left:855;top:102;width:0;height:226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HwxscAAADcAAAADwAAAGRycy9kb3ducmV2LnhtbESPwWrCQBCG74W+wzKCN9210Faiq0hL&#10;QbQgmkLxNmTHJG12NmRXTfv0nYPQ4/DP/81882XvG3WhLtaBLUzGBhRxEVzNpYWP/G00BRUTssMm&#10;MFn4oQjLxf3dHDMXrrynyyGVSiAcM7RQpdRmWseiIo9xHFpiyU6h85hk7ErtOrwK3Df6wZgn7bFm&#10;uVBhSy8VFd+HsxeK2axykx/P693nZvf7fnp93hZf1g4H/WoGKlGf/pdv7bWz8GjkW5EREd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UfDGxwAAANwAAAAPAAAAAAAA&#10;AAAAAAAAAKECAABkcnMvZG93bnJldi54bWxQSwUGAAAAAAQABAD5AAAAlQMAAAAA&#10;" strokeweight="3pt"/>
                      <v:shape id="AutoShape 434" o:spid="_x0000_s1467" type="#_x0000_t32" style="position:absolute;left:855;top:2370;width:67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nahsQAAADcAAAADwAAAGRycy9kb3ducmV2LnhtbESPT2vCQBTE74LfYXlCb2ZToWJjNtKK&#10;BQ8eWlt6fmSf+btv0+zWRD+9Wyh4HGbmN0y6GU0rztS7yrKCxygGQZxbXXGh4Ovzbb4C4TyyxtYy&#10;KbiQg002naSYaDvwB52PvhABwi5BBaX3XSKly0sy6CLbEQfvZHuDPsi+kLrHIcBNKxdxvJQGKw4L&#10;JXa0LSlvjr9GQT1K2w0/u92hqL+b1xW65v3qlHqYjS9rEJ5Gfw//t/dawVP8DH9nwhGQ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CdqGxAAAANwAAAAPAAAAAAAAAAAA&#10;AAAAAKECAABkcnMvZG93bnJldi54bWxQSwUGAAAAAAQABAD5AAAAkgMAAAAA&#10;" strokeweight="3pt"/>
                      <v:shape id="Text Box 435" o:spid="_x0000_s1468" type="#_x0000_t202" style="position:absolute;left:375;top:2370;width:7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YlJMAA&#10;AADcAAAADwAAAGRycy9kb3ducmV2LnhtbERPTYvCMBC9C/6HMMLeNFFU3GoUcRH2pFh3F7wNzdgW&#10;m0lpsrb+e3MQPD7e92rT2UrcqfGlYw3jkQJBnDlTcq7h57wfLkD4gGywckwaHuRhs+73VpgY1/KJ&#10;7mnIRQxhn6CGIoQ6kdJnBVn0I1cTR+7qGoshwiaXpsE2httKTpSaS4slx4YCa9oVlN3Sf6vh93C9&#10;/E3VMf+ys7p1nZJsP6XWH4NuuwQRqAtv8cv9bTTMxn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gYlJMAAAADcAAAADwAAAAAAAAAAAAAAAACYAgAAZHJzL2Rvd25y&#10;ZXYueG1sUEsFBgAAAAAEAAQA9QAAAIUDAAAAAA==&#10;" filled="f" stroked="f">
                        <v:textbox>
                          <w:txbxContent>
                            <w:p w:rsidR="007E535A" w:rsidRDefault="007E535A" w:rsidP="00A14467">
                              <w:pPr>
                                <w:jc w:val="center"/>
                                <w:rPr>
                                  <w:sz w:val="24"/>
                                  <w:szCs w:val="24"/>
                                </w:rPr>
                              </w:pPr>
                              <w:r>
                                <w:rPr>
                                  <w:sz w:val="24"/>
                                  <w:szCs w:val="24"/>
                                </w:rPr>
                                <w:t>0</w:t>
                              </w:r>
                            </w:p>
                          </w:txbxContent>
                        </v:textbox>
                      </v:shape>
                      <v:shape id="Text Box 436" o:spid="_x0000_s1469" type="#_x0000_t202" style="position:absolute;top:192;width:600;height:2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EdwMYA&#10;AADcAAAADwAAAGRycy9kb3ducmV2LnhtbESPQWvCQBSE74L/YXmF3nQTS0VSN6EolfZSNK0Hb6/Z&#10;ZxLMvk2zWxP/vVsQPA4z8w2zzAbTiDN1rrasIJ5GIIgLq2suFXx/vU0WIJxH1thYJgUXcpCl49ES&#10;E2173tE596UIEHYJKqi8bxMpXVGRQTe1LXHwjrYz6IPsSqk77APcNHIWRXNpsOawUGFLq4qKU/5n&#10;FOx/Pi/Nrn06RHX/sR02v9t8vSmVenwYXl9AeBr8PXxrv2sFz3EM/2fCEZDp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VEdwMYAAADcAAAADwAAAAAAAAAAAAAAAACYAgAAZHJz&#10;L2Rvd25yZXYueG1sUEsFBgAAAAAEAAQA9QAAAIsDAAAAAA==&#10;" filled="f" stroked="f">
                        <v:textbox style="layout-flow:vertical;mso-layout-flow-alt:bottom-to-top">
                          <w:txbxContent>
                            <w:p w:rsidR="007E535A" w:rsidRDefault="007E535A" w:rsidP="00A14467">
                              <w:pPr>
                                <w:jc w:val="center"/>
                                <w:rPr>
                                  <w:sz w:val="24"/>
                                  <w:szCs w:val="24"/>
                                </w:rPr>
                              </w:pPr>
                              <w:r>
                                <w:rPr>
                                  <w:sz w:val="24"/>
                                  <w:szCs w:val="24"/>
                                </w:rPr>
                                <w:t xml:space="preserve">v / m/s </w:t>
                              </w:r>
                            </w:p>
                          </w:txbxContent>
                        </v:textbox>
                      </v:shape>
                      <v:shape id="Text Box 437" o:spid="_x0000_s1470" type="#_x0000_t202" style="position:absolute;left:6345;top:2412;width:1008;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geyMMA&#10;AADcAAAADwAAAGRycy9kb3ducmV2LnhtbESPT4vCMBTE7wt+h/CEva2JootWo4iLsCdl/QfeHs2z&#10;LTYvpcna+u2NIHgcZuY3zGzR2lLcqPaFYw39ngJBnDpTcKbhsF9/jUH4gGywdEwa7uRhMe98zDAx&#10;ruE/uu1CJiKEfYIa8hCqREqf5mTR91xFHL2Lqy2GKOtMmhqbCLelHCj1LS0WHBdyrGiVU3rd/VsN&#10;x83lfBqqbfZjR1XjWiXZTqTWn912OQURqA3v8Kv9azSM+g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ZgeyMMAAADcAAAADwAAAAAAAAAAAAAAAACYAgAAZHJzL2Rv&#10;d25yZXYueG1sUEsFBgAAAAAEAAQA9QAAAIgDAAAAAA==&#10;" filled="f" stroked="f">
                        <v:textbox>
                          <w:txbxContent>
                            <w:p w:rsidR="007E535A" w:rsidRDefault="007E535A" w:rsidP="00A14467">
                              <w:pPr>
                                <w:jc w:val="center"/>
                                <w:rPr>
                                  <w:sz w:val="24"/>
                                  <w:szCs w:val="24"/>
                                </w:rPr>
                              </w:pPr>
                              <w:r>
                                <w:rPr>
                                  <w:sz w:val="24"/>
                                  <w:szCs w:val="24"/>
                                </w:rPr>
                                <w:t>t / s</w:t>
                              </w:r>
                            </w:p>
                          </w:txbxContent>
                        </v:textbox>
                      </v:shape>
                      <v:shape id="AutoShape 440" o:spid="_x0000_s1471" type="#_x0000_t32" style="position:absolute;left:855;top:330;width:166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f9osYAAADcAAAADwAAAGRycy9kb3ducmV2LnhtbESPQWsCMRSE7wX/Q3gFL6VmrShlaxQp&#10;FCoiVVvo9bF53Sy7eQmbuK7+eiMUPA4z8w0zX/a2ER21oXKsYDzKQBAXTldcKvj5/nh+BREissbG&#10;MSk4U4DlYvAwx1y7E++pO8RSJAiHHBWYGH0uZSgMWQwj54mT9+daizHJtpS6xVOC20a+ZNlMWqw4&#10;LRj09G6oqA9Hq6Du6q/9bhr80/FCs4032/XkVys1fOxXbyAi9fEe/m9/agXT8QRuZ9IRk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93/aLGAAAA3AAAAA8AAAAAAAAA&#10;AAAAAAAAoQIAAGRycy9kb3ducmV2LnhtbFBLBQYAAAAABAAEAPkAAACUAwAAAAA=&#10;">
                        <v:stroke dashstyle="dash"/>
                      </v:shape>
                      <v:shape id="AutoShape 441" o:spid="_x0000_s1472" type="#_x0000_t32" style="position:absolute;left:2520;top:330;width:0;height:20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5l1sYAAADcAAAADwAAAGRycy9kb3ducmV2LnhtbESPUUvDMBSF34X9h3AHvohNp25IbTbG&#10;QFBkzE3B10tzbUqbm9BkXfXXm4Gwx8M55zuccjXaTgzUh8axglmWgyCunG64VvD58Xz7CCJEZI2d&#10;Y1LwQwFWy8lViYV2J97TcIi1SBAOBSowMfpCylAZshgy54mT9+16izHJvpa6x1OC207e5flCWmw4&#10;LRj0tDFUtYejVdAO7W7/Pg/+5vhLizdvtq/3X1qp6+m4fgIRaYyX8H/7RSuYzx7gfCYd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CeZdbGAAAA3AAAAA8AAAAAAAAA&#10;AAAAAAAAoQIAAGRycy9kb3ducmV2LnhtbFBLBQYAAAAABAAEAPkAAACUAwAAAAA=&#10;">
                        <v:stroke dashstyle="dash"/>
                      </v:shape>
                      <v:shape id="Text Box 442" o:spid="_x0000_s1473" type="#_x0000_t202" style="position:absolute;left:2160;top:2370;width:7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GGvMMA&#10;AADcAAAADwAAAGRycy9kb3ducmV2LnhtbESPQWvCQBSE74L/YXkFb2bX0hSNriItBU9KtRW8PbLP&#10;JDT7NmS3Jv57VxA8DjPzDbNY9bYWF2p95VjDJFEgiHNnKi40/By+xlMQPiAbrB2Thit5WC2HgwVm&#10;xnX8TZd9KESEsM9QQxlCk0np85Is+sQ1xNE7u9ZiiLItpGmxi3Bby1el3qXFiuNCiQ19lJT/7f+t&#10;ht/t+XR8U7vi06ZN53ol2c6k1qOXfj0HEagPz/CjvTEa0k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GGvMMAAADcAAAADwAAAAAAAAAAAAAAAACYAgAAZHJzL2Rv&#10;d25yZXYueG1sUEsFBgAAAAAEAAQA9QAAAIgDAAAAAA==&#10;" filled="f" stroked="f">
                        <v:textbox>
                          <w:txbxContent>
                            <w:p w:rsidR="007E535A" w:rsidRDefault="007E535A" w:rsidP="00A14467">
                              <w:pPr>
                                <w:jc w:val="center"/>
                                <w:rPr>
                                  <w:sz w:val="24"/>
                                  <w:szCs w:val="24"/>
                                </w:rPr>
                              </w:pPr>
                              <w:r>
                                <w:rPr>
                                  <w:sz w:val="24"/>
                                  <w:szCs w:val="24"/>
                                </w:rPr>
                                <w:t>15</w:t>
                              </w:r>
                            </w:p>
                          </w:txbxContent>
                        </v:textbox>
                      </v:shape>
                      <v:shape id="Text Box 443" o:spid="_x0000_s1474" type="#_x0000_t202" style="position:absolute;left:150;top:102;width:7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MYy8MA&#10;AADcAAAADwAAAGRycy9kb3ducmV2LnhtbESPQYvCMBSE74L/ITzBmyaKilajiCJ42mVdFbw9mmdb&#10;bF5KE23995uFhT0OM/MNs9q0thQvqn3hWMNoqEAQp84UnGk4fx8GcxA+IBssHZOGN3nYrLudFSbG&#10;NfxFr1PIRISwT1BDHkKVSOnTnCz6oauIo3d3tcUQZZ1JU2MT4baUY6Vm0mLBcSHHinY5pY/T02q4&#10;fNxv14n6zPZ2WjWuVZLtQmrd77XbJYhAbfgP/7WPRsN0NIP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qMYy8MAAADcAAAADwAAAAAAAAAAAAAAAACYAgAAZHJzL2Rv&#10;d25yZXYueG1sUEsFBgAAAAAEAAQA9QAAAIgDAAAAAA==&#10;" filled="f" stroked="f">
                        <v:textbox>
                          <w:txbxContent>
                            <w:p w:rsidR="007E535A" w:rsidRDefault="007E535A" w:rsidP="00A14467">
                              <w:pPr>
                                <w:jc w:val="center"/>
                                <w:rPr>
                                  <w:sz w:val="24"/>
                                  <w:szCs w:val="24"/>
                                </w:rPr>
                              </w:pPr>
                              <w:r>
                                <w:rPr>
                                  <w:sz w:val="24"/>
                                  <w:szCs w:val="24"/>
                                </w:rPr>
                                <w:t>53</w:t>
                              </w:r>
                            </w:p>
                          </w:txbxContent>
                        </v:textbox>
                      </v:shape>
                      <v:shape id="Freeform 517" o:spid="_x0000_s1475" style="position:absolute;left:855;top:330;width:1665;height:2040;visibility:visible;mso-wrap-style:square;v-text-anchor:top" coordsize="1665,20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2bDsUA&#10;AADcAAAADwAAAGRycy9kb3ducmV2LnhtbESPwWrDMBBE74X8g9hCLqWRHUhrnCghGAom9NLUh+a2&#10;WBvb1FoZS5Wdv48KhR6HmXnD7A6z6UWg0XWWFaSrBARxbXXHjYLq8+05A+E8ssbeMim4kYPDfvGw&#10;w1zbiT8onH0jIoRdjgpa74dcSle3ZNCt7EAcvasdDfoox0bqEacIN71cJ8mLNNhxXGhxoKKl+vv8&#10;YxQkF785Feui4jSE9/D0VZd4yZRaPs7HLQhPs/8P/7VLrWCTvsLvmXgE5P4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DZsOxQAAANwAAAAPAAAAAAAAAAAAAAAAAJgCAABkcnMv&#10;ZG93bnJldi54bWxQSwUGAAAAAAQABAD1AAAAigMAAAAA&#10;" path="m,2040c65,1788,113,865,390,525,667,185,1400,109,1665,e" filled="f">
                        <v:path arrowok="t" o:connecttype="custom" o:connectlocs="0,2040;390,525;1665,0" o:connectangles="0,0,0"/>
                      </v:shape>
                      <v:shape id="Freeform 518" o:spid="_x0000_s1476" style="position:absolute;left:4525;top:330;width:1955;height:1907;visibility:visible;mso-wrap-style:square;v-text-anchor:top" coordsize="1955,1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vnJ8IA&#10;AADcAAAADwAAAGRycy9kb3ducmV2LnhtbERPz2vCMBS+D/wfwhO8zbRix+hMiwgOQXZY9bDjo3k2&#10;Zc1LaTJt+9cvh8GOH9/vXTnaTtxp8K1jBek6AUFcO91yo+B6OT6/gvABWWPnmBRM5KEsFk87zLV7&#10;8Cfdq9CIGMI+RwUmhD6X0teGLPq164kjd3ODxRDh0Eg94COG205ukuRFWmw5Nhjs6WCo/q5+rILq&#10;Hb+mLN3eDjzP0/ljNkfOjFKr5bh/AxFoDP/iP/dJK8jSuDaeiUdAF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q+cnwgAAANwAAAAPAAAAAAAAAAAAAAAAAJgCAABkcnMvZG93&#10;bnJldi54bWxQSwUGAAAAAAQABAD1AAAAhwMAAAAA&#10;" path="m22,c13,576,,1164,322,1432v322,268,1293,137,1633,173e" filled="f">
                        <v:path arrowok="t" o:connecttype="custom" o:connectlocs="22,0;322,1606;1955,1800" o:connectangles="0,0,0"/>
                      </v:shape>
                      <v:shape id="AutoShape 447" o:spid="_x0000_s1477" type="#_x0000_t32" style="position:absolute;left:2520;top:330;width:20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QRmsYAAADcAAAADwAAAGRycy9kb3ducmV2LnhtbESPQWsCMRSE7wX/Q3hCL0WzW7DU1Shr&#10;QagFD1q9Pzevm9DNy7qJuv33TaHgcZiZb5j5sneNuFIXrGcF+TgDQVx5bblWcPhcj15BhIissfFM&#10;Cn4owHIxeJhjof2Nd3Tdx1okCIcCFZgY20LKUBlyGMa+JU7el+8cxiS7WuoObwnuGvmcZS/SoeW0&#10;YLClN0PV9/7iFGw3+ao8Gbv52J3tdrIum0v9dFTqcdiXMxCR+ngP/7fftYJJPoW/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EEZrGAAAA3AAAAA8AAAAAAAAA&#10;AAAAAAAAoQIAAGRycy9kb3ducmV2LnhtbFBLBQYAAAAABAAEAPkAAACUAwAAAAA=&#10;"/>
                      <v:shape id="Text Box 448" o:spid="_x0000_s1478" type="#_x0000_t202" style="position:absolute;left:3825;top:2370;width:7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rsidR="007E535A" w:rsidRDefault="007E535A" w:rsidP="00A14467">
                              <w:pPr>
                                <w:jc w:val="center"/>
                                <w:rPr>
                                  <w:sz w:val="24"/>
                                  <w:szCs w:val="24"/>
                                </w:rPr>
                              </w:pPr>
                              <w:r>
                                <w:rPr>
                                  <w:sz w:val="24"/>
                                  <w:szCs w:val="24"/>
                                </w:rPr>
                                <w:t>30</w:t>
                              </w:r>
                            </w:p>
                          </w:txbxContent>
                        </v:textbox>
                      </v:shape>
                      <v:shape id="AutoShape 449" o:spid="_x0000_s1479" type="#_x0000_t32" style="position:absolute;left:855;top:2131;width:549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UM88YAAADcAAAADwAAAGRycy9kb3ducmV2LnhtbESPQWsCMRSE74L/ITzBi9SsFkW2RpFC&#10;wVJKqxZ6fWyem2U3L2ET162/3hQKPQ4z8w2z3va2ER21oXKsYDbNQBAXTldcKvg6vTysQISIrLFx&#10;TAp+KMB2MxysMdfuygfqjrEUCcIhRwUmRp9LGQpDFsPUeeLknV1rMSbZllK3eE1w28h5li2lxYrT&#10;gkFPz4aK+nixCuqu/jh8LoKfXG60fPPm/fXxWys1HvW7JxCR+vgf/mvvtYLFfAa/Z9IRkJ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6FDPPGAAAA3AAAAA8AAAAAAAAA&#10;AAAAAAAAoQIAAGRycy9kb3ducmV2LnhtbFBLBQYAAAAABAAEAPkAAACUAwAAAAA=&#10;">
                        <v:stroke dashstyle="dash"/>
                      </v:shape>
                      <v:shape id="Text Box 451" o:spid="_x0000_s1480" type="#_x0000_t202" style="position:absolute;left:5550;top:2370;width:7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rsidR="007E535A" w:rsidRDefault="007E535A" w:rsidP="00A14467">
                              <w:pPr>
                                <w:jc w:val="center"/>
                                <w:rPr>
                                  <w:sz w:val="24"/>
                                  <w:szCs w:val="24"/>
                                </w:rPr>
                              </w:pPr>
                              <w:r>
                                <w:rPr>
                                  <w:sz w:val="24"/>
                                  <w:szCs w:val="24"/>
                                </w:rPr>
                                <w:t>45</w:t>
                              </w:r>
                            </w:p>
                          </w:txbxContent>
                        </v:textbox>
                      </v:shape>
                      <v:shape id="Text Box 452" o:spid="_x0000_s1481" type="#_x0000_t202" style="position:absolute;left:7245;top:2370;width:7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rsidR="007E535A" w:rsidRDefault="007E535A" w:rsidP="00A14467">
                              <w:pPr>
                                <w:jc w:val="center"/>
                                <w:rPr>
                                  <w:sz w:val="24"/>
                                  <w:szCs w:val="24"/>
                                </w:rPr>
                              </w:pPr>
                              <w:r>
                                <w:rPr>
                                  <w:sz w:val="24"/>
                                  <w:szCs w:val="24"/>
                                </w:rPr>
                                <w:t>60</w:t>
                              </w:r>
                            </w:p>
                          </w:txbxContent>
                        </v:textbox>
                      </v:shape>
                      <v:shape id="AutoShape 453" o:spid="_x0000_s1482" type="#_x0000_t32" style="position:absolute;left:6480;top:2130;width:1140;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j00sUAAADcAAAADwAAAGRycy9kb3ducmV2LnhtbESPQWsCMRSE74X+h/AKXopmV6zI1ihS&#10;EMRDQd2Dx0fy3F26eVmTdF3/fSMIPQ4z8w2zXA+2FT350DhWkE8yEMTamYYrBeVpO16ACBHZYOuY&#10;FNwpwHr1+rLEwrgbH6g/xkokCIcCFdQxdoWUQddkMUxcR5y8i/MWY5K+ksbjLcFtK6dZNpcWG04L&#10;NXb0VZP+Of5aBc2+/C7792v0erHPzz4Pp3OrlRq9DZtPEJGG+B9+tndGwcd0B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Yj00sUAAADcAAAADwAAAAAAAAAA&#10;AAAAAAChAgAAZHJzL2Rvd25yZXYueG1sUEsFBgAAAAAEAAQA+QAAAJMDAAAAAA==&#10;"/>
                      <v:shape id="Text Box 454" o:spid="_x0000_s1483" type="#_x0000_t202" style="position:absolute;left:750;top:552;width:7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1MAcQA&#10;AADcAAAADwAAAGRycy9kb3ducmV2LnhtbESPT4vCMBTE7wt+h/AEb2ui2MXtGkUUwZOy/lnY26N5&#10;tsXmpTTR1m9vFhY8DjPzG2a26Gwl7tT40rGG0VCBIM6cKTnXcDpu3qcgfEA2WDkmDQ/ysJj33maY&#10;GtfyN90PIRcRwj5FDUUIdSqlzwqy6IeuJo7exTUWQ5RNLk2DbYTbSo6V+pAWS44LBda0Kii7Hm5W&#10;w3l3+f2ZqH2+tknduk5Jtp9S60G/W36BCNSFV/i/vTUaknE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dTAHEAAAA3AAAAA8AAAAAAAAAAAAAAAAAmAIAAGRycy9k&#10;b3ducmV2LnhtbFBLBQYAAAAABAAEAPUAAACJAwAAAAA=&#10;" filled="f" stroked="f">
                        <v:textbox>
                          <w:txbxContent>
                            <w:p w:rsidR="007E535A" w:rsidRDefault="007E535A" w:rsidP="00A14467">
                              <w:pPr>
                                <w:jc w:val="center"/>
                                <w:rPr>
                                  <w:b/>
                                  <w:sz w:val="24"/>
                                  <w:szCs w:val="24"/>
                                </w:rPr>
                              </w:pPr>
                              <w:r>
                                <w:rPr>
                                  <w:b/>
                                  <w:sz w:val="24"/>
                                  <w:szCs w:val="24"/>
                                </w:rPr>
                                <w:t>A</w:t>
                              </w:r>
                            </w:p>
                          </w:txbxContent>
                        </v:textbox>
                      </v:shape>
                      <v:shape id="Text Box 455" o:spid="_x0000_s1484" type="#_x0000_t202" style="position:absolute;left:2865;width:7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SdsQA&#10;AADcAAAADwAAAGRycy9kb3ducmV2LnhtbESPQWvCQBSE70L/w/IK3nS3YkKbukpRCp4qpq3g7ZF9&#10;JqHZtyG7TeK/7wpCj8PMfMOsNqNtRE+drx1reJorEMSFMzWXGr4+32fPIHxANtg4Jg1X8rBZP0xW&#10;mBk38JH6PJQiQthnqKEKoc2k9EVFFv3ctcTRu7jOYoiyK6XpcIhw28iFUqm0WHNcqLClbUXFT/5r&#10;NXx/XM6npTqUO5u0gxuVZPsitZ4+jm+vIAKN4T98b++NhmSRwu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P0nbEAAAA3AAAAA8AAAAAAAAAAAAAAAAAmAIAAGRycy9k&#10;b3ducmV2LnhtbFBLBQYAAAAABAAEAPUAAACJAwAAAAA=&#10;" filled="f" stroked="f">
                        <v:textbox>
                          <w:txbxContent>
                            <w:p w:rsidR="007E535A" w:rsidRDefault="007E535A" w:rsidP="00A14467">
                              <w:pPr>
                                <w:jc w:val="center"/>
                                <w:rPr>
                                  <w:b/>
                                  <w:sz w:val="24"/>
                                  <w:szCs w:val="24"/>
                                </w:rPr>
                              </w:pPr>
                              <w:r>
                                <w:rPr>
                                  <w:b/>
                                  <w:sz w:val="24"/>
                                  <w:szCs w:val="24"/>
                                </w:rPr>
                                <w:t>B</w:t>
                              </w:r>
                            </w:p>
                          </w:txbxContent>
                        </v:textbox>
                      </v:shape>
                      <v:shape id="Text Box 456" o:spid="_x0000_s1485" type="#_x0000_t202" style="position:absolute;left:4390;top:660;width:7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N37cQA&#10;AADcAAAADwAAAGRycy9kb3ducmV2LnhtbESPT2vCQBTE74LfYXlCb3W3olbTbESUQk9K/Qe9PbLP&#10;JDT7NmS3Jv32XaHgcZiZ3zDpqre1uFHrK8caXsYKBHHuTMWFhtPx/XkBwgdkg7Vj0vBLHlbZcJBi&#10;YlzHn3Q7hEJECPsENZQhNImUPi/Joh+7hjh6V9daDFG2hTQtdhFuazlRai4tVhwXSmxoU1L+ffix&#10;Gs6769dlqvbF1s6azvVKsl1KrZ9G/foNRKA+PML/7Q+jYTZ5h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Dd+3EAAAA3AAAAA8AAAAAAAAAAAAAAAAAmAIAAGRycy9k&#10;b3ducmV2LnhtbFBLBQYAAAAABAAEAPUAAACJAwAAAAA=&#10;" filled="f" stroked="f">
                        <v:textbox>
                          <w:txbxContent>
                            <w:p w:rsidR="007E535A" w:rsidRDefault="007E535A" w:rsidP="00A14467">
                              <w:pPr>
                                <w:jc w:val="center"/>
                                <w:rPr>
                                  <w:b/>
                                  <w:sz w:val="24"/>
                                  <w:szCs w:val="24"/>
                                </w:rPr>
                              </w:pPr>
                              <w:r>
                                <w:rPr>
                                  <w:b/>
                                  <w:sz w:val="24"/>
                                  <w:szCs w:val="24"/>
                                </w:rPr>
                                <w:t>C</w:t>
                              </w:r>
                            </w:p>
                          </w:txbxContent>
                        </v:textbox>
                      </v:shape>
                      <v:shape id="Text Box 457" o:spid="_x0000_s1486" type="#_x0000_t202" style="position:absolute;left:5550;top:1787;width:7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zjn8EA&#10;AADcAAAADwAAAGRycy9kb3ducmV2LnhtbERPy2rCQBTdF/yH4QrdNTOKKW3MKKIIXVVqH+Dukrkm&#10;wcydkBmT9O+dheDycN75erSN6KnztWMNs0SBIC6cqbnU8PO9f3kD4QOywcYxafgnD+vV5CnHzLiB&#10;v6g/hlLEEPYZaqhCaDMpfVGRRZ+4ljhyZ9dZDBF2pTQdDjHcNnKu1Ku0WHNsqLClbUXF5Xi1Gn4/&#10;z6e/hTqUO5u2gxuVZPsutX6ejpsliEBjeIjv7g+jIZ3Ht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c45/BAAAA3AAAAA8AAAAAAAAAAAAAAAAAmAIAAGRycy9kb3du&#10;cmV2LnhtbFBLBQYAAAAABAAEAPUAAACGAwAAAAA=&#10;" filled="f" stroked="f">
                        <v:textbox>
                          <w:txbxContent>
                            <w:p w:rsidR="007E535A" w:rsidRDefault="007E535A" w:rsidP="00A14467">
                              <w:pPr>
                                <w:jc w:val="center"/>
                                <w:rPr>
                                  <w:b/>
                                  <w:sz w:val="24"/>
                                  <w:szCs w:val="24"/>
                                </w:rPr>
                              </w:pPr>
                              <w:r>
                                <w:rPr>
                                  <w:b/>
                                  <w:sz w:val="24"/>
                                  <w:szCs w:val="24"/>
                                </w:rPr>
                                <w:t>D</w:t>
                              </w:r>
                            </w:p>
                          </w:txbxContent>
                        </v:textbox>
                      </v:shape>
                      <v:shape id="Text Box 458" o:spid="_x0000_s1487" type="#_x0000_t202" style="position:absolute;left:225;top:1920;width:7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BGBMQA&#10;AADcAAAADwAAAGRycy9kb3ducmV2LnhtbESPQWvCQBSE7wX/w/KE3uquYopGN0EsQk8tTVXw9sg+&#10;k2D2bchuTfrvu4VCj8PMfMNs89G24k69bxxrmM8UCOLSmYYrDcfPw9MKhA/IBlvHpOGbPOTZ5GGL&#10;qXEDf9C9CJWIEPYpaqhD6FIpfVmTRT9zHXH0rq63GKLsK2l6HCLctnKh1LO02HBcqLGjfU3lrfiy&#10;Gk5v18t5qd6rF5t0gxuVZLuWWj9Ox90GRKAx/If/2q9GQ7JY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QRgTEAAAA3AAAAA8AAAAAAAAAAAAAAAAAmAIAAGRycy9k&#10;b3ducmV2LnhtbFBLBQYAAAAABAAEAPUAAACJAwAAAAA=&#10;" filled="f" stroked="f">
                        <v:textbox>
                          <w:txbxContent>
                            <w:p w:rsidR="007E535A" w:rsidRDefault="007E535A" w:rsidP="00A14467">
                              <w:pPr>
                                <w:jc w:val="center"/>
                                <w:rPr>
                                  <w:sz w:val="24"/>
                                  <w:szCs w:val="24"/>
                                </w:rPr>
                              </w:pPr>
                              <w:r>
                                <w:rPr>
                                  <w:sz w:val="24"/>
                                  <w:szCs w:val="24"/>
                                </w:rPr>
                                <w:t>6</w:t>
                              </w:r>
                            </w:p>
                          </w:txbxContent>
                        </v:textbox>
                      </v:shape>
                    </v:group>
                  </w:pict>
                </mc:Fallback>
              </mc:AlternateContent>
            </w:r>
          </w:p>
          <w:p w:rsidR="00E93BE5" w:rsidRDefault="00E93BE5" w:rsidP="008F2E71">
            <w:pPr>
              <w:spacing w:before="120" w:after="120"/>
              <w:jc w:val="left"/>
              <w:rPr>
                <w:noProof/>
                <w:sz w:val="24"/>
                <w:szCs w:val="24"/>
                <w:lang w:eastAsia="en-GB"/>
              </w:rPr>
            </w:pPr>
          </w:p>
          <w:p w:rsidR="00E93BE5" w:rsidRDefault="00E93BE5" w:rsidP="008F2E71">
            <w:pPr>
              <w:spacing w:before="120" w:after="120"/>
              <w:jc w:val="left"/>
              <w:rPr>
                <w:noProof/>
                <w:sz w:val="24"/>
                <w:szCs w:val="24"/>
                <w:lang w:eastAsia="en-GB"/>
              </w:rPr>
            </w:pPr>
          </w:p>
          <w:p w:rsidR="00E93BE5" w:rsidRDefault="00E93BE5" w:rsidP="008F2E71">
            <w:pPr>
              <w:spacing w:before="120" w:after="120"/>
              <w:jc w:val="left"/>
              <w:rPr>
                <w:noProof/>
                <w:sz w:val="24"/>
                <w:szCs w:val="24"/>
                <w:lang w:eastAsia="en-GB"/>
              </w:rPr>
            </w:pPr>
          </w:p>
          <w:p w:rsidR="00E93BE5" w:rsidRDefault="00E93BE5" w:rsidP="008F2E71">
            <w:pPr>
              <w:spacing w:before="120" w:after="120"/>
              <w:jc w:val="left"/>
              <w:rPr>
                <w:noProof/>
                <w:sz w:val="24"/>
                <w:szCs w:val="24"/>
                <w:lang w:eastAsia="en-GB"/>
              </w:rPr>
            </w:pPr>
          </w:p>
          <w:p w:rsidR="00E93BE5" w:rsidRDefault="00E93BE5" w:rsidP="008F2E71">
            <w:pPr>
              <w:spacing w:before="120" w:after="120"/>
              <w:jc w:val="left"/>
              <w:rPr>
                <w:noProof/>
                <w:sz w:val="24"/>
                <w:szCs w:val="24"/>
                <w:lang w:eastAsia="en-GB"/>
              </w:rPr>
            </w:pPr>
          </w:p>
          <w:p w:rsidR="00E93BE5" w:rsidRDefault="00E93BE5" w:rsidP="00A14467">
            <w:pPr>
              <w:spacing w:before="120" w:after="120"/>
              <w:jc w:val="left"/>
              <w:rPr>
                <w:noProof/>
                <w:sz w:val="24"/>
                <w:szCs w:val="24"/>
                <w:lang w:eastAsia="en-GB"/>
              </w:rPr>
            </w:pPr>
          </w:p>
          <w:p w:rsidR="00E93BE5" w:rsidRDefault="00E93BE5" w:rsidP="00A14467">
            <w:pPr>
              <w:spacing w:before="120" w:after="120"/>
              <w:jc w:val="left"/>
              <w:rPr>
                <w:noProof/>
                <w:sz w:val="24"/>
                <w:szCs w:val="24"/>
                <w:lang w:eastAsia="en-GB"/>
              </w:rPr>
            </w:pPr>
          </w:p>
          <w:p w:rsidR="00E93BE5" w:rsidRDefault="00E93BE5" w:rsidP="00452011">
            <w:pPr>
              <w:pStyle w:val="ListParagraph"/>
              <w:numPr>
                <w:ilvl w:val="0"/>
                <w:numId w:val="58"/>
              </w:numPr>
              <w:spacing w:before="120" w:after="120"/>
              <w:contextualSpacing w:val="0"/>
              <w:jc w:val="left"/>
              <w:rPr>
                <w:sz w:val="24"/>
                <w:szCs w:val="24"/>
              </w:rPr>
            </w:pPr>
            <w:r>
              <w:rPr>
                <w:sz w:val="24"/>
                <w:szCs w:val="24"/>
              </w:rPr>
              <w:t>State the two vertical forces acting on the sky diver during the jump.</w:t>
            </w:r>
          </w:p>
          <w:p w:rsidR="00E93BE5" w:rsidRDefault="00E93BE5" w:rsidP="00452011">
            <w:pPr>
              <w:pStyle w:val="ListParagraph"/>
              <w:numPr>
                <w:ilvl w:val="0"/>
                <w:numId w:val="58"/>
              </w:numPr>
              <w:spacing w:before="120" w:after="120"/>
              <w:contextualSpacing w:val="0"/>
              <w:jc w:val="left"/>
              <w:rPr>
                <w:sz w:val="24"/>
                <w:szCs w:val="24"/>
              </w:rPr>
            </w:pPr>
            <w:r>
              <w:rPr>
                <w:sz w:val="24"/>
                <w:szCs w:val="24"/>
              </w:rPr>
              <w:t>State the value of the terminal velocity of the sky diver during the jump</w:t>
            </w:r>
          </w:p>
          <w:p w:rsidR="00E93BE5" w:rsidRPr="00A14467" w:rsidRDefault="00E93BE5" w:rsidP="00452011">
            <w:pPr>
              <w:pStyle w:val="ListParagraph"/>
              <w:numPr>
                <w:ilvl w:val="0"/>
                <w:numId w:val="58"/>
              </w:numPr>
              <w:spacing w:before="120" w:after="120"/>
              <w:contextualSpacing w:val="0"/>
              <w:jc w:val="left"/>
              <w:rPr>
                <w:sz w:val="24"/>
                <w:szCs w:val="24"/>
              </w:rPr>
            </w:pPr>
            <w:r>
              <w:rPr>
                <w:sz w:val="24"/>
                <w:szCs w:val="24"/>
              </w:rPr>
              <w:t>Explain, in terms of vertical forces, the motion of the sky diver at each of the points indicated on the graph.</w:t>
            </w:r>
          </w:p>
        </w:tc>
      </w:tr>
      <w:tr w:rsidR="00E93BE5" w:rsidRPr="001F1787" w:rsidTr="006C49EB">
        <w:trPr>
          <w:cantSplit/>
          <w:trHeight w:val="660"/>
        </w:trPr>
        <w:tc>
          <w:tcPr>
            <w:tcW w:w="10173" w:type="dxa"/>
            <w:gridSpan w:val="3"/>
            <w:shd w:val="clear" w:color="auto" w:fill="D99594" w:themeFill="accent2" w:themeFillTint="99"/>
          </w:tcPr>
          <w:p w:rsidR="00E93BE5" w:rsidRPr="00F31EA8" w:rsidRDefault="00E93BE5" w:rsidP="00DC26F3">
            <w:pPr>
              <w:spacing w:before="120" w:after="120"/>
              <w:jc w:val="left"/>
              <w:rPr>
                <w:rFonts w:eastAsia="Times New Roman" w:cs="Times New Roman"/>
                <w:sz w:val="36"/>
                <w:szCs w:val="36"/>
                <w:lang w:eastAsia="en-GB"/>
              </w:rPr>
            </w:pPr>
            <w:r w:rsidRPr="00F31EA8">
              <w:rPr>
                <w:rFonts w:eastAsia="Times New Roman" w:cs="Times New Roman"/>
                <w:b/>
                <w:sz w:val="36"/>
                <w:szCs w:val="36"/>
                <w:lang w:eastAsia="en-GB"/>
              </w:rPr>
              <w:t>Energy</w:t>
            </w:r>
          </w:p>
        </w:tc>
      </w:tr>
      <w:tr w:rsidR="00E93BE5" w:rsidRPr="001F1787" w:rsidTr="00E676EC">
        <w:trPr>
          <w:cantSplit/>
          <w:trHeight w:val="660"/>
        </w:trPr>
        <w:tc>
          <w:tcPr>
            <w:tcW w:w="1101" w:type="dxa"/>
            <w:gridSpan w:val="2"/>
            <w:shd w:val="clear" w:color="auto" w:fill="D9D9D9" w:themeFill="background1" w:themeFillShade="D9"/>
          </w:tcPr>
          <w:p w:rsidR="00E93BE5" w:rsidRPr="008F154B" w:rsidRDefault="00E93BE5" w:rsidP="00DC26F3">
            <w:pPr>
              <w:spacing w:before="120" w:after="120"/>
              <w:jc w:val="left"/>
              <w:rPr>
                <w:rFonts w:eastAsia="Times New Roman" w:cs="Times New Roman"/>
                <w:b/>
                <w:sz w:val="24"/>
                <w:szCs w:val="24"/>
                <w:lang w:eastAsia="en-GB"/>
              </w:rPr>
            </w:pPr>
            <w:r w:rsidRPr="008F154B">
              <w:rPr>
                <w:rFonts w:eastAsia="Times New Roman" w:cs="Times New Roman"/>
                <w:b/>
                <w:sz w:val="24"/>
                <w:szCs w:val="24"/>
                <w:lang w:eastAsia="en-GB"/>
              </w:rPr>
              <w:t>5.1</w:t>
            </w:r>
          </w:p>
        </w:tc>
        <w:tc>
          <w:tcPr>
            <w:tcW w:w="9072" w:type="dxa"/>
            <w:shd w:val="clear" w:color="auto" w:fill="D9D9D9" w:themeFill="background1" w:themeFillShade="D9"/>
          </w:tcPr>
          <w:p w:rsidR="00E93BE5" w:rsidRPr="008F154B" w:rsidRDefault="00E93BE5" w:rsidP="009D121A">
            <w:pPr>
              <w:spacing w:before="120" w:after="120"/>
              <w:jc w:val="left"/>
              <w:rPr>
                <w:rFonts w:eastAsia="Times New Roman" w:cs="Times New Roman"/>
                <w:b/>
                <w:sz w:val="24"/>
                <w:szCs w:val="24"/>
                <w:lang w:eastAsia="en-GB"/>
              </w:rPr>
            </w:pPr>
            <w:r w:rsidRPr="008F154B">
              <w:rPr>
                <w:rFonts w:eastAsia="Times New Roman" w:cs="Times New Roman"/>
                <w:b/>
                <w:sz w:val="24"/>
                <w:szCs w:val="24"/>
                <w:lang w:eastAsia="en-GB"/>
              </w:rPr>
              <w:t>I can state the Law of Conservation of Energy.</w:t>
            </w:r>
          </w:p>
        </w:tc>
      </w:tr>
      <w:tr w:rsidR="00E93BE5" w:rsidRPr="001F1787" w:rsidTr="00E676EC">
        <w:trPr>
          <w:cantSplit/>
          <w:trHeight w:val="660"/>
        </w:trPr>
        <w:tc>
          <w:tcPr>
            <w:tcW w:w="1101" w:type="dxa"/>
            <w:gridSpan w:val="2"/>
            <w:shd w:val="clear" w:color="auto" w:fill="FFFFFF" w:themeFill="background1"/>
          </w:tcPr>
          <w:p w:rsidR="00E93BE5" w:rsidRPr="001F1787" w:rsidRDefault="00E93BE5"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5.1.1</w:t>
            </w:r>
          </w:p>
        </w:tc>
        <w:tc>
          <w:tcPr>
            <w:tcW w:w="9072" w:type="dxa"/>
            <w:shd w:val="clear" w:color="auto" w:fill="FFFFFF" w:themeFill="background1"/>
          </w:tcPr>
          <w:p w:rsidR="00E93BE5" w:rsidRPr="001F1787" w:rsidRDefault="00E93BE5"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State the Law of Conservation of Energy</w:t>
            </w:r>
            <w:r>
              <w:rPr>
                <w:rFonts w:eastAsia="Times New Roman" w:cs="Times New Roman"/>
                <w:sz w:val="24"/>
                <w:szCs w:val="24"/>
                <w:lang w:eastAsia="en-GB"/>
              </w:rPr>
              <w:t>.</w:t>
            </w:r>
          </w:p>
        </w:tc>
      </w:tr>
      <w:tr w:rsidR="00E93BE5" w:rsidRPr="001F1787" w:rsidTr="00E676EC">
        <w:trPr>
          <w:cantSplit/>
          <w:trHeight w:val="660"/>
        </w:trPr>
        <w:tc>
          <w:tcPr>
            <w:tcW w:w="1101" w:type="dxa"/>
            <w:gridSpan w:val="2"/>
            <w:shd w:val="clear" w:color="auto" w:fill="D9D9D9" w:themeFill="background1" w:themeFillShade="D9"/>
          </w:tcPr>
          <w:p w:rsidR="00E93BE5" w:rsidRPr="008F154B" w:rsidRDefault="00E93BE5" w:rsidP="00DC26F3">
            <w:pPr>
              <w:spacing w:before="120" w:after="120"/>
              <w:jc w:val="left"/>
              <w:rPr>
                <w:rFonts w:eastAsia="Times New Roman" w:cs="Times New Roman"/>
                <w:b/>
                <w:sz w:val="24"/>
                <w:szCs w:val="24"/>
                <w:lang w:eastAsia="en-GB"/>
              </w:rPr>
            </w:pPr>
            <w:r w:rsidRPr="008F154B">
              <w:rPr>
                <w:rFonts w:eastAsia="Times New Roman" w:cs="Times New Roman"/>
                <w:b/>
                <w:sz w:val="24"/>
                <w:szCs w:val="24"/>
                <w:lang w:eastAsia="en-GB"/>
              </w:rPr>
              <w:t>5.2</w:t>
            </w:r>
          </w:p>
        </w:tc>
        <w:tc>
          <w:tcPr>
            <w:tcW w:w="9072" w:type="dxa"/>
            <w:shd w:val="clear" w:color="auto" w:fill="D9D9D9" w:themeFill="background1" w:themeFillShade="D9"/>
          </w:tcPr>
          <w:p w:rsidR="00E93BE5" w:rsidRPr="008F154B" w:rsidRDefault="00E93BE5" w:rsidP="00DC26F3">
            <w:pPr>
              <w:spacing w:before="120" w:after="120"/>
              <w:jc w:val="left"/>
              <w:rPr>
                <w:rFonts w:eastAsia="Times New Roman" w:cs="Times New Roman"/>
                <w:b/>
                <w:sz w:val="24"/>
                <w:szCs w:val="24"/>
                <w:lang w:eastAsia="en-GB"/>
              </w:rPr>
            </w:pPr>
            <w:r w:rsidRPr="008F154B">
              <w:rPr>
                <w:rFonts w:eastAsia="Times New Roman" w:cs="Times New Roman"/>
                <w:b/>
                <w:sz w:val="24"/>
                <w:szCs w:val="24"/>
                <w:lang w:eastAsia="en-GB"/>
              </w:rPr>
              <w:t xml:space="preserve">I can identify and explain energy conversions and transfer. </w:t>
            </w:r>
          </w:p>
        </w:tc>
      </w:tr>
      <w:tr w:rsidR="00E93BE5" w:rsidRPr="001F1787" w:rsidTr="002F35F6">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2.1</w:t>
            </w:r>
          </w:p>
        </w:tc>
        <w:tc>
          <w:tcPr>
            <w:tcW w:w="9072" w:type="dxa"/>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Describe the energy conversions when a pendulum swings back and forth.</w:t>
            </w:r>
          </w:p>
        </w:tc>
      </w:tr>
      <w:tr w:rsidR="00E93BE5" w:rsidRPr="001F1787" w:rsidTr="002F35F6">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2.2</w:t>
            </w:r>
          </w:p>
        </w:tc>
        <w:tc>
          <w:tcPr>
            <w:tcW w:w="9072" w:type="dxa"/>
          </w:tcPr>
          <w:p w:rsidR="00E93BE5"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Describe the energy conversions and transfers as a parachutist falls to Earth, from the time they jump from the plane to them safely landing on the ground</w:t>
            </w:r>
          </w:p>
        </w:tc>
      </w:tr>
      <w:tr w:rsidR="00E93BE5" w:rsidRPr="001F1787" w:rsidTr="002F35F6">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2.3</w:t>
            </w:r>
          </w:p>
        </w:tc>
        <w:tc>
          <w:tcPr>
            <w:tcW w:w="9072" w:type="dxa"/>
          </w:tcPr>
          <w:p w:rsidR="00E93BE5" w:rsidRDefault="00E93BE5" w:rsidP="00F242A6">
            <w:pPr>
              <w:spacing w:before="120"/>
              <w:jc w:val="left"/>
              <w:rPr>
                <w:rFonts w:eastAsia="Times New Roman" w:cs="Times New Roman"/>
                <w:sz w:val="24"/>
                <w:szCs w:val="24"/>
                <w:lang w:eastAsia="en-GB"/>
              </w:rPr>
            </w:pPr>
            <w:r>
              <w:rPr>
                <w:rFonts w:eastAsia="Times New Roman" w:cs="Times New Roman"/>
                <w:sz w:val="24"/>
                <w:szCs w:val="24"/>
                <w:lang w:eastAsia="en-GB"/>
              </w:rPr>
              <w:t>Describe the energy transfers and conversions when a light bulb is connected to a cell and the switch closed.</w:t>
            </w:r>
          </w:p>
        </w:tc>
      </w:tr>
      <w:tr w:rsidR="00E93BE5" w:rsidRPr="001F1787" w:rsidTr="002F35F6">
        <w:trPr>
          <w:cantSplit/>
          <w:trHeight w:val="85"/>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2.4</w:t>
            </w:r>
          </w:p>
        </w:tc>
        <w:tc>
          <w:tcPr>
            <w:tcW w:w="9072" w:type="dxa"/>
          </w:tcPr>
          <w:p w:rsidR="00E93BE5"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When an object is dropped from a height of 4.0 m it is found that not all its gravitational potential energy is transferred into kinetic energy. Explain this observation.</w:t>
            </w:r>
          </w:p>
        </w:tc>
      </w:tr>
      <w:tr w:rsidR="00E93BE5" w:rsidRPr="001F1787" w:rsidTr="002F35F6">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2.5</w:t>
            </w:r>
          </w:p>
        </w:tc>
        <w:tc>
          <w:tcPr>
            <w:tcW w:w="9072" w:type="dxa"/>
          </w:tcPr>
          <w:p w:rsidR="00E93BE5"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Explain why all the electrical energy from a kettle element does not go in to heating the water in the kettle.</w:t>
            </w:r>
          </w:p>
        </w:tc>
      </w:tr>
      <w:tr w:rsidR="00E93BE5" w:rsidRPr="001F1787" w:rsidTr="002F35F6">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2.6</w:t>
            </w:r>
          </w:p>
        </w:tc>
        <w:tc>
          <w:tcPr>
            <w:tcW w:w="9072" w:type="dxa"/>
          </w:tcPr>
          <w:p w:rsidR="00E93BE5" w:rsidRDefault="00E93BE5" w:rsidP="00893B6D">
            <w:pPr>
              <w:spacing w:before="120"/>
              <w:jc w:val="left"/>
              <w:rPr>
                <w:rFonts w:eastAsia="Times New Roman" w:cs="Times New Roman"/>
                <w:sz w:val="24"/>
                <w:szCs w:val="24"/>
                <w:lang w:eastAsia="en-GB"/>
              </w:rPr>
            </w:pPr>
            <w:r>
              <w:rPr>
                <w:rFonts w:eastAsia="Times New Roman" w:cs="Times New Roman"/>
                <w:sz w:val="24"/>
                <w:szCs w:val="24"/>
                <w:lang w:eastAsia="en-GB"/>
              </w:rPr>
              <w:t xml:space="preserve">State the energy transfer as </w:t>
            </w:r>
            <w:r w:rsidR="00893B6D">
              <w:rPr>
                <w:rFonts w:eastAsia="Times New Roman" w:cs="Times New Roman"/>
                <w:sz w:val="24"/>
                <w:szCs w:val="24"/>
                <w:lang w:eastAsia="en-GB"/>
              </w:rPr>
              <w:t>four</w:t>
            </w:r>
            <w:r>
              <w:rPr>
                <w:rFonts w:eastAsia="Times New Roman" w:cs="Times New Roman"/>
                <w:sz w:val="24"/>
                <w:szCs w:val="24"/>
                <w:lang w:eastAsia="en-GB"/>
              </w:rPr>
              <w:t xml:space="preserve"> women row in an Olympic boat race.</w:t>
            </w:r>
          </w:p>
        </w:tc>
      </w:tr>
      <w:tr w:rsidR="00E93BE5" w:rsidRPr="001F1787" w:rsidTr="00E676EC">
        <w:trPr>
          <w:cantSplit/>
          <w:trHeight w:val="660"/>
        </w:trPr>
        <w:tc>
          <w:tcPr>
            <w:tcW w:w="1101" w:type="dxa"/>
            <w:gridSpan w:val="2"/>
            <w:shd w:val="clear" w:color="auto" w:fill="D9D9D9" w:themeFill="background1" w:themeFillShade="D9"/>
          </w:tcPr>
          <w:p w:rsidR="00E93BE5" w:rsidRPr="008F154B" w:rsidRDefault="00E93BE5" w:rsidP="00DC26F3">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lastRenderedPageBreak/>
              <w:t>5.3</w:t>
            </w:r>
          </w:p>
        </w:tc>
        <w:tc>
          <w:tcPr>
            <w:tcW w:w="9072" w:type="dxa"/>
            <w:shd w:val="clear" w:color="auto" w:fill="D9D9D9" w:themeFill="background1" w:themeFillShade="D9"/>
          </w:tcPr>
          <w:p w:rsidR="00E93BE5" w:rsidRPr="008F154B" w:rsidRDefault="00E93BE5" w:rsidP="00DC26F3">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I can apply the principle of ‘conservation of energy’ to examples where energy is transferred between stores.</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3.1</w:t>
            </w:r>
          </w:p>
        </w:tc>
        <w:tc>
          <w:tcPr>
            <w:tcW w:w="9072" w:type="dxa"/>
          </w:tcPr>
          <w:p w:rsidR="00E93BE5" w:rsidRPr="00794CEA" w:rsidRDefault="00E93BE5" w:rsidP="00794CEA">
            <w:pPr>
              <w:pStyle w:val="StudyParts"/>
              <w:spacing w:before="120"/>
              <w:rPr>
                <w:rFonts w:ascii="Trebuchet MS" w:hAnsi="Trebuchet MS"/>
                <w:szCs w:val="24"/>
              </w:rPr>
            </w:pPr>
            <w:r>
              <w:rPr>
                <w:rFonts w:ascii="Trebuchet MS" w:hAnsi="Trebuchet MS"/>
                <w:szCs w:val="24"/>
              </w:rPr>
              <w:t>In terms of energy, state w</w:t>
            </w:r>
            <w:r w:rsidRPr="00794CEA">
              <w:rPr>
                <w:rFonts w:ascii="Trebuchet MS" w:hAnsi="Trebuchet MS"/>
                <w:szCs w:val="24"/>
              </w:rPr>
              <w:t xml:space="preserve">hat happens when a vehicle </w:t>
            </w:r>
          </w:p>
          <w:p w:rsidR="00E93BE5" w:rsidRPr="00794CEA" w:rsidRDefault="00E93BE5" w:rsidP="00230F82">
            <w:pPr>
              <w:pStyle w:val="StudyParts"/>
              <w:rPr>
                <w:rFonts w:ascii="Trebuchet MS" w:hAnsi="Trebuchet MS"/>
                <w:szCs w:val="24"/>
              </w:rPr>
            </w:pPr>
            <w:r w:rsidRPr="00794CEA">
              <w:rPr>
                <w:rFonts w:ascii="Trebuchet MS" w:hAnsi="Trebuchet MS"/>
                <w:szCs w:val="24"/>
              </w:rPr>
              <w:tab/>
              <w:t xml:space="preserve">(a) accelerates, </w:t>
            </w:r>
          </w:p>
          <w:p w:rsidR="00E93BE5" w:rsidRPr="00794CEA" w:rsidRDefault="00E93BE5" w:rsidP="00230F82">
            <w:pPr>
              <w:pStyle w:val="StudyParts"/>
              <w:rPr>
                <w:rFonts w:ascii="Trebuchet MS" w:hAnsi="Trebuchet MS"/>
                <w:szCs w:val="24"/>
              </w:rPr>
            </w:pPr>
            <w:r w:rsidRPr="00794CEA">
              <w:rPr>
                <w:rFonts w:ascii="Trebuchet MS" w:hAnsi="Trebuchet MS"/>
                <w:szCs w:val="24"/>
              </w:rPr>
              <w:tab/>
              <w:t xml:space="preserve">(b) moves at constant speed, </w:t>
            </w:r>
          </w:p>
          <w:p w:rsidR="00E93BE5" w:rsidRPr="00794CEA" w:rsidRDefault="00E93BE5" w:rsidP="00230F82">
            <w:pPr>
              <w:pStyle w:val="StudyParts"/>
              <w:rPr>
                <w:rFonts w:ascii="Trebuchet MS" w:hAnsi="Trebuchet MS"/>
                <w:szCs w:val="24"/>
              </w:rPr>
            </w:pPr>
            <w:r w:rsidRPr="00794CEA">
              <w:rPr>
                <w:rFonts w:ascii="Trebuchet MS" w:hAnsi="Trebuchet MS"/>
                <w:szCs w:val="24"/>
              </w:rPr>
              <w:tab/>
              <w:t xml:space="preserve">(c) brakes, </w:t>
            </w:r>
          </w:p>
          <w:p w:rsidR="00E93BE5" w:rsidRPr="00794CEA" w:rsidRDefault="00E93BE5" w:rsidP="00230F82">
            <w:pPr>
              <w:pStyle w:val="StudyParts"/>
              <w:rPr>
                <w:rFonts w:ascii="Trebuchet MS" w:hAnsi="Trebuchet MS"/>
                <w:szCs w:val="24"/>
              </w:rPr>
            </w:pPr>
            <w:r w:rsidRPr="00794CEA">
              <w:rPr>
                <w:rFonts w:ascii="Trebuchet MS" w:hAnsi="Trebuchet MS"/>
                <w:szCs w:val="24"/>
              </w:rPr>
              <w:tab/>
              <w:t xml:space="preserve">(d) goes up a slope, </w:t>
            </w:r>
          </w:p>
          <w:p w:rsidR="00E93BE5" w:rsidRPr="007F610E" w:rsidRDefault="00E93BE5" w:rsidP="00230F82">
            <w:pPr>
              <w:pStyle w:val="StudyParts"/>
              <w:rPr>
                <w:rFonts w:ascii="Trebuchet MS" w:hAnsi="Trebuchet MS"/>
                <w:szCs w:val="24"/>
              </w:rPr>
            </w:pPr>
            <w:r>
              <w:rPr>
                <w:rFonts w:ascii="Trebuchet MS" w:hAnsi="Trebuchet MS"/>
                <w:szCs w:val="24"/>
              </w:rPr>
              <w:tab/>
              <w:t>(e) goes down a slope</w:t>
            </w:r>
          </w:p>
        </w:tc>
      </w:tr>
      <w:tr w:rsidR="00E93BE5" w:rsidRPr="001F1787" w:rsidTr="00E676EC">
        <w:trPr>
          <w:cantSplit/>
          <w:trHeight w:val="660"/>
        </w:trPr>
        <w:tc>
          <w:tcPr>
            <w:tcW w:w="1101" w:type="dxa"/>
            <w:gridSpan w:val="2"/>
          </w:tcPr>
          <w:p w:rsidR="00E93BE5"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3.2</w:t>
            </w:r>
          </w:p>
        </w:tc>
        <w:tc>
          <w:tcPr>
            <w:tcW w:w="9072" w:type="dxa"/>
          </w:tcPr>
          <w:p w:rsidR="00E93BE5" w:rsidRDefault="00893B6D" w:rsidP="00893B6D">
            <w:pPr>
              <w:pStyle w:val="StudyParts"/>
              <w:tabs>
                <w:tab w:val="clear" w:pos="1078"/>
                <w:tab w:val="left" w:pos="0"/>
              </w:tabs>
              <w:spacing w:before="120" w:after="120"/>
              <w:ind w:left="0" w:firstLine="0"/>
              <w:rPr>
                <w:rFonts w:ascii="Trebuchet MS" w:hAnsi="Trebuchet MS"/>
                <w:szCs w:val="24"/>
              </w:rPr>
            </w:pPr>
            <w:r>
              <w:rPr>
                <w:noProof/>
                <w:lang w:eastAsia="en-GB"/>
              </w:rPr>
              <w:drawing>
                <wp:anchor distT="0" distB="0" distL="114300" distR="114300" simplePos="0" relativeHeight="253030400" behindDoc="0" locked="0" layoutInCell="1" allowOverlap="1" wp14:anchorId="7897C9AD" wp14:editId="335512C1">
                  <wp:simplePos x="0" y="0"/>
                  <wp:positionH relativeFrom="column">
                    <wp:posOffset>2804160</wp:posOffset>
                  </wp:positionH>
                  <wp:positionV relativeFrom="paragraph">
                    <wp:posOffset>73660</wp:posOffset>
                  </wp:positionV>
                  <wp:extent cx="2689860" cy="1419225"/>
                  <wp:effectExtent l="0" t="0" r="0" b="9525"/>
                  <wp:wrapSquare wrapText="bothSides"/>
                  <wp:docPr id="490" name="Picture 490"/>
                  <wp:cNvGraphicFramePr/>
                  <a:graphic xmlns:a="http://schemas.openxmlformats.org/drawingml/2006/main">
                    <a:graphicData uri="http://schemas.openxmlformats.org/drawingml/2006/picture">
                      <pic:pic xmlns:pic="http://schemas.openxmlformats.org/drawingml/2006/picture">
                        <pic:nvPicPr>
                          <pic:cNvPr id="305" name="Picture 305"/>
                          <pic:cNvPicPr/>
                        </pic:nvPicPr>
                        <pic:blipFill>
                          <a:blip r:embed="rId83" cstate="print">
                            <a:extLst>
                              <a:ext uri="{28A0092B-C50C-407E-A947-70E740481C1C}">
                                <a14:useLocalDpi xmlns:a14="http://schemas.microsoft.com/office/drawing/2010/main" val="0"/>
                              </a:ext>
                            </a:extLst>
                          </a:blip>
                          <a:stretch>
                            <a:fillRect/>
                          </a:stretch>
                        </pic:blipFill>
                        <pic:spPr>
                          <a:xfrm>
                            <a:off x="0" y="0"/>
                            <a:ext cx="2689860" cy="1419225"/>
                          </a:xfrm>
                          <a:prstGeom prst="rect">
                            <a:avLst/>
                          </a:prstGeom>
                        </pic:spPr>
                      </pic:pic>
                    </a:graphicData>
                  </a:graphic>
                  <wp14:sizeRelH relativeFrom="page">
                    <wp14:pctWidth>0</wp14:pctWidth>
                  </wp14:sizeRelH>
                  <wp14:sizeRelV relativeFrom="page">
                    <wp14:pctHeight>0</wp14:pctHeight>
                  </wp14:sizeRelV>
                </wp:anchor>
              </w:drawing>
            </w:r>
            <w:r w:rsidR="00E93BE5">
              <w:rPr>
                <w:rFonts w:ascii="Trebuchet MS" w:hAnsi="Trebuchet MS"/>
                <w:szCs w:val="24"/>
              </w:rPr>
              <w:t>State the energy transfers in the circuit below</w:t>
            </w:r>
          </w:p>
          <w:p w:rsidR="00893B6D" w:rsidRPr="007E5429" w:rsidRDefault="00893B6D" w:rsidP="00893B6D">
            <w:pPr>
              <w:pStyle w:val="StudyParts"/>
              <w:tabs>
                <w:tab w:val="clear" w:pos="1078"/>
                <w:tab w:val="left" w:pos="0"/>
              </w:tabs>
              <w:spacing w:before="120"/>
              <w:ind w:left="0" w:firstLine="0"/>
              <w:jc w:val="center"/>
              <w:rPr>
                <w:rFonts w:ascii="Trebuchet MS" w:hAnsi="Trebuchet MS"/>
                <w:szCs w:val="24"/>
              </w:rPr>
            </w:pPr>
          </w:p>
        </w:tc>
      </w:tr>
      <w:tr w:rsidR="00E93BE5" w:rsidRPr="001F1787" w:rsidTr="00E676EC">
        <w:trPr>
          <w:cantSplit/>
          <w:trHeight w:val="660"/>
        </w:trPr>
        <w:tc>
          <w:tcPr>
            <w:tcW w:w="1101" w:type="dxa"/>
            <w:gridSpan w:val="2"/>
          </w:tcPr>
          <w:p w:rsidR="00E93BE5"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3.3</w:t>
            </w:r>
          </w:p>
        </w:tc>
        <w:tc>
          <w:tcPr>
            <w:tcW w:w="9072" w:type="dxa"/>
          </w:tcPr>
          <w:p w:rsidR="00E93BE5" w:rsidRDefault="00230F82" w:rsidP="00FC6E80">
            <w:pPr>
              <w:pStyle w:val="StudyParts"/>
              <w:tabs>
                <w:tab w:val="clear" w:pos="1078"/>
                <w:tab w:val="left" w:pos="0"/>
              </w:tabs>
              <w:spacing w:before="120"/>
              <w:ind w:left="0" w:firstLine="0"/>
              <w:rPr>
                <w:rFonts w:ascii="Trebuchet MS" w:hAnsi="Trebuchet MS"/>
                <w:szCs w:val="24"/>
              </w:rPr>
            </w:pPr>
            <w:r>
              <w:rPr>
                <w:rFonts w:ascii="Trebuchet MS" w:hAnsi="Trebuchet MS"/>
                <w:noProof/>
                <w:szCs w:val="24"/>
                <w:lang w:eastAsia="en-GB"/>
              </w:rPr>
              <w:drawing>
                <wp:anchor distT="0" distB="0" distL="114300" distR="114300" simplePos="0" relativeHeight="253072384" behindDoc="1" locked="0" layoutInCell="1" allowOverlap="1" wp14:anchorId="3BA1D1BF" wp14:editId="49F86F67">
                  <wp:simplePos x="0" y="0"/>
                  <wp:positionH relativeFrom="column">
                    <wp:posOffset>3810</wp:posOffset>
                  </wp:positionH>
                  <wp:positionV relativeFrom="paragraph">
                    <wp:posOffset>146050</wp:posOffset>
                  </wp:positionV>
                  <wp:extent cx="5124450" cy="1715135"/>
                  <wp:effectExtent l="0" t="0" r="0" b="0"/>
                  <wp:wrapNone/>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124450" cy="1715135"/>
                          </a:xfrm>
                          <a:prstGeom prst="rect">
                            <a:avLst/>
                          </a:prstGeom>
                          <a:noFill/>
                          <a:ln>
                            <a:noFill/>
                          </a:ln>
                        </pic:spPr>
                      </pic:pic>
                    </a:graphicData>
                  </a:graphic>
                  <wp14:sizeRelH relativeFrom="page">
                    <wp14:pctWidth>0</wp14:pctWidth>
                  </wp14:sizeRelH>
                  <wp14:sizeRelV relativeFrom="page">
                    <wp14:pctHeight>0</wp14:pctHeight>
                  </wp14:sizeRelV>
                </wp:anchor>
              </w:drawing>
            </w:r>
            <w:r w:rsidR="00E93BE5" w:rsidRPr="007E5429">
              <w:rPr>
                <w:rFonts w:ascii="Trebuchet MS" w:hAnsi="Trebuchet MS"/>
                <w:szCs w:val="24"/>
              </w:rPr>
              <w:t xml:space="preserve">An early method of crash testing involved a car </w:t>
            </w:r>
            <w:r w:rsidR="00E93BE5">
              <w:rPr>
                <w:rFonts w:ascii="Trebuchet MS" w:hAnsi="Trebuchet MS"/>
                <w:szCs w:val="24"/>
              </w:rPr>
              <w:t xml:space="preserve">rolling down a slope and </w:t>
            </w:r>
            <w:r w:rsidR="00E93BE5" w:rsidRPr="007E5429">
              <w:rPr>
                <w:rFonts w:ascii="Trebuchet MS" w:hAnsi="Trebuchet MS"/>
                <w:szCs w:val="24"/>
              </w:rPr>
              <w:t>colliding with a wall.</w:t>
            </w:r>
            <w:r w:rsidR="00E93BE5">
              <w:rPr>
                <w:rFonts w:ascii="Trebuchet MS" w:hAnsi="Trebuchet MS"/>
                <w:szCs w:val="24"/>
              </w:rPr>
              <w:t xml:space="preserve"> </w:t>
            </w:r>
          </w:p>
          <w:p w:rsidR="00E93BE5" w:rsidRDefault="00E93BE5" w:rsidP="00FC6E80">
            <w:pPr>
              <w:pStyle w:val="StudyParts"/>
              <w:tabs>
                <w:tab w:val="clear" w:pos="1078"/>
                <w:tab w:val="left" w:pos="0"/>
              </w:tabs>
              <w:spacing w:before="120"/>
              <w:ind w:left="0" w:firstLine="0"/>
              <w:rPr>
                <w:rFonts w:ascii="Trebuchet MS" w:hAnsi="Trebuchet MS"/>
                <w:noProof/>
                <w:szCs w:val="24"/>
                <w:lang w:eastAsia="en-GB"/>
              </w:rPr>
            </w:pPr>
          </w:p>
          <w:p w:rsidR="00230F82" w:rsidRDefault="00230F82" w:rsidP="00FC6E80">
            <w:pPr>
              <w:pStyle w:val="StudyParts"/>
              <w:tabs>
                <w:tab w:val="clear" w:pos="1078"/>
                <w:tab w:val="left" w:pos="0"/>
              </w:tabs>
              <w:spacing w:before="120"/>
              <w:ind w:left="0" w:firstLine="0"/>
              <w:rPr>
                <w:rFonts w:ascii="Trebuchet MS" w:hAnsi="Trebuchet MS"/>
                <w:noProof/>
                <w:szCs w:val="24"/>
                <w:lang w:eastAsia="en-GB"/>
              </w:rPr>
            </w:pPr>
          </w:p>
          <w:p w:rsidR="00230F82" w:rsidRDefault="00230F82" w:rsidP="00FC6E80">
            <w:pPr>
              <w:pStyle w:val="StudyParts"/>
              <w:tabs>
                <w:tab w:val="clear" w:pos="1078"/>
                <w:tab w:val="left" w:pos="0"/>
              </w:tabs>
              <w:spacing w:before="120"/>
              <w:ind w:left="0" w:firstLine="0"/>
              <w:rPr>
                <w:rFonts w:ascii="Trebuchet MS" w:hAnsi="Trebuchet MS"/>
                <w:noProof/>
                <w:szCs w:val="24"/>
                <w:lang w:eastAsia="en-GB"/>
              </w:rPr>
            </w:pPr>
          </w:p>
          <w:p w:rsidR="00230F82" w:rsidRDefault="00230F82" w:rsidP="00FC6E80">
            <w:pPr>
              <w:pStyle w:val="StudyParts"/>
              <w:tabs>
                <w:tab w:val="clear" w:pos="1078"/>
                <w:tab w:val="left" w:pos="0"/>
              </w:tabs>
              <w:spacing w:before="120"/>
              <w:ind w:left="0" w:firstLine="0"/>
              <w:rPr>
                <w:rFonts w:ascii="Trebuchet MS" w:hAnsi="Trebuchet MS"/>
                <w:noProof/>
                <w:szCs w:val="24"/>
                <w:lang w:eastAsia="en-GB"/>
              </w:rPr>
            </w:pPr>
          </w:p>
          <w:p w:rsidR="00230F82" w:rsidRDefault="00230F82" w:rsidP="00FC6E80">
            <w:pPr>
              <w:pStyle w:val="StudyParts"/>
              <w:tabs>
                <w:tab w:val="clear" w:pos="1078"/>
                <w:tab w:val="left" w:pos="0"/>
              </w:tabs>
              <w:spacing w:before="120"/>
              <w:ind w:left="0" w:firstLine="0"/>
              <w:rPr>
                <w:rFonts w:ascii="Trebuchet MS" w:hAnsi="Trebuchet MS"/>
                <w:noProof/>
                <w:szCs w:val="24"/>
                <w:lang w:eastAsia="en-GB"/>
              </w:rPr>
            </w:pPr>
          </w:p>
          <w:p w:rsidR="00E93BE5" w:rsidRDefault="00E93BE5" w:rsidP="00452011">
            <w:pPr>
              <w:pStyle w:val="StudyParts"/>
              <w:numPr>
                <w:ilvl w:val="0"/>
                <w:numId w:val="60"/>
              </w:numPr>
              <w:tabs>
                <w:tab w:val="clear" w:pos="1078"/>
                <w:tab w:val="left" w:pos="0"/>
              </w:tabs>
              <w:spacing w:before="120"/>
              <w:rPr>
                <w:rFonts w:ascii="Trebuchet MS" w:hAnsi="Trebuchet MS"/>
                <w:noProof/>
                <w:szCs w:val="24"/>
                <w:lang w:eastAsia="en-GB"/>
              </w:rPr>
            </w:pPr>
            <w:r>
              <w:rPr>
                <w:rFonts w:ascii="Trebuchet MS" w:hAnsi="Trebuchet MS"/>
                <w:noProof/>
                <w:szCs w:val="24"/>
                <w:lang w:eastAsia="en-GB"/>
              </w:rPr>
              <w:t>State the energy changes as the car moves down the slope and collitdes with the wall.</w:t>
            </w:r>
          </w:p>
          <w:p w:rsidR="00E93BE5" w:rsidRDefault="00E93BE5" w:rsidP="00452011">
            <w:pPr>
              <w:pStyle w:val="StudyParts"/>
              <w:numPr>
                <w:ilvl w:val="0"/>
                <w:numId w:val="60"/>
              </w:numPr>
              <w:tabs>
                <w:tab w:val="clear" w:pos="1078"/>
                <w:tab w:val="left" w:pos="0"/>
              </w:tabs>
              <w:spacing w:before="120"/>
              <w:rPr>
                <w:rFonts w:ascii="Trebuchet MS" w:hAnsi="Trebuchet MS"/>
                <w:noProof/>
                <w:szCs w:val="24"/>
                <w:lang w:eastAsia="en-GB"/>
              </w:rPr>
            </w:pPr>
            <w:r>
              <w:rPr>
                <w:rFonts w:ascii="Trebuchet MS" w:hAnsi="Trebuchet MS"/>
                <w:noProof/>
                <w:szCs w:val="24"/>
                <w:lang w:eastAsia="en-GB"/>
              </w:rPr>
              <w:t>State why the mass of the car is not required for the calculation.</w:t>
            </w:r>
          </w:p>
          <w:p w:rsidR="00E93BE5" w:rsidRDefault="00E93BE5" w:rsidP="00FC6E80">
            <w:pPr>
              <w:pStyle w:val="StudyParts"/>
              <w:tabs>
                <w:tab w:val="clear" w:pos="1078"/>
                <w:tab w:val="left" w:pos="0"/>
              </w:tabs>
              <w:spacing w:before="120"/>
              <w:ind w:left="0" w:firstLine="0"/>
              <w:rPr>
                <w:rFonts w:ascii="Trebuchet MS" w:hAnsi="Trebuchet MS"/>
                <w:szCs w:val="24"/>
              </w:rPr>
            </w:pPr>
          </w:p>
        </w:tc>
      </w:tr>
      <w:tr w:rsidR="00E93BE5" w:rsidRPr="001F1787" w:rsidTr="00230F82">
        <w:trPr>
          <w:trHeight w:val="660"/>
        </w:trPr>
        <w:tc>
          <w:tcPr>
            <w:tcW w:w="1101" w:type="dxa"/>
            <w:gridSpan w:val="2"/>
          </w:tcPr>
          <w:p w:rsidR="00E93BE5"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3.4</w:t>
            </w:r>
          </w:p>
        </w:tc>
        <w:tc>
          <w:tcPr>
            <w:tcW w:w="9072" w:type="dxa"/>
          </w:tcPr>
          <w:p w:rsidR="00E93BE5" w:rsidRDefault="00893B6D" w:rsidP="007E0EB0">
            <w:pPr>
              <w:pStyle w:val="StudyParts"/>
              <w:tabs>
                <w:tab w:val="clear" w:pos="1078"/>
                <w:tab w:val="left" w:pos="317"/>
              </w:tabs>
              <w:spacing w:before="120"/>
              <w:ind w:left="34" w:firstLine="0"/>
              <w:rPr>
                <w:rFonts w:ascii="Trebuchet MS" w:hAnsi="Trebuchet MS"/>
                <w:szCs w:val="24"/>
              </w:rPr>
            </w:pPr>
            <w:r>
              <w:rPr>
                <w:rFonts w:ascii="Trebuchet MS" w:hAnsi="Trebuchet MS"/>
                <w:noProof/>
                <w:szCs w:val="24"/>
                <w:lang w:eastAsia="en-GB"/>
              </w:rPr>
              <w:drawing>
                <wp:anchor distT="0" distB="0" distL="114300" distR="114300" simplePos="0" relativeHeight="253031424" behindDoc="0" locked="0" layoutInCell="1" allowOverlap="1" wp14:anchorId="19F16B14" wp14:editId="5DA5AE4A">
                  <wp:simplePos x="0" y="0"/>
                  <wp:positionH relativeFrom="column">
                    <wp:posOffset>1746885</wp:posOffset>
                  </wp:positionH>
                  <wp:positionV relativeFrom="paragraph">
                    <wp:posOffset>69850</wp:posOffset>
                  </wp:positionV>
                  <wp:extent cx="3857625" cy="1659890"/>
                  <wp:effectExtent l="0" t="0" r="9525" b="0"/>
                  <wp:wrapSquare wrapText="bothSides"/>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857625" cy="16598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rebuchet MS" w:hAnsi="Trebuchet MS"/>
                <w:szCs w:val="24"/>
              </w:rPr>
              <w:t xml:space="preserve">Based on SQA N5 2014 </w:t>
            </w:r>
          </w:p>
          <w:p w:rsidR="00E93BE5" w:rsidRDefault="00E93BE5" w:rsidP="007E0EB0">
            <w:pPr>
              <w:pStyle w:val="StudyParts"/>
              <w:tabs>
                <w:tab w:val="clear" w:pos="1078"/>
                <w:tab w:val="left" w:pos="317"/>
              </w:tabs>
              <w:spacing w:before="120"/>
              <w:ind w:left="34" w:firstLine="0"/>
              <w:rPr>
                <w:rFonts w:ascii="Trebuchet MS" w:hAnsi="Trebuchet MS"/>
                <w:szCs w:val="24"/>
              </w:rPr>
            </w:pPr>
            <w:r w:rsidRPr="007E0EB0">
              <w:rPr>
                <w:rFonts w:ascii="Trebuchet MS" w:hAnsi="Trebuchet MS"/>
                <w:szCs w:val="24"/>
              </w:rPr>
              <w:t>A student is investigating the specific heat capa</w:t>
            </w:r>
            <w:r>
              <w:rPr>
                <w:rFonts w:ascii="Trebuchet MS" w:hAnsi="Trebuchet MS"/>
                <w:szCs w:val="24"/>
              </w:rPr>
              <w:t xml:space="preserve">city of three metal blocks X, Y and </w:t>
            </w:r>
            <w:r w:rsidRPr="007E0EB0">
              <w:rPr>
                <w:rFonts w:ascii="Trebuchet MS" w:hAnsi="Trebuchet MS"/>
                <w:szCs w:val="24"/>
              </w:rPr>
              <w:t>Z.</w:t>
            </w:r>
            <w:r>
              <w:rPr>
                <w:rFonts w:ascii="Trebuchet MS" w:hAnsi="Trebuchet MS"/>
                <w:szCs w:val="24"/>
              </w:rPr>
              <w:t xml:space="preserve"> </w:t>
            </w:r>
            <w:r w:rsidRPr="007E0EB0">
              <w:rPr>
                <w:rFonts w:ascii="Trebuchet MS" w:hAnsi="Trebuchet MS"/>
                <w:szCs w:val="24"/>
              </w:rPr>
              <w:t>Each block has a mass of 1·0 kg.</w:t>
            </w:r>
            <w:r>
              <w:rPr>
                <w:rFonts w:ascii="Trebuchet MS" w:hAnsi="Trebuchet MS"/>
                <w:szCs w:val="24"/>
              </w:rPr>
              <w:t xml:space="preserve">  </w:t>
            </w:r>
            <w:r w:rsidRPr="007E0EB0">
              <w:rPr>
                <w:rFonts w:ascii="Trebuchet MS" w:hAnsi="Trebuchet MS"/>
                <w:szCs w:val="24"/>
              </w:rPr>
              <w:t>A heater and thermometer are inserted into a block as shown.</w:t>
            </w:r>
          </w:p>
          <w:p w:rsidR="00E93BE5" w:rsidRDefault="00E93BE5" w:rsidP="00F931AA">
            <w:pPr>
              <w:pStyle w:val="StudyParts"/>
              <w:spacing w:before="120"/>
              <w:jc w:val="center"/>
              <w:rPr>
                <w:rFonts w:ascii="Trebuchet MS" w:hAnsi="Trebuchet MS"/>
                <w:szCs w:val="24"/>
              </w:rPr>
            </w:pPr>
          </w:p>
          <w:p w:rsidR="00E93BE5" w:rsidRDefault="00E93BE5" w:rsidP="007E0EB0">
            <w:pPr>
              <w:pStyle w:val="StudyParts"/>
              <w:tabs>
                <w:tab w:val="clear" w:pos="1078"/>
              </w:tabs>
              <w:spacing w:before="120"/>
              <w:ind w:left="0" w:firstLine="0"/>
              <w:rPr>
                <w:rFonts w:ascii="Trebuchet MS" w:hAnsi="Trebuchet MS"/>
                <w:szCs w:val="24"/>
              </w:rPr>
            </w:pPr>
            <w:r>
              <w:rPr>
                <w:rFonts w:ascii="Trebuchet MS" w:hAnsi="Trebuchet MS"/>
                <w:szCs w:val="24"/>
              </w:rPr>
              <w:t xml:space="preserve">When the student calculates the energy provided to the block using </w:t>
            </w:r>
            <m:oMath>
              <m:r>
                <w:rPr>
                  <w:rFonts w:ascii="Cambria Math" w:hAnsi="Cambria Math"/>
                  <w:szCs w:val="24"/>
                </w:rPr>
                <m:t>E=Pt</m:t>
              </m:r>
            </m:oMath>
            <w:r>
              <w:rPr>
                <w:rFonts w:ascii="Trebuchet MS" w:hAnsi="Trebuchet MS"/>
                <w:szCs w:val="24"/>
              </w:rPr>
              <w:t xml:space="preserve"> and uses this energy value to calculate the expected specific heat capacity </w:t>
            </w:r>
            <m:oMath>
              <m:r>
                <w:rPr>
                  <w:rFonts w:ascii="Cambria Math" w:hAnsi="Cambria Math"/>
                  <w:szCs w:val="24"/>
                </w:rPr>
                <m:t>=cm</m:t>
              </m:r>
              <m:r>
                <m:rPr>
                  <m:sty m:val="p"/>
                </m:rPr>
                <w:rPr>
                  <w:rFonts w:ascii="Cambria Math" w:hAnsi="Cambria Math"/>
                  <w:szCs w:val="24"/>
                </w:rPr>
                <m:t>Δ</m:t>
              </m:r>
              <m:r>
                <w:rPr>
                  <w:rFonts w:ascii="Cambria Math" w:hAnsi="Cambria Math"/>
                  <w:szCs w:val="24"/>
                </w:rPr>
                <m:t>T</m:t>
              </m:r>
            </m:oMath>
            <w:r>
              <w:rPr>
                <w:rFonts w:ascii="Trebuchet MS" w:hAnsi="Trebuchet MS"/>
                <w:szCs w:val="24"/>
              </w:rPr>
              <w:t xml:space="preserve"> . </w:t>
            </w:r>
          </w:p>
          <w:p w:rsidR="00E93BE5" w:rsidRDefault="00E93BE5" w:rsidP="00452011">
            <w:pPr>
              <w:pStyle w:val="StudyParts"/>
              <w:numPr>
                <w:ilvl w:val="0"/>
                <w:numId w:val="59"/>
              </w:numPr>
              <w:tabs>
                <w:tab w:val="clear" w:pos="1078"/>
                <w:tab w:val="left" w:pos="34"/>
              </w:tabs>
              <w:spacing w:before="120"/>
              <w:rPr>
                <w:rFonts w:ascii="Trebuchet MS" w:hAnsi="Trebuchet MS"/>
                <w:szCs w:val="24"/>
              </w:rPr>
            </w:pPr>
            <w:r>
              <w:rPr>
                <w:rFonts w:ascii="Trebuchet MS" w:hAnsi="Trebuchet MS"/>
                <w:szCs w:val="24"/>
              </w:rPr>
              <w:t xml:space="preserve">When checking the answer against the specific heat capacity of the material it is discovered </w:t>
            </w:r>
            <w:r w:rsidRPr="007E0EB0">
              <w:rPr>
                <w:rFonts w:ascii="Trebuchet MS" w:hAnsi="Trebuchet MS"/>
                <w:szCs w:val="24"/>
              </w:rPr>
              <w:t>the specific heat capacities</w:t>
            </w:r>
            <w:r>
              <w:rPr>
                <w:rFonts w:ascii="Trebuchet MS" w:hAnsi="Trebuchet MS"/>
                <w:szCs w:val="24"/>
              </w:rPr>
              <w:t>. Explain whether the experimental</w:t>
            </w:r>
            <w:r w:rsidRPr="007E0EB0">
              <w:rPr>
                <w:rFonts w:ascii="Trebuchet MS" w:hAnsi="Trebuchet MS"/>
                <w:szCs w:val="24"/>
              </w:rPr>
              <w:t xml:space="preserve"> </w:t>
            </w:r>
            <w:r>
              <w:rPr>
                <w:rFonts w:ascii="Trebuchet MS" w:hAnsi="Trebuchet MS"/>
                <w:szCs w:val="24"/>
              </w:rPr>
              <w:t>value is likely to be higher or lower than the accepted value.</w:t>
            </w:r>
          </w:p>
          <w:p w:rsidR="00E93BE5" w:rsidRPr="0047042D" w:rsidRDefault="00E93BE5" w:rsidP="00452011">
            <w:pPr>
              <w:pStyle w:val="StudyParts"/>
              <w:numPr>
                <w:ilvl w:val="0"/>
                <w:numId w:val="59"/>
              </w:numPr>
              <w:tabs>
                <w:tab w:val="clear" w:pos="1078"/>
                <w:tab w:val="left" w:pos="34"/>
              </w:tabs>
              <w:spacing w:before="120"/>
              <w:rPr>
                <w:rFonts w:ascii="Trebuchet MS" w:hAnsi="Trebuchet MS"/>
                <w:szCs w:val="24"/>
              </w:rPr>
            </w:pPr>
            <w:r w:rsidRPr="0047042D">
              <w:rPr>
                <w:rFonts w:ascii="Trebuchet MS" w:hAnsi="Trebuchet MS"/>
                <w:szCs w:val="24"/>
              </w:rPr>
              <w:lastRenderedPageBreak/>
              <w:t>The student decides to improve the set up in order to obtain a value</w:t>
            </w:r>
            <w:r>
              <w:rPr>
                <w:rFonts w:ascii="Trebuchet MS" w:hAnsi="Trebuchet MS"/>
                <w:szCs w:val="24"/>
              </w:rPr>
              <w:t xml:space="preserve"> </w:t>
            </w:r>
            <w:r w:rsidRPr="0047042D">
              <w:rPr>
                <w:rFonts w:ascii="Trebuchet MS" w:hAnsi="Trebuchet MS"/>
                <w:szCs w:val="24"/>
              </w:rPr>
              <w:t>closer to the accepted value for each block.</w:t>
            </w:r>
            <w:r>
              <w:rPr>
                <w:rFonts w:ascii="Trebuchet MS" w:hAnsi="Trebuchet MS"/>
                <w:szCs w:val="24"/>
              </w:rPr>
              <w:t xml:space="preserve"> Suggest </w:t>
            </w:r>
            <w:r w:rsidRPr="0047042D">
              <w:rPr>
                <w:rFonts w:ascii="Trebuchet MS" w:hAnsi="Trebuchet MS"/>
                <w:szCs w:val="24"/>
              </w:rPr>
              <w:t>possible improvement</w:t>
            </w:r>
            <w:r>
              <w:rPr>
                <w:rFonts w:ascii="Trebuchet MS" w:hAnsi="Trebuchet MS"/>
                <w:szCs w:val="24"/>
              </w:rPr>
              <w:t>s</w:t>
            </w:r>
            <w:r w:rsidRPr="0047042D">
              <w:rPr>
                <w:rFonts w:ascii="Trebuchet MS" w:hAnsi="Trebuchet MS"/>
                <w:szCs w:val="24"/>
              </w:rPr>
              <w:t xml:space="preserve"> that </w:t>
            </w:r>
            <w:r>
              <w:rPr>
                <w:rFonts w:ascii="Trebuchet MS" w:hAnsi="Trebuchet MS"/>
                <w:szCs w:val="24"/>
              </w:rPr>
              <w:t>are likely to result in a calculated value closer to the accepted value.</w:t>
            </w:r>
          </w:p>
        </w:tc>
      </w:tr>
      <w:tr w:rsidR="00E93BE5" w:rsidRPr="001F1787" w:rsidTr="00E676EC">
        <w:trPr>
          <w:cantSplit/>
          <w:trHeight w:val="660"/>
        </w:trPr>
        <w:tc>
          <w:tcPr>
            <w:tcW w:w="1101" w:type="dxa"/>
            <w:gridSpan w:val="2"/>
            <w:shd w:val="clear" w:color="auto" w:fill="D9D9D9" w:themeFill="background1" w:themeFillShade="D9"/>
          </w:tcPr>
          <w:p w:rsidR="00E93BE5" w:rsidRPr="008F154B" w:rsidRDefault="00E93BE5" w:rsidP="00DC26F3">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lastRenderedPageBreak/>
              <w:t>5.4</w:t>
            </w:r>
          </w:p>
        </w:tc>
        <w:tc>
          <w:tcPr>
            <w:tcW w:w="9072" w:type="dxa"/>
            <w:shd w:val="clear" w:color="auto" w:fill="D9D9D9" w:themeFill="background1" w:themeFillShade="D9"/>
          </w:tcPr>
          <w:p w:rsidR="00E93BE5" w:rsidRPr="008F154B" w:rsidRDefault="00E93BE5" w:rsidP="00DC26F3">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I can use appropriate relationships to solve problems involving work done, unbalanced force, and distance or displacement. (</w:t>
            </w:r>
            <w:r w:rsidRPr="008F154B">
              <w:rPr>
                <w:rFonts w:eastAsia="Times New Roman" w:cs="Times New Roman"/>
                <w:b/>
                <w:i/>
                <w:sz w:val="24"/>
                <w:szCs w:val="24"/>
                <w:lang w:eastAsia="en-GB"/>
              </w:rPr>
              <w:t>Ew=Fd</w:t>
            </w:r>
            <w:r w:rsidRPr="008F154B">
              <w:rPr>
                <w:rFonts w:eastAsia="Times New Roman" w:cs="Times New Roman"/>
                <w:b/>
                <w:sz w:val="24"/>
                <w:szCs w:val="24"/>
                <w:lang w:eastAsia="en-GB"/>
              </w:rPr>
              <w:t>)</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5.4.1</w:t>
            </w:r>
          </w:p>
        </w:tc>
        <w:tc>
          <w:tcPr>
            <w:tcW w:w="9072" w:type="dxa"/>
          </w:tcPr>
          <w:p w:rsidR="00E93BE5" w:rsidRPr="001F1787" w:rsidRDefault="00E93BE5" w:rsidP="00DC26F3">
            <w:pPr>
              <w:autoSpaceDE w:val="0"/>
              <w:autoSpaceDN w:val="0"/>
              <w:adjustRightInd w:val="0"/>
              <w:spacing w:before="120"/>
              <w:jc w:val="left"/>
              <w:rPr>
                <w:rFonts w:cs="Times New Roman"/>
                <w:sz w:val="24"/>
                <w:szCs w:val="24"/>
              </w:rPr>
            </w:pPr>
            <w:r w:rsidRPr="001F1787">
              <w:rPr>
                <w:rFonts w:eastAsia="Times New Roman" w:cs="Times New Roman"/>
                <w:sz w:val="24"/>
                <w:szCs w:val="24"/>
                <w:lang w:eastAsia="en-GB"/>
              </w:rPr>
              <w:t xml:space="preserve">State </w:t>
            </w:r>
            <w:r>
              <w:rPr>
                <w:rFonts w:eastAsia="Times New Roman" w:cs="Times New Roman"/>
                <w:sz w:val="24"/>
                <w:szCs w:val="24"/>
                <w:lang w:eastAsia="en-GB"/>
              </w:rPr>
              <w:t>the appropriate relationship involving work done, unbalanced</w:t>
            </w:r>
            <w:r w:rsidRPr="001F1787">
              <w:rPr>
                <w:rFonts w:eastAsia="Times New Roman" w:cs="Times New Roman"/>
                <w:sz w:val="24"/>
                <w:szCs w:val="24"/>
                <w:lang w:eastAsia="en-GB"/>
              </w:rPr>
              <w:t xml:space="preserve"> force, and distance or displacement.</w:t>
            </w:r>
          </w:p>
        </w:tc>
      </w:tr>
      <w:tr w:rsidR="00E93BE5" w:rsidRPr="001F1787" w:rsidTr="00E676EC">
        <w:trPr>
          <w:cantSplit/>
          <w:trHeight w:val="660"/>
        </w:trPr>
        <w:tc>
          <w:tcPr>
            <w:tcW w:w="1101" w:type="dxa"/>
            <w:gridSpan w:val="2"/>
          </w:tcPr>
          <w:p w:rsidR="00E93BE5" w:rsidRPr="001F1787" w:rsidRDefault="00E93BE5" w:rsidP="009D4E56">
            <w:pPr>
              <w:spacing w:before="120"/>
              <w:jc w:val="left"/>
              <w:rPr>
                <w:rFonts w:eastAsia="Times New Roman" w:cs="Times New Roman"/>
                <w:sz w:val="24"/>
                <w:szCs w:val="24"/>
                <w:lang w:eastAsia="en-GB"/>
              </w:rPr>
            </w:pPr>
            <w:r w:rsidRPr="001F1787">
              <w:rPr>
                <w:rFonts w:eastAsia="Times New Roman" w:cs="Times New Roman"/>
                <w:sz w:val="24"/>
                <w:szCs w:val="24"/>
                <w:lang w:eastAsia="en-GB"/>
              </w:rPr>
              <w:t>5.4.2</w:t>
            </w:r>
          </w:p>
        </w:tc>
        <w:tc>
          <w:tcPr>
            <w:tcW w:w="9072" w:type="dxa"/>
          </w:tcPr>
          <w:p w:rsidR="00E93BE5" w:rsidRDefault="00E93BE5" w:rsidP="00DC26F3">
            <w:pPr>
              <w:autoSpaceDE w:val="0"/>
              <w:autoSpaceDN w:val="0"/>
              <w:adjustRightInd w:val="0"/>
              <w:spacing w:before="120"/>
              <w:jc w:val="left"/>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3015040" behindDoc="0" locked="0" layoutInCell="1" allowOverlap="1" wp14:anchorId="2462892C" wp14:editId="65B52661">
                  <wp:simplePos x="0" y="0"/>
                  <wp:positionH relativeFrom="column">
                    <wp:posOffset>-1270</wp:posOffset>
                  </wp:positionH>
                  <wp:positionV relativeFrom="paragraph">
                    <wp:posOffset>-9525</wp:posOffset>
                  </wp:positionV>
                  <wp:extent cx="1009650" cy="1495425"/>
                  <wp:effectExtent l="0" t="0" r="0" b="9525"/>
                  <wp:wrapSquare wrapText="bothSides"/>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eightlifting-146471_960_720.png"/>
                          <pic:cNvPicPr/>
                        </pic:nvPicPr>
                        <pic:blipFill>
                          <a:blip r:embed="rId86" cstate="print">
                            <a:extLst>
                              <a:ext uri="{28A0092B-C50C-407E-A947-70E740481C1C}">
                                <a14:useLocalDpi xmlns:a14="http://schemas.microsoft.com/office/drawing/2010/main" val="0"/>
                              </a:ext>
                            </a:extLst>
                          </a:blip>
                          <a:stretch>
                            <a:fillRect/>
                          </a:stretch>
                        </pic:blipFill>
                        <pic:spPr>
                          <a:xfrm>
                            <a:off x="0" y="0"/>
                            <a:ext cx="1009650" cy="1495425"/>
                          </a:xfrm>
                          <a:prstGeom prst="rect">
                            <a:avLst/>
                          </a:prstGeom>
                        </pic:spPr>
                      </pic:pic>
                    </a:graphicData>
                  </a:graphic>
                  <wp14:sizeRelH relativeFrom="page">
                    <wp14:pctWidth>0</wp14:pctWidth>
                  </wp14:sizeRelH>
                  <wp14:sizeRelV relativeFrom="page">
                    <wp14:pctHeight>0</wp14:pctHeight>
                  </wp14:sizeRelV>
                </wp:anchor>
              </w:drawing>
            </w:r>
            <w:r>
              <w:rPr>
                <w:rFonts w:eastAsia="Times New Roman" w:cs="Times New Roman"/>
                <w:sz w:val="24"/>
                <w:szCs w:val="24"/>
                <w:lang w:eastAsia="en-GB"/>
              </w:rPr>
              <w:t>State if work is done if a girl holds a set of weights above her head, you must explain your answer.</w:t>
            </w:r>
          </w:p>
          <w:p w:rsidR="00E93BE5" w:rsidRPr="001F1787" w:rsidRDefault="00E93BE5" w:rsidP="00DC26F3">
            <w:pPr>
              <w:autoSpaceDE w:val="0"/>
              <w:autoSpaceDN w:val="0"/>
              <w:adjustRightInd w:val="0"/>
              <w:spacing w:before="120"/>
              <w:jc w:val="left"/>
              <w:rPr>
                <w:rFonts w:eastAsia="Times New Roman" w:cs="Times New Roman"/>
                <w:sz w:val="24"/>
                <w:szCs w:val="24"/>
                <w:lang w:eastAsia="en-GB"/>
              </w:rPr>
            </w:pPr>
            <w:r>
              <w:rPr>
                <w:rFonts w:eastAsia="Times New Roman" w:cs="Times New Roman"/>
                <w:sz w:val="24"/>
                <w:szCs w:val="24"/>
                <w:lang w:eastAsia="en-GB"/>
              </w:rPr>
              <w:t xml:space="preserve"> </w:t>
            </w:r>
          </w:p>
        </w:tc>
      </w:tr>
      <w:tr w:rsidR="00E93BE5" w:rsidRPr="001F1787" w:rsidTr="00E676EC">
        <w:trPr>
          <w:cantSplit/>
          <w:trHeight w:val="660"/>
        </w:trPr>
        <w:tc>
          <w:tcPr>
            <w:tcW w:w="1101" w:type="dxa"/>
            <w:gridSpan w:val="2"/>
          </w:tcPr>
          <w:p w:rsidR="00E93BE5" w:rsidRPr="001F1787" w:rsidRDefault="00E93BE5" w:rsidP="009D4E56">
            <w:pPr>
              <w:spacing w:before="120"/>
              <w:jc w:val="left"/>
              <w:rPr>
                <w:rFonts w:eastAsia="Times New Roman" w:cs="Times New Roman"/>
                <w:sz w:val="24"/>
                <w:szCs w:val="24"/>
                <w:lang w:eastAsia="en-GB"/>
              </w:rPr>
            </w:pPr>
            <w:r w:rsidRPr="001F1787">
              <w:rPr>
                <w:rFonts w:eastAsia="Times New Roman" w:cs="Times New Roman"/>
                <w:sz w:val="24"/>
                <w:szCs w:val="24"/>
                <w:lang w:eastAsia="en-GB"/>
              </w:rPr>
              <w:t>5.4.3</w:t>
            </w:r>
          </w:p>
        </w:tc>
        <w:tc>
          <w:tcPr>
            <w:tcW w:w="9072" w:type="dxa"/>
          </w:tcPr>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locomotive exerts a pull of 10000 N to pull a train a distance of 400 m.</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How much work is done?</w:t>
            </w:r>
          </w:p>
        </w:tc>
      </w:tr>
      <w:tr w:rsidR="00E93BE5" w:rsidRPr="001F1787" w:rsidTr="00E676EC">
        <w:trPr>
          <w:cantSplit/>
          <w:trHeight w:val="660"/>
        </w:trPr>
        <w:tc>
          <w:tcPr>
            <w:tcW w:w="1101" w:type="dxa"/>
            <w:gridSpan w:val="2"/>
          </w:tcPr>
          <w:p w:rsidR="00E93BE5" w:rsidRPr="001F1787" w:rsidRDefault="00E93BE5" w:rsidP="009D4E56">
            <w:pPr>
              <w:spacing w:before="120"/>
              <w:jc w:val="left"/>
              <w:rPr>
                <w:rFonts w:eastAsia="Times New Roman" w:cs="Times New Roman"/>
                <w:sz w:val="24"/>
                <w:szCs w:val="24"/>
                <w:lang w:eastAsia="en-GB"/>
              </w:rPr>
            </w:pPr>
            <w:r w:rsidRPr="001F1787">
              <w:rPr>
                <w:rFonts w:eastAsia="Times New Roman" w:cs="Times New Roman"/>
                <w:sz w:val="24"/>
                <w:szCs w:val="24"/>
                <w:lang w:eastAsia="en-GB"/>
              </w:rPr>
              <w:t>5.4.4</w:t>
            </w:r>
          </w:p>
        </w:tc>
        <w:tc>
          <w:tcPr>
            <w:tcW w:w="9072" w:type="dxa"/>
          </w:tcPr>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gardener does 1200 J pushing a wheelbarrow with a force of 100 N.</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How far did she push the barrow?</w:t>
            </w:r>
          </w:p>
        </w:tc>
      </w:tr>
      <w:tr w:rsidR="00E93BE5" w:rsidRPr="001F1787" w:rsidTr="00E676EC">
        <w:trPr>
          <w:cantSplit/>
          <w:trHeight w:val="455"/>
        </w:trPr>
        <w:tc>
          <w:tcPr>
            <w:tcW w:w="1101" w:type="dxa"/>
            <w:gridSpan w:val="2"/>
          </w:tcPr>
          <w:p w:rsidR="00E93BE5" w:rsidRPr="001F1787" w:rsidRDefault="00E93BE5" w:rsidP="009D4E56">
            <w:pPr>
              <w:spacing w:before="120"/>
              <w:jc w:val="left"/>
              <w:rPr>
                <w:rFonts w:eastAsia="Times New Roman" w:cs="Times New Roman"/>
                <w:sz w:val="24"/>
                <w:szCs w:val="24"/>
                <w:lang w:eastAsia="en-GB"/>
              </w:rPr>
            </w:pPr>
            <w:r w:rsidRPr="001F1787">
              <w:rPr>
                <w:rFonts w:eastAsia="Times New Roman" w:cs="Times New Roman"/>
                <w:sz w:val="24"/>
                <w:szCs w:val="24"/>
                <w:lang w:eastAsia="en-GB"/>
              </w:rPr>
              <w:t>5.4.5</w:t>
            </w:r>
          </w:p>
        </w:tc>
        <w:tc>
          <w:tcPr>
            <w:tcW w:w="9072" w:type="dxa"/>
          </w:tcPr>
          <w:p w:rsidR="00E93BE5" w:rsidRPr="001F1787" w:rsidRDefault="00E93BE5" w:rsidP="00DC26F3">
            <w:pPr>
              <w:spacing w:before="120"/>
              <w:jc w:val="left"/>
              <w:rPr>
                <w:rFonts w:eastAsia="Times New Roman" w:cs="Times New Roman"/>
                <w:sz w:val="24"/>
                <w:szCs w:val="24"/>
                <w:lang w:eastAsia="en-GB"/>
              </w:rPr>
            </w:pPr>
            <w:r w:rsidRPr="001F1787">
              <w:rPr>
                <w:rFonts w:cs="Times New Roman"/>
                <w:sz w:val="24"/>
                <w:szCs w:val="24"/>
              </w:rPr>
              <w:t>A man uses up 1000 J by pulling a heavy load for 20 m. What force did he use?</w:t>
            </w:r>
          </w:p>
        </w:tc>
      </w:tr>
      <w:tr w:rsidR="00E93BE5" w:rsidRPr="001F1787" w:rsidTr="00E676EC">
        <w:trPr>
          <w:cantSplit/>
          <w:trHeight w:val="660"/>
        </w:trPr>
        <w:tc>
          <w:tcPr>
            <w:tcW w:w="1101" w:type="dxa"/>
            <w:gridSpan w:val="2"/>
          </w:tcPr>
          <w:p w:rsidR="00E93BE5" w:rsidRPr="001F1787" w:rsidRDefault="00E93BE5" w:rsidP="009D4E56">
            <w:pPr>
              <w:spacing w:before="120"/>
              <w:jc w:val="left"/>
              <w:rPr>
                <w:rFonts w:eastAsia="Times New Roman" w:cs="Times New Roman"/>
                <w:sz w:val="24"/>
                <w:szCs w:val="24"/>
                <w:lang w:eastAsia="en-GB"/>
              </w:rPr>
            </w:pPr>
            <w:r w:rsidRPr="001F1787">
              <w:rPr>
                <w:rFonts w:eastAsia="Times New Roman" w:cs="Times New Roman"/>
                <w:sz w:val="24"/>
                <w:szCs w:val="24"/>
                <w:lang w:eastAsia="en-GB"/>
              </w:rPr>
              <w:t>5.4.6</w:t>
            </w:r>
          </w:p>
        </w:tc>
        <w:tc>
          <w:tcPr>
            <w:tcW w:w="9072" w:type="dxa"/>
          </w:tcPr>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girl is pushing her bike with a force of 80 N and uses up 4000 J of energy.</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How far did she push the bike?</w:t>
            </w:r>
          </w:p>
        </w:tc>
      </w:tr>
      <w:tr w:rsidR="00E93BE5" w:rsidRPr="001F1787" w:rsidTr="00E676EC">
        <w:trPr>
          <w:cantSplit/>
          <w:trHeight w:val="660"/>
        </w:trPr>
        <w:tc>
          <w:tcPr>
            <w:tcW w:w="1101" w:type="dxa"/>
            <w:gridSpan w:val="2"/>
          </w:tcPr>
          <w:p w:rsidR="00E93BE5" w:rsidRPr="001F1787" w:rsidRDefault="00E93BE5" w:rsidP="009D4E56">
            <w:pPr>
              <w:spacing w:before="120"/>
              <w:jc w:val="left"/>
              <w:rPr>
                <w:rFonts w:eastAsia="Times New Roman" w:cs="Times New Roman"/>
                <w:sz w:val="24"/>
                <w:szCs w:val="24"/>
                <w:lang w:eastAsia="en-GB"/>
              </w:rPr>
            </w:pPr>
            <w:r w:rsidRPr="001F1787">
              <w:rPr>
                <w:rFonts w:eastAsia="Times New Roman" w:cs="Times New Roman"/>
                <w:sz w:val="24"/>
                <w:szCs w:val="24"/>
                <w:lang w:eastAsia="en-GB"/>
              </w:rPr>
              <w:t>5.4.7</w:t>
            </w:r>
          </w:p>
        </w:tc>
        <w:tc>
          <w:tcPr>
            <w:tcW w:w="9072" w:type="dxa"/>
          </w:tcPr>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man weighing 600 N climbs stairs in an office block which are 40 m high.</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How much work does he do?</w:t>
            </w:r>
          </w:p>
        </w:tc>
      </w:tr>
      <w:tr w:rsidR="00E93BE5" w:rsidRPr="001F1787" w:rsidTr="00E676EC">
        <w:trPr>
          <w:cantSplit/>
          <w:trHeight w:val="660"/>
        </w:trPr>
        <w:tc>
          <w:tcPr>
            <w:tcW w:w="1101" w:type="dxa"/>
            <w:gridSpan w:val="2"/>
          </w:tcPr>
          <w:p w:rsidR="00E93BE5" w:rsidRPr="001F1787" w:rsidRDefault="00E93BE5" w:rsidP="009D4E56">
            <w:pPr>
              <w:spacing w:before="120"/>
              <w:jc w:val="left"/>
              <w:rPr>
                <w:rFonts w:eastAsia="Times New Roman" w:cs="Times New Roman"/>
                <w:sz w:val="24"/>
                <w:szCs w:val="24"/>
                <w:lang w:eastAsia="en-GB"/>
              </w:rPr>
            </w:pPr>
            <w:r w:rsidRPr="001F1787">
              <w:rPr>
                <w:rFonts w:eastAsia="Times New Roman" w:cs="Times New Roman"/>
                <w:sz w:val="24"/>
                <w:szCs w:val="24"/>
                <w:lang w:eastAsia="en-GB"/>
              </w:rPr>
              <w:t>5.4.8</w:t>
            </w:r>
          </w:p>
        </w:tc>
        <w:tc>
          <w:tcPr>
            <w:tcW w:w="9072" w:type="dxa"/>
          </w:tcPr>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worker pushes a 4 kg crate along the ground for 3 m using a force of 20 N, then lifts the crate up to a ledge 1 m high. How much work does he do altogether?</w:t>
            </w:r>
          </w:p>
        </w:tc>
      </w:tr>
      <w:tr w:rsidR="00E93BE5" w:rsidRPr="001F1787" w:rsidTr="00E676EC">
        <w:trPr>
          <w:cantSplit/>
          <w:trHeight w:val="660"/>
        </w:trPr>
        <w:tc>
          <w:tcPr>
            <w:tcW w:w="1101" w:type="dxa"/>
            <w:gridSpan w:val="2"/>
          </w:tcPr>
          <w:p w:rsidR="00E93BE5" w:rsidRPr="001F1787" w:rsidRDefault="00E93BE5" w:rsidP="009D4E56">
            <w:pPr>
              <w:spacing w:before="120"/>
              <w:jc w:val="left"/>
              <w:rPr>
                <w:rFonts w:eastAsia="Times New Roman" w:cs="Times New Roman"/>
                <w:sz w:val="24"/>
                <w:szCs w:val="24"/>
                <w:lang w:eastAsia="en-GB"/>
              </w:rPr>
            </w:pPr>
            <w:r w:rsidRPr="001F1787">
              <w:rPr>
                <w:rFonts w:eastAsia="Times New Roman" w:cs="Times New Roman"/>
                <w:sz w:val="24"/>
                <w:szCs w:val="24"/>
                <w:lang w:eastAsia="en-GB"/>
              </w:rPr>
              <w:t>5.4.9</w:t>
            </w:r>
          </w:p>
        </w:tc>
        <w:tc>
          <w:tcPr>
            <w:tcW w:w="9072" w:type="dxa"/>
          </w:tcPr>
          <w:p w:rsidR="00E93BE5" w:rsidRPr="001F1787" w:rsidRDefault="00E93BE5" w:rsidP="00DC26F3">
            <w:pPr>
              <w:pStyle w:val="StudyParts"/>
              <w:tabs>
                <w:tab w:val="clear" w:pos="1078"/>
                <w:tab w:val="left" w:pos="317"/>
              </w:tabs>
              <w:spacing w:before="120"/>
              <w:ind w:left="34" w:firstLine="0"/>
              <w:rPr>
                <w:rFonts w:ascii="Trebuchet MS" w:hAnsi="Trebuchet MS"/>
                <w:szCs w:val="24"/>
              </w:rPr>
            </w:pPr>
            <w:r w:rsidRPr="001F1787">
              <w:rPr>
                <w:rFonts w:ascii="Trebuchet MS" w:hAnsi="Trebuchet MS"/>
                <w:szCs w:val="24"/>
              </w:rPr>
              <w:t>An average force of 120</w:t>
            </w:r>
            <w:r>
              <w:rPr>
                <w:rFonts w:ascii="Trebuchet MS" w:hAnsi="Trebuchet MS"/>
                <w:szCs w:val="24"/>
              </w:rPr>
              <w:t xml:space="preserve"> </w:t>
            </w:r>
            <w:r w:rsidRPr="001F1787">
              <w:rPr>
                <w:rFonts w:ascii="Trebuchet MS" w:hAnsi="Trebuchet MS"/>
                <w:szCs w:val="24"/>
              </w:rPr>
              <w:t>N is used to push a supermarket trolley 30m. How much work is done?</w:t>
            </w:r>
          </w:p>
        </w:tc>
      </w:tr>
      <w:tr w:rsidR="00E93BE5" w:rsidRPr="001F1787" w:rsidTr="00E676EC">
        <w:trPr>
          <w:cantSplit/>
          <w:trHeight w:val="660"/>
        </w:trPr>
        <w:tc>
          <w:tcPr>
            <w:tcW w:w="1101" w:type="dxa"/>
            <w:gridSpan w:val="2"/>
          </w:tcPr>
          <w:p w:rsidR="00E93BE5" w:rsidRPr="001F1787" w:rsidRDefault="00E93BE5" w:rsidP="009D4E56">
            <w:pPr>
              <w:spacing w:before="120"/>
              <w:jc w:val="left"/>
              <w:rPr>
                <w:rFonts w:eastAsia="Times New Roman" w:cs="Times New Roman"/>
                <w:sz w:val="24"/>
                <w:szCs w:val="24"/>
                <w:lang w:eastAsia="en-GB"/>
              </w:rPr>
            </w:pPr>
            <w:r w:rsidRPr="001F1787">
              <w:rPr>
                <w:rFonts w:eastAsia="Times New Roman" w:cs="Times New Roman"/>
                <w:sz w:val="24"/>
                <w:szCs w:val="24"/>
                <w:lang w:eastAsia="en-GB"/>
              </w:rPr>
              <w:t>5.4.10</w:t>
            </w:r>
          </w:p>
        </w:tc>
        <w:tc>
          <w:tcPr>
            <w:tcW w:w="9072" w:type="dxa"/>
          </w:tcPr>
          <w:p w:rsidR="00E93BE5" w:rsidRPr="001F1787" w:rsidRDefault="00E93BE5" w:rsidP="00DC26F3">
            <w:pPr>
              <w:pStyle w:val="StudyParts"/>
              <w:tabs>
                <w:tab w:val="clear" w:pos="1078"/>
                <w:tab w:val="left" w:pos="317"/>
              </w:tabs>
              <w:spacing w:before="120"/>
              <w:ind w:left="34" w:firstLine="0"/>
              <w:rPr>
                <w:rFonts w:ascii="Trebuchet MS" w:hAnsi="Trebuchet MS"/>
                <w:szCs w:val="24"/>
              </w:rPr>
            </w:pPr>
            <w:r w:rsidRPr="001F1787">
              <w:rPr>
                <w:rFonts w:ascii="Trebuchet MS" w:hAnsi="Trebuchet MS"/>
                <w:szCs w:val="24"/>
              </w:rPr>
              <w:t>A force of 24</w:t>
            </w:r>
            <w:r>
              <w:rPr>
                <w:rFonts w:ascii="Trebuchet MS" w:hAnsi="Trebuchet MS"/>
                <w:szCs w:val="24"/>
              </w:rPr>
              <w:t xml:space="preserve"> </w:t>
            </w:r>
            <w:r w:rsidRPr="001F1787">
              <w:rPr>
                <w:rFonts w:ascii="Trebuchet MS" w:hAnsi="Trebuchet MS"/>
                <w:szCs w:val="24"/>
              </w:rPr>
              <w:t>N is needed to pull open a drawer. If the drawer moves 35</w:t>
            </w:r>
            <w:r>
              <w:rPr>
                <w:rFonts w:ascii="Trebuchet MS" w:hAnsi="Trebuchet MS"/>
                <w:szCs w:val="24"/>
              </w:rPr>
              <w:t xml:space="preserve"> </w:t>
            </w:r>
            <w:r w:rsidRPr="001F1787">
              <w:rPr>
                <w:rFonts w:ascii="Trebuchet MS" w:hAnsi="Trebuchet MS"/>
                <w:b/>
                <w:bCs/>
                <w:szCs w:val="24"/>
              </w:rPr>
              <w:t>cm</w:t>
            </w:r>
            <w:r w:rsidRPr="001F1787">
              <w:rPr>
                <w:rFonts w:ascii="Trebuchet MS" w:hAnsi="Trebuchet MS"/>
                <w:szCs w:val="24"/>
              </w:rPr>
              <w:t>, how much energy is used moving it?</w:t>
            </w:r>
          </w:p>
        </w:tc>
      </w:tr>
      <w:tr w:rsidR="00E93BE5" w:rsidRPr="001F1787" w:rsidTr="00E676EC">
        <w:trPr>
          <w:cantSplit/>
          <w:trHeight w:val="660"/>
        </w:trPr>
        <w:tc>
          <w:tcPr>
            <w:tcW w:w="1101" w:type="dxa"/>
            <w:gridSpan w:val="2"/>
          </w:tcPr>
          <w:p w:rsidR="00E93BE5" w:rsidRPr="001F1787" w:rsidRDefault="00E93BE5" w:rsidP="009D4E56">
            <w:pPr>
              <w:spacing w:before="120"/>
              <w:jc w:val="left"/>
              <w:rPr>
                <w:rFonts w:eastAsia="Times New Roman" w:cs="Times New Roman"/>
                <w:sz w:val="24"/>
                <w:szCs w:val="24"/>
                <w:lang w:eastAsia="en-GB"/>
              </w:rPr>
            </w:pPr>
            <w:r w:rsidRPr="001F1787">
              <w:rPr>
                <w:rFonts w:eastAsia="Times New Roman" w:cs="Times New Roman"/>
                <w:sz w:val="24"/>
                <w:szCs w:val="24"/>
                <w:lang w:eastAsia="en-GB"/>
              </w:rPr>
              <w:t>5.4.11</w:t>
            </w:r>
          </w:p>
        </w:tc>
        <w:tc>
          <w:tcPr>
            <w:tcW w:w="9072" w:type="dxa"/>
          </w:tcPr>
          <w:p w:rsidR="00E93BE5" w:rsidRPr="001F1787" w:rsidRDefault="00E93BE5" w:rsidP="00DE772E">
            <w:pPr>
              <w:tabs>
                <w:tab w:val="left" w:pos="317"/>
              </w:tabs>
              <w:spacing w:before="120"/>
              <w:jc w:val="left"/>
              <w:rPr>
                <w:rFonts w:eastAsia="Times New Roman" w:cs="Times New Roman"/>
                <w:sz w:val="24"/>
                <w:szCs w:val="24"/>
                <w:lang w:eastAsia="en-GB"/>
              </w:rPr>
            </w:pPr>
            <w:r w:rsidRPr="001F1787">
              <w:rPr>
                <w:sz w:val="24"/>
                <w:szCs w:val="24"/>
              </w:rPr>
              <w:t>A girl does 900</w:t>
            </w:r>
            <w:r>
              <w:rPr>
                <w:sz w:val="24"/>
                <w:szCs w:val="24"/>
              </w:rPr>
              <w:t xml:space="preserve"> </w:t>
            </w:r>
            <w:r w:rsidRPr="001F1787">
              <w:rPr>
                <w:b/>
                <w:bCs/>
                <w:sz w:val="24"/>
                <w:szCs w:val="24"/>
              </w:rPr>
              <w:t>kJ</w:t>
            </w:r>
            <w:r w:rsidRPr="001F1787">
              <w:rPr>
                <w:sz w:val="24"/>
                <w:szCs w:val="24"/>
              </w:rPr>
              <w:t xml:space="preserve"> of work cycling to school. If she uses an average force of 200N, how far does she pedal?</w:t>
            </w:r>
          </w:p>
        </w:tc>
      </w:tr>
      <w:tr w:rsidR="00E93BE5" w:rsidRPr="001F1787" w:rsidTr="00E676EC">
        <w:trPr>
          <w:cantSplit/>
          <w:trHeight w:val="660"/>
        </w:trPr>
        <w:tc>
          <w:tcPr>
            <w:tcW w:w="1101" w:type="dxa"/>
            <w:gridSpan w:val="2"/>
          </w:tcPr>
          <w:p w:rsidR="00E93BE5" w:rsidRPr="001F1787" w:rsidRDefault="00E93BE5" w:rsidP="009D4E56">
            <w:pPr>
              <w:spacing w:before="120"/>
              <w:jc w:val="left"/>
              <w:rPr>
                <w:rFonts w:eastAsia="Times New Roman" w:cs="Times New Roman"/>
                <w:sz w:val="24"/>
                <w:szCs w:val="24"/>
                <w:lang w:eastAsia="en-GB"/>
              </w:rPr>
            </w:pPr>
            <w:r w:rsidRPr="001F1787">
              <w:rPr>
                <w:rFonts w:eastAsia="Times New Roman" w:cs="Times New Roman"/>
                <w:sz w:val="24"/>
                <w:szCs w:val="24"/>
                <w:lang w:eastAsia="en-GB"/>
              </w:rPr>
              <w:t>5.4.11</w:t>
            </w:r>
          </w:p>
        </w:tc>
        <w:tc>
          <w:tcPr>
            <w:tcW w:w="9072" w:type="dxa"/>
          </w:tcPr>
          <w:p w:rsidR="00E93BE5" w:rsidRPr="001F1787" w:rsidRDefault="00E93BE5" w:rsidP="000A6E2F">
            <w:pPr>
              <w:pStyle w:val="StudyParts"/>
              <w:tabs>
                <w:tab w:val="clear" w:pos="1078"/>
                <w:tab w:val="left" w:pos="317"/>
              </w:tabs>
              <w:spacing w:before="120" w:after="160"/>
              <w:ind w:left="34" w:firstLine="0"/>
              <w:rPr>
                <w:rFonts w:ascii="Trebuchet MS" w:hAnsi="Trebuchet MS"/>
                <w:szCs w:val="24"/>
              </w:rPr>
            </w:pPr>
            <w:r w:rsidRPr="001F1787">
              <w:rPr>
                <w:rFonts w:ascii="Trebuchet MS" w:hAnsi="Trebuchet MS"/>
                <w:szCs w:val="24"/>
              </w:rPr>
              <w:t>A boy does 5000</w:t>
            </w:r>
            <w:r>
              <w:rPr>
                <w:rFonts w:ascii="Trebuchet MS" w:hAnsi="Trebuchet MS"/>
                <w:szCs w:val="24"/>
              </w:rPr>
              <w:t xml:space="preserve"> </w:t>
            </w:r>
            <w:r w:rsidRPr="001F1787">
              <w:rPr>
                <w:rFonts w:ascii="Trebuchet MS" w:hAnsi="Trebuchet MS"/>
                <w:szCs w:val="24"/>
              </w:rPr>
              <w:t xml:space="preserve">J of work climbing the stairs. If </w:t>
            </w:r>
            <w:r>
              <w:rPr>
                <w:rFonts w:ascii="Trebuchet MS" w:hAnsi="Trebuchet MS"/>
                <w:szCs w:val="24"/>
              </w:rPr>
              <w:t>the distance climbed is 9m, calculate the</w:t>
            </w:r>
            <w:r w:rsidRPr="001F1787">
              <w:rPr>
                <w:rFonts w:ascii="Trebuchet MS" w:hAnsi="Trebuchet MS"/>
                <w:szCs w:val="24"/>
              </w:rPr>
              <w:t xml:space="preserve"> force he </w:t>
            </w:r>
            <w:r>
              <w:rPr>
                <w:rFonts w:ascii="Trebuchet MS" w:hAnsi="Trebuchet MS"/>
                <w:szCs w:val="24"/>
              </w:rPr>
              <w:t>is having to produce.</w:t>
            </w:r>
          </w:p>
        </w:tc>
      </w:tr>
      <w:tr w:rsidR="00E93BE5" w:rsidRPr="001F1787" w:rsidTr="00E676EC">
        <w:trPr>
          <w:cantSplit/>
          <w:trHeight w:val="660"/>
        </w:trPr>
        <w:tc>
          <w:tcPr>
            <w:tcW w:w="1101" w:type="dxa"/>
            <w:gridSpan w:val="2"/>
            <w:shd w:val="clear" w:color="auto" w:fill="D9D9D9" w:themeFill="background1" w:themeFillShade="D9"/>
          </w:tcPr>
          <w:p w:rsidR="00E93BE5" w:rsidRPr="008F154B" w:rsidRDefault="00E93BE5" w:rsidP="00DC26F3">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5.5</w:t>
            </w:r>
          </w:p>
        </w:tc>
        <w:tc>
          <w:tcPr>
            <w:tcW w:w="9072" w:type="dxa"/>
            <w:shd w:val="clear" w:color="auto" w:fill="D9D9D9" w:themeFill="background1" w:themeFillShade="D9"/>
          </w:tcPr>
          <w:p w:rsidR="00E93BE5" w:rsidRPr="008F154B" w:rsidRDefault="00E93BE5" w:rsidP="00DC26F3">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I can identify and explain ‘loss’ of energy where energy is transferred.</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lastRenderedPageBreak/>
              <w:t>5.5.1</w:t>
            </w:r>
          </w:p>
        </w:tc>
        <w:tc>
          <w:tcPr>
            <w:tcW w:w="9072" w:type="dxa"/>
          </w:tcPr>
          <w:p w:rsidR="00E93BE5" w:rsidRPr="001F1787" w:rsidRDefault="00E93BE5" w:rsidP="00DC26F3">
            <w:pPr>
              <w:tabs>
                <w:tab w:val="left" w:pos="0"/>
                <w:tab w:val="left" w:pos="742"/>
                <w:tab w:val="left" w:pos="1440"/>
                <w:tab w:val="left" w:pos="2268"/>
                <w:tab w:val="left" w:pos="2880"/>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A lorry of mass 5000</w:t>
            </w:r>
            <w:r>
              <w:rPr>
                <w:rFonts w:eastAsia="Times New Roman" w:cs="Times New Roman"/>
                <w:sz w:val="24"/>
                <w:szCs w:val="24"/>
              </w:rPr>
              <w:t xml:space="preserve"> </w:t>
            </w:r>
            <w:r w:rsidRPr="001F1787">
              <w:rPr>
                <w:rFonts w:eastAsia="Times New Roman" w:cs="Times New Roman"/>
                <w:sz w:val="24"/>
                <w:szCs w:val="24"/>
              </w:rPr>
              <w:t>kg rolls down a hill 20</w:t>
            </w:r>
            <w:r>
              <w:rPr>
                <w:rFonts w:eastAsia="Times New Roman" w:cs="Times New Roman"/>
                <w:sz w:val="24"/>
                <w:szCs w:val="24"/>
              </w:rPr>
              <w:t xml:space="preserve"> </w:t>
            </w:r>
            <w:r w:rsidRPr="001F1787">
              <w:rPr>
                <w:rFonts w:eastAsia="Times New Roman" w:cs="Times New Roman"/>
                <w:sz w:val="24"/>
                <w:szCs w:val="24"/>
              </w:rPr>
              <w:t>m high. The lorry rolls a distance of 300</w:t>
            </w:r>
            <w:r>
              <w:rPr>
                <w:rFonts w:eastAsia="Times New Roman" w:cs="Times New Roman"/>
                <w:sz w:val="24"/>
                <w:szCs w:val="24"/>
              </w:rPr>
              <w:t> m</w:t>
            </w:r>
            <w:r w:rsidRPr="001F1787">
              <w:rPr>
                <w:rFonts w:eastAsia="Times New Roman" w:cs="Times New Roman"/>
                <w:sz w:val="24"/>
                <w:szCs w:val="24"/>
              </w:rPr>
              <w:t>,</w:t>
            </w:r>
            <w:r>
              <w:rPr>
                <w:rFonts w:eastAsia="Times New Roman" w:cs="Times New Roman"/>
                <w:sz w:val="24"/>
                <w:szCs w:val="24"/>
              </w:rPr>
              <w:t xml:space="preserve"> </w:t>
            </w:r>
            <w:r w:rsidRPr="001F1787">
              <w:rPr>
                <w:rFonts w:eastAsia="Times New Roman" w:cs="Times New Roman"/>
                <w:sz w:val="24"/>
                <w:szCs w:val="24"/>
              </w:rPr>
              <w:t>and is initially stationary. The average force of friction on the lorry is 500</w:t>
            </w:r>
            <w:r>
              <w:rPr>
                <w:rFonts w:eastAsia="Times New Roman" w:cs="Times New Roman"/>
                <w:sz w:val="24"/>
                <w:szCs w:val="24"/>
              </w:rPr>
              <w:t> </w:t>
            </w:r>
            <w:r w:rsidRPr="001F1787">
              <w:rPr>
                <w:rFonts w:eastAsia="Times New Roman" w:cs="Times New Roman"/>
                <w:sz w:val="24"/>
                <w:szCs w:val="24"/>
              </w:rPr>
              <w:t>N.</w:t>
            </w:r>
          </w:p>
          <w:p w:rsidR="00E93BE5" w:rsidRPr="001F1787" w:rsidRDefault="00E93BE5" w:rsidP="00DC26F3">
            <w:p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i) Draw a diagram showing the journey of the lorry and mark on it the information given above.</w:t>
            </w:r>
          </w:p>
          <w:p w:rsidR="00E93BE5" w:rsidRPr="001F1787" w:rsidRDefault="00E93BE5" w:rsidP="00DC26F3">
            <w:p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 xml:space="preserve">(ii) What is the change in the gravitational potential energy of the lorry as it rolls down the hill? </w:t>
            </w:r>
          </w:p>
          <w:p w:rsidR="00E93BE5" w:rsidRPr="001F1787" w:rsidRDefault="00E93BE5" w:rsidP="00DC26F3">
            <w:p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 xml:space="preserve">(iii) </w:t>
            </w:r>
            <w:r>
              <w:rPr>
                <w:rFonts w:eastAsia="Times New Roman" w:cs="Times New Roman"/>
                <w:sz w:val="24"/>
                <w:szCs w:val="24"/>
              </w:rPr>
              <w:t>State what happens to this energy.</w:t>
            </w:r>
            <w:r w:rsidRPr="001F1787">
              <w:rPr>
                <w:rFonts w:eastAsia="Times New Roman" w:cs="Times New Roman"/>
                <w:sz w:val="24"/>
                <w:szCs w:val="24"/>
              </w:rPr>
              <w:t xml:space="preserve"> </w:t>
            </w:r>
          </w:p>
          <w:p w:rsidR="00E93BE5" w:rsidRPr="001F1787" w:rsidRDefault="00E93BE5" w:rsidP="00DC26F3">
            <w:p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 xml:space="preserve">(iv) </w:t>
            </w:r>
            <w:r>
              <w:rPr>
                <w:rFonts w:eastAsia="Times New Roman" w:cs="Times New Roman"/>
                <w:sz w:val="24"/>
                <w:szCs w:val="24"/>
              </w:rPr>
              <w:t>Calculate the work done against friction.</w:t>
            </w:r>
            <w:r w:rsidRPr="001F1787">
              <w:rPr>
                <w:rFonts w:eastAsia="Times New Roman" w:cs="Times New Roman"/>
                <w:sz w:val="24"/>
                <w:szCs w:val="24"/>
              </w:rPr>
              <w:t xml:space="preserve"> </w:t>
            </w:r>
          </w:p>
          <w:p w:rsidR="00E93BE5" w:rsidRPr="001F1787" w:rsidRDefault="00E93BE5" w:rsidP="00DC26F3">
            <w:p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 xml:space="preserve">(v) </w:t>
            </w:r>
            <w:r>
              <w:rPr>
                <w:rFonts w:eastAsia="Times New Roman" w:cs="Times New Roman"/>
                <w:sz w:val="24"/>
                <w:szCs w:val="24"/>
              </w:rPr>
              <w:t>Calculate</w:t>
            </w:r>
            <w:r w:rsidRPr="001F1787">
              <w:rPr>
                <w:rFonts w:eastAsia="Times New Roman" w:cs="Times New Roman"/>
                <w:sz w:val="24"/>
                <w:szCs w:val="24"/>
              </w:rPr>
              <w:t xml:space="preserve"> the change in t</w:t>
            </w:r>
            <w:r>
              <w:rPr>
                <w:rFonts w:eastAsia="Times New Roman" w:cs="Times New Roman"/>
                <w:sz w:val="24"/>
                <w:szCs w:val="24"/>
              </w:rPr>
              <w:t>he kinetic energy of the lorry.</w:t>
            </w:r>
          </w:p>
          <w:p w:rsidR="00E93BE5" w:rsidRPr="001F1787" w:rsidRDefault="00E93BE5" w:rsidP="00640380">
            <w:p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 xml:space="preserve">(vi) </w:t>
            </w:r>
            <w:r>
              <w:rPr>
                <w:rFonts w:eastAsia="Times New Roman" w:cs="Times New Roman"/>
                <w:sz w:val="24"/>
                <w:szCs w:val="24"/>
              </w:rPr>
              <w:t>Calculate</w:t>
            </w:r>
            <w:r w:rsidRPr="001F1787">
              <w:rPr>
                <w:rFonts w:eastAsia="Times New Roman" w:cs="Times New Roman"/>
                <w:sz w:val="24"/>
                <w:szCs w:val="24"/>
              </w:rPr>
              <w:t xml:space="preserve"> the speed of the</w:t>
            </w:r>
            <w:r>
              <w:rPr>
                <w:rFonts w:eastAsia="Times New Roman" w:cs="Times New Roman"/>
                <w:sz w:val="24"/>
                <w:szCs w:val="24"/>
              </w:rPr>
              <w:t xml:space="preserve"> lorry at the bottom of the hil.</w:t>
            </w:r>
            <w:r w:rsidRPr="001F1787">
              <w:rPr>
                <w:rFonts w:eastAsia="Times New Roman" w:cs="Times New Roman"/>
                <w:sz w:val="24"/>
                <w:szCs w:val="24"/>
              </w:rPr>
              <w:t>?</w:t>
            </w:r>
          </w:p>
        </w:tc>
      </w:tr>
      <w:tr w:rsidR="00E93BE5" w:rsidRPr="001F1787" w:rsidTr="00E676EC">
        <w:trPr>
          <w:cantSplit/>
          <w:trHeight w:val="660"/>
        </w:trPr>
        <w:tc>
          <w:tcPr>
            <w:tcW w:w="1101" w:type="dxa"/>
            <w:gridSpan w:val="2"/>
          </w:tcPr>
          <w:p w:rsidR="00E93BE5" w:rsidRPr="005261B8" w:rsidRDefault="00E93BE5" w:rsidP="0058642B">
            <w:pPr>
              <w:spacing w:before="120"/>
              <w:jc w:val="left"/>
              <w:rPr>
                <w:rFonts w:eastAsia="Times New Roman" w:cs="Times New Roman"/>
                <w:sz w:val="24"/>
                <w:szCs w:val="24"/>
                <w:lang w:eastAsia="en-GB"/>
              </w:rPr>
            </w:pPr>
            <w:r w:rsidRPr="005261B8">
              <w:rPr>
                <w:rFonts w:eastAsia="Times New Roman" w:cs="Times New Roman"/>
                <w:sz w:val="24"/>
                <w:szCs w:val="24"/>
                <w:lang w:eastAsia="en-GB"/>
              </w:rPr>
              <w:t>5.5.2</w:t>
            </w:r>
          </w:p>
        </w:tc>
        <w:tc>
          <w:tcPr>
            <w:tcW w:w="9072" w:type="dxa"/>
          </w:tcPr>
          <w:p w:rsidR="00E93BE5" w:rsidRPr="005261B8" w:rsidRDefault="00E93BE5" w:rsidP="0058642B">
            <w:pPr>
              <w:pStyle w:val="SubQuestion"/>
              <w:tabs>
                <w:tab w:val="left" w:pos="2608"/>
              </w:tabs>
              <w:spacing w:before="120"/>
              <w:ind w:left="0" w:firstLine="0"/>
              <w:rPr>
                <w:rFonts w:ascii="Trebuchet MS" w:hAnsi="Trebuchet MS"/>
                <w:sz w:val="24"/>
                <w:szCs w:val="24"/>
              </w:rPr>
            </w:pPr>
            <w:r w:rsidRPr="005261B8">
              <w:rPr>
                <w:rFonts w:ascii="Trebuchet MS" w:hAnsi="Trebuchet MS"/>
                <w:sz w:val="24"/>
                <w:szCs w:val="24"/>
              </w:rPr>
              <w:t xml:space="preserve">Explain why the kinetic energy of the lorry at the bottom of the slope is not equal to the gravitational potential energy at the top of the slope. </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5.3</w:t>
            </w:r>
          </w:p>
        </w:tc>
        <w:tc>
          <w:tcPr>
            <w:tcW w:w="9072" w:type="dxa"/>
          </w:tcPr>
          <w:p w:rsidR="00E93BE5" w:rsidRDefault="00E93BE5" w:rsidP="00DC26F3">
            <w:pPr>
              <w:pStyle w:val="SubQuestion"/>
              <w:tabs>
                <w:tab w:val="clear" w:pos="1928"/>
                <w:tab w:val="left" w:pos="601"/>
              </w:tabs>
              <w:spacing w:before="120"/>
              <w:ind w:left="34" w:firstLine="0"/>
              <w:rPr>
                <w:rFonts w:ascii="Trebuchet MS" w:hAnsi="Trebuchet MS"/>
                <w:sz w:val="24"/>
                <w:szCs w:val="24"/>
              </w:rPr>
            </w:pPr>
            <w:r>
              <w:rPr>
                <w:rFonts w:ascii="Trebuchet MS" w:hAnsi="Trebuchet MS"/>
                <w:sz w:val="24"/>
                <w:szCs w:val="24"/>
              </w:rPr>
              <w:t>State where energy “losses” occur in the circuit below</w:t>
            </w:r>
          </w:p>
          <w:p w:rsidR="00E93BE5" w:rsidRPr="001F1787" w:rsidRDefault="00E93BE5" w:rsidP="00F931AA">
            <w:pPr>
              <w:pStyle w:val="SubQuestion"/>
              <w:tabs>
                <w:tab w:val="clear" w:pos="1928"/>
                <w:tab w:val="left" w:pos="601"/>
              </w:tabs>
              <w:spacing w:before="120"/>
              <w:ind w:left="34" w:firstLine="0"/>
              <w:jc w:val="center"/>
              <w:rPr>
                <w:rFonts w:ascii="Trebuchet MS" w:hAnsi="Trebuchet MS"/>
                <w:sz w:val="24"/>
                <w:szCs w:val="24"/>
              </w:rPr>
            </w:pPr>
            <w:r>
              <w:rPr>
                <w:noProof/>
                <w:lang w:eastAsia="en-GB"/>
              </w:rPr>
              <w:drawing>
                <wp:inline distT="0" distB="0" distL="0" distR="0" wp14:anchorId="2462892E" wp14:editId="718E4D66">
                  <wp:extent cx="2689860" cy="1419225"/>
                  <wp:effectExtent l="0" t="0" r="0" b="9525"/>
                  <wp:docPr id="491" name="Picture 491"/>
                  <wp:cNvGraphicFramePr/>
                  <a:graphic xmlns:a="http://schemas.openxmlformats.org/drawingml/2006/main">
                    <a:graphicData uri="http://schemas.openxmlformats.org/drawingml/2006/picture">
                      <pic:pic xmlns:pic="http://schemas.openxmlformats.org/drawingml/2006/picture">
                        <pic:nvPicPr>
                          <pic:cNvPr id="305" name="Picture 305"/>
                          <pic:cNvPicPr/>
                        </pic:nvPicPr>
                        <pic:blipFill>
                          <a:blip r:embed="rId83" cstate="print">
                            <a:extLst>
                              <a:ext uri="{28A0092B-C50C-407E-A947-70E740481C1C}">
                                <a14:useLocalDpi xmlns:a14="http://schemas.microsoft.com/office/drawing/2010/main" val="0"/>
                              </a:ext>
                            </a:extLst>
                          </a:blip>
                          <a:stretch>
                            <a:fillRect/>
                          </a:stretch>
                        </pic:blipFill>
                        <pic:spPr>
                          <a:xfrm>
                            <a:off x="0" y="0"/>
                            <a:ext cx="2689860" cy="1419225"/>
                          </a:xfrm>
                          <a:prstGeom prst="rect">
                            <a:avLst/>
                          </a:prstGeom>
                        </pic:spPr>
                      </pic:pic>
                    </a:graphicData>
                  </a:graphic>
                </wp:inline>
              </w:drawing>
            </w:r>
          </w:p>
        </w:tc>
      </w:tr>
      <w:tr w:rsidR="00E93BE5" w:rsidRPr="001F1787" w:rsidTr="00E676EC">
        <w:trPr>
          <w:cantSplit/>
          <w:trHeight w:val="660"/>
        </w:trPr>
        <w:tc>
          <w:tcPr>
            <w:tcW w:w="1101" w:type="dxa"/>
            <w:gridSpan w:val="2"/>
            <w:shd w:val="clear" w:color="auto" w:fill="D9D9D9" w:themeFill="background1" w:themeFillShade="D9"/>
          </w:tcPr>
          <w:p w:rsidR="00E93BE5" w:rsidRPr="008F154B" w:rsidRDefault="00E93BE5" w:rsidP="00DC26F3">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5.6</w:t>
            </w:r>
          </w:p>
        </w:tc>
        <w:tc>
          <w:tcPr>
            <w:tcW w:w="9072" w:type="dxa"/>
            <w:shd w:val="clear" w:color="auto" w:fill="D9D9D9" w:themeFill="background1" w:themeFillShade="D9"/>
          </w:tcPr>
          <w:p w:rsidR="00E93BE5" w:rsidRPr="008F154B" w:rsidRDefault="00E93BE5" w:rsidP="00F931AA">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 xml:space="preserve">I can define gravitational potential energy. </w:t>
            </w:r>
          </w:p>
        </w:tc>
      </w:tr>
      <w:tr w:rsidR="00E93BE5" w:rsidRPr="001F1787" w:rsidTr="00E676EC">
        <w:trPr>
          <w:cantSplit/>
          <w:trHeight w:val="660"/>
        </w:trPr>
        <w:tc>
          <w:tcPr>
            <w:tcW w:w="1101" w:type="dxa"/>
            <w:gridSpan w:val="2"/>
          </w:tcPr>
          <w:p w:rsidR="00E93BE5" w:rsidRPr="001F1787" w:rsidRDefault="00E93BE5" w:rsidP="0058642B">
            <w:pPr>
              <w:spacing w:before="120"/>
              <w:jc w:val="left"/>
              <w:rPr>
                <w:rFonts w:eastAsia="Times New Roman" w:cs="Times New Roman"/>
                <w:sz w:val="24"/>
                <w:szCs w:val="24"/>
                <w:lang w:eastAsia="en-GB"/>
              </w:rPr>
            </w:pPr>
            <w:r>
              <w:rPr>
                <w:rFonts w:eastAsia="Times New Roman" w:cs="Times New Roman"/>
                <w:sz w:val="24"/>
                <w:szCs w:val="24"/>
                <w:lang w:eastAsia="en-GB"/>
              </w:rPr>
              <w:t>5.6.1</w:t>
            </w:r>
          </w:p>
        </w:tc>
        <w:tc>
          <w:tcPr>
            <w:tcW w:w="9072" w:type="dxa"/>
          </w:tcPr>
          <w:p w:rsidR="00E93BE5" w:rsidRPr="001F1787" w:rsidRDefault="00E93BE5"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Define the term gravitation potential energy</w:t>
            </w:r>
            <w:r>
              <w:rPr>
                <w:rFonts w:eastAsia="Times New Roman" w:cs="Times New Roman"/>
                <w:sz w:val="24"/>
                <w:szCs w:val="24"/>
                <w:lang w:eastAsia="en-GB"/>
              </w:rPr>
              <w:t>.</w:t>
            </w:r>
          </w:p>
        </w:tc>
      </w:tr>
      <w:tr w:rsidR="00E93BE5" w:rsidRPr="001F1787" w:rsidTr="00E676EC">
        <w:trPr>
          <w:cantSplit/>
          <w:trHeight w:val="660"/>
        </w:trPr>
        <w:tc>
          <w:tcPr>
            <w:tcW w:w="1101" w:type="dxa"/>
            <w:gridSpan w:val="2"/>
          </w:tcPr>
          <w:p w:rsidR="00E93BE5" w:rsidRPr="001F1787" w:rsidRDefault="00E93BE5" w:rsidP="0058642B">
            <w:pPr>
              <w:spacing w:before="120"/>
              <w:jc w:val="left"/>
              <w:rPr>
                <w:rFonts w:eastAsia="Times New Roman" w:cs="Times New Roman"/>
                <w:sz w:val="24"/>
                <w:szCs w:val="24"/>
                <w:lang w:eastAsia="en-GB"/>
              </w:rPr>
            </w:pPr>
            <w:r>
              <w:rPr>
                <w:rFonts w:eastAsia="Times New Roman" w:cs="Times New Roman"/>
                <w:sz w:val="24"/>
                <w:szCs w:val="24"/>
                <w:lang w:eastAsia="en-GB"/>
              </w:rPr>
              <w:t>5.6.2</w:t>
            </w:r>
          </w:p>
        </w:tc>
        <w:tc>
          <w:tcPr>
            <w:tcW w:w="9072" w:type="dxa"/>
          </w:tcPr>
          <w:p w:rsidR="00E93BE5" w:rsidRPr="001F1787" w:rsidRDefault="00E93BE5"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State the relationship used to calculate the gravitational potential energy, include what each term means and the units used to measure each term</w:t>
            </w:r>
          </w:p>
        </w:tc>
      </w:tr>
      <w:tr w:rsidR="00E93BE5" w:rsidRPr="001F1787" w:rsidTr="00E676EC">
        <w:trPr>
          <w:cantSplit/>
          <w:trHeight w:val="660"/>
        </w:trPr>
        <w:tc>
          <w:tcPr>
            <w:tcW w:w="1101" w:type="dxa"/>
            <w:gridSpan w:val="2"/>
            <w:shd w:val="clear" w:color="auto" w:fill="D9D9D9" w:themeFill="background1" w:themeFillShade="D9"/>
          </w:tcPr>
          <w:p w:rsidR="00E93BE5" w:rsidRPr="008F154B" w:rsidRDefault="00E93BE5" w:rsidP="00DC26F3">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5.7</w:t>
            </w:r>
          </w:p>
        </w:tc>
        <w:tc>
          <w:tcPr>
            <w:tcW w:w="9072" w:type="dxa"/>
            <w:shd w:val="clear" w:color="auto" w:fill="D9D9D9" w:themeFill="background1" w:themeFillShade="D9"/>
          </w:tcPr>
          <w:p w:rsidR="00E93BE5" w:rsidRPr="008F154B" w:rsidRDefault="00E93BE5" w:rsidP="009D121A">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I can solve problems on involving gravitational potential energy, mass, gravitational field strength and height.</w:t>
            </w:r>
          </w:p>
        </w:tc>
      </w:tr>
      <w:tr w:rsidR="00E93BE5" w:rsidRPr="001F1787" w:rsidTr="00E676EC">
        <w:trPr>
          <w:cantSplit/>
          <w:trHeight w:val="660"/>
        </w:trPr>
        <w:tc>
          <w:tcPr>
            <w:tcW w:w="1101" w:type="dxa"/>
            <w:gridSpan w:val="2"/>
            <w:shd w:val="clear" w:color="auto" w:fill="FFFFFF" w:themeFill="background1"/>
          </w:tcPr>
          <w:p w:rsidR="00E93BE5" w:rsidRPr="00D151AB" w:rsidRDefault="00E93BE5" w:rsidP="0058642B">
            <w:pPr>
              <w:spacing w:before="120"/>
              <w:jc w:val="left"/>
              <w:rPr>
                <w:rFonts w:eastAsia="Times New Roman" w:cs="Times New Roman"/>
                <w:sz w:val="24"/>
                <w:szCs w:val="24"/>
                <w:lang w:eastAsia="en-GB"/>
              </w:rPr>
            </w:pPr>
            <w:r w:rsidRPr="00D151AB">
              <w:rPr>
                <w:rFonts w:eastAsia="Times New Roman" w:cs="Times New Roman"/>
                <w:sz w:val="24"/>
                <w:szCs w:val="24"/>
                <w:lang w:eastAsia="en-GB"/>
              </w:rPr>
              <w:t>5.7.1</w:t>
            </w:r>
          </w:p>
        </w:tc>
        <w:tc>
          <w:tcPr>
            <w:tcW w:w="9072" w:type="dxa"/>
            <w:shd w:val="clear" w:color="auto" w:fill="FFFFFF" w:themeFill="background1"/>
          </w:tcPr>
          <w:p w:rsidR="00E93BE5" w:rsidRPr="00D151AB" w:rsidRDefault="00E93BE5" w:rsidP="009D121A">
            <w:pPr>
              <w:spacing w:before="120"/>
              <w:jc w:val="left"/>
              <w:rPr>
                <w:rFonts w:eastAsia="Times New Roman" w:cs="Times New Roman"/>
                <w:sz w:val="24"/>
                <w:szCs w:val="24"/>
                <w:lang w:eastAsia="en-GB"/>
              </w:rPr>
            </w:pPr>
            <w:r w:rsidRPr="00D151AB">
              <w:rPr>
                <w:rFonts w:eastAsia="Times New Roman" w:cs="Times New Roman"/>
                <w:sz w:val="24"/>
                <w:szCs w:val="24"/>
                <w:lang w:eastAsia="en-GB"/>
              </w:rPr>
              <w:t xml:space="preserve">A mass of 4kg is released from a height of 2m. </w:t>
            </w:r>
            <w:r>
              <w:rPr>
                <w:rFonts w:eastAsia="Times New Roman" w:cs="Times New Roman"/>
                <w:sz w:val="24"/>
                <w:szCs w:val="24"/>
                <w:lang w:eastAsia="en-GB"/>
              </w:rPr>
              <w:t>Calculate</w:t>
            </w:r>
            <w:r w:rsidRPr="00D151AB">
              <w:rPr>
                <w:rFonts w:eastAsia="Times New Roman" w:cs="Times New Roman"/>
                <w:sz w:val="24"/>
                <w:szCs w:val="24"/>
                <w:lang w:eastAsia="en-GB"/>
              </w:rPr>
              <w:t xml:space="preserve"> the gravitational potential energy of the mass before it is </w:t>
            </w:r>
            <w:r>
              <w:rPr>
                <w:rFonts w:eastAsia="Times New Roman" w:cs="Times New Roman"/>
                <w:sz w:val="24"/>
                <w:szCs w:val="24"/>
                <w:lang w:eastAsia="en-GB"/>
              </w:rPr>
              <w:t>released.</w:t>
            </w:r>
          </w:p>
        </w:tc>
      </w:tr>
      <w:tr w:rsidR="00E93BE5" w:rsidRPr="001F1787" w:rsidTr="00E676EC">
        <w:trPr>
          <w:cantSplit/>
          <w:trHeight w:val="660"/>
        </w:trPr>
        <w:tc>
          <w:tcPr>
            <w:tcW w:w="1101" w:type="dxa"/>
            <w:gridSpan w:val="2"/>
            <w:shd w:val="clear" w:color="auto" w:fill="FFFFFF" w:themeFill="background1"/>
          </w:tcPr>
          <w:p w:rsidR="00E93BE5" w:rsidRPr="00D151AB" w:rsidRDefault="00E93BE5" w:rsidP="0058642B">
            <w:pPr>
              <w:spacing w:before="120"/>
              <w:jc w:val="left"/>
              <w:rPr>
                <w:rFonts w:eastAsia="Times New Roman" w:cs="Times New Roman"/>
                <w:sz w:val="24"/>
                <w:szCs w:val="24"/>
                <w:lang w:eastAsia="en-GB"/>
              </w:rPr>
            </w:pPr>
            <w:r w:rsidRPr="00D151AB">
              <w:rPr>
                <w:rFonts w:eastAsia="Times New Roman" w:cs="Times New Roman"/>
                <w:sz w:val="24"/>
                <w:szCs w:val="24"/>
                <w:lang w:eastAsia="en-GB"/>
              </w:rPr>
              <w:t>5.7.2</w:t>
            </w:r>
          </w:p>
        </w:tc>
        <w:tc>
          <w:tcPr>
            <w:tcW w:w="9072" w:type="dxa"/>
            <w:shd w:val="clear" w:color="auto" w:fill="FFFFFF" w:themeFill="background1"/>
          </w:tcPr>
          <w:p w:rsidR="00E93BE5" w:rsidRPr="00D151AB" w:rsidRDefault="00E93BE5" w:rsidP="0058642B">
            <w:pPr>
              <w:spacing w:before="120"/>
              <w:jc w:val="left"/>
              <w:rPr>
                <w:rFonts w:eastAsia="Times New Roman" w:cs="Times New Roman"/>
                <w:sz w:val="24"/>
                <w:szCs w:val="24"/>
                <w:lang w:eastAsia="en-GB"/>
              </w:rPr>
            </w:pPr>
            <w:r w:rsidRPr="00D151AB">
              <w:rPr>
                <w:rFonts w:eastAsia="Times New Roman" w:cs="Times New Roman"/>
                <w:sz w:val="24"/>
                <w:szCs w:val="24"/>
                <w:lang w:eastAsia="en-GB"/>
              </w:rPr>
              <w:t>An object has a gravitational potential energy of 502J. It is dropped from a height of 20m.</w:t>
            </w:r>
          </w:p>
        </w:tc>
      </w:tr>
      <w:tr w:rsidR="00E93BE5" w:rsidRPr="001F1787" w:rsidTr="00E676EC">
        <w:trPr>
          <w:cantSplit/>
          <w:trHeight w:val="660"/>
        </w:trPr>
        <w:tc>
          <w:tcPr>
            <w:tcW w:w="1101" w:type="dxa"/>
            <w:gridSpan w:val="2"/>
            <w:shd w:val="clear" w:color="auto" w:fill="FFFFFF" w:themeFill="background1"/>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7.3</w:t>
            </w:r>
          </w:p>
        </w:tc>
        <w:tc>
          <w:tcPr>
            <w:tcW w:w="9072" w:type="dxa"/>
            <w:shd w:val="clear" w:color="auto" w:fill="FFFFFF" w:themeFill="background1"/>
          </w:tcPr>
          <w:p w:rsidR="00E93BE5" w:rsidRPr="00B3553B" w:rsidRDefault="00E93BE5" w:rsidP="00B3553B">
            <w:pPr>
              <w:spacing w:before="120"/>
              <w:jc w:val="left"/>
              <w:rPr>
                <w:rFonts w:eastAsia="Times New Roman" w:cs="Times New Roman"/>
                <w:sz w:val="24"/>
                <w:szCs w:val="24"/>
                <w:lang w:eastAsia="en-GB"/>
              </w:rPr>
            </w:pPr>
            <w:r w:rsidRPr="00B3553B">
              <w:rPr>
                <w:rFonts w:eastAsia="Times New Roman" w:cs="Times New Roman"/>
                <w:sz w:val="24"/>
                <w:szCs w:val="24"/>
                <w:lang w:eastAsia="en-GB"/>
              </w:rPr>
              <w:t>A chairlift raises a skier of mass 60 kg to a height of 250 m.</w:t>
            </w:r>
          </w:p>
          <w:p w:rsidR="00E93BE5" w:rsidRPr="001F1787" w:rsidRDefault="00E93BE5" w:rsidP="00B3553B">
            <w:pPr>
              <w:spacing w:before="120"/>
              <w:jc w:val="left"/>
              <w:rPr>
                <w:rFonts w:eastAsia="Times New Roman" w:cs="Times New Roman"/>
                <w:sz w:val="24"/>
                <w:szCs w:val="24"/>
                <w:lang w:eastAsia="en-GB"/>
              </w:rPr>
            </w:pPr>
            <w:r>
              <w:rPr>
                <w:rFonts w:eastAsia="Times New Roman" w:cs="Times New Roman"/>
                <w:sz w:val="24"/>
                <w:szCs w:val="24"/>
                <w:lang w:eastAsia="en-GB"/>
              </w:rPr>
              <w:t>Calculate the</w:t>
            </w:r>
            <w:r w:rsidRPr="00B3553B">
              <w:rPr>
                <w:rFonts w:eastAsia="Times New Roman" w:cs="Times New Roman"/>
                <w:sz w:val="24"/>
                <w:szCs w:val="24"/>
                <w:lang w:eastAsia="en-GB"/>
              </w:rPr>
              <w:t xml:space="preserve"> potential energy </w:t>
            </w:r>
            <w:r>
              <w:rPr>
                <w:rFonts w:eastAsia="Times New Roman" w:cs="Times New Roman"/>
                <w:sz w:val="24"/>
                <w:szCs w:val="24"/>
                <w:lang w:eastAsia="en-GB"/>
              </w:rPr>
              <w:t>gained by the skier.</w:t>
            </w:r>
          </w:p>
        </w:tc>
      </w:tr>
      <w:tr w:rsidR="00E93BE5" w:rsidRPr="001F1787" w:rsidTr="00E676EC">
        <w:trPr>
          <w:cantSplit/>
          <w:trHeight w:val="660"/>
        </w:trPr>
        <w:tc>
          <w:tcPr>
            <w:tcW w:w="1101" w:type="dxa"/>
            <w:gridSpan w:val="2"/>
            <w:shd w:val="clear" w:color="auto" w:fill="FFFFFF" w:themeFill="background1"/>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7.4</w:t>
            </w:r>
          </w:p>
        </w:tc>
        <w:tc>
          <w:tcPr>
            <w:tcW w:w="9072" w:type="dxa"/>
            <w:shd w:val="clear" w:color="auto" w:fill="FFFFFF" w:themeFill="background1"/>
          </w:tcPr>
          <w:p w:rsidR="00E93BE5" w:rsidRPr="00B3553B" w:rsidRDefault="00E93BE5" w:rsidP="00B3553B">
            <w:pPr>
              <w:spacing w:before="120"/>
              <w:jc w:val="left"/>
              <w:rPr>
                <w:rFonts w:eastAsia="Times New Roman" w:cs="Times New Roman"/>
                <w:sz w:val="24"/>
                <w:szCs w:val="24"/>
                <w:lang w:eastAsia="en-GB"/>
              </w:rPr>
            </w:pPr>
            <w:r w:rsidRPr="00B3553B">
              <w:rPr>
                <w:rFonts w:eastAsia="Times New Roman" w:cs="Times New Roman"/>
                <w:sz w:val="24"/>
                <w:szCs w:val="24"/>
                <w:lang w:eastAsia="en-GB"/>
              </w:rPr>
              <w:t>A brick of mass 3 kg rests on a platform 25 m above the ground on a building site.</w:t>
            </w:r>
          </w:p>
          <w:p w:rsidR="00E93BE5" w:rsidRPr="00B3553B" w:rsidRDefault="00E93BE5" w:rsidP="00B3553B">
            <w:pPr>
              <w:spacing w:before="120"/>
              <w:jc w:val="left"/>
              <w:rPr>
                <w:rFonts w:eastAsia="Times New Roman" w:cs="Times New Roman"/>
                <w:sz w:val="24"/>
                <w:szCs w:val="24"/>
                <w:lang w:eastAsia="en-GB"/>
              </w:rPr>
            </w:pPr>
            <w:r w:rsidRPr="00B3553B">
              <w:rPr>
                <w:rFonts w:eastAsia="Times New Roman" w:cs="Times New Roman"/>
                <w:sz w:val="24"/>
                <w:szCs w:val="24"/>
                <w:lang w:eastAsia="en-GB"/>
              </w:rPr>
              <w:t xml:space="preserve">a) </w:t>
            </w:r>
            <w:r>
              <w:rPr>
                <w:rFonts w:eastAsia="Times New Roman" w:cs="Times New Roman"/>
                <w:sz w:val="24"/>
                <w:szCs w:val="24"/>
                <w:lang w:eastAsia="en-GB"/>
              </w:rPr>
              <w:t>Calculate the potential energy stored in the brick.</w:t>
            </w:r>
          </w:p>
          <w:p w:rsidR="00E93BE5" w:rsidRPr="00B3553B" w:rsidRDefault="00E93BE5" w:rsidP="00B3553B">
            <w:pPr>
              <w:spacing w:before="120"/>
              <w:jc w:val="left"/>
              <w:rPr>
                <w:rFonts w:eastAsia="Times New Roman" w:cs="Times New Roman"/>
                <w:sz w:val="24"/>
                <w:szCs w:val="24"/>
                <w:lang w:eastAsia="en-GB"/>
              </w:rPr>
            </w:pPr>
            <w:r w:rsidRPr="00B3553B">
              <w:rPr>
                <w:rFonts w:eastAsia="Times New Roman" w:cs="Times New Roman"/>
                <w:sz w:val="24"/>
                <w:szCs w:val="24"/>
                <w:lang w:eastAsia="en-GB"/>
              </w:rPr>
              <w:t xml:space="preserve">b) If the brick falls 25 m to the ground, </w:t>
            </w:r>
            <w:r>
              <w:rPr>
                <w:rFonts w:eastAsia="Times New Roman" w:cs="Times New Roman"/>
                <w:sz w:val="24"/>
                <w:szCs w:val="24"/>
                <w:lang w:eastAsia="en-GB"/>
              </w:rPr>
              <w:t>determine the</w:t>
            </w:r>
            <w:r w:rsidRPr="00B3553B">
              <w:rPr>
                <w:rFonts w:eastAsia="Times New Roman" w:cs="Times New Roman"/>
                <w:sz w:val="24"/>
                <w:szCs w:val="24"/>
                <w:lang w:eastAsia="en-GB"/>
              </w:rPr>
              <w:t xml:space="preserve"> potential energy </w:t>
            </w:r>
            <w:r>
              <w:rPr>
                <w:rFonts w:eastAsia="Times New Roman" w:cs="Times New Roman"/>
                <w:sz w:val="24"/>
                <w:szCs w:val="24"/>
                <w:lang w:eastAsia="en-GB"/>
              </w:rPr>
              <w:t xml:space="preserve">it </w:t>
            </w:r>
            <w:r w:rsidRPr="00B3553B">
              <w:rPr>
                <w:rFonts w:eastAsia="Times New Roman" w:cs="Times New Roman"/>
                <w:sz w:val="24"/>
                <w:szCs w:val="24"/>
                <w:lang w:eastAsia="en-GB"/>
              </w:rPr>
              <w:t>will lose</w:t>
            </w:r>
            <w:r>
              <w:rPr>
                <w:rFonts w:eastAsia="Times New Roman" w:cs="Times New Roman"/>
                <w:sz w:val="24"/>
                <w:szCs w:val="24"/>
                <w:lang w:eastAsia="en-GB"/>
              </w:rPr>
              <w:t>.</w:t>
            </w:r>
          </w:p>
          <w:p w:rsidR="00E93BE5" w:rsidRPr="00B3553B" w:rsidRDefault="00E93BE5" w:rsidP="00B3553B">
            <w:pPr>
              <w:spacing w:before="120"/>
              <w:jc w:val="left"/>
              <w:rPr>
                <w:rFonts w:eastAsia="Times New Roman" w:cs="Times New Roman"/>
                <w:sz w:val="24"/>
                <w:szCs w:val="24"/>
                <w:lang w:eastAsia="en-GB"/>
              </w:rPr>
            </w:pPr>
            <w:r w:rsidRPr="00B3553B">
              <w:rPr>
                <w:rFonts w:eastAsia="Times New Roman" w:cs="Times New Roman"/>
                <w:sz w:val="24"/>
                <w:szCs w:val="24"/>
                <w:lang w:eastAsia="en-GB"/>
              </w:rPr>
              <w:t xml:space="preserve">c) </w:t>
            </w:r>
            <w:r>
              <w:rPr>
                <w:rFonts w:eastAsia="Times New Roman" w:cs="Times New Roman"/>
                <w:sz w:val="24"/>
                <w:szCs w:val="24"/>
                <w:lang w:eastAsia="en-GB"/>
              </w:rPr>
              <w:t>State the</w:t>
            </w:r>
            <w:r w:rsidRPr="00B3553B">
              <w:rPr>
                <w:rFonts w:eastAsia="Times New Roman" w:cs="Times New Roman"/>
                <w:sz w:val="24"/>
                <w:szCs w:val="24"/>
                <w:lang w:eastAsia="en-GB"/>
              </w:rPr>
              <w:t xml:space="preserve"> form of energy </w:t>
            </w:r>
            <w:r>
              <w:rPr>
                <w:rFonts w:eastAsia="Times New Roman" w:cs="Times New Roman"/>
                <w:sz w:val="24"/>
                <w:szCs w:val="24"/>
                <w:lang w:eastAsia="en-GB"/>
              </w:rPr>
              <w:t xml:space="preserve">gained by </w:t>
            </w:r>
            <w:r w:rsidRPr="00B3553B">
              <w:rPr>
                <w:rFonts w:eastAsia="Times New Roman" w:cs="Times New Roman"/>
                <w:sz w:val="24"/>
                <w:szCs w:val="24"/>
                <w:lang w:eastAsia="en-GB"/>
              </w:rPr>
              <w:t xml:space="preserve">the brick </w:t>
            </w:r>
            <w:r>
              <w:rPr>
                <w:rFonts w:eastAsia="Times New Roman" w:cs="Times New Roman"/>
                <w:sz w:val="24"/>
                <w:szCs w:val="24"/>
                <w:lang w:eastAsia="en-GB"/>
              </w:rPr>
              <w:t>as it falls.</w:t>
            </w:r>
          </w:p>
        </w:tc>
      </w:tr>
      <w:tr w:rsidR="00E93BE5" w:rsidRPr="001F1787" w:rsidTr="00E676EC">
        <w:trPr>
          <w:cantSplit/>
          <w:trHeight w:val="660"/>
        </w:trPr>
        <w:tc>
          <w:tcPr>
            <w:tcW w:w="1101" w:type="dxa"/>
            <w:gridSpan w:val="2"/>
            <w:shd w:val="clear" w:color="auto" w:fill="FFFFFF" w:themeFill="background1"/>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lastRenderedPageBreak/>
              <w:t>5.7.5</w:t>
            </w:r>
          </w:p>
        </w:tc>
        <w:tc>
          <w:tcPr>
            <w:tcW w:w="9072" w:type="dxa"/>
            <w:shd w:val="clear" w:color="auto" w:fill="FFFFFF" w:themeFill="background1"/>
          </w:tcPr>
          <w:p w:rsidR="00E93BE5" w:rsidRPr="00B3553B" w:rsidRDefault="00E93BE5" w:rsidP="00B3553B">
            <w:pPr>
              <w:spacing w:before="120"/>
              <w:jc w:val="left"/>
              <w:rPr>
                <w:rFonts w:eastAsia="Times New Roman" w:cs="Times New Roman"/>
                <w:sz w:val="24"/>
                <w:szCs w:val="24"/>
                <w:lang w:eastAsia="en-GB"/>
              </w:rPr>
            </w:pPr>
            <w:r w:rsidRPr="00B3553B">
              <w:rPr>
                <w:rFonts w:eastAsia="Times New Roman" w:cs="Times New Roman"/>
                <w:sz w:val="24"/>
                <w:szCs w:val="24"/>
                <w:lang w:eastAsia="en-GB"/>
              </w:rPr>
              <w:t>Estimate how much gravitational potential energy you would gain if you were lifted</w:t>
            </w:r>
            <w:r>
              <w:rPr>
                <w:rFonts w:eastAsia="Times New Roman" w:cs="Times New Roman"/>
                <w:sz w:val="24"/>
                <w:szCs w:val="24"/>
                <w:lang w:eastAsia="en-GB"/>
              </w:rPr>
              <w:t xml:space="preserve"> </w:t>
            </w:r>
            <w:r w:rsidRPr="00B3553B">
              <w:rPr>
                <w:rFonts w:eastAsia="Times New Roman" w:cs="Times New Roman"/>
                <w:sz w:val="24"/>
                <w:szCs w:val="24"/>
                <w:lang w:eastAsia="en-GB"/>
              </w:rPr>
              <w:t>3</w:t>
            </w:r>
            <w:r>
              <w:rPr>
                <w:rFonts w:eastAsia="Times New Roman" w:cs="Times New Roman"/>
                <w:sz w:val="24"/>
                <w:szCs w:val="24"/>
                <w:lang w:eastAsia="en-GB"/>
              </w:rPr>
              <w:t>0m up to the top of a fun-ride.</w:t>
            </w:r>
          </w:p>
        </w:tc>
      </w:tr>
      <w:tr w:rsidR="00E93BE5" w:rsidRPr="001F1787" w:rsidTr="00E676EC">
        <w:trPr>
          <w:cantSplit/>
          <w:trHeight w:val="660"/>
        </w:trPr>
        <w:tc>
          <w:tcPr>
            <w:tcW w:w="1101" w:type="dxa"/>
            <w:gridSpan w:val="2"/>
            <w:shd w:val="clear" w:color="auto" w:fill="FFFFFF" w:themeFill="background1"/>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7.6</w:t>
            </w:r>
          </w:p>
        </w:tc>
        <w:tc>
          <w:tcPr>
            <w:tcW w:w="9072" w:type="dxa"/>
            <w:shd w:val="clear" w:color="auto" w:fill="FFFFFF" w:themeFill="background1"/>
          </w:tcPr>
          <w:p w:rsidR="00E93BE5" w:rsidRPr="00B3553B" w:rsidRDefault="00E93BE5" w:rsidP="00B3553B">
            <w:pPr>
              <w:spacing w:before="120"/>
              <w:jc w:val="left"/>
              <w:rPr>
                <w:rFonts w:eastAsia="Times New Roman" w:cs="Times New Roman"/>
                <w:sz w:val="24"/>
                <w:szCs w:val="24"/>
                <w:lang w:eastAsia="en-GB"/>
              </w:rPr>
            </w:pPr>
            <w:r w:rsidRPr="00B3553B">
              <w:rPr>
                <w:rFonts w:eastAsia="Times New Roman" w:cs="Times New Roman"/>
                <w:sz w:val="24"/>
                <w:szCs w:val="24"/>
                <w:lang w:eastAsia="en-GB"/>
              </w:rPr>
              <w:t>An apple, mass 100 g, has 300 J of potential energy at the top of the Eiffel Tower.</w:t>
            </w:r>
            <w:r>
              <w:rPr>
                <w:rFonts w:eastAsia="Times New Roman" w:cs="Times New Roman"/>
                <w:sz w:val="24"/>
                <w:szCs w:val="24"/>
                <w:lang w:eastAsia="en-GB"/>
              </w:rPr>
              <w:t xml:space="preserve"> Calculate</w:t>
            </w:r>
            <w:r w:rsidRPr="00B3553B">
              <w:rPr>
                <w:rFonts w:eastAsia="Times New Roman" w:cs="Times New Roman"/>
                <w:sz w:val="24"/>
                <w:szCs w:val="24"/>
                <w:lang w:eastAsia="en-GB"/>
              </w:rPr>
              <w:t xml:space="preserve"> </w:t>
            </w:r>
            <w:r>
              <w:rPr>
                <w:rFonts w:eastAsia="Times New Roman" w:cs="Times New Roman"/>
                <w:sz w:val="24"/>
                <w:szCs w:val="24"/>
                <w:lang w:eastAsia="en-GB"/>
              </w:rPr>
              <w:t>the height of the Eiffel Tower.</w:t>
            </w:r>
          </w:p>
        </w:tc>
      </w:tr>
      <w:tr w:rsidR="00E93BE5" w:rsidRPr="001F1787" w:rsidTr="00E676EC">
        <w:trPr>
          <w:cantSplit/>
          <w:trHeight w:val="660"/>
        </w:trPr>
        <w:tc>
          <w:tcPr>
            <w:tcW w:w="1101" w:type="dxa"/>
            <w:gridSpan w:val="2"/>
            <w:shd w:val="clear" w:color="auto" w:fill="FFFFFF" w:themeFill="background1"/>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7.7</w:t>
            </w:r>
          </w:p>
        </w:tc>
        <w:tc>
          <w:tcPr>
            <w:tcW w:w="9072" w:type="dxa"/>
            <w:shd w:val="clear" w:color="auto" w:fill="FFFFFF" w:themeFill="background1"/>
          </w:tcPr>
          <w:p w:rsidR="00E93BE5" w:rsidRDefault="00E93BE5" w:rsidP="00B3553B">
            <w:pPr>
              <w:spacing w:before="120"/>
              <w:jc w:val="left"/>
              <w:rPr>
                <w:rFonts w:eastAsia="Times New Roman" w:cs="Times New Roman"/>
                <w:sz w:val="24"/>
                <w:szCs w:val="24"/>
                <w:lang w:eastAsia="en-GB"/>
              </w:rPr>
            </w:pPr>
            <w:r w:rsidRPr="00B3553B">
              <w:rPr>
                <w:rFonts w:eastAsia="Times New Roman" w:cs="Times New Roman"/>
                <w:sz w:val="24"/>
                <w:szCs w:val="24"/>
                <w:lang w:eastAsia="en-GB"/>
              </w:rPr>
              <w:t>An astronaut of mass 70 kg climbs to a height of 5 m on the moon and gains 560 J of</w:t>
            </w:r>
            <w:r>
              <w:rPr>
                <w:rFonts w:eastAsia="Times New Roman" w:cs="Times New Roman"/>
                <w:sz w:val="24"/>
                <w:szCs w:val="24"/>
                <w:lang w:eastAsia="en-GB"/>
              </w:rPr>
              <w:t xml:space="preserve"> </w:t>
            </w:r>
            <w:r w:rsidRPr="00B3553B">
              <w:rPr>
                <w:rFonts w:eastAsia="Times New Roman" w:cs="Times New Roman"/>
                <w:sz w:val="24"/>
                <w:szCs w:val="24"/>
                <w:lang w:eastAsia="en-GB"/>
              </w:rPr>
              <w:t xml:space="preserve">gravitational potential energy. </w:t>
            </w:r>
          </w:p>
          <w:p w:rsidR="00E93BE5" w:rsidRDefault="00E93BE5" w:rsidP="00452011">
            <w:pPr>
              <w:pStyle w:val="ListParagraph"/>
              <w:numPr>
                <w:ilvl w:val="0"/>
                <w:numId w:val="61"/>
              </w:numPr>
              <w:spacing w:before="120"/>
              <w:jc w:val="left"/>
              <w:rPr>
                <w:rFonts w:eastAsia="Times New Roman" w:cs="Times New Roman"/>
                <w:sz w:val="24"/>
                <w:szCs w:val="24"/>
                <w:lang w:eastAsia="en-GB"/>
              </w:rPr>
            </w:pPr>
            <w:r w:rsidRPr="00B3553B">
              <w:rPr>
                <w:rFonts w:eastAsia="Times New Roman" w:cs="Times New Roman"/>
                <w:sz w:val="24"/>
                <w:szCs w:val="24"/>
                <w:lang w:eastAsia="en-GB"/>
              </w:rPr>
              <w:t>Determine the gravitational field strength on the moon.</w:t>
            </w:r>
          </w:p>
          <w:p w:rsidR="00E93BE5" w:rsidRPr="00B3553B" w:rsidRDefault="00E93BE5" w:rsidP="00452011">
            <w:pPr>
              <w:pStyle w:val="ListParagraph"/>
              <w:numPr>
                <w:ilvl w:val="0"/>
                <w:numId w:val="61"/>
              </w:numPr>
              <w:spacing w:before="120"/>
              <w:jc w:val="left"/>
              <w:rPr>
                <w:rFonts w:eastAsia="Times New Roman" w:cs="Times New Roman"/>
                <w:sz w:val="24"/>
                <w:szCs w:val="24"/>
                <w:lang w:eastAsia="en-GB"/>
              </w:rPr>
            </w:pPr>
            <w:r>
              <w:rPr>
                <w:rFonts w:eastAsia="Times New Roman" w:cs="Times New Roman"/>
                <w:sz w:val="24"/>
                <w:szCs w:val="24"/>
                <w:lang w:eastAsia="en-GB"/>
              </w:rPr>
              <w:t>If the same experiment were carried out on Earth state whether the astronaut would gain less, more or the same gravitational potential energy, you must justify your answer.</w:t>
            </w:r>
          </w:p>
        </w:tc>
      </w:tr>
      <w:tr w:rsidR="00E93BE5" w:rsidRPr="001F1787" w:rsidTr="00E676EC">
        <w:trPr>
          <w:cantSplit/>
          <w:trHeight w:val="660"/>
        </w:trPr>
        <w:tc>
          <w:tcPr>
            <w:tcW w:w="1101" w:type="dxa"/>
            <w:gridSpan w:val="2"/>
            <w:shd w:val="clear" w:color="auto" w:fill="D9D9D9" w:themeFill="background1" w:themeFillShade="D9"/>
          </w:tcPr>
          <w:p w:rsidR="00E93BE5" w:rsidRPr="008F154B" w:rsidRDefault="00E93BE5" w:rsidP="00DC26F3">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5.8</w:t>
            </w:r>
          </w:p>
        </w:tc>
        <w:tc>
          <w:tcPr>
            <w:tcW w:w="9072" w:type="dxa"/>
            <w:shd w:val="clear" w:color="auto" w:fill="D9D9D9" w:themeFill="background1" w:themeFillShade="D9"/>
          </w:tcPr>
          <w:p w:rsidR="00E93BE5" w:rsidRPr="008F154B" w:rsidRDefault="00E93BE5" w:rsidP="00DC26F3">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I can define kinetic energy as the energy an object has because of its speed.</w:t>
            </w:r>
          </w:p>
        </w:tc>
      </w:tr>
      <w:tr w:rsidR="00E93BE5" w:rsidRPr="001F1787" w:rsidTr="00E676EC">
        <w:trPr>
          <w:cantSplit/>
          <w:trHeight w:val="660"/>
        </w:trPr>
        <w:tc>
          <w:tcPr>
            <w:tcW w:w="1101" w:type="dxa"/>
            <w:gridSpan w:val="2"/>
          </w:tcPr>
          <w:p w:rsidR="00E93BE5" w:rsidRPr="001F1787" w:rsidRDefault="00E93BE5" w:rsidP="008E1DB5">
            <w:pPr>
              <w:tabs>
                <w:tab w:val="center" w:pos="442"/>
              </w:tabs>
              <w:spacing w:before="120"/>
              <w:rPr>
                <w:rFonts w:eastAsia="Times New Roman" w:cs="Times New Roman"/>
                <w:sz w:val="24"/>
                <w:szCs w:val="24"/>
                <w:lang w:eastAsia="en-GB"/>
              </w:rPr>
            </w:pPr>
            <w:r>
              <w:rPr>
                <w:rFonts w:eastAsia="Times New Roman" w:cs="Times New Roman"/>
                <w:sz w:val="24"/>
                <w:szCs w:val="24"/>
                <w:lang w:eastAsia="en-GB"/>
              </w:rPr>
              <w:t>5</w:t>
            </w:r>
            <w:r w:rsidRPr="001F1787">
              <w:rPr>
                <w:rFonts w:eastAsia="Times New Roman" w:cs="Times New Roman"/>
                <w:sz w:val="24"/>
                <w:szCs w:val="24"/>
                <w:lang w:eastAsia="en-GB"/>
              </w:rPr>
              <w:t>.8.1</w:t>
            </w:r>
          </w:p>
        </w:tc>
        <w:tc>
          <w:tcPr>
            <w:tcW w:w="9072" w:type="dxa"/>
          </w:tcPr>
          <w:p w:rsidR="00E93BE5" w:rsidRPr="001F1787" w:rsidRDefault="00E93BE5" w:rsidP="00571C82">
            <w:pPr>
              <w:pStyle w:val="StudyParts"/>
              <w:spacing w:before="120"/>
              <w:rPr>
                <w:rFonts w:ascii="Trebuchet MS" w:hAnsi="Trebuchet MS"/>
                <w:szCs w:val="24"/>
              </w:rPr>
            </w:pPr>
            <w:r>
              <w:rPr>
                <w:rFonts w:ascii="Trebuchet MS" w:hAnsi="Trebuchet MS"/>
                <w:szCs w:val="24"/>
              </w:rPr>
              <w:t>State the meaning of the term kinetic energy.</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8.2</w:t>
            </w:r>
          </w:p>
        </w:tc>
        <w:tc>
          <w:tcPr>
            <w:tcW w:w="9072" w:type="dxa"/>
          </w:tcPr>
          <w:p w:rsidR="00E93BE5" w:rsidRPr="001F1787" w:rsidRDefault="00E93BE5" w:rsidP="00DC26F3">
            <w:pPr>
              <w:pStyle w:val="StudyParts"/>
              <w:spacing w:before="120"/>
              <w:rPr>
                <w:rFonts w:ascii="Trebuchet MS" w:hAnsi="Trebuchet MS"/>
                <w:szCs w:val="24"/>
              </w:rPr>
            </w:pPr>
            <w:r>
              <w:rPr>
                <w:rFonts w:ascii="Trebuchet MS" w:hAnsi="Trebuchet MS"/>
                <w:szCs w:val="24"/>
              </w:rPr>
              <w:t>State how</w:t>
            </w:r>
            <w:r w:rsidRPr="001F1787">
              <w:rPr>
                <w:rFonts w:ascii="Trebuchet MS" w:hAnsi="Trebuchet MS"/>
                <w:szCs w:val="24"/>
              </w:rPr>
              <w:t xml:space="preserve"> the kinetic energy of an object change</w:t>
            </w:r>
            <w:r>
              <w:rPr>
                <w:rFonts w:ascii="Trebuchet MS" w:hAnsi="Trebuchet MS"/>
                <w:szCs w:val="24"/>
              </w:rPr>
              <w:t>s</w:t>
            </w:r>
            <w:r w:rsidRPr="001F1787">
              <w:rPr>
                <w:rFonts w:ascii="Trebuchet MS" w:hAnsi="Trebuchet MS"/>
                <w:szCs w:val="24"/>
              </w:rPr>
              <w:t xml:space="preserve"> when </w:t>
            </w:r>
          </w:p>
          <w:p w:rsidR="00E93BE5" w:rsidRPr="001F1787" w:rsidRDefault="00E93BE5" w:rsidP="00DC26F3">
            <w:pPr>
              <w:pStyle w:val="StudyParts"/>
              <w:spacing w:before="120"/>
              <w:rPr>
                <w:rFonts w:ascii="Trebuchet MS" w:hAnsi="Trebuchet MS"/>
                <w:szCs w:val="24"/>
              </w:rPr>
            </w:pPr>
            <w:r w:rsidRPr="001F1787">
              <w:rPr>
                <w:rFonts w:ascii="Trebuchet MS" w:hAnsi="Trebuchet MS"/>
                <w:szCs w:val="24"/>
              </w:rPr>
              <w:tab/>
            </w:r>
            <w:r w:rsidRPr="001F1787">
              <w:rPr>
                <w:rFonts w:ascii="Trebuchet MS" w:hAnsi="Trebuchet MS"/>
                <w:szCs w:val="24"/>
              </w:rPr>
              <w:tab/>
              <w:t xml:space="preserve">(i) it's speed increases, and </w:t>
            </w:r>
          </w:p>
          <w:p w:rsidR="00E93BE5" w:rsidRPr="001F1787" w:rsidRDefault="00E93BE5" w:rsidP="00DC26F3">
            <w:pPr>
              <w:pStyle w:val="StudyParts"/>
              <w:spacing w:before="120" w:after="160"/>
              <w:rPr>
                <w:rFonts w:ascii="Trebuchet MS" w:hAnsi="Trebuchet MS"/>
                <w:szCs w:val="24"/>
              </w:rPr>
            </w:pPr>
            <w:r>
              <w:rPr>
                <w:rFonts w:ascii="Trebuchet MS" w:hAnsi="Trebuchet MS"/>
                <w:szCs w:val="24"/>
              </w:rPr>
              <w:tab/>
            </w:r>
            <w:r>
              <w:rPr>
                <w:rFonts w:ascii="Trebuchet MS" w:hAnsi="Trebuchet MS"/>
                <w:szCs w:val="24"/>
              </w:rPr>
              <w:tab/>
              <w:t>(ii) it's mass increases.</w:t>
            </w:r>
          </w:p>
          <w:p w:rsidR="00E93BE5" w:rsidRPr="001F1787" w:rsidRDefault="00E93BE5" w:rsidP="00DC26F3">
            <w:pPr>
              <w:spacing w:before="120"/>
              <w:jc w:val="left"/>
              <w:rPr>
                <w:rFonts w:eastAsia="Times New Roman" w:cs="Times New Roman"/>
                <w:sz w:val="24"/>
                <w:szCs w:val="24"/>
                <w:lang w:eastAsia="en-GB"/>
              </w:rPr>
            </w:pP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8.3</w:t>
            </w:r>
          </w:p>
        </w:tc>
        <w:tc>
          <w:tcPr>
            <w:tcW w:w="9072" w:type="dxa"/>
          </w:tcPr>
          <w:p w:rsidR="00E93BE5" w:rsidRDefault="00E93BE5" w:rsidP="00D5032B">
            <w:pPr>
              <w:spacing w:before="120"/>
              <w:jc w:val="left"/>
              <w:rPr>
                <w:rFonts w:eastAsia="Times New Roman" w:cs="Times New Roman"/>
                <w:sz w:val="24"/>
                <w:szCs w:val="24"/>
                <w:lang w:eastAsia="en-GB"/>
              </w:rPr>
            </w:pPr>
            <w:r w:rsidRPr="00D5032B">
              <w:rPr>
                <w:rFonts w:eastAsia="Times New Roman" w:cs="Times New Roman"/>
                <w:sz w:val="24"/>
                <w:szCs w:val="24"/>
                <w:lang w:eastAsia="en-GB"/>
              </w:rPr>
              <w:t>A cyclist is travelling along a straight road. The graph shows how the velocity of the cyclist</w:t>
            </w:r>
            <w:r>
              <w:rPr>
                <w:rFonts w:eastAsia="Times New Roman" w:cs="Times New Roman"/>
                <w:sz w:val="24"/>
                <w:szCs w:val="24"/>
                <w:lang w:eastAsia="en-GB"/>
              </w:rPr>
              <w:t xml:space="preserve"> </w:t>
            </w:r>
            <w:r w:rsidRPr="00D5032B">
              <w:rPr>
                <w:rFonts w:eastAsia="Times New Roman" w:cs="Times New Roman"/>
                <w:sz w:val="24"/>
                <w:szCs w:val="24"/>
                <w:lang w:eastAsia="en-GB"/>
              </w:rPr>
              <w:t>varies with time.</w:t>
            </w:r>
          </w:p>
          <w:p w:rsidR="00E93BE5" w:rsidRDefault="00E93BE5" w:rsidP="00D5032B">
            <w:pPr>
              <w:spacing w:before="120"/>
              <w:jc w:val="left"/>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3016064" behindDoc="1" locked="0" layoutInCell="1" allowOverlap="1" wp14:anchorId="24628930" wp14:editId="7B3C2D0D">
                  <wp:simplePos x="0" y="0"/>
                  <wp:positionH relativeFrom="column">
                    <wp:posOffset>-1270</wp:posOffset>
                  </wp:positionH>
                  <wp:positionV relativeFrom="paragraph">
                    <wp:posOffset>-432435</wp:posOffset>
                  </wp:positionV>
                  <wp:extent cx="3239135" cy="1701165"/>
                  <wp:effectExtent l="0" t="0" r="0" b="0"/>
                  <wp:wrapSquare wrapText="bothSides"/>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locity cyclist.png"/>
                          <pic:cNvPicPr/>
                        </pic:nvPicPr>
                        <pic:blipFill>
                          <a:blip r:embed="rId87">
                            <a:extLst>
                              <a:ext uri="{28A0092B-C50C-407E-A947-70E740481C1C}">
                                <a14:useLocalDpi xmlns:a14="http://schemas.microsoft.com/office/drawing/2010/main" val="0"/>
                              </a:ext>
                            </a:extLst>
                          </a:blip>
                          <a:stretch>
                            <a:fillRect/>
                          </a:stretch>
                        </pic:blipFill>
                        <pic:spPr>
                          <a:xfrm>
                            <a:off x="0" y="0"/>
                            <a:ext cx="3239135" cy="1701165"/>
                          </a:xfrm>
                          <a:prstGeom prst="rect">
                            <a:avLst/>
                          </a:prstGeom>
                        </pic:spPr>
                      </pic:pic>
                    </a:graphicData>
                  </a:graphic>
                  <wp14:sizeRelH relativeFrom="page">
                    <wp14:pctWidth>0</wp14:pctWidth>
                  </wp14:sizeRelH>
                  <wp14:sizeRelV relativeFrom="page">
                    <wp14:pctHeight>0</wp14:pctHeight>
                  </wp14:sizeRelV>
                </wp:anchor>
              </w:drawing>
            </w:r>
          </w:p>
          <w:p w:rsidR="00E93BE5" w:rsidRDefault="00E93BE5" w:rsidP="00D5032B">
            <w:pPr>
              <w:spacing w:before="120"/>
              <w:jc w:val="left"/>
              <w:rPr>
                <w:rFonts w:eastAsia="Times New Roman" w:cs="Times New Roman"/>
                <w:sz w:val="24"/>
                <w:szCs w:val="24"/>
                <w:lang w:eastAsia="en-GB"/>
              </w:rPr>
            </w:pPr>
            <w:r>
              <w:rPr>
                <w:rFonts w:eastAsia="Times New Roman" w:cs="Times New Roman"/>
                <w:sz w:val="24"/>
                <w:szCs w:val="24"/>
                <w:lang w:eastAsia="en-GB"/>
              </w:rPr>
              <w:t>State where t</w:t>
            </w:r>
            <w:r w:rsidRPr="00D5032B">
              <w:rPr>
                <w:rFonts w:eastAsia="Times New Roman" w:cs="Times New Roman"/>
                <w:sz w:val="24"/>
                <w:szCs w:val="24"/>
                <w:lang w:eastAsia="en-GB"/>
              </w:rPr>
              <w:t>he kinetic ener</w:t>
            </w:r>
            <w:r>
              <w:rPr>
                <w:rFonts w:eastAsia="Times New Roman" w:cs="Times New Roman"/>
                <w:sz w:val="24"/>
                <w:szCs w:val="24"/>
                <w:lang w:eastAsia="en-GB"/>
              </w:rPr>
              <w:t>gy of the cyclist is at its greatest and explain your answer.</w:t>
            </w:r>
          </w:p>
          <w:p w:rsidR="00E93BE5" w:rsidRPr="001F1787" w:rsidRDefault="00E93BE5" w:rsidP="00D5032B">
            <w:pPr>
              <w:spacing w:before="120"/>
              <w:jc w:val="left"/>
              <w:rPr>
                <w:rFonts w:eastAsia="Times New Roman" w:cs="Times New Roman"/>
                <w:sz w:val="24"/>
                <w:szCs w:val="24"/>
                <w:lang w:eastAsia="en-GB"/>
              </w:rPr>
            </w:pPr>
          </w:p>
        </w:tc>
      </w:tr>
      <w:tr w:rsidR="00E93BE5" w:rsidRPr="001F1787" w:rsidTr="00E676EC">
        <w:trPr>
          <w:cantSplit/>
          <w:trHeight w:val="660"/>
        </w:trPr>
        <w:tc>
          <w:tcPr>
            <w:tcW w:w="1101" w:type="dxa"/>
            <w:gridSpan w:val="2"/>
            <w:shd w:val="clear" w:color="auto" w:fill="D9D9D9" w:themeFill="background1" w:themeFillShade="D9"/>
          </w:tcPr>
          <w:p w:rsidR="00E93BE5" w:rsidRPr="008F154B" w:rsidRDefault="00E93BE5" w:rsidP="00DC26F3">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5.9</w:t>
            </w:r>
          </w:p>
        </w:tc>
        <w:tc>
          <w:tcPr>
            <w:tcW w:w="9072" w:type="dxa"/>
            <w:shd w:val="clear" w:color="auto" w:fill="D9D9D9" w:themeFill="background1" w:themeFillShade="D9"/>
          </w:tcPr>
          <w:p w:rsidR="00E93BE5" w:rsidRPr="008F154B" w:rsidRDefault="00E93BE5" w:rsidP="00DC26F3">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 xml:space="preserve">I can use </w:t>
            </w:r>
            <w:r w:rsidRPr="008F154B">
              <w:rPr>
                <w:rFonts w:eastAsia="Times New Roman" w:cs="Times New Roman"/>
                <w:b/>
                <w:i/>
                <w:sz w:val="24"/>
                <w:szCs w:val="24"/>
                <w:lang w:eastAsia="en-GB"/>
              </w:rPr>
              <w:t>Ek= ½ mv</w:t>
            </w:r>
            <w:r w:rsidRPr="008F154B">
              <w:rPr>
                <w:rFonts w:eastAsia="Times New Roman" w:cs="Times New Roman"/>
                <w:b/>
                <w:i/>
                <w:sz w:val="24"/>
                <w:szCs w:val="24"/>
                <w:vertAlign w:val="superscript"/>
                <w:lang w:eastAsia="en-GB"/>
              </w:rPr>
              <w:t>2</w:t>
            </w:r>
            <w:r w:rsidRPr="008F154B">
              <w:rPr>
                <w:rFonts w:eastAsia="Times New Roman" w:cs="Times New Roman"/>
                <w:b/>
                <w:sz w:val="24"/>
                <w:szCs w:val="24"/>
                <w:lang w:eastAsia="en-GB"/>
              </w:rPr>
              <w:t xml:space="preserve"> to solve problems involving kinetic energy, mass and speed</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5.9.1</w:t>
            </w:r>
          </w:p>
        </w:tc>
        <w:tc>
          <w:tcPr>
            <w:tcW w:w="9072" w:type="dxa"/>
          </w:tcPr>
          <w:p w:rsidR="00E93BE5" w:rsidRPr="001F1787" w:rsidRDefault="00E93BE5" w:rsidP="00DC26F3">
            <w:pPr>
              <w:autoSpaceDE w:val="0"/>
              <w:autoSpaceDN w:val="0"/>
              <w:adjustRightInd w:val="0"/>
              <w:spacing w:before="120"/>
              <w:jc w:val="left"/>
              <w:rPr>
                <w:rFonts w:eastAsia="Times New Roman" w:cs="Times New Roman"/>
                <w:sz w:val="24"/>
                <w:szCs w:val="24"/>
                <w:lang w:eastAsia="en-GB"/>
              </w:rPr>
            </w:pPr>
            <w:r w:rsidRPr="001F1787">
              <w:rPr>
                <w:rFonts w:cs="Times New Roman"/>
                <w:sz w:val="24"/>
                <w:szCs w:val="24"/>
              </w:rPr>
              <w:t>You are provided with an air track and vehicles, a light gate and timer and some elastic bands. Describe how you could use this apparatus to establish how kinetic energy depends on velocity. Include details of any measurements you would take and any additional measuring equipment needed.</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5.9.2</w:t>
            </w:r>
          </w:p>
        </w:tc>
        <w:tc>
          <w:tcPr>
            <w:tcW w:w="9072" w:type="dxa"/>
          </w:tcPr>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Calculate the kinetic energy of the following:</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a 5</w:t>
            </w:r>
            <w:r w:rsidR="00833A00">
              <w:rPr>
                <w:rFonts w:cs="Times New Roman"/>
                <w:sz w:val="24"/>
                <w:szCs w:val="24"/>
              </w:rPr>
              <w:t>.0</w:t>
            </w:r>
            <w:r w:rsidRPr="001F1787">
              <w:rPr>
                <w:rFonts w:cs="Times New Roman"/>
                <w:sz w:val="24"/>
                <w:szCs w:val="24"/>
              </w:rPr>
              <w:t xml:space="preserve"> kg bowling ball moving at 4</w:t>
            </w:r>
            <w:r w:rsidR="00833A00">
              <w:rPr>
                <w:rFonts w:cs="Times New Roman"/>
                <w:sz w:val="24"/>
                <w:szCs w:val="24"/>
              </w:rPr>
              <w:t>.0</w:t>
            </w:r>
            <w:r w:rsidRPr="001F1787">
              <w:rPr>
                <w:rFonts w:cs="Times New Roman"/>
                <w:sz w:val="24"/>
                <w:szCs w:val="24"/>
              </w:rPr>
              <w:t xml:space="preserve"> ms</w:t>
            </w:r>
            <w:r w:rsidRPr="001F1787">
              <w:rPr>
                <w:rFonts w:cs="Times New Roman"/>
                <w:sz w:val="24"/>
                <w:szCs w:val="24"/>
                <w:vertAlign w:val="superscript"/>
              </w:rPr>
              <w:t>-1</w:t>
            </w:r>
          </w:p>
          <w:p w:rsidR="00E93BE5" w:rsidRPr="001F1787" w:rsidRDefault="00E93BE5" w:rsidP="00DC26F3">
            <w:pPr>
              <w:autoSpaceDE w:val="0"/>
              <w:autoSpaceDN w:val="0"/>
              <w:adjustRightInd w:val="0"/>
              <w:spacing w:before="120"/>
              <w:jc w:val="left"/>
              <w:rPr>
                <w:rFonts w:cs="Times New Roman"/>
                <w:sz w:val="24"/>
                <w:szCs w:val="24"/>
                <w:vertAlign w:val="superscript"/>
              </w:rPr>
            </w:pPr>
            <w:r w:rsidRPr="001F1787">
              <w:rPr>
                <w:rFonts w:cs="Times New Roman"/>
                <w:sz w:val="24"/>
                <w:szCs w:val="24"/>
              </w:rPr>
              <w:t>b) a 50</w:t>
            </w:r>
            <w:r w:rsidR="00833A00">
              <w:rPr>
                <w:rFonts w:cs="Times New Roman"/>
                <w:sz w:val="24"/>
                <w:szCs w:val="24"/>
              </w:rPr>
              <w:t>.0</w:t>
            </w:r>
            <w:r w:rsidRPr="001F1787">
              <w:rPr>
                <w:rFonts w:cs="Times New Roman"/>
                <w:sz w:val="24"/>
                <w:szCs w:val="24"/>
              </w:rPr>
              <w:t xml:space="preserve"> kg skier moving at 20</w:t>
            </w:r>
            <w:r w:rsidR="00833A00">
              <w:rPr>
                <w:rFonts w:cs="Times New Roman"/>
                <w:sz w:val="24"/>
                <w:szCs w:val="24"/>
              </w:rPr>
              <w:t>.0</w:t>
            </w:r>
            <w:r w:rsidRPr="001F1787">
              <w:rPr>
                <w:rFonts w:cs="Times New Roman"/>
                <w:sz w:val="24"/>
                <w:szCs w:val="24"/>
              </w:rPr>
              <w:t xml:space="preserve"> ms</w:t>
            </w:r>
            <w:r w:rsidRPr="001F1787">
              <w:rPr>
                <w:rFonts w:cs="Times New Roman"/>
                <w:sz w:val="24"/>
                <w:szCs w:val="24"/>
                <w:vertAlign w:val="superscript"/>
              </w:rPr>
              <w:t>-1</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c) a 0.02</w:t>
            </w:r>
            <w:r w:rsidR="00833A00">
              <w:rPr>
                <w:rFonts w:cs="Times New Roman"/>
                <w:sz w:val="24"/>
                <w:szCs w:val="24"/>
              </w:rPr>
              <w:t>0</w:t>
            </w:r>
            <w:r w:rsidRPr="001F1787">
              <w:rPr>
                <w:rFonts w:cs="Times New Roman"/>
                <w:sz w:val="24"/>
                <w:szCs w:val="24"/>
              </w:rPr>
              <w:t xml:space="preserve"> kg bullet moving at 100</w:t>
            </w:r>
            <w:r w:rsidR="00833A00">
              <w:rPr>
                <w:rFonts w:cs="Times New Roman"/>
                <w:sz w:val="24"/>
                <w:szCs w:val="24"/>
              </w:rPr>
              <w:t>.0</w:t>
            </w:r>
            <w:r w:rsidRPr="001F1787">
              <w:rPr>
                <w:rFonts w:cs="Times New Roman"/>
                <w:sz w:val="24"/>
                <w:szCs w:val="24"/>
              </w:rPr>
              <w:t xml:space="preserve"> ms</w:t>
            </w:r>
            <w:r w:rsidRPr="001F1787">
              <w:rPr>
                <w:rFonts w:cs="Times New Roman"/>
                <w:sz w:val="24"/>
                <w:szCs w:val="24"/>
                <w:vertAlign w:val="superscript"/>
              </w:rPr>
              <w:t>-1</w:t>
            </w:r>
            <w:r w:rsidRPr="001F1787">
              <w:rPr>
                <w:rFonts w:cs="Times New Roman"/>
                <w:sz w:val="24"/>
                <w:szCs w:val="24"/>
              </w:rPr>
              <w:t>.</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5.9.3</w:t>
            </w:r>
          </w:p>
        </w:tc>
        <w:tc>
          <w:tcPr>
            <w:tcW w:w="9072" w:type="dxa"/>
          </w:tcPr>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How much kinetic energy does a</w:t>
            </w:r>
            <w:r w:rsidR="00833A00">
              <w:rPr>
                <w:rFonts w:cs="Times New Roman"/>
                <w:sz w:val="24"/>
                <w:szCs w:val="24"/>
              </w:rPr>
              <w:t>n</w:t>
            </w:r>
            <w:r w:rsidRPr="001F1787">
              <w:rPr>
                <w:rFonts w:cs="Times New Roman"/>
                <w:sz w:val="24"/>
                <w:szCs w:val="24"/>
              </w:rPr>
              <w:t xml:space="preserve"> 800 kg car have at a velocity of 10</w:t>
            </w:r>
            <w:r w:rsidR="00833A00">
              <w:rPr>
                <w:rFonts w:cs="Times New Roman"/>
                <w:sz w:val="24"/>
                <w:szCs w:val="24"/>
              </w:rPr>
              <w:t>.0</w:t>
            </w:r>
            <w:r w:rsidRPr="001F1787">
              <w:rPr>
                <w:rFonts w:cs="Times New Roman"/>
                <w:sz w:val="24"/>
                <w:szCs w:val="24"/>
              </w:rPr>
              <w:t xml:space="preserve"> ms</w:t>
            </w:r>
            <w:r w:rsidRPr="001F1787">
              <w:rPr>
                <w:rFonts w:cs="Times New Roman"/>
                <w:sz w:val="24"/>
                <w:szCs w:val="24"/>
                <w:vertAlign w:val="superscript"/>
              </w:rPr>
              <w:t>-1</w:t>
            </w:r>
            <w:r w:rsidRPr="001F1787">
              <w:rPr>
                <w:rFonts w:cs="Times New Roman"/>
                <w:sz w:val="24"/>
                <w:szCs w:val="24"/>
              </w:rPr>
              <w:t>?</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b) If it doubles its velocity to 20</w:t>
            </w:r>
            <w:r w:rsidR="00833A00">
              <w:rPr>
                <w:rFonts w:cs="Times New Roman"/>
                <w:sz w:val="24"/>
                <w:szCs w:val="24"/>
              </w:rPr>
              <w:t>.0</w:t>
            </w:r>
            <w:r w:rsidRPr="001F1787">
              <w:rPr>
                <w:rFonts w:cs="Times New Roman"/>
                <w:sz w:val="24"/>
                <w:szCs w:val="24"/>
              </w:rPr>
              <w:t xml:space="preserve"> ms</w:t>
            </w:r>
            <w:r w:rsidRPr="001F1787">
              <w:rPr>
                <w:rFonts w:cs="Times New Roman"/>
                <w:sz w:val="24"/>
                <w:szCs w:val="24"/>
                <w:vertAlign w:val="superscript"/>
              </w:rPr>
              <w:t>-1</w:t>
            </w:r>
            <w:r w:rsidRPr="001F1787">
              <w:rPr>
                <w:rFonts w:cs="Times New Roman"/>
                <w:sz w:val="24"/>
                <w:szCs w:val="24"/>
              </w:rPr>
              <w:t>, calculate its new kinetic energy?</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lastRenderedPageBreak/>
              <w:t>5.9.4</w:t>
            </w:r>
          </w:p>
        </w:tc>
        <w:tc>
          <w:tcPr>
            <w:tcW w:w="9072" w:type="dxa"/>
          </w:tcPr>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cyclist who is pedalling down a slope reaches a speed of 15 ms</w:t>
            </w:r>
            <w:r w:rsidRPr="001F1787">
              <w:rPr>
                <w:rFonts w:cs="Times New Roman"/>
                <w:sz w:val="24"/>
                <w:szCs w:val="24"/>
                <w:vertAlign w:val="superscript"/>
              </w:rPr>
              <w:t>-1</w:t>
            </w:r>
            <w:r w:rsidRPr="001F1787">
              <w:rPr>
                <w:rFonts w:cs="Times New Roman"/>
                <w:sz w:val="24"/>
                <w:szCs w:val="24"/>
              </w:rPr>
              <w:t>. The cyclist and her cycle together have a mass of 80 kg.</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Calculate the total kinetic energy.</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b) Name two sources of this kinetic energy.</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5.9.5</w:t>
            </w:r>
          </w:p>
        </w:tc>
        <w:tc>
          <w:tcPr>
            <w:tcW w:w="9072" w:type="dxa"/>
          </w:tcPr>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 xml:space="preserve">Calculate an </w:t>
            </w:r>
            <w:r w:rsidRPr="001F1787">
              <w:rPr>
                <w:rFonts w:cs="Times New Roman"/>
                <w:b/>
                <w:bCs/>
                <w:sz w:val="24"/>
                <w:szCs w:val="24"/>
              </w:rPr>
              <w:t xml:space="preserve">approximate </w:t>
            </w:r>
            <w:r w:rsidRPr="001F1787">
              <w:rPr>
                <w:rFonts w:cs="Times New Roman"/>
                <w:sz w:val="24"/>
                <w:szCs w:val="24"/>
              </w:rPr>
              <w:t>value for the kinetic energy of an Olympic 100 m sprinter as he crosses the line (time for race is about 10 s).</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5.9.6</w:t>
            </w:r>
          </w:p>
        </w:tc>
        <w:tc>
          <w:tcPr>
            <w:tcW w:w="9072" w:type="dxa"/>
          </w:tcPr>
          <w:p w:rsidR="00E93BE5" w:rsidRPr="001F1787" w:rsidRDefault="00E93BE5" w:rsidP="00DC26F3">
            <w:pPr>
              <w:spacing w:before="120"/>
              <w:jc w:val="left"/>
              <w:rPr>
                <w:rFonts w:eastAsia="Times New Roman" w:cs="Times New Roman"/>
                <w:sz w:val="24"/>
                <w:szCs w:val="24"/>
                <w:lang w:eastAsia="en-GB"/>
              </w:rPr>
            </w:pPr>
            <w:r w:rsidRPr="001F1787">
              <w:rPr>
                <w:rFonts w:cs="Times New Roman"/>
                <w:sz w:val="24"/>
                <w:szCs w:val="24"/>
              </w:rPr>
              <w:t>What is the velocity of a stone of mass 2 kg if it has 36 J of kinetic energy?</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5.9.7</w:t>
            </w:r>
          </w:p>
        </w:tc>
        <w:tc>
          <w:tcPr>
            <w:tcW w:w="9072" w:type="dxa"/>
          </w:tcPr>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motor cyclist and his bike have a total mass of 360 kg and kinetic energy of 87120 J. What is his speed?</w:t>
            </w:r>
          </w:p>
        </w:tc>
      </w:tr>
      <w:tr w:rsidR="00E93BE5" w:rsidRPr="001F1787" w:rsidTr="00E676EC">
        <w:trPr>
          <w:cantSplit/>
          <w:trHeight w:val="660"/>
        </w:trPr>
        <w:tc>
          <w:tcPr>
            <w:tcW w:w="1101" w:type="dxa"/>
            <w:gridSpan w:val="2"/>
          </w:tcPr>
          <w:p w:rsidR="00E93BE5" w:rsidRPr="008F154B" w:rsidRDefault="00E93BE5" w:rsidP="00DC26F3">
            <w:pPr>
              <w:spacing w:before="120"/>
              <w:jc w:val="left"/>
              <w:rPr>
                <w:rFonts w:eastAsia="Times New Roman" w:cs="Times New Roman"/>
                <w:sz w:val="24"/>
                <w:szCs w:val="24"/>
                <w:lang w:eastAsia="en-GB"/>
              </w:rPr>
            </w:pPr>
            <w:r w:rsidRPr="008F154B">
              <w:rPr>
                <w:rFonts w:eastAsia="Times New Roman" w:cs="Times New Roman"/>
                <w:sz w:val="24"/>
                <w:szCs w:val="24"/>
                <w:lang w:eastAsia="en-GB"/>
              </w:rPr>
              <w:t>5.9.8</w:t>
            </w:r>
          </w:p>
        </w:tc>
        <w:tc>
          <w:tcPr>
            <w:tcW w:w="9072" w:type="dxa"/>
          </w:tcPr>
          <w:p w:rsidR="00E93BE5" w:rsidRPr="008F154B" w:rsidRDefault="00E93BE5" w:rsidP="00895402">
            <w:pPr>
              <w:pStyle w:val="StudyParts"/>
              <w:tabs>
                <w:tab w:val="clear" w:pos="1078"/>
                <w:tab w:val="left" w:pos="1985"/>
              </w:tabs>
              <w:spacing w:before="120"/>
              <w:rPr>
                <w:rFonts w:ascii="Trebuchet MS" w:hAnsi="Trebuchet MS"/>
                <w:szCs w:val="24"/>
              </w:rPr>
            </w:pPr>
            <w:r w:rsidRPr="008F154B">
              <w:rPr>
                <w:rFonts w:ascii="Trebuchet MS" w:hAnsi="Trebuchet MS"/>
                <w:szCs w:val="24"/>
              </w:rPr>
              <w:t>A car has a mass of 900kg and is moving at 30ms</w:t>
            </w:r>
            <w:r w:rsidRPr="008F154B">
              <w:rPr>
                <w:rFonts w:ascii="Trebuchet MS" w:hAnsi="Trebuchet MS"/>
                <w:szCs w:val="24"/>
                <w:vertAlign w:val="superscript"/>
              </w:rPr>
              <w:t>-1</w:t>
            </w:r>
            <w:r w:rsidRPr="008F154B">
              <w:rPr>
                <w:rFonts w:ascii="Trebuchet MS" w:hAnsi="Trebuchet MS"/>
                <w:szCs w:val="24"/>
              </w:rPr>
              <w:t>, calculate its kinetic energy.</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5.9.9</w:t>
            </w:r>
          </w:p>
        </w:tc>
        <w:tc>
          <w:tcPr>
            <w:tcW w:w="9072" w:type="dxa"/>
          </w:tcPr>
          <w:p w:rsidR="00E93BE5" w:rsidRPr="00FF1C21" w:rsidRDefault="00E93BE5" w:rsidP="00FF1C21">
            <w:pPr>
              <w:pStyle w:val="StudyParts"/>
              <w:tabs>
                <w:tab w:val="clear" w:pos="1078"/>
                <w:tab w:val="left" w:pos="1276"/>
              </w:tabs>
              <w:spacing w:before="120"/>
              <w:ind w:left="0" w:firstLine="0"/>
              <w:rPr>
                <w:rFonts w:ascii="Trebuchet MS" w:hAnsi="Trebuchet MS"/>
                <w:szCs w:val="24"/>
              </w:rPr>
            </w:pPr>
            <w:r>
              <w:rPr>
                <w:rFonts w:ascii="Trebuchet MS" w:hAnsi="Trebuchet MS"/>
                <w:szCs w:val="24"/>
              </w:rPr>
              <w:t>Calculate</w:t>
            </w:r>
            <w:r w:rsidRPr="001F1787">
              <w:rPr>
                <w:rFonts w:ascii="Trebuchet MS" w:hAnsi="Trebuchet MS"/>
                <w:szCs w:val="24"/>
              </w:rPr>
              <w:t xml:space="preserve"> the kinetic energy of a rifle bullet with a mass of 20</w:t>
            </w:r>
            <w:r w:rsidRPr="001F1787">
              <w:rPr>
                <w:rFonts w:ascii="Trebuchet MS" w:hAnsi="Trebuchet MS"/>
                <w:b/>
                <w:bCs/>
                <w:szCs w:val="24"/>
              </w:rPr>
              <w:t>g</w:t>
            </w:r>
            <w:r>
              <w:rPr>
                <w:rFonts w:ascii="Trebuchet MS" w:hAnsi="Trebuchet MS"/>
                <w:szCs w:val="24"/>
              </w:rPr>
              <w:t xml:space="preserve"> and a speed of 400m</w:t>
            </w:r>
            <w:r w:rsidRPr="001F1787">
              <w:rPr>
                <w:rFonts w:ascii="Trebuchet MS" w:hAnsi="Trebuchet MS"/>
                <w:szCs w:val="24"/>
              </w:rPr>
              <w:t>s</w:t>
            </w:r>
            <w:r>
              <w:rPr>
                <w:rFonts w:ascii="Trebuchet MS" w:hAnsi="Trebuchet MS"/>
                <w:szCs w:val="24"/>
                <w:vertAlign w:val="superscript"/>
              </w:rPr>
              <w:t>-1</w:t>
            </w:r>
            <w:r>
              <w:rPr>
                <w:rFonts w:ascii="Trebuchet MS" w:hAnsi="Trebuchet MS"/>
                <w:szCs w:val="24"/>
              </w:rPr>
              <w:t>.</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5.9.10</w:t>
            </w:r>
          </w:p>
        </w:tc>
        <w:tc>
          <w:tcPr>
            <w:tcW w:w="9072" w:type="dxa"/>
          </w:tcPr>
          <w:p w:rsidR="00E93BE5" w:rsidRPr="001F1787" w:rsidRDefault="00E93BE5" w:rsidP="00FF1C21">
            <w:pPr>
              <w:pStyle w:val="studytab"/>
              <w:tabs>
                <w:tab w:val="clear" w:pos="1078"/>
              </w:tabs>
              <w:spacing w:before="120"/>
              <w:ind w:left="0" w:firstLine="0"/>
              <w:rPr>
                <w:rFonts w:ascii="Trebuchet MS" w:hAnsi="Trebuchet MS"/>
                <w:szCs w:val="24"/>
              </w:rPr>
            </w:pPr>
            <w:r w:rsidRPr="001F1787">
              <w:rPr>
                <w:rFonts w:ascii="Trebuchet MS" w:hAnsi="Trebuchet MS"/>
                <w:szCs w:val="24"/>
              </w:rPr>
              <w:t>A car has a kinetic energy of 100</w:t>
            </w:r>
            <w:r w:rsidRPr="001F1787">
              <w:rPr>
                <w:rFonts w:ascii="Trebuchet MS" w:hAnsi="Trebuchet MS"/>
                <w:b/>
                <w:bCs/>
                <w:szCs w:val="24"/>
              </w:rPr>
              <w:t>kJ</w:t>
            </w:r>
            <w:r>
              <w:rPr>
                <w:rFonts w:ascii="Trebuchet MS" w:hAnsi="Trebuchet MS"/>
                <w:szCs w:val="24"/>
              </w:rPr>
              <w:t xml:space="preserve"> and a mass of 800kg, calculate its </w:t>
            </w:r>
            <w:r w:rsidRPr="001F1787">
              <w:rPr>
                <w:rFonts w:ascii="Trebuchet MS" w:hAnsi="Trebuchet MS"/>
                <w:szCs w:val="24"/>
              </w:rPr>
              <w:t>speed</w:t>
            </w:r>
            <w:r>
              <w:rPr>
                <w:rFonts w:ascii="Trebuchet MS" w:hAnsi="Trebuchet MS"/>
                <w:szCs w:val="24"/>
              </w:rPr>
              <w:t>.</w:t>
            </w:r>
          </w:p>
        </w:tc>
      </w:tr>
      <w:tr w:rsidR="00E93BE5" w:rsidRPr="001F1787" w:rsidTr="00E676EC">
        <w:trPr>
          <w:cantSplit/>
          <w:trHeight w:val="660"/>
        </w:trPr>
        <w:tc>
          <w:tcPr>
            <w:tcW w:w="1101" w:type="dxa"/>
            <w:gridSpan w:val="2"/>
            <w:shd w:val="clear" w:color="auto" w:fill="D9D9D9" w:themeFill="background1" w:themeFillShade="D9"/>
          </w:tcPr>
          <w:p w:rsidR="00E93BE5" w:rsidRPr="008F154B" w:rsidRDefault="00E93BE5" w:rsidP="00DC26F3">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5.10</w:t>
            </w:r>
          </w:p>
        </w:tc>
        <w:tc>
          <w:tcPr>
            <w:tcW w:w="9072" w:type="dxa"/>
            <w:shd w:val="clear" w:color="auto" w:fill="D9D9D9" w:themeFill="background1" w:themeFillShade="D9"/>
          </w:tcPr>
          <w:p w:rsidR="00E93BE5" w:rsidRPr="008F154B" w:rsidRDefault="00E93BE5" w:rsidP="00DC26F3">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 xml:space="preserve">I can use </w:t>
            </w:r>
            <w:r w:rsidRPr="008F154B">
              <w:rPr>
                <w:rFonts w:eastAsia="Times New Roman" w:cs="Times New Roman"/>
                <w:b/>
                <w:i/>
                <w:sz w:val="24"/>
                <w:szCs w:val="24"/>
                <w:lang w:eastAsia="en-GB"/>
              </w:rPr>
              <w:t>Ew=Fd, Ep=mgh, Ek= ½ mv</w:t>
            </w:r>
            <w:r w:rsidRPr="008F154B">
              <w:rPr>
                <w:rFonts w:eastAsia="Times New Roman" w:cs="Times New Roman"/>
                <w:b/>
                <w:i/>
                <w:sz w:val="24"/>
                <w:szCs w:val="24"/>
                <w:vertAlign w:val="superscript"/>
                <w:lang w:eastAsia="en-GB"/>
              </w:rPr>
              <w:t xml:space="preserve">2 </w:t>
            </w:r>
            <w:r w:rsidRPr="008F154B">
              <w:rPr>
                <w:rFonts w:eastAsia="Times New Roman" w:cs="Times New Roman"/>
                <w:b/>
                <w:sz w:val="24"/>
                <w:szCs w:val="24"/>
                <w:lang w:eastAsia="en-GB"/>
              </w:rPr>
              <w:t>to solve problems involving conservation of energy</w:t>
            </w:r>
          </w:p>
        </w:tc>
      </w:tr>
      <w:tr w:rsidR="00E93BE5" w:rsidRPr="001F1787" w:rsidTr="00E676EC">
        <w:trPr>
          <w:cantSplit/>
          <w:trHeight w:val="660"/>
        </w:trPr>
        <w:tc>
          <w:tcPr>
            <w:tcW w:w="1101" w:type="dxa"/>
            <w:gridSpan w:val="2"/>
          </w:tcPr>
          <w:p w:rsidR="00E93BE5" w:rsidRPr="001F1787" w:rsidRDefault="00E93BE5" w:rsidP="000D0419">
            <w:pPr>
              <w:spacing w:before="120"/>
              <w:jc w:val="left"/>
              <w:rPr>
                <w:rFonts w:eastAsia="Times New Roman" w:cs="Times New Roman"/>
                <w:sz w:val="24"/>
                <w:szCs w:val="24"/>
                <w:lang w:eastAsia="en-GB"/>
              </w:rPr>
            </w:pPr>
            <w:r w:rsidRPr="001F1787">
              <w:rPr>
                <w:rFonts w:eastAsia="Times New Roman" w:cs="Times New Roman"/>
                <w:sz w:val="24"/>
                <w:szCs w:val="24"/>
                <w:lang w:eastAsia="en-GB"/>
              </w:rPr>
              <w:t>5.10.1</w:t>
            </w:r>
          </w:p>
        </w:tc>
        <w:tc>
          <w:tcPr>
            <w:tcW w:w="9072" w:type="dxa"/>
          </w:tcPr>
          <w:p w:rsidR="00E93BE5" w:rsidRPr="009F1A63" w:rsidRDefault="00E93BE5" w:rsidP="009F1A63">
            <w:pPr>
              <w:ind w:left="175"/>
              <w:rPr>
                <w:sz w:val="24"/>
                <w:szCs w:val="24"/>
              </w:rPr>
            </w:pPr>
            <w:r w:rsidRPr="009F1A63">
              <w:rPr>
                <w:sz w:val="24"/>
                <w:szCs w:val="24"/>
              </w:rPr>
              <w:t>A gardener pushes a wheelbarrow with a force of 250 N over a distance of 20 m. Calculate the work done.</w:t>
            </w:r>
          </w:p>
        </w:tc>
      </w:tr>
      <w:tr w:rsidR="00E93BE5" w:rsidRPr="001F1787" w:rsidTr="00E676EC">
        <w:trPr>
          <w:cantSplit/>
          <w:trHeight w:val="660"/>
        </w:trPr>
        <w:tc>
          <w:tcPr>
            <w:tcW w:w="1101" w:type="dxa"/>
            <w:gridSpan w:val="2"/>
          </w:tcPr>
          <w:p w:rsidR="00E93BE5" w:rsidRPr="001F1787" w:rsidRDefault="00E93BE5" w:rsidP="000D0419">
            <w:pPr>
              <w:spacing w:before="120"/>
              <w:jc w:val="left"/>
              <w:rPr>
                <w:rFonts w:eastAsia="Times New Roman" w:cs="Times New Roman"/>
                <w:sz w:val="24"/>
                <w:szCs w:val="24"/>
                <w:lang w:eastAsia="en-GB"/>
              </w:rPr>
            </w:pPr>
            <w:r w:rsidRPr="001F1787">
              <w:rPr>
                <w:rFonts w:eastAsia="Times New Roman" w:cs="Times New Roman"/>
                <w:sz w:val="24"/>
                <w:szCs w:val="24"/>
                <w:lang w:eastAsia="en-GB"/>
              </w:rPr>
              <w:t>5.10.2</w:t>
            </w:r>
          </w:p>
        </w:tc>
        <w:tc>
          <w:tcPr>
            <w:tcW w:w="9072" w:type="dxa"/>
          </w:tcPr>
          <w:p w:rsidR="00E93BE5" w:rsidRPr="00E676EC" w:rsidRDefault="00E93BE5" w:rsidP="00E676EC">
            <w:pPr>
              <w:rPr>
                <w:sz w:val="24"/>
                <w:szCs w:val="24"/>
              </w:rPr>
            </w:pPr>
            <w:r w:rsidRPr="00E676EC">
              <w:rPr>
                <w:sz w:val="24"/>
                <w:szCs w:val="24"/>
              </w:rPr>
              <w:t>A stone falls from a cliff, which is 80 m high</w:t>
            </w:r>
          </w:p>
          <w:p w:rsidR="00E93BE5" w:rsidRPr="009C2C5A" w:rsidRDefault="00E93BE5" w:rsidP="00156B08">
            <w:pPr>
              <w:pStyle w:val="ListParagraph"/>
              <w:numPr>
                <w:ilvl w:val="0"/>
                <w:numId w:val="83"/>
              </w:numPr>
              <w:ind w:left="601"/>
              <w:rPr>
                <w:sz w:val="24"/>
                <w:szCs w:val="24"/>
              </w:rPr>
            </w:pPr>
            <w:r w:rsidRPr="009C2C5A">
              <w:rPr>
                <w:sz w:val="24"/>
                <w:szCs w:val="24"/>
              </w:rPr>
              <w:t>If air resistance can be ignored, calculate the speed at which it enters the water at the bottom of the cliff</w:t>
            </w:r>
            <w:r>
              <w:rPr>
                <w:sz w:val="24"/>
                <w:szCs w:val="24"/>
              </w:rPr>
              <w:t>.</w:t>
            </w:r>
          </w:p>
          <w:p w:rsidR="00E93BE5" w:rsidRPr="009C2C5A" w:rsidRDefault="00E93BE5" w:rsidP="00156B08">
            <w:pPr>
              <w:pStyle w:val="ListParagraph"/>
              <w:numPr>
                <w:ilvl w:val="0"/>
                <w:numId w:val="83"/>
              </w:numPr>
              <w:ind w:left="601"/>
              <w:rPr>
                <w:sz w:val="24"/>
                <w:szCs w:val="24"/>
              </w:rPr>
            </w:pPr>
            <w:r w:rsidRPr="009C2C5A">
              <w:rPr>
                <w:sz w:val="24"/>
                <w:szCs w:val="24"/>
              </w:rPr>
              <w:t>If air resistance cannot be ignored, state the effect this will have on the speed of the stone as it enters the water.</w:t>
            </w:r>
          </w:p>
          <w:p w:rsidR="00E93BE5" w:rsidRPr="009C2C5A" w:rsidRDefault="00E93BE5" w:rsidP="00156B08">
            <w:pPr>
              <w:pStyle w:val="ListParagraph"/>
              <w:numPr>
                <w:ilvl w:val="0"/>
                <w:numId w:val="83"/>
              </w:numPr>
              <w:ind w:left="601"/>
              <w:rPr>
                <w:sz w:val="24"/>
                <w:szCs w:val="24"/>
              </w:rPr>
            </w:pPr>
            <w:r w:rsidRPr="009C2C5A">
              <w:rPr>
                <w:sz w:val="24"/>
                <w:szCs w:val="24"/>
              </w:rPr>
              <w:t>In practice, not all of the initial gravitational energy is transformed into kinetic energy. Other than kinetic energy, state the main form of energy produced.</w:t>
            </w:r>
          </w:p>
        </w:tc>
      </w:tr>
      <w:tr w:rsidR="00E93BE5" w:rsidRPr="001F1787" w:rsidTr="00E676EC">
        <w:trPr>
          <w:cantSplit/>
          <w:trHeight w:val="660"/>
        </w:trPr>
        <w:tc>
          <w:tcPr>
            <w:tcW w:w="1101" w:type="dxa"/>
            <w:gridSpan w:val="2"/>
          </w:tcPr>
          <w:p w:rsidR="00E93BE5" w:rsidRPr="001F1787" w:rsidRDefault="00E93BE5" w:rsidP="000D0419">
            <w:pPr>
              <w:spacing w:before="120"/>
              <w:jc w:val="left"/>
              <w:rPr>
                <w:rFonts w:eastAsia="Times New Roman" w:cs="Times New Roman"/>
                <w:sz w:val="24"/>
                <w:szCs w:val="24"/>
                <w:lang w:eastAsia="en-GB"/>
              </w:rPr>
            </w:pPr>
            <w:r w:rsidRPr="001F1787">
              <w:rPr>
                <w:rFonts w:eastAsia="Times New Roman" w:cs="Times New Roman"/>
                <w:sz w:val="24"/>
                <w:szCs w:val="24"/>
                <w:lang w:eastAsia="en-GB"/>
              </w:rPr>
              <w:t>5.10.3</w:t>
            </w:r>
          </w:p>
        </w:tc>
        <w:tc>
          <w:tcPr>
            <w:tcW w:w="9072" w:type="dxa"/>
          </w:tcPr>
          <w:p w:rsidR="00E93BE5" w:rsidRPr="009C2C5A" w:rsidRDefault="00E93BE5" w:rsidP="009C2C5A">
            <w:pPr>
              <w:ind w:left="175"/>
              <w:rPr>
                <w:sz w:val="24"/>
                <w:szCs w:val="24"/>
              </w:rPr>
            </w:pPr>
            <w:r w:rsidRPr="009C2C5A">
              <w:rPr>
                <w:sz w:val="24"/>
                <w:szCs w:val="24"/>
              </w:rPr>
              <w:t xml:space="preserve">A librarian is placing books on to the </w:t>
            </w:r>
            <w:r>
              <w:rPr>
                <w:sz w:val="24"/>
                <w:szCs w:val="24"/>
              </w:rPr>
              <w:t>library</w:t>
            </w:r>
            <w:r w:rsidRPr="009C2C5A">
              <w:rPr>
                <w:sz w:val="24"/>
                <w:szCs w:val="24"/>
              </w:rPr>
              <w:t xml:space="preserve"> shelf which is 2 metres from the ground. He does 80 joules of work lifting the boo</w:t>
            </w:r>
            <w:r>
              <w:rPr>
                <w:sz w:val="24"/>
                <w:szCs w:val="24"/>
              </w:rPr>
              <w:t>ks from the floor to the shelf.</w:t>
            </w:r>
            <w:r w:rsidRPr="009C2C5A">
              <w:rPr>
                <w:sz w:val="24"/>
                <w:szCs w:val="24"/>
              </w:rPr>
              <w:t xml:space="preserve"> (a)</w:t>
            </w:r>
            <w:r w:rsidRPr="009C2C5A">
              <w:rPr>
                <w:sz w:val="24"/>
                <w:szCs w:val="24"/>
              </w:rPr>
              <w:tab/>
              <w:t>Calculate the weight of the books.</w:t>
            </w:r>
          </w:p>
          <w:p w:rsidR="00E93BE5" w:rsidRPr="009C2C5A" w:rsidRDefault="00E93BE5" w:rsidP="009C2C5A">
            <w:pPr>
              <w:ind w:left="175"/>
              <w:rPr>
                <w:sz w:val="24"/>
                <w:szCs w:val="24"/>
              </w:rPr>
            </w:pPr>
            <w:r w:rsidRPr="009C2C5A">
              <w:rPr>
                <w:sz w:val="24"/>
                <w:szCs w:val="24"/>
              </w:rPr>
              <w:t>(b</w:t>
            </w:r>
            <w:r>
              <w:rPr>
                <w:sz w:val="24"/>
                <w:szCs w:val="24"/>
              </w:rPr>
              <w:t>)</w:t>
            </w:r>
            <w:r>
              <w:rPr>
                <w:sz w:val="24"/>
                <w:szCs w:val="24"/>
              </w:rPr>
              <w:tab/>
              <w:t>Calculate the mass of the books.</w:t>
            </w:r>
          </w:p>
          <w:p w:rsidR="00E93BE5" w:rsidRPr="009F1A63" w:rsidRDefault="00E93BE5" w:rsidP="00E676EC">
            <w:pPr>
              <w:ind w:left="175"/>
              <w:rPr>
                <w:sz w:val="24"/>
                <w:szCs w:val="24"/>
              </w:rPr>
            </w:pPr>
            <w:r w:rsidRPr="009C2C5A">
              <w:rPr>
                <w:sz w:val="24"/>
                <w:szCs w:val="24"/>
              </w:rPr>
              <w:t>(c)</w:t>
            </w:r>
            <w:r w:rsidRPr="009C2C5A">
              <w:rPr>
                <w:sz w:val="24"/>
                <w:szCs w:val="24"/>
              </w:rPr>
              <w:tab/>
              <w:t>If each book has an average mas</w:t>
            </w:r>
            <w:r>
              <w:rPr>
                <w:sz w:val="24"/>
                <w:szCs w:val="24"/>
              </w:rPr>
              <w:t xml:space="preserve">s of 400 g calculate how many </w:t>
            </w:r>
            <w:r w:rsidRPr="009C2C5A">
              <w:rPr>
                <w:sz w:val="24"/>
                <w:szCs w:val="24"/>
              </w:rPr>
              <w:t>books the</w:t>
            </w:r>
            <w:r>
              <w:rPr>
                <w:sz w:val="24"/>
                <w:szCs w:val="24"/>
              </w:rPr>
              <w:t xml:space="preserve"> librarian places on the shelf.</w:t>
            </w:r>
          </w:p>
        </w:tc>
      </w:tr>
      <w:tr w:rsidR="00E93BE5" w:rsidRPr="001F1787" w:rsidTr="00E676EC">
        <w:trPr>
          <w:cantSplit/>
          <w:trHeight w:val="660"/>
        </w:trPr>
        <w:tc>
          <w:tcPr>
            <w:tcW w:w="1101" w:type="dxa"/>
            <w:gridSpan w:val="2"/>
          </w:tcPr>
          <w:p w:rsidR="00E93BE5" w:rsidRPr="001F1787" w:rsidRDefault="00E93BE5" w:rsidP="000D0419">
            <w:pPr>
              <w:spacing w:before="120"/>
              <w:jc w:val="left"/>
              <w:rPr>
                <w:rFonts w:eastAsia="Times New Roman" w:cs="Times New Roman"/>
                <w:sz w:val="24"/>
                <w:szCs w:val="24"/>
                <w:lang w:eastAsia="en-GB"/>
              </w:rPr>
            </w:pPr>
            <w:r w:rsidRPr="001F1787">
              <w:rPr>
                <w:rFonts w:eastAsia="Times New Roman" w:cs="Times New Roman"/>
                <w:sz w:val="24"/>
                <w:szCs w:val="24"/>
                <w:lang w:eastAsia="en-GB"/>
              </w:rPr>
              <w:t>5.10.4</w:t>
            </w:r>
          </w:p>
        </w:tc>
        <w:tc>
          <w:tcPr>
            <w:tcW w:w="9072" w:type="dxa"/>
          </w:tcPr>
          <w:p w:rsidR="00E93BE5" w:rsidRDefault="00E93BE5" w:rsidP="009C2C5A">
            <w:pPr>
              <w:ind w:left="175"/>
              <w:rPr>
                <w:sz w:val="24"/>
                <w:szCs w:val="24"/>
              </w:rPr>
            </w:pPr>
            <w:r w:rsidRPr="009F1A63">
              <w:rPr>
                <w:sz w:val="24"/>
                <w:szCs w:val="24"/>
              </w:rPr>
              <w:t xml:space="preserve">A painter is painting the ceiling of a room. She fills her tray with paint and lifts it up the ladder. The weight of the full paint tray is </w:t>
            </w:r>
            <w:r>
              <w:rPr>
                <w:sz w:val="24"/>
                <w:szCs w:val="24"/>
              </w:rPr>
              <w:t>15.0</w:t>
            </w:r>
            <w:r w:rsidRPr="009F1A63">
              <w:rPr>
                <w:sz w:val="24"/>
                <w:szCs w:val="24"/>
              </w:rPr>
              <w:t xml:space="preserve"> newtons and she lifts it a distance of</w:t>
            </w:r>
            <w:r>
              <w:rPr>
                <w:sz w:val="24"/>
                <w:szCs w:val="24"/>
              </w:rPr>
              <w:t xml:space="preserve"> 1.5</w:t>
            </w:r>
            <w:r w:rsidRPr="009F1A63">
              <w:rPr>
                <w:sz w:val="24"/>
                <w:szCs w:val="24"/>
              </w:rPr>
              <w:t xml:space="preserve"> metres up the ladder. </w:t>
            </w:r>
          </w:p>
          <w:p w:rsidR="00E93BE5" w:rsidRDefault="00E93BE5" w:rsidP="00156B08">
            <w:pPr>
              <w:pStyle w:val="ListParagraph"/>
              <w:numPr>
                <w:ilvl w:val="0"/>
                <w:numId w:val="82"/>
              </w:numPr>
              <w:rPr>
                <w:sz w:val="24"/>
                <w:szCs w:val="24"/>
              </w:rPr>
            </w:pPr>
            <w:r w:rsidRPr="009C2C5A">
              <w:rPr>
                <w:sz w:val="24"/>
                <w:szCs w:val="24"/>
              </w:rPr>
              <w:t xml:space="preserve">Calculate the work </w:t>
            </w:r>
            <w:r>
              <w:rPr>
                <w:sz w:val="24"/>
                <w:szCs w:val="24"/>
              </w:rPr>
              <w:t>done</w:t>
            </w:r>
            <w:r w:rsidRPr="009C2C5A">
              <w:rPr>
                <w:sz w:val="24"/>
                <w:szCs w:val="24"/>
              </w:rPr>
              <w:t xml:space="preserve"> lifting the paint.</w:t>
            </w:r>
          </w:p>
          <w:p w:rsidR="00E93BE5" w:rsidRDefault="00E93BE5" w:rsidP="00156B08">
            <w:pPr>
              <w:pStyle w:val="ListParagraph"/>
              <w:numPr>
                <w:ilvl w:val="0"/>
                <w:numId w:val="82"/>
              </w:numPr>
              <w:rPr>
                <w:sz w:val="24"/>
                <w:szCs w:val="24"/>
              </w:rPr>
            </w:pPr>
            <w:r>
              <w:rPr>
                <w:sz w:val="24"/>
                <w:szCs w:val="24"/>
              </w:rPr>
              <w:t>The painter drops the 0.64 kg roller to the floor from this height, calculate the gravitational potential energy it loses.</w:t>
            </w:r>
          </w:p>
          <w:p w:rsidR="00E93BE5" w:rsidRPr="009C2C5A" w:rsidRDefault="00E93BE5" w:rsidP="00156B08">
            <w:pPr>
              <w:pStyle w:val="ListParagraph"/>
              <w:numPr>
                <w:ilvl w:val="0"/>
                <w:numId w:val="82"/>
              </w:numPr>
              <w:rPr>
                <w:sz w:val="24"/>
                <w:szCs w:val="24"/>
              </w:rPr>
            </w:pPr>
            <w:r w:rsidRPr="009C2C5A">
              <w:rPr>
                <w:sz w:val="24"/>
                <w:szCs w:val="24"/>
              </w:rPr>
              <w:t>If all the gravitational potential energy is converted to kinetic energy calculate the speed of the roller when it lands on the dust sheet.</w:t>
            </w:r>
          </w:p>
        </w:tc>
      </w:tr>
      <w:tr w:rsidR="00E93BE5" w:rsidRPr="001F1787" w:rsidTr="00E676EC">
        <w:trPr>
          <w:cantSplit/>
          <w:trHeight w:val="660"/>
        </w:trPr>
        <w:tc>
          <w:tcPr>
            <w:tcW w:w="1101" w:type="dxa"/>
            <w:gridSpan w:val="2"/>
          </w:tcPr>
          <w:p w:rsidR="00E93BE5" w:rsidRPr="001F1787" w:rsidRDefault="00E93BE5" w:rsidP="000D0419">
            <w:pPr>
              <w:spacing w:before="120"/>
              <w:jc w:val="left"/>
              <w:rPr>
                <w:rFonts w:eastAsia="Times New Roman" w:cs="Times New Roman"/>
                <w:sz w:val="24"/>
                <w:szCs w:val="24"/>
                <w:lang w:eastAsia="en-GB"/>
              </w:rPr>
            </w:pPr>
            <w:r w:rsidRPr="001F1787">
              <w:rPr>
                <w:rFonts w:eastAsia="Times New Roman" w:cs="Times New Roman"/>
                <w:sz w:val="24"/>
                <w:szCs w:val="24"/>
                <w:lang w:eastAsia="en-GB"/>
              </w:rPr>
              <w:lastRenderedPageBreak/>
              <w:t>5.10.5</w:t>
            </w:r>
          </w:p>
        </w:tc>
        <w:tc>
          <w:tcPr>
            <w:tcW w:w="9072" w:type="dxa"/>
          </w:tcPr>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 xml:space="preserve">A car of mass 1000 kg is travelling at 20 </w:t>
            </w:r>
            <w:r w:rsidRPr="001F1787">
              <w:rPr>
                <w:sz w:val="24"/>
                <w:szCs w:val="24"/>
                <w:lang w:eastAsia="en-GB"/>
              </w:rPr>
              <w:t>ms</w:t>
            </w:r>
            <w:r w:rsidRPr="001F1787">
              <w:rPr>
                <w:sz w:val="24"/>
                <w:szCs w:val="24"/>
                <w:vertAlign w:val="superscript"/>
                <w:lang w:eastAsia="en-GB"/>
              </w:rPr>
              <w:t>-1</w:t>
            </w:r>
            <w:r w:rsidRPr="001F1787">
              <w:rPr>
                <w:rFonts w:cs="Times New Roman"/>
                <w:sz w:val="24"/>
                <w:szCs w:val="24"/>
              </w:rPr>
              <w:t>.</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 xml:space="preserve">(a) </w:t>
            </w:r>
            <w:r>
              <w:rPr>
                <w:rFonts w:cs="Times New Roman"/>
                <w:sz w:val="24"/>
                <w:szCs w:val="24"/>
              </w:rPr>
              <w:t xml:space="preserve">Calculate the </w:t>
            </w:r>
            <w:r w:rsidRPr="001F1787">
              <w:rPr>
                <w:rFonts w:cs="Times New Roman"/>
                <w:sz w:val="24"/>
                <w:szCs w:val="24"/>
              </w:rPr>
              <w:t xml:space="preserve">kinetic energy </w:t>
            </w:r>
            <w:r>
              <w:rPr>
                <w:rFonts w:cs="Times New Roman"/>
                <w:sz w:val="24"/>
                <w:szCs w:val="24"/>
              </w:rPr>
              <w:t>of the car.</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 xml:space="preserve">(b) If the maximum braking force is 5 kN, </w:t>
            </w:r>
            <w:r>
              <w:rPr>
                <w:rFonts w:cs="Times New Roman"/>
                <w:sz w:val="24"/>
                <w:szCs w:val="24"/>
              </w:rPr>
              <w:t>calculate</w:t>
            </w:r>
            <w:r w:rsidRPr="001F1787">
              <w:rPr>
                <w:rFonts w:cs="Times New Roman"/>
                <w:sz w:val="24"/>
                <w:szCs w:val="24"/>
              </w:rPr>
              <w:t xml:space="preserve"> </w:t>
            </w:r>
            <w:r>
              <w:rPr>
                <w:rFonts w:cs="Times New Roman"/>
                <w:sz w:val="24"/>
                <w:szCs w:val="24"/>
              </w:rPr>
              <w:t>the minimum braking distance.</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 xml:space="preserve">(c) If the driver has a reaction time of 0.7 s, </w:t>
            </w:r>
            <w:r>
              <w:rPr>
                <w:rFonts w:cs="Times New Roman"/>
                <w:sz w:val="24"/>
                <w:szCs w:val="24"/>
              </w:rPr>
              <w:t>calculate</w:t>
            </w:r>
            <w:r w:rsidRPr="001F1787">
              <w:rPr>
                <w:rFonts w:cs="Times New Roman"/>
                <w:sz w:val="24"/>
                <w:szCs w:val="24"/>
              </w:rPr>
              <w:t xml:space="preserve"> the </w:t>
            </w:r>
            <w:r>
              <w:rPr>
                <w:rFonts w:cs="Times New Roman"/>
                <w:sz w:val="24"/>
                <w:szCs w:val="24"/>
              </w:rPr>
              <w:t xml:space="preserve">distance the </w:t>
            </w:r>
            <w:r w:rsidRPr="001F1787">
              <w:rPr>
                <w:rFonts w:cs="Times New Roman"/>
                <w:sz w:val="24"/>
                <w:szCs w:val="24"/>
              </w:rPr>
              <w:t>car travel</w:t>
            </w:r>
            <w:r>
              <w:rPr>
                <w:rFonts w:cs="Times New Roman"/>
                <w:sz w:val="24"/>
                <w:szCs w:val="24"/>
              </w:rPr>
              <w:t>s</w:t>
            </w:r>
            <w:r w:rsidRPr="001F1787">
              <w:rPr>
                <w:rFonts w:cs="Times New Roman"/>
                <w:sz w:val="24"/>
                <w:szCs w:val="24"/>
              </w:rPr>
              <w:t xml:space="preserve"> during this</w:t>
            </w:r>
            <w:r>
              <w:rPr>
                <w:rFonts w:cs="Times New Roman"/>
                <w:sz w:val="24"/>
                <w:szCs w:val="24"/>
              </w:rPr>
              <w:t xml:space="preserve"> </w:t>
            </w:r>
            <w:r w:rsidRPr="001F1787">
              <w:rPr>
                <w:rFonts w:cs="Times New Roman"/>
                <w:sz w:val="24"/>
                <w:szCs w:val="24"/>
              </w:rPr>
              <w:t>‘thinking time’</w:t>
            </w:r>
            <w:r>
              <w:rPr>
                <w:rFonts w:cs="Times New Roman"/>
                <w:sz w:val="24"/>
                <w:szCs w:val="24"/>
              </w:rPr>
              <w:t>.</w:t>
            </w:r>
          </w:p>
          <w:p w:rsidR="00E93BE5" w:rsidRPr="001F1787" w:rsidRDefault="00E93BE5" w:rsidP="00FF1C21">
            <w:pPr>
              <w:spacing w:before="120"/>
              <w:jc w:val="left"/>
              <w:rPr>
                <w:rFonts w:eastAsia="Times New Roman" w:cs="Times New Roman"/>
                <w:sz w:val="24"/>
                <w:szCs w:val="24"/>
                <w:lang w:eastAsia="en-GB"/>
              </w:rPr>
            </w:pPr>
            <w:r w:rsidRPr="001F1787">
              <w:rPr>
                <w:rFonts w:cs="Times New Roman"/>
                <w:sz w:val="24"/>
                <w:szCs w:val="24"/>
              </w:rPr>
              <w:t>(d</w:t>
            </w:r>
            <w:r>
              <w:rPr>
                <w:rFonts w:cs="Times New Roman"/>
                <w:sz w:val="24"/>
                <w:szCs w:val="24"/>
              </w:rPr>
              <w:t>) Determine the total stopping distance.</w:t>
            </w:r>
          </w:p>
        </w:tc>
      </w:tr>
      <w:tr w:rsidR="00E93BE5" w:rsidRPr="001F1787" w:rsidTr="00E676EC">
        <w:trPr>
          <w:cantSplit/>
          <w:trHeight w:val="660"/>
        </w:trPr>
        <w:tc>
          <w:tcPr>
            <w:tcW w:w="1101" w:type="dxa"/>
            <w:gridSpan w:val="2"/>
            <w:shd w:val="clear" w:color="auto" w:fill="FFFFFF" w:themeFill="background1"/>
          </w:tcPr>
          <w:p w:rsidR="00E93BE5" w:rsidRPr="001F1787" w:rsidRDefault="00E93BE5" w:rsidP="000D0419">
            <w:pPr>
              <w:spacing w:before="120"/>
              <w:jc w:val="left"/>
              <w:rPr>
                <w:rFonts w:eastAsia="Times New Roman" w:cs="Times New Roman"/>
                <w:sz w:val="24"/>
                <w:szCs w:val="24"/>
                <w:lang w:eastAsia="en-GB"/>
              </w:rPr>
            </w:pPr>
            <w:r w:rsidRPr="001F1787">
              <w:rPr>
                <w:rFonts w:eastAsia="Times New Roman" w:cs="Times New Roman"/>
                <w:sz w:val="24"/>
                <w:szCs w:val="24"/>
                <w:lang w:eastAsia="en-GB"/>
              </w:rPr>
              <w:t>5.10.6</w:t>
            </w:r>
          </w:p>
        </w:tc>
        <w:tc>
          <w:tcPr>
            <w:tcW w:w="9072" w:type="dxa"/>
            <w:shd w:val="clear" w:color="auto" w:fill="FFFFFF" w:themeFill="background1"/>
          </w:tcPr>
          <w:p w:rsidR="00E93BE5" w:rsidRPr="001F1787" w:rsidRDefault="00E93BE5" w:rsidP="008B1C0C">
            <w:pPr>
              <w:pStyle w:val="SubSubquestion"/>
              <w:tabs>
                <w:tab w:val="left" w:pos="459"/>
                <w:tab w:val="left" w:pos="1026"/>
              </w:tabs>
              <w:spacing w:before="120"/>
              <w:ind w:left="175" w:firstLine="0"/>
              <w:rPr>
                <w:rFonts w:ascii="Trebuchet MS" w:hAnsi="Trebuchet MS"/>
                <w:sz w:val="24"/>
                <w:szCs w:val="24"/>
                <w:lang w:eastAsia="en-GB"/>
              </w:rPr>
            </w:pPr>
            <w:r w:rsidRPr="001F1787">
              <w:rPr>
                <w:rFonts w:ascii="Trebuchet MS" w:hAnsi="Trebuchet MS"/>
                <w:sz w:val="24"/>
                <w:szCs w:val="24"/>
                <w:lang w:eastAsia="en-GB"/>
              </w:rPr>
              <w:t>A boy of mass 45 kg pulls a sledge of mass 15 kg up a slope at a constant velocity of 0·5 ms</w:t>
            </w:r>
            <w:r w:rsidRPr="001F1787">
              <w:rPr>
                <w:rFonts w:ascii="Trebuchet MS" w:hAnsi="Trebuchet MS"/>
                <w:sz w:val="24"/>
                <w:szCs w:val="24"/>
                <w:vertAlign w:val="superscript"/>
                <w:lang w:eastAsia="en-GB"/>
              </w:rPr>
              <w:t>-1</w:t>
            </w:r>
            <w:r w:rsidRPr="001F1787">
              <w:rPr>
                <w:rFonts w:ascii="Trebuchet MS" w:hAnsi="Trebuchet MS"/>
                <w:sz w:val="24"/>
                <w:szCs w:val="24"/>
                <w:lang w:eastAsia="en-GB"/>
              </w:rPr>
              <w:t>. The boy then lies on the sledge and slides down the slope. When the boy and sledge are moving with a speed of 4·0 ms</w:t>
            </w:r>
            <w:r w:rsidRPr="001F1787">
              <w:rPr>
                <w:rFonts w:ascii="Trebuchet MS" w:hAnsi="Trebuchet MS"/>
                <w:sz w:val="24"/>
                <w:szCs w:val="24"/>
                <w:vertAlign w:val="superscript"/>
                <w:lang w:eastAsia="en-GB"/>
              </w:rPr>
              <w:t>-1</w:t>
            </w:r>
            <w:r w:rsidRPr="001F1787">
              <w:rPr>
                <w:rFonts w:ascii="Trebuchet MS" w:hAnsi="Trebuchet MS"/>
                <w:sz w:val="24"/>
                <w:szCs w:val="24"/>
                <w:lang w:eastAsia="en-GB"/>
              </w:rPr>
              <w:t xml:space="preserve">, they run into a small snow drift which brings them to rest in a distance of 3·5 m. </w:t>
            </w:r>
          </w:p>
          <w:p w:rsidR="00E93BE5" w:rsidRPr="001F1787" w:rsidRDefault="00E93BE5" w:rsidP="00693876">
            <w:pPr>
              <w:pStyle w:val="SubSubquestion"/>
              <w:numPr>
                <w:ilvl w:val="0"/>
                <w:numId w:val="12"/>
              </w:numPr>
              <w:tabs>
                <w:tab w:val="left" w:pos="459"/>
                <w:tab w:val="left" w:pos="1309"/>
              </w:tabs>
              <w:spacing w:before="120"/>
              <w:ind w:left="0" w:firstLine="0"/>
              <w:rPr>
                <w:rFonts w:ascii="Trebuchet MS" w:hAnsi="Trebuchet MS"/>
                <w:sz w:val="24"/>
                <w:szCs w:val="24"/>
                <w:lang w:eastAsia="en-GB"/>
              </w:rPr>
            </w:pPr>
            <w:r w:rsidRPr="001F1787">
              <w:rPr>
                <w:rFonts w:ascii="Trebuchet MS" w:hAnsi="Trebuchet MS"/>
                <w:sz w:val="24"/>
                <w:szCs w:val="24"/>
                <w:lang w:eastAsia="en-GB"/>
              </w:rPr>
              <w:t>Calculate the kinetic energy of the boy and sledge together, when they are travelling at a speed of 4·0 ms</w:t>
            </w:r>
            <w:r w:rsidRPr="001F1787">
              <w:rPr>
                <w:rFonts w:ascii="Trebuchet MS" w:hAnsi="Trebuchet MS"/>
                <w:sz w:val="24"/>
                <w:szCs w:val="24"/>
                <w:vertAlign w:val="superscript"/>
                <w:lang w:eastAsia="en-GB"/>
              </w:rPr>
              <w:t>-1</w:t>
            </w:r>
            <w:r w:rsidRPr="001F1787">
              <w:rPr>
                <w:rFonts w:ascii="Trebuchet MS" w:hAnsi="Trebuchet MS"/>
                <w:sz w:val="24"/>
                <w:szCs w:val="24"/>
                <w:lang w:eastAsia="en-GB"/>
              </w:rPr>
              <w:t>.</w:t>
            </w:r>
          </w:p>
          <w:p w:rsidR="00E93BE5" w:rsidRPr="001F1787" w:rsidRDefault="00E93BE5" w:rsidP="00693876">
            <w:pPr>
              <w:pStyle w:val="SubSubquestion"/>
              <w:numPr>
                <w:ilvl w:val="0"/>
                <w:numId w:val="12"/>
              </w:numPr>
              <w:tabs>
                <w:tab w:val="left" w:pos="459"/>
                <w:tab w:val="left" w:pos="601"/>
              </w:tabs>
              <w:spacing w:before="120"/>
              <w:ind w:left="0" w:firstLine="0"/>
              <w:rPr>
                <w:rFonts w:ascii="Trebuchet MS" w:hAnsi="Trebuchet MS"/>
                <w:sz w:val="24"/>
                <w:szCs w:val="24"/>
                <w:lang w:eastAsia="en-GB"/>
              </w:rPr>
            </w:pPr>
            <w:r w:rsidRPr="001F1787">
              <w:rPr>
                <w:rFonts w:ascii="Trebuchet MS" w:hAnsi="Trebuchet MS"/>
                <w:sz w:val="24"/>
                <w:szCs w:val="24"/>
                <w:lang w:eastAsia="en-GB"/>
              </w:rPr>
              <w:t>Calculate the average force required to bring the sledge and the boy to rest in 3·5 m.</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10.7</w:t>
            </w:r>
          </w:p>
        </w:tc>
        <w:tc>
          <w:tcPr>
            <w:tcW w:w="9072" w:type="dxa"/>
          </w:tcPr>
          <w:p w:rsidR="00E93BE5" w:rsidRPr="001F1787" w:rsidRDefault="00E93BE5" w:rsidP="00DC26F3">
            <w:pPr>
              <w:tabs>
                <w:tab w:val="left" w:pos="0"/>
                <w:tab w:val="left" w:pos="742"/>
                <w:tab w:val="left" w:pos="1440"/>
                <w:tab w:val="left" w:pos="2268"/>
                <w:tab w:val="left" w:pos="2880"/>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A lorry of mass 5000 kg rolls down a hill 20m high. The lorry rolls a distance of 300m,</w:t>
            </w:r>
            <w:r>
              <w:rPr>
                <w:rFonts w:eastAsia="Times New Roman" w:cs="Times New Roman"/>
                <w:sz w:val="24"/>
                <w:szCs w:val="24"/>
              </w:rPr>
              <w:t xml:space="preserve"> </w:t>
            </w:r>
            <w:r w:rsidRPr="001F1787">
              <w:rPr>
                <w:rFonts w:eastAsia="Times New Roman" w:cs="Times New Roman"/>
                <w:sz w:val="24"/>
                <w:szCs w:val="24"/>
              </w:rPr>
              <w:t>and is initially stationary. The average force of friction on the lorry is 500N.</w:t>
            </w:r>
          </w:p>
          <w:p w:rsidR="00E93BE5" w:rsidRPr="001F1787" w:rsidRDefault="00E93BE5" w:rsidP="00DC26F3">
            <w:p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i) Draw a diagram showing the journey of the lorry and mark on it the information given above.</w:t>
            </w:r>
          </w:p>
          <w:p w:rsidR="00E93BE5" w:rsidRPr="001F1787" w:rsidRDefault="00E93BE5" w:rsidP="00DC26F3">
            <w:p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 xml:space="preserve">(ii) </w:t>
            </w:r>
            <w:r>
              <w:rPr>
                <w:rFonts w:eastAsia="Times New Roman" w:cs="Times New Roman"/>
                <w:sz w:val="24"/>
                <w:szCs w:val="24"/>
              </w:rPr>
              <w:t>Calculate</w:t>
            </w:r>
            <w:r w:rsidRPr="001F1787">
              <w:rPr>
                <w:rFonts w:eastAsia="Times New Roman" w:cs="Times New Roman"/>
                <w:sz w:val="24"/>
                <w:szCs w:val="24"/>
              </w:rPr>
              <w:t xml:space="preserve"> the change in the gravitational potential energy of the l</w:t>
            </w:r>
            <w:r>
              <w:rPr>
                <w:rFonts w:eastAsia="Times New Roman" w:cs="Times New Roman"/>
                <w:sz w:val="24"/>
                <w:szCs w:val="24"/>
              </w:rPr>
              <w:t>orry as it rolls down the hill.</w:t>
            </w:r>
          </w:p>
          <w:p w:rsidR="00E93BE5" w:rsidRPr="001F1787" w:rsidRDefault="00E93BE5" w:rsidP="00DC26F3">
            <w:p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 xml:space="preserve">(iii) </w:t>
            </w:r>
            <w:r>
              <w:rPr>
                <w:rFonts w:eastAsia="Times New Roman" w:cs="Times New Roman"/>
                <w:sz w:val="24"/>
                <w:szCs w:val="24"/>
              </w:rPr>
              <w:t>State what happens to this energy as it rolls down the slope</w:t>
            </w:r>
          </w:p>
          <w:p w:rsidR="00E93BE5" w:rsidRPr="001F1787" w:rsidRDefault="00E93BE5" w:rsidP="00DC26F3">
            <w:p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 xml:space="preserve">(iv) </w:t>
            </w:r>
            <w:r>
              <w:rPr>
                <w:rFonts w:eastAsia="Times New Roman" w:cs="Times New Roman"/>
                <w:sz w:val="24"/>
                <w:szCs w:val="24"/>
              </w:rPr>
              <w:t>Determine the</w:t>
            </w:r>
            <w:r w:rsidRPr="001F1787">
              <w:rPr>
                <w:rFonts w:eastAsia="Times New Roman" w:cs="Times New Roman"/>
                <w:sz w:val="24"/>
                <w:szCs w:val="24"/>
              </w:rPr>
              <w:t xml:space="preserve"> work  done against friction </w:t>
            </w:r>
          </w:p>
          <w:p w:rsidR="00E93BE5" w:rsidRPr="001F1787" w:rsidRDefault="00E93BE5" w:rsidP="00DC26F3">
            <w:p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 xml:space="preserve">(v) </w:t>
            </w:r>
            <w:r>
              <w:rPr>
                <w:rFonts w:eastAsia="Times New Roman" w:cs="Times New Roman"/>
                <w:sz w:val="24"/>
                <w:szCs w:val="24"/>
              </w:rPr>
              <w:t>Determine</w:t>
            </w:r>
            <w:r w:rsidRPr="001F1787">
              <w:rPr>
                <w:rFonts w:eastAsia="Times New Roman" w:cs="Times New Roman"/>
                <w:sz w:val="24"/>
                <w:szCs w:val="24"/>
              </w:rPr>
              <w:t xml:space="preserve"> the change in </w:t>
            </w:r>
            <w:r>
              <w:rPr>
                <w:rFonts w:eastAsia="Times New Roman" w:cs="Times New Roman"/>
                <w:sz w:val="24"/>
                <w:szCs w:val="24"/>
              </w:rPr>
              <w:t>the kinetic energy of the lorry.</w:t>
            </w:r>
            <w:r w:rsidRPr="001F1787">
              <w:rPr>
                <w:rFonts w:eastAsia="Times New Roman" w:cs="Times New Roman"/>
                <w:sz w:val="24"/>
                <w:szCs w:val="24"/>
              </w:rPr>
              <w:t xml:space="preserve"> </w:t>
            </w:r>
          </w:p>
          <w:p w:rsidR="00E93BE5" w:rsidRPr="001F1787" w:rsidRDefault="00E93BE5" w:rsidP="00FF1C21">
            <w:p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 xml:space="preserve">(vi) </w:t>
            </w:r>
            <w:r>
              <w:rPr>
                <w:rFonts w:eastAsia="Times New Roman" w:cs="Times New Roman"/>
                <w:sz w:val="24"/>
                <w:szCs w:val="24"/>
              </w:rPr>
              <w:t>Calculate</w:t>
            </w:r>
            <w:r w:rsidRPr="001F1787">
              <w:rPr>
                <w:rFonts w:eastAsia="Times New Roman" w:cs="Times New Roman"/>
                <w:sz w:val="24"/>
                <w:szCs w:val="24"/>
              </w:rPr>
              <w:t xml:space="preserve"> the speed of the </w:t>
            </w:r>
            <w:r>
              <w:rPr>
                <w:rFonts w:eastAsia="Times New Roman" w:cs="Times New Roman"/>
                <w:sz w:val="24"/>
                <w:szCs w:val="24"/>
              </w:rPr>
              <w:t>lorry at the bottom of the hill.</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10.8</w:t>
            </w:r>
          </w:p>
        </w:tc>
        <w:tc>
          <w:tcPr>
            <w:tcW w:w="9072" w:type="dxa"/>
          </w:tcPr>
          <w:p w:rsidR="00E93BE5" w:rsidRPr="001F1787" w:rsidRDefault="00E93BE5" w:rsidP="00DC26F3">
            <w:pPr>
              <w:pStyle w:val="SubQuestion"/>
              <w:tabs>
                <w:tab w:val="clear" w:pos="1928"/>
                <w:tab w:val="left" w:pos="601"/>
              </w:tabs>
              <w:spacing w:before="120"/>
              <w:ind w:left="34" w:firstLine="0"/>
              <w:rPr>
                <w:rFonts w:ascii="Trebuchet MS" w:hAnsi="Trebuchet MS"/>
                <w:sz w:val="24"/>
                <w:szCs w:val="24"/>
              </w:rPr>
            </w:pPr>
            <w:r w:rsidRPr="001F1787">
              <w:rPr>
                <w:rFonts w:ascii="Trebuchet MS" w:hAnsi="Trebuchet MS"/>
                <w:sz w:val="24"/>
                <w:szCs w:val="24"/>
              </w:rPr>
              <w:t>An arrow of mass 60</w:t>
            </w:r>
            <w:r w:rsidRPr="001F1787">
              <w:rPr>
                <w:rFonts w:ascii="Trebuchet MS" w:hAnsi="Trebuchet MS"/>
                <w:b/>
                <w:bCs/>
                <w:sz w:val="24"/>
                <w:szCs w:val="24"/>
              </w:rPr>
              <w:t>g</w:t>
            </w:r>
            <w:r w:rsidRPr="001F1787">
              <w:rPr>
                <w:rFonts w:ascii="Trebuchet MS" w:hAnsi="Trebuchet MS"/>
                <w:sz w:val="24"/>
                <w:szCs w:val="24"/>
              </w:rPr>
              <w:t xml:space="preserve"> is fired vertically upwards with a speed of 30ms</w:t>
            </w:r>
            <w:r w:rsidRPr="001F1787">
              <w:rPr>
                <w:rFonts w:ascii="Trebuchet MS" w:hAnsi="Trebuchet MS"/>
                <w:sz w:val="24"/>
                <w:szCs w:val="24"/>
                <w:vertAlign w:val="superscript"/>
              </w:rPr>
              <w:t>-1</w:t>
            </w:r>
            <w:r w:rsidRPr="001F1787">
              <w:rPr>
                <w:rFonts w:ascii="Trebuchet MS" w:hAnsi="Trebuchet MS"/>
                <w:sz w:val="24"/>
                <w:szCs w:val="24"/>
              </w:rPr>
              <w:t>. The arrow rises upwards, reaches its maximum height, and then falls straight downwards. Assuming there is no air resistance, calculate</w:t>
            </w:r>
          </w:p>
          <w:p w:rsidR="00E93BE5" w:rsidRPr="001F1787" w:rsidRDefault="00E93BE5" w:rsidP="00DC26F3">
            <w:pPr>
              <w:pStyle w:val="SubQuestion"/>
              <w:tabs>
                <w:tab w:val="left" w:pos="2608"/>
              </w:tabs>
              <w:spacing w:before="120"/>
              <w:ind w:left="0" w:firstLine="0"/>
              <w:rPr>
                <w:rFonts w:ascii="Trebuchet MS" w:hAnsi="Trebuchet MS"/>
                <w:sz w:val="24"/>
                <w:szCs w:val="24"/>
              </w:rPr>
            </w:pPr>
            <w:r w:rsidRPr="001F1787">
              <w:rPr>
                <w:rFonts w:ascii="Trebuchet MS" w:hAnsi="Trebuchet MS"/>
                <w:sz w:val="24"/>
                <w:szCs w:val="24"/>
              </w:rPr>
              <w:t>(i) the initial kinetic energy of the arrow,</w:t>
            </w:r>
          </w:p>
          <w:p w:rsidR="00E93BE5" w:rsidRPr="001F1787" w:rsidRDefault="00E93BE5" w:rsidP="00DC26F3">
            <w:pPr>
              <w:pStyle w:val="SubQuestion"/>
              <w:tabs>
                <w:tab w:val="left" w:pos="2608"/>
              </w:tabs>
              <w:spacing w:before="120"/>
              <w:ind w:left="0" w:firstLine="0"/>
              <w:rPr>
                <w:rFonts w:ascii="Trebuchet MS" w:hAnsi="Trebuchet MS"/>
                <w:sz w:val="24"/>
                <w:szCs w:val="24"/>
              </w:rPr>
            </w:pPr>
            <w:r w:rsidRPr="001F1787">
              <w:rPr>
                <w:rFonts w:ascii="Trebuchet MS" w:hAnsi="Trebuchet MS"/>
                <w:sz w:val="24"/>
                <w:szCs w:val="24"/>
              </w:rPr>
              <w:t>(ii) the kinetic energy of the arrow at its highest point,</w:t>
            </w:r>
          </w:p>
          <w:p w:rsidR="00E93BE5" w:rsidRPr="001F1787" w:rsidRDefault="00E93BE5" w:rsidP="00DC26F3">
            <w:pPr>
              <w:pStyle w:val="SubQuestion"/>
              <w:tabs>
                <w:tab w:val="left" w:pos="2608"/>
              </w:tabs>
              <w:spacing w:before="120"/>
              <w:ind w:left="0" w:firstLine="0"/>
              <w:rPr>
                <w:rFonts w:ascii="Trebuchet MS" w:hAnsi="Trebuchet MS"/>
                <w:sz w:val="24"/>
                <w:szCs w:val="24"/>
              </w:rPr>
            </w:pPr>
            <w:r w:rsidRPr="001F1787">
              <w:rPr>
                <w:rFonts w:ascii="Trebuchet MS" w:hAnsi="Trebuchet MS"/>
                <w:sz w:val="24"/>
                <w:szCs w:val="24"/>
              </w:rPr>
              <w:t>(iii) the potential energy of the arrow at its highest point,</w:t>
            </w:r>
          </w:p>
          <w:p w:rsidR="00E93BE5" w:rsidRPr="001F1787" w:rsidRDefault="00E93BE5" w:rsidP="00DC26F3">
            <w:pPr>
              <w:pStyle w:val="SubQuestion"/>
              <w:tabs>
                <w:tab w:val="left" w:pos="2608"/>
              </w:tabs>
              <w:spacing w:before="120"/>
              <w:ind w:left="0" w:firstLine="0"/>
              <w:rPr>
                <w:rFonts w:ascii="Trebuchet MS" w:hAnsi="Trebuchet MS"/>
                <w:sz w:val="24"/>
                <w:szCs w:val="24"/>
              </w:rPr>
            </w:pPr>
            <w:r w:rsidRPr="001F1787">
              <w:rPr>
                <w:rFonts w:ascii="Trebuchet MS" w:hAnsi="Trebuchet MS"/>
                <w:sz w:val="24"/>
                <w:szCs w:val="24"/>
              </w:rPr>
              <w:t>(iv) the position of the highest point.</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lastRenderedPageBreak/>
              <w:t>5.10.9</w:t>
            </w:r>
          </w:p>
        </w:tc>
        <w:tc>
          <w:tcPr>
            <w:tcW w:w="9072" w:type="dxa"/>
          </w:tcPr>
          <w:p w:rsidR="00E93BE5" w:rsidRPr="001F1787" w:rsidRDefault="00E93BE5" w:rsidP="00DC26F3">
            <w:pPr>
              <w:spacing w:before="120"/>
              <w:jc w:val="left"/>
              <w:rPr>
                <w:rFonts w:eastAsia="Times New Roman" w:cs="Times New Roman"/>
                <w:sz w:val="24"/>
                <w:szCs w:val="24"/>
                <w:lang w:eastAsia="en-GB"/>
              </w:rPr>
            </w:pPr>
            <w:r w:rsidRPr="001F1787">
              <w:rPr>
                <w:rFonts w:eastAsia="Times New Roman" w:cs="Times New Roman"/>
                <w:noProof/>
                <w:sz w:val="24"/>
                <w:szCs w:val="24"/>
                <w:lang w:eastAsia="en-GB"/>
              </w:rPr>
              <mc:AlternateContent>
                <mc:Choice Requires="wps">
                  <w:drawing>
                    <wp:anchor distT="0" distB="0" distL="114300" distR="114300" simplePos="0" relativeHeight="253017088" behindDoc="0" locked="0" layoutInCell="1" allowOverlap="1" wp14:anchorId="24628932" wp14:editId="4E99343F">
                      <wp:simplePos x="0" y="0"/>
                      <wp:positionH relativeFrom="column">
                        <wp:posOffset>2733390</wp:posOffset>
                      </wp:positionH>
                      <wp:positionV relativeFrom="paragraph">
                        <wp:posOffset>87805</wp:posOffset>
                      </wp:positionV>
                      <wp:extent cx="2916621" cy="1813035"/>
                      <wp:effectExtent l="0" t="0" r="0" b="0"/>
                      <wp:wrapNone/>
                      <wp:docPr id="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6621" cy="1813035"/>
                              </a:xfrm>
                              <a:prstGeom prst="rect">
                                <a:avLst/>
                              </a:prstGeom>
                              <a:solidFill>
                                <a:srgbClr val="FFFFFF"/>
                              </a:solidFill>
                              <a:ln w="9525">
                                <a:noFill/>
                                <a:miter lim="800000"/>
                                <a:headEnd/>
                                <a:tailEnd/>
                              </a:ln>
                            </wps:spPr>
                            <wps:txbx>
                              <w:txbxContent>
                                <w:p w:rsidR="007E535A" w:rsidRPr="00FF1C21" w:rsidRDefault="007E535A" w:rsidP="00FF1C21">
                                  <w:pPr>
                                    <w:autoSpaceDE w:val="0"/>
                                    <w:autoSpaceDN w:val="0"/>
                                    <w:adjustRightInd w:val="0"/>
                                    <w:spacing w:before="120" w:after="0" w:line="240" w:lineRule="auto"/>
                                    <w:jc w:val="left"/>
                                    <w:rPr>
                                      <w:rFonts w:cs="Times New Roman"/>
                                      <w:szCs w:val="22"/>
                                    </w:rPr>
                                  </w:pPr>
                                  <w:r w:rsidRPr="007D60D7">
                                    <w:rPr>
                                      <w:rFonts w:cs="Times New Roman"/>
                                      <w:szCs w:val="22"/>
                                    </w:rPr>
                                    <w:t xml:space="preserve">The toe protectors in safety boots are tested </w:t>
                                  </w:r>
                                  <w:r>
                                    <w:rPr>
                                      <w:rFonts w:cs="Times New Roman"/>
                                      <w:szCs w:val="22"/>
                                    </w:rPr>
                                    <w:t xml:space="preserve">by dropping a 30 kg steel block </w:t>
                                  </w:r>
                                  <w:r w:rsidRPr="007D60D7">
                                    <w:rPr>
                                      <w:rFonts w:cs="Times New Roman"/>
                                      <w:szCs w:val="22"/>
                                    </w:rPr>
                                    <w:t>through a height of 2</w:t>
                                  </w:r>
                                  <w:r w:rsidRPr="007D60D7">
                                    <w:rPr>
                                      <w:rFonts w:cs="TimesNewRoman"/>
                                      <w:szCs w:val="22"/>
                                    </w:rPr>
                                    <w:t>·45 m onto the boots.</w:t>
                                  </w:r>
                                </w:p>
                                <w:p w:rsidR="007E535A" w:rsidRDefault="007E535A" w:rsidP="00C94B9C">
                                  <w:pPr>
                                    <w:spacing w:before="120" w:after="0"/>
                                  </w:pPr>
                                  <w:r>
                                    <w:t xml:space="preserve">(a) Calculate the potential energy of the steel block just before it is released. </w:t>
                                  </w:r>
                                </w:p>
                                <w:p w:rsidR="007E535A" w:rsidRPr="007D60D7" w:rsidRDefault="007E535A" w:rsidP="00C94B9C">
                                  <w:pPr>
                                    <w:spacing w:before="120" w:after="0"/>
                                  </w:pPr>
                                  <w:r>
                                    <w:t>(b) Calculate the speed of the steel block as it hits the toe protecto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488" type="#_x0000_t202" style="position:absolute;margin-left:215.25pt;margin-top:6.9pt;width:229.65pt;height:142.75pt;z-index:25301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" stroked="f">
                      <v:textbox>
                        <w:txbxContent>
                          <w:p w:rsidR="007E535A" w:rsidRPr="00FF1C21" w:rsidRDefault="007E535A" w:rsidP="00FF1C21">
                            <w:pPr>
                              <w:autoSpaceDE w:val="0"/>
                              <w:autoSpaceDN w:val="0"/>
                              <w:adjustRightInd w:val="0"/>
                              <w:spacing w:before="120" w:after="0" w:line="240" w:lineRule="auto"/>
                              <w:jc w:val="left"/>
                              <w:rPr>
                                <w:rFonts w:cs="Times New Roman"/>
                                <w:szCs w:val="22"/>
                              </w:rPr>
                            </w:pPr>
                            <w:r w:rsidRPr="007D60D7">
                              <w:rPr>
                                <w:rFonts w:cs="Times New Roman"/>
                                <w:szCs w:val="22"/>
                              </w:rPr>
                              <w:t xml:space="preserve">The toe protectors in safety boots are tested </w:t>
                            </w:r>
                            <w:r>
                              <w:rPr>
                                <w:rFonts w:cs="Times New Roman"/>
                                <w:szCs w:val="22"/>
                              </w:rPr>
                              <w:t xml:space="preserve">by dropping a 30 kg steel block </w:t>
                            </w:r>
                            <w:r w:rsidRPr="007D60D7">
                              <w:rPr>
                                <w:rFonts w:cs="Times New Roman"/>
                                <w:szCs w:val="22"/>
                              </w:rPr>
                              <w:t>through a height of 2</w:t>
                            </w:r>
                            <w:r w:rsidRPr="007D60D7">
                              <w:rPr>
                                <w:rFonts w:cs="TimesNewRoman"/>
                                <w:szCs w:val="22"/>
                              </w:rPr>
                              <w:t>·45 m onto the boots.</w:t>
                            </w:r>
                          </w:p>
                          <w:p w:rsidR="007E535A" w:rsidRDefault="007E535A" w:rsidP="00C94B9C">
                            <w:pPr>
                              <w:spacing w:before="120" w:after="0"/>
                            </w:pPr>
                            <w:r>
                              <w:t xml:space="preserve">(a) Calculate the potential energy of the steel block just before it is released. </w:t>
                            </w:r>
                          </w:p>
                          <w:p w:rsidR="007E535A" w:rsidRPr="007D60D7" w:rsidRDefault="007E535A" w:rsidP="00C94B9C">
                            <w:pPr>
                              <w:spacing w:before="120" w:after="0"/>
                            </w:pPr>
                            <w:r>
                              <w:t>(b) Calculate the speed of the steel block as it hits the toe protector.</w:t>
                            </w:r>
                          </w:p>
                        </w:txbxContent>
                      </v:textbox>
                    </v:shape>
                  </w:pict>
                </mc:Fallback>
              </mc:AlternateContent>
            </w:r>
            <w:r w:rsidRPr="001F1787">
              <w:rPr>
                <w:rFonts w:eastAsia="Times New Roman" w:cs="Times New Roman"/>
                <w:noProof/>
                <w:sz w:val="24"/>
                <w:szCs w:val="24"/>
                <w:lang w:eastAsia="en-GB"/>
              </w:rPr>
              <mc:AlternateContent>
                <mc:Choice Requires="wpc">
                  <w:drawing>
                    <wp:inline distT="0" distB="0" distL="0" distR="0" wp14:anchorId="24628934" wp14:editId="66763DB6">
                      <wp:extent cx="5486400" cy="2049517"/>
                      <wp:effectExtent l="0" t="0" r="0" b="0"/>
                      <wp:docPr id="84" name="Canvas 8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85" name="Picture 85"/>
                                <pic:cNvPicPr>
                                  <a:picLocks noChangeAspect="1"/>
                                </pic:cNvPicPr>
                              </pic:nvPicPr>
                              <pic:blipFill>
                                <a:blip r:embed="rId88"/>
                                <a:stretch>
                                  <a:fillRect/>
                                </a:stretch>
                              </pic:blipFill>
                              <pic:spPr>
                                <a:xfrm>
                                  <a:off x="1" y="0"/>
                                  <a:ext cx="2720298" cy="1923393"/>
                                </a:xfrm>
                                <a:prstGeom prst="rect">
                                  <a:avLst/>
                                </a:prstGeom>
                              </pic:spPr>
                            </pic:pic>
                          </wpc:wpc>
                        </a:graphicData>
                      </a:graphic>
                    </wp:inline>
                  </w:drawing>
                </mc:Choice>
                <mc:Fallback>
                  <w:pict>
                    <v:group id="Canvas 84" o:spid="_x0000_s1026" editas="canvas" style="width:6in;height:161.4pt;mso-position-horizontal-relative:char;mso-position-vertical-relative:line" coordsize="54864,204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">
                      <v:shape id="_x0000_s1027" type="#_x0000_t75" style="position:absolute;width:54864;height:20491;visibility:visible;mso-wrap-style:square">
                        <v:fill o:detectmouseclick="t"/>
                        <v:path o:connecttype="none"/>
                      </v:shape>
                      <v:shape id="Picture 85" o:spid="_x0000_s1028" type="#_x0000_t75" style="position:absolute;width:27202;height:192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M6ymLCAAAA2wAAAA8AAABkcnMvZG93bnJldi54bWxEj0FrAjEUhO8F/0N4greatWCRrVFEECp4&#10;cSuU3h6b1822m5c1eer675tCocdhZr5hluvBd+pKMbWBDcymBSjiOtiWGwOnt93jAlQSZItdYDJw&#10;pwTr1ehhiaUNNz7StZJGZQinEg04kb7UOtWOPKZp6Imz9xmiR8kyNtpGvGW47/RTUTxrjy3nBYc9&#10;bR3V39XFG+jrJKdwdrOQvt6rw4AfUfZ7YybjYfMCSmiQ//Bf+9UaWMzh90v+AXr1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jOspiwgAAANsAAAAPAAAAAAAAAAAAAAAAAJ8C&#10;AABkcnMvZG93bnJldi54bWxQSwUGAAAAAAQABAD3AAAAjgMAAAAA&#10;">
                        <v:imagedata r:id="rId89" o:title=""/>
                        <v:path arrowok="t"/>
                      </v:shape>
                      <w10:anchorlock/>
                    </v:group>
                  </w:pict>
                </mc:Fallback>
              </mc:AlternateConten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10.10</w:t>
            </w:r>
          </w:p>
        </w:tc>
        <w:tc>
          <w:tcPr>
            <w:tcW w:w="9072" w:type="dxa"/>
          </w:tcPr>
          <w:p w:rsidR="00E93BE5" w:rsidRDefault="00E93BE5" w:rsidP="00895402">
            <w:pPr>
              <w:spacing w:before="120"/>
              <w:jc w:val="left"/>
              <w:rPr>
                <w:rFonts w:eastAsia="Times New Roman" w:cs="Times New Roman"/>
                <w:sz w:val="24"/>
                <w:szCs w:val="24"/>
                <w:lang w:eastAsia="en-GB"/>
              </w:rPr>
            </w:pPr>
            <w:r w:rsidRPr="00895402">
              <w:rPr>
                <w:rFonts w:eastAsia="Times New Roman" w:cs="Times New Roman"/>
                <w:sz w:val="24"/>
                <w:szCs w:val="24"/>
                <w:lang w:eastAsia="en-GB"/>
              </w:rPr>
              <w:t>A model train takes 30 seconds to travel along a 5m section of track, which rises by 0.3m. The train has a mass of 0.5kg and the motor has a power of 3W. The train is initially at rest, and has a final velocity of 0.5ms</w:t>
            </w:r>
            <w:r>
              <w:rPr>
                <w:rFonts w:eastAsia="Times New Roman" w:cs="Times New Roman"/>
                <w:sz w:val="24"/>
                <w:szCs w:val="24"/>
                <w:vertAlign w:val="superscript"/>
                <w:lang w:eastAsia="en-GB"/>
              </w:rPr>
              <w:t>-1</w:t>
            </w:r>
            <w:r w:rsidRPr="00895402">
              <w:rPr>
                <w:rFonts w:eastAsia="Times New Roman" w:cs="Times New Roman"/>
                <w:sz w:val="24"/>
                <w:szCs w:val="24"/>
                <w:lang w:eastAsia="en-GB"/>
              </w:rPr>
              <w:t xml:space="preserve">. Calculate </w:t>
            </w:r>
          </w:p>
          <w:p w:rsidR="00E93BE5" w:rsidRPr="00895402" w:rsidRDefault="00E93BE5" w:rsidP="00895402">
            <w:pPr>
              <w:spacing w:before="120"/>
              <w:jc w:val="left"/>
              <w:rPr>
                <w:rFonts w:eastAsia="Times New Roman" w:cs="Times New Roman"/>
                <w:sz w:val="24"/>
                <w:szCs w:val="24"/>
                <w:lang w:eastAsia="en-GB"/>
              </w:rPr>
            </w:pPr>
            <w:r w:rsidRPr="00895402">
              <w:rPr>
                <w:rFonts w:eastAsia="Times New Roman" w:cs="Times New Roman"/>
                <w:sz w:val="24"/>
                <w:szCs w:val="24"/>
                <w:lang w:eastAsia="en-GB"/>
              </w:rPr>
              <w:t xml:space="preserve">(i) the energy supplied by the motor </w:t>
            </w:r>
          </w:p>
          <w:p w:rsidR="00E93BE5" w:rsidRPr="00895402" w:rsidRDefault="00E93BE5" w:rsidP="00895402">
            <w:pPr>
              <w:spacing w:before="120"/>
              <w:jc w:val="left"/>
              <w:rPr>
                <w:rFonts w:eastAsia="Times New Roman" w:cs="Times New Roman"/>
                <w:sz w:val="24"/>
                <w:szCs w:val="24"/>
                <w:lang w:eastAsia="en-GB"/>
              </w:rPr>
            </w:pPr>
            <w:r w:rsidRPr="00895402">
              <w:rPr>
                <w:rFonts w:eastAsia="Times New Roman" w:cs="Times New Roman"/>
                <w:sz w:val="24"/>
                <w:szCs w:val="24"/>
                <w:lang w:eastAsia="en-GB"/>
              </w:rPr>
              <w:t xml:space="preserve">(ii) the gain in kinetic energy </w:t>
            </w:r>
          </w:p>
          <w:p w:rsidR="00E93BE5" w:rsidRPr="00895402" w:rsidRDefault="00E93BE5" w:rsidP="00895402">
            <w:pPr>
              <w:spacing w:before="120"/>
              <w:jc w:val="left"/>
              <w:rPr>
                <w:rFonts w:eastAsia="Times New Roman" w:cs="Times New Roman"/>
                <w:sz w:val="24"/>
                <w:szCs w:val="24"/>
                <w:lang w:eastAsia="en-GB"/>
              </w:rPr>
            </w:pPr>
            <w:r w:rsidRPr="00895402">
              <w:rPr>
                <w:rFonts w:eastAsia="Times New Roman" w:cs="Times New Roman"/>
                <w:sz w:val="24"/>
                <w:szCs w:val="24"/>
                <w:lang w:eastAsia="en-GB"/>
              </w:rPr>
              <w:t xml:space="preserve">(iii) the gain in Ep. </w:t>
            </w:r>
          </w:p>
          <w:p w:rsidR="00E93BE5" w:rsidRPr="00895402" w:rsidRDefault="00E93BE5" w:rsidP="00895402">
            <w:pPr>
              <w:spacing w:before="120"/>
              <w:jc w:val="left"/>
              <w:rPr>
                <w:rFonts w:eastAsia="Times New Roman" w:cs="Times New Roman"/>
                <w:sz w:val="24"/>
                <w:szCs w:val="24"/>
                <w:lang w:eastAsia="en-GB"/>
              </w:rPr>
            </w:pPr>
            <w:r w:rsidRPr="00895402">
              <w:rPr>
                <w:rFonts w:eastAsia="Times New Roman" w:cs="Times New Roman"/>
                <w:sz w:val="24"/>
                <w:szCs w:val="24"/>
                <w:lang w:eastAsia="en-GB"/>
              </w:rPr>
              <w:t xml:space="preserve">(iv) the work done against friction, and </w:t>
            </w:r>
          </w:p>
          <w:p w:rsidR="00E93BE5" w:rsidRPr="001F1787" w:rsidRDefault="00E93BE5" w:rsidP="00895402">
            <w:pPr>
              <w:spacing w:before="120"/>
              <w:jc w:val="left"/>
              <w:rPr>
                <w:rFonts w:eastAsia="Times New Roman" w:cs="Times New Roman"/>
                <w:sz w:val="24"/>
                <w:szCs w:val="24"/>
                <w:lang w:eastAsia="en-GB"/>
              </w:rPr>
            </w:pPr>
            <w:r w:rsidRPr="00895402">
              <w:rPr>
                <w:rFonts w:eastAsia="Times New Roman" w:cs="Times New Roman"/>
                <w:sz w:val="24"/>
                <w:szCs w:val="24"/>
                <w:lang w:eastAsia="en-GB"/>
              </w:rPr>
              <w:t>(v) the average force of friction.</w:t>
            </w:r>
          </w:p>
        </w:tc>
      </w:tr>
      <w:tr w:rsidR="00E93BE5" w:rsidRPr="001F1787" w:rsidTr="00E676EC">
        <w:trPr>
          <w:cantSplit/>
          <w:trHeight w:val="660"/>
        </w:trPr>
        <w:tc>
          <w:tcPr>
            <w:tcW w:w="1101" w:type="dxa"/>
            <w:gridSpan w:val="2"/>
          </w:tcPr>
          <w:p w:rsidR="00E93BE5" w:rsidRPr="001F1787" w:rsidRDefault="00E93BE5" w:rsidP="001C05D1">
            <w:pPr>
              <w:spacing w:before="120"/>
              <w:jc w:val="left"/>
              <w:rPr>
                <w:rFonts w:eastAsia="Times New Roman" w:cs="Times New Roman"/>
                <w:sz w:val="24"/>
                <w:szCs w:val="24"/>
                <w:lang w:eastAsia="en-GB"/>
              </w:rPr>
            </w:pPr>
            <w:r>
              <w:rPr>
                <w:rFonts w:eastAsia="Times New Roman" w:cs="Times New Roman"/>
                <w:sz w:val="24"/>
                <w:szCs w:val="24"/>
                <w:lang w:eastAsia="en-GB"/>
              </w:rPr>
              <w:t>5.10.11</w:t>
            </w:r>
          </w:p>
        </w:tc>
        <w:tc>
          <w:tcPr>
            <w:tcW w:w="9072" w:type="dxa"/>
          </w:tcPr>
          <w:p w:rsidR="00E93BE5" w:rsidRPr="00640380" w:rsidRDefault="00E93BE5" w:rsidP="00640380">
            <w:pPr>
              <w:autoSpaceDE w:val="0"/>
              <w:autoSpaceDN w:val="0"/>
              <w:adjustRightInd w:val="0"/>
              <w:spacing w:before="120"/>
              <w:jc w:val="left"/>
              <w:rPr>
                <w:rFonts w:cs="Times New Roman"/>
                <w:sz w:val="24"/>
                <w:szCs w:val="24"/>
              </w:rPr>
            </w:pPr>
            <w:r w:rsidRPr="00640380">
              <w:rPr>
                <w:rFonts w:cs="Times New Roman"/>
                <w:sz w:val="24"/>
                <w:szCs w:val="24"/>
              </w:rPr>
              <w:t xml:space="preserve">An apple of mass 100g is dropped from the top of the Eiffel Tower, a height of approximately 300m. </w:t>
            </w:r>
          </w:p>
          <w:p w:rsidR="00E93BE5" w:rsidRPr="00640380" w:rsidRDefault="00E93BE5" w:rsidP="00156B08">
            <w:pPr>
              <w:pStyle w:val="ListParagraph"/>
              <w:numPr>
                <w:ilvl w:val="0"/>
                <w:numId w:val="81"/>
              </w:numPr>
              <w:autoSpaceDE w:val="0"/>
              <w:autoSpaceDN w:val="0"/>
              <w:adjustRightInd w:val="0"/>
              <w:spacing w:before="120"/>
              <w:jc w:val="left"/>
              <w:rPr>
                <w:rFonts w:cs="Times New Roman"/>
                <w:sz w:val="24"/>
                <w:szCs w:val="24"/>
              </w:rPr>
            </w:pPr>
            <w:r w:rsidRPr="00640380">
              <w:rPr>
                <w:rFonts w:cs="Times New Roman"/>
                <w:sz w:val="24"/>
                <w:szCs w:val="24"/>
              </w:rPr>
              <w:t>Calculate the loss of potential energy as the apple falls through 300 m</w:t>
            </w:r>
          </w:p>
          <w:p w:rsidR="00E93BE5" w:rsidRDefault="00E93BE5" w:rsidP="00156B08">
            <w:pPr>
              <w:pStyle w:val="ListParagraph"/>
              <w:numPr>
                <w:ilvl w:val="0"/>
                <w:numId w:val="81"/>
              </w:numPr>
              <w:autoSpaceDE w:val="0"/>
              <w:autoSpaceDN w:val="0"/>
              <w:adjustRightInd w:val="0"/>
              <w:spacing w:before="120"/>
              <w:jc w:val="left"/>
              <w:rPr>
                <w:rFonts w:cs="Times New Roman"/>
                <w:sz w:val="24"/>
                <w:szCs w:val="24"/>
              </w:rPr>
            </w:pPr>
            <w:r w:rsidRPr="00640380">
              <w:rPr>
                <w:rFonts w:cs="Times New Roman"/>
                <w:sz w:val="24"/>
                <w:szCs w:val="24"/>
              </w:rPr>
              <w:t>Calculate the expected kinetic energy it should have just before hitting the ground.</w:t>
            </w:r>
          </w:p>
          <w:p w:rsidR="00E93BE5" w:rsidRDefault="00E93BE5" w:rsidP="00156B08">
            <w:pPr>
              <w:pStyle w:val="ListParagraph"/>
              <w:numPr>
                <w:ilvl w:val="0"/>
                <w:numId w:val="81"/>
              </w:numPr>
              <w:autoSpaceDE w:val="0"/>
              <w:autoSpaceDN w:val="0"/>
              <w:adjustRightInd w:val="0"/>
              <w:spacing w:before="120"/>
              <w:jc w:val="left"/>
              <w:rPr>
                <w:rFonts w:cs="Times New Roman"/>
                <w:sz w:val="24"/>
                <w:szCs w:val="24"/>
              </w:rPr>
            </w:pPr>
            <w:r w:rsidRPr="00640380">
              <w:rPr>
                <w:rFonts w:cs="Times New Roman"/>
                <w:sz w:val="24"/>
                <w:szCs w:val="24"/>
              </w:rPr>
              <w:t>Calculate the expected velocity as of the apple as it hits the ground.</w:t>
            </w:r>
          </w:p>
          <w:p w:rsidR="00E93BE5" w:rsidRPr="00640380" w:rsidRDefault="00E93BE5" w:rsidP="00156B08">
            <w:pPr>
              <w:pStyle w:val="ListParagraph"/>
              <w:numPr>
                <w:ilvl w:val="0"/>
                <w:numId w:val="81"/>
              </w:numPr>
              <w:autoSpaceDE w:val="0"/>
              <w:autoSpaceDN w:val="0"/>
              <w:adjustRightInd w:val="0"/>
              <w:spacing w:before="120"/>
              <w:jc w:val="left"/>
              <w:rPr>
                <w:rFonts w:cs="Times New Roman"/>
                <w:sz w:val="24"/>
                <w:szCs w:val="24"/>
              </w:rPr>
            </w:pPr>
            <w:r>
              <w:rPr>
                <w:rFonts w:cs="Times New Roman"/>
                <w:sz w:val="24"/>
                <w:szCs w:val="24"/>
              </w:rPr>
              <w:t>In reality explain if the speed is likely to be greater than/ less than /  or the same as that expected, you must justify your answer.</w:t>
            </w:r>
          </w:p>
        </w:tc>
      </w:tr>
      <w:tr w:rsidR="00E93BE5" w:rsidRPr="001F1787" w:rsidTr="008F154B">
        <w:trPr>
          <w:trHeight w:val="660"/>
        </w:trPr>
        <w:tc>
          <w:tcPr>
            <w:tcW w:w="1101" w:type="dxa"/>
            <w:gridSpan w:val="2"/>
          </w:tcPr>
          <w:p w:rsidR="00E93BE5" w:rsidRPr="003429AD" w:rsidRDefault="00E93BE5" w:rsidP="00DC26F3">
            <w:pPr>
              <w:spacing w:before="120"/>
              <w:jc w:val="left"/>
              <w:rPr>
                <w:rFonts w:eastAsia="Times New Roman" w:cs="Times New Roman"/>
                <w:sz w:val="24"/>
                <w:szCs w:val="24"/>
                <w:lang w:eastAsia="en-GB"/>
              </w:rPr>
            </w:pPr>
            <w:r w:rsidRPr="003429AD">
              <w:rPr>
                <w:rFonts w:eastAsia="Times New Roman" w:cs="Times New Roman"/>
                <w:sz w:val="24"/>
                <w:szCs w:val="24"/>
                <w:lang w:eastAsia="en-GB"/>
              </w:rPr>
              <w:t>5.10.12</w:t>
            </w:r>
          </w:p>
        </w:tc>
        <w:tc>
          <w:tcPr>
            <w:tcW w:w="9072" w:type="dxa"/>
          </w:tcPr>
          <w:p w:rsidR="00E93BE5" w:rsidRPr="003429AD" w:rsidRDefault="00753624" w:rsidP="00DC26F3">
            <w:pPr>
              <w:spacing w:before="120"/>
              <w:jc w:val="left"/>
              <w:rPr>
                <w:rFonts w:eastAsia="Times New Roman" w:cs="Times New Roman"/>
                <w:sz w:val="24"/>
                <w:szCs w:val="24"/>
                <w:lang w:eastAsia="en-GB"/>
              </w:rPr>
            </w:pPr>
            <w:r w:rsidRPr="003429AD">
              <w:rPr>
                <w:rFonts w:eastAsia="Times New Roman" w:cs="Times New Roman"/>
                <w:noProof/>
                <w:sz w:val="24"/>
                <w:szCs w:val="24"/>
                <w:lang w:eastAsia="en-GB"/>
              </w:rPr>
              <w:drawing>
                <wp:anchor distT="0" distB="0" distL="114300" distR="114300" simplePos="0" relativeHeight="253033472" behindDoc="0" locked="0" layoutInCell="1" allowOverlap="1" wp14:anchorId="1D22A998" wp14:editId="3E568A0D">
                  <wp:simplePos x="0" y="0"/>
                  <wp:positionH relativeFrom="column">
                    <wp:posOffset>1861185</wp:posOffset>
                  </wp:positionH>
                  <wp:positionV relativeFrom="paragraph">
                    <wp:posOffset>46990</wp:posOffset>
                  </wp:positionV>
                  <wp:extent cx="3715385" cy="2197100"/>
                  <wp:effectExtent l="0" t="0" r="0" b="0"/>
                  <wp:wrapSquare wrapText="bothSides"/>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715385" cy="2197100"/>
                          </a:xfrm>
                          <a:prstGeom prst="rect">
                            <a:avLst/>
                          </a:prstGeom>
                          <a:noFill/>
                          <a:ln>
                            <a:noFill/>
                          </a:ln>
                        </pic:spPr>
                      </pic:pic>
                    </a:graphicData>
                  </a:graphic>
                  <wp14:sizeRelH relativeFrom="page">
                    <wp14:pctWidth>0</wp14:pctWidth>
                  </wp14:sizeRelH>
                  <wp14:sizeRelV relativeFrom="page">
                    <wp14:pctHeight>0</wp14:pctHeight>
                  </wp14:sizeRelV>
                </wp:anchor>
              </w:drawing>
            </w:r>
            <w:r w:rsidR="00E93BE5" w:rsidRPr="003429AD">
              <w:rPr>
                <w:rFonts w:eastAsia="Times New Roman" w:cs="Times New Roman"/>
                <w:sz w:val="24"/>
                <w:szCs w:val="24"/>
                <w:lang w:eastAsia="en-GB"/>
              </w:rPr>
              <w:t>Int 2 2002</w:t>
            </w:r>
          </w:p>
          <w:p w:rsidR="00E93BE5" w:rsidRPr="003429AD" w:rsidRDefault="00E93BE5" w:rsidP="00DC26F3">
            <w:pPr>
              <w:spacing w:before="120"/>
              <w:jc w:val="left"/>
              <w:rPr>
                <w:rFonts w:eastAsia="Times New Roman" w:cs="Times New Roman"/>
                <w:sz w:val="24"/>
                <w:szCs w:val="24"/>
                <w:lang w:eastAsia="en-GB"/>
              </w:rPr>
            </w:pPr>
            <w:r w:rsidRPr="003429AD">
              <w:rPr>
                <w:rFonts w:eastAsia="Times New Roman" w:cs="Times New Roman"/>
                <w:sz w:val="24"/>
                <w:szCs w:val="24"/>
                <w:lang w:eastAsia="en-GB"/>
              </w:rPr>
              <w:t>An observation wheel rotates slowly and raises passengers to a height where the can see across a large city. The passengers are carried in capsules.</w:t>
            </w:r>
          </w:p>
          <w:p w:rsidR="00E93BE5" w:rsidRDefault="00E93BE5" w:rsidP="00D86451">
            <w:pPr>
              <w:pStyle w:val="ListParagraph"/>
              <w:numPr>
                <w:ilvl w:val="0"/>
                <w:numId w:val="124"/>
              </w:numPr>
              <w:spacing w:before="120"/>
              <w:ind w:left="175" w:firstLine="0"/>
              <w:jc w:val="left"/>
              <w:rPr>
                <w:rFonts w:eastAsia="Times New Roman" w:cs="Times New Roman"/>
                <w:sz w:val="24"/>
                <w:szCs w:val="24"/>
                <w:lang w:eastAsia="en-GB"/>
              </w:rPr>
            </w:pPr>
            <w:r w:rsidRPr="003429AD">
              <w:rPr>
                <w:rFonts w:eastAsia="Times New Roman" w:cs="Times New Roman"/>
                <w:sz w:val="24"/>
                <w:szCs w:val="24"/>
                <w:lang w:eastAsia="en-GB"/>
              </w:rPr>
              <w:t>Each capsule is raised through a height of 122 m as it moves from P to Q. Each capsule with passengers has a total mass of 2750 kg. Calculate the gravitational potential energy gained by a capsule with passengers</w:t>
            </w:r>
          </w:p>
          <w:p w:rsidR="008F154B" w:rsidRDefault="008F154B" w:rsidP="00753624">
            <w:pPr>
              <w:pStyle w:val="ListParagraph"/>
              <w:spacing w:before="120"/>
              <w:ind w:left="175"/>
              <w:jc w:val="left"/>
              <w:rPr>
                <w:rFonts w:eastAsia="Times New Roman" w:cs="Times New Roman"/>
                <w:sz w:val="24"/>
                <w:szCs w:val="24"/>
                <w:lang w:eastAsia="en-GB"/>
              </w:rPr>
            </w:pPr>
          </w:p>
          <w:p w:rsidR="00E93BE5" w:rsidRPr="003429AD" w:rsidRDefault="00E93BE5" w:rsidP="00D86451">
            <w:pPr>
              <w:pStyle w:val="ListParagraph"/>
              <w:numPr>
                <w:ilvl w:val="0"/>
                <w:numId w:val="124"/>
              </w:numPr>
              <w:spacing w:before="120"/>
              <w:ind w:left="175" w:firstLine="0"/>
              <w:jc w:val="left"/>
              <w:rPr>
                <w:rFonts w:eastAsia="Times New Roman" w:cs="Times New Roman"/>
                <w:sz w:val="24"/>
                <w:szCs w:val="24"/>
                <w:lang w:eastAsia="en-GB"/>
              </w:rPr>
            </w:pPr>
            <w:r w:rsidRPr="003429AD">
              <w:rPr>
                <w:rFonts w:eastAsia="Times New Roman" w:cs="Times New Roman"/>
                <w:sz w:val="24"/>
                <w:szCs w:val="24"/>
                <w:lang w:eastAsia="en-GB"/>
              </w:rPr>
              <w:t xml:space="preserve">The wheel is rotated by a driving force of 200 kN For one revolution, the driving force is applied through the circumference of the wheel, a distance of 383 m. </w:t>
            </w:r>
          </w:p>
          <w:p w:rsidR="00E93BE5" w:rsidRPr="003429AD" w:rsidRDefault="00E93BE5" w:rsidP="00DC26F3">
            <w:pPr>
              <w:spacing w:before="120"/>
              <w:jc w:val="left"/>
              <w:rPr>
                <w:rFonts w:eastAsia="Times New Roman" w:cs="Times New Roman"/>
                <w:sz w:val="24"/>
                <w:szCs w:val="24"/>
                <w:lang w:eastAsia="en-GB"/>
              </w:rPr>
            </w:pPr>
            <w:r w:rsidRPr="003429AD">
              <w:rPr>
                <w:rFonts w:eastAsia="Times New Roman" w:cs="Times New Roman"/>
                <w:noProof/>
                <w:sz w:val="24"/>
                <w:szCs w:val="24"/>
                <w:lang w:eastAsia="en-GB"/>
              </w:rPr>
              <w:lastRenderedPageBreak/>
              <w:drawing>
                <wp:anchor distT="0" distB="0" distL="114300" distR="114300" simplePos="0" relativeHeight="253018112" behindDoc="1" locked="0" layoutInCell="1" allowOverlap="1" wp14:anchorId="24628938" wp14:editId="2EE7490C">
                  <wp:simplePos x="0" y="0"/>
                  <wp:positionH relativeFrom="column">
                    <wp:posOffset>-6350</wp:posOffset>
                  </wp:positionH>
                  <wp:positionV relativeFrom="paragraph">
                    <wp:posOffset>73025</wp:posOffset>
                  </wp:positionV>
                  <wp:extent cx="2872740" cy="1925955"/>
                  <wp:effectExtent l="0" t="0" r="3810" b="0"/>
                  <wp:wrapTight wrapText="right">
                    <wp:wrapPolygon edited="0">
                      <wp:start x="0" y="0"/>
                      <wp:lineTo x="0" y="21365"/>
                      <wp:lineTo x="21485" y="21365"/>
                      <wp:lineTo x="21485" y="0"/>
                      <wp:lineTo x="0" y="0"/>
                    </wp:wrapPolygon>
                  </wp:wrapTight>
                  <wp:docPr id="668"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872740" cy="192595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93BE5" w:rsidRPr="003429AD" w:rsidRDefault="00E93BE5" w:rsidP="00DC26F3">
            <w:pPr>
              <w:spacing w:before="120"/>
              <w:jc w:val="left"/>
              <w:rPr>
                <w:rFonts w:eastAsia="Times New Roman" w:cs="Times New Roman"/>
                <w:sz w:val="24"/>
                <w:szCs w:val="24"/>
                <w:lang w:eastAsia="en-GB"/>
              </w:rPr>
            </w:pPr>
            <w:r w:rsidRPr="003429AD">
              <w:rPr>
                <w:rFonts w:eastAsia="Times New Roman" w:cs="Times New Roman"/>
                <w:sz w:val="24"/>
                <w:szCs w:val="24"/>
                <w:lang w:eastAsia="en-GB"/>
              </w:rPr>
              <w:t>Calculate the work done by the driving force for one revolution.</w:t>
            </w:r>
          </w:p>
        </w:tc>
      </w:tr>
      <w:tr w:rsidR="00E93BE5" w:rsidRPr="001F1787" w:rsidTr="00E676EC">
        <w:trPr>
          <w:cantSplit/>
          <w:trHeight w:val="660"/>
        </w:trPr>
        <w:tc>
          <w:tcPr>
            <w:tcW w:w="1101" w:type="dxa"/>
            <w:gridSpan w:val="2"/>
          </w:tcPr>
          <w:p w:rsidR="00E93BE5" w:rsidRPr="003429AD" w:rsidRDefault="00E93BE5" w:rsidP="00DC26F3">
            <w:pPr>
              <w:spacing w:before="120"/>
              <w:jc w:val="left"/>
              <w:rPr>
                <w:rFonts w:eastAsia="Times New Roman" w:cs="Times New Roman"/>
                <w:sz w:val="24"/>
                <w:szCs w:val="24"/>
                <w:lang w:eastAsia="en-GB"/>
              </w:rPr>
            </w:pPr>
            <w:r w:rsidRPr="003429AD">
              <w:rPr>
                <w:rFonts w:eastAsia="Times New Roman" w:cs="Times New Roman"/>
                <w:sz w:val="24"/>
                <w:szCs w:val="24"/>
                <w:lang w:eastAsia="en-GB"/>
              </w:rPr>
              <w:lastRenderedPageBreak/>
              <w:t>5.10.13</w:t>
            </w:r>
          </w:p>
        </w:tc>
        <w:tc>
          <w:tcPr>
            <w:tcW w:w="9072" w:type="dxa"/>
          </w:tcPr>
          <w:p w:rsidR="00E93BE5" w:rsidRPr="003429AD" w:rsidRDefault="00753624" w:rsidP="00DC26F3">
            <w:pPr>
              <w:spacing w:before="120"/>
              <w:jc w:val="left"/>
              <w:rPr>
                <w:rFonts w:eastAsia="Times New Roman" w:cs="Times New Roman"/>
                <w:sz w:val="24"/>
                <w:szCs w:val="24"/>
                <w:lang w:eastAsia="en-GB"/>
              </w:rPr>
            </w:pPr>
            <w:r w:rsidRPr="003429AD">
              <w:rPr>
                <w:rFonts w:eastAsia="Times New Roman" w:cs="Times New Roman"/>
                <w:noProof/>
                <w:sz w:val="24"/>
                <w:szCs w:val="24"/>
                <w:lang w:eastAsia="en-GB"/>
              </w:rPr>
              <w:drawing>
                <wp:anchor distT="0" distB="0" distL="114300" distR="114300" simplePos="0" relativeHeight="253019136" behindDoc="1" locked="0" layoutInCell="1" allowOverlap="1" wp14:anchorId="2462893A" wp14:editId="2CE96CEA">
                  <wp:simplePos x="0" y="0"/>
                  <wp:positionH relativeFrom="column">
                    <wp:posOffset>2870835</wp:posOffset>
                  </wp:positionH>
                  <wp:positionV relativeFrom="paragraph">
                    <wp:posOffset>166370</wp:posOffset>
                  </wp:positionV>
                  <wp:extent cx="2606400" cy="1713600"/>
                  <wp:effectExtent l="0" t="0" r="3810" b="1270"/>
                  <wp:wrapTight wrapText="left">
                    <wp:wrapPolygon edited="0">
                      <wp:start x="0" y="0"/>
                      <wp:lineTo x="0" y="21376"/>
                      <wp:lineTo x="21474" y="21376"/>
                      <wp:lineTo x="21474" y="0"/>
                      <wp:lineTo x="0" y="0"/>
                    </wp:wrapPolygon>
                  </wp:wrapTight>
                  <wp:docPr id="670" name="Picture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606400" cy="1713600"/>
                          </a:xfrm>
                          <a:prstGeom prst="rect">
                            <a:avLst/>
                          </a:prstGeom>
                          <a:noFill/>
                          <a:ln>
                            <a:noFill/>
                          </a:ln>
                        </pic:spPr>
                      </pic:pic>
                    </a:graphicData>
                  </a:graphic>
                  <wp14:sizeRelH relativeFrom="page">
                    <wp14:pctWidth>0</wp14:pctWidth>
                  </wp14:sizeRelH>
                  <wp14:sizeRelV relativeFrom="page">
                    <wp14:pctHeight>0</wp14:pctHeight>
                  </wp14:sizeRelV>
                </wp:anchor>
              </w:drawing>
            </w:r>
            <w:r w:rsidR="00E93BE5" w:rsidRPr="003429AD">
              <w:rPr>
                <w:rFonts w:eastAsia="Times New Roman" w:cs="Times New Roman"/>
                <w:sz w:val="24"/>
                <w:szCs w:val="24"/>
                <w:lang w:eastAsia="en-GB"/>
              </w:rPr>
              <w:t>SQA 2018</w:t>
            </w:r>
          </w:p>
          <w:p w:rsidR="00E93BE5" w:rsidRPr="003429AD" w:rsidRDefault="00E93BE5" w:rsidP="004E30C8">
            <w:pPr>
              <w:spacing w:before="120"/>
              <w:jc w:val="left"/>
              <w:rPr>
                <w:rFonts w:eastAsia="Times New Roman" w:cs="Times New Roman"/>
                <w:sz w:val="24"/>
                <w:szCs w:val="24"/>
                <w:lang w:eastAsia="en-GB"/>
              </w:rPr>
            </w:pPr>
            <w:r w:rsidRPr="003429AD">
              <w:rPr>
                <w:rFonts w:eastAsia="Times New Roman" w:cs="Times New Roman"/>
                <w:sz w:val="24"/>
                <w:szCs w:val="24"/>
                <w:lang w:eastAsia="en-GB"/>
              </w:rPr>
              <w:t>During a BMX competition, a cyclist freewheels down a slope and up a ‘kicker’</w:t>
            </w:r>
            <w:r w:rsidR="00753624">
              <w:rPr>
                <w:rFonts w:eastAsia="Times New Roman" w:cs="Times New Roman"/>
                <w:sz w:val="24"/>
                <w:szCs w:val="24"/>
                <w:lang w:eastAsia="en-GB"/>
              </w:rPr>
              <w:t xml:space="preserve"> </w:t>
            </w:r>
            <w:r w:rsidRPr="003429AD">
              <w:rPr>
                <w:rFonts w:eastAsia="Times New Roman" w:cs="Times New Roman"/>
                <w:sz w:val="24"/>
                <w:szCs w:val="24"/>
                <w:lang w:eastAsia="en-GB"/>
              </w:rPr>
              <w:t>to complete a vertical jump.</w:t>
            </w:r>
          </w:p>
          <w:p w:rsidR="00E93BE5" w:rsidRPr="003429AD" w:rsidRDefault="00E93BE5" w:rsidP="004E30C8">
            <w:pPr>
              <w:spacing w:before="120"/>
              <w:jc w:val="left"/>
              <w:rPr>
                <w:rFonts w:eastAsia="Times New Roman" w:cs="Times New Roman"/>
                <w:sz w:val="24"/>
                <w:szCs w:val="24"/>
                <w:lang w:eastAsia="en-GB"/>
              </w:rPr>
            </w:pPr>
            <w:r w:rsidRPr="003429AD">
              <w:rPr>
                <w:rFonts w:eastAsia="Times New Roman" w:cs="Times New Roman"/>
                <w:sz w:val="24"/>
                <w:szCs w:val="24"/>
                <w:lang w:eastAsia="en-GB"/>
              </w:rPr>
              <w:t>The cyclist and bike have a combined mass of 75 kg.</w:t>
            </w:r>
          </w:p>
          <w:p w:rsidR="00E93BE5" w:rsidRPr="003429AD" w:rsidRDefault="00E93BE5" w:rsidP="004E30C8">
            <w:pPr>
              <w:spacing w:before="120"/>
              <w:jc w:val="left"/>
              <w:rPr>
                <w:rFonts w:eastAsia="Times New Roman" w:cs="Times New Roman"/>
                <w:sz w:val="24"/>
                <w:szCs w:val="24"/>
                <w:lang w:eastAsia="en-GB"/>
              </w:rPr>
            </w:pPr>
            <w:r w:rsidRPr="003429AD">
              <w:rPr>
                <w:rFonts w:eastAsia="Times New Roman" w:cs="Times New Roman"/>
                <w:sz w:val="24"/>
                <w:szCs w:val="24"/>
                <w:lang w:eastAsia="en-GB"/>
              </w:rPr>
              <w:t>At point X the cyclist and bike have a speed of 8·0 m s</w:t>
            </w:r>
            <w:r w:rsidRPr="003429AD">
              <w:rPr>
                <w:rFonts w:eastAsia="Times New Roman" w:cs="Times New Roman"/>
                <w:sz w:val="24"/>
                <w:szCs w:val="24"/>
                <w:vertAlign w:val="superscript"/>
                <w:lang w:eastAsia="en-GB"/>
              </w:rPr>
              <w:t>−1</w:t>
            </w:r>
            <w:r w:rsidRPr="003429AD">
              <w:rPr>
                <w:rFonts w:eastAsia="Times New Roman" w:cs="Times New Roman"/>
                <w:sz w:val="24"/>
                <w:szCs w:val="24"/>
                <w:lang w:eastAsia="en-GB"/>
              </w:rPr>
              <w:t>.</w:t>
            </w:r>
          </w:p>
          <w:p w:rsidR="00E93BE5" w:rsidRPr="003429AD" w:rsidRDefault="00E93BE5" w:rsidP="00156B08">
            <w:pPr>
              <w:pStyle w:val="ListParagraph"/>
              <w:numPr>
                <w:ilvl w:val="0"/>
                <w:numId w:val="84"/>
              </w:numPr>
              <w:spacing w:before="120"/>
              <w:jc w:val="left"/>
              <w:rPr>
                <w:rFonts w:eastAsia="Times New Roman" w:cs="Times New Roman"/>
                <w:sz w:val="24"/>
                <w:szCs w:val="24"/>
                <w:lang w:eastAsia="en-GB"/>
              </w:rPr>
            </w:pPr>
            <w:r w:rsidRPr="003429AD">
              <w:rPr>
                <w:rFonts w:eastAsia="Times New Roman" w:cs="Times New Roman"/>
                <w:sz w:val="24"/>
                <w:szCs w:val="24"/>
                <w:lang w:eastAsia="en-GB"/>
              </w:rPr>
              <w:t>Calculate the kinetic energy of the cyclist and bike at point X.</w:t>
            </w:r>
          </w:p>
          <w:p w:rsidR="00E93BE5" w:rsidRPr="003429AD" w:rsidRDefault="00E93BE5" w:rsidP="00156B08">
            <w:pPr>
              <w:pStyle w:val="ListParagraph"/>
              <w:numPr>
                <w:ilvl w:val="0"/>
                <w:numId w:val="84"/>
              </w:numPr>
              <w:spacing w:before="120"/>
              <w:jc w:val="left"/>
              <w:rPr>
                <w:rFonts w:eastAsia="Times New Roman" w:cs="Times New Roman"/>
                <w:sz w:val="24"/>
                <w:szCs w:val="24"/>
                <w:lang w:eastAsia="en-GB"/>
              </w:rPr>
            </w:pPr>
            <w:r w:rsidRPr="003429AD">
              <w:rPr>
                <w:rFonts w:eastAsia="Times New Roman" w:cs="Times New Roman"/>
                <w:sz w:val="24"/>
                <w:szCs w:val="24"/>
                <w:lang w:eastAsia="en-GB"/>
              </w:rPr>
              <w:t>(i) Calculate the maximum height of the jump above point X.</w:t>
            </w:r>
          </w:p>
          <w:p w:rsidR="00E93BE5" w:rsidRPr="003429AD" w:rsidRDefault="00E93BE5" w:rsidP="004E30C8">
            <w:pPr>
              <w:pStyle w:val="ListParagraph"/>
              <w:spacing w:before="120"/>
              <w:ind w:left="735"/>
              <w:jc w:val="left"/>
              <w:rPr>
                <w:rFonts w:eastAsia="Times New Roman" w:cs="Times New Roman"/>
                <w:sz w:val="24"/>
                <w:szCs w:val="24"/>
                <w:lang w:eastAsia="en-GB"/>
              </w:rPr>
            </w:pPr>
            <w:r w:rsidRPr="003429AD">
              <w:rPr>
                <w:rFonts w:eastAsia="Times New Roman" w:cs="Times New Roman"/>
                <w:sz w:val="24"/>
                <w:szCs w:val="24"/>
                <w:lang w:eastAsia="en-GB"/>
              </w:rPr>
              <w:t>(ii) Explain why the actual height of the jump above point X would be less than the height calculated in (b) (i).</w:t>
            </w:r>
          </w:p>
        </w:tc>
      </w:tr>
      <w:tr w:rsidR="00E93BE5" w:rsidRPr="001F1787" w:rsidTr="00753624">
        <w:trPr>
          <w:trHeight w:val="660"/>
        </w:trPr>
        <w:tc>
          <w:tcPr>
            <w:tcW w:w="1101" w:type="dxa"/>
            <w:gridSpan w:val="2"/>
          </w:tcPr>
          <w:p w:rsidR="00E93BE5"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10.14</w:t>
            </w:r>
          </w:p>
        </w:tc>
        <w:tc>
          <w:tcPr>
            <w:tcW w:w="9072" w:type="dxa"/>
          </w:tcPr>
          <w:p w:rsidR="00E93BE5" w:rsidRPr="007869DC" w:rsidRDefault="00E93BE5" w:rsidP="00DC26F3">
            <w:pPr>
              <w:spacing w:before="120"/>
              <w:jc w:val="left"/>
              <w:rPr>
                <w:rFonts w:eastAsia="Times New Roman"/>
                <w:noProof/>
                <w:sz w:val="24"/>
                <w:szCs w:val="24"/>
                <w:lang w:eastAsia="en-GB"/>
              </w:rPr>
            </w:pPr>
            <w:r w:rsidRPr="007869DC">
              <w:rPr>
                <w:rFonts w:eastAsia="Times New Roman"/>
                <w:noProof/>
                <w:sz w:val="24"/>
                <w:szCs w:val="24"/>
                <w:lang w:eastAsia="en-GB"/>
              </w:rPr>
              <w:t>SQA S</w:t>
            </w:r>
            <w:r>
              <w:rPr>
                <w:rFonts w:eastAsia="Times New Roman"/>
                <w:noProof/>
                <w:sz w:val="24"/>
                <w:szCs w:val="24"/>
                <w:lang w:eastAsia="en-GB"/>
              </w:rPr>
              <w:t>G CREDIT 2012 Q</w:t>
            </w:r>
            <w:r w:rsidRPr="007869DC">
              <w:rPr>
                <w:rFonts w:eastAsia="Times New Roman"/>
                <w:noProof/>
                <w:sz w:val="24"/>
                <w:szCs w:val="24"/>
                <w:lang w:eastAsia="en-GB"/>
              </w:rPr>
              <w:t>9</w:t>
            </w:r>
          </w:p>
          <w:p w:rsidR="00E93BE5" w:rsidRPr="007869DC" w:rsidRDefault="00E93BE5" w:rsidP="008E1DB5">
            <w:pPr>
              <w:autoSpaceDE w:val="0"/>
              <w:autoSpaceDN w:val="0"/>
              <w:adjustRightInd w:val="0"/>
              <w:jc w:val="left"/>
              <w:rPr>
                <w:rFonts w:cs="ImprintMT"/>
                <w:sz w:val="24"/>
                <w:szCs w:val="24"/>
              </w:rPr>
            </w:pPr>
            <w:r w:rsidRPr="007869DC">
              <w:rPr>
                <w:rFonts w:cs="ImprintMT"/>
                <w:sz w:val="24"/>
                <w:szCs w:val="24"/>
              </w:rPr>
              <w:t>While repairing a school roof, workmen lift a pallet of tiles from</w:t>
            </w:r>
          </w:p>
          <w:p w:rsidR="00E93BE5" w:rsidRPr="007869DC" w:rsidRDefault="00E93BE5" w:rsidP="008E1DB5">
            <w:pPr>
              <w:autoSpaceDE w:val="0"/>
              <w:autoSpaceDN w:val="0"/>
              <w:adjustRightInd w:val="0"/>
              <w:jc w:val="left"/>
              <w:rPr>
                <w:rFonts w:cs="ImprintMT"/>
                <w:sz w:val="24"/>
                <w:szCs w:val="24"/>
              </w:rPr>
            </w:pPr>
            <w:r w:rsidRPr="007869DC">
              <w:rPr>
                <w:rFonts w:cs="ImprintMT"/>
                <w:sz w:val="24"/>
                <w:szCs w:val="24"/>
              </w:rPr>
              <w:t>the ground to the top of the scaffolding.</w:t>
            </w:r>
          </w:p>
          <w:p w:rsidR="00E93BE5" w:rsidRDefault="00E93BE5" w:rsidP="008E1DB5">
            <w:pPr>
              <w:autoSpaceDE w:val="0"/>
              <w:autoSpaceDN w:val="0"/>
              <w:adjustRightInd w:val="0"/>
              <w:jc w:val="left"/>
              <w:rPr>
                <w:rFonts w:cs="ImprintMT"/>
                <w:sz w:val="24"/>
                <w:szCs w:val="24"/>
              </w:rPr>
            </w:pPr>
            <w:r w:rsidRPr="007869DC">
              <w:rPr>
                <w:rFonts w:cs="ImprintMT"/>
                <w:sz w:val="24"/>
                <w:szCs w:val="24"/>
              </w:rPr>
              <w:t>This job is carried out using a motorised pulley system.</w:t>
            </w:r>
          </w:p>
          <w:p w:rsidR="00E93BE5" w:rsidRPr="007869DC" w:rsidRDefault="00E93BE5" w:rsidP="008E1DB5">
            <w:pPr>
              <w:autoSpaceDE w:val="0"/>
              <w:autoSpaceDN w:val="0"/>
              <w:adjustRightInd w:val="0"/>
              <w:jc w:val="left"/>
              <w:rPr>
                <w:rFonts w:cs="ImprintMT"/>
                <w:sz w:val="24"/>
                <w:szCs w:val="24"/>
              </w:rPr>
            </w:pPr>
          </w:p>
          <w:p w:rsidR="00E93BE5" w:rsidRPr="007869DC" w:rsidRDefault="00E93BE5" w:rsidP="008E1DB5">
            <w:pPr>
              <w:spacing w:before="120"/>
              <w:jc w:val="left"/>
              <w:rPr>
                <w:rFonts w:cs="ImprintMT"/>
                <w:sz w:val="24"/>
                <w:szCs w:val="24"/>
              </w:rPr>
            </w:pPr>
            <w:r w:rsidRPr="007869DC">
              <w:rPr>
                <w:rFonts w:cs="ImprintMT"/>
                <w:sz w:val="24"/>
                <w:szCs w:val="24"/>
              </w:rPr>
              <w:t>The pallet and tiles have a total mass of 230 kg.</w:t>
            </w:r>
          </w:p>
          <w:p w:rsidR="00E93BE5" w:rsidRPr="007869DC" w:rsidRDefault="00753624" w:rsidP="00D86451">
            <w:pPr>
              <w:pStyle w:val="ListParagraph"/>
              <w:numPr>
                <w:ilvl w:val="0"/>
                <w:numId w:val="92"/>
              </w:numPr>
              <w:spacing w:before="120"/>
              <w:jc w:val="left"/>
              <w:rPr>
                <w:rFonts w:eastAsia="Times New Roman"/>
                <w:noProof/>
                <w:sz w:val="24"/>
                <w:szCs w:val="24"/>
                <w:lang w:eastAsia="en-GB"/>
              </w:rPr>
            </w:pPr>
            <w:r>
              <w:rPr>
                <w:rFonts w:cs="ImprintMT"/>
                <w:noProof/>
                <w:sz w:val="24"/>
                <w:szCs w:val="24"/>
                <w:lang w:eastAsia="en-GB"/>
              </w:rPr>
              <w:drawing>
                <wp:anchor distT="0" distB="0" distL="114300" distR="114300" simplePos="0" relativeHeight="253032448" behindDoc="0" locked="0" layoutInCell="1" allowOverlap="1" wp14:anchorId="66E4536A" wp14:editId="7AA9CD0D">
                  <wp:simplePos x="0" y="0"/>
                  <wp:positionH relativeFrom="column">
                    <wp:posOffset>2213610</wp:posOffset>
                  </wp:positionH>
                  <wp:positionV relativeFrom="paragraph">
                    <wp:posOffset>-1096645</wp:posOffset>
                  </wp:positionV>
                  <wp:extent cx="3343275" cy="2324735"/>
                  <wp:effectExtent l="0" t="0" r="9525" b="0"/>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3343275" cy="2324735"/>
                          </a:xfrm>
                          <a:prstGeom prst="rect">
                            <a:avLst/>
                          </a:prstGeom>
                          <a:noFill/>
                          <a:ln>
                            <a:noFill/>
                          </a:ln>
                        </pic:spPr>
                      </pic:pic>
                    </a:graphicData>
                  </a:graphic>
                  <wp14:sizeRelH relativeFrom="page">
                    <wp14:pctWidth>0</wp14:pctWidth>
                  </wp14:sizeRelH>
                  <wp14:sizeRelV relativeFrom="page">
                    <wp14:pctHeight>0</wp14:pctHeight>
                  </wp14:sizeRelV>
                </wp:anchor>
              </w:drawing>
            </w:r>
            <w:r w:rsidR="00E93BE5" w:rsidRPr="007869DC">
              <w:rPr>
                <w:rFonts w:eastAsia="Times New Roman"/>
                <w:noProof/>
                <w:sz w:val="24"/>
                <w:szCs w:val="24"/>
                <w:lang w:eastAsia="en-GB"/>
              </w:rPr>
              <w:t>Calculate the weight of the pallet and tiles.</w:t>
            </w:r>
          </w:p>
          <w:p w:rsidR="00E93BE5" w:rsidRPr="007869DC" w:rsidRDefault="00E93BE5" w:rsidP="00D86451">
            <w:pPr>
              <w:pStyle w:val="ListParagraph"/>
              <w:numPr>
                <w:ilvl w:val="0"/>
                <w:numId w:val="92"/>
              </w:numPr>
              <w:spacing w:before="120"/>
              <w:jc w:val="left"/>
              <w:rPr>
                <w:rFonts w:eastAsia="Times New Roman"/>
                <w:noProof/>
                <w:sz w:val="24"/>
                <w:szCs w:val="24"/>
                <w:lang w:eastAsia="en-GB"/>
              </w:rPr>
            </w:pPr>
            <w:r w:rsidRPr="007869DC">
              <w:rPr>
                <w:rFonts w:eastAsia="Times New Roman"/>
                <w:noProof/>
                <w:sz w:val="24"/>
                <w:szCs w:val="24"/>
                <w:lang w:eastAsia="en-GB"/>
              </w:rPr>
              <w:t>State the minimum force required to lift the pallet and tiles.</w:t>
            </w:r>
          </w:p>
          <w:p w:rsidR="00E93BE5" w:rsidRPr="007869DC" w:rsidRDefault="00E93BE5" w:rsidP="00D86451">
            <w:pPr>
              <w:pStyle w:val="ListParagraph"/>
              <w:numPr>
                <w:ilvl w:val="0"/>
                <w:numId w:val="92"/>
              </w:numPr>
              <w:spacing w:before="120"/>
              <w:jc w:val="left"/>
              <w:rPr>
                <w:rFonts w:eastAsia="Times New Roman"/>
                <w:noProof/>
                <w:sz w:val="24"/>
                <w:szCs w:val="24"/>
                <w:lang w:eastAsia="en-GB"/>
              </w:rPr>
            </w:pPr>
            <w:r w:rsidRPr="007869DC">
              <w:rPr>
                <w:rFonts w:eastAsia="Times New Roman"/>
                <w:noProof/>
                <w:sz w:val="24"/>
                <w:szCs w:val="24"/>
                <w:lang w:eastAsia="en-GB"/>
              </w:rPr>
              <w:t>The pallet and tiles are lifted to a height of 12 m. Calculate the gravitational potential energy gained by the pallet and tiles.</w:t>
            </w:r>
          </w:p>
          <w:p w:rsidR="00E93BE5" w:rsidRPr="007869DC" w:rsidRDefault="00E93BE5" w:rsidP="00D86451">
            <w:pPr>
              <w:pStyle w:val="ListParagraph"/>
              <w:numPr>
                <w:ilvl w:val="0"/>
                <w:numId w:val="92"/>
              </w:numPr>
              <w:spacing w:before="120"/>
              <w:jc w:val="left"/>
              <w:rPr>
                <w:rFonts w:eastAsia="Times New Roman"/>
                <w:noProof/>
                <w:sz w:val="24"/>
                <w:szCs w:val="24"/>
                <w:lang w:eastAsia="en-GB"/>
              </w:rPr>
            </w:pPr>
            <w:r w:rsidRPr="007869DC">
              <w:rPr>
                <w:rFonts w:eastAsia="Times New Roman"/>
                <w:noProof/>
                <w:sz w:val="24"/>
                <w:szCs w:val="24"/>
                <w:lang w:eastAsia="en-GB"/>
              </w:rPr>
              <w:t>When the tiles are being unloaded onto the scaffolding, at a height of 12 m, one tile falls. The tile has a mass of 2·5 kg.</w:t>
            </w:r>
          </w:p>
          <w:p w:rsidR="00E93BE5" w:rsidRPr="007869DC" w:rsidRDefault="00E93BE5" w:rsidP="00D86451">
            <w:pPr>
              <w:pStyle w:val="ListParagraph"/>
              <w:numPr>
                <w:ilvl w:val="0"/>
                <w:numId w:val="93"/>
              </w:numPr>
              <w:spacing w:before="120"/>
              <w:jc w:val="left"/>
              <w:rPr>
                <w:rFonts w:eastAsia="Times New Roman"/>
                <w:noProof/>
                <w:sz w:val="24"/>
                <w:szCs w:val="24"/>
                <w:lang w:eastAsia="en-GB"/>
              </w:rPr>
            </w:pPr>
            <w:r w:rsidRPr="007869DC">
              <w:rPr>
                <w:rFonts w:eastAsia="Times New Roman"/>
                <w:noProof/>
                <w:sz w:val="24"/>
                <w:szCs w:val="24"/>
                <w:lang w:eastAsia="en-GB"/>
              </w:rPr>
              <w:t>Calculate the final speed of the tile just before it hits the ground. Assume the tile falls from rest.</w:t>
            </w:r>
          </w:p>
          <w:p w:rsidR="00E93BE5" w:rsidRPr="007869DC" w:rsidRDefault="00E93BE5" w:rsidP="00D86451">
            <w:pPr>
              <w:pStyle w:val="ListParagraph"/>
              <w:numPr>
                <w:ilvl w:val="0"/>
                <w:numId w:val="93"/>
              </w:numPr>
              <w:spacing w:before="120"/>
              <w:jc w:val="left"/>
              <w:rPr>
                <w:rFonts w:eastAsia="Times New Roman"/>
                <w:noProof/>
                <w:lang w:eastAsia="en-GB"/>
              </w:rPr>
            </w:pPr>
            <w:r w:rsidRPr="007869DC">
              <w:rPr>
                <w:rFonts w:eastAsia="Times New Roman"/>
                <w:noProof/>
                <w:sz w:val="24"/>
                <w:szCs w:val="24"/>
                <w:lang w:eastAsia="en-GB"/>
              </w:rPr>
              <w:t>Explain why the actual speed is less than the speed calculated in (d)(i).</w:t>
            </w:r>
          </w:p>
        </w:tc>
      </w:tr>
      <w:tr w:rsidR="00E93BE5" w:rsidRPr="001F1787" w:rsidTr="00E676EC">
        <w:trPr>
          <w:cantSplit/>
          <w:trHeight w:val="660"/>
        </w:trPr>
        <w:tc>
          <w:tcPr>
            <w:tcW w:w="1101" w:type="dxa"/>
            <w:gridSpan w:val="2"/>
          </w:tcPr>
          <w:p w:rsidR="00E93BE5" w:rsidRPr="003429AD"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lastRenderedPageBreak/>
              <w:t>5.10.15</w:t>
            </w:r>
          </w:p>
        </w:tc>
        <w:tc>
          <w:tcPr>
            <w:tcW w:w="9072" w:type="dxa"/>
          </w:tcPr>
          <w:p w:rsidR="00E93BE5" w:rsidRDefault="00E93BE5" w:rsidP="00DC26F3">
            <w:pPr>
              <w:spacing w:before="120"/>
              <w:jc w:val="left"/>
              <w:rPr>
                <w:rFonts w:eastAsia="Times New Roman" w:cs="Times New Roman"/>
                <w:noProof/>
                <w:sz w:val="24"/>
                <w:szCs w:val="24"/>
                <w:lang w:eastAsia="en-GB"/>
              </w:rPr>
            </w:pPr>
            <w:r>
              <w:rPr>
                <w:rFonts w:eastAsia="Times New Roman"/>
                <w:noProof/>
                <w:lang w:eastAsia="en-GB"/>
              </w:rPr>
              <w:drawing>
                <wp:anchor distT="0" distB="0" distL="114300" distR="114300" simplePos="0" relativeHeight="253022208" behindDoc="1" locked="0" layoutInCell="1" allowOverlap="1" wp14:anchorId="2462893E" wp14:editId="0F661491">
                  <wp:simplePos x="0" y="0"/>
                  <wp:positionH relativeFrom="column">
                    <wp:posOffset>2849880</wp:posOffset>
                  </wp:positionH>
                  <wp:positionV relativeFrom="paragraph">
                    <wp:posOffset>69215</wp:posOffset>
                  </wp:positionV>
                  <wp:extent cx="2703195" cy="2105660"/>
                  <wp:effectExtent l="0" t="0" r="1905" b="8890"/>
                  <wp:wrapTight wrapText="left">
                    <wp:wrapPolygon edited="0">
                      <wp:start x="0" y="0"/>
                      <wp:lineTo x="0" y="21496"/>
                      <wp:lineTo x="21463" y="21496"/>
                      <wp:lineTo x="21463" y="0"/>
                      <wp:lineTo x="0" y="0"/>
                    </wp:wrapPolygon>
                  </wp:wrapTight>
                  <wp:docPr id="5540" name="Picture 5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94" cstate="print">
                            <a:extLst>
                              <a:ext uri="{28A0092B-C50C-407E-A947-70E740481C1C}">
                                <a14:useLocalDpi xmlns:a14="http://schemas.microsoft.com/office/drawing/2010/main" val="0"/>
                              </a:ext>
                            </a:extLst>
                          </a:blip>
                          <a:srcRect l="19451" t="10952" r="11836" b="28810"/>
                          <a:stretch/>
                        </pic:blipFill>
                        <pic:spPr bwMode="auto">
                          <a:xfrm>
                            <a:off x="0" y="0"/>
                            <a:ext cx="2703195" cy="21056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eastAsia="Times New Roman" w:cs="Times New Roman"/>
                <w:noProof/>
                <w:sz w:val="24"/>
                <w:szCs w:val="24"/>
                <w:lang w:eastAsia="en-GB"/>
              </w:rPr>
              <w:t>Figure 1 shows a pendulum in its rest postion A. The pendulum bob has a mass of 0.3 kh. The bob is pulled to one side as shown in Figure 2 and held at position B, which is 0.8 m above the rest position.</w:t>
            </w:r>
          </w:p>
          <w:p w:rsidR="00E93BE5" w:rsidRDefault="00E93BE5" w:rsidP="00DC26F3">
            <w:pPr>
              <w:spacing w:before="120"/>
              <w:jc w:val="left"/>
              <w:rPr>
                <w:rFonts w:eastAsia="Times New Roman" w:cs="Times New Roman"/>
                <w:noProof/>
                <w:sz w:val="24"/>
                <w:szCs w:val="24"/>
                <w:lang w:eastAsia="en-GB"/>
              </w:rPr>
            </w:pPr>
            <w:r>
              <w:rPr>
                <w:rFonts w:eastAsia="Times New Roman" w:cs="Times New Roman"/>
                <w:noProof/>
                <w:sz w:val="24"/>
                <w:szCs w:val="24"/>
                <w:lang w:eastAsia="en-GB"/>
              </w:rPr>
              <w:t>The bob is released from position B and swings to and fro until it comes to rest.</w:t>
            </w:r>
          </w:p>
          <w:p w:rsidR="00E93BE5" w:rsidRDefault="00E93BE5" w:rsidP="00156B08">
            <w:pPr>
              <w:pStyle w:val="ListParagraph"/>
              <w:numPr>
                <w:ilvl w:val="0"/>
                <w:numId w:val="85"/>
              </w:numPr>
              <w:spacing w:before="120"/>
              <w:jc w:val="left"/>
              <w:rPr>
                <w:rFonts w:eastAsia="Times New Roman" w:cs="Times New Roman"/>
                <w:sz w:val="24"/>
                <w:szCs w:val="24"/>
                <w:lang w:eastAsia="en-GB"/>
              </w:rPr>
            </w:pPr>
            <w:r>
              <w:rPr>
                <w:rFonts w:eastAsia="Times New Roman" w:cs="Times New Roman"/>
                <w:sz w:val="24"/>
                <w:szCs w:val="24"/>
                <w:lang w:eastAsia="en-GB"/>
              </w:rPr>
              <w:t>Calculate the gain in potential energy of the bob when it is moved from position A to position B.</w:t>
            </w:r>
          </w:p>
          <w:p w:rsidR="00E93BE5" w:rsidRDefault="00E93BE5" w:rsidP="00156B08">
            <w:pPr>
              <w:pStyle w:val="ListParagraph"/>
              <w:numPr>
                <w:ilvl w:val="0"/>
                <w:numId w:val="85"/>
              </w:numPr>
              <w:spacing w:before="120"/>
              <w:jc w:val="left"/>
              <w:rPr>
                <w:rFonts w:eastAsia="Times New Roman" w:cs="Times New Roman"/>
                <w:sz w:val="24"/>
                <w:szCs w:val="24"/>
                <w:lang w:eastAsia="en-GB"/>
              </w:rPr>
            </w:pPr>
            <w:r>
              <w:rPr>
                <w:rFonts w:eastAsia="Times New Roman" w:cs="Times New Roman"/>
                <w:sz w:val="24"/>
                <w:szCs w:val="24"/>
                <w:lang w:eastAsia="en-GB"/>
              </w:rPr>
              <w:t>State in which position the bob has greatest kinetic energy.</w:t>
            </w:r>
          </w:p>
          <w:p w:rsidR="00E93BE5" w:rsidRDefault="00E93BE5" w:rsidP="00156B08">
            <w:pPr>
              <w:pStyle w:val="ListParagraph"/>
              <w:numPr>
                <w:ilvl w:val="0"/>
                <w:numId w:val="85"/>
              </w:numPr>
              <w:spacing w:before="120"/>
              <w:jc w:val="left"/>
              <w:rPr>
                <w:rFonts w:eastAsia="Times New Roman" w:cs="Times New Roman"/>
                <w:sz w:val="24"/>
                <w:szCs w:val="24"/>
                <w:lang w:eastAsia="en-GB"/>
              </w:rPr>
            </w:pPr>
            <w:r>
              <w:rPr>
                <w:rFonts w:eastAsia="Times New Roman" w:cs="Times New Roman"/>
                <w:sz w:val="24"/>
                <w:szCs w:val="24"/>
                <w:lang w:eastAsia="en-GB"/>
              </w:rPr>
              <w:t>Estimate the maximum speed of the bob.</w:t>
            </w:r>
          </w:p>
          <w:p w:rsidR="00E93BE5" w:rsidRPr="00D27D63" w:rsidRDefault="00E93BE5" w:rsidP="00156B08">
            <w:pPr>
              <w:pStyle w:val="ListParagraph"/>
              <w:numPr>
                <w:ilvl w:val="0"/>
                <w:numId w:val="85"/>
              </w:numPr>
              <w:spacing w:before="120"/>
              <w:jc w:val="left"/>
              <w:rPr>
                <w:rFonts w:eastAsia="Times New Roman" w:cs="Times New Roman"/>
                <w:sz w:val="24"/>
                <w:szCs w:val="24"/>
                <w:lang w:eastAsia="en-GB"/>
              </w:rPr>
            </w:pPr>
            <w:r>
              <w:rPr>
                <w:rFonts w:eastAsia="Times New Roman" w:cs="Times New Roman"/>
                <w:sz w:val="24"/>
                <w:szCs w:val="24"/>
                <w:lang w:eastAsia="en-GB"/>
              </w:rPr>
              <w:t>Describe the energy changes which take place from the time the bob is released until it comes to rest.</w:t>
            </w:r>
          </w:p>
        </w:tc>
      </w:tr>
      <w:tr w:rsidR="00E93BE5" w:rsidRPr="001F1787" w:rsidTr="00E676EC">
        <w:trPr>
          <w:cantSplit/>
          <w:trHeight w:val="660"/>
        </w:trPr>
        <w:tc>
          <w:tcPr>
            <w:tcW w:w="1101" w:type="dxa"/>
            <w:gridSpan w:val="2"/>
          </w:tcPr>
          <w:p w:rsidR="00E93BE5"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10.16</w:t>
            </w:r>
          </w:p>
        </w:tc>
        <w:tc>
          <w:tcPr>
            <w:tcW w:w="9072" w:type="dxa"/>
          </w:tcPr>
          <w:p w:rsidR="00E93BE5" w:rsidRPr="007869DC" w:rsidRDefault="00E93BE5" w:rsidP="00DC26F3">
            <w:pPr>
              <w:spacing w:before="120"/>
              <w:jc w:val="left"/>
              <w:rPr>
                <w:rFonts w:eastAsia="Times New Roman"/>
                <w:noProof/>
                <w:sz w:val="24"/>
                <w:szCs w:val="24"/>
                <w:lang w:eastAsia="en-GB"/>
              </w:rPr>
            </w:pPr>
            <w:r w:rsidRPr="007869DC">
              <w:rPr>
                <w:rFonts w:eastAsia="Times New Roman"/>
                <w:noProof/>
                <w:sz w:val="24"/>
                <w:szCs w:val="24"/>
                <w:lang w:eastAsia="en-GB"/>
              </w:rPr>
              <w:t xml:space="preserve">An object is dropped from a height of </w:t>
            </w:r>
            <w:r>
              <w:rPr>
                <w:rFonts w:eastAsia="Times New Roman"/>
                <w:noProof/>
                <w:sz w:val="24"/>
                <w:szCs w:val="24"/>
                <w:lang w:eastAsia="en-GB"/>
              </w:rPr>
              <w:t>0.75 m from the surface of the Earth. Calculate the velocity on landing. (No you don’t need to know the mass, but start with the two formulae)</w:t>
            </w:r>
          </w:p>
        </w:tc>
      </w:tr>
      <w:tr w:rsidR="00E93BE5" w:rsidRPr="001F1787" w:rsidTr="002F35F6">
        <w:trPr>
          <w:cantSplit/>
          <w:trHeight w:val="660"/>
        </w:trPr>
        <w:tc>
          <w:tcPr>
            <w:tcW w:w="10173" w:type="dxa"/>
            <w:gridSpan w:val="3"/>
            <w:shd w:val="clear" w:color="auto" w:fill="D99594" w:themeFill="accent2" w:themeFillTint="99"/>
          </w:tcPr>
          <w:p w:rsidR="00E93BE5" w:rsidRPr="00F31EA8" w:rsidRDefault="00E93BE5" w:rsidP="00DC26F3">
            <w:pPr>
              <w:spacing w:before="120"/>
              <w:jc w:val="left"/>
              <w:rPr>
                <w:rFonts w:eastAsia="Times New Roman" w:cs="Times New Roman"/>
                <w:sz w:val="36"/>
                <w:szCs w:val="36"/>
                <w:lang w:eastAsia="en-GB"/>
              </w:rPr>
            </w:pPr>
            <w:r w:rsidRPr="00F31EA8">
              <w:rPr>
                <w:rFonts w:eastAsia="Times New Roman" w:cs="Times New Roman"/>
                <w:b/>
                <w:bCs/>
                <w:sz w:val="36"/>
                <w:szCs w:val="36"/>
                <w:lang w:eastAsia="en-GB"/>
              </w:rPr>
              <w:t>Projectile Motion</w:t>
            </w:r>
          </w:p>
        </w:tc>
      </w:tr>
      <w:tr w:rsidR="00E93BE5" w:rsidRPr="001F1787" w:rsidTr="001F2EAC">
        <w:trPr>
          <w:cantSplit/>
          <w:trHeight w:val="660"/>
        </w:trPr>
        <w:tc>
          <w:tcPr>
            <w:tcW w:w="959" w:type="dxa"/>
            <w:shd w:val="pct12" w:color="auto" w:fill="auto"/>
          </w:tcPr>
          <w:p w:rsidR="00E93BE5" w:rsidRPr="003429AD" w:rsidRDefault="00E93BE5" w:rsidP="00DC26F3">
            <w:pPr>
              <w:spacing w:before="120"/>
              <w:jc w:val="left"/>
              <w:rPr>
                <w:rFonts w:eastAsia="Times New Roman" w:cs="Times New Roman"/>
                <w:b/>
                <w:sz w:val="24"/>
                <w:szCs w:val="24"/>
                <w:lang w:eastAsia="en-GB"/>
              </w:rPr>
            </w:pPr>
            <w:r w:rsidRPr="003429AD">
              <w:rPr>
                <w:rFonts w:eastAsia="Times New Roman" w:cs="Times New Roman"/>
                <w:b/>
                <w:sz w:val="24"/>
                <w:szCs w:val="24"/>
                <w:lang w:eastAsia="en-GB"/>
              </w:rPr>
              <w:t>6.1</w:t>
            </w:r>
          </w:p>
        </w:tc>
        <w:tc>
          <w:tcPr>
            <w:tcW w:w="9214" w:type="dxa"/>
            <w:gridSpan w:val="2"/>
            <w:shd w:val="pct12" w:color="auto" w:fill="auto"/>
          </w:tcPr>
          <w:p w:rsidR="00E93BE5" w:rsidRPr="003429AD" w:rsidRDefault="00E93BE5" w:rsidP="001675F3">
            <w:pPr>
              <w:spacing w:before="120"/>
              <w:jc w:val="left"/>
              <w:rPr>
                <w:rFonts w:eastAsia="Times New Roman" w:cs="Times New Roman"/>
                <w:sz w:val="24"/>
                <w:szCs w:val="24"/>
                <w:lang w:eastAsia="en-GB"/>
              </w:rPr>
            </w:pPr>
            <w:r w:rsidRPr="003429AD">
              <w:rPr>
                <w:rFonts w:eastAsia="Times New Roman" w:cs="Times New Roman"/>
                <w:sz w:val="24"/>
                <w:szCs w:val="24"/>
                <w:lang w:eastAsia="en-GB"/>
              </w:rPr>
              <w:t>I can explain projectile motion</w:t>
            </w:r>
          </w:p>
        </w:tc>
      </w:tr>
      <w:tr w:rsidR="00E93BE5" w:rsidRPr="001F1787" w:rsidTr="001F2EAC">
        <w:trPr>
          <w:cantSplit/>
          <w:trHeight w:val="660"/>
        </w:trPr>
        <w:tc>
          <w:tcPr>
            <w:tcW w:w="959" w:type="dxa"/>
          </w:tcPr>
          <w:p w:rsidR="00E93BE5" w:rsidRPr="001F1787" w:rsidRDefault="00E93BE5" w:rsidP="00DC26F3">
            <w:pPr>
              <w:spacing w:before="120"/>
              <w:jc w:val="left"/>
              <w:rPr>
                <w:rFonts w:eastAsia="Times New Roman"/>
                <w:sz w:val="24"/>
                <w:szCs w:val="24"/>
                <w:lang w:eastAsia="en-GB"/>
              </w:rPr>
            </w:pPr>
            <w:r>
              <w:rPr>
                <w:rFonts w:eastAsia="Times New Roman"/>
                <w:sz w:val="24"/>
                <w:szCs w:val="24"/>
                <w:lang w:eastAsia="en-GB"/>
              </w:rPr>
              <w:t>6.1.1</w:t>
            </w:r>
          </w:p>
        </w:tc>
        <w:tc>
          <w:tcPr>
            <w:tcW w:w="9214" w:type="dxa"/>
            <w:gridSpan w:val="2"/>
          </w:tcPr>
          <w:p w:rsidR="00E93BE5" w:rsidRPr="001F1787" w:rsidRDefault="00E93BE5" w:rsidP="002B2559">
            <w:pPr>
              <w:spacing w:before="120"/>
              <w:jc w:val="left"/>
              <w:rPr>
                <w:sz w:val="24"/>
                <w:szCs w:val="24"/>
              </w:rPr>
            </w:pPr>
            <w:r>
              <w:rPr>
                <w:sz w:val="24"/>
                <w:szCs w:val="24"/>
              </w:rPr>
              <w:t>Explain the term</w:t>
            </w:r>
            <w:r w:rsidRPr="00B54095">
              <w:rPr>
                <w:sz w:val="24"/>
                <w:szCs w:val="24"/>
              </w:rPr>
              <w:t xml:space="preserve"> projectile</w:t>
            </w:r>
            <w:r>
              <w:rPr>
                <w:sz w:val="24"/>
                <w:szCs w:val="24"/>
              </w:rPr>
              <w:t>.</w:t>
            </w:r>
          </w:p>
        </w:tc>
      </w:tr>
      <w:tr w:rsidR="00E93BE5" w:rsidRPr="001F1787" w:rsidTr="001F2EAC">
        <w:trPr>
          <w:cantSplit/>
          <w:trHeight w:val="660"/>
        </w:trPr>
        <w:tc>
          <w:tcPr>
            <w:tcW w:w="959" w:type="dxa"/>
          </w:tcPr>
          <w:p w:rsidR="00E93BE5" w:rsidRPr="001F1787" w:rsidRDefault="00E93BE5" w:rsidP="00DC26F3">
            <w:pPr>
              <w:spacing w:before="120"/>
              <w:jc w:val="left"/>
              <w:rPr>
                <w:rFonts w:eastAsia="Times New Roman"/>
                <w:sz w:val="24"/>
                <w:szCs w:val="24"/>
                <w:lang w:eastAsia="en-GB"/>
              </w:rPr>
            </w:pPr>
            <w:r>
              <w:rPr>
                <w:rFonts w:eastAsia="Times New Roman"/>
                <w:sz w:val="24"/>
                <w:szCs w:val="24"/>
                <w:lang w:eastAsia="en-GB"/>
              </w:rPr>
              <w:t>6.1.2</w:t>
            </w:r>
          </w:p>
        </w:tc>
        <w:tc>
          <w:tcPr>
            <w:tcW w:w="9214" w:type="dxa"/>
            <w:gridSpan w:val="2"/>
          </w:tcPr>
          <w:p w:rsidR="00E93BE5" w:rsidRPr="001F1787" w:rsidRDefault="00E93BE5" w:rsidP="002B2559">
            <w:pPr>
              <w:spacing w:before="120"/>
              <w:jc w:val="left"/>
              <w:rPr>
                <w:sz w:val="24"/>
                <w:szCs w:val="24"/>
              </w:rPr>
            </w:pPr>
            <w:r>
              <w:rPr>
                <w:sz w:val="24"/>
                <w:szCs w:val="24"/>
              </w:rPr>
              <w:t>Explain w</w:t>
            </w:r>
            <w:r w:rsidRPr="00AD5DEB">
              <w:rPr>
                <w:sz w:val="24"/>
                <w:szCs w:val="24"/>
              </w:rPr>
              <w:t xml:space="preserve">hat is special about </w:t>
            </w:r>
            <w:r>
              <w:rPr>
                <w:sz w:val="24"/>
                <w:szCs w:val="24"/>
              </w:rPr>
              <w:t xml:space="preserve">the </w:t>
            </w:r>
            <w:r w:rsidRPr="00AD5DEB">
              <w:rPr>
                <w:sz w:val="24"/>
                <w:szCs w:val="24"/>
              </w:rPr>
              <w:t>motion</w:t>
            </w:r>
            <w:r>
              <w:rPr>
                <w:sz w:val="24"/>
                <w:szCs w:val="24"/>
              </w:rPr>
              <w:t xml:space="preserve"> of a projectile.</w:t>
            </w:r>
          </w:p>
        </w:tc>
      </w:tr>
      <w:tr w:rsidR="00E93BE5" w:rsidRPr="001F1787" w:rsidTr="001F2EAC">
        <w:trPr>
          <w:cantSplit/>
          <w:trHeight w:val="660"/>
        </w:trPr>
        <w:tc>
          <w:tcPr>
            <w:tcW w:w="959" w:type="dxa"/>
          </w:tcPr>
          <w:p w:rsidR="00E93BE5" w:rsidRDefault="00E93BE5" w:rsidP="00DC26F3">
            <w:pPr>
              <w:spacing w:before="120"/>
              <w:jc w:val="left"/>
              <w:rPr>
                <w:rFonts w:eastAsia="Times New Roman"/>
                <w:sz w:val="24"/>
                <w:szCs w:val="24"/>
                <w:lang w:eastAsia="en-GB"/>
              </w:rPr>
            </w:pPr>
            <w:r>
              <w:rPr>
                <w:rFonts w:eastAsia="Times New Roman"/>
                <w:sz w:val="24"/>
                <w:szCs w:val="24"/>
                <w:lang w:eastAsia="en-GB"/>
              </w:rPr>
              <w:t>6.1.3</w:t>
            </w:r>
          </w:p>
        </w:tc>
        <w:tc>
          <w:tcPr>
            <w:tcW w:w="9214" w:type="dxa"/>
            <w:gridSpan w:val="2"/>
          </w:tcPr>
          <w:p w:rsidR="00E93BE5" w:rsidRDefault="00E93BE5" w:rsidP="002B2559">
            <w:pPr>
              <w:spacing w:before="120"/>
              <w:jc w:val="left"/>
              <w:rPr>
                <w:sz w:val="24"/>
                <w:szCs w:val="24"/>
              </w:rPr>
            </w:pPr>
            <w:r>
              <w:rPr>
                <w:noProof/>
                <w:sz w:val="24"/>
                <w:szCs w:val="24"/>
                <w:lang w:eastAsia="en-GB"/>
              </w:rPr>
              <w:drawing>
                <wp:anchor distT="0" distB="0" distL="114300" distR="114300" simplePos="0" relativeHeight="253023232" behindDoc="1" locked="0" layoutInCell="1" allowOverlap="1" wp14:anchorId="24628940" wp14:editId="5A2FB72C">
                  <wp:simplePos x="0" y="0"/>
                  <wp:positionH relativeFrom="column">
                    <wp:posOffset>1905</wp:posOffset>
                  </wp:positionH>
                  <wp:positionV relativeFrom="paragraph">
                    <wp:posOffset>3810</wp:posOffset>
                  </wp:positionV>
                  <wp:extent cx="2005200" cy="1512000"/>
                  <wp:effectExtent l="0" t="0" r="0" b="0"/>
                  <wp:wrapTight wrapText="right">
                    <wp:wrapPolygon edited="0">
                      <wp:start x="0" y="0"/>
                      <wp:lineTo x="0" y="21228"/>
                      <wp:lineTo x="21347" y="21228"/>
                      <wp:lineTo x="21347" y="0"/>
                      <wp:lineTo x="0" y="0"/>
                    </wp:wrapPolygon>
                  </wp:wrapTight>
                  <wp:docPr id="5539" name="Picture 5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r package.PNG"/>
                          <pic:cNvPicPr/>
                        </pic:nvPicPr>
                        <pic:blipFill>
                          <a:blip r:embed="rId95">
                            <a:extLst>
                              <a:ext uri="{28A0092B-C50C-407E-A947-70E740481C1C}">
                                <a14:useLocalDpi xmlns:a14="http://schemas.microsoft.com/office/drawing/2010/main" val="0"/>
                              </a:ext>
                            </a:extLst>
                          </a:blip>
                          <a:stretch>
                            <a:fillRect/>
                          </a:stretch>
                        </pic:blipFill>
                        <pic:spPr>
                          <a:xfrm>
                            <a:off x="0" y="0"/>
                            <a:ext cx="2005200" cy="151200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t xml:space="preserve">A driver accidentally leaves a package on the top of a vehicle . When he notices he brakes suddenly and the package falls off the car.  </w:t>
            </w:r>
          </w:p>
          <w:p w:rsidR="00E93BE5" w:rsidRDefault="00E93BE5" w:rsidP="00156B08">
            <w:pPr>
              <w:pStyle w:val="ListParagraph"/>
              <w:numPr>
                <w:ilvl w:val="0"/>
                <w:numId w:val="68"/>
              </w:numPr>
              <w:spacing w:before="120"/>
              <w:jc w:val="left"/>
              <w:rPr>
                <w:sz w:val="24"/>
                <w:szCs w:val="24"/>
              </w:rPr>
            </w:pPr>
            <w:r w:rsidRPr="00FF1C21">
              <w:rPr>
                <w:sz w:val="24"/>
                <w:szCs w:val="24"/>
              </w:rPr>
              <w:t xml:space="preserve">Sketch the path taken by the package as it falls off the </w:t>
            </w:r>
            <w:r>
              <w:rPr>
                <w:sz w:val="24"/>
                <w:szCs w:val="24"/>
              </w:rPr>
              <w:t>car</w:t>
            </w:r>
            <w:r w:rsidRPr="00FF1C21">
              <w:rPr>
                <w:sz w:val="24"/>
                <w:szCs w:val="24"/>
              </w:rPr>
              <w:t>.</w:t>
            </w:r>
          </w:p>
          <w:p w:rsidR="00E93BE5" w:rsidRPr="00FF1C21" w:rsidRDefault="00E93BE5" w:rsidP="00156B08">
            <w:pPr>
              <w:pStyle w:val="ListParagraph"/>
              <w:numPr>
                <w:ilvl w:val="0"/>
                <w:numId w:val="68"/>
              </w:numPr>
              <w:spacing w:before="120"/>
              <w:jc w:val="left"/>
              <w:rPr>
                <w:sz w:val="24"/>
                <w:szCs w:val="24"/>
              </w:rPr>
            </w:pPr>
            <w:r>
              <w:rPr>
                <w:sz w:val="24"/>
                <w:szCs w:val="24"/>
              </w:rPr>
              <w:t>Describe both the horizontal and vertical motions of the package in as much detail as possible</w:t>
            </w:r>
          </w:p>
        </w:tc>
      </w:tr>
      <w:tr w:rsidR="00E93BE5" w:rsidRPr="001F1787" w:rsidTr="001F2EAC">
        <w:trPr>
          <w:cantSplit/>
          <w:trHeight w:val="660"/>
        </w:trPr>
        <w:tc>
          <w:tcPr>
            <w:tcW w:w="959" w:type="dxa"/>
            <w:shd w:val="pct12" w:color="auto" w:fill="auto"/>
          </w:tcPr>
          <w:p w:rsidR="00E93BE5" w:rsidRPr="00FD6630" w:rsidRDefault="00E93BE5" w:rsidP="00DC26F3">
            <w:pPr>
              <w:spacing w:before="120"/>
              <w:jc w:val="left"/>
              <w:rPr>
                <w:rFonts w:eastAsia="Times New Roman"/>
                <w:b/>
                <w:sz w:val="24"/>
                <w:szCs w:val="24"/>
                <w:lang w:eastAsia="en-GB"/>
              </w:rPr>
            </w:pPr>
            <w:r w:rsidRPr="00FD6630">
              <w:rPr>
                <w:rFonts w:eastAsia="Times New Roman"/>
                <w:b/>
                <w:sz w:val="24"/>
                <w:szCs w:val="24"/>
                <w:lang w:eastAsia="en-GB"/>
              </w:rPr>
              <w:t>6.2</w:t>
            </w:r>
          </w:p>
        </w:tc>
        <w:tc>
          <w:tcPr>
            <w:tcW w:w="9214" w:type="dxa"/>
            <w:gridSpan w:val="2"/>
            <w:shd w:val="pct12" w:color="auto" w:fill="auto"/>
          </w:tcPr>
          <w:p w:rsidR="00E93BE5" w:rsidRPr="001F1787" w:rsidRDefault="00E93BE5" w:rsidP="00DC26F3">
            <w:pPr>
              <w:spacing w:before="120"/>
              <w:jc w:val="left"/>
              <w:rPr>
                <w:sz w:val="24"/>
                <w:szCs w:val="24"/>
              </w:rPr>
            </w:pPr>
            <w:r w:rsidRPr="001F1787">
              <w:rPr>
                <w:sz w:val="24"/>
                <w:szCs w:val="24"/>
              </w:rPr>
              <w:t xml:space="preserve">I can use appropriate relationships to solve problems involving projectile motion from a horizontal launch, including the use of motion graphs. </w:t>
            </w:r>
          </w:p>
        </w:tc>
      </w:tr>
      <w:tr w:rsidR="00E93BE5" w:rsidRPr="001F1787" w:rsidTr="001F2EAC">
        <w:trPr>
          <w:cantSplit/>
          <w:trHeight w:val="660"/>
        </w:trPr>
        <w:tc>
          <w:tcPr>
            <w:tcW w:w="959" w:type="dxa"/>
          </w:tcPr>
          <w:p w:rsidR="00E93BE5" w:rsidRPr="00FD6630" w:rsidRDefault="00E93BE5" w:rsidP="00DC26F3">
            <w:pPr>
              <w:spacing w:before="120"/>
              <w:jc w:val="left"/>
              <w:rPr>
                <w:rFonts w:eastAsia="Times New Roman" w:cs="Times New Roman"/>
                <w:sz w:val="24"/>
                <w:szCs w:val="24"/>
                <w:lang w:eastAsia="en-GB"/>
              </w:rPr>
            </w:pPr>
            <w:r w:rsidRPr="00FD6630">
              <w:rPr>
                <w:rFonts w:eastAsia="Times New Roman" w:cs="Times New Roman"/>
                <w:sz w:val="24"/>
                <w:szCs w:val="24"/>
                <w:lang w:eastAsia="en-GB"/>
              </w:rPr>
              <w:t>6.2.1</w:t>
            </w:r>
          </w:p>
        </w:tc>
        <w:tc>
          <w:tcPr>
            <w:tcW w:w="9214" w:type="dxa"/>
            <w:gridSpan w:val="2"/>
          </w:tcPr>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stone thrown horizontally from a cliff lands 24 m out from the cliff after 3</w:t>
            </w:r>
            <w:r>
              <w:rPr>
                <w:rFonts w:cs="Times New Roman"/>
                <w:sz w:val="24"/>
                <w:szCs w:val="24"/>
              </w:rPr>
              <w:t>.0</w:t>
            </w:r>
            <w:r w:rsidRPr="001F1787">
              <w:rPr>
                <w:rFonts w:cs="Times New Roman"/>
                <w:sz w:val="24"/>
                <w:szCs w:val="24"/>
              </w:rPr>
              <w:t xml:space="preserve"> s. Find:</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the horizontal speed of the stone</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b) the vertical speed at impact.</w:t>
            </w:r>
          </w:p>
        </w:tc>
      </w:tr>
      <w:tr w:rsidR="00E93BE5" w:rsidRPr="001F1787" w:rsidTr="001F2EAC">
        <w:trPr>
          <w:cantSplit/>
          <w:trHeight w:val="660"/>
        </w:trPr>
        <w:tc>
          <w:tcPr>
            <w:tcW w:w="959" w:type="dxa"/>
          </w:tcPr>
          <w:p w:rsidR="00E93BE5" w:rsidRPr="00FD6630" w:rsidRDefault="00E93BE5" w:rsidP="00DC26F3">
            <w:pPr>
              <w:spacing w:before="120"/>
              <w:jc w:val="left"/>
              <w:rPr>
                <w:rFonts w:eastAsia="Times New Roman" w:cs="Times New Roman"/>
                <w:sz w:val="24"/>
                <w:szCs w:val="24"/>
                <w:lang w:eastAsia="en-GB"/>
              </w:rPr>
            </w:pPr>
            <w:r w:rsidRPr="00FD6630">
              <w:rPr>
                <w:rFonts w:eastAsia="Times New Roman" w:cs="Times New Roman"/>
                <w:sz w:val="24"/>
                <w:szCs w:val="24"/>
                <w:lang w:eastAsia="en-GB"/>
              </w:rPr>
              <w:t>6.2.2</w:t>
            </w:r>
          </w:p>
        </w:tc>
        <w:tc>
          <w:tcPr>
            <w:tcW w:w="9214" w:type="dxa"/>
            <w:gridSpan w:val="2"/>
          </w:tcPr>
          <w:p w:rsidR="00E93BE5"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ball is thrown horizontally from a high window at 6 m/s and reaches the ground after</w:t>
            </w:r>
            <w:r>
              <w:rPr>
                <w:rFonts w:cs="Times New Roman"/>
                <w:sz w:val="24"/>
                <w:szCs w:val="24"/>
              </w:rPr>
              <w:t xml:space="preserve"> </w:t>
            </w:r>
            <w:r w:rsidRPr="001F1787">
              <w:rPr>
                <w:rFonts w:cs="Times New Roman"/>
                <w:sz w:val="24"/>
                <w:szCs w:val="24"/>
              </w:rPr>
              <w:t>2</w:t>
            </w:r>
            <w:r>
              <w:rPr>
                <w:rFonts w:cs="Times New Roman"/>
                <w:sz w:val="24"/>
                <w:szCs w:val="24"/>
              </w:rPr>
              <w:t>.0</w:t>
            </w:r>
            <w:r w:rsidRPr="001F1787">
              <w:rPr>
                <w:rFonts w:cs="Times New Roman"/>
                <w:sz w:val="24"/>
                <w:szCs w:val="24"/>
              </w:rPr>
              <w:t xml:space="preserve"> s. Calculate </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the horizontal distance travelled</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b) the vertical speed at impact.</w:t>
            </w:r>
          </w:p>
        </w:tc>
      </w:tr>
      <w:tr w:rsidR="00E93BE5" w:rsidRPr="001F1787" w:rsidTr="001F2EAC">
        <w:trPr>
          <w:cantSplit/>
          <w:trHeight w:val="660"/>
        </w:trPr>
        <w:tc>
          <w:tcPr>
            <w:tcW w:w="959" w:type="dxa"/>
          </w:tcPr>
          <w:p w:rsidR="00E93BE5" w:rsidRPr="00FD6630" w:rsidRDefault="00E93BE5" w:rsidP="00DC26F3">
            <w:pPr>
              <w:spacing w:before="120"/>
              <w:jc w:val="left"/>
              <w:rPr>
                <w:rFonts w:eastAsia="Times New Roman" w:cs="Times New Roman"/>
                <w:sz w:val="24"/>
                <w:szCs w:val="24"/>
                <w:lang w:eastAsia="en-GB"/>
              </w:rPr>
            </w:pPr>
            <w:r w:rsidRPr="00FD6630">
              <w:rPr>
                <w:rFonts w:eastAsia="Times New Roman" w:cs="Times New Roman"/>
                <w:sz w:val="24"/>
                <w:szCs w:val="24"/>
                <w:lang w:eastAsia="en-GB"/>
              </w:rPr>
              <w:lastRenderedPageBreak/>
              <w:t>6.2.3</w:t>
            </w:r>
          </w:p>
        </w:tc>
        <w:tc>
          <w:tcPr>
            <w:tcW w:w="9214" w:type="dxa"/>
            <w:gridSpan w:val="2"/>
          </w:tcPr>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n aircraft flying horizontally at 150 m/s, drops a bomb which hits the target after 8</w:t>
            </w:r>
            <w:r>
              <w:rPr>
                <w:rFonts w:cs="Times New Roman"/>
                <w:sz w:val="24"/>
                <w:szCs w:val="24"/>
              </w:rPr>
              <w:t xml:space="preserve">.0 s. </w:t>
            </w:r>
            <w:r w:rsidRPr="001F1787">
              <w:rPr>
                <w:rFonts w:cs="Times New Roman"/>
                <w:sz w:val="24"/>
                <w:szCs w:val="24"/>
              </w:rPr>
              <w:t>Find:</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the distance travelled horizontally by the bomb</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b) the vertical speed of the bomb at impact</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c) the distance travelled horizontally by the aircraft as the bomb fell</w:t>
            </w:r>
          </w:p>
          <w:p w:rsidR="00E93BE5" w:rsidRPr="001F1787" w:rsidRDefault="00E93BE5" w:rsidP="00DC26F3">
            <w:pPr>
              <w:spacing w:before="120"/>
              <w:jc w:val="left"/>
              <w:rPr>
                <w:sz w:val="24"/>
                <w:szCs w:val="24"/>
              </w:rPr>
            </w:pPr>
            <w:r w:rsidRPr="001F1787">
              <w:rPr>
                <w:rFonts w:cs="Times New Roman"/>
                <w:sz w:val="24"/>
                <w:szCs w:val="24"/>
              </w:rPr>
              <w:t>d) the position of the aircraft relative to the bomb at impact</w:t>
            </w:r>
          </w:p>
        </w:tc>
      </w:tr>
      <w:tr w:rsidR="00E93BE5" w:rsidRPr="001F1787" w:rsidTr="001F2EAC">
        <w:trPr>
          <w:cantSplit/>
          <w:trHeight w:val="660"/>
        </w:trPr>
        <w:tc>
          <w:tcPr>
            <w:tcW w:w="959" w:type="dxa"/>
          </w:tcPr>
          <w:p w:rsidR="00E93BE5" w:rsidRPr="00FD6630" w:rsidRDefault="00E93BE5" w:rsidP="00DC26F3">
            <w:pPr>
              <w:spacing w:before="120"/>
              <w:jc w:val="left"/>
              <w:rPr>
                <w:rFonts w:eastAsia="Times New Roman" w:cs="Times New Roman"/>
                <w:sz w:val="24"/>
                <w:szCs w:val="24"/>
                <w:lang w:eastAsia="en-GB"/>
              </w:rPr>
            </w:pPr>
            <w:r w:rsidRPr="00FD6630">
              <w:rPr>
                <w:rFonts w:eastAsia="Times New Roman" w:cs="Times New Roman"/>
                <w:sz w:val="24"/>
                <w:szCs w:val="24"/>
                <w:lang w:eastAsia="en-GB"/>
              </w:rPr>
              <w:t>6.2.4</w:t>
            </w:r>
          </w:p>
        </w:tc>
        <w:tc>
          <w:tcPr>
            <w:tcW w:w="9214" w:type="dxa"/>
            <w:gridSpan w:val="2"/>
          </w:tcPr>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ball is projected horizontally at 15 m/s from the top of a vertical cliff. It reaches the ground 5 s later. For the period between projection until it hits the ground, draw graphs with numerical values on the scales of the ball’s</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horizontal velocity against time</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b) vertical velocity against time</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c) From the graphs calculate the horizontal an</w:t>
            </w:r>
            <w:r>
              <w:rPr>
                <w:rFonts w:cs="Times New Roman"/>
                <w:sz w:val="24"/>
                <w:szCs w:val="24"/>
              </w:rPr>
              <w:t>d vertical distances travelled.</w:t>
            </w:r>
          </w:p>
        </w:tc>
      </w:tr>
      <w:tr w:rsidR="00E93BE5" w:rsidRPr="001F1787" w:rsidTr="001F2EAC">
        <w:trPr>
          <w:cantSplit/>
          <w:trHeight w:val="660"/>
        </w:trPr>
        <w:tc>
          <w:tcPr>
            <w:tcW w:w="959" w:type="dxa"/>
          </w:tcPr>
          <w:p w:rsidR="00E93BE5" w:rsidRPr="00FD6630"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6.2.5</w:t>
            </w:r>
          </w:p>
        </w:tc>
        <w:tc>
          <w:tcPr>
            <w:tcW w:w="9214" w:type="dxa"/>
            <w:gridSpan w:val="2"/>
          </w:tcPr>
          <w:p w:rsidR="00E93BE5" w:rsidRPr="00AD5DEB" w:rsidRDefault="00E93BE5" w:rsidP="00AD5DEB">
            <w:pPr>
              <w:autoSpaceDE w:val="0"/>
              <w:autoSpaceDN w:val="0"/>
              <w:adjustRightInd w:val="0"/>
              <w:spacing w:before="120"/>
              <w:jc w:val="left"/>
              <w:rPr>
                <w:rFonts w:cs="Times New Roman"/>
                <w:sz w:val="24"/>
                <w:szCs w:val="24"/>
              </w:rPr>
            </w:pPr>
            <w:r w:rsidRPr="00AD5DEB">
              <w:rPr>
                <w:rFonts w:cs="Times New Roman"/>
                <w:sz w:val="24"/>
                <w:szCs w:val="24"/>
              </w:rPr>
              <w:t>A projectil</w:t>
            </w:r>
            <w:r>
              <w:rPr>
                <w:rFonts w:cs="Times New Roman"/>
                <w:sz w:val="24"/>
                <w:szCs w:val="24"/>
              </w:rPr>
              <w:t>e is fired horizontally at 100m</w:t>
            </w:r>
            <w:r w:rsidRPr="00AD5DEB">
              <w:rPr>
                <w:rFonts w:cs="Times New Roman"/>
                <w:sz w:val="24"/>
                <w:szCs w:val="24"/>
              </w:rPr>
              <w:t>s</w:t>
            </w:r>
            <w:r>
              <w:rPr>
                <w:rFonts w:cs="Times New Roman"/>
                <w:sz w:val="24"/>
                <w:szCs w:val="24"/>
                <w:vertAlign w:val="superscript"/>
              </w:rPr>
              <w:t>-1</w:t>
            </w:r>
            <w:r w:rsidRPr="00AD5DEB">
              <w:rPr>
                <w:rFonts w:cs="Times New Roman"/>
                <w:sz w:val="24"/>
                <w:szCs w:val="24"/>
              </w:rPr>
              <w:t xml:space="preserve">. </w:t>
            </w:r>
          </w:p>
          <w:p w:rsidR="00E93BE5" w:rsidRPr="00AD5DEB" w:rsidRDefault="00E93BE5" w:rsidP="00AD5DEB">
            <w:pPr>
              <w:autoSpaceDE w:val="0"/>
              <w:autoSpaceDN w:val="0"/>
              <w:adjustRightInd w:val="0"/>
              <w:spacing w:before="120"/>
              <w:jc w:val="left"/>
              <w:rPr>
                <w:rFonts w:cs="Times New Roman"/>
                <w:sz w:val="24"/>
                <w:szCs w:val="24"/>
              </w:rPr>
            </w:pPr>
            <w:r w:rsidRPr="00AD5DEB">
              <w:rPr>
                <w:rFonts w:cs="Times New Roman"/>
                <w:sz w:val="24"/>
                <w:szCs w:val="24"/>
              </w:rPr>
              <w:t xml:space="preserve">(i) How long will it take it to travel a horizontal distance of 50m? </w:t>
            </w:r>
          </w:p>
          <w:p w:rsidR="00E93BE5" w:rsidRPr="00AD5DEB" w:rsidRDefault="00E93BE5" w:rsidP="00AD5DEB">
            <w:pPr>
              <w:autoSpaceDE w:val="0"/>
              <w:autoSpaceDN w:val="0"/>
              <w:adjustRightInd w:val="0"/>
              <w:spacing w:before="120"/>
              <w:jc w:val="left"/>
              <w:rPr>
                <w:rFonts w:cs="Times New Roman"/>
                <w:sz w:val="24"/>
                <w:szCs w:val="24"/>
              </w:rPr>
            </w:pPr>
            <w:r w:rsidRPr="00AD5DEB">
              <w:rPr>
                <w:rFonts w:cs="Times New Roman"/>
                <w:sz w:val="24"/>
                <w:szCs w:val="24"/>
              </w:rPr>
              <w:t xml:space="preserve">(ii) What will its vertical velocity be when it hits the ground? </w:t>
            </w:r>
          </w:p>
          <w:p w:rsidR="00E93BE5" w:rsidRPr="00AD5DEB" w:rsidRDefault="00E93BE5" w:rsidP="00AD5DEB">
            <w:pPr>
              <w:autoSpaceDE w:val="0"/>
              <w:autoSpaceDN w:val="0"/>
              <w:adjustRightInd w:val="0"/>
              <w:spacing w:before="120"/>
              <w:jc w:val="left"/>
              <w:rPr>
                <w:rFonts w:cs="Times New Roman"/>
                <w:sz w:val="24"/>
                <w:szCs w:val="24"/>
              </w:rPr>
            </w:pPr>
            <w:r w:rsidRPr="00AD5DEB">
              <w:rPr>
                <w:rFonts w:cs="Times New Roman"/>
                <w:sz w:val="24"/>
                <w:szCs w:val="24"/>
              </w:rPr>
              <w:t xml:space="preserve">(iii) What will be its average vertical speed? </w:t>
            </w:r>
          </w:p>
          <w:p w:rsidR="00E93BE5" w:rsidRPr="001F1787" w:rsidRDefault="00E93BE5" w:rsidP="00AD5DEB">
            <w:pPr>
              <w:autoSpaceDE w:val="0"/>
              <w:autoSpaceDN w:val="0"/>
              <w:adjustRightInd w:val="0"/>
              <w:spacing w:before="120"/>
              <w:jc w:val="left"/>
              <w:rPr>
                <w:rFonts w:cs="Times New Roman"/>
                <w:sz w:val="24"/>
                <w:szCs w:val="24"/>
              </w:rPr>
            </w:pPr>
            <w:r w:rsidRPr="00AD5DEB">
              <w:rPr>
                <w:rFonts w:cs="Times New Roman"/>
                <w:sz w:val="24"/>
                <w:szCs w:val="24"/>
              </w:rPr>
              <w:t>(iv) How far will it fall in the 50m?</w:t>
            </w:r>
          </w:p>
        </w:tc>
      </w:tr>
      <w:tr w:rsidR="00E93BE5" w:rsidRPr="001F1787" w:rsidTr="001F2EAC">
        <w:trPr>
          <w:cantSplit/>
          <w:trHeight w:val="660"/>
        </w:trPr>
        <w:tc>
          <w:tcPr>
            <w:tcW w:w="959" w:type="dxa"/>
          </w:tcPr>
          <w:p w:rsidR="00E93BE5" w:rsidRPr="00AE61FB" w:rsidRDefault="00E93BE5" w:rsidP="00DC26F3">
            <w:pPr>
              <w:spacing w:before="120"/>
              <w:jc w:val="left"/>
              <w:rPr>
                <w:rFonts w:eastAsia="Times New Roman" w:cs="Times New Roman"/>
                <w:sz w:val="24"/>
                <w:szCs w:val="24"/>
                <w:lang w:eastAsia="en-GB"/>
              </w:rPr>
            </w:pPr>
            <w:r w:rsidRPr="00AE61FB">
              <w:rPr>
                <w:rFonts w:eastAsia="Times New Roman" w:cs="Times New Roman"/>
                <w:sz w:val="24"/>
                <w:szCs w:val="24"/>
                <w:lang w:eastAsia="en-GB"/>
              </w:rPr>
              <w:t>6.2.6</w:t>
            </w:r>
          </w:p>
        </w:tc>
        <w:tc>
          <w:tcPr>
            <w:tcW w:w="9214" w:type="dxa"/>
            <w:gridSpan w:val="2"/>
          </w:tcPr>
          <w:p w:rsidR="00E93BE5" w:rsidRPr="00AD5DEB" w:rsidRDefault="00E93BE5" w:rsidP="00AD5DEB">
            <w:pPr>
              <w:autoSpaceDE w:val="0"/>
              <w:autoSpaceDN w:val="0"/>
              <w:adjustRightInd w:val="0"/>
              <w:spacing w:before="120"/>
              <w:jc w:val="left"/>
              <w:rPr>
                <w:rFonts w:cs="Times New Roman"/>
                <w:sz w:val="24"/>
                <w:szCs w:val="24"/>
              </w:rPr>
            </w:pPr>
            <w:r w:rsidRPr="00AD5DEB">
              <w:rPr>
                <w:rFonts w:cs="Times New Roman"/>
                <w:sz w:val="24"/>
                <w:szCs w:val="24"/>
              </w:rPr>
              <w:t>A bal</w:t>
            </w:r>
            <w:r>
              <w:rPr>
                <w:rFonts w:cs="Times New Roman"/>
                <w:sz w:val="24"/>
                <w:szCs w:val="24"/>
              </w:rPr>
              <w:t>l rolls along a flat roof at 2m</w:t>
            </w:r>
            <w:r w:rsidRPr="00AD5DEB">
              <w:rPr>
                <w:rFonts w:cs="Times New Roman"/>
                <w:sz w:val="24"/>
                <w:szCs w:val="24"/>
              </w:rPr>
              <w:t>s</w:t>
            </w:r>
            <w:r>
              <w:rPr>
                <w:rFonts w:cs="Times New Roman"/>
                <w:sz w:val="24"/>
                <w:szCs w:val="24"/>
                <w:vertAlign w:val="superscript"/>
              </w:rPr>
              <w:t>-1</w:t>
            </w:r>
            <w:r w:rsidRPr="00AD5DEB">
              <w:rPr>
                <w:rFonts w:cs="Times New Roman"/>
                <w:sz w:val="24"/>
                <w:szCs w:val="24"/>
              </w:rPr>
              <w:t xml:space="preserve"> and rolls off the edge. </w:t>
            </w:r>
          </w:p>
          <w:p w:rsidR="00E93BE5" w:rsidRPr="00AD5DEB" w:rsidRDefault="00E93BE5" w:rsidP="00AD5DEB">
            <w:pPr>
              <w:autoSpaceDE w:val="0"/>
              <w:autoSpaceDN w:val="0"/>
              <w:adjustRightInd w:val="0"/>
              <w:spacing w:before="120"/>
              <w:jc w:val="left"/>
              <w:rPr>
                <w:rFonts w:cs="Times New Roman"/>
                <w:sz w:val="24"/>
                <w:szCs w:val="24"/>
              </w:rPr>
            </w:pPr>
            <w:r w:rsidRPr="00AD5DEB">
              <w:rPr>
                <w:rFonts w:cs="Times New Roman"/>
                <w:sz w:val="24"/>
                <w:szCs w:val="24"/>
              </w:rPr>
              <w:t>(i)</w:t>
            </w:r>
            <w:r w:rsidRPr="00AD5DEB">
              <w:rPr>
                <w:rFonts w:cs="Times New Roman"/>
                <w:sz w:val="24"/>
                <w:szCs w:val="24"/>
              </w:rPr>
              <w:tab/>
              <w:t>If the ball takes 1.5</w:t>
            </w:r>
            <w:r>
              <w:rPr>
                <w:rFonts w:cs="Times New Roman"/>
                <w:sz w:val="24"/>
                <w:szCs w:val="24"/>
              </w:rPr>
              <w:t xml:space="preserve"> </w:t>
            </w:r>
            <w:r w:rsidRPr="00AD5DEB">
              <w:rPr>
                <w:rFonts w:cs="Times New Roman"/>
                <w:sz w:val="24"/>
                <w:szCs w:val="24"/>
              </w:rPr>
              <w:t>sec</w:t>
            </w:r>
            <w:r>
              <w:rPr>
                <w:rFonts w:cs="Times New Roman"/>
                <w:sz w:val="24"/>
                <w:szCs w:val="24"/>
              </w:rPr>
              <w:t>onds to fall what is the final</w:t>
            </w:r>
            <w:r w:rsidRPr="00AD5DEB">
              <w:rPr>
                <w:rFonts w:cs="Times New Roman"/>
                <w:sz w:val="24"/>
                <w:szCs w:val="24"/>
              </w:rPr>
              <w:t xml:space="preserve"> vertical speed of the ball on landing? </w:t>
            </w:r>
          </w:p>
          <w:p w:rsidR="00E93BE5" w:rsidRPr="00AD5DEB" w:rsidRDefault="00E93BE5" w:rsidP="00AD5DEB">
            <w:pPr>
              <w:autoSpaceDE w:val="0"/>
              <w:autoSpaceDN w:val="0"/>
              <w:adjustRightInd w:val="0"/>
              <w:spacing w:before="120"/>
              <w:jc w:val="left"/>
              <w:rPr>
                <w:rFonts w:cs="Times New Roman"/>
                <w:sz w:val="24"/>
                <w:szCs w:val="24"/>
              </w:rPr>
            </w:pPr>
            <w:r w:rsidRPr="00AD5DEB">
              <w:rPr>
                <w:rFonts w:cs="Times New Roman"/>
                <w:sz w:val="24"/>
                <w:szCs w:val="24"/>
              </w:rPr>
              <w:t>(ii)</w:t>
            </w:r>
            <w:r w:rsidRPr="00AD5DEB">
              <w:rPr>
                <w:rFonts w:cs="Times New Roman"/>
                <w:sz w:val="24"/>
                <w:szCs w:val="24"/>
              </w:rPr>
              <w:tab/>
              <w:t>How high is the roof from the ground?</w:t>
            </w:r>
          </w:p>
          <w:p w:rsidR="00E93BE5" w:rsidRPr="001F1787" w:rsidRDefault="00E93BE5" w:rsidP="00AD5DEB">
            <w:pPr>
              <w:autoSpaceDE w:val="0"/>
              <w:autoSpaceDN w:val="0"/>
              <w:adjustRightInd w:val="0"/>
              <w:spacing w:before="120"/>
              <w:jc w:val="left"/>
              <w:rPr>
                <w:rFonts w:cs="Times New Roman"/>
                <w:sz w:val="24"/>
                <w:szCs w:val="24"/>
              </w:rPr>
            </w:pPr>
            <w:r w:rsidRPr="00AD5DEB">
              <w:rPr>
                <w:rFonts w:cs="Times New Roman"/>
                <w:sz w:val="24"/>
                <w:szCs w:val="24"/>
              </w:rPr>
              <w:t>(iii)</w:t>
            </w:r>
            <w:r w:rsidRPr="00AD5DEB">
              <w:rPr>
                <w:rFonts w:cs="Times New Roman"/>
                <w:sz w:val="24"/>
                <w:szCs w:val="24"/>
              </w:rPr>
              <w:tab/>
              <w:t>How far away from the base of the building will it land?</w:t>
            </w:r>
          </w:p>
        </w:tc>
      </w:tr>
      <w:tr w:rsidR="00E93BE5" w:rsidRPr="001F1787" w:rsidTr="001F2EAC">
        <w:trPr>
          <w:cantSplit/>
          <w:trHeight w:val="660"/>
        </w:trPr>
        <w:tc>
          <w:tcPr>
            <w:tcW w:w="959" w:type="dxa"/>
          </w:tcPr>
          <w:p w:rsidR="00E93BE5" w:rsidRPr="00AE61FB" w:rsidRDefault="00E93BE5" w:rsidP="00DC26F3">
            <w:pPr>
              <w:spacing w:before="120"/>
              <w:jc w:val="left"/>
              <w:rPr>
                <w:rFonts w:eastAsia="Times New Roman" w:cs="Times New Roman"/>
                <w:sz w:val="24"/>
                <w:szCs w:val="24"/>
                <w:lang w:eastAsia="en-GB"/>
              </w:rPr>
            </w:pPr>
            <w:r w:rsidRPr="00AE61FB">
              <w:rPr>
                <w:rFonts w:eastAsia="Times New Roman" w:cs="Times New Roman"/>
                <w:sz w:val="24"/>
                <w:szCs w:val="24"/>
                <w:lang w:eastAsia="en-GB"/>
              </w:rPr>
              <w:t>6.2.7</w:t>
            </w:r>
          </w:p>
        </w:tc>
        <w:tc>
          <w:tcPr>
            <w:tcW w:w="9214" w:type="dxa"/>
            <w:gridSpan w:val="2"/>
          </w:tcPr>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In the experimental set-up shown below, the arrow is lined up towards the target.</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s it is fired, the arrow breaks the circuit supplying the electromagnet, and the target falls downwards from A to B.</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 xml:space="preserve"> </w:t>
            </w:r>
            <w:r w:rsidRPr="001F1787">
              <w:rPr>
                <w:rFonts w:cs="Times New Roman"/>
                <w:noProof/>
                <w:sz w:val="24"/>
                <w:szCs w:val="24"/>
                <w:lang w:eastAsia="en-GB"/>
              </w:rPr>
              <w:drawing>
                <wp:inline distT="0" distB="0" distL="0" distR="0" wp14:anchorId="24628942" wp14:editId="7392EB2C">
                  <wp:extent cx="714375" cy="1276350"/>
                  <wp:effectExtent l="0" t="0" r="9525"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714375" cy="1276350"/>
                          </a:xfrm>
                          <a:prstGeom prst="rect">
                            <a:avLst/>
                          </a:prstGeom>
                          <a:noFill/>
                          <a:ln>
                            <a:noFill/>
                          </a:ln>
                        </pic:spPr>
                      </pic:pic>
                    </a:graphicData>
                  </a:graphic>
                </wp:inline>
              </w:drawing>
            </w:r>
            <w:r w:rsidRPr="001F1787">
              <w:rPr>
                <w:rFonts w:cs="Times New Roman"/>
                <w:sz w:val="24"/>
                <w:szCs w:val="24"/>
              </w:rPr>
              <w:t xml:space="preserve">                                                             </w:t>
            </w:r>
            <w:r w:rsidRPr="001F1787">
              <w:rPr>
                <w:rFonts w:cs="Times New Roman"/>
                <w:noProof/>
                <w:sz w:val="24"/>
                <w:szCs w:val="24"/>
                <w:lang w:eastAsia="en-GB"/>
              </w:rPr>
              <w:drawing>
                <wp:inline distT="0" distB="0" distL="0" distR="0" wp14:anchorId="24628944" wp14:editId="6654EF2B">
                  <wp:extent cx="2085975" cy="1543050"/>
                  <wp:effectExtent l="0" t="0" r="9525"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085975" cy="1543050"/>
                          </a:xfrm>
                          <a:prstGeom prst="rect">
                            <a:avLst/>
                          </a:prstGeom>
                          <a:noFill/>
                          <a:ln>
                            <a:noFill/>
                          </a:ln>
                        </pic:spPr>
                      </pic:pic>
                    </a:graphicData>
                  </a:graphic>
                </wp:inline>
              </w:drawing>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Explain why the arrow will hit the target.</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b) Suggest one set of circumstances when the arrow would fail to hit the target</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you must assume it is always lined up correctly).</w:t>
            </w:r>
          </w:p>
        </w:tc>
      </w:tr>
      <w:tr w:rsidR="00E93BE5" w:rsidRPr="001F1787" w:rsidTr="00753624">
        <w:trPr>
          <w:cantSplit/>
          <w:trHeight w:val="449"/>
        </w:trPr>
        <w:tc>
          <w:tcPr>
            <w:tcW w:w="959" w:type="dxa"/>
            <w:shd w:val="clear" w:color="auto" w:fill="D9D9D9" w:themeFill="background1" w:themeFillShade="D9"/>
          </w:tcPr>
          <w:p w:rsidR="00E93BE5" w:rsidRPr="003429AD" w:rsidRDefault="00E93BE5" w:rsidP="00DC26F3">
            <w:pPr>
              <w:spacing w:before="120"/>
              <w:jc w:val="left"/>
              <w:rPr>
                <w:rFonts w:eastAsia="Times New Roman" w:cs="Times New Roman"/>
                <w:b/>
                <w:sz w:val="24"/>
                <w:szCs w:val="24"/>
                <w:lang w:eastAsia="en-GB"/>
              </w:rPr>
            </w:pPr>
            <w:r w:rsidRPr="003429AD">
              <w:rPr>
                <w:rFonts w:eastAsia="Times New Roman" w:cs="Times New Roman"/>
                <w:b/>
                <w:sz w:val="24"/>
                <w:szCs w:val="24"/>
                <w:lang w:eastAsia="en-GB"/>
              </w:rPr>
              <w:t>6.3</w:t>
            </w:r>
          </w:p>
        </w:tc>
        <w:tc>
          <w:tcPr>
            <w:tcW w:w="9214" w:type="dxa"/>
            <w:gridSpan w:val="2"/>
            <w:shd w:val="clear" w:color="auto" w:fill="D9D9D9" w:themeFill="background1" w:themeFillShade="D9"/>
          </w:tcPr>
          <w:p w:rsidR="00E93BE5" w:rsidRPr="001F1787" w:rsidRDefault="00E93BE5" w:rsidP="00136557">
            <w:pPr>
              <w:spacing w:before="120"/>
              <w:jc w:val="left"/>
              <w:rPr>
                <w:sz w:val="24"/>
                <w:szCs w:val="24"/>
              </w:rPr>
            </w:pPr>
            <w:r w:rsidRPr="001F1787">
              <w:rPr>
                <w:sz w:val="24"/>
                <w:szCs w:val="24"/>
              </w:rPr>
              <w:t xml:space="preserve">I can state what </w:t>
            </w:r>
            <w:r>
              <w:rPr>
                <w:sz w:val="24"/>
                <w:szCs w:val="24"/>
              </w:rPr>
              <w:t xml:space="preserve">is represented by </w:t>
            </w:r>
            <w:r w:rsidRPr="001F1787">
              <w:rPr>
                <w:sz w:val="24"/>
                <w:szCs w:val="24"/>
              </w:rPr>
              <w:t>the area under v</w:t>
            </w:r>
            <w:r w:rsidRPr="001F1787">
              <w:rPr>
                <w:sz w:val="24"/>
                <w:szCs w:val="24"/>
                <w:vertAlign w:val="subscript"/>
              </w:rPr>
              <w:t>h</w:t>
            </w:r>
            <w:r>
              <w:rPr>
                <w:sz w:val="24"/>
                <w:szCs w:val="24"/>
              </w:rPr>
              <w:t>-t graph</w:t>
            </w:r>
            <w:r w:rsidRPr="001F1787">
              <w:rPr>
                <w:sz w:val="24"/>
                <w:szCs w:val="24"/>
              </w:rPr>
              <w:t xml:space="preserve">. </w:t>
            </w:r>
          </w:p>
        </w:tc>
      </w:tr>
      <w:tr w:rsidR="00E93BE5" w:rsidRPr="001F1787" w:rsidTr="001F2EAC">
        <w:trPr>
          <w:cantSplit/>
          <w:trHeight w:val="660"/>
        </w:trPr>
        <w:tc>
          <w:tcPr>
            <w:tcW w:w="959" w:type="dxa"/>
            <w:shd w:val="clear" w:color="auto" w:fill="auto"/>
          </w:tcPr>
          <w:p w:rsidR="00E93BE5" w:rsidRPr="003429AD" w:rsidRDefault="00E93BE5" w:rsidP="00DC26F3">
            <w:pPr>
              <w:spacing w:before="120"/>
              <w:jc w:val="left"/>
              <w:rPr>
                <w:rFonts w:eastAsia="Times New Roman" w:cs="Times New Roman"/>
                <w:sz w:val="24"/>
                <w:szCs w:val="24"/>
                <w:lang w:eastAsia="en-GB"/>
              </w:rPr>
            </w:pPr>
            <w:r w:rsidRPr="003429AD">
              <w:rPr>
                <w:rFonts w:eastAsia="Times New Roman" w:cs="Times New Roman"/>
                <w:sz w:val="24"/>
                <w:szCs w:val="24"/>
                <w:lang w:eastAsia="en-GB"/>
              </w:rPr>
              <w:t>6.3.1</w:t>
            </w:r>
          </w:p>
        </w:tc>
        <w:tc>
          <w:tcPr>
            <w:tcW w:w="9214" w:type="dxa"/>
            <w:gridSpan w:val="2"/>
            <w:shd w:val="clear" w:color="auto" w:fill="auto"/>
          </w:tcPr>
          <w:p w:rsidR="00E93BE5" w:rsidRPr="001F1787" w:rsidRDefault="00E93BE5" w:rsidP="00DC26F3">
            <w:pPr>
              <w:spacing w:before="120"/>
              <w:jc w:val="left"/>
              <w:rPr>
                <w:sz w:val="24"/>
                <w:szCs w:val="24"/>
              </w:rPr>
            </w:pPr>
            <w:r>
              <w:rPr>
                <w:sz w:val="24"/>
                <w:szCs w:val="24"/>
              </w:rPr>
              <w:t>S</w:t>
            </w:r>
            <w:r w:rsidRPr="001F1787">
              <w:rPr>
                <w:sz w:val="24"/>
                <w:szCs w:val="24"/>
              </w:rPr>
              <w:t xml:space="preserve">tate what </w:t>
            </w:r>
            <w:r>
              <w:rPr>
                <w:sz w:val="24"/>
                <w:szCs w:val="24"/>
              </w:rPr>
              <w:t xml:space="preserve">is represented by </w:t>
            </w:r>
            <w:r w:rsidRPr="001F1787">
              <w:rPr>
                <w:sz w:val="24"/>
                <w:szCs w:val="24"/>
              </w:rPr>
              <w:t>the area under v</w:t>
            </w:r>
            <w:r w:rsidRPr="001F1787">
              <w:rPr>
                <w:sz w:val="24"/>
                <w:szCs w:val="24"/>
                <w:vertAlign w:val="subscript"/>
              </w:rPr>
              <w:t>h</w:t>
            </w:r>
            <w:r>
              <w:rPr>
                <w:sz w:val="24"/>
                <w:szCs w:val="24"/>
              </w:rPr>
              <w:t>-t graph</w:t>
            </w:r>
          </w:p>
        </w:tc>
      </w:tr>
      <w:tr w:rsidR="00E93BE5" w:rsidRPr="001F1787" w:rsidTr="00753624">
        <w:trPr>
          <w:cantSplit/>
          <w:trHeight w:val="433"/>
        </w:trPr>
        <w:tc>
          <w:tcPr>
            <w:tcW w:w="959" w:type="dxa"/>
            <w:shd w:val="clear" w:color="auto" w:fill="D9D9D9" w:themeFill="background1" w:themeFillShade="D9"/>
          </w:tcPr>
          <w:p w:rsidR="00E93BE5" w:rsidRPr="003429AD" w:rsidRDefault="00E93BE5" w:rsidP="00DC26F3">
            <w:pPr>
              <w:spacing w:before="120"/>
              <w:jc w:val="left"/>
              <w:rPr>
                <w:rFonts w:eastAsia="Times New Roman" w:cs="Times New Roman"/>
                <w:b/>
                <w:sz w:val="24"/>
                <w:szCs w:val="24"/>
                <w:lang w:eastAsia="en-GB"/>
              </w:rPr>
            </w:pPr>
            <w:r w:rsidRPr="003429AD">
              <w:rPr>
                <w:rFonts w:eastAsia="Times New Roman" w:cs="Times New Roman"/>
                <w:b/>
                <w:sz w:val="24"/>
                <w:szCs w:val="24"/>
                <w:lang w:eastAsia="en-GB"/>
              </w:rPr>
              <w:t>6.4</w:t>
            </w:r>
          </w:p>
        </w:tc>
        <w:tc>
          <w:tcPr>
            <w:tcW w:w="9214" w:type="dxa"/>
            <w:gridSpan w:val="2"/>
            <w:shd w:val="clear" w:color="auto" w:fill="D9D9D9" w:themeFill="background1" w:themeFillShade="D9"/>
          </w:tcPr>
          <w:p w:rsidR="00E93BE5" w:rsidRPr="001F1787" w:rsidRDefault="00E93BE5" w:rsidP="00DC26F3">
            <w:pPr>
              <w:spacing w:before="120"/>
              <w:jc w:val="left"/>
              <w:rPr>
                <w:rFonts w:eastAsia="Times New Roman" w:cs="Times New Roman"/>
                <w:sz w:val="24"/>
                <w:szCs w:val="24"/>
                <w:lang w:eastAsia="en-GB"/>
              </w:rPr>
            </w:pPr>
            <w:r w:rsidRPr="001F1787">
              <w:rPr>
                <w:sz w:val="24"/>
                <w:szCs w:val="24"/>
              </w:rPr>
              <w:t>I can make calculations from the area under a  v</w:t>
            </w:r>
            <w:r w:rsidRPr="001F1787">
              <w:rPr>
                <w:sz w:val="24"/>
                <w:szCs w:val="24"/>
                <w:vertAlign w:val="subscript"/>
              </w:rPr>
              <w:t>h</w:t>
            </w:r>
            <w:r w:rsidRPr="001F1787">
              <w:rPr>
                <w:sz w:val="24"/>
                <w:szCs w:val="24"/>
              </w:rPr>
              <w:t>-t graphs</w:t>
            </w:r>
          </w:p>
        </w:tc>
      </w:tr>
      <w:tr w:rsidR="00E93BE5" w:rsidRPr="001F1787" w:rsidTr="001F2EAC">
        <w:trPr>
          <w:cantSplit/>
          <w:trHeight w:val="660"/>
        </w:trPr>
        <w:tc>
          <w:tcPr>
            <w:tcW w:w="959" w:type="dxa"/>
            <w:shd w:val="clear" w:color="auto" w:fill="auto"/>
          </w:tcPr>
          <w:p w:rsidR="00E93BE5" w:rsidRPr="003429AD"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lastRenderedPageBreak/>
              <w:t>6.4.1</w:t>
            </w:r>
          </w:p>
        </w:tc>
        <w:tc>
          <w:tcPr>
            <w:tcW w:w="9214" w:type="dxa"/>
            <w:gridSpan w:val="2"/>
            <w:shd w:val="clear" w:color="auto" w:fill="auto"/>
          </w:tcPr>
          <w:p w:rsidR="00E93BE5" w:rsidRDefault="00E93BE5" w:rsidP="00F35333">
            <w:pPr>
              <w:jc w:val="left"/>
              <w:rPr>
                <w:sz w:val="24"/>
                <w:szCs w:val="24"/>
              </w:rPr>
            </w:pPr>
            <w:r>
              <w:rPr>
                <w:sz w:val="24"/>
                <w:szCs w:val="24"/>
              </w:rPr>
              <w:t>A bullet is fired from a gun and the horizontal velocity of the bullet is shown in the graph below. Calculate the range of the bullet.</w:t>
            </w:r>
          </w:p>
          <w:p w:rsidR="00E93BE5" w:rsidRPr="00F35333" w:rsidRDefault="00E93BE5" w:rsidP="00F35333">
            <w:pPr>
              <w:jc w:val="left"/>
              <w:rPr>
                <w:sz w:val="24"/>
                <w:szCs w:val="24"/>
              </w:rPr>
            </w:pPr>
            <w:r>
              <w:rPr>
                <w:noProof/>
                <w:sz w:val="24"/>
                <w:szCs w:val="24"/>
                <w:lang w:eastAsia="en-GB"/>
              </w:rPr>
              <mc:AlternateContent>
                <mc:Choice Requires="wpc">
                  <w:drawing>
                    <wp:anchor distT="0" distB="0" distL="114300" distR="114300" simplePos="0" relativeHeight="253021184" behindDoc="1" locked="0" layoutInCell="1" allowOverlap="1" wp14:anchorId="24628946" wp14:editId="63682BF2">
                      <wp:simplePos x="0" y="0"/>
                      <wp:positionH relativeFrom="column">
                        <wp:posOffset>864870</wp:posOffset>
                      </wp:positionH>
                      <wp:positionV relativeFrom="paragraph">
                        <wp:posOffset>42545</wp:posOffset>
                      </wp:positionV>
                      <wp:extent cx="2609850" cy="1421765"/>
                      <wp:effectExtent l="0" t="0" r="0" b="6985"/>
                      <wp:wrapSquare wrapText="bothSides"/>
                      <wp:docPr id="764" name="Canvas 76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752" name="Group 752"/>
                              <wpg:cNvGrpSpPr/>
                              <wpg:grpSpPr>
                                <a:xfrm>
                                  <a:off x="210822" y="41604"/>
                                  <a:ext cx="2260234" cy="1377621"/>
                                  <a:chOff x="210822" y="41604"/>
                                  <a:chExt cx="2260234" cy="1380309"/>
                                </a:xfrm>
                              </wpg:grpSpPr>
                              <wpg:grpSp>
                                <wpg:cNvPr id="753" name="Group 753"/>
                                <wpg:cNvGrpSpPr/>
                                <wpg:grpSpPr>
                                  <a:xfrm>
                                    <a:off x="210822" y="41604"/>
                                    <a:ext cx="2260234" cy="1380309"/>
                                    <a:chOff x="20286" y="545742"/>
                                    <a:chExt cx="2660795" cy="1640351"/>
                                  </a:xfrm>
                                </wpg:grpSpPr>
                                <wps:wsp>
                                  <wps:cNvPr id="754" name="Text Box 21"/>
                                  <wps:cNvSpPr txBox="1">
                                    <a:spLocks noChangeArrowheads="1"/>
                                  </wps:cNvSpPr>
                                  <wps:spPr bwMode="auto">
                                    <a:xfrm>
                                      <a:off x="2125192" y="1843799"/>
                                      <a:ext cx="555889" cy="342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BB004E" w:rsidRDefault="007E535A" w:rsidP="00411858">
                                        <w:pPr>
                                          <w:rPr>
                                            <w:szCs w:val="24"/>
                                          </w:rPr>
                                        </w:pPr>
                                        <w:r>
                                          <w:rPr>
                                            <w:szCs w:val="24"/>
                                          </w:rPr>
                                          <w:t>t/</w:t>
                                        </w:r>
                                        <w:r w:rsidRPr="00BB004E">
                                          <w:rPr>
                                            <w:szCs w:val="24"/>
                                          </w:rPr>
                                          <w:t>s</w:t>
                                        </w:r>
                                      </w:p>
                                    </w:txbxContent>
                                  </wps:txbx>
                                  <wps:bodyPr rot="0" vert="horz" wrap="square" lIns="91440" tIns="45720" rIns="91440" bIns="45720" anchor="t" anchorCtr="0" upright="1">
                                    <a:noAutofit/>
                                  </wps:bodyPr>
                                </wps:wsp>
                                <wps:wsp>
                                  <wps:cNvPr id="755" name="Rectangle 26"/>
                                  <wps:cNvSpPr>
                                    <a:spLocks noChangeArrowheads="1"/>
                                  </wps:cNvSpPr>
                                  <wps:spPr bwMode="auto">
                                    <a:xfrm>
                                      <a:off x="472510" y="997787"/>
                                      <a:ext cx="1557477" cy="846000"/>
                                    </a:xfrm>
                                    <a:prstGeom prst="rect">
                                      <a:avLst/>
                                    </a:prstGeom>
                                    <a:solidFill>
                                      <a:schemeClr val="bg1">
                                        <a:lumMod val="75000"/>
                                      </a:schemeClr>
                                    </a:solidFill>
                                    <a:ln w="19050" cmpd="sng">
                                      <a:solidFill>
                                        <a:srgbClr val="000000"/>
                                      </a:solidFill>
                                      <a:miter lim="800000"/>
                                      <a:headEnd/>
                                      <a:tailEnd/>
                                    </a:ln>
                                  </wps:spPr>
                                  <wps:bodyPr rot="0" vert="horz" wrap="square" lIns="91440" tIns="45720" rIns="91440" bIns="45720" anchor="t" anchorCtr="0" upright="1">
                                    <a:noAutofit/>
                                  </wps:bodyPr>
                                </wps:wsp>
                                <wpg:grpSp>
                                  <wpg:cNvPr id="756" name="Group 22"/>
                                  <wpg:cNvGrpSpPr>
                                    <a:grpSpLocks/>
                                  </wpg:cNvGrpSpPr>
                                  <wpg:grpSpPr bwMode="auto">
                                    <a:xfrm>
                                      <a:off x="152881" y="545742"/>
                                      <a:ext cx="2266096" cy="1545288"/>
                                      <a:chOff x="2213" y="7022"/>
                                      <a:chExt cx="4580" cy="3150"/>
                                    </a:xfrm>
                                  </wpg:grpSpPr>
                                  <wps:wsp>
                                    <wps:cNvPr id="757" name="Line 23"/>
                                    <wps:cNvCnPr/>
                                    <wps:spPr bwMode="auto">
                                      <a:xfrm flipV="1">
                                        <a:off x="2859" y="7479"/>
                                        <a:ext cx="0" cy="2693"/>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8" name="Line 24"/>
                                    <wps:cNvCnPr/>
                                    <wps:spPr bwMode="auto">
                                      <a:xfrm>
                                        <a:off x="2304" y="9668"/>
                                        <a:ext cx="4489" cy="0"/>
                                      </a:xfrm>
                                      <a:prstGeom prst="line">
                                        <a:avLst/>
                                      </a:prstGeom>
                                      <a:noFill/>
                                      <a:ln w="222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0" name="Text Box 25"/>
                                    <wps:cNvSpPr txBox="1">
                                      <a:spLocks noChangeArrowheads="1"/>
                                    </wps:cNvSpPr>
                                    <wps:spPr bwMode="auto">
                                      <a:xfrm>
                                        <a:off x="2213" y="7022"/>
                                        <a:ext cx="1861" cy="1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1E3669" w:rsidRDefault="007E535A" w:rsidP="00411858">
                                          <w:pPr>
                                            <w:spacing w:after="0" w:line="240" w:lineRule="auto"/>
                                            <w:rPr>
                                              <w:i/>
                                              <w:sz w:val="20"/>
                                            </w:rPr>
                                          </w:pPr>
                                          <w:r>
                                            <w:rPr>
                                              <w:i/>
                                              <w:sz w:val="20"/>
                                            </w:rPr>
                                            <w:t>v</w:t>
                                          </w:r>
                                          <w:r w:rsidRPr="001E3669">
                                            <w:rPr>
                                              <w:i/>
                                              <w:sz w:val="20"/>
                                            </w:rPr>
                                            <w:t xml:space="preserve"> </w:t>
                                          </w:r>
                                          <w:r>
                                            <w:rPr>
                                              <w:i/>
                                              <w:sz w:val="20"/>
                                            </w:rPr>
                                            <w:t>/m</w:t>
                                          </w:r>
                                          <w:r w:rsidRPr="001E3669">
                                            <w:rPr>
                                              <w:i/>
                                              <w:sz w:val="20"/>
                                            </w:rPr>
                                            <w:t>s</w:t>
                                          </w:r>
                                          <w:r w:rsidRPr="001E3669">
                                            <w:rPr>
                                              <w:i/>
                                              <w:sz w:val="20"/>
                                              <w:vertAlign w:val="superscript"/>
                                            </w:rPr>
                                            <w:t>-1</w:t>
                                          </w:r>
                                        </w:p>
                                      </w:txbxContent>
                                    </wps:txbx>
                                    <wps:bodyPr rot="0" vert="horz" wrap="square" lIns="91440" tIns="45720" rIns="91440" bIns="45720" anchor="t" anchorCtr="0" upright="1">
                                      <a:noAutofit/>
                                    </wps:bodyPr>
                                  </wps:wsp>
                                </wpg:grpSp>
                                <wps:wsp>
                                  <wps:cNvPr id="761" name="Text Box 27"/>
                                  <wps:cNvSpPr txBox="1">
                                    <a:spLocks noChangeArrowheads="1"/>
                                  </wps:cNvSpPr>
                                  <wps:spPr bwMode="auto">
                                    <a:xfrm>
                                      <a:off x="20286" y="825391"/>
                                      <a:ext cx="914259" cy="412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30314D" w:rsidRDefault="007E535A" w:rsidP="00411858">
                                        <w:pPr>
                                          <w:spacing w:before="120" w:after="0"/>
                                          <w:rPr>
                                            <w:szCs w:val="24"/>
                                          </w:rPr>
                                        </w:pPr>
                                        <w:r>
                                          <w:rPr>
                                            <w:szCs w:val="24"/>
                                          </w:rPr>
                                          <w:t>800</w:t>
                                        </w:r>
                                      </w:p>
                                    </w:txbxContent>
                                  </wps:txbx>
                                  <wps:bodyPr rot="0" vert="horz" wrap="square" lIns="91440" tIns="45720" rIns="91440" bIns="45720" anchor="t" anchorCtr="0" upright="1">
                                    <a:noAutofit/>
                                  </wps:bodyPr>
                                </wps:wsp>
                                <wps:wsp>
                                  <wps:cNvPr id="762" name="Text Box 28"/>
                                  <wps:cNvSpPr txBox="1">
                                    <a:spLocks noChangeArrowheads="1"/>
                                  </wps:cNvSpPr>
                                  <wps:spPr bwMode="auto">
                                    <a:xfrm>
                                      <a:off x="1799093" y="1767242"/>
                                      <a:ext cx="526138" cy="326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DB68FF" w:rsidRDefault="007E535A" w:rsidP="00411858">
                                        <w:pPr>
                                          <w:spacing w:before="120" w:after="0"/>
                                        </w:pPr>
                                        <w:r>
                                          <w:t>0.2</w:t>
                                        </w:r>
                                      </w:p>
                                    </w:txbxContent>
                                  </wps:txbx>
                                  <wps:bodyPr rot="0" vert="horz" wrap="square" lIns="91440" tIns="45720" rIns="91440" bIns="45720" anchor="t" anchorCtr="0" upright="1">
                                    <a:noAutofit/>
                                  </wps:bodyPr>
                                </wps:wsp>
                              </wpg:grpSp>
                              <wps:wsp>
                                <wps:cNvPr id="763" name="Text Box 27"/>
                                <wps:cNvSpPr txBox="1">
                                  <a:spLocks noChangeArrowheads="1"/>
                                </wps:cNvSpPr>
                                <wps:spPr bwMode="auto">
                                  <a:xfrm>
                                    <a:off x="348952" y="1061393"/>
                                    <a:ext cx="292206" cy="280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11858">
                                      <w:pPr>
                                        <w:pStyle w:val="NormalWeb"/>
                                        <w:spacing w:before="0" w:beforeAutospacing="0" w:after="200" w:afterAutospacing="0" w:line="276" w:lineRule="auto"/>
                                      </w:pPr>
                                      <w:r>
                                        <w:rPr>
                                          <w:rFonts w:ascii="Calibri" w:eastAsia="Calibri" w:hAnsi="Calibri"/>
                                        </w:rPr>
                                        <w:t>0</w:t>
                                      </w:r>
                                    </w:p>
                                  </w:txbxContent>
                                </wps:txbx>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764" o:spid="_x0000_s1489" editas="canvas" style="position:absolute;margin-left:68.1pt;margin-top:3.35pt;width:205.5pt;height:111.95pt;z-index:-250295296;mso-position-horizontal-relative:text;mso-position-vertical-relative:text" coordsize="26098,142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">
                      <v:shape id="_x0000_s1490" type="#_x0000_t75" style="position:absolute;width:26098;height:14217;visibility:visible;mso-wrap-style:square">
                        <v:fill o:detectmouseclick="t"/>
                        <v:path o:connecttype="none"/>
                      </v:shape>
                      <v:group id="Group 752" o:spid="_x0000_s1491" style="position:absolute;left:2108;top:416;width:22602;height:13776" coordorigin="2108,416" coordsize="22602,138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aJMVcUAAADcAAAADwAAAGRycy9kb3ducmV2LnhtbESPQYvCMBSE78L+h/CE&#10;vWlaF3WpRhFZlz2IoC6It0fzbIvNS2liW/+9EQSPw8x8w8yXnSlFQ7UrLCuIhxEI4tTqgjMF/8fN&#10;4BuE88gaS8uk4E4OlouP3hwTbVveU3PwmQgQdgkqyL2vEildmpNBN7QVcfAutjbog6wzqWtsA9yU&#10;chRFE2mw4LCQY0XrnNLr4WYU/LbYrr7in2Z7vazv5+N4d9rGpNRnv1vNQHjq/Dv8av9pBdPx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GiTFXFAAAA3AAA&#10;AA8AAAAAAAAAAAAAAAAAqgIAAGRycy9kb3ducmV2LnhtbFBLBQYAAAAABAAEAPoAAACcAwAAAAA=&#10;">
                        <v:group id="Group 753" o:spid="_x0000_s1492" style="position:absolute;left:2108;top:416;width:22602;height:13803" coordorigin="202,5457" coordsize="26607,164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7pzsYAAADcAAAADwAAAGRycy9kb3ducmV2LnhtbESPQWvCQBSE7wX/w/IK&#10;3ppNlLSSZhWRKh5CoSqU3h7ZZxLMvg3ZbRL/fbdQ6HGYmW+YfDOZVgzUu8aygiSKQRCXVjdcKbic&#10;908rEM4ja2wtk4I7OdisZw85ZtqO/EHDyVciQNhlqKD2vsukdGVNBl1kO+LgXW1v0AfZV1L3OAa4&#10;aeUijp+lwYbDQo0d7Woqb6dvo+Aw4rhdJm9Dcbvu7l/n9P2zSEip+eO0fQXhafL/4b/2USt4SZ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7unOxgAAANwA&#10;AAAPAAAAAAAAAAAAAAAAAKoCAABkcnMvZG93bnJldi54bWxQSwUGAAAAAAQABAD6AAAAnQMAAAAA&#10;">
                          <v:shape id="Text Box 21" o:spid="_x0000_s1493" type="#_x0000_t202" style="position:absolute;left:21251;top:18437;width:5559;height:3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P0BsQA&#10;AADcAAAADwAAAGRycy9kb3ducmV2LnhtbESPQWvCQBSE7wX/w/KE3nRX0Wqjq4gieGoxrQVvj+wz&#10;CWbfhuzWxH/vFoQeh5n5hlmuO1uJGzW+dKxhNFQgiDNnSs41fH/tB3MQPiAbrByThjt5WK96L0tM&#10;jGv5SLc05CJC2CeooQihTqT0WUEW/dDVxNG7uMZiiLLJpWmwjXBbybFSb9JiyXGhwJq2BWXX9Ndq&#10;OH1czj8T9Znv7LRuXack23ep9Wu/2yxABOrCf/jZPhgNs+kE/s7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T9AbEAAAA3AAAAA8AAAAAAAAAAAAAAAAAmAIAAGRycy9k&#10;b3ducmV2LnhtbFBLBQYAAAAABAAEAPUAAACJAwAAAAA=&#10;" filled="f" stroked="f">
                            <v:textbox>
                              <w:txbxContent>
                                <w:p w:rsidR="007E535A" w:rsidRPr="00BB004E" w:rsidRDefault="007E535A" w:rsidP="00411858">
                                  <w:pPr>
                                    <w:rPr>
                                      <w:szCs w:val="24"/>
                                    </w:rPr>
                                  </w:pPr>
                                  <w:r>
                                    <w:rPr>
                                      <w:szCs w:val="24"/>
                                    </w:rPr>
                                    <w:t>t/</w:t>
                                  </w:r>
                                  <w:r w:rsidRPr="00BB004E">
                                    <w:rPr>
                                      <w:szCs w:val="24"/>
                                    </w:rPr>
                                    <w:t>s</w:t>
                                  </w:r>
                                </w:p>
                              </w:txbxContent>
                            </v:textbox>
                          </v:shape>
                          <v:rect id="Rectangle 26" o:spid="_x0000_s1494" style="position:absolute;left:4725;top:9977;width:15574;height:8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eHoMUA&#10;AADcAAAADwAAAGRycy9kb3ducmV2LnhtbESP0WqDQBRE3wv5h+UW8tasTbEGm41IoDZvoWk/4Ore&#10;qNS9K+5qTL8+Gyj0cZiZM8w2m00nJhpca1nB8yoCQVxZ3XKt4Pvr/WkDwnlkjZ1lUnAlB9lu8bDF&#10;VNsLf9J08rUIEHYpKmi871MpXdWQQbeyPXHwznYw6IMcaqkHvAS46eQ6il6lwZbDQoM97Ruqfk6j&#10;UZCPxbks1+O0KZIyaZPy5Yi/H0otH+f8DYSn2f+H/9oHrSCJY7ifCUdA7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l4egxQAAANwAAAAPAAAAAAAAAAAAAAAAAJgCAABkcnMv&#10;ZG93bnJldi54bWxQSwUGAAAAAAQABAD1AAAAigMAAAAA&#10;" fillcolor="#bfbfbf [2412]" strokeweight="1.5pt"/>
                          <v:group id="Group 22" o:spid="_x0000_s1495" style="position:absolute;left:1528;top:5457;width:22661;height:15453" coordorigin="2213,7022" coordsize="4580,3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plKVsUAAADcAAAADwAAAGRycy9kb3ducmV2LnhtbESPQYvCMBSE78L+h/CE&#10;vWnaXdSlGkXEXTyIoC6It0fzbIvNS2liW/+9EQSPw8x8w8wWnSlFQ7UrLCuIhxEI4tTqgjMF/8ff&#10;wQ8I55E1lpZJwZ0cLOYfvRkm2ra8p+bgMxEg7BJUkHtfJVK6NCeDbmgr4uBdbG3QB1lnUtfYBrgp&#10;5VcUjaXBgsNCjhWtckqvh5tR8Ndiu/yO1832elndz8fR7rSNSanPfrecgvDU+Xf41d5oBZPR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6ZSlbFAAAA3AAA&#10;AA8AAAAAAAAAAAAAAAAAqgIAAGRycy9kb3ducmV2LnhtbFBLBQYAAAAABAAEAPoAAACcAwAAAAA=&#10;">
                            <v:line id="Line 23" o:spid="_x0000_s1496" style="position:absolute;flip:y;visibility:visible;mso-wrap-style:square" from="2859,7479" to="2859,10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aDsMYAAADcAAAADwAAAGRycy9kb3ducmV2LnhtbESPQWvCQBSE70L/w/IK3nTTlmpIXUWE&#10;UqkgGFt6fck+s6nZtyG7avz33YLgcZiZb5jZoreNOFPna8cKnsYJCOLS6ZorBV/791EKwgdkjY1j&#10;UnAlD4v5w2CGmXYX3tE5D5WIEPYZKjAhtJmUvjRk0Y9dSxy9g+sshii7SuoOLxFuG/mcJBNpsea4&#10;YLCllaHymJ+sgpd2/XmwO5P/bNMi/fj9LopytVFq+Ngv30AE6sM9fGuvtYLp6xT+z8QjIO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2g7DGAAAA3AAAAA8AAAAAAAAA&#10;AAAAAAAAoQIAAGRycy9kb3ducmV2LnhtbFBLBQYAAAAABAAEAPkAAACUAwAAAAA=&#10;" strokeweight="1pt">
                              <v:stroke endarrow="block"/>
                            </v:line>
                            <v:line id="Line 24" o:spid="_x0000_s1497" style="position:absolute;visibility:visible;mso-wrap-style:square" from="2304,9668" to="6793,9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1X3sMAAADcAAAADwAAAGRycy9kb3ducmV2LnhtbERPy2rCQBTdF/yH4Qrd1YmBthqdBCm1&#10;uCtNdeHumrl5YOZOyIxJ7Nd3FoUuD+e9zSbTioF611hWsFxEIIgLqxuuFBy/908rEM4ja2wtk4I7&#10;OcjS2cMWE21H/qIh95UIIewSVFB73yVSuqImg25hO+LAlbY36APsK6l7HEO4aWUcRS/SYMOhocaO&#10;3moqrvnNKPiJqzJ/H3R0l/Z0/jhcylavP5V6nE+7DQhPk/8X/7kPWsHrc1gbzoQjIN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9tV97DAAAA3AAAAA8AAAAAAAAAAAAA&#10;AAAAoQIAAGRycy9kb3ducmV2LnhtbFBLBQYAAAAABAAEAPkAAACRAwAAAAA=&#10;" strokeweight="1.75pt">
                              <v:stroke endarrow="block"/>
                            </v:line>
                            <v:shape id="Text Box 25" o:spid="_x0000_s1498" type="#_x0000_t202" style="position:absolute;left:2213;top:7022;width:1861;height:10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Q4uMAA&#10;AADcAAAADwAAAGRycy9kb3ducmV2LnhtbERPy4rCMBTdC/MP4Q7MThOH8dUxyqAIrhSfMLtLc22L&#10;zU1poq1/bxaCy8N5T+etLcWdal841tDvKRDEqTMFZxqOh1V3DMIHZIOlY9LwIA/z2UdniolxDe/o&#10;vg+ZiCHsE9SQh1AlUvo0J4u+5yriyF1cbTFEWGfS1NjEcFvKb6WG0mLBsSHHihY5pdf9zWo4bS7/&#10;5x+1zZZ2UDWuVZLtRGr99dn+/YII1Ia3+OVeGw2jYZwfz8QjIG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8Q4uMAAAADcAAAADwAAAAAAAAAAAAAAAACYAgAAZHJzL2Rvd25y&#10;ZXYueG1sUEsFBgAAAAAEAAQA9QAAAIUDAAAAAA==&#10;" filled="f" stroked="f">
                              <v:textbox>
                                <w:txbxContent>
                                  <w:p w:rsidR="007E535A" w:rsidRPr="001E3669" w:rsidRDefault="007E535A" w:rsidP="00411858">
                                    <w:pPr>
                                      <w:spacing w:after="0" w:line="240" w:lineRule="auto"/>
                                      <w:rPr>
                                        <w:i/>
                                        <w:sz w:val="20"/>
                                      </w:rPr>
                                    </w:pPr>
                                    <w:r>
                                      <w:rPr>
                                        <w:i/>
                                        <w:sz w:val="20"/>
                                      </w:rPr>
                                      <w:t>v</w:t>
                                    </w:r>
                                    <w:r w:rsidRPr="001E3669">
                                      <w:rPr>
                                        <w:i/>
                                        <w:sz w:val="20"/>
                                      </w:rPr>
                                      <w:t xml:space="preserve"> </w:t>
                                    </w:r>
                                    <w:r>
                                      <w:rPr>
                                        <w:i/>
                                        <w:sz w:val="20"/>
                                      </w:rPr>
                                      <w:t>/m</w:t>
                                    </w:r>
                                    <w:r w:rsidRPr="001E3669">
                                      <w:rPr>
                                        <w:i/>
                                        <w:sz w:val="20"/>
                                      </w:rPr>
                                      <w:t>s</w:t>
                                    </w:r>
                                    <w:r w:rsidRPr="001E3669">
                                      <w:rPr>
                                        <w:i/>
                                        <w:sz w:val="20"/>
                                        <w:vertAlign w:val="superscript"/>
                                      </w:rPr>
                                      <w:t>-1</w:t>
                                    </w:r>
                                  </w:p>
                                </w:txbxContent>
                              </v:textbox>
                            </v:shape>
                          </v:group>
                          <v:shape id="Text Box 27" o:spid="_x0000_s1499" type="#_x0000_t202" style="position:absolute;left:202;top:8253;width:9143;height:4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idI8QA&#10;AADcAAAADwAAAGRycy9kb3ducmV2LnhtbESPQWvCQBSE74L/YXmCt7qrVGtjNiKWQk+W2lrw9sg+&#10;k2D2bciuJv57t1DwOMzMN0y67m0trtT6yrGG6USBIM6dqbjQ8PP9/rQE4QOywdoxabiRh3U2HKSY&#10;GNfxF133oRARwj5BDWUITSKlz0uy6CeuIY7eybUWQ5RtIU2LXYTbWs6UWkiLFceFEhvalpSf9xer&#10;4bA7HX+f1WfxZudN53ol2b5KrcejfrMCEagPj/B/+8NoeFlM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InSPEAAAA3AAAAA8AAAAAAAAAAAAAAAAAmAIAAGRycy9k&#10;b3ducmV2LnhtbFBLBQYAAAAABAAEAPUAAACJAwAAAAA=&#10;" filled="f" stroked="f">
                            <v:textbox>
                              <w:txbxContent>
                                <w:p w:rsidR="007E535A" w:rsidRPr="0030314D" w:rsidRDefault="007E535A" w:rsidP="00411858">
                                  <w:pPr>
                                    <w:spacing w:before="120" w:after="0"/>
                                    <w:rPr>
                                      <w:szCs w:val="24"/>
                                    </w:rPr>
                                  </w:pPr>
                                  <w:r>
                                    <w:rPr>
                                      <w:szCs w:val="24"/>
                                    </w:rPr>
                                    <w:t>800</w:t>
                                  </w:r>
                                </w:p>
                              </w:txbxContent>
                            </v:textbox>
                          </v:shape>
                          <v:shape id="Text Box 28" o:spid="_x0000_s1500" type="#_x0000_t202" style="position:absolute;left:17990;top:17672;width:5262;height:3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oDVMMA&#10;AADcAAAADwAAAGRycy9kb3ducmV2LnhtbESPQWsCMRSE74L/ITzBmyZKtXY1ilgKPSm1teDtsXnu&#10;Lm5elk10139vBMHjMDPfMItVa0txpdoXjjWMhgoEcepMwZmGv9+vwQyED8gGS8ek4UYeVstuZ4GJ&#10;cQ3/0HUfMhEh7BPUkIdQJVL6NCeLfugq4uidXG0xRFln0tTYRLgt5VipqbRYcFzIsaJNTul5f7Ea&#10;DtvT8f9N7bJPO6ka1yrJ9kNq3e+16zmIQG14hZ/tb6Phf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oDVMMAAADcAAAADwAAAAAAAAAAAAAAAACYAgAAZHJzL2Rv&#10;d25yZXYueG1sUEsFBgAAAAAEAAQA9QAAAIgDAAAAAA==&#10;" filled="f" stroked="f">
                            <v:textbox>
                              <w:txbxContent>
                                <w:p w:rsidR="007E535A" w:rsidRPr="00DB68FF" w:rsidRDefault="007E535A" w:rsidP="00411858">
                                  <w:pPr>
                                    <w:spacing w:before="120" w:after="0"/>
                                  </w:pPr>
                                  <w:r>
                                    <w:t>0.2</w:t>
                                  </w:r>
                                </w:p>
                              </w:txbxContent>
                            </v:textbox>
                          </v:shape>
                        </v:group>
                        <v:shape id="Text Box 27" o:spid="_x0000_s1501" type="#_x0000_t202" style="position:absolute;left:3489;top:10613;width:2922;height:2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amz8QA&#10;AADcAAAADwAAAGRycy9kb3ducmV2LnhtbESPSWvDMBSE74X8B/EKuTVSlyx1rYTSUsgpJSvk9rCe&#10;F2I9GUuJ3X8fBQI9DjPzDZMueluLC7W+cqzheaRAEGfOVFxo2G1/nmYgfEA2WDsmDX/kYTEfPKSY&#10;GNfxmi6bUIgIYZ+ghjKEJpHSZyVZ9CPXEEcvd63FEGVbSNNiF+G2li9KTaTFiuNCiQ19lZSdNmer&#10;Yb/Kj4c39Vt823HTuV5Jtu9S6+Fj//kBIlAf/sP39tJomE5e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Wps/EAAAA3AAAAA8AAAAAAAAAAAAAAAAAmAIAAGRycy9k&#10;b3ducmV2LnhtbFBLBQYAAAAABAAEAPUAAACJAwAAAAA=&#10;" filled="f" stroked="f">
                          <v:textbox>
                            <w:txbxContent>
                              <w:p w:rsidR="007E535A" w:rsidRDefault="007E535A" w:rsidP="00411858">
                                <w:pPr>
                                  <w:pStyle w:val="NormalWeb"/>
                                  <w:spacing w:before="0" w:beforeAutospacing="0" w:after="200" w:afterAutospacing="0" w:line="276" w:lineRule="auto"/>
                                </w:pPr>
                                <w:r>
                                  <w:rPr>
                                    <w:rFonts w:ascii="Calibri" w:eastAsia="Calibri" w:hAnsi="Calibri"/>
                                  </w:rPr>
                                  <w:t>0</w:t>
                                </w:r>
                              </w:p>
                            </w:txbxContent>
                          </v:textbox>
                        </v:shape>
                      </v:group>
                      <w10:wrap type="square"/>
                    </v:group>
                  </w:pict>
                </mc:Fallback>
              </mc:AlternateContent>
            </w:r>
          </w:p>
        </w:tc>
      </w:tr>
      <w:tr w:rsidR="00E93BE5" w:rsidRPr="001F1787" w:rsidTr="001F2EAC">
        <w:trPr>
          <w:cantSplit/>
          <w:trHeight w:val="660"/>
        </w:trPr>
        <w:tc>
          <w:tcPr>
            <w:tcW w:w="959" w:type="dxa"/>
            <w:shd w:val="clear" w:color="auto" w:fill="auto"/>
          </w:tcPr>
          <w:p w:rsidR="00E93BE5" w:rsidRPr="003429AD"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6.4.2</w:t>
            </w:r>
          </w:p>
        </w:tc>
        <w:tc>
          <w:tcPr>
            <w:tcW w:w="9214" w:type="dxa"/>
            <w:gridSpan w:val="2"/>
            <w:shd w:val="clear" w:color="auto" w:fill="auto"/>
          </w:tcPr>
          <w:p w:rsidR="00E93BE5" w:rsidRPr="003429AD" w:rsidRDefault="00E93BE5" w:rsidP="003429AD">
            <w:pPr>
              <w:jc w:val="left"/>
              <w:rPr>
                <w:sz w:val="24"/>
                <w:szCs w:val="24"/>
              </w:rPr>
            </w:pPr>
            <w:r w:rsidRPr="003429AD">
              <w:rPr>
                <w:sz w:val="24"/>
                <w:szCs w:val="24"/>
              </w:rPr>
              <w:t>Draw a speed time graph to represent the following motion recorded for a train leaving a station.</w:t>
            </w:r>
          </w:p>
          <w:tbl>
            <w:tblPr>
              <w:tblStyle w:val="MediumShading2-Accent2"/>
              <w:tblW w:w="0" w:type="auto"/>
              <w:jc w:val="center"/>
              <w:tblLayout w:type="fixed"/>
              <w:tblLook w:val="00A0" w:firstRow="1" w:lastRow="0" w:firstColumn="1" w:lastColumn="0" w:noHBand="0" w:noVBand="0"/>
            </w:tblPr>
            <w:tblGrid>
              <w:gridCol w:w="1610"/>
              <w:gridCol w:w="397"/>
              <w:gridCol w:w="576"/>
              <w:gridCol w:w="576"/>
              <w:gridCol w:w="576"/>
              <w:gridCol w:w="576"/>
              <w:gridCol w:w="576"/>
              <w:gridCol w:w="576"/>
              <w:gridCol w:w="576"/>
              <w:gridCol w:w="576"/>
              <w:gridCol w:w="576"/>
            </w:tblGrid>
            <w:tr w:rsidR="00E93BE5" w:rsidRPr="003429AD" w:rsidTr="00AF4DA8">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1610" w:type="dxa"/>
                </w:tcPr>
                <w:p w:rsidR="00E93BE5" w:rsidRPr="003429AD" w:rsidRDefault="00E93BE5" w:rsidP="00B11778">
                  <w:pPr>
                    <w:spacing w:before="120"/>
                    <w:ind w:left="432" w:hanging="432"/>
                    <w:rPr>
                      <w:sz w:val="24"/>
                      <w:szCs w:val="24"/>
                    </w:rPr>
                  </w:pPr>
                  <w:r w:rsidRPr="003429AD">
                    <w:rPr>
                      <w:i/>
                      <w:sz w:val="24"/>
                      <w:szCs w:val="24"/>
                    </w:rPr>
                    <w:t>Time</w:t>
                  </w:r>
                  <w:r w:rsidRPr="003429AD">
                    <w:rPr>
                      <w:sz w:val="24"/>
                      <w:szCs w:val="24"/>
                    </w:rPr>
                    <w:t xml:space="preserve"> (</w:t>
                  </w:r>
                  <w:r w:rsidRPr="003429AD">
                    <w:rPr>
                      <w:i/>
                      <w:sz w:val="24"/>
                      <w:szCs w:val="24"/>
                    </w:rPr>
                    <w:t>s</w:t>
                  </w:r>
                  <w:r w:rsidRPr="003429AD">
                    <w:rPr>
                      <w:sz w:val="24"/>
                      <w:szCs w:val="24"/>
                    </w:rPr>
                    <w:t>)</w:t>
                  </w:r>
                </w:p>
              </w:tc>
              <w:tc>
                <w:tcPr>
                  <w:cnfStyle w:val="000010000000" w:firstRow="0" w:lastRow="0" w:firstColumn="0" w:lastColumn="0" w:oddVBand="1" w:evenVBand="0" w:oddHBand="0" w:evenHBand="0" w:firstRowFirstColumn="0" w:firstRowLastColumn="0" w:lastRowFirstColumn="0" w:lastRowLastColumn="0"/>
                  <w:tcW w:w="397" w:type="dxa"/>
                </w:tcPr>
                <w:p w:rsidR="00E93BE5" w:rsidRPr="003429AD" w:rsidRDefault="00E93BE5" w:rsidP="00B11778">
                  <w:pPr>
                    <w:spacing w:before="120"/>
                    <w:ind w:left="432" w:hanging="432"/>
                    <w:jc w:val="center"/>
                    <w:rPr>
                      <w:sz w:val="24"/>
                      <w:szCs w:val="24"/>
                    </w:rPr>
                  </w:pPr>
                  <w:r w:rsidRPr="003429AD">
                    <w:rPr>
                      <w:sz w:val="24"/>
                      <w:szCs w:val="24"/>
                    </w:rPr>
                    <w:t>0</w:t>
                  </w:r>
                </w:p>
              </w:tc>
              <w:tc>
                <w:tcPr>
                  <w:tcW w:w="576" w:type="dxa"/>
                </w:tcPr>
                <w:p w:rsidR="00E93BE5" w:rsidRPr="003429AD" w:rsidRDefault="00E93BE5" w:rsidP="00B11778">
                  <w:pPr>
                    <w:spacing w:before="120"/>
                    <w:ind w:left="432" w:hanging="432"/>
                    <w:jc w:val="center"/>
                    <w:cnfStyle w:val="100000000000" w:firstRow="1" w:lastRow="0" w:firstColumn="0" w:lastColumn="0" w:oddVBand="0" w:evenVBand="0" w:oddHBand="0" w:evenHBand="0" w:firstRowFirstColumn="0" w:firstRowLastColumn="0" w:lastRowFirstColumn="0" w:lastRowLastColumn="0"/>
                    <w:rPr>
                      <w:sz w:val="24"/>
                      <w:szCs w:val="24"/>
                    </w:rPr>
                  </w:pPr>
                  <w:r w:rsidRPr="003429AD">
                    <w:rPr>
                      <w:sz w:val="24"/>
                      <w:szCs w:val="24"/>
                    </w:rPr>
                    <w:t>10</w:t>
                  </w:r>
                </w:p>
              </w:tc>
              <w:tc>
                <w:tcPr>
                  <w:cnfStyle w:val="000010000000" w:firstRow="0" w:lastRow="0" w:firstColumn="0" w:lastColumn="0" w:oddVBand="1" w:evenVBand="0" w:oddHBand="0" w:evenHBand="0" w:firstRowFirstColumn="0" w:firstRowLastColumn="0" w:lastRowFirstColumn="0" w:lastRowLastColumn="0"/>
                  <w:tcW w:w="576" w:type="dxa"/>
                </w:tcPr>
                <w:p w:rsidR="00E93BE5" w:rsidRPr="003429AD" w:rsidRDefault="00E93BE5" w:rsidP="00B11778">
                  <w:pPr>
                    <w:spacing w:before="120"/>
                    <w:ind w:left="432" w:hanging="432"/>
                    <w:jc w:val="center"/>
                    <w:rPr>
                      <w:sz w:val="24"/>
                      <w:szCs w:val="24"/>
                    </w:rPr>
                  </w:pPr>
                  <w:r w:rsidRPr="003429AD">
                    <w:rPr>
                      <w:sz w:val="24"/>
                      <w:szCs w:val="24"/>
                    </w:rPr>
                    <w:t>20</w:t>
                  </w:r>
                </w:p>
              </w:tc>
              <w:tc>
                <w:tcPr>
                  <w:tcW w:w="576" w:type="dxa"/>
                </w:tcPr>
                <w:p w:rsidR="00E93BE5" w:rsidRPr="003429AD" w:rsidRDefault="00E93BE5" w:rsidP="00B11778">
                  <w:pPr>
                    <w:spacing w:before="120"/>
                    <w:ind w:left="432" w:hanging="432"/>
                    <w:jc w:val="center"/>
                    <w:cnfStyle w:val="100000000000" w:firstRow="1" w:lastRow="0" w:firstColumn="0" w:lastColumn="0" w:oddVBand="0" w:evenVBand="0" w:oddHBand="0" w:evenHBand="0" w:firstRowFirstColumn="0" w:firstRowLastColumn="0" w:lastRowFirstColumn="0" w:lastRowLastColumn="0"/>
                    <w:rPr>
                      <w:sz w:val="24"/>
                      <w:szCs w:val="24"/>
                    </w:rPr>
                  </w:pPr>
                  <w:r w:rsidRPr="003429AD">
                    <w:rPr>
                      <w:sz w:val="24"/>
                      <w:szCs w:val="24"/>
                    </w:rPr>
                    <w:t>30</w:t>
                  </w:r>
                </w:p>
              </w:tc>
              <w:tc>
                <w:tcPr>
                  <w:cnfStyle w:val="000010000000" w:firstRow="0" w:lastRow="0" w:firstColumn="0" w:lastColumn="0" w:oddVBand="1" w:evenVBand="0" w:oddHBand="0" w:evenHBand="0" w:firstRowFirstColumn="0" w:firstRowLastColumn="0" w:lastRowFirstColumn="0" w:lastRowLastColumn="0"/>
                  <w:tcW w:w="576" w:type="dxa"/>
                </w:tcPr>
                <w:p w:rsidR="00E93BE5" w:rsidRPr="003429AD" w:rsidRDefault="00E93BE5" w:rsidP="00B11778">
                  <w:pPr>
                    <w:spacing w:before="120"/>
                    <w:ind w:left="432" w:hanging="432"/>
                    <w:jc w:val="center"/>
                    <w:rPr>
                      <w:sz w:val="24"/>
                      <w:szCs w:val="24"/>
                    </w:rPr>
                  </w:pPr>
                  <w:r w:rsidRPr="003429AD">
                    <w:rPr>
                      <w:sz w:val="24"/>
                      <w:szCs w:val="24"/>
                    </w:rPr>
                    <w:t>40</w:t>
                  </w:r>
                </w:p>
              </w:tc>
              <w:tc>
                <w:tcPr>
                  <w:tcW w:w="576" w:type="dxa"/>
                </w:tcPr>
                <w:p w:rsidR="00E93BE5" w:rsidRPr="003429AD" w:rsidRDefault="00E93BE5" w:rsidP="00B11778">
                  <w:pPr>
                    <w:spacing w:before="120"/>
                    <w:ind w:left="432" w:hanging="432"/>
                    <w:jc w:val="center"/>
                    <w:cnfStyle w:val="100000000000" w:firstRow="1" w:lastRow="0" w:firstColumn="0" w:lastColumn="0" w:oddVBand="0" w:evenVBand="0" w:oddHBand="0" w:evenHBand="0" w:firstRowFirstColumn="0" w:firstRowLastColumn="0" w:lastRowFirstColumn="0" w:lastRowLastColumn="0"/>
                    <w:rPr>
                      <w:sz w:val="24"/>
                      <w:szCs w:val="24"/>
                    </w:rPr>
                  </w:pPr>
                  <w:r w:rsidRPr="003429AD">
                    <w:rPr>
                      <w:sz w:val="24"/>
                      <w:szCs w:val="24"/>
                    </w:rPr>
                    <w:t>50</w:t>
                  </w:r>
                </w:p>
              </w:tc>
              <w:tc>
                <w:tcPr>
                  <w:cnfStyle w:val="000010000000" w:firstRow="0" w:lastRow="0" w:firstColumn="0" w:lastColumn="0" w:oddVBand="1" w:evenVBand="0" w:oddHBand="0" w:evenHBand="0" w:firstRowFirstColumn="0" w:firstRowLastColumn="0" w:lastRowFirstColumn="0" w:lastRowLastColumn="0"/>
                  <w:tcW w:w="576" w:type="dxa"/>
                </w:tcPr>
                <w:p w:rsidR="00E93BE5" w:rsidRPr="003429AD" w:rsidRDefault="00E93BE5" w:rsidP="00B11778">
                  <w:pPr>
                    <w:spacing w:before="120"/>
                    <w:ind w:left="432" w:hanging="432"/>
                    <w:jc w:val="center"/>
                    <w:rPr>
                      <w:sz w:val="24"/>
                      <w:szCs w:val="24"/>
                    </w:rPr>
                  </w:pPr>
                  <w:r w:rsidRPr="003429AD">
                    <w:rPr>
                      <w:sz w:val="24"/>
                      <w:szCs w:val="24"/>
                    </w:rPr>
                    <w:t>60</w:t>
                  </w:r>
                </w:p>
              </w:tc>
              <w:tc>
                <w:tcPr>
                  <w:tcW w:w="576" w:type="dxa"/>
                </w:tcPr>
                <w:p w:rsidR="00E93BE5" w:rsidRPr="003429AD" w:rsidRDefault="00E93BE5" w:rsidP="00B11778">
                  <w:pPr>
                    <w:spacing w:before="120"/>
                    <w:ind w:left="432" w:hanging="432"/>
                    <w:jc w:val="center"/>
                    <w:cnfStyle w:val="100000000000" w:firstRow="1" w:lastRow="0" w:firstColumn="0" w:lastColumn="0" w:oddVBand="0" w:evenVBand="0" w:oddHBand="0" w:evenHBand="0" w:firstRowFirstColumn="0" w:firstRowLastColumn="0" w:lastRowFirstColumn="0" w:lastRowLastColumn="0"/>
                    <w:rPr>
                      <w:sz w:val="24"/>
                      <w:szCs w:val="24"/>
                    </w:rPr>
                  </w:pPr>
                  <w:r w:rsidRPr="003429AD">
                    <w:rPr>
                      <w:sz w:val="24"/>
                      <w:szCs w:val="24"/>
                    </w:rPr>
                    <w:t>70</w:t>
                  </w:r>
                </w:p>
              </w:tc>
              <w:tc>
                <w:tcPr>
                  <w:cnfStyle w:val="000010000000" w:firstRow="0" w:lastRow="0" w:firstColumn="0" w:lastColumn="0" w:oddVBand="1" w:evenVBand="0" w:oddHBand="0" w:evenHBand="0" w:firstRowFirstColumn="0" w:firstRowLastColumn="0" w:lastRowFirstColumn="0" w:lastRowLastColumn="0"/>
                  <w:tcW w:w="576" w:type="dxa"/>
                </w:tcPr>
                <w:p w:rsidR="00E93BE5" w:rsidRPr="003429AD" w:rsidRDefault="00E93BE5" w:rsidP="00B11778">
                  <w:pPr>
                    <w:spacing w:before="120"/>
                    <w:ind w:left="432" w:hanging="432"/>
                    <w:jc w:val="center"/>
                    <w:rPr>
                      <w:sz w:val="24"/>
                      <w:szCs w:val="24"/>
                    </w:rPr>
                  </w:pPr>
                  <w:r w:rsidRPr="003429AD">
                    <w:rPr>
                      <w:sz w:val="24"/>
                      <w:szCs w:val="24"/>
                    </w:rPr>
                    <w:t>80</w:t>
                  </w:r>
                </w:p>
              </w:tc>
              <w:tc>
                <w:tcPr>
                  <w:tcW w:w="576" w:type="dxa"/>
                </w:tcPr>
                <w:p w:rsidR="00E93BE5" w:rsidRPr="003429AD" w:rsidRDefault="00E93BE5" w:rsidP="00B11778">
                  <w:pPr>
                    <w:spacing w:before="120"/>
                    <w:ind w:left="432" w:hanging="432"/>
                    <w:jc w:val="center"/>
                    <w:cnfStyle w:val="100000000000" w:firstRow="1" w:lastRow="0" w:firstColumn="0" w:lastColumn="0" w:oddVBand="0" w:evenVBand="0" w:oddHBand="0" w:evenHBand="0" w:firstRowFirstColumn="0" w:firstRowLastColumn="0" w:lastRowFirstColumn="0" w:lastRowLastColumn="0"/>
                    <w:rPr>
                      <w:sz w:val="24"/>
                      <w:szCs w:val="24"/>
                    </w:rPr>
                  </w:pPr>
                  <w:r w:rsidRPr="003429AD">
                    <w:rPr>
                      <w:sz w:val="24"/>
                      <w:szCs w:val="24"/>
                    </w:rPr>
                    <w:t>90</w:t>
                  </w:r>
                </w:p>
              </w:tc>
            </w:tr>
            <w:tr w:rsidR="00E93BE5" w:rsidRPr="003429AD" w:rsidTr="00AF4DA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10" w:type="dxa"/>
                </w:tcPr>
                <w:p w:rsidR="00E93BE5" w:rsidRPr="003429AD" w:rsidRDefault="00E93BE5" w:rsidP="00B11778">
                  <w:pPr>
                    <w:spacing w:before="120"/>
                    <w:ind w:left="432" w:hanging="432"/>
                    <w:rPr>
                      <w:sz w:val="24"/>
                      <w:szCs w:val="24"/>
                    </w:rPr>
                  </w:pPr>
                  <w:r w:rsidRPr="003429AD">
                    <w:rPr>
                      <w:i/>
                      <w:sz w:val="24"/>
                      <w:szCs w:val="24"/>
                    </w:rPr>
                    <w:t>speed</w:t>
                  </w:r>
                  <w:r w:rsidRPr="003429AD">
                    <w:rPr>
                      <w:sz w:val="24"/>
                      <w:szCs w:val="24"/>
                    </w:rPr>
                    <w:t xml:space="preserve"> (</w:t>
                  </w:r>
                  <w:r w:rsidRPr="003429AD">
                    <w:rPr>
                      <w:i/>
                      <w:sz w:val="24"/>
                      <w:szCs w:val="24"/>
                    </w:rPr>
                    <w:t>m/s</w:t>
                  </w:r>
                  <w:r w:rsidRPr="003429AD">
                    <w:rPr>
                      <w:sz w:val="24"/>
                      <w:szCs w:val="24"/>
                    </w:rPr>
                    <w:t>)</w:t>
                  </w:r>
                </w:p>
              </w:tc>
              <w:tc>
                <w:tcPr>
                  <w:cnfStyle w:val="000010000000" w:firstRow="0" w:lastRow="0" w:firstColumn="0" w:lastColumn="0" w:oddVBand="1" w:evenVBand="0" w:oddHBand="0" w:evenHBand="0" w:firstRowFirstColumn="0" w:firstRowLastColumn="0" w:lastRowFirstColumn="0" w:lastRowLastColumn="0"/>
                  <w:tcW w:w="397" w:type="dxa"/>
                </w:tcPr>
                <w:p w:rsidR="00E93BE5" w:rsidRPr="003429AD" w:rsidRDefault="00E93BE5" w:rsidP="00B11778">
                  <w:pPr>
                    <w:spacing w:before="120"/>
                    <w:ind w:left="432" w:hanging="432"/>
                    <w:jc w:val="center"/>
                    <w:rPr>
                      <w:sz w:val="24"/>
                      <w:szCs w:val="24"/>
                    </w:rPr>
                  </w:pPr>
                  <w:r w:rsidRPr="003429AD">
                    <w:rPr>
                      <w:sz w:val="24"/>
                      <w:szCs w:val="24"/>
                    </w:rPr>
                    <w:t>0</w:t>
                  </w:r>
                </w:p>
              </w:tc>
              <w:tc>
                <w:tcPr>
                  <w:tcW w:w="576" w:type="dxa"/>
                </w:tcPr>
                <w:p w:rsidR="00E93BE5" w:rsidRPr="003429AD" w:rsidRDefault="00E93BE5" w:rsidP="00B11778">
                  <w:pPr>
                    <w:spacing w:before="120"/>
                    <w:ind w:left="432" w:hanging="432"/>
                    <w:jc w:val="center"/>
                    <w:cnfStyle w:val="000000100000" w:firstRow="0" w:lastRow="0" w:firstColumn="0" w:lastColumn="0" w:oddVBand="0" w:evenVBand="0" w:oddHBand="1" w:evenHBand="0" w:firstRowFirstColumn="0" w:firstRowLastColumn="0" w:lastRowFirstColumn="0" w:lastRowLastColumn="0"/>
                    <w:rPr>
                      <w:sz w:val="24"/>
                      <w:szCs w:val="24"/>
                    </w:rPr>
                  </w:pPr>
                  <w:r w:rsidRPr="003429AD">
                    <w:rPr>
                      <w:sz w:val="24"/>
                      <w:szCs w:val="24"/>
                    </w:rPr>
                    <w:t>5</w:t>
                  </w:r>
                </w:p>
              </w:tc>
              <w:tc>
                <w:tcPr>
                  <w:cnfStyle w:val="000010000000" w:firstRow="0" w:lastRow="0" w:firstColumn="0" w:lastColumn="0" w:oddVBand="1" w:evenVBand="0" w:oddHBand="0" w:evenHBand="0" w:firstRowFirstColumn="0" w:firstRowLastColumn="0" w:lastRowFirstColumn="0" w:lastRowLastColumn="0"/>
                  <w:tcW w:w="576" w:type="dxa"/>
                </w:tcPr>
                <w:p w:rsidR="00E93BE5" w:rsidRPr="003429AD" w:rsidRDefault="00E93BE5" w:rsidP="00B11778">
                  <w:pPr>
                    <w:spacing w:before="120"/>
                    <w:ind w:left="432" w:hanging="432"/>
                    <w:jc w:val="center"/>
                    <w:rPr>
                      <w:sz w:val="24"/>
                      <w:szCs w:val="24"/>
                    </w:rPr>
                  </w:pPr>
                  <w:r w:rsidRPr="003429AD">
                    <w:rPr>
                      <w:sz w:val="24"/>
                      <w:szCs w:val="24"/>
                    </w:rPr>
                    <w:t>10</w:t>
                  </w:r>
                </w:p>
              </w:tc>
              <w:tc>
                <w:tcPr>
                  <w:tcW w:w="576" w:type="dxa"/>
                </w:tcPr>
                <w:p w:rsidR="00E93BE5" w:rsidRPr="003429AD" w:rsidRDefault="00E93BE5" w:rsidP="00B11778">
                  <w:pPr>
                    <w:spacing w:before="120"/>
                    <w:ind w:left="432" w:hanging="432"/>
                    <w:jc w:val="center"/>
                    <w:cnfStyle w:val="000000100000" w:firstRow="0" w:lastRow="0" w:firstColumn="0" w:lastColumn="0" w:oddVBand="0" w:evenVBand="0" w:oddHBand="1" w:evenHBand="0" w:firstRowFirstColumn="0" w:firstRowLastColumn="0" w:lastRowFirstColumn="0" w:lastRowLastColumn="0"/>
                    <w:rPr>
                      <w:sz w:val="24"/>
                      <w:szCs w:val="24"/>
                    </w:rPr>
                  </w:pPr>
                  <w:r w:rsidRPr="003429AD">
                    <w:rPr>
                      <w:sz w:val="24"/>
                      <w:szCs w:val="24"/>
                    </w:rPr>
                    <w:t>15</w:t>
                  </w:r>
                </w:p>
              </w:tc>
              <w:tc>
                <w:tcPr>
                  <w:cnfStyle w:val="000010000000" w:firstRow="0" w:lastRow="0" w:firstColumn="0" w:lastColumn="0" w:oddVBand="1" w:evenVBand="0" w:oddHBand="0" w:evenHBand="0" w:firstRowFirstColumn="0" w:firstRowLastColumn="0" w:lastRowFirstColumn="0" w:lastRowLastColumn="0"/>
                  <w:tcW w:w="576" w:type="dxa"/>
                </w:tcPr>
                <w:p w:rsidR="00E93BE5" w:rsidRPr="003429AD" w:rsidRDefault="00E93BE5" w:rsidP="00B11778">
                  <w:pPr>
                    <w:spacing w:before="120"/>
                    <w:ind w:left="432" w:hanging="432"/>
                    <w:jc w:val="center"/>
                    <w:rPr>
                      <w:sz w:val="24"/>
                      <w:szCs w:val="24"/>
                    </w:rPr>
                  </w:pPr>
                  <w:r w:rsidRPr="003429AD">
                    <w:rPr>
                      <w:sz w:val="24"/>
                      <w:szCs w:val="24"/>
                    </w:rPr>
                    <w:t>20</w:t>
                  </w:r>
                </w:p>
              </w:tc>
              <w:tc>
                <w:tcPr>
                  <w:tcW w:w="576" w:type="dxa"/>
                </w:tcPr>
                <w:p w:rsidR="00E93BE5" w:rsidRPr="003429AD" w:rsidRDefault="00E93BE5" w:rsidP="00B11778">
                  <w:pPr>
                    <w:spacing w:before="120"/>
                    <w:ind w:left="432" w:hanging="432"/>
                    <w:jc w:val="center"/>
                    <w:cnfStyle w:val="000000100000" w:firstRow="0" w:lastRow="0" w:firstColumn="0" w:lastColumn="0" w:oddVBand="0" w:evenVBand="0" w:oddHBand="1" w:evenHBand="0" w:firstRowFirstColumn="0" w:firstRowLastColumn="0" w:lastRowFirstColumn="0" w:lastRowLastColumn="0"/>
                    <w:rPr>
                      <w:sz w:val="24"/>
                      <w:szCs w:val="24"/>
                    </w:rPr>
                  </w:pPr>
                  <w:r w:rsidRPr="003429AD">
                    <w:rPr>
                      <w:sz w:val="24"/>
                      <w:szCs w:val="24"/>
                    </w:rPr>
                    <w:t>25</w:t>
                  </w:r>
                </w:p>
              </w:tc>
              <w:tc>
                <w:tcPr>
                  <w:cnfStyle w:val="000010000000" w:firstRow="0" w:lastRow="0" w:firstColumn="0" w:lastColumn="0" w:oddVBand="1" w:evenVBand="0" w:oddHBand="0" w:evenHBand="0" w:firstRowFirstColumn="0" w:firstRowLastColumn="0" w:lastRowFirstColumn="0" w:lastRowLastColumn="0"/>
                  <w:tcW w:w="576" w:type="dxa"/>
                </w:tcPr>
                <w:p w:rsidR="00E93BE5" w:rsidRPr="003429AD" w:rsidRDefault="00E93BE5" w:rsidP="00B11778">
                  <w:pPr>
                    <w:spacing w:before="120"/>
                    <w:ind w:left="432" w:hanging="432"/>
                    <w:jc w:val="center"/>
                    <w:rPr>
                      <w:sz w:val="24"/>
                      <w:szCs w:val="24"/>
                    </w:rPr>
                  </w:pPr>
                  <w:r w:rsidRPr="003429AD">
                    <w:rPr>
                      <w:sz w:val="24"/>
                      <w:szCs w:val="24"/>
                    </w:rPr>
                    <w:t>25</w:t>
                  </w:r>
                </w:p>
              </w:tc>
              <w:tc>
                <w:tcPr>
                  <w:tcW w:w="576" w:type="dxa"/>
                </w:tcPr>
                <w:p w:rsidR="00E93BE5" w:rsidRPr="003429AD" w:rsidRDefault="00E93BE5" w:rsidP="00B11778">
                  <w:pPr>
                    <w:spacing w:before="120"/>
                    <w:ind w:left="432" w:hanging="432"/>
                    <w:jc w:val="center"/>
                    <w:cnfStyle w:val="000000100000" w:firstRow="0" w:lastRow="0" w:firstColumn="0" w:lastColumn="0" w:oddVBand="0" w:evenVBand="0" w:oddHBand="1" w:evenHBand="0" w:firstRowFirstColumn="0" w:firstRowLastColumn="0" w:lastRowFirstColumn="0" w:lastRowLastColumn="0"/>
                    <w:rPr>
                      <w:sz w:val="24"/>
                      <w:szCs w:val="24"/>
                    </w:rPr>
                  </w:pPr>
                  <w:r w:rsidRPr="003429AD">
                    <w:rPr>
                      <w:sz w:val="24"/>
                      <w:szCs w:val="24"/>
                    </w:rPr>
                    <w:t>25</w:t>
                  </w:r>
                </w:p>
              </w:tc>
              <w:tc>
                <w:tcPr>
                  <w:cnfStyle w:val="000010000000" w:firstRow="0" w:lastRow="0" w:firstColumn="0" w:lastColumn="0" w:oddVBand="1" w:evenVBand="0" w:oddHBand="0" w:evenHBand="0" w:firstRowFirstColumn="0" w:firstRowLastColumn="0" w:lastRowFirstColumn="0" w:lastRowLastColumn="0"/>
                  <w:tcW w:w="576" w:type="dxa"/>
                </w:tcPr>
                <w:p w:rsidR="00E93BE5" w:rsidRPr="003429AD" w:rsidRDefault="00E93BE5" w:rsidP="00B11778">
                  <w:pPr>
                    <w:spacing w:before="120"/>
                    <w:ind w:left="432" w:hanging="432"/>
                    <w:jc w:val="center"/>
                    <w:rPr>
                      <w:sz w:val="24"/>
                      <w:szCs w:val="24"/>
                    </w:rPr>
                  </w:pPr>
                  <w:r w:rsidRPr="003429AD">
                    <w:rPr>
                      <w:sz w:val="24"/>
                      <w:szCs w:val="24"/>
                    </w:rPr>
                    <w:t>30</w:t>
                  </w:r>
                </w:p>
              </w:tc>
              <w:tc>
                <w:tcPr>
                  <w:tcW w:w="576" w:type="dxa"/>
                </w:tcPr>
                <w:p w:rsidR="00E93BE5" w:rsidRPr="003429AD" w:rsidRDefault="00E93BE5" w:rsidP="00B11778">
                  <w:pPr>
                    <w:spacing w:before="120"/>
                    <w:ind w:left="432" w:hanging="432"/>
                    <w:jc w:val="center"/>
                    <w:cnfStyle w:val="000000100000" w:firstRow="0" w:lastRow="0" w:firstColumn="0" w:lastColumn="0" w:oddVBand="0" w:evenVBand="0" w:oddHBand="1" w:evenHBand="0" w:firstRowFirstColumn="0" w:firstRowLastColumn="0" w:lastRowFirstColumn="0" w:lastRowLastColumn="0"/>
                    <w:rPr>
                      <w:sz w:val="24"/>
                      <w:szCs w:val="24"/>
                    </w:rPr>
                  </w:pPr>
                  <w:r w:rsidRPr="003429AD">
                    <w:rPr>
                      <w:sz w:val="24"/>
                      <w:szCs w:val="24"/>
                    </w:rPr>
                    <w:t>30</w:t>
                  </w:r>
                </w:p>
              </w:tc>
            </w:tr>
          </w:tbl>
          <w:p w:rsidR="00E93BE5" w:rsidRPr="003429AD" w:rsidRDefault="00E93BE5" w:rsidP="003429AD">
            <w:pPr>
              <w:rPr>
                <w:sz w:val="24"/>
                <w:szCs w:val="24"/>
              </w:rPr>
            </w:pPr>
          </w:p>
          <w:p w:rsidR="00E93BE5" w:rsidRPr="003429AD" w:rsidRDefault="00E93BE5" w:rsidP="003429AD">
            <w:pPr>
              <w:rPr>
                <w:b/>
                <w:sz w:val="24"/>
                <w:szCs w:val="24"/>
              </w:rPr>
            </w:pPr>
            <w:r w:rsidRPr="003429AD">
              <w:rPr>
                <w:b/>
                <w:i/>
                <w:sz w:val="24"/>
                <w:szCs w:val="24"/>
              </w:rPr>
              <w:tab/>
            </w:r>
            <w:r w:rsidRPr="003429AD">
              <w:rPr>
                <w:sz w:val="24"/>
                <w:szCs w:val="24"/>
              </w:rPr>
              <w:t>Use the graph to calculate</w:t>
            </w:r>
            <w:r w:rsidRPr="003429AD">
              <w:rPr>
                <w:b/>
                <w:sz w:val="24"/>
                <w:szCs w:val="24"/>
              </w:rPr>
              <w:t>:</w:t>
            </w:r>
          </w:p>
          <w:p w:rsidR="00E93BE5" w:rsidRPr="003429AD" w:rsidRDefault="00E93BE5" w:rsidP="003429AD">
            <w:pPr>
              <w:pStyle w:val="List2"/>
              <w:ind w:left="432" w:hanging="432"/>
              <w:rPr>
                <w:rFonts w:ascii="Trebuchet MS" w:hAnsi="Trebuchet MS"/>
                <w:szCs w:val="24"/>
              </w:rPr>
            </w:pPr>
            <w:r w:rsidRPr="003429AD">
              <w:rPr>
                <w:rFonts w:ascii="Trebuchet MS" w:hAnsi="Trebuchet MS"/>
                <w:szCs w:val="24"/>
              </w:rPr>
              <w:tab/>
            </w:r>
            <w:r w:rsidRPr="003429AD">
              <w:rPr>
                <w:rFonts w:ascii="Trebuchet MS" w:hAnsi="Trebuchet MS"/>
                <w:szCs w:val="24"/>
              </w:rPr>
              <w:tab/>
              <w:t>(</w:t>
            </w:r>
            <w:r w:rsidRPr="003429AD">
              <w:rPr>
                <w:rFonts w:ascii="Trebuchet MS" w:hAnsi="Trebuchet MS"/>
                <w:i/>
                <w:szCs w:val="24"/>
              </w:rPr>
              <w:t>a</w:t>
            </w:r>
            <w:r w:rsidRPr="003429AD">
              <w:rPr>
                <w:rFonts w:ascii="Trebuchet MS" w:hAnsi="Trebuchet MS"/>
                <w:szCs w:val="24"/>
              </w:rPr>
              <w:t>)</w:t>
            </w:r>
            <w:r w:rsidRPr="003429AD">
              <w:rPr>
                <w:rFonts w:ascii="Trebuchet MS" w:hAnsi="Trebuchet MS"/>
                <w:szCs w:val="24"/>
              </w:rPr>
              <w:tab/>
              <w:t>describe the motion of the train during the 90 seconds</w:t>
            </w:r>
          </w:p>
          <w:p w:rsidR="00E93BE5" w:rsidRDefault="00E93BE5" w:rsidP="003429AD">
            <w:pPr>
              <w:pStyle w:val="List2"/>
              <w:ind w:left="432" w:hanging="432"/>
            </w:pPr>
            <w:r w:rsidRPr="003429AD">
              <w:rPr>
                <w:rFonts w:ascii="Trebuchet MS" w:hAnsi="Trebuchet MS"/>
                <w:szCs w:val="24"/>
              </w:rPr>
              <w:tab/>
            </w:r>
            <w:r w:rsidRPr="003429AD">
              <w:rPr>
                <w:rFonts w:ascii="Trebuchet MS" w:hAnsi="Trebuchet MS"/>
                <w:szCs w:val="24"/>
              </w:rPr>
              <w:tab/>
              <w:t>(</w:t>
            </w:r>
            <w:r w:rsidRPr="003429AD">
              <w:rPr>
                <w:rFonts w:ascii="Trebuchet MS" w:hAnsi="Trebuchet MS"/>
                <w:i/>
                <w:szCs w:val="24"/>
              </w:rPr>
              <w:t>b</w:t>
            </w:r>
            <w:r w:rsidRPr="003429AD">
              <w:rPr>
                <w:rFonts w:ascii="Trebuchet MS" w:hAnsi="Trebuchet MS"/>
                <w:szCs w:val="24"/>
              </w:rPr>
              <w:t>)</w:t>
            </w:r>
            <w:r w:rsidRPr="003429AD">
              <w:rPr>
                <w:rFonts w:ascii="Trebuchet MS" w:hAnsi="Trebuchet MS"/>
                <w:szCs w:val="24"/>
              </w:rPr>
              <w:tab/>
              <w:t>the distance</w:t>
            </w:r>
            <w:r>
              <w:t xml:space="preserve"> travelled by the train in 90 seconds.</w:t>
            </w:r>
          </w:p>
          <w:p w:rsidR="00E93BE5" w:rsidRPr="00F35333" w:rsidRDefault="00E93BE5" w:rsidP="00F35333">
            <w:pPr>
              <w:jc w:val="left"/>
              <w:rPr>
                <w:sz w:val="24"/>
                <w:szCs w:val="24"/>
              </w:rPr>
            </w:pPr>
          </w:p>
        </w:tc>
      </w:tr>
      <w:tr w:rsidR="00E93BE5" w:rsidRPr="001F1787" w:rsidTr="001F2EAC">
        <w:trPr>
          <w:cantSplit/>
          <w:trHeight w:val="660"/>
        </w:trPr>
        <w:tc>
          <w:tcPr>
            <w:tcW w:w="959" w:type="dxa"/>
            <w:shd w:val="clear" w:color="auto" w:fill="auto"/>
          </w:tcPr>
          <w:p w:rsidR="00E93BE5" w:rsidRPr="003429AD"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6.4.3</w:t>
            </w:r>
          </w:p>
        </w:tc>
        <w:tc>
          <w:tcPr>
            <w:tcW w:w="9214" w:type="dxa"/>
            <w:gridSpan w:val="2"/>
            <w:shd w:val="clear" w:color="auto" w:fill="auto"/>
          </w:tcPr>
          <w:tbl>
            <w:tblPr>
              <w:tblStyle w:val="TableGrid"/>
              <w:tblW w:w="9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42"/>
            </w:tblGrid>
            <w:tr w:rsidR="00E93BE5" w:rsidRPr="00F35333" w:rsidTr="00BE4423">
              <w:tc>
                <w:tcPr>
                  <w:tcW w:w="9242" w:type="dxa"/>
                </w:tcPr>
                <w:p w:rsidR="00E93BE5" w:rsidRPr="00F35333" w:rsidRDefault="00E93BE5" w:rsidP="00F35333">
                  <w:pPr>
                    <w:jc w:val="left"/>
                    <w:rPr>
                      <w:sz w:val="24"/>
                      <w:szCs w:val="24"/>
                    </w:rPr>
                  </w:pPr>
                  <w:r w:rsidRPr="00F35333">
                    <w:rPr>
                      <w:sz w:val="24"/>
                      <w:szCs w:val="24"/>
                    </w:rPr>
                    <w:t>While driving along a motorway a driver spots an accident and brakes. The speed time graph below represents the motion of the car from the instant the driver sees the accident.</w:t>
                  </w:r>
                </w:p>
                <w:p w:rsidR="00E93BE5" w:rsidRPr="00F35333" w:rsidRDefault="00E93BE5" w:rsidP="00F35333">
                  <w:pPr>
                    <w:spacing w:line="360" w:lineRule="auto"/>
                    <w:ind w:left="431" w:hanging="431"/>
                    <w:rPr>
                      <w:sz w:val="24"/>
                      <w:szCs w:val="24"/>
                    </w:rPr>
                  </w:pPr>
                  <w:r w:rsidRPr="00F35333">
                    <w:rPr>
                      <w:noProof/>
                      <w:sz w:val="24"/>
                      <w:szCs w:val="24"/>
                      <w:lang w:eastAsia="en-GB"/>
                    </w:rPr>
                    <mc:AlternateContent>
                      <mc:Choice Requires="wpg">
                        <w:drawing>
                          <wp:anchor distT="0" distB="0" distL="114300" distR="114300" simplePos="0" relativeHeight="253020160" behindDoc="0" locked="0" layoutInCell="1" allowOverlap="1" wp14:anchorId="24628948" wp14:editId="2E6ACF43">
                            <wp:simplePos x="0" y="0"/>
                            <wp:positionH relativeFrom="column">
                              <wp:posOffset>1159510</wp:posOffset>
                            </wp:positionH>
                            <wp:positionV relativeFrom="paragraph">
                              <wp:posOffset>45085</wp:posOffset>
                            </wp:positionV>
                            <wp:extent cx="3658235" cy="1181735"/>
                            <wp:effectExtent l="0" t="0" r="18415" b="18415"/>
                            <wp:wrapNone/>
                            <wp:docPr id="671" name="Group 6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8235" cy="1181735"/>
                                      <a:chOff x="3266" y="2746"/>
                                      <a:chExt cx="5761" cy="1861"/>
                                    </a:xfrm>
                                  </wpg:grpSpPr>
                                  <wps:wsp>
                                    <wps:cNvPr id="736" name="Line 274"/>
                                    <wps:cNvCnPr/>
                                    <wps:spPr bwMode="auto">
                                      <a:xfrm>
                                        <a:off x="3266" y="4562"/>
                                        <a:ext cx="5761" cy="1"/>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737" name="Line 278"/>
                                    <wps:cNvCnPr/>
                                    <wps:spPr bwMode="auto">
                                      <a:xfrm>
                                        <a:off x="3278" y="2746"/>
                                        <a:ext cx="1" cy="1823"/>
                                      </a:xfrm>
                                      <a:prstGeom prst="line">
                                        <a:avLst/>
                                      </a:prstGeom>
                                      <a:noFill/>
                                      <a:ln w="12700">
                                        <a:solidFill>
                                          <a:srgbClr val="000000"/>
                                        </a:solidFill>
                                        <a:round/>
                                        <a:headEnd type="none" w="lg" len="lg"/>
                                        <a:tailEnd type="none" w="lg" len="lg"/>
                                      </a:ln>
                                      <a:extLst>
                                        <a:ext uri="{909E8E84-426E-40DD-AFC4-6F175D3DCCD1}">
                                          <a14:hiddenFill xmlns:a14="http://schemas.microsoft.com/office/drawing/2010/main">
                                            <a:noFill/>
                                          </a14:hiddenFill>
                                        </a:ext>
                                      </a:extLst>
                                    </wps:spPr>
                                    <wps:bodyPr/>
                                  </wps:wsp>
                                  <wps:wsp>
                                    <wps:cNvPr id="738" name="Line 275"/>
                                    <wps:cNvCnPr/>
                                    <wps:spPr bwMode="auto">
                                      <a:xfrm>
                                        <a:off x="4274" y="2808"/>
                                        <a:ext cx="4161" cy="170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739" name="Line 276"/>
                                    <wps:cNvCnPr/>
                                    <wps:spPr bwMode="auto">
                                      <a:xfrm>
                                        <a:off x="4294" y="2805"/>
                                        <a:ext cx="1" cy="1802"/>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740" name="Line 277"/>
                                    <wps:cNvCnPr/>
                                    <wps:spPr bwMode="auto">
                                      <a:xfrm>
                                        <a:off x="3294" y="2794"/>
                                        <a:ext cx="994" cy="1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71" o:spid="_x0000_s1026" style="position:absolute;margin-left:91.3pt;margin-top:3.55pt;width:288.05pt;height:93.05pt;z-index:253020160" coordorigin="3266,2746" coordsize="5761,18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">
                            <v:line id="Line 274" o:spid="_x0000_s1027" style="position:absolute;visibility:visible;mso-wrap-style:square" from="3266,4562" to="9027,4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ln0MQAAADcAAAADwAAAGRycy9kb3ducmV2LnhtbESPQYvCMBSE74L/ITzBm6YqdLVrFBEE&#10;D162Crq3R/O27dq8tE3U7r83woLHYWa+YZbrzlTiTq0rLSuYjCMQxJnVJecKTsfdaA7CeWSNlWVS&#10;8EcO1qt+b4mJtg/+onvqcxEg7BJUUHhfJ1K6rCCDbmxr4uD92NagD7LNpW7xEeCmktMoiqXBksNC&#10;gTVtC8qu6c0Eyile7Bbnprz9Tpr08l03l+MBlRoOus0nCE+df4f/23ut4GMWw+tMOAJy9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WWfQxAAAANwAAAAPAAAAAAAAAAAA&#10;AAAAAKECAABkcnMvZG93bnJldi54bWxQSwUGAAAAAAQABAD5AAAAkgMAAAAA&#10;">
                              <v:stroke startarrowwidth="narrow" startarrowlength="short" endarrowwidth="narrow" endarrowlength="short"/>
                            </v:line>
                            <v:line id="Line 278" o:spid="_x0000_s1028" style="position:absolute;visibility:visible;mso-wrap-style:square" from="3278,2746" to="3279,4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608YAAADcAAAADwAAAGRycy9kb3ducmV2LnhtbESPQWvCQBSE74X+h+UVvNWNFRqJriJK&#10;sceatoTentlnkjb7NuyuMfn3XaHQ4zAz3zCrzWBa0ZPzjWUFs2kCgri0uuFKwcf7y+MChA/IGlvL&#10;pGAkD5v1/d0KM22vfKQ+D5WIEPYZKqhD6DIpfVmTQT+1HXH0ztYZDFG6SmqH1wg3rXxKkmdpsOG4&#10;UGNHu5rKn/xiFJzG3VvxvT+ni31fuLH4kvnhs1dq8jBslyACDeE//Nd+1QrSeQq3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utPGAAAA3AAAAA8AAAAAAAAA&#10;AAAAAAAAoQIAAGRycy9kb3ducmV2LnhtbFBLBQYAAAAABAAEAPkAAACUAwAAAAA=&#10;" strokeweight="1pt">
                              <v:stroke startarrowwidth="wide" startarrowlength="long" endarrowwidth="wide" endarrowlength="long"/>
                            </v:line>
                            <v:line id="Line 275" o:spid="_x0000_s1029" style="position:absolute;visibility:visible;mso-wrap-style:square" from="4274,2808" to="8435,4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sGAb8AAADcAAAADwAAAGRycy9kb3ducmV2LnhtbERPS2vCQBC+F/wPywje6kbFNkRXEUEQ&#10;epBaweuQHZNgdjZkJw//ffdQ6PHje2/3o6tVT22oPBtYzBNQxLm3FRcGbj+n9xRUEGSLtWcy8KIA&#10;+93kbYuZ9QN/U3+VQsUQDhkaKEWaTOuQl+QwzH1DHLmHbx1KhG2hbYtDDHe1XibJh3ZYcWwosaFj&#10;Sfnz2jkDnTy+aLx16Z1SXsuQXtauvxgzm46HDSihUf7Ff+6zNfC5imvjmXgE9O4X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osGAb8AAADcAAAADwAAAAAAAAAAAAAAAACh&#10;AgAAZHJzL2Rvd25yZXYueG1sUEsFBgAAAAAEAAQA+QAAAI0DAAAAAA==&#10;" strokeweight="1pt">
                              <v:stroke startarrowwidth="narrow" startarrowlength="short" endarrowwidth="narrow" endarrowlength="short"/>
                            </v:line>
                            <v:line id="Line 276" o:spid="_x0000_s1030" style="position:absolute;visibility:visible;mso-wrap-style:square" from="4294,2805" to="4295,4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NzIMQAAADcAAAADwAAAGRycy9kb3ducmV2LnhtbESP3YrCMBSE7xd8h3AE7zRVwdVqFBHE&#10;n5vdVR/g2BzbanNSkqj17TcLwl4OM/MNM1s0phIPcr60rKDfS0AQZ1aXnCs4HdfdMQgfkDVWlknB&#10;izws5q2PGabaPvmHHoeQiwhhn6KCIoQ6ldJnBRn0PVsTR+9incEQpculdviMcFPJQZKMpMGS40KB&#10;Na0Kym6Hu1Gwv16G2+/xcTOodfW1uwd3vu2dUp12s5yCCNSE//C7vdUKPocT+DsTj4C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83MgxAAAANwAAAAPAAAAAAAAAAAA&#10;AAAAAKECAABkcnMvZG93bnJldi54bWxQSwUGAAAAAAQABAD5AAAAkgMAAAAA&#10;" strokeweight=".5pt">
                              <v:stroke dashstyle="dash" startarrowwidth="narrow" startarrowlength="short" endarrowwidth="narrow" endarrowlength="short"/>
                            </v:line>
                            <v:line id="Line 277" o:spid="_x0000_s1031" style="position:absolute;visibility:visible;mso-wrap-style:square" from="3294,2794" to="4288,2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t5er8AAADcAAAADwAAAGRycy9kb3ducmV2LnhtbERPS2vCQBC+F/wPywje6kbRNkRXEUEQ&#10;epBaweuQHZNgdjZkJw//ffdQ6PHje2/3o6tVT22oPBtYzBNQxLm3FRcGbj+n9xRUEGSLtWcy8KIA&#10;+93kbYuZ9QN/U3+VQsUQDhkaKEWaTOuQl+QwzH1DHLmHbx1KhG2hbYtDDHe1XibJh3ZYcWwosaFj&#10;Sfnz2jkDnTy+aLx16Z1SXsuQXtauvxgzm46HDSihUf7Ff+6zNfC5ivPjmXgE9O4X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5Pt5er8AAADcAAAADwAAAAAAAAAAAAAAAACh&#10;AgAAZHJzL2Rvd25yZXYueG1sUEsFBgAAAAAEAAQA+QAAAI0DAAAAAA==&#10;" strokeweight="1pt">
                              <v:stroke startarrowwidth="narrow" startarrowlength="short" endarrowwidth="narrow" endarrowlength="short"/>
                            </v:line>
                          </v:group>
                        </w:pict>
                      </mc:Fallback>
                    </mc:AlternateContent>
                  </w:r>
                  <w:r w:rsidRPr="00F35333">
                    <w:rPr>
                      <w:sz w:val="24"/>
                      <w:szCs w:val="24"/>
                    </w:rPr>
                    <w:tab/>
                  </w:r>
                  <w:r w:rsidRPr="00F35333">
                    <w:rPr>
                      <w:sz w:val="24"/>
                      <w:szCs w:val="24"/>
                    </w:rPr>
                    <w:tab/>
                  </w:r>
                  <w:r w:rsidRPr="00F35333">
                    <w:rPr>
                      <w:sz w:val="24"/>
                      <w:szCs w:val="24"/>
                    </w:rPr>
                    <w:tab/>
                  </w:r>
                  <w:r>
                    <w:rPr>
                      <w:sz w:val="24"/>
                      <w:szCs w:val="24"/>
                    </w:rPr>
                    <w:t xml:space="preserve"> </w:t>
                  </w:r>
                  <w:r w:rsidRPr="00F35333">
                    <w:rPr>
                      <w:sz w:val="24"/>
                      <w:szCs w:val="24"/>
                    </w:rPr>
                    <w:t>25</w:t>
                  </w:r>
                </w:p>
                <w:p w:rsidR="00E93BE5" w:rsidRPr="00F35333" w:rsidRDefault="00E93BE5" w:rsidP="00F35333">
                  <w:pPr>
                    <w:spacing w:line="360" w:lineRule="auto"/>
                    <w:ind w:left="431" w:hanging="431"/>
                    <w:rPr>
                      <w:sz w:val="24"/>
                      <w:szCs w:val="24"/>
                    </w:rPr>
                  </w:pPr>
                  <w:r w:rsidRPr="00F35333">
                    <w:rPr>
                      <w:sz w:val="24"/>
                      <w:szCs w:val="24"/>
                    </w:rPr>
                    <w:tab/>
                  </w:r>
                  <w:r w:rsidRPr="00F35333">
                    <w:rPr>
                      <w:sz w:val="24"/>
                      <w:szCs w:val="24"/>
                    </w:rPr>
                    <w:tab/>
                  </w:r>
                  <w:r>
                    <w:rPr>
                      <w:sz w:val="24"/>
                      <w:szCs w:val="24"/>
                    </w:rPr>
                    <w:t>v/m</w:t>
                  </w:r>
                  <w:r w:rsidRPr="00F35333">
                    <w:rPr>
                      <w:sz w:val="24"/>
                      <w:szCs w:val="24"/>
                    </w:rPr>
                    <w:t>s</w:t>
                  </w:r>
                  <w:r>
                    <w:rPr>
                      <w:sz w:val="24"/>
                      <w:szCs w:val="24"/>
                      <w:vertAlign w:val="superscript"/>
                    </w:rPr>
                    <w:t>-1</w:t>
                  </w:r>
                  <w:r>
                    <w:rPr>
                      <w:sz w:val="24"/>
                      <w:szCs w:val="24"/>
                    </w:rPr>
                    <w:t xml:space="preserve"> </w:t>
                  </w:r>
                  <w:r w:rsidRPr="00F35333">
                    <w:rPr>
                      <w:sz w:val="24"/>
                      <w:szCs w:val="24"/>
                    </w:rPr>
                    <w:t>15</w:t>
                  </w:r>
                </w:p>
                <w:p w:rsidR="00E93BE5" w:rsidRPr="00F35333" w:rsidRDefault="00E93BE5" w:rsidP="007B3079">
                  <w:pPr>
                    <w:spacing w:line="360" w:lineRule="auto"/>
                    <w:ind w:left="431" w:hanging="431"/>
                    <w:rPr>
                      <w:sz w:val="24"/>
                      <w:szCs w:val="24"/>
                    </w:rPr>
                  </w:pPr>
                  <w:r w:rsidRPr="00F35333">
                    <w:rPr>
                      <w:sz w:val="24"/>
                      <w:szCs w:val="24"/>
                    </w:rPr>
                    <w:tab/>
                  </w:r>
                  <w:r w:rsidRPr="00F35333">
                    <w:rPr>
                      <w:sz w:val="24"/>
                      <w:szCs w:val="24"/>
                    </w:rPr>
                    <w:tab/>
                  </w:r>
                  <w:r w:rsidRPr="00F35333">
                    <w:rPr>
                      <w:sz w:val="24"/>
                      <w:szCs w:val="24"/>
                    </w:rPr>
                    <w:tab/>
                  </w:r>
                  <w:r>
                    <w:rPr>
                      <w:sz w:val="24"/>
                      <w:szCs w:val="24"/>
                    </w:rPr>
                    <w:t xml:space="preserve"> </w:t>
                  </w:r>
                  <w:r w:rsidRPr="00F35333">
                    <w:rPr>
                      <w:sz w:val="24"/>
                      <w:szCs w:val="24"/>
                    </w:rPr>
                    <w:t>10</w:t>
                  </w:r>
                </w:p>
                <w:p w:rsidR="00E93BE5" w:rsidRDefault="00E93BE5" w:rsidP="007B3079">
                  <w:pPr>
                    <w:spacing w:line="600" w:lineRule="auto"/>
                    <w:ind w:left="431" w:hanging="431"/>
                    <w:rPr>
                      <w:sz w:val="24"/>
                      <w:szCs w:val="24"/>
                    </w:rPr>
                  </w:pPr>
                  <w:r w:rsidRPr="00F35333">
                    <w:rPr>
                      <w:sz w:val="24"/>
                      <w:szCs w:val="24"/>
                    </w:rPr>
                    <w:tab/>
                  </w:r>
                  <w:r w:rsidRPr="00F35333">
                    <w:rPr>
                      <w:sz w:val="24"/>
                      <w:szCs w:val="24"/>
                    </w:rPr>
                    <w:tab/>
                  </w:r>
                  <w:r w:rsidRPr="00F35333">
                    <w:rPr>
                      <w:sz w:val="24"/>
                      <w:szCs w:val="24"/>
                    </w:rPr>
                    <w:tab/>
                  </w:r>
                  <w:r>
                    <w:rPr>
                      <w:sz w:val="24"/>
                      <w:szCs w:val="24"/>
                    </w:rPr>
                    <w:t xml:space="preserve">  </w:t>
                  </w:r>
                  <w:r w:rsidRPr="00F35333">
                    <w:rPr>
                      <w:sz w:val="24"/>
                      <w:szCs w:val="24"/>
                    </w:rPr>
                    <w:t xml:space="preserve"> 5</w:t>
                  </w:r>
                </w:p>
                <w:p w:rsidR="00E93BE5" w:rsidRPr="00F35333" w:rsidRDefault="00E93BE5" w:rsidP="001468D9">
                  <w:pPr>
                    <w:ind w:left="431" w:hanging="431"/>
                    <w:rPr>
                      <w:sz w:val="24"/>
                      <w:szCs w:val="24"/>
                    </w:rPr>
                  </w:pPr>
                  <w:r>
                    <w:rPr>
                      <w:sz w:val="24"/>
                      <w:szCs w:val="24"/>
                    </w:rPr>
                    <w:t xml:space="preserve">                        </w:t>
                  </w:r>
                  <w:r w:rsidRPr="00F35333">
                    <w:rPr>
                      <w:sz w:val="24"/>
                      <w:szCs w:val="24"/>
                    </w:rPr>
                    <w:t>0   2  4  6  8  10  12  14  16  18  20  22  24  26   28  30  time in s</w:t>
                  </w:r>
                </w:p>
                <w:p w:rsidR="00E93BE5" w:rsidRPr="00F35333" w:rsidRDefault="00E93BE5" w:rsidP="001468D9">
                  <w:pPr>
                    <w:ind w:left="432" w:hanging="432"/>
                    <w:rPr>
                      <w:sz w:val="24"/>
                      <w:szCs w:val="24"/>
                    </w:rPr>
                  </w:pPr>
                  <w:r w:rsidRPr="00F35333">
                    <w:rPr>
                      <w:sz w:val="24"/>
                      <w:szCs w:val="24"/>
                    </w:rPr>
                    <w:tab/>
                  </w:r>
                  <w:r w:rsidRPr="00F35333">
                    <w:rPr>
                      <w:sz w:val="24"/>
                      <w:szCs w:val="24"/>
                    </w:rPr>
                    <w:tab/>
                    <w:t>(</w:t>
                  </w:r>
                  <w:r w:rsidRPr="00F35333">
                    <w:rPr>
                      <w:i/>
                      <w:sz w:val="24"/>
                      <w:szCs w:val="24"/>
                    </w:rPr>
                    <w:t>a</w:t>
                  </w:r>
                  <w:r w:rsidRPr="00F35333">
                    <w:rPr>
                      <w:sz w:val="24"/>
                      <w:szCs w:val="24"/>
                    </w:rPr>
                    <w:t>)</w:t>
                  </w:r>
                  <w:r w:rsidRPr="00F35333">
                    <w:rPr>
                      <w:sz w:val="24"/>
                      <w:szCs w:val="24"/>
                    </w:rPr>
                    <w:tab/>
                    <w:t>When did the driver brake?</w:t>
                  </w:r>
                </w:p>
                <w:p w:rsidR="00E93BE5" w:rsidRPr="00F35333" w:rsidRDefault="00E93BE5" w:rsidP="00F35333">
                  <w:pPr>
                    <w:ind w:left="432" w:hanging="432"/>
                    <w:rPr>
                      <w:sz w:val="24"/>
                      <w:szCs w:val="24"/>
                    </w:rPr>
                  </w:pPr>
                  <w:r w:rsidRPr="00F35333">
                    <w:rPr>
                      <w:sz w:val="24"/>
                      <w:szCs w:val="24"/>
                    </w:rPr>
                    <w:tab/>
                  </w:r>
                  <w:r w:rsidRPr="00F35333">
                    <w:rPr>
                      <w:sz w:val="24"/>
                      <w:szCs w:val="24"/>
                    </w:rPr>
                    <w:tab/>
                    <w:t>(</w:t>
                  </w:r>
                  <w:r w:rsidRPr="00F35333">
                    <w:rPr>
                      <w:i/>
                      <w:sz w:val="24"/>
                      <w:szCs w:val="24"/>
                    </w:rPr>
                    <w:t>b</w:t>
                  </w:r>
                  <w:r w:rsidRPr="00F35333">
                    <w:rPr>
                      <w:sz w:val="24"/>
                      <w:szCs w:val="24"/>
                    </w:rPr>
                    <w:t>)</w:t>
                  </w:r>
                  <w:r w:rsidRPr="00F35333">
                    <w:rPr>
                      <w:sz w:val="24"/>
                      <w:szCs w:val="24"/>
                    </w:rPr>
                    <w:tab/>
                    <w:t>Calculate how far the car travelled before braking.</w:t>
                  </w:r>
                </w:p>
                <w:p w:rsidR="00E93BE5" w:rsidRPr="00F35333" w:rsidRDefault="00E93BE5" w:rsidP="00F35333">
                  <w:pPr>
                    <w:ind w:left="432" w:hanging="432"/>
                    <w:rPr>
                      <w:sz w:val="24"/>
                      <w:szCs w:val="24"/>
                    </w:rPr>
                  </w:pPr>
                  <w:r w:rsidRPr="00F35333">
                    <w:rPr>
                      <w:sz w:val="24"/>
                      <w:szCs w:val="24"/>
                    </w:rPr>
                    <w:tab/>
                  </w:r>
                  <w:r w:rsidRPr="00F35333">
                    <w:rPr>
                      <w:sz w:val="24"/>
                      <w:szCs w:val="24"/>
                    </w:rPr>
                    <w:tab/>
                    <w:t>(c)</w:t>
                  </w:r>
                  <w:r w:rsidRPr="00F35333">
                    <w:rPr>
                      <w:sz w:val="24"/>
                      <w:szCs w:val="24"/>
                    </w:rPr>
                    <w:tab/>
                    <w:t>Calculate how far the car tr</w:t>
                  </w:r>
                  <w:r>
                    <w:rPr>
                      <w:sz w:val="24"/>
                      <w:szCs w:val="24"/>
                    </w:rPr>
                    <w:t>avelled after the driver braked</w:t>
                  </w:r>
                </w:p>
              </w:tc>
            </w:tr>
            <w:tr w:rsidR="00E93BE5" w:rsidRPr="00F35333" w:rsidTr="00BE4423">
              <w:tc>
                <w:tcPr>
                  <w:tcW w:w="9242" w:type="dxa"/>
                </w:tcPr>
                <w:p w:rsidR="00E93BE5" w:rsidRPr="00F35333" w:rsidRDefault="00E93BE5" w:rsidP="00F35333">
                  <w:pPr>
                    <w:jc w:val="left"/>
                    <w:rPr>
                      <w:sz w:val="24"/>
                      <w:szCs w:val="24"/>
                    </w:rPr>
                  </w:pPr>
                </w:p>
              </w:tc>
            </w:tr>
          </w:tbl>
          <w:p w:rsidR="00E93BE5" w:rsidRPr="001F1787" w:rsidRDefault="00E93BE5" w:rsidP="00BE4423">
            <w:pPr>
              <w:spacing w:before="120" w:after="120"/>
              <w:jc w:val="left"/>
              <w:rPr>
                <w:sz w:val="24"/>
                <w:szCs w:val="24"/>
              </w:rPr>
            </w:pPr>
          </w:p>
        </w:tc>
      </w:tr>
      <w:tr w:rsidR="00E93BE5" w:rsidRPr="001F1787" w:rsidTr="00AF4DA8">
        <w:trPr>
          <w:trHeight w:val="3679"/>
        </w:trPr>
        <w:tc>
          <w:tcPr>
            <w:tcW w:w="959" w:type="dxa"/>
            <w:shd w:val="clear" w:color="auto" w:fill="auto"/>
          </w:tcPr>
          <w:p w:rsidR="00E93BE5" w:rsidRPr="00411858" w:rsidRDefault="00E93BE5" w:rsidP="00DC26F3">
            <w:pPr>
              <w:spacing w:before="120"/>
              <w:jc w:val="left"/>
              <w:rPr>
                <w:rFonts w:eastAsia="Times New Roman" w:cs="Times New Roman"/>
                <w:sz w:val="24"/>
                <w:szCs w:val="24"/>
                <w:lang w:eastAsia="en-GB"/>
              </w:rPr>
            </w:pPr>
            <w:r w:rsidRPr="00411858">
              <w:rPr>
                <w:rFonts w:eastAsia="Times New Roman" w:cs="Times New Roman"/>
                <w:sz w:val="24"/>
                <w:szCs w:val="24"/>
                <w:lang w:eastAsia="en-GB"/>
              </w:rPr>
              <w:t>6.4.4</w:t>
            </w:r>
          </w:p>
        </w:tc>
        <w:tc>
          <w:tcPr>
            <w:tcW w:w="9214" w:type="dxa"/>
            <w:gridSpan w:val="2"/>
            <w:shd w:val="clear" w:color="auto" w:fill="auto"/>
          </w:tcPr>
          <w:tbl>
            <w:tblPr>
              <w:tblStyle w:val="TableGrid"/>
              <w:tblW w:w="9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42"/>
            </w:tblGrid>
            <w:tr w:rsidR="00E93BE5" w:rsidTr="00AF4DA8">
              <w:tc>
                <w:tcPr>
                  <w:tcW w:w="9242" w:type="dxa"/>
                  <w:hideMark/>
                </w:tcPr>
                <w:tbl>
                  <w:tblPr>
                    <w:tblStyle w:val="LightList-Accent2"/>
                    <w:tblpPr w:leftFromText="180" w:rightFromText="180" w:vertAnchor="page" w:horzAnchor="margin" w:tblpXSpec="right" w:tblpY="2"/>
                    <w:tblOverlap w:val="never"/>
                    <w:tblW w:w="0" w:type="auto"/>
                    <w:tblLayout w:type="fixed"/>
                    <w:tblLook w:val="04A0" w:firstRow="1" w:lastRow="0" w:firstColumn="1" w:lastColumn="0" w:noHBand="0" w:noVBand="1"/>
                  </w:tblPr>
                  <w:tblGrid>
                    <w:gridCol w:w="1708"/>
                    <w:gridCol w:w="2120"/>
                  </w:tblGrid>
                  <w:tr w:rsidR="00AF4DA8" w:rsidTr="00AF4DA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8" w:type="dxa"/>
                        <w:hideMark/>
                      </w:tcPr>
                      <w:p w:rsidR="00AF4DA8" w:rsidRDefault="00AF4DA8" w:rsidP="00AF4DA8">
                        <w:pPr>
                          <w:spacing w:before="60" w:after="60"/>
                          <w:ind w:right="312"/>
                          <w:rPr>
                            <w:sz w:val="24"/>
                          </w:rPr>
                        </w:pPr>
                        <w:r>
                          <w:t>Time (s)</w:t>
                        </w:r>
                      </w:p>
                    </w:tc>
                    <w:tc>
                      <w:tcPr>
                        <w:tcW w:w="2120" w:type="dxa"/>
                        <w:hideMark/>
                      </w:tcPr>
                      <w:p w:rsidR="00AF4DA8" w:rsidRDefault="00AF4DA8" w:rsidP="00AF4DA8">
                        <w:pPr>
                          <w:spacing w:before="60" w:after="60"/>
                          <w:ind w:right="312"/>
                          <w:cnfStyle w:val="100000000000" w:firstRow="1" w:lastRow="0" w:firstColumn="0" w:lastColumn="0" w:oddVBand="0" w:evenVBand="0" w:oddHBand="0" w:evenHBand="0" w:firstRowFirstColumn="0" w:firstRowLastColumn="0" w:lastRowFirstColumn="0" w:lastRowLastColumn="0"/>
                          <w:rPr>
                            <w:sz w:val="24"/>
                          </w:rPr>
                        </w:pPr>
                        <w:r>
                          <w:t>Speed (ms</w:t>
                        </w:r>
                        <w:r>
                          <w:rPr>
                            <w:vertAlign w:val="superscript"/>
                          </w:rPr>
                          <w:t>-1</w:t>
                        </w:r>
                        <w:r>
                          <w:t>)</w:t>
                        </w:r>
                      </w:p>
                    </w:tc>
                  </w:tr>
                  <w:tr w:rsidR="00AF4DA8" w:rsidTr="00AF4DA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8" w:type="dxa"/>
                        <w:hideMark/>
                      </w:tcPr>
                      <w:p w:rsidR="00AF4DA8" w:rsidRDefault="00AF4DA8" w:rsidP="00AF4DA8">
                        <w:pPr>
                          <w:spacing w:before="60" w:after="60"/>
                          <w:ind w:right="312"/>
                          <w:jc w:val="center"/>
                          <w:rPr>
                            <w:sz w:val="24"/>
                          </w:rPr>
                        </w:pPr>
                        <w:r>
                          <w:t>0</w:t>
                        </w:r>
                      </w:p>
                    </w:tc>
                    <w:tc>
                      <w:tcPr>
                        <w:tcW w:w="2120" w:type="dxa"/>
                        <w:hideMark/>
                      </w:tcPr>
                      <w:p w:rsidR="00AF4DA8" w:rsidRDefault="00AF4DA8" w:rsidP="00AF4DA8">
                        <w:pPr>
                          <w:spacing w:before="60" w:after="60"/>
                          <w:ind w:right="312"/>
                          <w:jc w:val="center"/>
                          <w:cnfStyle w:val="000000100000" w:firstRow="0" w:lastRow="0" w:firstColumn="0" w:lastColumn="0" w:oddVBand="0" w:evenVBand="0" w:oddHBand="1" w:evenHBand="0" w:firstRowFirstColumn="0" w:firstRowLastColumn="0" w:lastRowFirstColumn="0" w:lastRowLastColumn="0"/>
                          <w:rPr>
                            <w:sz w:val="24"/>
                          </w:rPr>
                        </w:pPr>
                        <w:r>
                          <w:t>0</w:t>
                        </w:r>
                      </w:p>
                    </w:tc>
                  </w:tr>
                  <w:tr w:rsidR="00AF4DA8" w:rsidTr="00AF4DA8">
                    <w:tc>
                      <w:tcPr>
                        <w:cnfStyle w:val="001000000000" w:firstRow="0" w:lastRow="0" w:firstColumn="1" w:lastColumn="0" w:oddVBand="0" w:evenVBand="0" w:oddHBand="0" w:evenHBand="0" w:firstRowFirstColumn="0" w:firstRowLastColumn="0" w:lastRowFirstColumn="0" w:lastRowLastColumn="0"/>
                        <w:tcW w:w="1708" w:type="dxa"/>
                        <w:hideMark/>
                      </w:tcPr>
                      <w:p w:rsidR="00AF4DA8" w:rsidRDefault="00AF4DA8" w:rsidP="00AF4DA8">
                        <w:pPr>
                          <w:spacing w:before="60" w:after="60"/>
                          <w:ind w:right="312"/>
                          <w:jc w:val="center"/>
                          <w:rPr>
                            <w:sz w:val="24"/>
                          </w:rPr>
                        </w:pPr>
                        <w:r>
                          <w:t>20</w:t>
                        </w:r>
                      </w:p>
                    </w:tc>
                    <w:tc>
                      <w:tcPr>
                        <w:tcW w:w="2120" w:type="dxa"/>
                        <w:hideMark/>
                      </w:tcPr>
                      <w:p w:rsidR="00AF4DA8" w:rsidRDefault="00AF4DA8" w:rsidP="00AF4DA8">
                        <w:pPr>
                          <w:spacing w:before="60" w:after="60"/>
                          <w:ind w:right="312"/>
                          <w:jc w:val="center"/>
                          <w:cnfStyle w:val="000000000000" w:firstRow="0" w:lastRow="0" w:firstColumn="0" w:lastColumn="0" w:oddVBand="0" w:evenVBand="0" w:oddHBand="0" w:evenHBand="0" w:firstRowFirstColumn="0" w:firstRowLastColumn="0" w:lastRowFirstColumn="0" w:lastRowLastColumn="0"/>
                          <w:rPr>
                            <w:sz w:val="24"/>
                          </w:rPr>
                        </w:pPr>
                        <w:r>
                          <w:t>10</w:t>
                        </w:r>
                      </w:p>
                    </w:tc>
                  </w:tr>
                  <w:tr w:rsidR="00AF4DA8" w:rsidTr="00AF4DA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8" w:type="dxa"/>
                        <w:hideMark/>
                      </w:tcPr>
                      <w:p w:rsidR="00AF4DA8" w:rsidRDefault="00AF4DA8" w:rsidP="00AF4DA8">
                        <w:pPr>
                          <w:spacing w:before="60" w:after="60"/>
                          <w:ind w:right="312"/>
                          <w:jc w:val="center"/>
                          <w:rPr>
                            <w:sz w:val="24"/>
                          </w:rPr>
                        </w:pPr>
                        <w:r>
                          <w:t>40</w:t>
                        </w:r>
                      </w:p>
                    </w:tc>
                    <w:tc>
                      <w:tcPr>
                        <w:tcW w:w="2120" w:type="dxa"/>
                        <w:hideMark/>
                      </w:tcPr>
                      <w:p w:rsidR="00AF4DA8" w:rsidRDefault="00AF4DA8" w:rsidP="00AF4DA8">
                        <w:pPr>
                          <w:spacing w:before="60" w:after="60"/>
                          <w:ind w:right="312"/>
                          <w:jc w:val="center"/>
                          <w:cnfStyle w:val="000000100000" w:firstRow="0" w:lastRow="0" w:firstColumn="0" w:lastColumn="0" w:oddVBand="0" w:evenVBand="0" w:oddHBand="1" w:evenHBand="0" w:firstRowFirstColumn="0" w:firstRowLastColumn="0" w:lastRowFirstColumn="0" w:lastRowLastColumn="0"/>
                          <w:rPr>
                            <w:sz w:val="24"/>
                          </w:rPr>
                        </w:pPr>
                        <w:r>
                          <w:t>40</w:t>
                        </w:r>
                      </w:p>
                    </w:tc>
                  </w:tr>
                  <w:tr w:rsidR="00AF4DA8" w:rsidTr="00AF4DA8">
                    <w:tc>
                      <w:tcPr>
                        <w:cnfStyle w:val="001000000000" w:firstRow="0" w:lastRow="0" w:firstColumn="1" w:lastColumn="0" w:oddVBand="0" w:evenVBand="0" w:oddHBand="0" w:evenHBand="0" w:firstRowFirstColumn="0" w:firstRowLastColumn="0" w:lastRowFirstColumn="0" w:lastRowLastColumn="0"/>
                        <w:tcW w:w="1708" w:type="dxa"/>
                        <w:hideMark/>
                      </w:tcPr>
                      <w:p w:rsidR="00AF4DA8" w:rsidRDefault="00AF4DA8" w:rsidP="00AF4DA8">
                        <w:pPr>
                          <w:spacing w:before="60" w:after="60"/>
                          <w:ind w:right="312"/>
                          <w:jc w:val="center"/>
                          <w:rPr>
                            <w:sz w:val="24"/>
                          </w:rPr>
                        </w:pPr>
                        <w:r>
                          <w:t>60</w:t>
                        </w:r>
                      </w:p>
                    </w:tc>
                    <w:tc>
                      <w:tcPr>
                        <w:tcW w:w="2120" w:type="dxa"/>
                        <w:hideMark/>
                      </w:tcPr>
                      <w:p w:rsidR="00AF4DA8" w:rsidRDefault="00AF4DA8" w:rsidP="00AF4DA8">
                        <w:pPr>
                          <w:spacing w:before="60" w:after="60"/>
                          <w:ind w:right="312"/>
                          <w:jc w:val="center"/>
                          <w:cnfStyle w:val="000000000000" w:firstRow="0" w:lastRow="0" w:firstColumn="0" w:lastColumn="0" w:oddVBand="0" w:evenVBand="0" w:oddHBand="0" w:evenHBand="0" w:firstRowFirstColumn="0" w:firstRowLastColumn="0" w:lastRowFirstColumn="0" w:lastRowLastColumn="0"/>
                          <w:rPr>
                            <w:sz w:val="24"/>
                          </w:rPr>
                        </w:pPr>
                        <w:r>
                          <w:t>70</w:t>
                        </w:r>
                      </w:p>
                    </w:tc>
                  </w:tr>
                  <w:tr w:rsidR="00AF4DA8" w:rsidTr="00AF4DA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8" w:type="dxa"/>
                        <w:hideMark/>
                      </w:tcPr>
                      <w:p w:rsidR="00AF4DA8" w:rsidRDefault="00AF4DA8" w:rsidP="00AF4DA8">
                        <w:pPr>
                          <w:spacing w:before="60" w:after="60"/>
                          <w:ind w:right="312"/>
                          <w:jc w:val="center"/>
                          <w:rPr>
                            <w:sz w:val="24"/>
                          </w:rPr>
                        </w:pPr>
                        <w:r>
                          <w:t>80</w:t>
                        </w:r>
                      </w:p>
                    </w:tc>
                    <w:tc>
                      <w:tcPr>
                        <w:tcW w:w="2120" w:type="dxa"/>
                        <w:hideMark/>
                      </w:tcPr>
                      <w:p w:rsidR="00AF4DA8" w:rsidRDefault="00AF4DA8" w:rsidP="00AF4DA8">
                        <w:pPr>
                          <w:spacing w:before="60" w:after="60"/>
                          <w:ind w:right="312"/>
                          <w:jc w:val="center"/>
                          <w:cnfStyle w:val="000000100000" w:firstRow="0" w:lastRow="0" w:firstColumn="0" w:lastColumn="0" w:oddVBand="0" w:evenVBand="0" w:oddHBand="1" w:evenHBand="0" w:firstRowFirstColumn="0" w:firstRowLastColumn="0" w:lastRowFirstColumn="0" w:lastRowLastColumn="0"/>
                          <w:rPr>
                            <w:sz w:val="24"/>
                          </w:rPr>
                        </w:pPr>
                        <w:r>
                          <w:t>100</w:t>
                        </w:r>
                      </w:p>
                    </w:tc>
                  </w:tr>
                  <w:tr w:rsidR="00AF4DA8" w:rsidTr="00AF4DA8">
                    <w:tc>
                      <w:tcPr>
                        <w:cnfStyle w:val="001000000000" w:firstRow="0" w:lastRow="0" w:firstColumn="1" w:lastColumn="0" w:oddVBand="0" w:evenVBand="0" w:oddHBand="0" w:evenHBand="0" w:firstRowFirstColumn="0" w:firstRowLastColumn="0" w:lastRowFirstColumn="0" w:lastRowLastColumn="0"/>
                        <w:tcW w:w="1708" w:type="dxa"/>
                        <w:hideMark/>
                      </w:tcPr>
                      <w:p w:rsidR="00AF4DA8" w:rsidRDefault="00AF4DA8" w:rsidP="00AF4DA8">
                        <w:pPr>
                          <w:spacing w:before="60" w:after="60"/>
                          <w:ind w:right="312"/>
                          <w:jc w:val="center"/>
                          <w:rPr>
                            <w:sz w:val="24"/>
                          </w:rPr>
                        </w:pPr>
                        <w:r>
                          <w:t>100</w:t>
                        </w:r>
                      </w:p>
                    </w:tc>
                    <w:tc>
                      <w:tcPr>
                        <w:tcW w:w="2120" w:type="dxa"/>
                        <w:hideMark/>
                      </w:tcPr>
                      <w:p w:rsidR="00AF4DA8" w:rsidRDefault="00AF4DA8" w:rsidP="00AF4DA8">
                        <w:pPr>
                          <w:spacing w:before="60" w:after="60"/>
                          <w:ind w:right="312"/>
                          <w:jc w:val="center"/>
                          <w:cnfStyle w:val="000000000000" w:firstRow="0" w:lastRow="0" w:firstColumn="0" w:lastColumn="0" w:oddVBand="0" w:evenVBand="0" w:oddHBand="0" w:evenHBand="0" w:firstRowFirstColumn="0" w:firstRowLastColumn="0" w:lastRowFirstColumn="0" w:lastRowLastColumn="0"/>
                          <w:rPr>
                            <w:sz w:val="24"/>
                          </w:rPr>
                        </w:pPr>
                        <w:r>
                          <w:t>100</w:t>
                        </w:r>
                      </w:p>
                    </w:tc>
                  </w:tr>
                  <w:tr w:rsidR="00AF4DA8" w:rsidTr="00AF4DA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8" w:type="dxa"/>
                        <w:hideMark/>
                      </w:tcPr>
                      <w:p w:rsidR="00AF4DA8" w:rsidRDefault="00AF4DA8" w:rsidP="00AF4DA8">
                        <w:pPr>
                          <w:spacing w:before="60" w:after="60"/>
                          <w:ind w:right="312"/>
                          <w:jc w:val="center"/>
                          <w:rPr>
                            <w:sz w:val="24"/>
                          </w:rPr>
                        </w:pPr>
                        <w:r>
                          <w:t>120</w:t>
                        </w:r>
                      </w:p>
                    </w:tc>
                    <w:tc>
                      <w:tcPr>
                        <w:tcW w:w="2120" w:type="dxa"/>
                        <w:hideMark/>
                      </w:tcPr>
                      <w:p w:rsidR="00AF4DA8" w:rsidRDefault="00AF4DA8" w:rsidP="00AF4DA8">
                        <w:pPr>
                          <w:spacing w:before="60" w:after="60"/>
                          <w:ind w:right="312"/>
                          <w:jc w:val="center"/>
                          <w:cnfStyle w:val="000000100000" w:firstRow="0" w:lastRow="0" w:firstColumn="0" w:lastColumn="0" w:oddVBand="0" w:evenVBand="0" w:oddHBand="1" w:evenHBand="0" w:firstRowFirstColumn="0" w:firstRowLastColumn="0" w:lastRowFirstColumn="0" w:lastRowLastColumn="0"/>
                          <w:rPr>
                            <w:sz w:val="24"/>
                          </w:rPr>
                        </w:pPr>
                        <w:r>
                          <w:t>50</w:t>
                        </w:r>
                      </w:p>
                    </w:tc>
                  </w:tr>
                  <w:tr w:rsidR="00AF4DA8" w:rsidTr="00AF4DA8">
                    <w:tc>
                      <w:tcPr>
                        <w:cnfStyle w:val="001000000000" w:firstRow="0" w:lastRow="0" w:firstColumn="1" w:lastColumn="0" w:oddVBand="0" w:evenVBand="0" w:oddHBand="0" w:evenHBand="0" w:firstRowFirstColumn="0" w:firstRowLastColumn="0" w:lastRowFirstColumn="0" w:lastRowLastColumn="0"/>
                        <w:tcW w:w="1708" w:type="dxa"/>
                        <w:hideMark/>
                      </w:tcPr>
                      <w:p w:rsidR="00AF4DA8" w:rsidRDefault="00AF4DA8" w:rsidP="00AF4DA8">
                        <w:pPr>
                          <w:spacing w:before="60" w:after="60"/>
                          <w:ind w:right="312"/>
                          <w:jc w:val="center"/>
                          <w:rPr>
                            <w:sz w:val="24"/>
                          </w:rPr>
                        </w:pPr>
                        <w:r>
                          <w:t>140</w:t>
                        </w:r>
                      </w:p>
                    </w:tc>
                    <w:tc>
                      <w:tcPr>
                        <w:tcW w:w="2120" w:type="dxa"/>
                        <w:hideMark/>
                      </w:tcPr>
                      <w:p w:rsidR="00AF4DA8" w:rsidRDefault="00AF4DA8" w:rsidP="00AF4DA8">
                        <w:pPr>
                          <w:spacing w:before="60" w:after="60"/>
                          <w:ind w:right="312"/>
                          <w:jc w:val="center"/>
                          <w:cnfStyle w:val="000000000000" w:firstRow="0" w:lastRow="0" w:firstColumn="0" w:lastColumn="0" w:oddVBand="0" w:evenVBand="0" w:oddHBand="0" w:evenHBand="0" w:firstRowFirstColumn="0" w:firstRowLastColumn="0" w:lastRowFirstColumn="0" w:lastRowLastColumn="0"/>
                          <w:rPr>
                            <w:sz w:val="24"/>
                          </w:rPr>
                        </w:pPr>
                        <w:r>
                          <w:t>0</w:t>
                        </w:r>
                      </w:p>
                    </w:tc>
                  </w:tr>
                </w:tbl>
                <w:p w:rsidR="00AF4DA8" w:rsidRDefault="00AF4DA8" w:rsidP="00BE4423">
                  <w:pPr>
                    <w:spacing w:before="120" w:after="120"/>
                    <w:ind w:right="312"/>
                    <w:rPr>
                      <w:sz w:val="24"/>
                      <w:szCs w:val="24"/>
                      <w:lang w:eastAsia="en-GB"/>
                    </w:rPr>
                  </w:pPr>
                </w:p>
                <w:p w:rsidR="00E93BE5" w:rsidRPr="00BE4423" w:rsidRDefault="00E93BE5" w:rsidP="00BE4423">
                  <w:pPr>
                    <w:spacing w:before="120" w:after="120"/>
                    <w:ind w:right="312"/>
                    <w:rPr>
                      <w:sz w:val="24"/>
                      <w:szCs w:val="24"/>
                      <w:lang w:eastAsia="en-GB"/>
                    </w:rPr>
                  </w:pPr>
                  <w:r w:rsidRPr="00BE4423">
                    <w:rPr>
                      <w:sz w:val="24"/>
                      <w:szCs w:val="24"/>
                      <w:lang w:eastAsia="en-GB"/>
                    </w:rPr>
                    <w:t>During a test run of a TACV (tracked air-cushioned vehicle or hovertain), its speed along a straight level track was recorded as shown in the table below.</w:t>
                  </w:r>
                </w:p>
                <w:p w:rsidR="00E93BE5" w:rsidRPr="00BE4423" w:rsidRDefault="00E93BE5" w:rsidP="00AF4DA8">
                  <w:pPr>
                    <w:pStyle w:val="ListParagraph"/>
                    <w:numPr>
                      <w:ilvl w:val="2"/>
                      <w:numId w:val="57"/>
                    </w:numPr>
                    <w:spacing w:before="120" w:after="120"/>
                    <w:ind w:left="351" w:right="312"/>
                    <w:contextualSpacing w:val="0"/>
                    <w:rPr>
                      <w:sz w:val="24"/>
                      <w:szCs w:val="24"/>
                      <w:lang w:eastAsia="en-GB"/>
                    </w:rPr>
                  </w:pPr>
                  <w:r w:rsidRPr="00BE4423">
                    <w:rPr>
                      <w:sz w:val="24"/>
                      <w:szCs w:val="24"/>
                      <w:lang w:eastAsia="en-GB"/>
                    </w:rPr>
                    <w:t>Draw a graph of the train’s motion during the test run.</w:t>
                  </w:r>
                </w:p>
                <w:p w:rsidR="00E93BE5" w:rsidRPr="00BE4423" w:rsidRDefault="00E93BE5" w:rsidP="00AF4DA8">
                  <w:pPr>
                    <w:pStyle w:val="ListParagraph"/>
                    <w:numPr>
                      <w:ilvl w:val="2"/>
                      <w:numId w:val="57"/>
                    </w:numPr>
                    <w:spacing w:before="120" w:after="120"/>
                    <w:ind w:left="351" w:right="312"/>
                    <w:contextualSpacing w:val="0"/>
                    <w:rPr>
                      <w:sz w:val="24"/>
                      <w:szCs w:val="24"/>
                      <w:lang w:eastAsia="en-GB"/>
                    </w:rPr>
                  </w:pPr>
                  <w:r w:rsidRPr="00BE4423">
                    <w:rPr>
                      <w:sz w:val="24"/>
                      <w:szCs w:val="24"/>
                      <w:lang w:eastAsia="en-GB"/>
                    </w:rPr>
                    <w:t>Calculate the distance travelled during the test run.</w:t>
                  </w:r>
                </w:p>
              </w:tc>
            </w:tr>
          </w:tbl>
          <w:p w:rsidR="00E93BE5" w:rsidRPr="001F1787" w:rsidRDefault="00E93BE5" w:rsidP="00BE4423">
            <w:pPr>
              <w:spacing w:before="120" w:after="120"/>
              <w:jc w:val="left"/>
              <w:rPr>
                <w:sz w:val="24"/>
                <w:szCs w:val="24"/>
              </w:rPr>
            </w:pPr>
          </w:p>
        </w:tc>
      </w:tr>
      <w:tr w:rsidR="00E93BE5" w:rsidRPr="001F1787" w:rsidTr="001F2EAC">
        <w:trPr>
          <w:cantSplit/>
          <w:trHeight w:val="660"/>
        </w:trPr>
        <w:tc>
          <w:tcPr>
            <w:tcW w:w="959" w:type="dxa"/>
            <w:shd w:val="clear" w:color="auto" w:fill="auto"/>
          </w:tcPr>
          <w:p w:rsidR="00E93BE5" w:rsidRPr="00411858"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lastRenderedPageBreak/>
              <w:t>6.4.5</w:t>
            </w:r>
          </w:p>
        </w:tc>
        <w:tc>
          <w:tcPr>
            <w:tcW w:w="9214" w:type="dxa"/>
            <w:gridSpan w:val="2"/>
            <w:shd w:val="clear" w:color="auto" w:fill="auto"/>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42"/>
            </w:tblGrid>
            <w:tr w:rsidR="00E93BE5" w:rsidRPr="00BE4423" w:rsidTr="00321FCD">
              <w:tc>
                <w:tcPr>
                  <w:tcW w:w="9242" w:type="dxa"/>
                  <w:hideMark/>
                </w:tcPr>
                <w:p w:rsidR="00E93BE5" w:rsidRPr="00BE4423" w:rsidRDefault="00E93BE5" w:rsidP="00BE4423">
                  <w:pPr>
                    <w:spacing w:before="120" w:after="120"/>
                    <w:rPr>
                      <w:sz w:val="24"/>
                      <w:szCs w:val="24"/>
                      <w:lang w:eastAsia="en-GB"/>
                    </w:rPr>
                  </w:pPr>
                  <w:r w:rsidRPr="00BE4423">
                    <w:rPr>
                      <w:noProof/>
                      <w:sz w:val="24"/>
                      <w:szCs w:val="24"/>
                      <w:lang w:eastAsia="en-GB"/>
                    </w:rPr>
                    <w:drawing>
                      <wp:anchor distT="0" distB="0" distL="114300" distR="114300" simplePos="0" relativeHeight="253026304" behindDoc="1" locked="0" layoutInCell="1" allowOverlap="1" wp14:anchorId="2462894A" wp14:editId="529E09D7">
                        <wp:simplePos x="0" y="0"/>
                        <wp:positionH relativeFrom="column">
                          <wp:align>left</wp:align>
                        </wp:positionH>
                        <wp:positionV relativeFrom="topMargin">
                          <wp:align>top</wp:align>
                        </wp:positionV>
                        <wp:extent cx="3481200" cy="2286085"/>
                        <wp:effectExtent l="0" t="0" r="5080" b="0"/>
                        <wp:wrapTight wrapText="right">
                          <wp:wrapPolygon edited="0">
                            <wp:start x="0" y="0"/>
                            <wp:lineTo x="0" y="21420"/>
                            <wp:lineTo x="21513" y="21420"/>
                            <wp:lineTo x="21513" y="0"/>
                            <wp:lineTo x="0" y="0"/>
                          </wp:wrapPolygon>
                        </wp:wrapTight>
                        <wp:docPr id="855"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98"/>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481200" cy="22860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E4423">
                    <w:rPr>
                      <w:sz w:val="24"/>
                      <w:szCs w:val="24"/>
                      <w:lang w:eastAsia="en-GB"/>
                    </w:rPr>
                    <w:t>The graph shows the speed of a runner during a race.</w:t>
                  </w:r>
                </w:p>
              </w:tc>
            </w:tr>
            <w:tr w:rsidR="00E93BE5" w:rsidRPr="00BE4423" w:rsidTr="00321FCD">
              <w:tc>
                <w:tcPr>
                  <w:tcW w:w="9242" w:type="dxa"/>
                  <w:hideMark/>
                </w:tcPr>
                <w:p w:rsidR="00E93BE5" w:rsidRPr="00BE4423" w:rsidRDefault="00E93BE5" w:rsidP="00452011">
                  <w:pPr>
                    <w:pStyle w:val="ListParagraph"/>
                    <w:numPr>
                      <w:ilvl w:val="0"/>
                      <w:numId w:val="56"/>
                    </w:numPr>
                    <w:spacing w:before="120"/>
                    <w:ind w:left="714" w:hanging="357"/>
                    <w:contextualSpacing w:val="0"/>
                    <w:jc w:val="left"/>
                    <w:rPr>
                      <w:sz w:val="24"/>
                      <w:szCs w:val="24"/>
                      <w:lang w:eastAsia="en-GB"/>
                    </w:rPr>
                  </w:pPr>
                  <w:r>
                    <w:rPr>
                      <w:sz w:val="24"/>
                      <w:szCs w:val="24"/>
                      <w:lang w:eastAsia="en-GB"/>
                    </w:rPr>
                    <w:t xml:space="preserve"> </w:t>
                  </w:r>
                  <w:r w:rsidRPr="00BE4423">
                    <w:rPr>
                      <w:sz w:val="24"/>
                      <w:szCs w:val="24"/>
                      <w:lang w:eastAsia="en-GB"/>
                    </w:rPr>
                    <w:t>Describe the motion of the runner.</w:t>
                  </w:r>
                </w:p>
                <w:p w:rsidR="00E93BE5" w:rsidRPr="00BE4423" w:rsidRDefault="00E93BE5" w:rsidP="00452011">
                  <w:pPr>
                    <w:pStyle w:val="ListParagraph"/>
                    <w:numPr>
                      <w:ilvl w:val="0"/>
                      <w:numId w:val="56"/>
                    </w:numPr>
                    <w:spacing w:before="120"/>
                    <w:ind w:left="714" w:hanging="357"/>
                    <w:contextualSpacing w:val="0"/>
                    <w:jc w:val="left"/>
                    <w:rPr>
                      <w:sz w:val="24"/>
                      <w:szCs w:val="24"/>
                      <w:lang w:eastAsia="en-GB"/>
                    </w:rPr>
                  </w:pPr>
                  <w:r>
                    <w:rPr>
                      <w:sz w:val="24"/>
                      <w:szCs w:val="24"/>
                      <w:lang w:eastAsia="en-GB"/>
                    </w:rPr>
                    <w:t xml:space="preserve"> </w:t>
                  </w:r>
                  <w:r w:rsidRPr="00BE4423">
                    <w:rPr>
                      <w:sz w:val="24"/>
                      <w:szCs w:val="24"/>
                      <w:lang w:eastAsia="en-GB"/>
                    </w:rPr>
                    <w:t>Calculate the distance covered by the runner in the first eight seconds of the race.</w:t>
                  </w:r>
                </w:p>
                <w:p w:rsidR="00E93BE5" w:rsidRPr="00BE4423" w:rsidRDefault="00E93BE5" w:rsidP="00452011">
                  <w:pPr>
                    <w:pStyle w:val="ListParagraph"/>
                    <w:numPr>
                      <w:ilvl w:val="0"/>
                      <w:numId w:val="56"/>
                    </w:numPr>
                    <w:spacing w:before="120"/>
                    <w:ind w:left="714" w:hanging="357"/>
                    <w:contextualSpacing w:val="0"/>
                    <w:jc w:val="left"/>
                    <w:rPr>
                      <w:sz w:val="24"/>
                      <w:szCs w:val="24"/>
                      <w:lang w:eastAsia="en-GB"/>
                    </w:rPr>
                  </w:pPr>
                  <w:r>
                    <w:rPr>
                      <w:sz w:val="24"/>
                      <w:szCs w:val="24"/>
                      <w:lang w:eastAsia="en-GB"/>
                    </w:rPr>
                    <w:t xml:space="preserve"> </w:t>
                  </w:r>
                  <w:r w:rsidRPr="00BE4423">
                    <w:rPr>
                      <w:sz w:val="24"/>
                      <w:szCs w:val="24"/>
                      <w:lang w:eastAsia="en-GB"/>
                    </w:rPr>
                    <w:t>Calculate the distance she ran in the last four seconds.</w:t>
                  </w:r>
                </w:p>
                <w:p w:rsidR="00E93BE5" w:rsidRPr="00BE4423" w:rsidRDefault="00E93BE5" w:rsidP="00452011">
                  <w:pPr>
                    <w:pStyle w:val="ListParagraph"/>
                    <w:numPr>
                      <w:ilvl w:val="0"/>
                      <w:numId w:val="56"/>
                    </w:numPr>
                    <w:spacing w:before="120"/>
                    <w:ind w:left="714" w:hanging="357"/>
                    <w:contextualSpacing w:val="0"/>
                    <w:jc w:val="left"/>
                    <w:rPr>
                      <w:sz w:val="24"/>
                      <w:szCs w:val="24"/>
                      <w:lang w:eastAsia="en-GB"/>
                    </w:rPr>
                  </w:pPr>
                  <w:r>
                    <w:rPr>
                      <w:sz w:val="24"/>
                      <w:szCs w:val="24"/>
                      <w:lang w:eastAsia="en-GB"/>
                    </w:rPr>
                    <w:t xml:space="preserve"> </w:t>
                  </w:r>
                  <w:r w:rsidRPr="00BE4423">
                    <w:rPr>
                      <w:sz w:val="24"/>
                      <w:szCs w:val="24"/>
                      <w:lang w:eastAsia="en-GB"/>
                    </w:rPr>
                    <w:t>Calculate the length of the race.</w:t>
                  </w:r>
                </w:p>
              </w:tc>
            </w:tr>
          </w:tbl>
          <w:p w:rsidR="00E93BE5" w:rsidRPr="001F1787" w:rsidRDefault="00E93BE5" w:rsidP="00DC26F3">
            <w:pPr>
              <w:spacing w:before="120"/>
              <w:jc w:val="left"/>
              <w:rPr>
                <w:sz w:val="24"/>
                <w:szCs w:val="24"/>
              </w:rPr>
            </w:pPr>
          </w:p>
        </w:tc>
      </w:tr>
      <w:tr w:rsidR="00E93BE5" w:rsidRPr="001F1787" w:rsidTr="002F35F6">
        <w:trPr>
          <w:cantSplit/>
          <w:trHeight w:val="660"/>
        </w:trPr>
        <w:tc>
          <w:tcPr>
            <w:tcW w:w="959" w:type="dxa"/>
            <w:shd w:val="clear" w:color="auto" w:fill="D9D9D9" w:themeFill="background1" w:themeFillShade="D9"/>
          </w:tcPr>
          <w:p w:rsidR="00E93BE5" w:rsidRPr="00411858" w:rsidRDefault="00E93BE5" w:rsidP="00DC26F3">
            <w:pPr>
              <w:spacing w:before="120"/>
              <w:jc w:val="left"/>
              <w:rPr>
                <w:rFonts w:eastAsia="Times New Roman" w:cs="Times New Roman"/>
                <w:b/>
                <w:sz w:val="24"/>
                <w:szCs w:val="24"/>
                <w:lang w:eastAsia="en-GB"/>
              </w:rPr>
            </w:pPr>
            <w:r w:rsidRPr="00411858">
              <w:rPr>
                <w:rFonts w:eastAsia="Times New Roman" w:cs="Times New Roman"/>
                <w:b/>
                <w:sz w:val="24"/>
                <w:szCs w:val="24"/>
                <w:lang w:eastAsia="en-GB"/>
              </w:rPr>
              <w:t>6.5</w:t>
            </w:r>
          </w:p>
        </w:tc>
        <w:tc>
          <w:tcPr>
            <w:tcW w:w="9214" w:type="dxa"/>
            <w:gridSpan w:val="2"/>
            <w:shd w:val="clear" w:color="auto" w:fill="D9D9D9" w:themeFill="background1" w:themeFillShade="D9"/>
          </w:tcPr>
          <w:p w:rsidR="00E93BE5" w:rsidRPr="001F1787" w:rsidRDefault="00E93BE5" w:rsidP="00DC26F3">
            <w:pPr>
              <w:spacing w:before="120"/>
              <w:jc w:val="left"/>
              <w:rPr>
                <w:sz w:val="24"/>
                <w:szCs w:val="24"/>
              </w:rPr>
            </w:pPr>
            <w:r w:rsidRPr="001F1787">
              <w:rPr>
                <w:sz w:val="24"/>
                <w:szCs w:val="24"/>
              </w:rPr>
              <w:t xml:space="preserve">I can state what </w:t>
            </w:r>
            <w:r>
              <w:rPr>
                <w:sz w:val="24"/>
                <w:szCs w:val="24"/>
              </w:rPr>
              <w:t xml:space="preserve">can be found from </w:t>
            </w:r>
            <w:r w:rsidRPr="001F1787">
              <w:rPr>
                <w:sz w:val="24"/>
                <w:szCs w:val="24"/>
              </w:rPr>
              <w:t>the area under v</w:t>
            </w:r>
            <w:r w:rsidRPr="001F1787">
              <w:rPr>
                <w:sz w:val="24"/>
                <w:szCs w:val="24"/>
                <w:vertAlign w:val="subscript"/>
              </w:rPr>
              <w:t>v</w:t>
            </w:r>
            <w:r>
              <w:rPr>
                <w:sz w:val="24"/>
                <w:szCs w:val="24"/>
              </w:rPr>
              <w:t>-t graph</w:t>
            </w:r>
            <w:r w:rsidRPr="001F1787">
              <w:rPr>
                <w:sz w:val="24"/>
                <w:szCs w:val="24"/>
              </w:rPr>
              <w:t xml:space="preserve">. </w:t>
            </w:r>
          </w:p>
        </w:tc>
      </w:tr>
      <w:tr w:rsidR="00E93BE5" w:rsidRPr="001F1787" w:rsidTr="001F2EAC">
        <w:trPr>
          <w:cantSplit/>
          <w:trHeight w:val="660"/>
        </w:trPr>
        <w:tc>
          <w:tcPr>
            <w:tcW w:w="959" w:type="dxa"/>
            <w:shd w:val="clear" w:color="auto" w:fill="auto"/>
          </w:tcPr>
          <w:p w:rsidR="00E93BE5" w:rsidRPr="00411858" w:rsidRDefault="00E93BE5" w:rsidP="00DC26F3">
            <w:pPr>
              <w:spacing w:before="120"/>
              <w:jc w:val="left"/>
              <w:rPr>
                <w:rFonts w:eastAsia="Times New Roman" w:cs="Times New Roman"/>
                <w:sz w:val="24"/>
                <w:szCs w:val="24"/>
                <w:lang w:eastAsia="en-GB"/>
              </w:rPr>
            </w:pPr>
            <w:r w:rsidRPr="00411858">
              <w:rPr>
                <w:sz w:val="24"/>
                <w:szCs w:val="24"/>
              </w:rPr>
              <w:t>6.5.1</w:t>
            </w:r>
          </w:p>
        </w:tc>
        <w:tc>
          <w:tcPr>
            <w:tcW w:w="9214" w:type="dxa"/>
            <w:gridSpan w:val="2"/>
            <w:shd w:val="clear" w:color="auto" w:fill="auto"/>
          </w:tcPr>
          <w:p w:rsidR="00E93BE5" w:rsidRPr="001F1787" w:rsidRDefault="00E93BE5" w:rsidP="00DC26F3">
            <w:pPr>
              <w:spacing w:before="120"/>
              <w:jc w:val="left"/>
              <w:rPr>
                <w:sz w:val="24"/>
                <w:szCs w:val="24"/>
              </w:rPr>
            </w:pPr>
            <w:r>
              <w:rPr>
                <w:sz w:val="24"/>
                <w:szCs w:val="24"/>
              </w:rPr>
              <w:t>S</w:t>
            </w:r>
            <w:r w:rsidRPr="00C418CE">
              <w:rPr>
                <w:sz w:val="24"/>
                <w:szCs w:val="24"/>
              </w:rPr>
              <w:t>tate what can be found from the area under v</w:t>
            </w:r>
            <w:r w:rsidRPr="00C418CE">
              <w:rPr>
                <w:sz w:val="24"/>
                <w:szCs w:val="24"/>
                <w:vertAlign w:val="subscript"/>
              </w:rPr>
              <w:t>v</w:t>
            </w:r>
            <w:r w:rsidRPr="00C418CE">
              <w:rPr>
                <w:sz w:val="24"/>
                <w:szCs w:val="24"/>
              </w:rPr>
              <w:t>-t graph.</w:t>
            </w:r>
          </w:p>
        </w:tc>
      </w:tr>
      <w:tr w:rsidR="00E93BE5" w:rsidRPr="001F1787" w:rsidTr="002F35F6">
        <w:trPr>
          <w:cantSplit/>
          <w:trHeight w:val="660"/>
        </w:trPr>
        <w:tc>
          <w:tcPr>
            <w:tcW w:w="959" w:type="dxa"/>
            <w:shd w:val="clear" w:color="auto" w:fill="D9D9D9" w:themeFill="background1" w:themeFillShade="D9"/>
          </w:tcPr>
          <w:p w:rsidR="00E93BE5" w:rsidRPr="00126A3C" w:rsidRDefault="00E93BE5" w:rsidP="00DC26F3">
            <w:pPr>
              <w:spacing w:before="120"/>
              <w:jc w:val="left"/>
              <w:rPr>
                <w:rFonts w:eastAsia="Times New Roman" w:cs="Times New Roman"/>
                <w:b/>
                <w:sz w:val="24"/>
                <w:szCs w:val="24"/>
                <w:lang w:eastAsia="en-GB"/>
              </w:rPr>
            </w:pPr>
            <w:r w:rsidRPr="00126A3C">
              <w:rPr>
                <w:rFonts w:eastAsia="Times New Roman" w:cs="Times New Roman"/>
                <w:b/>
                <w:sz w:val="24"/>
                <w:szCs w:val="24"/>
                <w:lang w:eastAsia="en-GB"/>
              </w:rPr>
              <w:t>6.6</w:t>
            </w:r>
          </w:p>
        </w:tc>
        <w:tc>
          <w:tcPr>
            <w:tcW w:w="9214" w:type="dxa"/>
            <w:gridSpan w:val="2"/>
            <w:shd w:val="clear" w:color="auto" w:fill="D9D9D9" w:themeFill="background1" w:themeFillShade="D9"/>
          </w:tcPr>
          <w:p w:rsidR="00E93BE5" w:rsidRPr="001F1787" w:rsidRDefault="00E93BE5"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 xml:space="preserve">I can calculate the height, and acceleration from </w:t>
            </w:r>
            <w:r w:rsidRPr="001F1787">
              <w:rPr>
                <w:sz w:val="24"/>
                <w:szCs w:val="24"/>
              </w:rPr>
              <w:t>v</w:t>
            </w:r>
            <w:r w:rsidRPr="001F1787">
              <w:rPr>
                <w:sz w:val="24"/>
                <w:szCs w:val="24"/>
                <w:vertAlign w:val="subscript"/>
              </w:rPr>
              <w:t>v</w:t>
            </w:r>
            <w:r w:rsidRPr="001F1787">
              <w:rPr>
                <w:sz w:val="24"/>
                <w:szCs w:val="24"/>
              </w:rPr>
              <w:t>-t graphs</w:t>
            </w:r>
          </w:p>
        </w:tc>
      </w:tr>
      <w:tr w:rsidR="00E93BE5" w:rsidRPr="001F1787" w:rsidTr="002F35F6">
        <w:trPr>
          <w:cantSplit/>
          <w:trHeight w:val="660"/>
        </w:trPr>
        <w:tc>
          <w:tcPr>
            <w:tcW w:w="959" w:type="dxa"/>
            <w:shd w:val="clear" w:color="auto" w:fill="auto"/>
          </w:tcPr>
          <w:p w:rsidR="00E93BE5" w:rsidRPr="00CD67B9" w:rsidRDefault="00E93BE5" w:rsidP="00DC26F3">
            <w:pPr>
              <w:spacing w:before="120"/>
              <w:jc w:val="left"/>
              <w:rPr>
                <w:rFonts w:eastAsia="Times New Roman" w:cs="Times New Roman"/>
                <w:sz w:val="24"/>
                <w:szCs w:val="24"/>
                <w:lang w:eastAsia="en-GB"/>
              </w:rPr>
            </w:pPr>
            <w:r w:rsidRPr="00CD67B9">
              <w:rPr>
                <w:rFonts w:eastAsia="Times New Roman" w:cs="Times New Roman"/>
                <w:sz w:val="24"/>
                <w:szCs w:val="24"/>
                <w:lang w:eastAsia="en-GB"/>
              </w:rPr>
              <w:t>6.6.1</w:t>
            </w:r>
          </w:p>
        </w:tc>
        <w:tc>
          <w:tcPr>
            <w:tcW w:w="9214" w:type="dxa"/>
            <w:gridSpan w:val="2"/>
            <w:shd w:val="clear" w:color="auto" w:fill="auto"/>
          </w:tcPr>
          <w:tbl>
            <w:tblPr>
              <w:tblStyle w:val="TableGrid"/>
              <w:tblW w:w="9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42"/>
            </w:tblGrid>
            <w:tr w:rsidR="00E93BE5" w:rsidRPr="00BE4423" w:rsidTr="00AA1CBA">
              <w:tc>
                <w:tcPr>
                  <w:tcW w:w="9242" w:type="dxa"/>
                  <w:hideMark/>
                </w:tcPr>
                <w:p w:rsidR="00E93BE5" w:rsidRPr="00753624" w:rsidRDefault="00E93BE5" w:rsidP="00AA1CBA">
                  <w:pPr>
                    <w:spacing w:before="120" w:after="120"/>
                    <w:rPr>
                      <w:sz w:val="24"/>
                      <w:szCs w:val="24"/>
                      <w:lang w:eastAsia="en-GB"/>
                    </w:rPr>
                  </w:pPr>
                  <w:r w:rsidRPr="00753624">
                    <w:rPr>
                      <w:sz w:val="24"/>
                      <w:szCs w:val="24"/>
                      <w:lang w:eastAsia="en-GB"/>
                    </w:rPr>
                    <w:t>A hot air balloon is released and accelerates upwards. During the lift, some sand bags are released, and the acceleration increases. The graph shows the vertical motion of the balloon during the first 50s of its flight.</w:t>
                  </w:r>
                </w:p>
              </w:tc>
            </w:tr>
            <w:tr w:rsidR="00E93BE5" w:rsidRPr="00BE4423" w:rsidTr="00AA1CBA">
              <w:tc>
                <w:tcPr>
                  <w:tcW w:w="9242" w:type="dxa"/>
                  <w:hideMark/>
                </w:tcPr>
                <w:p w:rsidR="00E93BE5" w:rsidRPr="00753624" w:rsidRDefault="00E93BE5" w:rsidP="00AA1CBA">
                  <w:pPr>
                    <w:spacing w:before="120" w:after="120"/>
                    <w:rPr>
                      <w:sz w:val="24"/>
                      <w:szCs w:val="24"/>
                      <w:lang w:eastAsia="en-GB"/>
                    </w:rPr>
                  </w:pPr>
                  <w:r w:rsidRPr="00753624">
                    <w:rPr>
                      <w:noProof/>
                      <w:sz w:val="24"/>
                      <w:szCs w:val="24"/>
                      <w:lang w:eastAsia="en-GB"/>
                    </w:rPr>
                    <w:drawing>
                      <wp:anchor distT="0" distB="0" distL="114300" distR="114300" simplePos="0" relativeHeight="253025280" behindDoc="1" locked="0" layoutInCell="1" allowOverlap="1" wp14:anchorId="2462894C" wp14:editId="13EC6868">
                        <wp:simplePos x="0" y="0"/>
                        <wp:positionH relativeFrom="column">
                          <wp:posOffset>3810</wp:posOffset>
                        </wp:positionH>
                        <wp:positionV relativeFrom="paragraph">
                          <wp:posOffset>80645</wp:posOffset>
                        </wp:positionV>
                        <wp:extent cx="3193200" cy="2048400"/>
                        <wp:effectExtent l="0" t="0" r="7620" b="9525"/>
                        <wp:wrapTight wrapText="right">
                          <wp:wrapPolygon edited="0">
                            <wp:start x="0" y="0"/>
                            <wp:lineTo x="0" y="21500"/>
                            <wp:lineTo x="21523" y="21500"/>
                            <wp:lineTo x="21523" y="0"/>
                            <wp:lineTo x="0" y="0"/>
                          </wp:wrapPolygon>
                        </wp:wrapTight>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99"/>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193200" cy="20484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93BE5" w:rsidRPr="00BE4423" w:rsidTr="00AA1CBA">
              <w:tc>
                <w:tcPr>
                  <w:tcW w:w="9242" w:type="dxa"/>
                  <w:hideMark/>
                </w:tcPr>
                <w:p w:rsidR="00E93BE5" w:rsidRPr="00753624" w:rsidRDefault="00E93BE5" w:rsidP="00AA1CBA">
                  <w:pPr>
                    <w:spacing w:before="120" w:after="120"/>
                    <w:rPr>
                      <w:sz w:val="24"/>
                      <w:szCs w:val="24"/>
                      <w:lang w:eastAsia="en-GB"/>
                    </w:rPr>
                  </w:pPr>
                  <w:r w:rsidRPr="00753624">
                    <w:rPr>
                      <w:sz w:val="24"/>
                      <w:szCs w:val="24"/>
                      <w:lang w:eastAsia="en-GB"/>
                    </w:rPr>
                    <w:t>(a)</w:t>
                  </w:r>
                  <w:r w:rsidRPr="00753624">
                    <w:rPr>
                      <w:sz w:val="24"/>
                      <w:szCs w:val="24"/>
                      <w:lang w:eastAsia="en-GB"/>
                    </w:rPr>
                    <w:tab/>
                    <w:t>Calculate the height of the balloon when the sandbags are released.</w:t>
                  </w:r>
                </w:p>
                <w:p w:rsidR="00E93BE5" w:rsidRPr="00753624" w:rsidRDefault="00E93BE5" w:rsidP="00AA1CBA">
                  <w:pPr>
                    <w:spacing w:before="120" w:after="120" w:line="276" w:lineRule="auto"/>
                    <w:rPr>
                      <w:sz w:val="24"/>
                      <w:szCs w:val="24"/>
                      <w:lang w:eastAsia="en-GB"/>
                    </w:rPr>
                  </w:pPr>
                  <w:r w:rsidRPr="00753624">
                    <w:rPr>
                      <w:sz w:val="24"/>
                      <w:szCs w:val="24"/>
                      <w:lang w:eastAsia="en-GB"/>
                    </w:rPr>
                    <w:t>(b)</w:t>
                  </w:r>
                  <w:r w:rsidRPr="00753624">
                    <w:rPr>
                      <w:sz w:val="24"/>
                      <w:szCs w:val="24"/>
                      <w:lang w:eastAsia="en-GB"/>
                    </w:rPr>
                    <w:tab/>
                    <w:t>Calculate the height of the balloon after 50 s.</w:t>
                  </w:r>
                </w:p>
              </w:tc>
            </w:tr>
          </w:tbl>
          <w:p w:rsidR="00E93BE5" w:rsidRPr="001F1787" w:rsidRDefault="00E93BE5" w:rsidP="00DC26F3">
            <w:pPr>
              <w:spacing w:before="120"/>
              <w:jc w:val="left"/>
              <w:rPr>
                <w:rFonts w:eastAsia="Times New Roman" w:cs="Times New Roman"/>
                <w:sz w:val="24"/>
                <w:szCs w:val="24"/>
                <w:lang w:eastAsia="en-GB"/>
              </w:rPr>
            </w:pPr>
          </w:p>
        </w:tc>
      </w:tr>
      <w:tr w:rsidR="00E93BE5" w:rsidRPr="001F1787" w:rsidTr="002F35F6">
        <w:trPr>
          <w:cantSplit/>
          <w:trHeight w:val="660"/>
        </w:trPr>
        <w:tc>
          <w:tcPr>
            <w:tcW w:w="959" w:type="dxa"/>
            <w:shd w:val="clear" w:color="auto" w:fill="auto"/>
          </w:tcPr>
          <w:p w:rsidR="00E93BE5" w:rsidRPr="00CD67B9"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lastRenderedPageBreak/>
              <w:t>6.6.2</w:t>
            </w:r>
          </w:p>
        </w:tc>
        <w:tc>
          <w:tcPr>
            <w:tcW w:w="9214" w:type="dxa"/>
            <w:gridSpan w:val="2"/>
            <w:shd w:val="clear" w:color="auto" w:fill="auto"/>
          </w:tcPr>
          <w:p w:rsidR="00E93BE5"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The graph below shows the motion of an object dropped just above the surface of a celestrial body.</w:t>
            </w:r>
          </w:p>
          <w:p w:rsidR="00E93BE5" w:rsidRDefault="00E93BE5" w:rsidP="00DC26F3">
            <w:pPr>
              <w:spacing w:before="120"/>
              <w:jc w:val="left"/>
              <w:rPr>
                <w:rFonts w:eastAsia="Times New Roman" w:cs="Times New Roman"/>
                <w:sz w:val="24"/>
                <w:szCs w:val="24"/>
                <w:lang w:eastAsia="en-GB"/>
              </w:rPr>
            </w:pPr>
            <w:r>
              <w:rPr>
                <w:noProof/>
                <w:lang w:eastAsia="en-GB"/>
              </w:rPr>
              <w:drawing>
                <wp:inline distT="0" distB="0" distL="0" distR="0" wp14:anchorId="2462894E" wp14:editId="6F6E1573">
                  <wp:extent cx="4572000" cy="2743200"/>
                  <wp:effectExtent l="0" t="0" r="19050" b="19050"/>
                  <wp:docPr id="5541" name="Chart 554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0"/>
                    </a:graphicData>
                  </a:graphic>
                </wp:inline>
              </w:drawing>
            </w:r>
          </w:p>
          <w:p w:rsidR="00E93BE5" w:rsidRDefault="00E93BE5" w:rsidP="00156B08">
            <w:pPr>
              <w:pStyle w:val="ListParagraph"/>
              <w:numPr>
                <w:ilvl w:val="0"/>
                <w:numId w:val="88"/>
              </w:numPr>
              <w:spacing w:before="120"/>
              <w:jc w:val="left"/>
              <w:rPr>
                <w:rFonts w:eastAsia="Times New Roman" w:cs="Times New Roman"/>
                <w:sz w:val="24"/>
                <w:szCs w:val="24"/>
                <w:lang w:eastAsia="en-GB"/>
              </w:rPr>
            </w:pPr>
            <w:r>
              <w:rPr>
                <w:rFonts w:eastAsia="Times New Roman" w:cs="Times New Roman"/>
                <w:sz w:val="24"/>
                <w:szCs w:val="24"/>
                <w:lang w:eastAsia="en-GB"/>
              </w:rPr>
              <w:t>Calculate the acceleration due to gravity of the object.</w:t>
            </w:r>
          </w:p>
          <w:p w:rsidR="00E93BE5" w:rsidRDefault="00E93BE5" w:rsidP="00156B08">
            <w:pPr>
              <w:pStyle w:val="ListParagraph"/>
              <w:numPr>
                <w:ilvl w:val="0"/>
                <w:numId w:val="88"/>
              </w:numPr>
              <w:spacing w:before="120"/>
              <w:jc w:val="left"/>
              <w:rPr>
                <w:rFonts w:eastAsia="Times New Roman" w:cs="Times New Roman"/>
                <w:sz w:val="24"/>
                <w:szCs w:val="24"/>
                <w:lang w:eastAsia="en-GB"/>
              </w:rPr>
            </w:pPr>
            <w:r>
              <w:rPr>
                <w:rFonts w:eastAsia="Times New Roman" w:cs="Times New Roman"/>
                <w:sz w:val="24"/>
                <w:szCs w:val="24"/>
                <w:lang w:eastAsia="en-GB"/>
              </w:rPr>
              <w:t xml:space="preserve">Using the data sheet find from which </w:t>
            </w:r>
            <w:r w:rsidR="00753624">
              <w:rPr>
                <w:rFonts w:eastAsia="Times New Roman" w:cs="Times New Roman"/>
                <w:sz w:val="24"/>
                <w:szCs w:val="24"/>
                <w:lang w:eastAsia="en-GB"/>
              </w:rPr>
              <w:t>celestial</w:t>
            </w:r>
            <w:r>
              <w:rPr>
                <w:rFonts w:eastAsia="Times New Roman" w:cs="Times New Roman"/>
                <w:sz w:val="24"/>
                <w:szCs w:val="24"/>
                <w:lang w:eastAsia="en-GB"/>
              </w:rPr>
              <w:t xml:space="preserve"> body the object was dropped.</w:t>
            </w:r>
          </w:p>
          <w:p w:rsidR="00E93BE5" w:rsidRPr="005D1446" w:rsidRDefault="00E93BE5" w:rsidP="00156B08">
            <w:pPr>
              <w:pStyle w:val="ListParagraph"/>
              <w:numPr>
                <w:ilvl w:val="0"/>
                <w:numId w:val="88"/>
              </w:numPr>
              <w:spacing w:before="120"/>
              <w:jc w:val="left"/>
              <w:rPr>
                <w:rFonts w:eastAsia="Times New Roman" w:cs="Times New Roman"/>
                <w:sz w:val="24"/>
                <w:szCs w:val="24"/>
                <w:lang w:eastAsia="en-GB"/>
              </w:rPr>
            </w:pPr>
            <w:r>
              <w:rPr>
                <w:rFonts w:eastAsia="Times New Roman" w:cs="Times New Roman"/>
                <w:sz w:val="24"/>
                <w:szCs w:val="24"/>
                <w:lang w:eastAsia="en-GB"/>
              </w:rPr>
              <w:t xml:space="preserve">Calculate the height above the surface from which the object was dropped </w:t>
            </w:r>
          </w:p>
        </w:tc>
      </w:tr>
      <w:tr w:rsidR="00E93BE5" w:rsidRPr="001F1787" w:rsidTr="002F35F6">
        <w:trPr>
          <w:cantSplit/>
          <w:trHeight w:val="660"/>
        </w:trPr>
        <w:tc>
          <w:tcPr>
            <w:tcW w:w="959" w:type="dxa"/>
            <w:shd w:val="clear" w:color="auto" w:fill="D9D9D9" w:themeFill="background1" w:themeFillShade="D9"/>
          </w:tcPr>
          <w:p w:rsidR="00E93BE5" w:rsidRPr="009D4731" w:rsidRDefault="00E93BE5" w:rsidP="00DC26F3">
            <w:pPr>
              <w:spacing w:before="120"/>
              <w:jc w:val="left"/>
              <w:rPr>
                <w:rFonts w:eastAsia="Times New Roman" w:cs="Times New Roman"/>
                <w:b/>
                <w:sz w:val="24"/>
                <w:szCs w:val="24"/>
                <w:lang w:eastAsia="en-GB"/>
              </w:rPr>
            </w:pPr>
            <w:r w:rsidRPr="009D4731">
              <w:rPr>
                <w:rFonts w:eastAsia="Times New Roman" w:cs="Times New Roman"/>
                <w:b/>
                <w:sz w:val="24"/>
                <w:szCs w:val="24"/>
                <w:lang w:eastAsia="en-GB"/>
              </w:rPr>
              <w:t>6.7</w:t>
            </w:r>
          </w:p>
        </w:tc>
        <w:tc>
          <w:tcPr>
            <w:tcW w:w="9214" w:type="dxa"/>
            <w:gridSpan w:val="2"/>
            <w:shd w:val="clear" w:color="auto" w:fill="D9D9D9" w:themeFill="background1" w:themeFillShade="D9"/>
          </w:tcPr>
          <w:p w:rsidR="00E93BE5" w:rsidRPr="001F1787" w:rsidRDefault="00E93BE5" w:rsidP="00DC26F3">
            <w:pPr>
              <w:spacing w:before="120"/>
              <w:jc w:val="left"/>
              <w:rPr>
                <w:sz w:val="24"/>
                <w:szCs w:val="24"/>
              </w:rPr>
            </w:pPr>
            <w:r w:rsidRPr="001F1787">
              <w:rPr>
                <w:rFonts w:eastAsia="Times New Roman" w:cs="Times New Roman"/>
                <w:sz w:val="24"/>
                <w:szCs w:val="24"/>
                <w:lang w:eastAsia="en-GB"/>
              </w:rPr>
              <w:t xml:space="preserve">I can state and use the relationships </w:t>
            </w:r>
            <w:r>
              <w:rPr>
                <w:rFonts w:eastAsia="Times New Roman" w:cs="Times New Roman"/>
                <w:sz w:val="24"/>
                <w:szCs w:val="24"/>
                <w:lang w:eastAsia="en-GB"/>
              </w:rPr>
              <w:t xml:space="preserve">from </w:t>
            </w:r>
            <w:r w:rsidRPr="001F1787">
              <w:rPr>
                <w:rFonts w:eastAsia="Times New Roman" w:cs="Times New Roman"/>
                <w:sz w:val="24"/>
                <w:szCs w:val="24"/>
                <w:lang w:eastAsia="en-GB"/>
              </w:rPr>
              <w:t xml:space="preserve"> </w:t>
            </w:r>
            <w:r w:rsidRPr="001F1787">
              <w:rPr>
                <w:sz w:val="24"/>
                <w:szCs w:val="24"/>
              </w:rPr>
              <w:t>v</w:t>
            </w:r>
            <w:r w:rsidRPr="001F1787">
              <w:rPr>
                <w:sz w:val="24"/>
                <w:szCs w:val="24"/>
                <w:vertAlign w:val="subscript"/>
              </w:rPr>
              <w:t>h</w:t>
            </w:r>
            <w:r w:rsidRPr="001F1787">
              <w:rPr>
                <w:sz w:val="24"/>
                <w:szCs w:val="24"/>
              </w:rPr>
              <w:t xml:space="preserve">-t graphs </w:t>
            </w:r>
            <w:r>
              <w:rPr>
                <w:sz w:val="24"/>
                <w:szCs w:val="24"/>
              </w:rPr>
              <w:t xml:space="preserve">and </w:t>
            </w:r>
            <w:r w:rsidRPr="001F1787">
              <w:rPr>
                <w:sz w:val="24"/>
                <w:szCs w:val="24"/>
              </w:rPr>
              <w:t xml:space="preserve"> v</w:t>
            </w:r>
            <w:r w:rsidRPr="001F1787">
              <w:rPr>
                <w:sz w:val="24"/>
                <w:szCs w:val="24"/>
                <w:vertAlign w:val="subscript"/>
              </w:rPr>
              <w:t>v</w:t>
            </w:r>
            <w:r>
              <w:rPr>
                <w:sz w:val="24"/>
                <w:szCs w:val="24"/>
              </w:rPr>
              <w:t xml:space="preserve">-t graphs </w:t>
            </w:r>
          </w:p>
        </w:tc>
      </w:tr>
      <w:tr w:rsidR="00E93BE5" w:rsidRPr="001F1787" w:rsidTr="002F35F6">
        <w:trPr>
          <w:cantSplit/>
          <w:trHeight w:val="660"/>
        </w:trPr>
        <w:tc>
          <w:tcPr>
            <w:tcW w:w="959" w:type="dxa"/>
            <w:shd w:val="clear" w:color="auto" w:fill="auto"/>
          </w:tcPr>
          <w:p w:rsidR="00E93BE5" w:rsidRPr="00CA5FEE" w:rsidRDefault="00E93BE5" w:rsidP="00DC26F3">
            <w:pPr>
              <w:spacing w:before="120"/>
              <w:jc w:val="left"/>
              <w:rPr>
                <w:rFonts w:eastAsia="Times New Roman" w:cs="Times New Roman"/>
                <w:sz w:val="24"/>
                <w:szCs w:val="24"/>
                <w:lang w:eastAsia="en-GB"/>
              </w:rPr>
            </w:pPr>
            <w:r w:rsidRPr="00CA5FEE">
              <w:rPr>
                <w:rFonts w:eastAsia="Times New Roman" w:cs="Times New Roman"/>
                <w:sz w:val="24"/>
                <w:szCs w:val="24"/>
                <w:lang w:eastAsia="en-GB"/>
              </w:rPr>
              <w:t>6.7.1</w:t>
            </w:r>
          </w:p>
        </w:tc>
        <w:tc>
          <w:tcPr>
            <w:tcW w:w="9214" w:type="dxa"/>
            <w:gridSpan w:val="2"/>
            <w:shd w:val="clear" w:color="auto" w:fill="auto"/>
          </w:tcPr>
          <w:p w:rsidR="00E93BE5" w:rsidRPr="00854414" w:rsidRDefault="00E93BE5" w:rsidP="008D7A54">
            <w:pPr>
              <w:pStyle w:val="StudyParts"/>
              <w:tabs>
                <w:tab w:val="clear" w:pos="1078"/>
                <w:tab w:val="clear" w:pos="1700"/>
                <w:tab w:val="left" w:pos="34"/>
                <w:tab w:val="left" w:pos="317"/>
                <w:tab w:val="left" w:pos="709"/>
                <w:tab w:val="left" w:pos="1985"/>
              </w:tabs>
              <w:spacing w:before="120" w:after="120" w:line="24" w:lineRule="atLeast"/>
              <w:ind w:left="34" w:hanging="34"/>
              <w:rPr>
                <w:rFonts w:ascii="Trebuchet MS" w:hAnsi="Trebuchet MS"/>
                <w:szCs w:val="24"/>
              </w:rPr>
            </w:pPr>
            <w:r>
              <w:rPr>
                <w:rFonts w:ascii="Trebuchet MS" w:hAnsi="Trebuchet MS"/>
                <w:szCs w:val="24"/>
              </w:rPr>
              <w:t>State the equations required to find out range, speed and time for the horizontal component of projectiles.</w:t>
            </w:r>
          </w:p>
        </w:tc>
      </w:tr>
      <w:tr w:rsidR="00E93BE5" w:rsidRPr="001F1787" w:rsidTr="002F35F6">
        <w:trPr>
          <w:cantSplit/>
          <w:trHeight w:val="660"/>
        </w:trPr>
        <w:tc>
          <w:tcPr>
            <w:tcW w:w="959" w:type="dxa"/>
            <w:shd w:val="clear" w:color="auto" w:fill="auto"/>
          </w:tcPr>
          <w:p w:rsidR="00E93BE5" w:rsidRPr="00CA5FEE" w:rsidRDefault="00E93BE5" w:rsidP="00DC26F3">
            <w:pPr>
              <w:spacing w:before="120"/>
              <w:jc w:val="left"/>
              <w:rPr>
                <w:rFonts w:eastAsia="Times New Roman" w:cs="Times New Roman"/>
                <w:sz w:val="24"/>
                <w:szCs w:val="24"/>
                <w:lang w:eastAsia="en-GB"/>
              </w:rPr>
            </w:pPr>
            <w:r w:rsidRPr="00CA5FEE">
              <w:rPr>
                <w:rFonts w:eastAsia="Times New Roman" w:cs="Times New Roman"/>
                <w:sz w:val="24"/>
                <w:szCs w:val="24"/>
                <w:lang w:eastAsia="en-GB"/>
              </w:rPr>
              <w:t>6.7.2</w:t>
            </w:r>
          </w:p>
        </w:tc>
        <w:tc>
          <w:tcPr>
            <w:tcW w:w="9214" w:type="dxa"/>
            <w:gridSpan w:val="2"/>
            <w:shd w:val="clear" w:color="auto" w:fill="auto"/>
          </w:tcPr>
          <w:p w:rsidR="00E93BE5" w:rsidRPr="00854414" w:rsidRDefault="00E93BE5" w:rsidP="00CA5FEE">
            <w:pPr>
              <w:pStyle w:val="StudyParts"/>
              <w:tabs>
                <w:tab w:val="clear" w:pos="1078"/>
                <w:tab w:val="clear" w:pos="1700"/>
                <w:tab w:val="left" w:pos="34"/>
                <w:tab w:val="left" w:pos="317"/>
                <w:tab w:val="left" w:pos="709"/>
                <w:tab w:val="left" w:pos="1985"/>
              </w:tabs>
              <w:spacing w:before="120" w:after="120" w:line="24" w:lineRule="atLeast"/>
              <w:ind w:left="34" w:hanging="34"/>
              <w:rPr>
                <w:rFonts w:ascii="Trebuchet MS" w:hAnsi="Trebuchet MS"/>
                <w:szCs w:val="24"/>
              </w:rPr>
            </w:pPr>
            <w:r>
              <w:rPr>
                <w:rFonts w:ascii="Trebuchet MS" w:hAnsi="Trebuchet MS"/>
                <w:szCs w:val="24"/>
              </w:rPr>
              <w:t>State the equations required to calculate information for the vertical component of projectiles.</w:t>
            </w:r>
          </w:p>
        </w:tc>
      </w:tr>
      <w:tr w:rsidR="00E93BE5" w:rsidRPr="001F1787" w:rsidTr="002F35F6">
        <w:trPr>
          <w:cantSplit/>
          <w:trHeight w:val="660"/>
        </w:trPr>
        <w:tc>
          <w:tcPr>
            <w:tcW w:w="959" w:type="dxa"/>
            <w:shd w:val="clear" w:color="auto" w:fill="auto"/>
          </w:tcPr>
          <w:p w:rsidR="00E93BE5" w:rsidRPr="00CA5FEE" w:rsidRDefault="00E93BE5" w:rsidP="00DC26F3">
            <w:pPr>
              <w:spacing w:before="120"/>
              <w:jc w:val="left"/>
              <w:rPr>
                <w:rFonts w:eastAsia="Times New Roman" w:cs="Times New Roman"/>
                <w:sz w:val="24"/>
                <w:szCs w:val="24"/>
                <w:lang w:eastAsia="en-GB"/>
              </w:rPr>
            </w:pPr>
            <w:r w:rsidRPr="00CA5FEE">
              <w:rPr>
                <w:rFonts w:eastAsia="Times New Roman" w:cs="Times New Roman"/>
                <w:sz w:val="24"/>
                <w:szCs w:val="24"/>
                <w:lang w:eastAsia="en-GB"/>
              </w:rPr>
              <w:t>6.7.3</w:t>
            </w:r>
          </w:p>
        </w:tc>
        <w:tc>
          <w:tcPr>
            <w:tcW w:w="9214" w:type="dxa"/>
            <w:gridSpan w:val="2"/>
            <w:shd w:val="clear" w:color="auto" w:fill="auto"/>
          </w:tcPr>
          <w:p w:rsidR="00E93BE5" w:rsidRPr="00854414" w:rsidRDefault="00E93BE5" w:rsidP="003B5914">
            <w:pPr>
              <w:pStyle w:val="StudyParts"/>
              <w:tabs>
                <w:tab w:val="clear" w:pos="1078"/>
                <w:tab w:val="clear" w:pos="1700"/>
                <w:tab w:val="left" w:pos="709"/>
                <w:tab w:val="left" w:pos="993"/>
                <w:tab w:val="left" w:pos="1134"/>
                <w:tab w:val="left" w:pos="1985"/>
              </w:tabs>
              <w:spacing w:before="120" w:after="120" w:line="24" w:lineRule="atLeast"/>
              <w:rPr>
                <w:rFonts w:ascii="Trebuchet MS" w:hAnsi="Trebuchet MS"/>
                <w:szCs w:val="24"/>
              </w:rPr>
            </w:pPr>
            <w:r w:rsidRPr="00854414">
              <w:rPr>
                <w:rFonts w:ascii="Trebuchet MS" w:hAnsi="Trebuchet MS"/>
                <w:szCs w:val="24"/>
              </w:rPr>
              <w:t>A projectile is fired horizontally at 100 ms</w:t>
            </w:r>
            <w:r w:rsidRPr="00854414">
              <w:rPr>
                <w:rFonts w:ascii="Trebuchet MS" w:hAnsi="Trebuchet MS"/>
                <w:szCs w:val="24"/>
                <w:vertAlign w:val="superscript"/>
              </w:rPr>
              <w:t>-1</w:t>
            </w:r>
            <w:r w:rsidRPr="00854414">
              <w:rPr>
                <w:rFonts w:ascii="Trebuchet MS" w:hAnsi="Trebuchet MS"/>
                <w:szCs w:val="24"/>
              </w:rPr>
              <w:t xml:space="preserve">. </w:t>
            </w:r>
          </w:p>
          <w:p w:rsidR="00E93BE5" w:rsidRPr="00854414" w:rsidRDefault="00E93BE5" w:rsidP="00D86451">
            <w:pPr>
              <w:pStyle w:val="StudyParts"/>
              <w:numPr>
                <w:ilvl w:val="1"/>
                <w:numId w:val="125"/>
              </w:numPr>
              <w:tabs>
                <w:tab w:val="clear" w:pos="1078"/>
                <w:tab w:val="clear" w:pos="1700"/>
                <w:tab w:val="left" w:pos="459"/>
                <w:tab w:val="left" w:pos="993"/>
                <w:tab w:val="left" w:pos="1134"/>
                <w:tab w:val="left" w:pos="1985"/>
              </w:tabs>
              <w:spacing w:before="120" w:after="120" w:line="24" w:lineRule="atLeast"/>
              <w:ind w:left="459"/>
              <w:rPr>
                <w:rFonts w:ascii="Trebuchet MS" w:hAnsi="Trebuchet MS"/>
                <w:szCs w:val="24"/>
              </w:rPr>
            </w:pPr>
            <w:r>
              <w:rPr>
                <w:rFonts w:ascii="Trebuchet MS" w:hAnsi="Trebuchet MS"/>
                <w:szCs w:val="24"/>
              </w:rPr>
              <w:t>Determine the time it</w:t>
            </w:r>
            <w:r w:rsidRPr="00854414">
              <w:rPr>
                <w:rFonts w:ascii="Trebuchet MS" w:hAnsi="Trebuchet MS"/>
                <w:szCs w:val="24"/>
              </w:rPr>
              <w:t xml:space="preserve"> take</w:t>
            </w:r>
            <w:r>
              <w:rPr>
                <w:rFonts w:ascii="Trebuchet MS" w:hAnsi="Trebuchet MS"/>
                <w:szCs w:val="24"/>
              </w:rPr>
              <w:t>s</w:t>
            </w:r>
            <w:r w:rsidRPr="00854414">
              <w:rPr>
                <w:rFonts w:ascii="Trebuchet MS" w:hAnsi="Trebuchet MS"/>
                <w:szCs w:val="24"/>
              </w:rPr>
              <w:t xml:space="preserve"> to travel a horizontal distance of 50</w:t>
            </w:r>
            <w:r>
              <w:rPr>
                <w:rFonts w:ascii="Trebuchet MS" w:hAnsi="Trebuchet MS"/>
                <w:szCs w:val="24"/>
              </w:rPr>
              <w:t> m.</w:t>
            </w:r>
          </w:p>
          <w:p w:rsidR="00E93BE5" w:rsidRPr="00854414" w:rsidRDefault="00E93BE5" w:rsidP="00D86451">
            <w:pPr>
              <w:pStyle w:val="StudyParts"/>
              <w:numPr>
                <w:ilvl w:val="1"/>
                <w:numId w:val="125"/>
              </w:numPr>
              <w:tabs>
                <w:tab w:val="clear" w:pos="1078"/>
                <w:tab w:val="clear" w:pos="1700"/>
                <w:tab w:val="left" w:pos="459"/>
                <w:tab w:val="left" w:pos="993"/>
                <w:tab w:val="left" w:pos="1134"/>
                <w:tab w:val="left" w:pos="1985"/>
              </w:tabs>
              <w:spacing w:before="120" w:after="120" w:line="24" w:lineRule="atLeast"/>
              <w:ind w:left="459"/>
              <w:rPr>
                <w:rFonts w:ascii="Trebuchet MS" w:hAnsi="Trebuchet MS"/>
                <w:szCs w:val="24"/>
              </w:rPr>
            </w:pPr>
            <w:r>
              <w:rPr>
                <w:rFonts w:ascii="Trebuchet MS" w:hAnsi="Trebuchet MS"/>
                <w:szCs w:val="24"/>
              </w:rPr>
              <w:t>Calculate the</w:t>
            </w:r>
            <w:r w:rsidRPr="00854414">
              <w:rPr>
                <w:rFonts w:ascii="Trebuchet MS" w:hAnsi="Trebuchet MS"/>
                <w:szCs w:val="24"/>
              </w:rPr>
              <w:t xml:space="preserve"> vertical velocity when it h</w:t>
            </w:r>
            <w:r>
              <w:rPr>
                <w:rFonts w:ascii="Trebuchet MS" w:hAnsi="Trebuchet MS"/>
                <w:szCs w:val="24"/>
              </w:rPr>
              <w:t>its the ground.</w:t>
            </w:r>
          </w:p>
          <w:p w:rsidR="00E93BE5" w:rsidRPr="00854414" w:rsidRDefault="00E93BE5" w:rsidP="00D86451">
            <w:pPr>
              <w:pStyle w:val="StudyParts"/>
              <w:numPr>
                <w:ilvl w:val="1"/>
                <w:numId w:val="125"/>
              </w:numPr>
              <w:tabs>
                <w:tab w:val="clear" w:pos="1078"/>
                <w:tab w:val="clear" w:pos="1700"/>
                <w:tab w:val="left" w:pos="459"/>
                <w:tab w:val="left" w:pos="993"/>
                <w:tab w:val="left" w:pos="1134"/>
                <w:tab w:val="left" w:pos="1985"/>
              </w:tabs>
              <w:spacing w:before="120" w:after="120" w:line="24" w:lineRule="atLeast"/>
              <w:ind w:left="459"/>
              <w:rPr>
                <w:rFonts w:ascii="Trebuchet MS" w:hAnsi="Trebuchet MS"/>
                <w:szCs w:val="24"/>
              </w:rPr>
            </w:pPr>
            <w:r>
              <w:rPr>
                <w:rFonts w:ascii="Trebuchet MS" w:hAnsi="Trebuchet MS"/>
                <w:szCs w:val="24"/>
              </w:rPr>
              <w:t>Calculate its average vertical speed during the journey.</w:t>
            </w:r>
          </w:p>
          <w:p w:rsidR="00E93BE5" w:rsidRPr="008D7A54" w:rsidRDefault="00E93BE5" w:rsidP="00D86451">
            <w:pPr>
              <w:pStyle w:val="StudyParts"/>
              <w:numPr>
                <w:ilvl w:val="1"/>
                <w:numId w:val="125"/>
              </w:numPr>
              <w:tabs>
                <w:tab w:val="clear" w:pos="1078"/>
                <w:tab w:val="clear" w:pos="1700"/>
                <w:tab w:val="left" w:pos="459"/>
                <w:tab w:val="left" w:pos="993"/>
                <w:tab w:val="left" w:pos="1134"/>
                <w:tab w:val="left" w:pos="1985"/>
              </w:tabs>
              <w:spacing w:before="120" w:after="120" w:line="24" w:lineRule="atLeast"/>
              <w:ind w:left="459"/>
              <w:rPr>
                <w:rFonts w:ascii="Trebuchet MS" w:hAnsi="Trebuchet MS"/>
                <w:szCs w:val="24"/>
              </w:rPr>
            </w:pPr>
            <w:r>
              <w:rPr>
                <w:rFonts w:ascii="Trebuchet MS" w:hAnsi="Trebuchet MS"/>
                <w:szCs w:val="24"/>
              </w:rPr>
              <w:t>Calculate the height it</w:t>
            </w:r>
            <w:r w:rsidRPr="00854414">
              <w:rPr>
                <w:rFonts w:ascii="Trebuchet MS" w:hAnsi="Trebuchet MS"/>
                <w:szCs w:val="24"/>
              </w:rPr>
              <w:t xml:space="preserve"> fall</w:t>
            </w:r>
            <w:r>
              <w:rPr>
                <w:rFonts w:ascii="Trebuchet MS" w:hAnsi="Trebuchet MS"/>
                <w:szCs w:val="24"/>
              </w:rPr>
              <w:t>s</w:t>
            </w:r>
            <w:r w:rsidRPr="00854414">
              <w:rPr>
                <w:rFonts w:ascii="Trebuchet MS" w:hAnsi="Trebuchet MS"/>
                <w:szCs w:val="24"/>
              </w:rPr>
              <w:t xml:space="preserve"> in the 50</w:t>
            </w:r>
            <w:r>
              <w:rPr>
                <w:rFonts w:ascii="Trebuchet MS" w:hAnsi="Trebuchet MS"/>
                <w:szCs w:val="24"/>
              </w:rPr>
              <w:t> </w:t>
            </w:r>
            <w:r w:rsidRPr="00854414">
              <w:rPr>
                <w:rFonts w:ascii="Trebuchet MS" w:hAnsi="Trebuchet MS"/>
                <w:szCs w:val="24"/>
              </w:rPr>
              <w:t>m</w:t>
            </w:r>
            <w:r>
              <w:rPr>
                <w:rFonts w:ascii="Trebuchet MS" w:hAnsi="Trebuchet MS"/>
                <w:szCs w:val="24"/>
              </w:rPr>
              <w:t>.</w:t>
            </w:r>
            <w:r w:rsidRPr="00854414">
              <w:rPr>
                <w:rFonts w:ascii="Trebuchet MS" w:hAnsi="Trebuchet MS"/>
                <w:szCs w:val="24"/>
              </w:rPr>
              <w:t xml:space="preserve"> </w:t>
            </w:r>
          </w:p>
        </w:tc>
      </w:tr>
      <w:tr w:rsidR="00E93BE5" w:rsidRPr="001F1787" w:rsidTr="002F35F6">
        <w:trPr>
          <w:cantSplit/>
          <w:trHeight w:val="660"/>
        </w:trPr>
        <w:tc>
          <w:tcPr>
            <w:tcW w:w="959" w:type="dxa"/>
            <w:shd w:val="clear" w:color="auto" w:fill="auto"/>
          </w:tcPr>
          <w:p w:rsidR="00E93BE5" w:rsidRPr="00CA5FEE" w:rsidRDefault="00E93BE5" w:rsidP="00DC26F3">
            <w:pPr>
              <w:spacing w:before="120"/>
              <w:jc w:val="left"/>
              <w:rPr>
                <w:rFonts w:eastAsia="Times New Roman" w:cs="Times New Roman"/>
                <w:sz w:val="24"/>
                <w:szCs w:val="24"/>
                <w:lang w:eastAsia="en-GB"/>
              </w:rPr>
            </w:pPr>
            <w:r w:rsidRPr="00CA5FEE">
              <w:rPr>
                <w:rFonts w:eastAsia="Times New Roman" w:cs="Times New Roman"/>
                <w:sz w:val="24"/>
                <w:szCs w:val="24"/>
                <w:lang w:eastAsia="en-GB"/>
              </w:rPr>
              <w:t>6.7.4</w:t>
            </w:r>
          </w:p>
        </w:tc>
        <w:tc>
          <w:tcPr>
            <w:tcW w:w="9214" w:type="dxa"/>
            <w:gridSpan w:val="2"/>
            <w:shd w:val="clear" w:color="auto" w:fill="auto"/>
          </w:tcPr>
          <w:p w:rsidR="00E93BE5" w:rsidRPr="00854414" w:rsidRDefault="00E93BE5" w:rsidP="003B5914">
            <w:pPr>
              <w:pStyle w:val="StudyParts"/>
              <w:tabs>
                <w:tab w:val="clear" w:pos="1078"/>
                <w:tab w:val="clear" w:pos="1700"/>
                <w:tab w:val="left" w:pos="709"/>
                <w:tab w:val="left" w:pos="993"/>
                <w:tab w:val="left" w:pos="1134"/>
                <w:tab w:val="left" w:pos="1985"/>
              </w:tabs>
              <w:spacing w:before="120" w:after="120" w:line="24" w:lineRule="atLeast"/>
              <w:rPr>
                <w:rFonts w:ascii="Trebuchet MS" w:hAnsi="Trebuchet MS"/>
                <w:szCs w:val="24"/>
              </w:rPr>
            </w:pPr>
            <w:r w:rsidRPr="00854414">
              <w:rPr>
                <w:rFonts w:ascii="Trebuchet MS" w:hAnsi="Trebuchet MS"/>
                <w:szCs w:val="24"/>
              </w:rPr>
              <w:t>A ball rolls along a flat roof at 2ms</w:t>
            </w:r>
            <w:r w:rsidRPr="00854414">
              <w:rPr>
                <w:rFonts w:ascii="Trebuchet MS" w:hAnsi="Trebuchet MS"/>
                <w:szCs w:val="24"/>
                <w:vertAlign w:val="superscript"/>
              </w:rPr>
              <w:t>-1</w:t>
            </w:r>
            <w:r w:rsidRPr="00854414">
              <w:rPr>
                <w:rFonts w:ascii="Trebuchet MS" w:hAnsi="Trebuchet MS"/>
                <w:szCs w:val="24"/>
              </w:rPr>
              <w:t xml:space="preserve"> and rolls off the edge. </w:t>
            </w:r>
          </w:p>
          <w:p w:rsidR="00E93BE5" w:rsidRDefault="00E93BE5" w:rsidP="00D86451">
            <w:pPr>
              <w:pStyle w:val="StudyParts"/>
              <w:numPr>
                <w:ilvl w:val="0"/>
                <w:numId w:val="126"/>
              </w:numPr>
              <w:tabs>
                <w:tab w:val="clear" w:pos="1078"/>
                <w:tab w:val="clear" w:pos="1700"/>
                <w:tab w:val="left" w:pos="459"/>
                <w:tab w:val="left" w:pos="993"/>
                <w:tab w:val="left" w:pos="1134"/>
                <w:tab w:val="left" w:pos="1985"/>
              </w:tabs>
              <w:spacing w:before="120" w:after="120" w:line="24" w:lineRule="atLeast"/>
              <w:ind w:left="459"/>
              <w:rPr>
                <w:rFonts w:ascii="Trebuchet MS" w:hAnsi="Trebuchet MS"/>
                <w:szCs w:val="24"/>
              </w:rPr>
            </w:pPr>
            <w:r w:rsidRPr="00854414">
              <w:rPr>
                <w:rFonts w:ascii="Trebuchet MS" w:hAnsi="Trebuchet MS"/>
                <w:szCs w:val="24"/>
              </w:rPr>
              <w:t>If it takes 1.5</w:t>
            </w:r>
            <w:r>
              <w:rPr>
                <w:rFonts w:ascii="Trebuchet MS" w:hAnsi="Trebuchet MS"/>
                <w:szCs w:val="24"/>
              </w:rPr>
              <w:t xml:space="preserve"> </w:t>
            </w:r>
            <w:r w:rsidRPr="00854414">
              <w:rPr>
                <w:rFonts w:ascii="Trebuchet MS" w:hAnsi="Trebuchet MS"/>
                <w:szCs w:val="24"/>
              </w:rPr>
              <w:t xml:space="preserve">s to fall to the ground </w:t>
            </w:r>
            <w:r>
              <w:rPr>
                <w:rFonts w:ascii="Trebuchet MS" w:hAnsi="Trebuchet MS"/>
                <w:szCs w:val="24"/>
              </w:rPr>
              <w:t>determine</w:t>
            </w:r>
            <w:r w:rsidRPr="00854414">
              <w:rPr>
                <w:rFonts w:ascii="Trebuchet MS" w:hAnsi="Trebuchet MS"/>
                <w:szCs w:val="24"/>
              </w:rPr>
              <w:t xml:space="preserve"> i</w:t>
            </w:r>
            <w:r>
              <w:rPr>
                <w:rFonts w:ascii="Trebuchet MS" w:hAnsi="Trebuchet MS"/>
                <w:szCs w:val="24"/>
              </w:rPr>
              <w:t xml:space="preserve">ts </w:t>
            </w:r>
            <w:r w:rsidRPr="00854414">
              <w:rPr>
                <w:rFonts w:ascii="Trebuchet MS" w:hAnsi="Trebuchet MS"/>
                <w:szCs w:val="24"/>
              </w:rPr>
              <w:t>speed on landing</w:t>
            </w:r>
            <w:r>
              <w:rPr>
                <w:rFonts w:ascii="Trebuchet MS" w:hAnsi="Trebuchet MS"/>
                <w:szCs w:val="24"/>
              </w:rPr>
              <w:t>.</w:t>
            </w:r>
          </w:p>
          <w:p w:rsidR="00753624" w:rsidRDefault="00E93BE5" w:rsidP="00D86451">
            <w:pPr>
              <w:pStyle w:val="StudyParts"/>
              <w:numPr>
                <w:ilvl w:val="0"/>
                <w:numId w:val="126"/>
              </w:numPr>
              <w:tabs>
                <w:tab w:val="clear" w:pos="1078"/>
                <w:tab w:val="clear" w:pos="1700"/>
                <w:tab w:val="left" w:pos="459"/>
                <w:tab w:val="left" w:pos="993"/>
                <w:tab w:val="left" w:pos="1134"/>
                <w:tab w:val="left" w:pos="1985"/>
              </w:tabs>
              <w:spacing w:before="120" w:after="120" w:line="24" w:lineRule="atLeast"/>
              <w:ind w:left="459"/>
              <w:rPr>
                <w:rFonts w:ascii="Trebuchet MS" w:hAnsi="Trebuchet MS"/>
                <w:szCs w:val="24"/>
              </w:rPr>
            </w:pPr>
            <w:r w:rsidRPr="003B5914">
              <w:rPr>
                <w:rFonts w:ascii="Trebuchet MS" w:hAnsi="Trebuchet MS"/>
                <w:szCs w:val="24"/>
              </w:rPr>
              <w:t xml:space="preserve">Determine the height of the roof. </w:t>
            </w:r>
          </w:p>
          <w:p w:rsidR="00E93BE5" w:rsidRPr="00753624" w:rsidRDefault="00E93BE5" w:rsidP="00D86451">
            <w:pPr>
              <w:pStyle w:val="StudyParts"/>
              <w:numPr>
                <w:ilvl w:val="0"/>
                <w:numId w:val="126"/>
              </w:numPr>
              <w:tabs>
                <w:tab w:val="clear" w:pos="1078"/>
                <w:tab w:val="clear" w:pos="1700"/>
                <w:tab w:val="left" w:pos="459"/>
                <w:tab w:val="left" w:pos="993"/>
                <w:tab w:val="left" w:pos="1134"/>
                <w:tab w:val="left" w:pos="1985"/>
              </w:tabs>
              <w:spacing w:before="120" w:after="120" w:line="24" w:lineRule="atLeast"/>
              <w:ind w:left="459"/>
              <w:rPr>
                <w:rFonts w:ascii="Trebuchet MS" w:hAnsi="Trebuchet MS"/>
                <w:szCs w:val="24"/>
              </w:rPr>
            </w:pPr>
            <w:r w:rsidRPr="00753624">
              <w:rPr>
                <w:rFonts w:ascii="Trebuchet MS" w:hAnsi="Trebuchet MS"/>
                <w:szCs w:val="24"/>
              </w:rPr>
              <w:t>Calculate the distance from the base of the building to where it lands.</w:t>
            </w:r>
          </w:p>
        </w:tc>
      </w:tr>
      <w:tr w:rsidR="00E93BE5" w:rsidRPr="001F1787" w:rsidTr="002F35F6">
        <w:trPr>
          <w:cantSplit/>
          <w:trHeight w:val="660"/>
        </w:trPr>
        <w:tc>
          <w:tcPr>
            <w:tcW w:w="959" w:type="dxa"/>
            <w:shd w:val="clear" w:color="auto" w:fill="auto"/>
          </w:tcPr>
          <w:p w:rsidR="00E93BE5" w:rsidRPr="00CA5FEE" w:rsidRDefault="00E93BE5" w:rsidP="00DC26F3">
            <w:pPr>
              <w:spacing w:before="120"/>
              <w:jc w:val="left"/>
              <w:rPr>
                <w:rFonts w:eastAsia="Times New Roman" w:cs="Times New Roman"/>
                <w:sz w:val="24"/>
                <w:szCs w:val="24"/>
                <w:lang w:eastAsia="en-GB"/>
              </w:rPr>
            </w:pPr>
            <w:r w:rsidRPr="00CA5FEE">
              <w:rPr>
                <w:rFonts w:eastAsia="Times New Roman" w:cs="Times New Roman"/>
                <w:sz w:val="24"/>
                <w:szCs w:val="24"/>
                <w:lang w:eastAsia="en-GB"/>
              </w:rPr>
              <w:lastRenderedPageBreak/>
              <w:t>6.7.5</w:t>
            </w:r>
          </w:p>
        </w:tc>
        <w:tc>
          <w:tcPr>
            <w:tcW w:w="9214" w:type="dxa"/>
            <w:gridSpan w:val="2"/>
            <w:shd w:val="clear" w:color="auto" w:fill="auto"/>
          </w:tcPr>
          <w:p w:rsidR="00E93BE5" w:rsidRPr="007869DC" w:rsidRDefault="00753624" w:rsidP="003B5914">
            <w:pPr>
              <w:tabs>
                <w:tab w:val="left" w:pos="142"/>
              </w:tabs>
              <w:autoSpaceDE w:val="0"/>
              <w:autoSpaceDN w:val="0"/>
              <w:adjustRightInd w:val="0"/>
              <w:spacing w:before="120" w:after="120" w:line="24" w:lineRule="atLeast"/>
              <w:rPr>
                <w:rFonts w:cs="Helvetica"/>
                <w:sz w:val="24"/>
                <w:szCs w:val="24"/>
              </w:rPr>
            </w:pPr>
            <w:r w:rsidRPr="007869DC">
              <w:rPr>
                <w:noProof/>
                <w:sz w:val="24"/>
                <w:szCs w:val="24"/>
                <w:lang w:eastAsia="en-GB"/>
              </w:rPr>
              <w:drawing>
                <wp:anchor distT="0" distB="0" distL="114300" distR="114300" simplePos="0" relativeHeight="253024256" behindDoc="1" locked="0" layoutInCell="1" allowOverlap="1" wp14:anchorId="24628950" wp14:editId="325C2382">
                  <wp:simplePos x="0" y="0"/>
                  <wp:positionH relativeFrom="column">
                    <wp:posOffset>2713355</wp:posOffset>
                  </wp:positionH>
                  <wp:positionV relativeFrom="paragraph">
                    <wp:posOffset>121920</wp:posOffset>
                  </wp:positionV>
                  <wp:extent cx="2998800" cy="1756800"/>
                  <wp:effectExtent l="0" t="0" r="0" b="0"/>
                  <wp:wrapTight wrapText="left">
                    <wp:wrapPolygon edited="0">
                      <wp:start x="0" y="0"/>
                      <wp:lineTo x="0" y="21319"/>
                      <wp:lineTo x="21408" y="21319"/>
                      <wp:lineTo x="21408" y="0"/>
                      <wp:lineTo x="0" y="0"/>
                    </wp:wrapPolygon>
                  </wp:wrapTight>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998800" cy="1756800"/>
                          </a:xfrm>
                          <a:prstGeom prst="rect">
                            <a:avLst/>
                          </a:prstGeom>
                          <a:noFill/>
                          <a:ln>
                            <a:noFill/>
                          </a:ln>
                        </pic:spPr>
                      </pic:pic>
                    </a:graphicData>
                  </a:graphic>
                  <wp14:sizeRelH relativeFrom="page">
                    <wp14:pctWidth>0</wp14:pctWidth>
                  </wp14:sizeRelH>
                  <wp14:sizeRelV relativeFrom="page">
                    <wp14:pctHeight>0</wp14:pctHeight>
                  </wp14:sizeRelV>
                </wp:anchor>
              </w:drawing>
            </w:r>
            <w:r w:rsidR="00E93BE5" w:rsidRPr="007869DC">
              <w:rPr>
                <w:rFonts w:cs="Helvetica"/>
                <w:sz w:val="24"/>
                <w:szCs w:val="24"/>
              </w:rPr>
              <w:t>Jordan the goalkeeper punches a football which has been kicked across his goal mouth. The football leaves his glove with a horizontal velocity of 11.5 </w:t>
            </w:r>
            <w:r w:rsidR="00E93BE5" w:rsidRPr="007869DC">
              <w:rPr>
                <w:sz w:val="24"/>
                <w:szCs w:val="24"/>
              </w:rPr>
              <w:t>ms</w:t>
            </w:r>
            <w:r w:rsidR="00E93BE5" w:rsidRPr="007869DC">
              <w:rPr>
                <w:sz w:val="24"/>
                <w:szCs w:val="24"/>
                <w:vertAlign w:val="superscript"/>
              </w:rPr>
              <w:t xml:space="preserve">-1 </w:t>
            </w:r>
            <w:r w:rsidR="00E93BE5" w:rsidRPr="007869DC">
              <w:rPr>
                <w:rFonts w:cs="Helvetica"/>
                <w:sz w:val="24"/>
                <w:szCs w:val="24"/>
              </w:rPr>
              <w:t>to the right and takes 0.80 s to land on the pitch.</w:t>
            </w:r>
          </w:p>
          <w:p w:rsidR="00E93BE5" w:rsidRPr="007869DC" w:rsidRDefault="00E93BE5" w:rsidP="00D86451">
            <w:pPr>
              <w:pStyle w:val="ListParagraph"/>
              <w:numPr>
                <w:ilvl w:val="7"/>
                <w:numId w:val="127"/>
              </w:numPr>
              <w:autoSpaceDE w:val="0"/>
              <w:autoSpaceDN w:val="0"/>
              <w:adjustRightInd w:val="0"/>
              <w:spacing w:before="120" w:after="120" w:line="24" w:lineRule="atLeast"/>
              <w:ind w:left="459"/>
              <w:rPr>
                <w:rFonts w:cs="Helvetica"/>
                <w:sz w:val="24"/>
                <w:szCs w:val="24"/>
              </w:rPr>
            </w:pPr>
            <w:r w:rsidRPr="007869DC">
              <w:rPr>
                <w:rFonts w:cs="Helvetica"/>
                <w:sz w:val="24"/>
                <w:szCs w:val="24"/>
              </w:rPr>
              <w:t xml:space="preserve">Describe the </w:t>
            </w:r>
            <w:r w:rsidRPr="007869DC">
              <w:rPr>
                <w:rFonts w:cs="Helvetica-Bold"/>
                <w:bCs/>
                <w:sz w:val="24"/>
                <w:szCs w:val="24"/>
              </w:rPr>
              <w:t xml:space="preserve">horizontal velocity </w:t>
            </w:r>
            <w:r w:rsidRPr="007869DC">
              <w:rPr>
                <w:rFonts w:cs="Helvetica"/>
                <w:sz w:val="24"/>
                <w:szCs w:val="24"/>
              </w:rPr>
              <w:t>of the football from the instant it is punched to the instant it lands.</w:t>
            </w:r>
          </w:p>
          <w:p w:rsidR="00E93BE5" w:rsidRPr="007869DC" w:rsidRDefault="00E93BE5" w:rsidP="00D86451">
            <w:pPr>
              <w:pStyle w:val="ListParagraph"/>
              <w:numPr>
                <w:ilvl w:val="7"/>
                <w:numId w:val="127"/>
              </w:numPr>
              <w:autoSpaceDE w:val="0"/>
              <w:autoSpaceDN w:val="0"/>
              <w:adjustRightInd w:val="0"/>
              <w:spacing w:before="120" w:after="240" w:line="24" w:lineRule="atLeast"/>
              <w:ind w:left="459"/>
              <w:rPr>
                <w:rFonts w:cs="Helvetica"/>
                <w:sz w:val="24"/>
                <w:szCs w:val="24"/>
              </w:rPr>
            </w:pPr>
            <w:r w:rsidRPr="007869DC">
              <w:rPr>
                <w:rFonts w:cs="Helvetica"/>
                <w:sz w:val="24"/>
                <w:szCs w:val="24"/>
              </w:rPr>
              <w:t xml:space="preserve">Show, by calculation involving horizontal motion, that the </w:t>
            </w:r>
            <w:r w:rsidRPr="007869DC">
              <w:rPr>
                <w:rFonts w:cs="Helvetica-Bold"/>
                <w:bCs/>
                <w:sz w:val="24"/>
                <w:szCs w:val="24"/>
              </w:rPr>
              <w:t xml:space="preserve">horizontal displacement </w:t>
            </w:r>
            <w:r w:rsidRPr="007869DC">
              <w:rPr>
                <w:rFonts w:cs="Helvetica"/>
                <w:sz w:val="24"/>
                <w:szCs w:val="24"/>
              </w:rPr>
              <w:t>travelled by the football during the 0.8 s is 9.2 m to the right.</w:t>
            </w:r>
          </w:p>
          <w:p w:rsidR="00E93BE5" w:rsidRPr="007869DC" w:rsidRDefault="00E93BE5" w:rsidP="00D86451">
            <w:pPr>
              <w:pStyle w:val="ListParagraph"/>
              <w:numPr>
                <w:ilvl w:val="7"/>
                <w:numId w:val="127"/>
              </w:numPr>
              <w:autoSpaceDE w:val="0"/>
              <w:autoSpaceDN w:val="0"/>
              <w:adjustRightInd w:val="0"/>
              <w:spacing w:before="120" w:after="240" w:line="24" w:lineRule="atLeast"/>
              <w:ind w:left="459"/>
              <w:rPr>
                <w:rFonts w:cs="Helvetica"/>
                <w:sz w:val="24"/>
                <w:szCs w:val="24"/>
              </w:rPr>
            </w:pPr>
            <w:r w:rsidRPr="007869DC">
              <w:rPr>
                <w:rFonts w:cs="Helvetica"/>
                <w:sz w:val="24"/>
                <w:szCs w:val="24"/>
              </w:rPr>
              <w:t xml:space="preserve">At the instant the football leaves Jordan's hand, the downward vertical velocity of the football is 0 </w:t>
            </w:r>
            <w:r w:rsidRPr="007869DC">
              <w:rPr>
                <w:sz w:val="24"/>
                <w:szCs w:val="24"/>
              </w:rPr>
              <w:t>ms</w:t>
            </w:r>
            <w:r w:rsidRPr="007869DC">
              <w:rPr>
                <w:sz w:val="24"/>
                <w:szCs w:val="24"/>
                <w:vertAlign w:val="superscript"/>
              </w:rPr>
              <w:t>-1</w:t>
            </w:r>
            <w:r w:rsidRPr="007869DC">
              <w:rPr>
                <w:rFonts w:cs="Helvetica"/>
                <w:sz w:val="24"/>
                <w:szCs w:val="24"/>
              </w:rPr>
              <w:t xml:space="preserve">. Calculate the </w:t>
            </w:r>
            <w:r w:rsidRPr="007869DC">
              <w:rPr>
                <w:rFonts w:cs="Helvetica-Bold"/>
                <w:bCs/>
                <w:sz w:val="24"/>
                <w:szCs w:val="24"/>
              </w:rPr>
              <w:t xml:space="preserve">downward vertical velocity </w:t>
            </w:r>
            <w:r w:rsidRPr="007869DC">
              <w:rPr>
                <w:rFonts w:cs="Helvetica"/>
                <w:sz w:val="24"/>
                <w:szCs w:val="24"/>
              </w:rPr>
              <w:t>of the football as it lands.</w:t>
            </w:r>
          </w:p>
          <w:p w:rsidR="00E93BE5" w:rsidRPr="003B5914" w:rsidRDefault="00E93BE5" w:rsidP="00D86451">
            <w:pPr>
              <w:pStyle w:val="ListParagraph"/>
              <w:numPr>
                <w:ilvl w:val="7"/>
                <w:numId w:val="127"/>
              </w:numPr>
              <w:autoSpaceDE w:val="0"/>
              <w:autoSpaceDN w:val="0"/>
              <w:adjustRightInd w:val="0"/>
              <w:spacing w:before="120" w:after="240" w:line="24" w:lineRule="atLeast"/>
              <w:ind w:left="459"/>
              <w:rPr>
                <w:rFonts w:cs="Helvetica"/>
                <w:szCs w:val="24"/>
              </w:rPr>
            </w:pPr>
            <w:r w:rsidRPr="007869DC">
              <w:rPr>
                <w:rFonts w:cs="Helvetica"/>
                <w:sz w:val="24"/>
                <w:szCs w:val="24"/>
              </w:rPr>
              <w:t>Calculate the height from which the ball was pitched.</w:t>
            </w:r>
          </w:p>
        </w:tc>
      </w:tr>
      <w:tr w:rsidR="00E93BE5" w:rsidRPr="001F1787" w:rsidTr="002F35F6">
        <w:trPr>
          <w:cantSplit/>
          <w:trHeight w:val="660"/>
        </w:trPr>
        <w:tc>
          <w:tcPr>
            <w:tcW w:w="959" w:type="dxa"/>
            <w:shd w:val="clear" w:color="auto" w:fill="auto"/>
          </w:tcPr>
          <w:p w:rsidR="00E93BE5" w:rsidRPr="005D1446" w:rsidRDefault="00E93BE5" w:rsidP="00DC26F3">
            <w:pPr>
              <w:spacing w:before="120"/>
              <w:jc w:val="left"/>
              <w:rPr>
                <w:rFonts w:eastAsia="Times New Roman" w:cs="Times New Roman"/>
                <w:sz w:val="24"/>
                <w:szCs w:val="24"/>
                <w:lang w:eastAsia="en-GB"/>
              </w:rPr>
            </w:pPr>
            <w:r w:rsidRPr="005D1446">
              <w:rPr>
                <w:rFonts w:eastAsia="Times New Roman" w:cs="Times New Roman"/>
                <w:sz w:val="24"/>
                <w:szCs w:val="24"/>
                <w:lang w:eastAsia="en-GB"/>
              </w:rPr>
              <w:t>6.7.6</w:t>
            </w:r>
          </w:p>
        </w:tc>
        <w:tc>
          <w:tcPr>
            <w:tcW w:w="9214" w:type="dxa"/>
            <w:gridSpan w:val="2"/>
            <w:shd w:val="clear" w:color="auto" w:fill="auto"/>
          </w:tcPr>
          <w:p w:rsidR="00E93BE5" w:rsidRPr="007869DC" w:rsidRDefault="00E93BE5" w:rsidP="007F4168">
            <w:pPr>
              <w:autoSpaceDE w:val="0"/>
              <w:autoSpaceDN w:val="0"/>
              <w:adjustRightInd w:val="0"/>
              <w:spacing w:before="120" w:after="120" w:line="24" w:lineRule="atLeast"/>
              <w:rPr>
                <w:rFonts w:cs="Helvetica"/>
                <w:sz w:val="24"/>
                <w:szCs w:val="24"/>
              </w:rPr>
            </w:pPr>
            <w:r w:rsidRPr="007869DC">
              <w:rPr>
                <w:rFonts w:cs="Helvetica"/>
                <w:sz w:val="24"/>
                <w:szCs w:val="24"/>
              </w:rPr>
              <w:t xml:space="preserve">A rocket is fired horizontally from a cliff top at 40 </w:t>
            </w:r>
            <w:r w:rsidRPr="007869DC">
              <w:rPr>
                <w:sz w:val="24"/>
                <w:szCs w:val="24"/>
              </w:rPr>
              <w:t>ms</w:t>
            </w:r>
            <w:r w:rsidRPr="007869DC">
              <w:rPr>
                <w:sz w:val="24"/>
                <w:szCs w:val="24"/>
                <w:vertAlign w:val="superscript"/>
              </w:rPr>
              <w:t xml:space="preserve">-1 </w:t>
            </w:r>
            <w:r w:rsidRPr="007869DC">
              <w:rPr>
                <w:rFonts w:cs="Helvetica"/>
                <w:sz w:val="24"/>
                <w:szCs w:val="24"/>
              </w:rPr>
              <w:t>to the right. The rocket hits the sea below after 4 s.</w:t>
            </w:r>
          </w:p>
          <w:p w:rsidR="00E93BE5" w:rsidRPr="007869DC" w:rsidRDefault="00E93BE5" w:rsidP="00D86451">
            <w:pPr>
              <w:pStyle w:val="ListParagraph"/>
              <w:numPr>
                <w:ilvl w:val="4"/>
                <w:numId w:val="94"/>
              </w:numPr>
              <w:autoSpaceDE w:val="0"/>
              <w:autoSpaceDN w:val="0"/>
              <w:adjustRightInd w:val="0"/>
              <w:spacing w:before="120" w:after="120" w:line="24" w:lineRule="atLeast"/>
              <w:ind w:left="601" w:hanging="425"/>
              <w:rPr>
                <w:rFonts w:cs="Helvetica"/>
                <w:sz w:val="24"/>
                <w:szCs w:val="24"/>
              </w:rPr>
            </w:pPr>
            <w:r w:rsidRPr="007869DC">
              <w:rPr>
                <w:rFonts w:cs="Helvetica"/>
                <w:sz w:val="24"/>
                <w:szCs w:val="24"/>
              </w:rPr>
              <w:t xml:space="preserve">State the rocket's </w:t>
            </w:r>
            <w:r w:rsidRPr="007869DC">
              <w:rPr>
                <w:rFonts w:cs="Helvetica-Bold"/>
                <w:bCs/>
                <w:sz w:val="24"/>
                <w:szCs w:val="24"/>
              </w:rPr>
              <w:t xml:space="preserve">horizontal component of velocity </w:t>
            </w:r>
            <w:r w:rsidRPr="007869DC">
              <w:rPr>
                <w:rFonts w:cs="Helvetica"/>
                <w:sz w:val="24"/>
                <w:szCs w:val="24"/>
              </w:rPr>
              <w:t>just before it hits the sea.</w:t>
            </w:r>
          </w:p>
          <w:p w:rsidR="00E93BE5" w:rsidRPr="007869DC" w:rsidRDefault="00E93BE5" w:rsidP="00D86451">
            <w:pPr>
              <w:pStyle w:val="ListParagraph"/>
              <w:numPr>
                <w:ilvl w:val="4"/>
                <w:numId w:val="94"/>
              </w:numPr>
              <w:autoSpaceDE w:val="0"/>
              <w:autoSpaceDN w:val="0"/>
              <w:adjustRightInd w:val="0"/>
              <w:spacing w:before="120" w:after="120" w:line="24" w:lineRule="atLeast"/>
              <w:ind w:left="601" w:hanging="425"/>
              <w:rPr>
                <w:rFonts w:cs="Helvetica"/>
                <w:sz w:val="24"/>
                <w:szCs w:val="24"/>
              </w:rPr>
            </w:pPr>
            <w:r w:rsidRPr="007869DC">
              <w:rPr>
                <w:rFonts w:cs="Helvetica"/>
                <w:sz w:val="24"/>
                <w:szCs w:val="24"/>
              </w:rPr>
              <w:t xml:space="preserve">Calculate the rocket's </w:t>
            </w:r>
            <w:r w:rsidRPr="007869DC">
              <w:rPr>
                <w:rFonts w:cs="Helvetica-Bold"/>
                <w:bCs/>
                <w:sz w:val="24"/>
                <w:szCs w:val="24"/>
              </w:rPr>
              <w:t xml:space="preserve">range </w:t>
            </w:r>
            <w:r w:rsidRPr="007869DC">
              <w:rPr>
                <w:rFonts w:cs="Helvetica"/>
                <w:sz w:val="24"/>
                <w:szCs w:val="24"/>
              </w:rPr>
              <w:t>(</w:t>
            </w:r>
            <w:r w:rsidRPr="007869DC">
              <w:rPr>
                <w:rFonts w:cs="Helvetica-Bold"/>
                <w:bCs/>
                <w:sz w:val="24"/>
                <w:szCs w:val="24"/>
              </w:rPr>
              <w:t>horizontal displacement</w:t>
            </w:r>
            <w:r w:rsidRPr="007869DC">
              <w:rPr>
                <w:rFonts w:cs="Helvetica"/>
                <w:sz w:val="24"/>
                <w:szCs w:val="24"/>
              </w:rPr>
              <w:t>).</w:t>
            </w:r>
          </w:p>
          <w:p w:rsidR="00E93BE5" w:rsidRDefault="00E93BE5" w:rsidP="00D86451">
            <w:pPr>
              <w:pStyle w:val="ListParagraph"/>
              <w:numPr>
                <w:ilvl w:val="4"/>
                <w:numId w:val="94"/>
              </w:numPr>
              <w:autoSpaceDE w:val="0"/>
              <w:autoSpaceDN w:val="0"/>
              <w:adjustRightInd w:val="0"/>
              <w:spacing w:before="120" w:after="120" w:line="24" w:lineRule="atLeast"/>
              <w:ind w:left="601" w:hanging="425"/>
              <w:rPr>
                <w:rFonts w:cs="Helvetica"/>
                <w:sz w:val="24"/>
                <w:szCs w:val="24"/>
              </w:rPr>
            </w:pPr>
            <w:r w:rsidRPr="007869DC">
              <w:rPr>
                <w:rFonts w:cs="Helvetica"/>
                <w:sz w:val="24"/>
                <w:szCs w:val="24"/>
              </w:rPr>
              <w:t xml:space="preserve">Calculate the rocket's </w:t>
            </w:r>
            <w:r w:rsidRPr="007869DC">
              <w:rPr>
                <w:rFonts w:cs="Helvetica-Bold"/>
                <w:bCs/>
                <w:sz w:val="24"/>
                <w:szCs w:val="24"/>
              </w:rPr>
              <w:t xml:space="preserve">vertical component of velocity </w:t>
            </w:r>
            <w:r w:rsidRPr="007869DC">
              <w:rPr>
                <w:rFonts w:cs="Helvetica"/>
                <w:sz w:val="24"/>
                <w:szCs w:val="24"/>
              </w:rPr>
              <w:t>just before it hits the sea.</w:t>
            </w:r>
          </w:p>
          <w:p w:rsidR="00E93BE5" w:rsidRDefault="00E93BE5" w:rsidP="00D86451">
            <w:pPr>
              <w:pStyle w:val="ListParagraph"/>
              <w:numPr>
                <w:ilvl w:val="4"/>
                <w:numId w:val="94"/>
              </w:numPr>
              <w:autoSpaceDE w:val="0"/>
              <w:autoSpaceDN w:val="0"/>
              <w:adjustRightInd w:val="0"/>
              <w:spacing w:before="120" w:after="120" w:line="24" w:lineRule="atLeast"/>
              <w:ind w:left="601" w:hanging="425"/>
              <w:rPr>
                <w:rFonts w:cs="Helvetica"/>
                <w:sz w:val="24"/>
                <w:szCs w:val="24"/>
              </w:rPr>
            </w:pPr>
            <w:r w:rsidRPr="007869DC">
              <w:rPr>
                <w:rFonts w:cs="Helvetica"/>
                <w:sz w:val="24"/>
                <w:szCs w:val="24"/>
              </w:rPr>
              <w:t xml:space="preserve">Sketch the </w:t>
            </w:r>
            <w:r w:rsidRPr="007869DC">
              <w:rPr>
                <w:rFonts w:cs="Helvetica-Bold"/>
                <w:bCs/>
                <w:sz w:val="24"/>
                <w:szCs w:val="24"/>
              </w:rPr>
              <w:t xml:space="preserve">velocity-time graph </w:t>
            </w:r>
            <w:r w:rsidRPr="007869DC">
              <w:rPr>
                <w:rFonts w:cs="Helvetica"/>
                <w:sz w:val="24"/>
                <w:szCs w:val="24"/>
              </w:rPr>
              <w:t xml:space="preserve">for the rocket's </w:t>
            </w:r>
            <w:r w:rsidRPr="007869DC">
              <w:rPr>
                <w:rFonts w:cs="Helvetica-Bold"/>
                <w:bCs/>
                <w:sz w:val="24"/>
                <w:szCs w:val="24"/>
              </w:rPr>
              <w:t>vertical motion</w:t>
            </w:r>
            <w:r w:rsidRPr="007869DC">
              <w:rPr>
                <w:rFonts w:cs="Helvetica"/>
                <w:sz w:val="24"/>
                <w:szCs w:val="24"/>
              </w:rPr>
              <w:t>.</w:t>
            </w:r>
          </w:p>
          <w:p w:rsidR="00E93BE5" w:rsidRPr="007869DC" w:rsidRDefault="00E93BE5" w:rsidP="00D86451">
            <w:pPr>
              <w:pStyle w:val="ListParagraph"/>
              <w:numPr>
                <w:ilvl w:val="4"/>
                <w:numId w:val="94"/>
              </w:numPr>
              <w:autoSpaceDE w:val="0"/>
              <w:autoSpaceDN w:val="0"/>
              <w:adjustRightInd w:val="0"/>
              <w:spacing w:before="120" w:after="120" w:line="24" w:lineRule="atLeast"/>
              <w:ind w:left="601" w:hanging="425"/>
              <w:rPr>
                <w:rFonts w:cs="Helvetica"/>
                <w:sz w:val="24"/>
                <w:szCs w:val="24"/>
              </w:rPr>
            </w:pPr>
            <w:r w:rsidRPr="007869DC">
              <w:rPr>
                <w:rFonts w:cs="Helvetica"/>
                <w:sz w:val="24"/>
                <w:szCs w:val="24"/>
              </w:rPr>
              <w:t xml:space="preserve">Use the graph to determine the rocket's </w:t>
            </w:r>
            <w:r w:rsidRPr="007869DC">
              <w:rPr>
                <w:rFonts w:cs="Helvetica-Bold"/>
                <w:bCs/>
                <w:sz w:val="24"/>
                <w:szCs w:val="24"/>
              </w:rPr>
              <w:t xml:space="preserve">vertical displacement </w:t>
            </w:r>
            <w:r w:rsidRPr="007869DC">
              <w:rPr>
                <w:rFonts w:cs="Helvetica"/>
                <w:sz w:val="24"/>
                <w:szCs w:val="24"/>
              </w:rPr>
              <w:t xml:space="preserve">(the </w:t>
            </w:r>
            <w:r w:rsidRPr="007869DC">
              <w:rPr>
                <w:rFonts w:cs="Helvetica-Bold"/>
                <w:bCs/>
                <w:sz w:val="24"/>
                <w:szCs w:val="24"/>
              </w:rPr>
              <w:t>height of the cliff</w:t>
            </w:r>
            <w:r w:rsidRPr="007869DC">
              <w:rPr>
                <w:rFonts w:cs="Helvetica"/>
                <w:sz w:val="24"/>
                <w:szCs w:val="24"/>
              </w:rPr>
              <w:t>).</w:t>
            </w:r>
          </w:p>
        </w:tc>
      </w:tr>
      <w:tr w:rsidR="00E93BE5" w:rsidRPr="001F1787" w:rsidTr="002F35F6">
        <w:trPr>
          <w:cantSplit/>
          <w:trHeight w:val="660"/>
        </w:trPr>
        <w:tc>
          <w:tcPr>
            <w:tcW w:w="959" w:type="dxa"/>
            <w:shd w:val="clear" w:color="auto" w:fill="auto"/>
          </w:tcPr>
          <w:p w:rsidR="00E93BE5" w:rsidRPr="005D1446" w:rsidRDefault="00E93BE5" w:rsidP="00DC26F3">
            <w:pPr>
              <w:spacing w:before="120"/>
              <w:jc w:val="left"/>
              <w:rPr>
                <w:rFonts w:eastAsia="Times New Roman" w:cs="Times New Roman"/>
                <w:sz w:val="24"/>
                <w:szCs w:val="24"/>
                <w:lang w:eastAsia="en-GB"/>
              </w:rPr>
            </w:pPr>
            <w:r w:rsidRPr="005D1446">
              <w:rPr>
                <w:rFonts w:eastAsia="Times New Roman" w:cs="Times New Roman"/>
                <w:sz w:val="24"/>
                <w:szCs w:val="24"/>
                <w:lang w:eastAsia="en-GB"/>
              </w:rPr>
              <w:t>6.7.7</w:t>
            </w:r>
          </w:p>
        </w:tc>
        <w:tc>
          <w:tcPr>
            <w:tcW w:w="9214" w:type="dxa"/>
            <w:gridSpan w:val="2"/>
            <w:shd w:val="clear" w:color="auto" w:fill="auto"/>
          </w:tcPr>
          <w:p w:rsidR="00E93BE5" w:rsidRPr="007869DC" w:rsidRDefault="00E93BE5" w:rsidP="007F4168">
            <w:pPr>
              <w:autoSpaceDE w:val="0"/>
              <w:autoSpaceDN w:val="0"/>
              <w:adjustRightInd w:val="0"/>
              <w:spacing w:before="120" w:after="120" w:line="24" w:lineRule="atLeast"/>
              <w:rPr>
                <w:rFonts w:cs="Helvetica"/>
                <w:sz w:val="24"/>
                <w:szCs w:val="24"/>
              </w:rPr>
            </w:pPr>
            <w:r w:rsidRPr="007869DC">
              <w:rPr>
                <w:rFonts w:cs="Helvetica"/>
                <w:sz w:val="24"/>
                <w:szCs w:val="24"/>
              </w:rPr>
              <w:t xml:space="preserve">Ellis kicks a football off a cliff with a horizontal velocity of 5 </w:t>
            </w:r>
            <w:r w:rsidRPr="007869DC">
              <w:rPr>
                <w:sz w:val="24"/>
                <w:szCs w:val="24"/>
              </w:rPr>
              <w:t>ms</w:t>
            </w:r>
            <w:r w:rsidRPr="007869DC">
              <w:rPr>
                <w:sz w:val="24"/>
                <w:szCs w:val="24"/>
                <w:vertAlign w:val="superscript"/>
              </w:rPr>
              <w:t>-1</w:t>
            </w:r>
            <w:r w:rsidRPr="007869DC">
              <w:rPr>
                <w:rFonts w:cs="Helvetica"/>
                <w:sz w:val="24"/>
                <w:szCs w:val="24"/>
              </w:rPr>
              <w:t xml:space="preserve"> to the right. The football lands on ground below the cliff 2.5 s later.</w:t>
            </w:r>
          </w:p>
          <w:p w:rsidR="00E93BE5" w:rsidRPr="007869DC" w:rsidRDefault="00E93BE5" w:rsidP="00D86451">
            <w:pPr>
              <w:pStyle w:val="ListParagraph"/>
              <w:numPr>
                <w:ilvl w:val="0"/>
                <w:numId w:val="95"/>
              </w:numPr>
              <w:autoSpaceDE w:val="0"/>
              <w:autoSpaceDN w:val="0"/>
              <w:adjustRightInd w:val="0"/>
              <w:spacing w:before="120" w:after="120" w:line="24" w:lineRule="atLeast"/>
              <w:ind w:left="459" w:hanging="284"/>
              <w:rPr>
                <w:rFonts w:cs="Helvetica"/>
                <w:sz w:val="24"/>
                <w:szCs w:val="24"/>
              </w:rPr>
            </w:pPr>
            <w:r w:rsidRPr="007869DC">
              <w:rPr>
                <w:rFonts w:cs="Helvetica"/>
                <w:sz w:val="24"/>
                <w:szCs w:val="24"/>
              </w:rPr>
              <w:t xml:space="preserve">Calculate the ball's </w:t>
            </w:r>
            <w:r w:rsidRPr="007869DC">
              <w:rPr>
                <w:rFonts w:cs="Helvetica-Bold"/>
                <w:bCs/>
                <w:sz w:val="24"/>
                <w:szCs w:val="24"/>
              </w:rPr>
              <w:t xml:space="preserve">horizontal component of velocity </w:t>
            </w:r>
            <w:r w:rsidRPr="007869DC">
              <w:rPr>
                <w:rFonts w:cs="Helvetica"/>
                <w:sz w:val="24"/>
                <w:szCs w:val="24"/>
              </w:rPr>
              <w:t>just before it hits the ground.</w:t>
            </w:r>
          </w:p>
          <w:p w:rsidR="00E93BE5" w:rsidRPr="007869DC" w:rsidRDefault="00E93BE5" w:rsidP="00D86451">
            <w:pPr>
              <w:pStyle w:val="ListParagraph"/>
              <w:numPr>
                <w:ilvl w:val="0"/>
                <w:numId w:val="95"/>
              </w:numPr>
              <w:autoSpaceDE w:val="0"/>
              <w:autoSpaceDN w:val="0"/>
              <w:adjustRightInd w:val="0"/>
              <w:spacing w:before="120" w:after="120" w:line="24" w:lineRule="atLeast"/>
              <w:ind w:left="459" w:hanging="284"/>
              <w:rPr>
                <w:rFonts w:cs="Helvetica"/>
                <w:sz w:val="24"/>
                <w:szCs w:val="24"/>
              </w:rPr>
            </w:pPr>
            <w:r w:rsidRPr="007869DC">
              <w:rPr>
                <w:rFonts w:cs="Helvetica"/>
                <w:sz w:val="24"/>
                <w:szCs w:val="24"/>
              </w:rPr>
              <w:t>Calculate the range of the ball</w:t>
            </w:r>
            <w:r w:rsidRPr="007869DC">
              <w:rPr>
                <w:rFonts w:cs="Helvetica-Bold"/>
                <w:bCs/>
                <w:sz w:val="24"/>
                <w:szCs w:val="24"/>
              </w:rPr>
              <w:t xml:space="preserve"> </w:t>
            </w:r>
            <w:r w:rsidRPr="007869DC">
              <w:rPr>
                <w:rFonts w:cs="Helvetica"/>
                <w:sz w:val="24"/>
                <w:szCs w:val="24"/>
              </w:rPr>
              <w:t>(</w:t>
            </w:r>
            <w:r w:rsidRPr="007869DC">
              <w:rPr>
                <w:rFonts w:cs="Helvetica-Bold"/>
                <w:bCs/>
                <w:sz w:val="24"/>
                <w:szCs w:val="24"/>
              </w:rPr>
              <w:t>horizontal displacement</w:t>
            </w:r>
            <w:r w:rsidRPr="007869DC">
              <w:rPr>
                <w:rFonts w:cs="Helvetica"/>
                <w:sz w:val="24"/>
                <w:szCs w:val="24"/>
              </w:rPr>
              <w:t>).</w:t>
            </w:r>
          </w:p>
          <w:p w:rsidR="00E93BE5" w:rsidRPr="007869DC" w:rsidRDefault="00E93BE5" w:rsidP="00D86451">
            <w:pPr>
              <w:pStyle w:val="ListParagraph"/>
              <w:numPr>
                <w:ilvl w:val="0"/>
                <w:numId w:val="95"/>
              </w:numPr>
              <w:autoSpaceDE w:val="0"/>
              <w:autoSpaceDN w:val="0"/>
              <w:adjustRightInd w:val="0"/>
              <w:spacing w:before="120" w:after="120" w:line="24" w:lineRule="atLeast"/>
              <w:ind w:left="459" w:hanging="284"/>
              <w:rPr>
                <w:rFonts w:cs="Helvetica"/>
                <w:sz w:val="24"/>
                <w:szCs w:val="24"/>
              </w:rPr>
            </w:pPr>
            <w:r w:rsidRPr="007869DC">
              <w:rPr>
                <w:rFonts w:cs="Helvetica"/>
                <w:sz w:val="24"/>
                <w:szCs w:val="24"/>
              </w:rPr>
              <w:t xml:space="preserve">Calculate the </w:t>
            </w:r>
            <w:r w:rsidRPr="007869DC">
              <w:rPr>
                <w:rFonts w:cs="Helvetica-Bold"/>
                <w:bCs/>
                <w:sz w:val="24"/>
                <w:szCs w:val="24"/>
              </w:rPr>
              <w:t xml:space="preserve">vertical component of the </w:t>
            </w:r>
            <w:r w:rsidRPr="007869DC">
              <w:rPr>
                <w:rFonts w:cs="Helvetica"/>
                <w:sz w:val="24"/>
                <w:szCs w:val="24"/>
              </w:rPr>
              <w:t xml:space="preserve">ball's </w:t>
            </w:r>
            <w:r w:rsidRPr="007869DC">
              <w:rPr>
                <w:rFonts w:cs="Helvetica-Bold"/>
                <w:bCs/>
                <w:sz w:val="24"/>
                <w:szCs w:val="24"/>
              </w:rPr>
              <w:t xml:space="preserve">velocity </w:t>
            </w:r>
            <w:r w:rsidRPr="007869DC">
              <w:rPr>
                <w:rFonts w:cs="Helvetica"/>
                <w:sz w:val="24"/>
                <w:szCs w:val="24"/>
              </w:rPr>
              <w:t>just before it hits the ground.</w:t>
            </w:r>
          </w:p>
          <w:p w:rsidR="00E93BE5" w:rsidRPr="007869DC" w:rsidRDefault="00E93BE5" w:rsidP="00D86451">
            <w:pPr>
              <w:pStyle w:val="ListParagraph"/>
              <w:numPr>
                <w:ilvl w:val="0"/>
                <w:numId w:val="95"/>
              </w:numPr>
              <w:autoSpaceDE w:val="0"/>
              <w:autoSpaceDN w:val="0"/>
              <w:adjustRightInd w:val="0"/>
              <w:spacing w:before="120" w:after="120" w:line="24" w:lineRule="atLeast"/>
              <w:ind w:left="459" w:hanging="284"/>
              <w:rPr>
                <w:rFonts w:cs="Helvetica"/>
                <w:sz w:val="24"/>
                <w:szCs w:val="24"/>
              </w:rPr>
            </w:pPr>
            <w:r w:rsidRPr="007869DC">
              <w:rPr>
                <w:rFonts w:cs="Helvetica"/>
                <w:sz w:val="24"/>
                <w:szCs w:val="24"/>
              </w:rPr>
              <w:t xml:space="preserve">Sketch the </w:t>
            </w:r>
            <w:r w:rsidRPr="007869DC">
              <w:rPr>
                <w:rFonts w:cs="Helvetica-Bold"/>
                <w:bCs/>
                <w:sz w:val="24"/>
                <w:szCs w:val="24"/>
              </w:rPr>
              <w:t xml:space="preserve">velocity-time graph </w:t>
            </w:r>
            <w:r w:rsidRPr="007869DC">
              <w:rPr>
                <w:rFonts w:cs="Helvetica"/>
                <w:sz w:val="24"/>
                <w:szCs w:val="24"/>
              </w:rPr>
              <w:t xml:space="preserve">for the ball's </w:t>
            </w:r>
            <w:r w:rsidRPr="007869DC">
              <w:rPr>
                <w:rFonts w:cs="Helvetica-Bold"/>
                <w:bCs/>
                <w:sz w:val="24"/>
                <w:szCs w:val="24"/>
              </w:rPr>
              <w:t>vertical motion</w:t>
            </w:r>
            <w:r w:rsidRPr="007869DC">
              <w:rPr>
                <w:rFonts w:cs="Helvetica"/>
                <w:sz w:val="24"/>
                <w:szCs w:val="24"/>
              </w:rPr>
              <w:t>.</w:t>
            </w:r>
          </w:p>
          <w:p w:rsidR="00E93BE5" w:rsidRPr="007F4168" w:rsidRDefault="00E93BE5" w:rsidP="00D86451">
            <w:pPr>
              <w:pStyle w:val="ListParagraph"/>
              <w:numPr>
                <w:ilvl w:val="0"/>
                <w:numId w:val="95"/>
              </w:numPr>
              <w:autoSpaceDE w:val="0"/>
              <w:autoSpaceDN w:val="0"/>
              <w:adjustRightInd w:val="0"/>
              <w:spacing w:before="120" w:after="120" w:line="24" w:lineRule="atLeast"/>
              <w:ind w:left="459" w:hanging="284"/>
              <w:rPr>
                <w:rFonts w:cs="Helvetica"/>
                <w:szCs w:val="24"/>
              </w:rPr>
            </w:pPr>
            <w:r w:rsidRPr="007869DC">
              <w:rPr>
                <w:rFonts w:cs="Helvetica"/>
                <w:sz w:val="24"/>
                <w:szCs w:val="24"/>
              </w:rPr>
              <w:t xml:space="preserve">Use the graph to determine the ball's </w:t>
            </w:r>
            <w:r w:rsidRPr="007869DC">
              <w:rPr>
                <w:rFonts w:cs="Helvetica-Bold"/>
                <w:bCs/>
                <w:sz w:val="24"/>
                <w:szCs w:val="24"/>
              </w:rPr>
              <w:t xml:space="preserve">vertical displacement </w:t>
            </w:r>
            <w:r w:rsidRPr="007869DC">
              <w:rPr>
                <w:rFonts w:cs="Helvetica"/>
                <w:sz w:val="24"/>
                <w:szCs w:val="24"/>
              </w:rPr>
              <w:t xml:space="preserve">(the </w:t>
            </w:r>
            <w:r w:rsidRPr="007869DC">
              <w:rPr>
                <w:rFonts w:cs="Helvetica-Bold"/>
                <w:bCs/>
                <w:sz w:val="24"/>
                <w:szCs w:val="24"/>
              </w:rPr>
              <w:t>height of the cliff</w:t>
            </w:r>
            <w:r w:rsidRPr="007869DC">
              <w:rPr>
                <w:rFonts w:cs="Helvetica"/>
                <w:sz w:val="24"/>
                <w:szCs w:val="24"/>
              </w:rPr>
              <w:t>).</w:t>
            </w:r>
          </w:p>
        </w:tc>
      </w:tr>
      <w:tr w:rsidR="00E93BE5" w:rsidRPr="001F1787" w:rsidTr="001F2EAC">
        <w:trPr>
          <w:cantSplit/>
          <w:trHeight w:val="660"/>
        </w:trPr>
        <w:tc>
          <w:tcPr>
            <w:tcW w:w="959" w:type="dxa"/>
            <w:shd w:val="pct12" w:color="auto" w:fill="auto"/>
          </w:tcPr>
          <w:p w:rsidR="00E93BE5" w:rsidRPr="005D1446" w:rsidRDefault="00E93BE5" w:rsidP="00DC26F3">
            <w:pPr>
              <w:spacing w:before="120"/>
              <w:jc w:val="left"/>
              <w:rPr>
                <w:rFonts w:eastAsia="Times New Roman" w:cs="Times New Roman"/>
                <w:b/>
                <w:sz w:val="24"/>
                <w:szCs w:val="24"/>
                <w:lang w:eastAsia="en-GB"/>
              </w:rPr>
            </w:pPr>
            <w:r w:rsidRPr="005D1446">
              <w:rPr>
                <w:rFonts w:eastAsia="Times New Roman" w:cs="Times New Roman"/>
                <w:b/>
                <w:sz w:val="24"/>
                <w:szCs w:val="24"/>
                <w:lang w:eastAsia="en-GB"/>
              </w:rPr>
              <w:t>6.8</w:t>
            </w:r>
          </w:p>
        </w:tc>
        <w:tc>
          <w:tcPr>
            <w:tcW w:w="9214" w:type="dxa"/>
            <w:gridSpan w:val="2"/>
            <w:shd w:val="pct12" w:color="auto" w:fill="auto"/>
          </w:tcPr>
          <w:p w:rsidR="00E93BE5" w:rsidRPr="001F1787" w:rsidRDefault="00E93BE5" w:rsidP="00DC26F3">
            <w:pPr>
              <w:spacing w:before="120"/>
              <w:jc w:val="left"/>
              <w:rPr>
                <w:rFonts w:eastAsia="Times New Roman" w:cs="Times New Roman"/>
                <w:sz w:val="24"/>
                <w:szCs w:val="24"/>
                <w:lang w:eastAsia="en-GB"/>
              </w:rPr>
            </w:pPr>
            <w:r w:rsidRPr="001F1787">
              <w:rPr>
                <w:sz w:val="24"/>
                <w:szCs w:val="24"/>
              </w:rPr>
              <w:t>I can explain satellite orbits in terms of projectile motion, horizontal velocity and weight.</w:t>
            </w:r>
          </w:p>
        </w:tc>
      </w:tr>
      <w:tr w:rsidR="00E93BE5" w:rsidRPr="001F1787" w:rsidTr="001F2EAC">
        <w:trPr>
          <w:cantSplit/>
          <w:trHeight w:val="660"/>
        </w:trPr>
        <w:tc>
          <w:tcPr>
            <w:tcW w:w="959" w:type="dxa"/>
          </w:tcPr>
          <w:p w:rsidR="00E93BE5" w:rsidRPr="005D1446" w:rsidRDefault="00E93BE5" w:rsidP="00DC26F3">
            <w:pPr>
              <w:spacing w:before="120"/>
              <w:jc w:val="left"/>
              <w:rPr>
                <w:rFonts w:eastAsia="Times New Roman" w:cs="Times New Roman"/>
                <w:sz w:val="24"/>
                <w:szCs w:val="24"/>
                <w:lang w:eastAsia="en-GB"/>
              </w:rPr>
            </w:pPr>
            <w:r w:rsidRPr="005D1446">
              <w:rPr>
                <w:rFonts w:eastAsia="Times New Roman" w:cs="Times New Roman"/>
                <w:sz w:val="24"/>
                <w:szCs w:val="24"/>
                <w:lang w:eastAsia="en-GB"/>
              </w:rPr>
              <w:t>6.8.1</w:t>
            </w:r>
          </w:p>
        </w:tc>
        <w:tc>
          <w:tcPr>
            <w:tcW w:w="9214" w:type="dxa"/>
            <w:gridSpan w:val="2"/>
          </w:tcPr>
          <w:p w:rsidR="00E93BE5" w:rsidRPr="001F1787" w:rsidRDefault="00E93BE5" w:rsidP="00DC26F3">
            <w:pPr>
              <w:spacing w:before="120"/>
              <w:jc w:val="left"/>
              <w:rPr>
                <w:sz w:val="24"/>
                <w:szCs w:val="24"/>
              </w:rPr>
            </w:pPr>
            <w:r w:rsidRPr="00AD5DEB">
              <w:rPr>
                <w:rFonts w:cs="Times New Roman"/>
                <w:sz w:val="24"/>
                <w:szCs w:val="24"/>
              </w:rPr>
              <w:t>Explain how gravity keeps a satellite in orbit.</w:t>
            </w:r>
          </w:p>
        </w:tc>
      </w:tr>
      <w:tr w:rsidR="00E93BE5" w:rsidRPr="001F1787" w:rsidTr="001F2EAC">
        <w:trPr>
          <w:cantSplit/>
          <w:trHeight w:val="660"/>
        </w:trPr>
        <w:tc>
          <w:tcPr>
            <w:tcW w:w="959" w:type="dxa"/>
          </w:tcPr>
          <w:p w:rsidR="00E93BE5" w:rsidRPr="005D1446" w:rsidRDefault="00E93BE5" w:rsidP="00DC26F3">
            <w:pPr>
              <w:spacing w:before="120"/>
              <w:jc w:val="left"/>
              <w:rPr>
                <w:rFonts w:eastAsia="Times New Roman" w:cs="Times New Roman"/>
                <w:sz w:val="24"/>
                <w:szCs w:val="24"/>
                <w:lang w:eastAsia="en-GB"/>
              </w:rPr>
            </w:pPr>
            <w:r w:rsidRPr="005D1446">
              <w:rPr>
                <w:rFonts w:eastAsia="Times New Roman" w:cs="Times New Roman"/>
                <w:sz w:val="24"/>
                <w:szCs w:val="24"/>
                <w:lang w:eastAsia="en-GB"/>
              </w:rPr>
              <w:t>6.8.2</w:t>
            </w:r>
          </w:p>
        </w:tc>
        <w:tc>
          <w:tcPr>
            <w:tcW w:w="9214" w:type="dxa"/>
            <w:gridSpan w:val="2"/>
          </w:tcPr>
          <w:p w:rsidR="00E93BE5" w:rsidRPr="001F1787" w:rsidRDefault="00E93BE5" w:rsidP="00DC26F3">
            <w:pPr>
              <w:spacing w:before="120"/>
              <w:jc w:val="left"/>
              <w:rPr>
                <w:sz w:val="24"/>
                <w:szCs w:val="24"/>
              </w:rPr>
            </w:pPr>
            <w:r>
              <w:rPr>
                <w:sz w:val="24"/>
                <w:szCs w:val="24"/>
              </w:rPr>
              <w:t>Explain why a satellite needs a horizontal motion and a vertical motion to stay in orbit.</w:t>
            </w:r>
          </w:p>
        </w:tc>
      </w:tr>
      <w:tr w:rsidR="00E93BE5" w:rsidRPr="001F1787" w:rsidTr="001F2EAC">
        <w:trPr>
          <w:cantSplit/>
          <w:trHeight w:val="660"/>
        </w:trPr>
        <w:tc>
          <w:tcPr>
            <w:tcW w:w="959" w:type="dxa"/>
          </w:tcPr>
          <w:p w:rsidR="00E93BE5" w:rsidRPr="005D1446" w:rsidRDefault="00E93BE5" w:rsidP="00DC26F3">
            <w:pPr>
              <w:spacing w:before="120"/>
              <w:jc w:val="left"/>
              <w:rPr>
                <w:rFonts w:eastAsia="Times New Roman" w:cs="Times New Roman"/>
                <w:sz w:val="24"/>
                <w:szCs w:val="24"/>
                <w:lang w:eastAsia="en-GB"/>
              </w:rPr>
            </w:pPr>
            <w:r w:rsidRPr="005D1446">
              <w:rPr>
                <w:rFonts w:eastAsia="Times New Roman" w:cs="Times New Roman"/>
                <w:sz w:val="24"/>
                <w:szCs w:val="24"/>
                <w:lang w:eastAsia="en-GB"/>
              </w:rPr>
              <w:lastRenderedPageBreak/>
              <w:t>6.8.3</w:t>
            </w:r>
          </w:p>
          <w:p w:rsidR="00E93BE5" w:rsidRPr="005D1446" w:rsidRDefault="00E93BE5" w:rsidP="00DC26F3">
            <w:pPr>
              <w:spacing w:before="120"/>
              <w:jc w:val="left"/>
              <w:rPr>
                <w:rFonts w:eastAsia="Times New Roman" w:cs="Times New Roman"/>
                <w:sz w:val="24"/>
                <w:szCs w:val="24"/>
                <w:lang w:eastAsia="en-GB"/>
              </w:rPr>
            </w:pPr>
            <w:r w:rsidRPr="005D1446">
              <w:rPr>
                <w:rFonts w:eastAsia="Times New Roman" w:cs="Times New Roman"/>
                <w:sz w:val="24"/>
                <w:szCs w:val="24"/>
                <w:lang w:eastAsia="en-GB"/>
              </w:rPr>
              <w:t>OEQ</w:t>
            </w:r>
          </w:p>
        </w:tc>
        <w:tc>
          <w:tcPr>
            <w:tcW w:w="9214" w:type="dxa"/>
            <w:gridSpan w:val="2"/>
          </w:tcPr>
          <w:p w:rsidR="00E93BE5" w:rsidRPr="000E69CF" w:rsidRDefault="00E93BE5" w:rsidP="000E69CF">
            <w:pPr>
              <w:autoSpaceDE w:val="0"/>
              <w:autoSpaceDN w:val="0"/>
              <w:adjustRightInd w:val="0"/>
              <w:jc w:val="left"/>
              <w:rPr>
                <w:rFonts w:cs="Trebuchet2010"/>
                <w:sz w:val="24"/>
                <w:szCs w:val="24"/>
              </w:rPr>
            </w:pPr>
            <w:r w:rsidRPr="000E69CF">
              <w:rPr>
                <w:rFonts w:cs="Trebuchet2010"/>
                <w:sz w:val="24"/>
                <w:szCs w:val="24"/>
              </w:rPr>
              <w:t>A group of students are watching a video clip of astronauts on board the</w:t>
            </w:r>
          </w:p>
          <w:p w:rsidR="00E93BE5" w:rsidRDefault="00E93BE5" w:rsidP="000E69CF">
            <w:pPr>
              <w:autoSpaceDE w:val="0"/>
              <w:autoSpaceDN w:val="0"/>
              <w:adjustRightInd w:val="0"/>
              <w:jc w:val="left"/>
              <w:rPr>
                <w:rFonts w:cs="Trebuchet2010"/>
                <w:sz w:val="24"/>
                <w:szCs w:val="24"/>
              </w:rPr>
            </w:pPr>
            <w:r w:rsidRPr="000E69CF">
              <w:rPr>
                <w:rFonts w:cs="Trebuchet2010"/>
                <w:sz w:val="24"/>
                <w:szCs w:val="24"/>
              </w:rPr>
              <w:t>International Space Station (ISS) as it orbits the Earth.</w:t>
            </w:r>
          </w:p>
          <w:p w:rsidR="00E93BE5" w:rsidRPr="000E69CF" w:rsidRDefault="00E93BE5" w:rsidP="000E69CF">
            <w:pPr>
              <w:autoSpaceDE w:val="0"/>
              <w:autoSpaceDN w:val="0"/>
              <w:adjustRightInd w:val="0"/>
              <w:jc w:val="left"/>
              <w:rPr>
                <w:rFonts w:cs="Trebuchet2010"/>
                <w:sz w:val="24"/>
                <w:szCs w:val="24"/>
              </w:rPr>
            </w:pPr>
            <w:r>
              <w:rPr>
                <w:rFonts w:cs="Trebuchet2010"/>
                <w:noProof/>
                <w:sz w:val="24"/>
                <w:szCs w:val="24"/>
                <w:lang w:eastAsia="en-GB"/>
              </w:rPr>
              <w:drawing>
                <wp:inline distT="0" distB="0" distL="0" distR="0" wp14:anchorId="24628952" wp14:editId="5FA2FDB8">
                  <wp:extent cx="3845497" cy="2514600"/>
                  <wp:effectExtent l="0" t="0" r="3175" b="0"/>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852852" cy="2519410"/>
                          </a:xfrm>
                          <a:prstGeom prst="rect">
                            <a:avLst/>
                          </a:prstGeom>
                          <a:noFill/>
                          <a:ln>
                            <a:noFill/>
                          </a:ln>
                        </pic:spPr>
                      </pic:pic>
                    </a:graphicData>
                  </a:graphic>
                </wp:inline>
              </w:drawing>
            </w:r>
          </w:p>
          <w:p w:rsidR="00E93BE5" w:rsidRDefault="00E93BE5" w:rsidP="000E69CF">
            <w:pPr>
              <w:autoSpaceDE w:val="0"/>
              <w:autoSpaceDN w:val="0"/>
              <w:adjustRightInd w:val="0"/>
              <w:jc w:val="left"/>
              <w:rPr>
                <w:rFonts w:cs="Trebuchet2010"/>
                <w:sz w:val="24"/>
                <w:szCs w:val="24"/>
              </w:rPr>
            </w:pPr>
            <w:r w:rsidRPr="000E69CF">
              <w:rPr>
                <w:rFonts w:cs="Trebuchet2010"/>
                <w:sz w:val="24"/>
                <w:szCs w:val="24"/>
              </w:rPr>
              <w:t>One student states, ‘I would love to be weightles</w:t>
            </w:r>
            <w:r>
              <w:rPr>
                <w:rFonts w:cs="Trebuchet2010"/>
                <w:sz w:val="24"/>
                <w:szCs w:val="24"/>
              </w:rPr>
              <w:t xml:space="preserve">s and float like the astronauts </w:t>
            </w:r>
            <w:r w:rsidRPr="000E69CF">
              <w:rPr>
                <w:rFonts w:cs="Trebuchet2010"/>
                <w:sz w:val="24"/>
                <w:szCs w:val="24"/>
              </w:rPr>
              <w:t>do on the ISS.’</w:t>
            </w:r>
          </w:p>
          <w:p w:rsidR="00E93BE5" w:rsidRPr="000E69CF" w:rsidRDefault="00E93BE5" w:rsidP="000E69CF">
            <w:pPr>
              <w:autoSpaceDE w:val="0"/>
              <w:autoSpaceDN w:val="0"/>
              <w:adjustRightInd w:val="0"/>
              <w:jc w:val="left"/>
              <w:rPr>
                <w:rFonts w:cs="Trebuchet2010"/>
                <w:sz w:val="24"/>
                <w:szCs w:val="24"/>
              </w:rPr>
            </w:pPr>
          </w:p>
          <w:p w:rsidR="00E93BE5" w:rsidRPr="00505994" w:rsidRDefault="00E93BE5" w:rsidP="00505994">
            <w:pPr>
              <w:autoSpaceDE w:val="0"/>
              <w:autoSpaceDN w:val="0"/>
              <w:adjustRightInd w:val="0"/>
              <w:jc w:val="left"/>
              <w:rPr>
                <w:rFonts w:cs="Trebuchet2010"/>
                <w:sz w:val="24"/>
                <w:szCs w:val="24"/>
              </w:rPr>
            </w:pPr>
            <w:r w:rsidRPr="000E69CF">
              <w:rPr>
                <w:rFonts w:cs="Trebuchet2010"/>
                <w:sz w:val="24"/>
                <w:szCs w:val="24"/>
              </w:rPr>
              <w:t>Using your knowledge of physics, comme</w:t>
            </w:r>
            <w:r>
              <w:rPr>
                <w:rFonts w:cs="Trebuchet2010"/>
                <w:sz w:val="24"/>
                <w:szCs w:val="24"/>
              </w:rPr>
              <w:t xml:space="preserve">nt on the statement made by the </w:t>
            </w:r>
            <w:r w:rsidRPr="000E69CF">
              <w:rPr>
                <w:rFonts w:cs="Trebuchet2010"/>
                <w:sz w:val="24"/>
                <w:szCs w:val="24"/>
              </w:rPr>
              <w:t>student.</w:t>
            </w:r>
          </w:p>
        </w:tc>
      </w:tr>
    </w:tbl>
    <w:p w:rsidR="007869DC" w:rsidRDefault="007869DC" w:rsidP="00DC26F3">
      <w:pPr>
        <w:spacing w:before="120"/>
        <w:rPr>
          <w:rFonts w:cs="Lucida Grande"/>
          <w:b/>
          <w:color w:val="808080" w:themeColor="background1" w:themeShade="80"/>
          <w:sz w:val="24"/>
          <w:szCs w:val="24"/>
        </w:rPr>
      </w:pPr>
    </w:p>
    <w:p w:rsidR="007869DC" w:rsidRDefault="007869DC">
      <w:pPr>
        <w:rPr>
          <w:rFonts w:cs="Lucida Grande"/>
          <w:b/>
          <w:color w:val="808080" w:themeColor="background1" w:themeShade="80"/>
          <w:sz w:val="24"/>
          <w:szCs w:val="24"/>
        </w:rPr>
      </w:pPr>
    </w:p>
    <w:p w:rsidR="00E01785" w:rsidRDefault="00F60445" w:rsidP="00E01785">
      <w:pPr>
        <w:pStyle w:val="Title"/>
      </w:pPr>
      <w:r w:rsidRPr="001F1787">
        <w:t>SPACE</w:t>
      </w:r>
    </w:p>
    <w:p w:rsidR="00156495" w:rsidRPr="00CF7C87" w:rsidRDefault="00156495" w:rsidP="00156495">
      <w:pPr>
        <w:pStyle w:val="Heading1"/>
      </w:pPr>
      <w:r w:rsidRPr="00CF7C87">
        <w:t xml:space="preserve">Quantities for the </w:t>
      </w:r>
      <w:r>
        <w:t>SPACE</w:t>
      </w:r>
      <w:r w:rsidRPr="00CF7C87">
        <w:t xml:space="preserve"> Unit</w:t>
      </w:r>
    </w:p>
    <w:p w:rsidR="00156495" w:rsidRPr="001F1787" w:rsidRDefault="00156495" w:rsidP="00156495">
      <w:pPr>
        <w:spacing w:before="120"/>
        <w:rPr>
          <w:sz w:val="24"/>
          <w:szCs w:val="24"/>
        </w:rPr>
      </w:pPr>
      <w:r w:rsidRPr="001F1787">
        <w:rPr>
          <w:sz w:val="24"/>
          <w:szCs w:val="24"/>
        </w:rPr>
        <w:t>For this unit copy and complete the table.</w:t>
      </w:r>
    </w:p>
    <w:tbl>
      <w:tblPr>
        <w:tblStyle w:val="LightList-Accent1"/>
        <w:tblW w:w="0" w:type="auto"/>
        <w:tblBorders>
          <w:insideH w:val="single" w:sz="8" w:space="0" w:color="4F81BD" w:themeColor="accent1"/>
          <w:insideV w:val="single" w:sz="8" w:space="0" w:color="4F81BD" w:themeColor="accent1"/>
        </w:tblBorders>
        <w:tblLayout w:type="fixed"/>
        <w:tblLook w:val="04A0" w:firstRow="1" w:lastRow="0" w:firstColumn="1" w:lastColumn="0" w:noHBand="0" w:noVBand="1"/>
      </w:tblPr>
      <w:tblGrid>
        <w:gridCol w:w="2943"/>
        <w:gridCol w:w="993"/>
        <w:gridCol w:w="3543"/>
        <w:gridCol w:w="1276"/>
        <w:gridCol w:w="1383"/>
      </w:tblGrid>
      <w:tr w:rsidR="00156495" w:rsidRPr="001F1787" w:rsidTr="005D1446">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2943" w:type="dxa"/>
          </w:tcPr>
          <w:p w:rsidR="00156495" w:rsidRPr="00A63382" w:rsidRDefault="00156495" w:rsidP="00156495">
            <w:pPr>
              <w:spacing w:before="120"/>
              <w:jc w:val="center"/>
              <w:rPr>
                <w:b w:val="0"/>
                <w:sz w:val="24"/>
                <w:szCs w:val="24"/>
              </w:rPr>
            </w:pPr>
            <w:r w:rsidRPr="00A63382">
              <w:rPr>
                <w:b w:val="0"/>
                <w:sz w:val="24"/>
                <w:szCs w:val="24"/>
              </w:rPr>
              <w:t>Quantity</w:t>
            </w:r>
          </w:p>
        </w:tc>
        <w:tc>
          <w:tcPr>
            <w:tcW w:w="993" w:type="dxa"/>
          </w:tcPr>
          <w:p w:rsidR="00156495" w:rsidRPr="00A63382" w:rsidRDefault="00156495" w:rsidP="00156495">
            <w:pPr>
              <w:spacing w:before="120"/>
              <w:jc w:val="center"/>
              <w:cnfStyle w:val="100000000000" w:firstRow="1" w:lastRow="0" w:firstColumn="0" w:lastColumn="0" w:oddVBand="0" w:evenVBand="0" w:oddHBand="0" w:evenHBand="0" w:firstRowFirstColumn="0" w:firstRowLastColumn="0" w:lastRowFirstColumn="0" w:lastRowLastColumn="0"/>
              <w:rPr>
                <w:b w:val="0"/>
                <w:sz w:val="24"/>
                <w:szCs w:val="24"/>
              </w:rPr>
            </w:pPr>
            <w:r w:rsidRPr="00A63382">
              <w:rPr>
                <w:b w:val="0"/>
                <w:sz w:val="24"/>
                <w:szCs w:val="24"/>
              </w:rPr>
              <w:t>Symbol</w:t>
            </w:r>
          </w:p>
        </w:tc>
        <w:tc>
          <w:tcPr>
            <w:tcW w:w="3543" w:type="dxa"/>
          </w:tcPr>
          <w:p w:rsidR="00156495" w:rsidRPr="00A63382" w:rsidRDefault="00156495" w:rsidP="00156495">
            <w:pPr>
              <w:spacing w:before="120"/>
              <w:jc w:val="center"/>
              <w:cnfStyle w:val="100000000000" w:firstRow="1" w:lastRow="0" w:firstColumn="0" w:lastColumn="0" w:oddVBand="0" w:evenVBand="0" w:oddHBand="0" w:evenHBand="0" w:firstRowFirstColumn="0" w:firstRowLastColumn="0" w:lastRowFirstColumn="0" w:lastRowLastColumn="0"/>
              <w:rPr>
                <w:b w:val="0"/>
                <w:sz w:val="24"/>
                <w:szCs w:val="24"/>
              </w:rPr>
            </w:pPr>
            <w:r w:rsidRPr="00A63382">
              <w:rPr>
                <w:b w:val="0"/>
                <w:sz w:val="24"/>
                <w:szCs w:val="24"/>
              </w:rPr>
              <w:t>Unit</w:t>
            </w:r>
          </w:p>
        </w:tc>
        <w:tc>
          <w:tcPr>
            <w:tcW w:w="1276" w:type="dxa"/>
          </w:tcPr>
          <w:p w:rsidR="00156495" w:rsidRPr="00A63382" w:rsidRDefault="00156495" w:rsidP="00156495">
            <w:pPr>
              <w:spacing w:before="120"/>
              <w:jc w:val="center"/>
              <w:cnfStyle w:val="100000000000" w:firstRow="1" w:lastRow="0" w:firstColumn="0" w:lastColumn="0" w:oddVBand="0" w:evenVBand="0" w:oddHBand="0" w:evenHBand="0" w:firstRowFirstColumn="0" w:firstRowLastColumn="0" w:lastRowFirstColumn="0" w:lastRowLastColumn="0"/>
              <w:rPr>
                <w:b w:val="0"/>
                <w:sz w:val="24"/>
                <w:szCs w:val="24"/>
              </w:rPr>
            </w:pPr>
            <w:r w:rsidRPr="00A63382">
              <w:rPr>
                <w:b w:val="0"/>
                <w:sz w:val="24"/>
                <w:szCs w:val="24"/>
              </w:rPr>
              <w:t>Unit Symbol</w:t>
            </w:r>
          </w:p>
        </w:tc>
        <w:tc>
          <w:tcPr>
            <w:tcW w:w="1383" w:type="dxa"/>
          </w:tcPr>
          <w:p w:rsidR="00156495" w:rsidRPr="00A63382" w:rsidRDefault="00156495" w:rsidP="00156495">
            <w:pPr>
              <w:spacing w:before="120"/>
              <w:jc w:val="center"/>
              <w:cnfStyle w:val="100000000000" w:firstRow="1" w:lastRow="0" w:firstColumn="0" w:lastColumn="0" w:oddVBand="0" w:evenVBand="0" w:oddHBand="0" w:evenHBand="0" w:firstRowFirstColumn="0" w:firstRowLastColumn="0" w:lastRowFirstColumn="0" w:lastRowLastColumn="0"/>
              <w:rPr>
                <w:b w:val="0"/>
                <w:sz w:val="24"/>
                <w:szCs w:val="24"/>
              </w:rPr>
            </w:pPr>
            <w:r w:rsidRPr="00A63382">
              <w:rPr>
                <w:b w:val="0"/>
                <w:sz w:val="24"/>
                <w:szCs w:val="24"/>
              </w:rPr>
              <w:t>Scalar / Vector</w:t>
            </w:r>
          </w:p>
        </w:tc>
      </w:tr>
      <w:tr w:rsidR="00156495" w:rsidRPr="001F1787" w:rsidTr="003B32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tcBorders>
              <w:top w:val="none" w:sz="0" w:space="0" w:color="auto"/>
              <w:left w:val="none" w:sz="0" w:space="0" w:color="auto"/>
              <w:bottom w:val="none" w:sz="0" w:space="0" w:color="auto"/>
            </w:tcBorders>
          </w:tcPr>
          <w:p w:rsidR="00156495" w:rsidRPr="00A63382" w:rsidRDefault="00156495" w:rsidP="00156495">
            <w:pPr>
              <w:spacing w:before="120"/>
              <w:rPr>
                <w:b w:val="0"/>
                <w:sz w:val="24"/>
                <w:szCs w:val="24"/>
              </w:rPr>
            </w:pPr>
            <w:r>
              <w:rPr>
                <w:b w:val="0"/>
                <w:sz w:val="24"/>
                <w:szCs w:val="24"/>
              </w:rPr>
              <w:t>Period</w:t>
            </w:r>
          </w:p>
        </w:tc>
        <w:tc>
          <w:tcPr>
            <w:tcW w:w="993" w:type="dxa"/>
            <w:tcBorders>
              <w:top w:val="none" w:sz="0" w:space="0" w:color="auto"/>
              <w:bottom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543" w:type="dxa"/>
            <w:tcBorders>
              <w:top w:val="none" w:sz="0" w:space="0" w:color="auto"/>
              <w:bottom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Borders>
              <w:top w:val="none" w:sz="0" w:space="0" w:color="auto"/>
              <w:bottom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156495" w:rsidRPr="001F1787" w:rsidTr="003B322D">
        <w:tc>
          <w:tcPr>
            <w:cnfStyle w:val="001000000000" w:firstRow="0" w:lastRow="0" w:firstColumn="1" w:lastColumn="0" w:oddVBand="0" w:evenVBand="0" w:oddHBand="0" w:evenHBand="0" w:firstRowFirstColumn="0" w:firstRowLastColumn="0" w:lastRowFirstColumn="0" w:lastRowLastColumn="0"/>
            <w:tcW w:w="2943" w:type="dxa"/>
          </w:tcPr>
          <w:p w:rsidR="00156495" w:rsidRPr="00A63382" w:rsidRDefault="00156495" w:rsidP="00156495">
            <w:pPr>
              <w:spacing w:before="120"/>
              <w:rPr>
                <w:b w:val="0"/>
                <w:sz w:val="24"/>
                <w:szCs w:val="24"/>
              </w:rPr>
            </w:pPr>
            <w:r>
              <w:rPr>
                <w:b w:val="0"/>
                <w:sz w:val="24"/>
                <w:szCs w:val="24"/>
              </w:rPr>
              <w:t>Distance</w:t>
            </w:r>
          </w:p>
        </w:tc>
        <w:tc>
          <w:tcPr>
            <w:tcW w:w="993"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543"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156495" w:rsidRPr="001F1787" w:rsidTr="003B32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tcBorders>
              <w:top w:val="none" w:sz="0" w:space="0" w:color="auto"/>
              <w:left w:val="none" w:sz="0" w:space="0" w:color="auto"/>
              <w:bottom w:val="none" w:sz="0" w:space="0" w:color="auto"/>
            </w:tcBorders>
          </w:tcPr>
          <w:p w:rsidR="00156495" w:rsidRPr="00A63382" w:rsidRDefault="00156495" w:rsidP="00156495">
            <w:pPr>
              <w:spacing w:before="120"/>
              <w:rPr>
                <w:b w:val="0"/>
                <w:sz w:val="24"/>
                <w:szCs w:val="24"/>
              </w:rPr>
            </w:pPr>
            <w:r>
              <w:rPr>
                <w:b w:val="0"/>
                <w:sz w:val="24"/>
                <w:szCs w:val="24"/>
              </w:rPr>
              <w:t>Time</w:t>
            </w:r>
          </w:p>
        </w:tc>
        <w:tc>
          <w:tcPr>
            <w:tcW w:w="993" w:type="dxa"/>
            <w:tcBorders>
              <w:top w:val="none" w:sz="0" w:space="0" w:color="auto"/>
              <w:bottom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543" w:type="dxa"/>
            <w:tcBorders>
              <w:top w:val="none" w:sz="0" w:space="0" w:color="auto"/>
              <w:bottom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Borders>
              <w:top w:val="none" w:sz="0" w:space="0" w:color="auto"/>
              <w:bottom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156495" w:rsidRPr="001F1787" w:rsidTr="003B322D">
        <w:tc>
          <w:tcPr>
            <w:cnfStyle w:val="001000000000" w:firstRow="0" w:lastRow="0" w:firstColumn="1" w:lastColumn="0" w:oddVBand="0" w:evenVBand="0" w:oddHBand="0" w:evenHBand="0" w:firstRowFirstColumn="0" w:firstRowLastColumn="0" w:lastRowFirstColumn="0" w:lastRowLastColumn="0"/>
            <w:tcW w:w="2943" w:type="dxa"/>
          </w:tcPr>
          <w:p w:rsidR="00156495" w:rsidRPr="00A63382" w:rsidRDefault="00156495" w:rsidP="00156495">
            <w:pPr>
              <w:spacing w:before="120"/>
              <w:rPr>
                <w:b w:val="0"/>
                <w:sz w:val="24"/>
                <w:szCs w:val="24"/>
              </w:rPr>
            </w:pPr>
            <w:r>
              <w:rPr>
                <w:b w:val="0"/>
                <w:sz w:val="24"/>
                <w:szCs w:val="24"/>
              </w:rPr>
              <w:t>Speed</w:t>
            </w:r>
          </w:p>
        </w:tc>
        <w:tc>
          <w:tcPr>
            <w:tcW w:w="993"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543"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156495" w:rsidRPr="001F1787" w:rsidTr="003B32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tcBorders>
              <w:top w:val="none" w:sz="0" w:space="0" w:color="auto"/>
              <w:left w:val="none" w:sz="0" w:space="0" w:color="auto"/>
              <w:bottom w:val="none" w:sz="0" w:space="0" w:color="auto"/>
            </w:tcBorders>
          </w:tcPr>
          <w:p w:rsidR="00156495" w:rsidRPr="00A63382" w:rsidRDefault="008F154B" w:rsidP="00156495">
            <w:pPr>
              <w:spacing w:before="120"/>
              <w:rPr>
                <w:b w:val="0"/>
                <w:sz w:val="24"/>
                <w:szCs w:val="24"/>
              </w:rPr>
            </w:pPr>
            <w:r>
              <w:rPr>
                <w:b w:val="0"/>
                <w:sz w:val="24"/>
                <w:szCs w:val="24"/>
              </w:rPr>
              <w:t>Light-year</w:t>
            </w:r>
          </w:p>
        </w:tc>
        <w:tc>
          <w:tcPr>
            <w:tcW w:w="993" w:type="dxa"/>
            <w:tcBorders>
              <w:top w:val="none" w:sz="0" w:space="0" w:color="auto"/>
              <w:bottom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543" w:type="dxa"/>
            <w:tcBorders>
              <w:top w:val="none" w:sz="0" w:space="0" w:color="auto"/>
              <w:bottom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Borders>
              <w:top w:val="none" w:sz="0" w:space="0" w:color="auto"/>
              <w:bottom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156495" w:rsidRPr="001F1787" w:rsidTr="003B322D">
        <w:tc>
          <w:tcPr>
            <w:cnfStyle w:val="001000000000" w:firstRow="0" w:lastRow="0" w:firstColumn="1" w:lastColumn="0" w:oddVBand="0" w:evenVBand="0" w:oddHBand="0" w:evenHBand="0" w:firstRowFirstColumn="0" w:firstRowLastColumn="0" w:lastRowFirstColumn="0" w:lastRowLastColumn="0"/>
            <w:tcW w:w="2943" w:type="dxa"/>
          </w:tcPr>
          <w:p w:rsidR="00156495" w:rsidRPr="00A63382" w:rsidRDefault="00156495" w:rsidP="00156495">
            <w:pPr>
              <w:spacing w:before="120"/>
              <w:rPr>
                <w:b w:val="0"/>
                <w:sz w:val="24"/>
                <w:szCs w:val="24"/>
              </w:rPr>
            </w:pPr>
            <w:r>
              <w:rPr>
                <w:b w:val="0"/>
                <w:sz w:val="24"/>
                <w:szCs w:val="24"/>
              </w:rPr>
              <w:t>Force</w:t>
            </w:r>
          </w:p>
        </w:tc>
        <w:tc>
          <w:tcPr>
            <w:tcW w:w="993"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543"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156495" w:rsidRPr="001F1787" w:rsidTr="003B32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tcBorders>
              <w:top w:val="none" w:sz="0" w:space="0" w:color="auto"/>
              <w:left w:val="none" w:sz="0" w:space="0" w:color="auto"/>
              <w:bottom w:val="none" w:sz="0" w:space="0" w:color="auto"/>
            </w:tcBorders>
          </w:tcPr>
          <w:p w:rsidR="00156495" w:rsidRPr="00A63382" w:rsidRDefault="00156495" w:rsidP="00156495">
            <w:pPr>
              <w:spacing w:before="120"/>
              <w:rPr>
                <w:b w:val="0"/>
                <w:sz w:val="24"/>
                <w:szCs w:val="24"/>
              </w:rPr>
            </w:pPr>
            <w:r>
              <w:rPr>
                <w:b w:val="0"/>
                <w:sz w:val="24"/>
                <w:szCs w:val="24"/>
              </w:rPr>
              <w:t>Mass</w:t>
            </w:r>
          </w:p>
        </w:tc>
        <w:tc>
          <w:tcPr>
            <w:tcW w:w="993" w:type="dxa"/>
            <w:tcBorders>
              <w:top w:val="none" w:sz="0" w:space="0" w:color="auto"/>
              <w:bottom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543" w:type="dxa"/>
            <w:tcBorders>
              <w:top w:val="none" w:sz="0" w:space="0" w:color="auto"/>
              <w:bottom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Borders>
              <w:top w:val="none" w:sz="0" w:space="0" w:color="auto"/>
              <w:bottom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156495" w:rsidRPr="001F1787" w:rsidTr="003B322D">
        <w:tc>
          <w:tcPr>
            <w:cnfStyle w:val="001000000000" w:firstRow="0" w:lastRow="0" w:firstColumn="1" w:lastColumn="0" w:oddVBand="0" w:evenVBand="0" w:oddHBand="0" w:evenHBand="0" w:firstRowFirstColumn="0" w:firstRowLastColumn="0" w:lastRowFirstColumn="0" w:lastRowLastColumn="0"/>
            <w:tcW w:w="2943" w:type="dxa"/>
          </w:tcPr>
          <w:p w:rsidR="00156495" w:rsidRPr="00A63382" w:rsidRDefault="00156495" w:rsidP="00156495">
            <w:pPr>
              <w:spacing w:before="120"/>
              <w:rPr>
                <w:b w:val="0"/>
                <w:sz w:val="24"/>
                <w:szCs w:val="24"/>
              </w:rPr>
            </w:pPr>
            <w:r>
              <w:rPr>
                <w:b w:val="0"/>
                <w:sz w:val="24"/>
                <w:szCs w:val="24"/>
              </w:rPr>
              <w:t>Weight</w:t>
            </w:r>
          </w:p>
        </w:tc>
        <w:tc>
          <w:tcPr>
            <w:tcW w:w="993"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543"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156495" w:rsidRPr="001F1787" w:rsidTr="003B32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tcBorders>
              <w:top w:val="none" w:sz="0" w:space="0" w:color="auto"/>
              <w:left w:val="none" w:sz="0" w:space="0" w:color="auto"/>
              <w:bottom w:val="none" w:sz="0" w:space="0" w:color="auto"/>
            </w:tcBorders>
          </w:tcPr>
          <w:p w:rsidR="00156495" w:rsidRDefault="00156495" w:rsidP="00156495">
            <w:pPr>
              <w:spacing w:before="120"/>
              <w:rPr>
                <w:b w:val="0"/>
                <w:sz w:val="24"/>
                <w:szCs w:val="24"/>
              </w:rPr>
            </w:pPr>
            <w:r>
              <w:rPr>
                <w:b w:val="0"/>
                <w:sz w:val="24"/>
                <w:szCs w:val="24"/>
              </w:rPr>
              <w:t>Acceleration</w:t>
            </w:r>
          </w:p>
        </w:tc>
        <w:tc>
          <w:tcPr>
            <w:tcW w:w="993" w:type="dxa"/>
            <w:tcBorders>
              <w:top w:val="none" w:sz="0" w:space="0" w:color="auto"/>
              <w:bottom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543" w:type="dxa"/>
            <w:tcBorders>
              <w:top w:val="none" w:sz="0" w:space="0" w:color="auto"/>
              <w:bottom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Borders>
              <w:top w:val="none" w:sz="0" w:space="0" w:color="auto"/>
              <w:bottom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156495" w:rsidRPr="001F1787" w:rsidTr="003B322D">
        <w:trPr>
          <w:trHeight w:val="745"/>
        </w:trPr>
        <w:tc>
          <w:tcPr>
            <w:cnfStyle w:val="001000000000" w:firstRow="0" w:lastRow="0" w:firstColumn="1" w:lastColumn="0" w:oddVBand="0" w:evenVBand="0" w:oddHBand="0" w:evenHBand="0" w:firstRowFirstColumn="0" w:firstRowLastColumn="0" w:lastRowFirstColumn="0" w:lastRowLastColumn="0"/>
            <w:tcW w:w="2943" w:type="dxa"/>
          </w:tcPr>
          <w:p w:rsidR="00156495" w:rsidRDefault="00156495" w:rsidP="003B322D">
            <w:pPr>
              <w:spacing w:before="120"/>
              <w:jc w:val="left"/>
              <w:rPr>
                <w:b w:val="0"/>
                <w:sz w:val="24"/>
                <w:szCs w:val="24"/>
              </w:rPr>
            </w:pPr>
            <w:r>
              <w:rPr>
                <w:b w:val="0"/>
                <w:sz w:val="24"/>
                <w:szCs w:val="24"/>
              </w:rPr>
              <w:t>Gravitational field strength</w:t>
            </w:r>
          </w:p>
        </w:tc>
        <w:tc>
          <w:tcPr>
            <w:tcW w:w="993"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543"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bl>
    <w:p w:rsidR="00AF4DA8" w:rsidRDefault="00AF4DA8" w:rsidP="00156495">
      <w:pPr>
        <w:pStyle w:val="Heading1"/>
      </w:pPr>
    </w:p>
    <w:p w:rsidR="00156495" w:rsidRPr="00CF7C87" w:rsidRDefault="00156495" w:rsidP="00156495">
      <w:pPr>
        <w:pStyle w:val="Heading1"/>
      </w:pPr>
      <w:r w:rsidRPr="00CF7C87">
        <w:lastRenderedPageBreak/>
        <w:t xml:space="preserve">The </w:t>
      </w:r>
      <w:r>
        <w:t>SPACE</w:t>
      </w:r>
      <w:r w:rsidRPr="00CF7C87">
        <w:t xml:space="preserve"> unit in numbers</w:t>
      </w:r>
    </w:p>
    <w:tbl>
      <w:tblPr>
        <w:tblStyle w:val="LightList-Accent1"/>
        <w:tblW w:w="9890" w:type="dxa"/>
        <w:tblBorders>
          <w:insideH w:val="single" w:sz="8" w:space="0" w:color="4F81BD" w:themeColor="accent1"/>
          <w:insideV w:val="single" w:sz="8" w:space="0" w:color="4F81BD" w:themeColor="accent1"/>
        </w:tblBorders>
        <w:tblLook w:val="04A0" w:firstRow="1" w:lastRow="0" w:firstColumn="1" w:lastColumn="0" w:noHBand="0" w:noVBand="1"/>
      </w:tblPr>
      <w:tblGrid>
        <w:gridCol w:w="7763"/>
        <w:gridCol w:w="2127"/>
      </w:tblGrid>
      <w:tr w:rsidR="00156495" w:rsidRPr="001F1787" w:rsidTr="006C49E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Pr>
          <w:p w:rsidR="00156495" w:rsidRPr="001F1787" w:rsidRDefault="00156495" w:rsidP="00156495">
            <w:pPr>
              <w:spacing w:before="120" w:after="120"/>
              <w:rPr>
                <w:sz w:val="24"/>
                <w:szCs w:val="24"/>
              </w:rPr>
            </w:pPr>
            <w:r w:rsidRPr="001F1787">
              <w:rPr>
                <w:sz w:val="24"/>
                <w:szCs w:val="24"/>
              </w:rPr>
              <w:t>Quantity</w:t>
            </w:r>
          </w:p>
        </w:tc>
        <w:tc>
          <w:tcPr>
            <w:tcW w:w="2127" w:type="dxa"/>
          </w:tcPr>
          <w:p w:rsidR="00156495" w:rsidRPr="001F1787" w:rsidRDefault="00156495" w:rsidP="00156495">
            <w:pPr>
              <w:spacing w:before="120" w:after="120"/>
              <w:cnfStyle w:val="100000000000" w:firstRow="1" w:lastRow="0" w:firstColumn="0" w:lastColumn="0" w:oddVBand="0" w:evenVBand="0" w:oddHBand="0" w:evenHBand="0" w:firstRowFirstColumn="0" w:firstRowLastColumn="0" w:lastRowFirstColumn="0" w:lastRowLastColumn="0"/>
              <w:rPr>
                <w:sz w:val="24"/>
                <w:szCs w:val="24"/>
              </w:rPr>
            </w:pPr>
            <w:r w:rsidRPr="001F1787">
              <w:rPr>
                <w:sz w:val="24"/>
                <w:szCs w:val="24"/>
              </w:rPr>
              <w:t>Value</w:t>
            </w:r>
          </w:p>
        </w:tc>
      </w:tr>
      <w:tr w:rsidR="00156495" w:rsidRPr="001F1787" w:rsidTr="006C49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tcPr>
          <w:p w:rsidR="00156495" w:rsidRPr="001F1787" w:rsidRDefault="00156495" w:rsidP="00156495">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age of the universe.</w:t>
            </w:r>
          </w:p>
        </w:tc>
        <w:tc>
          <w:tcPr>
            <w:tcW w:w="2127" w:type="dxa"/>
            <w:tcBorders>
              <w:top w:val="none" w:sz="0" w:space="0" w:color="auto"/>
              <w:bottom w:val="none" w:sz="0" w:space="0" w:color="auto"/>
              <w:right w:val="none" w:sz="0" w:space="0" w:color="auto"/>
            </w:tcBorders>
          </w:tcPr>
          <w:p w:rsidR="00156495" w:rsidRPr="001F1787"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156495" w:rsidRPr="001F1787" w:rsidTr="006C49EB">
        <w:tc>
          <w:tcPr>
            <w:cnfStyle w:val="001000000000" w:firstRow="0" w:lastRow="0" w:firstColumn="1" w:lastColumn="0" w:oddVBand="0" w:evenVBand="0" w:oddHBand="0" w:evenHBand="0" w:firstRowFirstColumn="0" w:firstRowLastColumn="0" w:lastRowFirstColumn="0" w:lastRowLastColumn="0"/>
            <w:tcW w:w="7763" w:type="dxa"/>
          </w:tcPr>
          <w:p w:rsidR="00156495" w:rsidRPr="001F1787" w:rsidRDefault="00156495" w:rsidP="00156495">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 xml:space="preserve">State the distance represented by one </w:t>
            </w:r>
            <w:r w:rsidR="008F154B">
              <w:rPr>
                <w:rFonts w:cs="Arial"/>
                <w:b w:val="0"/>
                <w:sz w:val="24"/>
                <w:szCs w:val="24"/>
              </w:rPr>
              <w:t>light-year</w:t>
            </w:r>
            <w:r>
              <w:rPr>
                <w:rFonts w:cs="Arial"/>
                <w:b w:val="0"/>
                <w:sz w:val="24"/>
                <w:szCs w:val="24"/>
              </w:rPr>
              <w:t>.</w:t>
            </w:r>
          </w:p>
        </w:tc>
        <w:tc>
          <w:tcPr>
            <w:tcW w:w="2127" w:type="dxa"/>
          </w:tcPr>
          <w:p w:rsidR="00156495" w:rsidRPr="001F1787"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156495" w:rsidRPr="001F1787" w:rsidTr="006C49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tcPr>
          <w:p w:rsidR="00156495" w:rsidRPr="001F1787" w:rsidRDefault="00156495" w:rsidP="00156495">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gravitational field strength on Earth.</w:t>
            </w:r>
          </w:p>
        </w:tc>
        <w:tc>
          <w:tcPr>
            <w:tcW w:w="2127" w:type="dxa"/>
            <w:tcBorders>
              <w:top w:val="none" w:sz="0" w:space="0" w:color="auto"/>
              <w:bottom w:val="none" w:sz="0" w:space="0" w:color="auto"/>
              <w:right w:val="none" w:sz="0" w:space="0" w:color="auto"/>
            </w:tcBorders>
          </w:tcPr>
          <w:p w:rsidR="00156495" w:rsidRPr="001F1787"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156495" w:rsidRPr="001F1787" w:rsidTr="006C49EB">
        <w:tc>
          <w:tcPr>
            <w:cnfStyle w:val="001000000000" w:firstRow="0" w:lastRow="0" w:firstColumn="1" w:lastColumn="0" w:oddVBand="0" w:evenVBand="0" w:oddHBand="0" w:evenHBand="0" w:firstRowFirstColumn="0" w:firstRowLastColumn="0" w:lastRowFirstColumn="0" w:lastRowLastColumn="0"/>
            <w:tcW w:w="7763" w:type="dxa"/>
          </w:tcPr>
          <w:p w:rsidR="00156495" w:rsidRPr="001F1787" w:rsidRDefault="00156495" w:rsidP="00156495">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height of a geostationary satellite above the Earth’s surface.</w:t>
            </w:r>
          </w:p>
        </w:tc>
        <w:tc>
          <w:tcPr>
            <w:tcW w:w="2127" w:type="dxa"/>
          </w:tcPr>
          <w:p w:rsidR="00156495" w:rsidRPr="001F1787"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156495" w:rsidRPr="001F1787" w:rsidTr="006C49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tcPr>
          <w:p w:rsidR="00156495" w:rsidRPr="001F1787" w:rsidRDefault="00156495" w:rsidP="00156495">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time for the Earth to spin once on its axis.</w:t>
            </w:r>
          </w:p>
        </w:tc>
        <w:tc>
          <w:tcPr>
            <w:tcW w:w="2127" w:type="dxa"/>
            <w:tcBorders>
              <w:top w:val="none" w:sz="0" w:space="0" w:color="auto"/>
              <w:bottom w:val="none" w:sz="0" w:space="0" w:color="auto"/>
              <w:right w:val="none" w:sz="0" w:space="0" w:color="auto"/>
            </w:tcBorders>
          </w:tcPr>
          <w:p w:rsidR="00156495" w:rsidRPr="001F1787"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156495" w:rsidRPr="001F1787" w:rsidTr="006C49EB">
        <w:tc>
          <w:tcPr>
            <w:cnfStyle w:val="001000000000" w:firstRow="0" w:lastRow="0" w:firstColumn="1" w:lastColumn="0" w:oddVBand="0" w:evenVBand="0" w:oddHBand="0" w:evenHBand="0" w:firstRowFirstColumn="0" w:firstRowLastColumn="0" w:lastRowFirstColumn="0" w:lastRowLastColumn="0"/>
            <w:tcW w:w="7763" w:type="dxa"/>
          </w:tcPr>
          <w:p w:rsidR="00156495" w:rsidRPr="001F1787" w:rsidRDefault="00156495" w:rsidP="00156495">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time taken for the Earth to orbit the Sun</w:t>
            </w:r>
          </w:p>
        </w:tc>
        <w:tc>
          <w:tcPr>
            <w:tcW w:w="2127" w:type="dxa"/>
          </w:tcPr>
          <w:p w:rsidR="00156495" w:rsidRPr="001F1787"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156495" w:rsidRPr="001F1787" w:rsidTr="006C49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tcPr>
          <w:p w:rsidR="00156495" w:rsidRPr="001F1787" w:rsidRDefault="00156495" w:rsidP="00156495">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speed of light in air.</w:t>
            </w:r>
          </w:p>
        </w:tc>
        <w:tc>
          <w:tcPr>
            <w:tcW w:w="2127" w:type="dxa"/>
            <w:tcBorders>
              <w:top w:val="none" w:sz="0" w:space="0" w:color="auto"/>
              <w:bottom w:val="none" w:sz="0" w:space="0" w:color="auto"/>
              <w:right w:val="none" w:sz="0" w:space="0" w:color="auto"/>
            </w:tcBorders>
          </w:tcPr>
          <w:p w:rsidR="00156495" w:rsidRPr="001F1787"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156495" w:rsidRPr="001F1787" w:rsidTr="006C49EB">
        <w:tc>
          <w:tcPr>
            <w:cnfStyle w:val="001000000000" w:firstRow="0" w:lastRow="0" w:firstColumn="1" w:lastColumn="0" w:oddVBand="0" w:evenVBand="0" w:oddHBand="0" w:evenHBand="0" w:firstRowFirstColumn="0" w:firstRowLastColumn="0" w:lastRowFirstColumn="0" w:lastRowLastColumn="0"/>
            <w:tcW w:w="7763" w:type="dxa"/>
          </w:tcPr>
          <w:p w:rsidR="00156495" w:rsidRPr="001F1787" w:rsidRDefault="00156495" w:rsidP="00156495">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speed of light across the vacuum of space.</w:t>
            </w:r>
          </w:p>
        </w:tc>
        <w:tc>
          <w:tcPr>
            <w:tcW w:w="2127" w:type="dxa"/>
          </w:tcPr>
          <w:p w:rsidR="00156495" w:rsidRPr="001F1787"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156495" w:rsidRPr="001F1787" w:rsidTr="006C49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tcPr>
          <w:p w:rsidR="00156495" w:rsidRPr="001F1787" w:rsidRDefault="00156495" w:rsidP="00156495">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initial acceleration of an object when dropped close to the Earth’s surface.</w:t>
            </w:r>
          </w:p>
        </w:tc>
        <w:tc>
          <w:tcPr>
            <w:tcW w:w="2127" w:type="dxa"/>
            <w:tcBorders>
              <w:top w:val="none" w:sz="0" w:space="0" w:color="auto"/>
              <w:bottom w:val="none" w:sz="0" w:space="0" w:color="auto"/>
              <w:right w:val="none" w:sz="0" w:space="0" w:color="auto"/>
            </w:tcBorders>
          </w:tcPr>
          <w:p w:rsidR="00156495" w:rsidRPr="001F1787"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156495" w:rsidRPr="001F1787" w:rsidTr="006C49EB">
        <w:tc>
          <w:tcPr>
            <w:cnfStyle w:val="001000000000" w:firstRow="0" w:lastRow="0" w:firstColumn="1" w:lastColumn="0" w:oddVBand="0" w:evenVBand="0" w:oddHBand="0" w:evenHBand="0" w:firstRowFirstColumn="0" w:firstRowLastColumn="0" w:lastRowFirstColumn="0" w:lastRowLastColumn="0"/>
            <w:tcW w:w="7763" w:type="dxa"/>
          </w:tcPr>
          <w:p w:rsidR="00156495" w:rsidRPr="001F1787" w:rsidRDefault="00156495" w:rsidP="00156495">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wavelength of red light</w:t>
            </w:r>
          </w:p>
        </w:tc>
        <w:tc>
          <w:tcPr>
            <w:tcW w:w="2127" w:type="dxa"/>
          </w:tcPr>
          <w:p w:rsidR="00156495" w:rsidRPr="001F1787"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156495" w:rsidRPr="001F1787" w:rsidTr="006C49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tcPr>
          <w:p w:rsidR="00156495" w:rsidRPr="001F1787" w:rsidRDefault="00156495" w:rsidP="00156495">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wavelength of violet light.</w:t>
            </w:r>
          </w:p>
        </w:tc>
        <w:tc>
          <w:tcPr>
            <w:tcW w:w="2127" w:type="dxa"/>
            <w:tcBorders>
              <w:top w:val="none" w:sz="0" w:space="0" w:color="auto"/>
              <w:bottom w:val="none" w:sz="0" w:space="0" w:color="auto"/>
              <w:right w:val="none" w:sz="0" w:space="0" w:color="auto"/>
            </w:tcBorders>
          </w:tcPr>
          <w:p w:rsidR="00156495" w:rsidRPr="001F1787"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bl>
    <w:p w:rsidR="00156495" w:rsidRDefault="00156495" w:rsidP="00156495"/>
    <w:p w:rsidR="00AF4DA8" w:rsidRDefault="00AF4DA8" w:rsidP="00156495"/>
    <w:tbl>
      <w:tblPr>
        <w:tblStyle w:val="TableGrid"/>
        <w:tblW w:w="10141" w:type="dxa"/>
        <w:tblLayout w:type="fixed"/>
        <w:tblLook w:val="04A0" w:firstRow="1" w:lastRow="0" w:firstColumn="1" w:lastColumn="0" w:noHBand="0" w:noVBand="1"/>
      </w:tblPr>
      <w:tblGrid>
        <w:gridCol w:w="1101"/>
        <w:gridCol w:w="9040"/>
      </w:tblGrid>
      <w:tr w:rsidR="00995575" w:rsidRPr="001F1787" w:rsidTr="001F23F9">
        <w:trPr>
          <w:tblHeader/>
        </w:trPr>
        <w:tc>
          <w:tcPr>
            <w:tcW w:w="1101" w:type="dxa"/>
            <w:shd w:val="clear" w:color="auto" w:fill="DDD9C3" w:themeFill="background2" w:themeFillShade="E6"/>
          </w:tcPr>
          <w:p w:rsidR="00995575" w:rsidRPr="001F1787" w:rsidRDefault="00995575" w:rsidP="001F23F9">
            <w:pPr>
              <w:spacing w:before="120" w:after="120"/>
              <w:rPr>
                <w:rFonts w:eastAsia="Times New Roman" w:cs="Times New Roman"/>
                <w:b/>
                <w:sz w:val="24"/>
                <w:szCs w:val="24"/>
                <w:lang w:eastAsia="en-GB"/>
              </w:rPr>
            </w:pPr>
            <w:r w:rsidRPr="001F1787">
              <w:rPr>
                <w:rFonts w:eastAsia="Times New Roman" w:cs="Times New Roman"/>
                <w:b/>
                <w:sz w:val="24"/>
                <w:szCs w:val="24"/>
                <w:lang w:eastAsia="en-GB"/>
              </w:rPr>
              <w:t>No.</w:t>
            </w:r>
          </w:p>
        </w:tc>
        <w:tc>
          <w:tcPr>
            <w:tcW w:w="9040" w:type="dxa"/>
            <w:shd w:val="clear" w:color="auto" w:fill="DDD9C3" w:themeFill="background2" w:themeFillShade="E6"/>
            <w:vAlign w:val="center"/>
          </w:tcPr>
          <w:p w:rsidR="00995575" w:rsidRPr="001F1787" w:rsidRDefault="00995575" w:rsidP="001F23F9">
            <w:pPr>
              <w:spacing w:before="120" w:after="120"/>
              <w:rPr>
                <w:rFonts w:eastAsia="Times New Roman" w:cs="Times New Roman"/>
                <w:b/>
                <w:sz w:val="24"/>
                <w:szCs w:val="24"/>
                <w:lang w:eastAsia="en-GB"/>
              </w:rPr>
            </w:pPr>
            <w:r w:rsidRPr="001F1787">
              <w:rPr>
                <w:rFonts w:eastAsia="Times New Roman" w:cs="Times New Roman"/>
                <w:b/>
                <w:sz w:val="24"/>
                <w:szCs w:val="24"/>
                <w:lang w:eastAsia="en-GB"/>
              </w:rPr>
              <w:t xml:space="preserve">Content </w:t>
            </w:r>
          </w:p>
        </w:tc>
      </w:tr>
      <w:tr w:rsidR="003F709F" w:rsidRPr="001F1787" w:rsidTr="002B2BCB">
        <w:tc>
          <w:tcPr>
            <w:tcW w:w="10141" w:type="dxa"/>
            <w:gridSpan w:val="2"/>
            <w:tcBorders>
              <w:bottom w:val="single" w:sz="4" w:space="0" w:color="000000" w:themeColor="text1"/>
            </w:tcBorders>
            <w:shd w:val="clear" w:color="auto" w:fill="8DB3E2" w:themeFill="text2" w:themeFillTint="66"/>
            <w:vAlign w:val="center"/>
          </w:tcPr>
          <w:p w:rsidR="003F709F" w:rsidRPr="00E01785" w:rsidRDefault="00E31846" w:rsidP="001F23F9">
            <w:pPr>
              <w:spacing w:before="120"/>
              <w:jc w:val="left"/>
              <w:rPr>
                <w:sz w:val="36"/>
                <w:szCs w:val="36"/>
              </w:rPr>
            </w:pPr>
            <w:r w:rsidRPr="00E50560">
              <w:rPr>
                <w:rFonts w:eastAsia="Times New Roman" w:cs="Times New Roman"/>
                <w:b/>
                <w:color w:val="FFFFFF" w:themeColor="background1"/>
                <w:sz w:val="36"/>
                <w:szCs w:val="36"/>
                <w:lang w:eastAsia="en-GB"/>
              </w:rPr>
              <w:t>Space Exploration</w:t>
            </w:r>
          </w:p>
        </w:tc>
      </w:tr>
      <w:tr w:rsidR="00995575" w:rsidRPr="001F1787" w:rsidTr="002B2BCB">
        <w:tc>
          <w:tcPr>
            <w:tcW w:w="1101" w:type="dxa"/>
            <w:shd w:val="pct12" w:color="auto" w:fill="auto"/>
            <w:vAlign w:val="center"/>
          </w:tcPr>
          <w:p w:rsidR="00995575" w:rsidRPr="001F1787" w:rsidRDefault="00995575" w:rsidP="001F23F9">
            <w:pPr>
              <w:spacing w:before="120" w:line="276" w:lineRule="auto"/>
              <w:jc w:val="left"/>
              <w:rPr>
                <w:rFonts w:cs="Lucida Grande"/>
                <w:b/>
                <w:sz w:val="24"/>
                <w:szCs w:val="24"/>
              </w:rPr>
            </w:pPr>
            <w:r w:rsidRPr="001F1787">
              <w:rPr>
                <w:rFonts w:cs="Lucida Grande"/>
                <w:b/>
                <w:sz w:val="24"/>
                <w:szCs w:val="24"/>
              </w:rPr>
              <w:t>7.1</w:t>
            </w:r>
          </w:p>
        </w:tc>
        <w:tc>
          <w:tcPr>
            <w:tcW w:w="9040" w:type="dxa"/>
            <w:shd w:val="pct12" w:color="auto" w:fill="auto"/>
            <w:vAlign w:val="center"/>
          </w:tcPr>
          <w:p w:rsidR="00995575" w:rsidRPr="001F1787" w:rsidRDefault="00995575" w:rsidP="001F23F9">
            <w:pPr>
              <w:spacing w:before="120" w:line="276" w:lineRule="auto"/>
              <w:jc w:val="left"/>
              <w:rPr>
                <w:sz w:val="24"/>
                <w:szCs w:val="24"/>
              </w:rPr>
            </w:pPr>
            <w:r w:rsidRPr="001F1787">
              <w:rPr>
                <w:sz w:val="24"/>
                <w:szCs w:val="24"/>
              </w:rPr>
              <w:t xml:space="preserve">I have a basic understanding  of the Universe </w:t>
            </w:r>
            <w:hyperlink r:id="rId103" w:history="1">
              <w:r w:rsidRPr="001F1787">
                <w:rPr>
                  <w:rStyle w:val="Hyperlink"/>
                  <w:rFonts w:cs="Arial"/>
                  <w:sz w:val="24"/>
                  <w:szCs w:val="24"/>
                </w:rPr>
                <w:t>https://map.gsfc.nasa.gov/universe/uni_life.html</w:t>
              </w:r>
            </w:hyperlink>
          </w:p>
        </w:tc>
      </w:tr>
      <w:tr w:rsidR="002B2BCB" w:rsidRPr="001F1787" w:rsidTr="001F23F9">
        <w:tc>
          <w:tcPr>
            <w:tcW w:w="1101" w:type="dxa"/>
            <w:vAlign w:val="center"/>
          </w:tcPr>
          <w:p w:rsidR="002B2BCB" w:rsidRPr="002B2BCB" w:rsidRDefault="002B2BCB" w:rsidP="001F23F9">
            <w:pPr>
              <w:spacing w:before="120"/>
              <w:jc w:val="left"/>
              <w:rPr>
                <w:rFonts w:cs="Lucida Grande"/>
                <w:sz w:val="24"/>
                <w:szCs w:val="24"/>
              </w:rPr>
            </w:pPr>
            <w:r w:rsidRPr="002B2BCB">
              <w:rPr>
                <w:rFonts w:cs="Lucida Grande"/>
                <w:sz w:val="24"/>
                <w:szCs w:val="24"/>
              </w:rPr>
              <w:t>7.1.1</w:t>
            </w:r>
          </w:p>
        </w:tc>
        <w:tc>
          <w:tcPr>
            <w:tcW w:w="9040" w:type="dxa"/>
            <w:vAlign w:val="center"/>
          </w:tcPr>
          <w:p w:rsidR="002B2BCB" w:rsidRPr="001F1787" w:rsidRDefault="002B2BCB" w:rsidP="00CF0A45">
            <w:pPr>
              <w:spacing w:before="120"/>
              <w:jc w:val="left"/>
              <w:rPr>
                <w:sz w:val="24"/>
                <w:szCs w:val="24"/>
              </w:rPr>
            </w:pPr>
            <w:r>
              <w:rPr>
                <w:sz w:val="24"/>
                <w:szCs w:val="24"/>
              </w:rPr>
              <w:t xml:space="preserve">Write a paragraph explaining our current understanding of the Universe. </w:t>
            </w:r>
            <w:r w:rsidRPr="007B0E90">
              <w:rPr>
                <w:i/>
                <w:sz w:val="24"/>
                <w:szCs w:val="24"/>
              </w:rPr>
              <w:t>Reference correctly any source used</w:t>
            </w:r>
            <w:r w:rsidR="004B6F7B">
              <w:rPr>
                <w:i/>
                <w:sz w:val="24"/>
                <w:szCs w:val="24"/>
              </w:rPr>
              <w:t xml:space="preserve">- </w:t>
            </w:r>
            <w:r w:rsidR="004B6F7B">
              <w:rPr>
                <w:b/>
                <w:i/>
                <w:sz w:val="24"/>
                <w:szCs w:val="24"/>
              </w:rPr>
              <w:t xml:space="preserve">DO NOT COPY, practice </w:t>
            </w:r>
            <w:r w:rsidR="00CF0A45">
              <w:rPr>
                <w:b/>
                <w:i/>
                <w:sz w:val="24"/>
                <w:szCs w:val="24"/>
              </w:rPr>
              <w:t>referencing and using sources</w:t>
            </w:r>
            <w:r w:rsidR="004B6F7B">
              <w:rPr>
                <w:b/>
                <w:i/>
                <w:sz w:val="24"/>
                <w:szCs w:val="24"/>
              </w:rPr>
              <w:t xml:space="preserve"> for your assignment</w:t>
            </w:r>
            <w:r>
              <w:rPr>
                <w:sz w:val="24"/>
                <w:szCs w:val="24"/>
              </w:rPr>
              <w:t>.</w:t>
            </w:r>
          </w:p>
        </w:tc>
      </w:tr>
      <w:tr w:rsidR="00995575" w:rsidRPr="001F1787" w:rsidTr="001F23F9">
        <w:tc>
          <w:tcPr>
            <w:tcW w:w="1101" w:type="dxa"/>
            <w:shd w:val="clear" w:color="auto" w:fill="D9D9D9" w:themeFill="background1" w:themeFillShade="D9"/>
            <w:vAlign w:val="center"/>
          </w:tcPr>
          <w:p w:rsidR="00995575" w:rsidRPr="001F1787" w:rsidRDefault="00995575" w:rsidP="001F23F9">
            <w:pPr>
              <w:spacing w:before="120" w:line="276" w:lineRule="auto"/>
              <w:jc w:val="left"/>
              <w:rPr>
                <w:rFonts w:cs="Lucida Grande"/>
                <w:b/>
                <w:sz w:val="24"/>
                <w:szCs w:val="24"/>
              </w:rPr>
            </w:pPr>
            <w:r w:rsidRPr="001F1787">
              <w:rPr>
                <w:rFonts w:cs="Lucida Grande"/>
                <w:b/>
                <w:sz w:val="24"/>
                <w:szCs w:val="24"/>
              </w:rPr>
              <w:t>7.2</w:t>
            </w:r>
          </w:p>
        </w:tc>
        <w:tc>
          <w:tcPr>
            <w:tcW w:w="9040" w:type="dxa"/>
            <w:shd w:val="clear" w:color="auto" w:fill="D9D9D9" w:themeFill="background1" w:themeFillShade="D9"/>
            <w:vAlign w:val="center"/>
          </w:tcPr>
          <w:p w:rsidR="00995575" w:rsidRPr="001F1787" w:rsidRDefault="00995575" w:rsidP="001F23F9">
            <w:pPr>
              <w:spacing w:before="120" w:line="276" w:lineRule="auto"/>
              <w:rPr>
                <w:rFonts w:eastAsia="Times New Roman"/>
                <w:sz w:val="24"/>
                <w:szCs w:val="24"/>
                <w:lang w:eastAsia="en-GB"/>
              </w:rPr>
            </w:pPr>
            <w:r w:rsidRPr="001F1787">
              <w:rPr>
                <w:rFonts w:eastAsia="Times New Roman"/>
                <w:sz w:val="24"/>
                <w:szCs w:val="24"/>
                <w:lang w:eastAsia="en-GB"/>
              </w:rPr>
              <w:t xml:space="preserve">I can use the following terms </w:t>
            </w:r>
            <w:r w:rsidRPr="001F1787">
              <w:rPr>
                <w:sz w:val="24"/>
                <w:szCs w:val="24"/>
              </w:rPr>
              <w:t xml:space="preserve">correctly and in context: planet, dwarf planet, moon, Sun, asteroid, solar system, star, exoplanet, galaxy, </w:t>
            </w:r>
            <w:r w:rsidR="00C9129C" w:rsidRPr="001F1787">
              <w:rPr>
                <w:sz w:val="24"/>
                <w:szCs w:val="24"/>
              </w:rPr>
              <w:t>and universe</w:t>
            </w:r>
            <w:r w:rsidRPr="001F1787">
              <w:rPr>
                <w:sz w:val="24"/>
                <w:szCs w:val="24"/>
              </w:rPr>
              <w:t xml:space="preserve">. </w:t>
            </w:r>
          </w:p>
        </w:tc>
      </w:tr>
      <w:tr w:rsidR="006019F6" w:rsidRPr="001F1787" w:rsidTr="001F23F9">
        <w:tc>
          <w:tcPr>
            <w:tcW w:w="1101" w:type="dxa"/>
            <w:vAlign w:val="center"/>
          </w:tcPr>
          <w:p w:rsidR="006019F6" w:rsidRPr="00C9129C" w:rsidRDefault="00BC46D8" w:rsidP="001F23F9">
            <w:pPr>
              <w:spacing w:before="120"/>
              <w:jc w:val="left"/>
              <w:rPr>
                <w:rFonts w:cs="Lucida Grande"/>
                <w:sz w:val="24"/>
                <w:szCs w:val="24"/>
              </w:rPr>
            </w:pPr>
            <w:r w:rsidRPr="00C9129C">
              <w:rPr>
                <w:rFonts w:cs="Lucida Grande"/>
                <w:sz w:val="24"/>
                <w:szCs w:val="24"/>
              </w:rPr>
              <w:t>7.2.1</w:t>
            </w:r>
          </w:p>
        </w:tc>
        <w:tc>
          <w:tcPr>
            <w:tcW w:w="9040" w:type="dxa"/>
            <w:vAlign w:val="center"/>
          </w:tcPr>
          <w:p w:rsidR="006019F6" w:rsidRPr="001F1787" w:rsidRDefault="006019F6" w:rsidP="001F23F9">
            <w:pPr>
              <w:spacing w:before="120"/>
              <w:rPr>
                <w:sz w:val="24"/>
                <w:szCs w:val="24"/>
              </w:rPr>
            </w:pPr>
            <w:r w:rsidRPr="001F1787">
              <w:rPr>
                <w:sz w:val="24"/>
                <w:szCs w:val="24"/>
              </w:rPr>
              <w:t>List the following in order of decreasing size:</w:t>
            </w:r>
          </w:p>
          <w:p w:rsidR="006019F6" w:rsidRPr="001F1787" w:rsidRDefault="006019F6" w:rsidP="001F23F9">
            <w:pPr>
              <w:spacing w:before="120"/>
              <w:rPr>
                <w:sz w:val="24"/>
                <w:szCs w:val="24"/>
              </w:rPr>
            </w:pPr>
            <w:r w:rsidRPr="001D2EF6">
              <w:rPr>
                <w:i/>
                <w:sz w:val="24"/>
                <w:szCs w:val="24"/>
              </w:rPr>
              <w:t>planet, dwarf planet, moon, sun, asteroid, solar system, star, exoplanet, galaxy, universe</w:t>
            </w:r>
            <w:r w:rsidRPr="001F1787">
              <w:rPr>
                <w:sz w:val="24"/>
                <w:szCs w:val="24"/>
              </w:rPr>
              <w:t>.</w:t>
            </w:r>
          </w:p>
        </w:tc>
      </w:tr>
      <w:tr w:rsidR="006019F6" w:rsidRPr="001F1787" w:rsidTr="00875C47">
        <w:trPr>
          <w:cantSplit/>
        </w:trPr>
        <w:tc>
          <w:tcPr>
            <w:tcW w:w="1101" w:type="dxa"/>
            <w:vAlign w:val="center"/>
          </w:tcPr>
          <w:p w:rsidR="006019F6" w:rsidRPr="00C9129C" w:rsidRDefault="00BC46D8" w:rsidP="001F23F9">
            <w:pPr>
              <w:spacing w:before="120"/>
              <w:jc w:val="left"/>
              <w:rPr>
                <w:rFonts w:cs="Lucida Grande"/>
                <w:sz w:val="24"/>
                <w:szCs w:val="24"/>
              </w:rPr>
            </w:pPr>
            <w:r w:rsidRPr="00C9129C">
              <w:rPr>
                <w:rFonts w:cs="Lucida Grande"/>
                <w:sz w:val="24"/>
                <w:szCs w:val="24"/>
              </w:rPr>
              <w:t>7.2.2</w:t>
            </w:r>
          </w:p>
        </w:tc>
        <w:tc>
          <w:tcPr>
            <w:tcW w:w="9040" w:type="dxa"/>
            <w:vAlign w:val="center"/>
          </w:tcPr>
          <w:p w:rsidR="006019F6" w:rsidRPr="001F1787" w:rsidRDefault="006019F6" w:rsidP="001F23F9">
            <w:pPr>
              <w:spacing w:before="120"/>
              <w:rPr>
                <w:sz w:val="24"/>
                <w:szCs w:val="24"/>
              </w:rPr>
            </w:pPr>
            <w:r w:rsidRPr="001F1787">
              <w:rPr>
                <w:sz w:val="24"/>
                <w:szCs w:val="24"/>
              </w:rPr>
              <w:t>Define each of the following terms:</w:t>
            </w:r>
          </w:p>
          <w:p w:rsidR="006019F6" w:rsidRPr="001F1787" w:rsidRDefault="006019F6" w:rsidP="001F23F9">
            <w:pPr>
              <w:spacing w:before="120"/>
              <w:rPr>
                <w:sz w:val="24"/>
                <w:szCs w:val="24"/>
              </w:rPr>
            </w:pPr>
            <w:r w:rsidRPr="001D2EF6">
              <w:rPr>
                <w:i/>
                <w:sz w:val="24"/>
                <w:szCs w:val="24"/>
              </w:rPr>
              <w:t>planet, dwarf planet, moon, sun, asteroid, solar system, star, exoplanet, galaxy, universe</w:t>
            </w:r>
            <w:r w:rsidRPr="001F1787">
              <w:rPr>
                <w:sz w:val="24"/>
                <w:szCs w:val="24"/>
              </w:rPr>
              <w:t>.</w:t>
            </w:r>
          </w:p>
        </w:tc>
      </w:tr>
      <w:tr w:rsidR="00A475D3" w:rsidRPr="001F1787" w:rsidTr="00875C47">
        <w:trPr>
          <w:cantSplit/>
        </w:trPr>
        <w:tc>
          <w:tcPr>
            <w:tcW w:w="1101" w:type="dxa"/>
            <w:shd w:val="clear" w:color="auto" w:fill="D9D9D9" w:themeFill="background1" w:themeFillShade="D9"/>
            <w:vAlign w:val="center"/>
          </w:tcPr>
          <w:p w:rsidR="00A475D3" w:rsidRPr="001F1787" w:rsidRDefault="00A475D3" w:rsidP="001F23F9">
            <w:pPr>
              <w:spacing w:before="120" w:line="276" w:lineRule="auto"/>
              <w:jc w:val="left"/>
              <w:rPr>
                <w:rFonts w:cs="Lucida Grande"/>
                <w:b/>
                <w:sz w:val="24"/>
                <w:szCs w:val="24"/>
              </w:rPr>
            </w:pPr>
            <w:r w:rsidRPr="001F1787">
              <w:rPr>
                <w:rFonts w:cs="Lucida Grande"/>
                <w:b/>
                <w:sz w:val="24"/>
                <w:szCs w:val="24"/>
              </w:rPr>
              <w:t>7.3</w:t>
            </w:r>
          </w:p>
        </w:tc>
        <w:tc>
          <w:tcPr>
            <w:tcW w:w="9040" w:type="dxa"/>
            <w:shd w:val="clear" w:color="auto" w:fill="D9D9D9" w:themeFill="background1" w:themeFillShade="D9"/>
            <w:vAlign w:val="center"/>
          </w:tcPr>
          <w:p w:rsidR="00A475D3" w:rsidRPr="001F1787" w:rsidRDefault="00A475D3" w:rsidP="00740479">
            <w:pPr>
              <w:spacing w:before="120" w:line="276" w:lineRule="auto"/>
              <w:rPr>
                <w:sz w:val="24"/>
                <w:szCs w:val="24"/>
              </w:rPr>
            </w:pPr>
            <w:r w:rsidRPr="001F1787">
              <w:rPr>
                <w:sz w:val="24"/>
                <w:szCs w:val="24"/>
              </w:rPr>
              <w:t>I am aware</w:t>
            </w:r>
            <w:r w:rsidR="00740479">
              <w:rPr>
                <w:sz w:val="24"/>
                <w:szCs w:val="24"/>
              </w:rPr>
              <w:t xml:space="preserve"> of the benefits of satellites.</w:t>
            </w:r>
          </w:p>
        </w:tc>
      </w:tr>
      <w:tr w:rsidR="00A475D3" w:rsidRPr="001F1787" w:rsidTr="00875C47">
        <w:trPr>
          <w:cantSplit/>
        </w:trPr>
        <w:tc>
          <w:tcPr>
            <w:tcW w:w="1101" w:type="dxa"/>
            <w:vAlign w:val="center"/>
          </w:tcPr>
          <w:p w:rsidR="00A475D3" w:rsidRPr="001F1787" w:rsidRDefault="00BC46D8" w:rsidP="001F23F9">
            <w:pPr>
              <w:spacing w:before="120"/>
              <w:jc w:val="left"/>
              <w:rPr>
                <w:rFonts w:cs="Lucida Grande"/>
                <w:sz w:val="24"/>
                <w:szCs w:val="24"/>
              </w:rPr>
            </w:pPr>
            <w:r w:rsidRPr="001F1787">
              <w:rPr>
                <w:rFonts w:cs="Lucida Grande"/>
                <w:sz w:val="24"/>
                <w:szCs w:val="24"/>
              </w:rPr>
              <w:t>7.3.1</w:t>
            </w:r>
          </w:p>
        </w:tc>
        <w:tc>
          <w:tcPr>
            <w:tcW w:w="9040" w:type="dxa"/>
            <w:vAlign w:val="center"/>
          </w:tcPr>
          <w:p w:rsidR="00A475D3" w:rsidRPr="001F1787" w:rsidRDefault="00DF018F" w:rsidP="001F23F9">
            <w:pPr>
              <w:spacing w:before="120"/>
              <w:rPr>
                <w:sz w:val="24"/>
                <w:szCs w:val="24"/>
              </w:rPr>
            </w:pPr>
            <w:r>
              <w:rPr>
                <w:sz w:val="24"/>
                <w:szCs w:val="24"/>
              </w:rPr>
              <w:t>Give some</w:t>
            </w:r>
            <w:r w:rsidR="009F309A" w:rsidRPr="001F1787">
              <w:rPr>
                <w:sz w:val="24"/>
                <w:szCs w:val="24"/>
              </w:rPr>
              <w:t xml:space="preserve"> uses of satellites placed in orbit above the Earth.</w:t>
            </w:r>
          </w:p>
        </w:tc>
      </w:tr>
      <w:tr w:rsidR="00180F1D" w:rsidRPr="001F1787" w:rsidTr="00875C47">
        <w:trPr>
          <w:cantSplit/>
        </w:trPr>
        <w:tc>
          <w:tcPr>
            <w:tcW w:w="1101" w:type="dxa"/>
          </w:tcPr>
          <w:p w:rsidR="00180F1D" w:rsidRPr="001F1787" w:rsidRDefault="00180F1D" w:rsidP="001F23F9">
            <w:pPr>
              <w:spacing w:before="120"/>
              <w:jc w:val="left"/>
              <w:rPr>
                <w:rFonts w:cs="Lucida Grande"/>
                <w:sz w:val="24"/>
                <w:szCs w:val="24"/>
              </w:rPr>
            </w:pPr>
            <w:r w:rsidRPr="001F1787">
              <w:rPr>
                <w:rFonts w:cs="Lucida Grande"/>
                <w:sz w:val="24"/>
                <w:szCs w:val="24"/>
              </w:rPr>
              <w:lastRenderedPageBreak/>
              <w:t>7.3.2</w:t>
            </w:r>
          </w:p>
        </w:tc>
        <w:tc>
          <w:tcPr>
            <w:tcW w:w="9040" w:type="dxa"/>
            <w:vAlign w:val="center"/>
          </w:tcPr>
          <w:p w:rsidR="00180F1D" w:rsidRPr="001F1787" w:rsidRDefault="00180F1D" w:rsidP="001F23F9">
            <w:pPr>
              <w:spacing w:before="120"/>
              <w:rPr>
                <w:sz w:val="24"/>
                <w:szCs w:val="24"/>
              </w:rPr>
            </w:pPr>
            <w:r w:rsidRPr="00180F1D">
              <w:rPr>
                <w:sz w:val="24"/>
                <w:szCs w:val="24"/>
              </w:rPr>
              <w:t xml:space="preserve">Explain how </w:t>
            </w:r>
            <w:r>
              <w:rPr>
                <w:sz w:val="24"/>
                <w:szCs w:val="24"/>
              </w:rPr>
              <w:t xml:space="preserve">the force of </w:t>
            </w:r>
            <w:r w:rsidRPr="00180F1D">
              <w:rPr>
                <w:sz w:val="24"/>
                <w:szCs w:val="24"/>
              </w:rPr>
              <w:t>gravity keeps a satellite in orbit</w:t>
            </w:r>
            <w:r>
              <w:rPr>
                <w:sz w:val="24"/>
                <w:szCs w:val="24"/>
              </w:rPr>
              <w:t>.</w:t>
            </w:r>
          </w:p>
        </w:tc>
      </w:tr>
      <w:tr w:rsidR="009F309A" w:rsidRPr="001F1787" w:rsidTr="00875C47">
        <w:trPr>
          <w:cantSplit/>
        </w:trPr>
        <w:tc>
          <w:tcPr>
            <w:tcW w:w="1101" w:type="dxa"/>
          </w:tcPr>
          <w:p w:rsidR="009F309A" w:rsidRPr="001F1787" w:rsidRDefault="00180F1D" w:rsidP="001F23F9">
            <w:pPr>
              <w:spacing w:before="120"/>
              <w:jc w:val="left"/>
              <w:rPr>
                <w:rFonts w:cs="Lucida Grande"/>
                <w:sz w:val="24"/>
                <w:szCs w:val="24"/>
              </w:rPr>
            </w:pPr>
            <w:r>
              <w:rPr>
                <w:rFonts w:cs="Lucida Grande"/>
                <w:sz w:val="24"/>
                <w:szCs w:val="24"/>
              </w:rPr>
              <w:t>7.3.3</w:t>
            </w:r>
          </w:p>
        </w:tc>
        <w:tc>
          <w:tcPr>
            <w:tcW w:w="9040" w:type="dxa"/>
            <w:vAlign w:val="center"/>
          </w:tcPr>
          <w:p w:rsidR="009F309A" w:rsidRPr="001F1787" w:rsidRDefault="009F309A" w:rsidP="001F23F9">
            <w:pPr>
              <w:spacing w:before="120"/>
              <w:rPr>
                <w:sz w:val="24"/>
                <w:szCs w:val="24"/>
              </w:rPr>
            </w:pPr>
            <w:r w:rsidRPr="001F1787">
              <w:rPr>
                <w:sz w:val="24"/>
                <w:szCs w:val="24"/>
              </w:rPr>
              <w:t xml:space="preserve">Two examples of satellites placed in space are the ISS and the Hubble Telescope. </w:t>
            </w:r>
          </w:p>
          <w:p w:rsidR="00AD419F" w:rsidRPr="001F1787" w:rsidRDefault="00AD419F" w:rsidP="001F23F9">
            <w:pPr>
              <w:spacing w:before="120"/>
              <w:rPr>
                <w:sz w:val="24"/>
                <w:szCs w:val="24"/>
              </w:rPr>
            </w:pPr>
            <w:r w:rsidRPr="001F1787">
              <w:rPr>
                <w:sz w:val="24"/>
                <w:szCs w:val="24"/>
              </w:rPr>
              <w:t xml:space="preserve">For </w:t>
            </w:r>
            <w:r w:rsidRPr="001F1787">
              <w:rPr>
                <w:b/>
                <w:sz w:val="24"/>
                <w:szCs w:val="24"/>
              </w:rPr>
              <w:t>each</w:t>
            </w:r>
            <w:r w:rsidRPr="001F1787">
              <w:rPr>
                <w:sz w:val="24"/>
                <w:szCs w:val="24"/>
              </w:rPr>
              <w:t xml:space="preserve"> of these satellites:</w:t>
            </w:r>
          </w:p>
          <w:p w:rsidR="009F309A" w:rsidRPr="001F1787" w:rsidRDefault="00AD419F" w:rsidP="00506CFA">
            <w:pPr>
              <w:pStyle w:val="ListParagraph"/>
              <w:numPr>
                <w:ilvl w:val="0"/>
                <w:numId w:val="4"/>
              </w:numPr>
              <w:spacing w:before="120"/>
              <w:rPr>
                <w:sz w:val="24"/>
                <w:szCs w:val="24"/>
              </w:rPr>
            </w:pPr>
            <w:r w:rsidRPr="001F1787">
              <w:rPr>
                <w:sz w:val="24"/>
                <w:szCs w:val="24"/>
              </w:rPr>
              <w:t>State the purpose for it being placed in orbit.</w:t>
            </w:r>
          </w:p>
          <w:p w:rsidR="009F309A" w:rsidRPr="001F1787" w:rsidRDefault="009F309A" w:rsidP="00506CFA">
            <w:pPr>
              <w:pStyle w:val="ListParagraph"/>
              <w:numPr>
                <w:ilvl w:val="0"/>
                <w:numId w:val="4"/>
              </w:numPr>
              <w:spacing w:before="120"/>
              <w:rPr>
                <w:sz w:val="24"/>
                <w:szCs w:val="24"/>
              </w:rPr>
            </w:pPr>
            <w:r w:rsidRPr="001F1787">
              <w:rPr>
                <w:sz w:val="24"/>
                <w:szCs w:val="24"/>
              </w:rPr>
              <w:t xml:space="preserve">Describe when </w:t>
            </w:r>
            <w:r w:rsidR="00AD419F" w:rsidRPr="001F1787">
              <w:rPr>
                <w:sz w:val="24"/>
                <w:szCs w:val="24"/>
              </w:rPr>
              <w:t>the satellite</w:t>
            </w:r>
            <w:r w:rsidRPr="001F1787">
              <w:rPr>
                <w:sz w:val="24"/>
                <w:szCs w:val="24"/>
              </w:rPr>
              <w:t xml:space="preserve"> w</w:t>
            </w:r>
            <w:r w:rsidR="00AD419F" w:rsidRPr="001F1787">
              <w:rPr>
                <w:sz w:val="24"/>
                <w:szCs w:val="24"/>
              </w:rPr>
              <w:t>as</w:t>
            </w:r>
            <w:r w:rsidRPr="001F1787">
              <w:rPr>
                <w:sz w:val="24"/>
                <w:szCs w:val="24"/>
              </w:rPr>
              <w:t xml:space="preserve"> placed in orbit</w:t>
            </w:r>
          </w:p>
          <w:p w:rsidR="009F309A" w:rsidRPr="001F1787" w:rsidRDefault="00AD419F" w:rsidP="00506CFA">
            <w:pPr>
              <w:pStyle w:val="ListParagraph"/>
              <w:numPr>
                <w:ilvl w:val="0"/>
                <w:numId w:val="4"/>
              </w:numPr>
              <w:spacing w:before="120"/>
              <w:rPr>
                <w:sz w:val="24"/>
                <w:szCs w:val="24"/>
              </w:rPr>
            </w:pPr>
            <w:r w:rsidRPr="001F1787">
              <w:rPr>
                <w:sz w:val="24"/>
                <w:szCs w:val="24"/>
              </w:rPr>
              <w:t>How has our understanding of our Universe altered due to research from the satellite?</w:t>
            </w:r>
          </w:p>
        </w:tc>
      </w:tr>
      <w:tr w:rsidR="00A475D3" w:rsidRPr="001F1787" w:rsidTr="00875C47">
        <w:trPr>
          <w:cantSplit/>
        </w:trPr>
        <w:tc>
          <w:tcPr>
            <w:tcW w:w="1101" w:type="dxa"/>
            <w:shd w:val="clear" w:color="auto" w:fill="D9D9D9" w:themeFill="background1" w:themeFillShade="D9"/>
            <w:vAlign w:val="center"/>
          </w:tcPr>
          <w:p w:rsidR="00A475D3" w:rsidRPr="001F1787" w:rsidRDefault="00A475D3" w:rsidP="001F23F9">
            <w:pPr>
              <w:spacing w:before="120" w:line="276" w:lineRule="auto"/>
              <w:jc w:val="left"/>
              <w:rPr>
                <w:rFonts w:cs="Lucida Grande"/>
                <w:b/>
                <w:sz w:val="24"/>
                <w:szCs w:val="24"/>
              </w:rPr>
            </w:pPr>
            <w:r w:rsidRPr="001F1787">
              <w:rPr>
                <w:rFonts w:cs="Lucida Grande"/>
                <w:b/>
                <w:sz w:val="24"/>
                <w:szCs w:val="24"/>
              </w:rPr>
              <w:t>7.4</w:t>
            </w:r>
          </w:p>
        </w:tc>
        <w:tc>
          <w:tcPr>
            <w:tcW w:w="9040" w:type="dxa"/>
            <w:shd w:val="clear" w:color="auto" w:fill="D9D9D9" w:themeFill="background1" w:themeFillShade="D9"/>
            <w:vAlign w:val="center"/>
          </w:tcPr>
          <w:p w:rsidR="00A475D3" w:rsidRPr="008F154B" w:rsidRDefault="00A475D3" w:rsidP="005A4045">
            <w:pPr>
              <w:spacing w:before="120" w:line="276" w:lineRule="auto"/>
              <w:rPr>
                <w:b/>
                <w:sz w:val="24"/>
                <w:szCs w:val="24"/>
              </w:rPr>
            </w:pPr>
            <w:r w:rsidRPr="008F154B">
              <w:rPr>
                <w:b/>
                <w:sz w:val="24"/>
                <w:szCs w:val="24"/>
              </w:rPr>
              <w:t>I know t</w:t>
            </w:r>
            <w:r w:rsidR="005A4045" w:rsidRPr="008F154B">
              <w:rPr>
                <w:b/>
                <w:sz w:val="24"/>
                <w:szCs w:val="24"/>
              </w:rPr>
              <w:t>he period and orbital height of a</w:t>
            </w:r>
            <w:r w:rsidRPr="008F154B">
              <w:rPr>
                <w:b/>
                <w:sz w:val="24"/>
                <w:szCs w:val="24"/>
              </w:rPr>
              <w:t xml:space="preserve"> geostationary satellite</w:t>
            </w:r>
            <w:r w:rsidR="00DF018F" w:rsidRPr="008F154B">
              <w:rPr>
                <w:b/>
                <w:sz w:val="24"/>
                <w:szCs w:val="24"/>
              </w:rPr>
              <w:t>.</w:t>
            </w:r>
            <w:r w:rsidR="005A4045" w:rsidRPr="008F154B">
              <w:rPr>
                <w:b/>
                <w:sz w:val="24"/>
                <w:szCs w:val="24"/>
              </w:rPr>
              <w:t xml:space="preserve"> </w:t>
            </w:r>
          </w:p>
        </w:tc>
      </w:tr>
      <w:tr w:rsidR="00A475D3" w:rsidRPr="001F1787" w:rsidTr="00875C47">
        <w:trPr>
          <w:cantSplit/>
        </w:trPr>
        <w:tc>
          <w:tcPr>
            <w:tcW w:w="1101" w:type="dxa"/>
            <w:vAlign w:val="center"/>
          </w:tcPr>
          <w:p w:rsidR="00A475D3" w:rsidRPr="001F1787" w:rsidRDefault="00BC46D8" w:rsidP="001F23F9">
            <w:pPr>
              <w:spacing w:before="120"/>
              <w:jc w:val="left"/>
              <w:rPr>
                <w:rFonts w:cs="Lucida Grande"/>
                <w:sz w:val="24"/>
                <w:szCs w:val="24"/>
              </w:rPr>
            </w:pPr>
            <w:r w:rsidRPr="001F1787">
              <w:rPr>
                <w:rFonts w:cs="Lucida Grande"/>
                <w:sz w:val="24"/>
                <w:szCs w:val="24"/>
              </w:rPr>
              <w:t>7.4.1</w:t>
            </w:r>
          </w:p>
        </w:tc>
        <w:tc>
          <w:tcPr>
            <w:tcW w:w="9040" w:type="dxa"/>
            <w:vAlign w:val="center"/>
          </w:tcPr>
          <w:p w:rsidR="00A475D3" w:rsidRPr="001F1787" w:rsidRDefault="00A475D3" w:rsidP="001F23F9">
            <w:pPr>
              <w:spacing w:before="120"/>
              <w:rPr>
                <w:sz w:val="24"/>
                <w:szCs w:val="24"/>
              </w:rPr>
            </w:pPr>
            <w:r w:rsidRPr="001F1787">
              <w:rPr>
                <w:sz w:val="24"/>
                <w:szCs w:val="24"/>
              </w:rPr>
              <w:t>Define the term geosta</w:t>
            </w:r>
            <w:r w:rsidR="00DF018F">
              <w:rPr>
                <w:sz w:val="24"/>
                <w:szCs w:val="24"/>
              </w:rPr>
              <w:t>tionary or geosynchronous orbit.</w:t>
            </w:r>
          </w:p>
        </w:tc>
      </w:tr>
      <w:tr w:rsidR="00A475D3" w:rsidRPr="001F1787" w:rsidTr="00875C47">
        <w:trPr>
          <w:cantSplit/>
        </w:trPr>
        <w:tc>
          <w:tcPr>
            <w:tcW w:w="1101" w:type="dxa"/>
            <w:vAlign w:val="center"/>
          </w:tcPr>
          <w:p w:rsidR="00A475D3" w:rsidRPr="001F1787" w:rsidRDefault="00BC46D8" w:rsidP="001F23F9">
            <w:pPr>
              <w:spacing w:before="120"/>
              <w:jc w:val="left"/>
              <w:rPr>
                <w:rFonts w:cs="Lucida Grande"/>
                <w:sz w:val="24"/>
                <w:szCs w:val="24"/>
              </w:rPr>
            </w:pPr>
            <w:r w:rsidRPr="001F1787">
              <w:rPr>
                <w:rFonts w:cs="Lucida Grande"/>
                <w:sz w:val="24"/>
                <w:szCs w:val="24"/>
              </w:rPr>
              <w:t>7.4.2</w:t>
            </w:r>
          </w:p>
        </w:tc>
        <w:tc>
          <w:tcPr>
            <w:tcW w:w="9040" w:type="dxa"/>
            <w:vAlign w:val="center"/>
          </w:tcPr>
          <w:p w:rsidR="00A475D3" w:rsidRPr="001F1787" w:rsidRDefault="004B6F7B" w:rsidP="001F23F9">
            <w:pPr>
              <w:spacing w:before="120"/>
              <w:rPr>
                <w:sz w:val="24"/>
                <w:szCs w:val="24"/>
              </w:rPr>
            </w:pPr>
            <w:r>
              <w:rPr>
                <w:sz w:val="24"/>
                <w:szCs w:val="24"/>
              </w:rPr>
              <w:t>State</w:t>
            </w:r>
            <w:r w:rsidR="00A475D3" w:rsidRPr="001F1787">
              <w:rPr>
                <w:sz w:val="24"/>
                <w:szCs w:val="24"/>
              </w:rPr>
              <w:t xml:space="preserve"> the height, above the Earth’s surface of a satellit</w:t>
            </w:r>
            <w:r>
              <w:rPr>
                <w:sz w:val="24"/>
                <w:szCs w:val="24"/>
              </w:rPr>
              <w:t>e placed in geostationary orbit.</w:t>
            </w:r>
          </w:p>
        </w:tc>
      </w:tr>
      <w:tr w:rsidR="00BE333F" w:rsidRPr="001F1787" w:rsidTr="00875C47">
        <w:trPr>
          <w:cantSplit/>
        </w:trPr>
        <w:tc>
          <w:tcPr>
            <w:tcW w:w="1101" w:type="dxa"/>
            <w:vAlign w:val="center"/>
          </w:tcPr>
          <w:p w:rsidR="00BE333F" w:rsidRPr="001F1787" w:rsidRDefault="00BE333F" w:rsidP="001F23F9">
            <w:pPr>
              <w:spacing w:before="120"/>
              <w:jc w:val="left"/>
              <w:rPr>
                <w:rFonts w:cs="Lucida Grande"/>
                <w:sz w:val="24"/>
                <w:szCs w:val="24"/>
              </w:rPr>
            </w:pPr>
            <w:r>
              <w:rPr>
                <w:rFonts w:cs="Lucida Grande"/>
                <w:sz w:val="24"/>
                <w:szCs w:val="24"/>
              </w:rPr>
              <w:t>7.4.3</w:t>
            </w:r>
          </w:p>
        </w:tc>
        <w:tc>
          <w:tcPr>
            <w:tcW w:w="9040" w:type="dxa"/>
            <w:vAlign w:val="center"/>
          </w:tcPr>
          <w:p w:rsidR="00BE333F" w:rsidRPr="001F1787" w:rsidRDefault="004B6F7B" w:rsidP="004B6F7B">
            <w:pPr>
              <w:spacing w:before="120"/>
              <w:rPr>
                <w:sz w:val="24"/>
                <w:szCs w:val="24"/>
              </w:rPr>
            </w:pPr>
            <w:r>
              <w:rPr>
                <w:sz w:val="24"/>
                <w:szCs w:val="24"/>
              </w:rPr>
              <w:t>State the time taken for a geostationary satellite to orbit the Earth.</w:t>
            </w:r>
          </w:p>
        </w:tc>
      </w:tr>
      <w:tr w:rsidR="00A475D3" w:rsidRPr="001F1787" w:rsidTr="00875C47">
        <w:trPr>
          <w:cantSplit/>
        </w:trPr>
        <w:tc>
          <w:tcPr>
            <w:tcW w:w="1101" w:type="dxa"/>
            <w:vAlign w:val="center"/>
          </w:tcPr>
          <w:p w:rsidR="00A475D3" w:rsidRPr="001F1787" w:rsidRDefault="00BE333F" w:rsidP="001F23F9">
            <w:pPr>
              <w:spacing w:before="120"/>
              <w:jc w:val="left"/>
              <w:rPr>
                <w:rFonts w:cs="Lucida Grande"/>
                <w:sz w:val="24"/>
                <w:szCs w:val="24"/>
              </w:rPr>
            </w:pPr>
            <w:r>
              <w:rPr>
                <w:rFonts w:cs="Lucida Grande"/>
                <w:sz w:val="24"/>
                <w:szCs w:val="24"/>
              </w:rPr>
              <w:t>7.4.4</w:t>
            </w:r>
          </w:p>
        </w:tc>
        <w:tc>
          <w:tcPr>
            <w:tcW w:w="9040" w:type="dxa"/>
            <w:vAlign w:val="center"/>
          </w:tcPr>
          <w:p w:rsidR="00A475D3" w:rsidRPr="001F1787" w:rsidRDefault="00DF018F" w:rsidP="001F23F9">
            <w:pPr>
              <w:spacing w:before="120"/>
              <w:rPr>
                <w:sz w:val="24"/>
                <w:szCs w:val="24"/>
              </w:rPr>
            </w:pPr>
            <w:r>
              <w:rPr>
                <w:sz w:val="24"/>
                <w:szCs w:val="24"/>
              </w:rPr>
              <w:t>State</w:t>
            </w:r>
            <w:r w:rsidR="009F309A" w:rsidRPr="001F1787">
              <w:rPr>
                <w:sz w:val="24"/>
                <w:szCs w:val="24"/>
              </w:rPr>
              <w:t xml:space="preserve"> the peri</w:t>
            </w:r>
            <w:r>
              <w:rPr>
                <w:sz w:val="24"/>
                <w:szCs w:val="24"/>
              </w:rPr>
              <w:t>od of a geostationary satellite.</w:t>
            </w:r>
          </w:p>
        </w:tc>
      </w:tr>
      <w:tr w:rsidR="005A4045" w:rsidRPr="001F1787" w:rsidTr="00875C47">
        <w:trPr>
          <w:cantSplit/>
        </w:trPr>
        <w:tc>
          <w:tcPr>
            <w:tcW w:w="1101" w:type="dxa"/>
            <w:vAlign w:val="center"/>
          </w:tcPr>
          <w:p w:rsidR="005A4045" w:rsidRDefault="005A4045" w:rsidP="001F23F9">
            <w:pPr>
              <w:spacing w:before="120"/>
              <w:jc w:val="left"/>
              <w:rPr>
                <w:rFonts w:cs="Lucida Grande"/>
                <w:sz w:val="24"/>
                <w:szCs w:val="24"/>
              </w:rPr>
            </w:pPr>
            <w:r>
              <w:rPr>
                <w:rFonts w:cs="Lucida Grande"/>
                <w:sz w:val="24"/>
                <w:szCs w:val="24"/>
              </w:rPr>
              <w:t>7.4.5</w:t>
            </w:r>
          </w:p>
        </w:tc>
        <w:tc>
          <w:tcPr>
            <w:tcW w:w="9040" w:type="dxa"/>
            <w:vAlign w:val="center"/>
          </w:tcPr>
          <w:p w:rsidR="005A4045" w:rsidRPr="001F1787" w:rsidRDefault="00DF018F" w:rsidP="00DF018F">
            <w:pPr>
              <w:spacing w:before="120"/>
              <w:rPr>
                <w:sz w:val="24"/>
                <w:szCs w:val="24"/>
              </w:rPr>
            </w:pPr>
            <w:r>
              <w:rPr>
                <w:sz w:val="24"/>
                <w:szCs w:val="24"/>
              </w:rPr>
              <w:t>State a</w:t>
            </w:r>
            <w:r w:rsidR="005A4045">
              <w:rPr>
                <w:sz w:val="24"/>
                <w:szCs w:val="24"/>
              </w:rPr>
              <w:t xml:space="preserve">bove which part of the Earth’s surface </w:t>
            </w:r>
            <w:r>
              <w:rPr>
                <w:sz w:val="24"/>
                <w:szCs w:val="24"/>
              </w:rPr>
              <w:t>geostationary satellites are placed.</w:t>
            </w:r>
          </w:p>
        </w:tc>
      </w:tr>
      <w:tr w:rsidR="00BC46D8" w:rsidRPr="008F154B" w:rsidTr="00875C47">
        <w:trPr>
          <w:cantSplit/>
        </w:trPr>
        <w:tc>
          <w:tcPr>
            <w:tcW w:w="1101" w:type="dxa"/>
            <w:shd w:val="clear" w:color="auto" w:fill="D9D9D9" w:themeFill="background1" w:themeFillShade="D9"/>
            <w:vAlign w:val="center"/>
          </w:tcPr>
          <w:p w:rsidR="00BC46D8" w:rsidRPr="008F154B" w:rsidRDefault="00BC46D8" w:rsidP="001F23F9">
            <w:pPr>
              <w:spacing w:before="120" w:line="276" w:lineRule="auto"/>
              <w:jc w:val="left"/>
              <w:rPr>
                <w:rFonts w:cs="Lucida Grande"/>
                <w:b/>
                <w:sz w:val="24"/>
                <w:szCs w:val="24"/>
              </w:rPr>
            </w:pPr>
            <w:r w:rsidRPr="008F154B">
              <w:rPr>
                <w:rFonts w:cs="Lucida Grande"/>
                <w:b/>
                <w:sz w:val="24"/>
                <w:szCs w:val="24"/>
              </w:rPr>
              <w:t>7.5</w:t>
            </w:r>
          </w:p>
        </w:tc>
        <w:tc>
          <w:tcPr>
            <w:tcW w:w="9040" w:type="dxa"/>
            <w:shd w:val="clear" w:color="auto" w:fill="D9D9D9" w:themeFill="background1" w:themeFillShade="D9"/>
            <w:vAlign w:val="center"/>
          </w:tcPr>
          <w:p w:rsidR="00BC46D8" w:rsidRPr="008F154B" w:rsidRDefault="00BC46D8" w:rsidP="00031503">
            <w:pPr>
              <w:spacing w:before="120" w:line="276" w:lineRule="auto"/>
              <w:rPr>
                <w:rFonts w:eastAsia="Times New Roman" w:cs="Times New Roman"/>
                <w:b/>
                <w:sz w:val="24"/>
                <w:szCs w:val="24"/>
                <w:lang w:eastAsia="en-GB"/>
              </w:rPr>
            </w:pPr>
            <w:r w:rsidRPr="008F154B">
              <w:rPr>
                <w:rFonts w:eastAsia="Times New Roman" w:cs="Times New Roman"/>
                <w:b/>
                <w:sz w:val="24"/>
                <w:szCs w:val="24"/>
                <w:lang w:eastAsia="en-GB"/>
              </w:rPr>
              <w:t xml:space="preserve">I know that </w:t>
            </w:r>
            <w:r w:rsidRPr="008F154B">
              <w:rPr>
                <w:b/>
                <w:sz w:val="24"/>
                <w:szCs w:val="24"/>
              </w:rPr>
              <w:t xml:space="preserve">the period of a satellite </w:t>
            </w:r>
            <w:r w:rsidR="00031503" w:rsidRPr="008F154B">
              <w:rPr>
                <w:b/>
                <w:sz w:val="24"/>
                <w:szCs w:val="24"/>
              </w:rPr>
              <w:t>changes with altitude.</w:t>
            </w:r>
          </w:p>
        </w:tc>
      </w:tr>
      <w:tr w:rsidR="00BC46D8" w:rsidRPr="001F1787" w:rsidTr="00875C47">
        <w:trPr>
          <w:cantSplit/>
        </w:trPr>
        <w:tc>
          <w:tcPr>
            <w:tcW w:w="1101" w:type="dxa"/>
            <w:vAlign w:val="center"/>
          </w:tcPr>
          <w:p w:rsidR="00BC46D8" w:rsidRPr="001F1787" w:rsidRDefault="003358D4" w:rsidP="001F23F9">
            <w:pPr>
              <w:spacing w:before="120" w:line="276" w:lineRule="auto"/>
              <w:jc w:val="left"/>
              <w:rPr>
                <w:rFonts w:cs="Lucida Grande"/>
                <w:sz w:val="24"/>
                <w:szCs w:val="24"/>
              </w:rPr>
            </w:pPr>
            <w:r w:rsidRPr="001F1787">
              <w:rPr>
                <w:rFonts w:cs="Lucida Grande"/>
                <w:sz w:val="24"/>
                <w:szCs w:val="24"/>
              </w:rPr>
              <w:t>7.5.1</w:t>
            </w:r>
          </w:p>
        </w:tc>
        <w:tc>
          <w:tcPr>
            <w:tcW w:w="9040" w:type="dxa"/>
            <w:vAlign w:val="center"/>
          </w:tcPr>
          <w:p w:rsidR="00BC46D8" w:rsidRPr="001F1787" w:rsidRDefault="00BC46D8" w:rsidP="001F23F9">
            <w:pPr>
              <w:spacing w:before="120" w:line="276" w:lineRule="auto"/>
              <w:rPr>
                <w:sz w:val="24"/>
                <w:szCs w:val="24"/>
              </w:rPr>
            </w:pPr>
            <w:r w:rsidRPr="001F1787">
              <w:rPr>
                <w:sz w:val="24"/>
                <w:szCs w:val="24"/>
              </w:rPr>
              <w:t>Explain the term period of a satellite</w:t>
            </w:r>
            <w:r w:rsidR="00DF018F">
              <w:rPr>
                <w:sz w:val="24"/>
                <w:szCs w:val="24"/>
              </w:rPr>
              <w:t>.</w:t>
            </w:r>
          </w:p>
        </w:tc>
      </w:tr>
      <w:tr w:rsidR="00BC46D8" w:rsidRPr="001F1787" w:rsidTr="00875C47">
        <w:trPr>
          <w:cantSplit/>
        </w:trPr>
        <w:tc>
          <w:tcPr>
            <w:tcW w:w="1101" w:type="dxa"/>
            <w:vAlign w:val="center"/>
          </w:tcPr>
          <w:p w:rsidR="00BC46D8" w:rsidRPr="001F1787" w:rsidRDefault="003358D4" w:rsidP="001F23F9">
            <w:pPr>
              <w:spacing w:before="120" w:line="276" w:lineRule="auto"/>
              <w:jc w:val="left"/>
              <w:rPr>
                <w:rFonts w:cs="Lucida Grande"/>
                <w:sz w:val="24"/>
                <w:szCs w:val="24"/>
              </w:rPr>
            </w:pPr>
            <w:r w:rsidRPr="001F1787">
              <w:rPr>
                <w:rFonts w:cs="Lucida Grande"/>
                <w:sz w:val="24"/>
                <w:szCs w:val="24"/>
              </w:rPr>
              <w:t>7.5.2</w:t>
            </w:r>
          </w:p>
        </w:tc>
        <w:tc>
          <w:tcPr>
            <w:tcW w:w="9040" w:type="dxa"/>
            <w:vAlign w:val="center"/>
          </w:tcPr>
          <w:p w:rsidR="00BC46D8" w:rsidRPr="001F1787" w:rsidRDefault="00DF018F" w:rsidP="00DF018F">
            <w:pPr>
              <w:spacing w:before="120" w:line="276" w:lineRule="auto"/>
              <w:rPr>
                <w:sz w:val="24"/>
                <w:szCs w:val="24"/>
              </w:rPr>
            </w:pPr>
            <w:r>
              <w:rPr>
                <w:sz w:val="24"/>
                <w:szCs w:val="24"/>
              </w:rPr>
              <w:t xml:space="preserve">Explain how </w:t>
            </w:r>
            <w:r w:rsidR="00BC46D8" w:rsidRPr="001F1787">
              <w:rPr>
                <w:sz w:val="24"/>
                <w:szCs w:val="24"/>
              </w:rPr>
              <w:t>the period of a satellite change</w:t>
            </w:r>
            <w:r>
              <w:rPr>
                <w:sz w:val="24"/>
                <w:szCs w:val="24"/>
              </w:rPr>
              <w:t>s</w:t>
            </w:r>
            <w:r w:rsidR="00BC46D8" w:rsidRPr="001F1787">
              <w:rPr>
                <w:sz w:val="24"/>
                <w:szCs w:val="24"/>
              </w:rPr>
              <w:t xml:space="preserve"> with the h</w:t>
            </w:r>
            <w:r>
              <w:rPr>
                <w:sz w:val="24"/>
                <w:szCs w:val="24"/>
              </w:rPr>
              <w:t>eight above the Earth’s surface.</w:t>
            </w:r>
          </w:p>
        </w:tc>
      </w:tr>
      <w:tr w:rsidR="00BC46D8" w:rsidRPr="001F1787" w:rsidTr="00875C47">
        <w:trPr>
          <w:cantSplit/>
        </w:trPr>
        <w:tc>
          <w:tcPr>
            <w:tcW w:w="1101" w:type="dxa"/>
            <w:shd w:val="clear" w:color="auto" w:fill="D9D9D9" w:themeFill="background1" w:themeFillShade="D9"/>
            <w:vAlign w:val="center"/>
          </w:tcPr>
          <w:p w:rsidR="00BC46D8" w:rsidRPr="001F1787" w:rsidRDefault="00BC46D8" w:rsidP="001F23F9">
            <w:pPr>
              <w:spacing w:before="120" w:line="276" w:lineRule="auto"/>
              <w:jc w:val="left"/>
              <w:rPr>
                <w:rFonts w:cs="Lucida Grande"/>
                <w:b/>
                <w:sz w:val="24"/>
                <w:szCs w:val="24"/>
              </w:rPr>
            </w:pPr>
            <w:r w:rsidRPr="001F1787">
              <w:rPr>
                <w:rFonts w:cs="Lucida Grande"/>
                <w:b/>
                <w:sz w:val="24"/>
                <w:szCs w:val="24"/>
              </w:rPr>
              <w:t>7.6</w:t>
            </w:r>
          </w:p>
        </w:tc>
        <w:tc>
          <w:tcPr>
            <w:tcW w:w="9040" w:type="dxa"/>
            <w:shd w:val="clear" w:color="auto" w:fill="D9D9D9" w:themeFill="background1" w:themeFillShade="D9"/>
            <w:vAlign w:val="center"/>
          </w:tcPr>
          <w:p w:rsidR="00BC46D8" w:rsidRPr="008F154B" w:rsidRDefault="00BC46D8" w:rsidP="001F23F9">
            <w:pPr>
              <w:spacing w:before="120" w:line="276" w:lineRule="auto"/>
              <w:rPr>
                <w:rFonts w:eastAsia="Times New Roman" w:cs="Times New Roman"/>
                <w:b/>
                <w:sz w:val="24"/>
                <w:szCs w:val="24"/>
                <w:lang w:eastAsia="en-GB"/>
              </w:rPr>
            </w:pPr>
            <w:r w:rsidRPr="008F154B">
              <w:rPr>
                <w:rFonts w:eastAsia="Times New Roman" w:cs="Times New Roman"/>
                <w:b/>
                <w:sz w:val="24"/>
                <w:szCs w:val="24"/>
                <w:lang w:eastAsia="en-GB"/>
              </w:rPr>
              <w:t>I am aware of the challenges of space travel.</w:t>
            </w:r>
          </w:p>
        </w:tc>
      </w:tr>
      <w:tr w:rsidR="0010527C" w:rsidRPr="001F1787" w:rsidTr="00875C47">
        <w:trPr>
          <w:cantSplit/>
        </w:trPr>
        <w:tc>
          <w:tcPr>
            <w:tcW w:w="1101" w:type="dxa"/>
            <w:vAlign w:val="center"/>
          </w:tcPr>
          <w:p w:rsidR="0010527C" w:rsidRPr="007B0E90" w:rsidRDefault="007B0E90" w:rsidP="001F23F9">
            <w:pPr>
              <w:spacing w:before="120"/>
              <w:jc w:val="left"/>
              <w:rPr>
                <w:rFonts w:cs="Lucida Grande"/>
                <w:sz w:val="24"/>
                <w:szCs w:val="24"/>
              </w:rPr>
            </w:pPr>
            <w:r w:rsidRPr="007B0E90">
              <w:rPr>
                <w:rFonts w:cs="Lucida Grande"/>
                <w:sz w:val="24"/>
                <w:szCs w:val="24"/>
              </w:rPr>
              <w:t>7.6.1</w:t>
            </w:r>
          </w:p>
        </w:tc>
        <w:tc>
          <w:tcPr>
            <w:tcW w:w="9040" w:type="dxa"/>
            <w:vAlign w:val="center"/>
          </w:tcPr>
          <w:p w:rsidR="0010527C" w:rsidRDefault="007B0E90" w:rsidP="001F23F9">
            <w:pPr>
              <w:spacing w:before="120"/>
              <w:rPr>
                <w:rFonts w:eastAsia="Times New Roman" w:cs="Times New Roman"/>
                <w:sz w:val="24"/>
                <w:szCs w:val="24"/>
                <w:lang w:eastAsia="en-GB"/>
              </w:rPr>
            </w:pPr>
            <w:r>
              <w:rPr>
                <w:rFonts w:eastAsia="Times New Roman" w:cs="Times New Roman"/>
                <w:sz w:val="24"/>
                <w:szCs w:val="24"/>
                <w:lang w:eastAsia="en-GB"/>
              </w:rPr>
              <w:t>Describe some of the challenges on space travel, including the following</w:t>
            </w:r>
          </w:p>
          <w:p w:rsidR="007B0E90" w:rsidRDefault="007B0E90" w:rsidP="00452011">
            <w:pPr>
              <w:pStyle w:val="ListParagraph"/>
              <w:numPr>
                <w:ilvl w:val="0"/>
                <w:numId w:val="23"/>
              </w:numPr>
              <w:spacing w:before="120"/>
              <w:rPr>
                <w:rFonts w:eastAsia="Times New Roman" w:cs="Times New Roman"/>
                <w:sz w:val="24"/>
                <w:szCs w:val="24"/>
                <w:lang w:eastAsia="en-GB"/>
              </w:rPr>
            </w:pPr>
            <w:r>
              <w:rPr>
                <w:rFonts w:eastAsia="Times New Roman" w:cs="Times New Roman"/>
                <w:sz w:val="24"/>
                <w:szCs w:val="24"/>
                <w:lang w:eastAsia="en-GB"/>
              </w:rPr>
              <w:t>take off</w:t>
            </w:r>
          </w:p>
          <w:p w:rsidR="007B0E90" w:rsidRDefault="007B0E90" w:rsidP="00452011">
            <w:pPr>
              <w:pStyle w:val="ListParagraph"/>
              <w:numPr>
                <w:ilvl w:val="0"/>
                <w:numId w:val="23"/>
              </w:numPr>
              <w:spacing w:before="120"/>
              <w:rPr>
                <w:rFonts w:eastAsia="Times New Roman" w:cs="Times New Roman"/>
                <w:sz w:val="24"/>
                <w:szCs w:val="24"/>
                <w:lang w:eastAsia="en-GB"/>
              </w:rPr>
            </w:pPr>
            <w:r>
              <w:rPr>
                <w:rFonts w:eastAsia="Times New Roman" w:cs="Times New Roman"/>
                <w:sz w:val="24"/>
                <w:szCs w:val="24"/>
                <w:lang w:eastAsia="en-GB"/>
              </w:rPr>
              <w:t>during flight</w:t>
            </w:r>
          </w:p>
          <w:p w:rsidR="007B0E90" w:rsidRDefault="007B0E90" w:rsidP="00452011">
            <w:pPr>
              <w:pStyle w:val="ListParagraph"/>
              <w:numPr>
                <w:ilvl w:val="0"/>
                <w:numId w:val="23"/>
              </w:numPr>
              <w:spacing w:before="120"/>
              <w:rPr>
                <w:rFonts w:eastAsia="Times New Roman" w:cs="Times New Roman"/>
                <w:sz w:val="24"/>
                <w:szCs w:val="24"/>
                <w:lang w:eastAsia="en-GB"/>
              </w:rPr>
            </w:pPr>
            <w:r>
              <w:rPr>
                <w:rFonts w:eastAsia="Times New Roman" w:cs="Times New Roman"/>
                <w:sz w:val="24"/>
                <w:szCs w:val="24"/>
                <w:lang w:eastAsia="en-GB"/>
              </w:rPr>
              <w:t>being in “zero gravity”</w:t>
            </w:r>
          </w:p>
          <w:p w:rsidR="007B0E90" w:rsidRDefault="007B0E90" w:rsidP="00452011">
            <w:pPr>
              <w:pStyle w:val="ListParagraph"/>
              <w:numPr>
                <w:ilvl w:val="0"/>
                <w:numId w:val="23"/>
              </w:numPr>
              <w:spacing w:before="120"/>
              <w:rPr>
                <w:rFonts w:eastAsia="Times New Roman" w:cs="Times New Roman"/>
                <w:sz w:val="24"/>
                <w:szCs w:val="24"/>
                <w:lang w:eastAsia="en-GB"/>
              </w:rPr>
            </w:pPr>
            <w:r>
              <w:rPr>
                <w:rFonts w:eastAsia="Times New Roman" w:cs="Times New Roman"/>
                <w:sz w:val="24"/>
                <w:szCs w:val="24"/>
                <w:lang w:eastAsia="en-GB"/>
              </w:rPr>
              <w:t xml:space="preserve">during </w:t>
            </w:r>
            <w:r w:rsidR="00CF0A45">
              <w:rPr>
                <w:rFonts w:eastAsia="Times New Roman" w:cs="Times New Roman"/>
                <w:sz w:val="24"/>
                <w:szCs w:val="24"/>
                <w:lang w:eastAsia="en-GB"/>
              </w:rPr>
              <w:t>re-entry</w:t>
            </w:r>
          </w:p>
          <w:p w:rsidR="00CF0A45" w:rsidRPr="00CF0A45" w:rsidRDefault="00CF0A45" w:rsidP="00CF0A45">
            <w:pPr>
              <w:spacing w:before="120"/>
              <w:ind w:left="360"/>
              <w:rPr>
                <w:rFonts w:eastAsia="Times New Roman" w:cs="Times New Roman"/>
                <w:i/>
                <w:sz w:val="24"/>
                <w:szCs w:val="24"/>
                <w:lang w:eastAsia="en-GB"/>
              </w:rPr>
            </w:pPr>
            <w:r>
              <w:rPr>
                <w:rFonts w:eastAsia="Times New Roman" w:cs="Times New Roman"/>
                <w:i/>
                <w:sz w:val="24"/>
                <w:szCs w:val="24"/>
                <w:lang w:eastAsia="en-GB"/>
              </w:rPr>
              <w:t>make sure you answer in terms of PHYSICS</w:t>
            </w:r>
          </w:p>
        </w:tc>
      </w:tr>
      <w:tr w:rsidR="005761A8" w:rsidRPr="001F1787" w:rsidTr="00875C47">
        <w:trPr>
          <w:cantSplit/>
        </w:trPr>
        <w:tc>
          <w:tcPr>
            <w:tcW w:w="1101" w:type="dxa"/>
            <w:vAlign w:val="center"/>
          </w:tcPr>
          <w:p w:rsidR="005761A8" w:rsidRPr="007B0E90" w:rsidRDefault="005761A8" w:rsidP="001F23F9">
            <w:pPr>
              <w:spacing w:before="120"/>
              <w:jc w:val="left"/>
              <w:rPr>
                <w:rFonts w:cs="Lucida Grande"/>
                <w:sz w:val="24"/>
                <w:szCs w:val="24"/>
              </w:rPr>
            </w:pPr>
            <w:r>
              <w:rPr>
                <w:rFonts w:cs="Lucida Grande"/>
                <w:sz w:val="24"/>
                <w:szCs w:val="24"/>
              </w:rPr>
              <w:t>7.6.2</w:t>
            </w:r>
          </w:p>
        </w:tc>
        <w:tc>
          <w:tcPr>
            <w:tcW w:w="9040" w:type="dxa"/>
            <w:vAlign w:val="center"/>
          </w:tcPr>
          <w:p w:rsidR="005761A8" w:rsidRPr="005761A8" w:rsidRDefault="005761A8" w:rsidP="005761A8">
            <w:pPr>
              <w:spacing w:before="120"/>
              <w:rPr>
                <w:rFonts w:eastAsia="Times New Roman" w:cs="Times New Roman"/>
                <w:sz w:val="24"/>
                <w:szCs w:val="24"/>
                <w:lang w:eastAsia="en-GB"/>
              </w:rPr>
            </w:pPr>
            <w:r w:rsidRPr="005761A8">
              <w:rPr>
                <w:rFonts w:eastAsia="Times New Roman" w:cs="Times New Roman"/>
                <w:sz w:val="24"/>
                <w:szCs w:val="24"/>
                <w:lang w:eastAsia="en-GB"/>
              </w:rPr>
              <w:t xml:space="preserve">A meteorite has a mass of 1.45kg and enters the Earth’s </w:t>
            </w:r>
            <w:r w:rsidR="001F167C">
              <w:rPr>
                <w:rFonts w:eastAsia="Times New Roman" w:cs="Times New Roman"/>
                <w:sz w:val="24"/>
                <w:szCs w:val="24"/>
                <w:lang w:eastAsia="en-GB"/>
              </w:rPr>
              <w:t>atmosphere with a speed of 10km</w:t>
            </w:r>
            <w:r w:rsidRPr="005761A8">
              <w:rPr>
                <w:rFonts w:eastAsia="Times New Roman" w:cs="Times New Roman"/>
                <w:sz w:val="24"/>
                <w:szCs w:val="24"/>
                <w:lang w:eastAsia="en-GB"/>
              </w:rPr>
              <w:t>s</w:t>
            </w:r>
            <w:r w:rsidR="001F167C" w:rsidRPr="001F167C">
              <w:rPr>
                <w:rFonts w:eastAsia="Times New Roman" w:cs="Times New Roman"/>
                <w:sz w:val="24"/>
                <w:szCs w:val="24"/>
                <w:vertAlign w:val="superscript"/>
                <w:lang w:eastAsia="en-GB"/>
              </w:rPr>
              <w:t>-1</w:t>
            </w:r>
            <w:r w:rsidRPr="005761A8">
              <w:rPr>
                <w:rFonts w:eastAsia="Times New Roman" w:cs="Times New Roman"/>
                <w:sz w:val="24"/>
                <w:szCs w:val="24"/>
                <w:lang w:eastAsia="en-GB"/>
              </w:rPr>
              <w:t xml:space="preserve">. </w:t>
            </w:r>
          </w:p>
          <w:p w:rsidR="005761A8" w:rsidRPr="005761A8" w:rsidRDefault="005761A8" w:rsidP="005761A8">
            <w:pPr>
              <w:spacing w:before="120"/>
              <w:rPr>
                <w:rFonts w:eastAsia="Times New Roman" w:cs="Times New Roman"/>
                <w:sz w:val="24"/>
                <w:szCs w:val="24"/>
                <w:lang w:eastAsia="en-GB"/>
              </w:rPr>
            </w:pPr>
            <w:r w:rsidRPr="005761A8">
              <w:rPr>
                <w:rFonts w:eastAsia="Times New Roman" w:cs="Times New Roman"/>
                <w:sz w:val="24"/>
                <w:szCs w:val="24"/>
                <w:lang w:eastAsia="en-GB"/>
              </w:rPr>
              <w:t xml:space="preserve">(i) </w:t>
            </w:r>
            <w:r>
              <w:rPr>
                <w:rFonts w:eastAsia="Times New Roman" w:cs="Times New Roman"/>
                <w:sz w:val="24"/>
                <w:szCs w:val="24"/>
                <w:lang w:eastAsia="en-GB"/>
              </w:rPr>
              <w:t>Calculate the initial kinetic energy of the meteorite</w:t>
            </w:r>
            <w:r w:rsidRPr="005761A8">
              <w:rPr>
                <w:rFonts w:eastAsia="Times New Roman" w:cs="Times New Roman"/>
                <w:sz w:val="24"/>
                <w:szCs w:val="24"/>
                <w:lang w:eastAsia="en-GB"/>
              </w:rPr>
              <w:t xml:space="preserve"> </w:t>
            </w:r>
          </w:p>
          <w:p w:rsidR="005761A8" w:rsidRPr="005761A8" w:rsidRDefault="005761A8" w:rsidP="005761A8">
            <w:pPr>
              <w:spacing w:before="120"/>
              <w:rPr>
                <w:rFonts w:eastAsia="Times New Roman" w:cs="Times New Roman"/>
                <w:sz w:val="24"/>
                <w:szCs w:val="24"/>
                <w:lang w:eastAsia="en-GB"/>
              </w:rPr>
            </w:pPr>
            <w:r w:rsidRPr="005761A8">
              <w:rPr>
                <w:rFonts w:eastAsia="Times New Roman" w:cs="Times New Roman"/>
                <w:sz w:val="24"/>
                <w:szCs w:val="24"/>
                <w:lang w:eastAsia="en-GB"/>
              </w:rPr>
              <w:t xml:space="preserve">(ii) A few seconds </w:t>
            </w:r>
            <w:r w:rsidR="001F167C">
              <w:rPr>
                <w:rFonts w:eastAsia="Times New Roman" w:cs="Times New Roman"/>
                <w:sz w:val="24"/>
                <w:szCs w:val="24"/>
                <w:lang w:eastAsia="en-GB"/>
              </w:rPr>
              <w:t>later its velocity is only 200 m</w:t>
            </w:r>
            <w:r w:rsidRPr="005761A8">
              <w:rPr>
                <w:rFonts w:eastAsia="Times New Roman" w:cs="Times New Roman"/>
                <w:sz w:val="24"/>
                <w:szCs w:val="24"/>
                <w:lang w:eastAsia="en-GB"/>
              </w:rPr>
              <w:t>s</w:t>
            </w:r>
            <w:r w:rsidR="001F167C">
              <w:rPr>
                <w:rFonts w:eastAsia="Times New Roman" w:cs="Times New Roman"/>
                <w:sz w:val="24"/>
                <w:szCs w:val="24"/>
                <w:vertAlign w:val="superscript"/>
                <w:lang w:eastAsia="en-GB"/>
              </w:rPr>
              <w:t>-1</w:t>
            </w:r>
            <w:r w:rsidRPr="005761A8">
              <w:rPr>
                <w:rFonts w:eastAsia="Times New Roman" w:cs="Times New Roman"/>
                <w:sz w:val="24"/>
                <w:szCs w:val="24"/>
                <w:lang w:eastAsia="en-GB"/>
              </w:rPr>
              <w:t xml:space="preserve">. </w:t>
            </w:r>
            <w:r>
              <w:rPr>
                <w:rFonts w:eastAsia="Times New Roman" w:cs="Times New Roman"/>
                <w:sz w:val="24"/>
                <w:szCs w:val="24"/>
                <w:lang w:eastAsia="en-GB"/>
              </w:rPr>
              <w:t>State what causes it to slow down.</w:t>
            </w:r>
            <w:r w:rsidRPr="005761A8">
              <w:rPr>
                <w:rFonts w:eastAsia="Times New Roman" w:cs="Times New Roman"/>
                <w:sz w:val="24"/>
                <w:szCs w:val="24"/>
                <w:lang w:eastAsia="en-GB"/>
              </w:rPr>
              <w:t xml:space="preserve"> </w:t>
            </w:r>
          </w:p>
          <w:p w:rsidR="005761A8" w:rsidRPr="005761A8" w:rsidRDefault="005761A8" w:rsidP="005761A8">
            <w:pPr>
              <w:spacing w:before="120"/>
              <w:rPr>
                <w:rFonts w:eastAsia="Times New Roman" w:cs="Times New Roman"/>
                <w:sz w:val="24"/>
                <w:szCs w:val="24"/>
                <w:lang w:eastAsia="en-GB"/>
              </w:rPr>
            </w:pPr>
            <w:r w:rsidRPr="005761A8">
              <w:rPr>
                <w:rFonts w:eastAsia="Times New Roman" w:cs="Times New Roman"/>
                <w:sz w:val="24"/>
                <w:szCs w:val="24"/>
                <w:lang w:eastAsia="en-GB"/>
              </w:rPr>
              <w:t xml:space="preserve">(iii) </w:t>
            </w:r>
            <w:r>
              <w:rPr>
                <w:rFonts w:eastAsia="Times New Roman" w:cs="Times New Roman"/>
                <w:sz w:val="24"/>
                <w:szCs w:val="24"/>
                <w:lang w:eastAsia="en-GB"/>
              </w:rPr>
              <w:t>Determine the new kinetic energy of the meteorite</w:t>
            </w:r>
          </w:p>
          <w:p w:rsidR="005761A8" w:rsidRPr="005761A8" w:rsidRDefault="005761A8" w:rsidP="005761A8">
            <w:pPr>
              <w:spacing w:before="120"/>
              <w:rPr>
                <w:rFonts w:eastAsia="Times New Roman" w:cs="Times New Roman"/>
                <w:sz w:val="24"/>
                <w:szCs w:val="24"/>
                <w:lang w:eastAsia="en-GB"/>
              </w:rPr>
            </w:pPr>
            <w:r w:rsidRPr="005761A8">
              <w:rPr>
                <w:rFonts w:eastAsia="Times New Roman" w:cs="Times New Roman"/>
                <w:sz w:val="24"/>
                <w:szCs w:val="24"/>
                <w:lang w:eastAsia="en-GB"/>
              </w:rPr>
              <w:t>(iv) The meteorite heats up from ­220°C to 3550°C in the process. If it has a</w:t>
            </w:r>
            <w:r w:rsidR="001F167C">
              <w:rPr>
                <w:rFonts w:eastAsia="Times New Roman" w:cs="Times New Roman"/>
                <w:sz w:val="24"/>
                <w:szCs w:val="24"/>
                <w:lang w:eastAsia="en-GB"/>
              </w:rPr>
              <w:t xml:space="preserve"> specific heat capacity of 800J</w:t>
            </w:r>
            <w:r w:rsidRPr="005761A8">
              <w:rPr>
                <w:rFonts w:eastAsia="Times New Roman" w:cs="Times New Roman"/>
                <w:sz w:val="24"/>
                <w:szCs w:val="24"/>
                <w:lang w:eastAsia="en-GB"/>
              </w:rPr>
              <w:t>kg</w:t>
            </w:r>
            <w:r w:rsidR="001F167C">
              <w:rPr>
                <w:rFonts w:eastAsia="Times New Roman" w:cs="Times New Roman"/>
                <w:sz w:val="24"/>
                <w:szCs w:val="24"/>
                <w:vertAlign w:val="superscript"/>
                <w:lang w:eastAsia="en-GB"/>
              </w:rPr>
              <w:t>-1</w:t>
            </w:r>
            <w:r w:rsidRPr="005761A8">
              <w:rPr>
                <w:rFonts w:eastAsia="Times New Roman" w:cs="Times New Roman"/>
                <w:sz w:val="24"/>
                <w:szCs w:val="24"/>
                <w:lang w:eastAsia="en-GB"/>
              </w:rPr>
              <w:t>°C</w:t>
            </w:r>
            <w:r w:rsidR="001F167C">
              <w:rPr>
                <w:rFonts w:eastAsia="Times New Roman" w:cs="Times New Roman"/>
                <w:sz w:val="24"/>
                <w:szCs w:val="24"/>
                <w:vertAlign w:val="superscript"/>
                <w:lang w:eastAsia="en-GB"/>
              </w:rPr>
              <w:t>-1</w:t>
            </w:r>
            <w:r w:rsidRPr="005761A8">
              <w:rPr>
                <w:rFonts w:eastAsia="Times New Roman" w:cs="Times New Roman"/>
                <w:sz w:val="24"/>
                <w:szCs w:val="24"/>
                <w:lang w:eastAsia="en-GB"/>
              </w:rPr>
              <w:t xml:space="preserve">, </w:t>
            </w:r>
            <w:r>
              <w:rPr>
                <w:rFonts w:eastAsia="Times New Roman" w:cs="Times New Roman"/>
                <w:sz w:val="24"/>
                <w:szCs w:val="24"/>
                <w:lang w:eastAsia="en-GB"/>
              </w:rPr>
              <w:t>Calculate the heat energy produced</w:t>
            </w:r>
            <w:r w:rsidRPr="005761A8">
              <w:rPr>
                <w:rFonts w:eastAsia="Times New Roman" w:cs="Times New Roman"/>
                <w:sz w:val="24"/>
                <w:szCs w:val="24"/>
                <w:lang w:eastAsia="en-GB"/>
              </w:rPr>
              <w:t xml:space="preserve"> </w:t>
            </w:r>
          </w:p>
          <w:p w:rsidR="005761A8" w:rsidRDefault="005761A8" w:rsidP="005761A8">
            <w:pPr>
              <w:spacing w:before="120"/>
              <w:rPr>
                <w:rFonts w:eastAsia="Times New Roman" w:cs="Times New Roman"/>
                <w:sz w:val="24"/>
                <w:szCs w:val="24"/>
                <w:lang w:eastAsia="en-GB"/>
              </w:rPr>
            </w:pPr>
            <w:r>
              <w:rPr>
                <w:rFonts w:eastAsia="Times New Roman" w:cs="Times New Roman"/>
                <w:sz w:val="24"/>
                <w:szCs w:val="24"/>
                <w:lang w:eastAsia="en-GB"/>
              </w:rPr>
              <w:t>(v) State w</w:t>
            </w:r>
            <w:r w:rsidRPr="005761A8">
              <w:rPr>
                <w:rFonts w:eastAsia="Times New Roman" w:cs="Times New Roman"/>
                <w:sz w:val="24"/>
                <w:szCs w:val="24"/>
                <w:lang w:eastAsia="en-GB"/>
              </w:rPr>
              <w:t>hat happens to</w:t>
            </w:r>
            <w:r>
              <w:rPr>
                <w:rFonts w:eastAsia="Times New Roman" w:cs="Times New Roman"/>
                <w:sz w:val="24"/>
                <w:szCs w:val="24"/>
                <w:lang w:eastAsia="en-GB"/>
              </w:rPr>
              <w:t xml:space="preserve"> the rest of the kinetic energy as the meteorite passes through the atmosphere.</w:t>
            </w:r>
          </w:p>
        </w:tc>
      </w:tr>
      <w:tr w:rsidR="005761A8" w:rsidRPr="001F1787" w:rsidTr="00875C47">
        <w:trPr>
          <w:cantSplit/>
        </w:trPr>
        <w:tc>
          <w:tcPr>
            <w:tcW w:w="1101" w:type="dxa"/>
            <w:vAlign w:val="center"/>
          </w:tcPr>
          <w:p w:rsidR="005761A8" w:rsidRPr="007B0E90" w:rsidRDefault="005761A8" w:rsidP="001F23F9">
            <w:pPr>
              <w:spacing w:before="120"/>
              <w:jc w:val="left"/>
              <w:rPr>
                <w:rFonts w:cs="Lucida Grande"/>
                <w:sz w:val="24"/>
                <w:szCs w:val="24"/>
              </w:rPr>
            </w:pPr>
            <w:r>
              <w:rPr>
                <w:rFonts w:cs="Lucida Grande"/>
                <w:sz w:val="24"/>
                <w:szCs w:val="24"/>
              </w:rPr>
              <w:lastRenderedPageBreak/>
              <w:t>7.6.3</w:t>
            </w:r>
          </w:p>
        </w:tc>
        <w:tc>
          <w:tcPr>
            <w:tcW w:w="9040" w:type="dxa"/>
            <w:vAlign w:val="center"/>
          </w:tcPr>
          <w:p w:rsidR="005761A8" w:rsidRPr="005761A8" w:rsidRDefault="005761A8" w:rsidP="005761A8">
            <w:pPr>
              <w:spacing w:before="120"/>
              <w:rPr>
                <w:rFonts w:eastAsia="Times New Roman" w:cs="Times New Roman"/>
                <w:sz w:val="24"/>
                <w:szCs w:val="24"/>
                <w:lang w:eastAsia="en-GB"/>
              </w:rPr>
            </w:pPr>
            <w:r w:rsidRPr="005761A8">
              <w:rPr>
                <w:rFonts w:eastAsia="Times New Roman" w:cs="Times New Roman"/>
                <w:sz w:val="24"/>
                <w:szCs w:val="24"/>
                <w:lang w:eastAsia="en-GB"/>
              </w:rPr>
              <w:t>During splashdown, the 350</w:t>
            </w:r>
            <w:r w:rsidR="001F167C">
              <w:rPr>
                <w:rFonts w:eastAsia="Times New Roman" w:cs="Times New Roman"/>
                <w:sz w:val="24"/>
                <w:szCs w:val="24"/>
                <w:lang w:eastAsia="en-GB"/>
              </w:rPr>
              <w:t xml:space="preserve"> </w:t>
            </w:r>
            <w:r w:rsidRPr="005761A8">
              <w:rPr>
                <w:rFonts w:eastAsia="Times New Roman" w:cs="Times New Roman"/>
                <w:sz w:val="24"/>
                <w:szCs w:val="24"/>
                <w:lang w:eastAsia="en-GB"/>
              </w:rPr>
              <w:t>kg Apollo space craft fell 500</w:t>
            </w:r>
            <w:r w:rsidR="001F167C">
              <w:rPr>
                <w:rFonts w:eastAsia="Times New Roman" w:cs="Times New Roman"/>
                <w:sz w:val="24"/>
                <w:szCs w:val="24"/>
                <w:lang w:eastAsia="en-GB"/>
              </w:rPr>
              <w:t xml:space="preserve"> </w:t>
            </w:r>
            <w:r w:rsidRPr="005761A8">
              <w:rPr>
                <w:rFonts w:eastAsia="Times New Roman" w:cs="Times New Roman"/>
                <w:sz w:val="24"/>
                <w:szCs w:val="24"/>
                <w:lang w:eastAsia="en-GB"/>
              </w:rPr>
              <w:t xml:space="preserve">m at a steady speed, supported by its parachute. Calculate </w:t>
            </w:r>
          </w:p>
          <w:p w:rsidR="005761A8" w:rsidRPr="005761A8" w:rsidRDefault="005761A8" w:rsidP="005761A8">
            <w:pPr>
              <w:spacing w:before="120"/>
              <w:rPr>
                <w:rFonts w:eastAsia="Times New Roman" w:cs="Times New Roman"/>
                <w:sz w:val="24"/>
                <w:szCs w:val="24"/>
                <w:lang w:eastAsia="en-GB"/>
              </w:rPr>
            </w:pPr>
            <w:r>
              <w:rPr>
                <w:rFonts w:eastAsia="Times New Roman" w:cs="Times New Roman"/>
                <w:sz w:val="24"/>
                <w:szCs w:val="24"/>
                <w:lang w:eastAsia="en-GB"/>
              </w:rPr>
              <w:tab/>
            </w:r>
            <w:r w:rsidRPr="005761A8">
              <w:rPr>
                <w:rFonts w:eastAsia="Times New Roman" w:cs="Times New Roman"/>
                <w:sz w:val="24"/>
                <w:szCs w:val="24"/>
                <w:lang w:eastAsia="en-GB"/>
              </w:rPr>
              <w:t xml:space="preserve">(i) the loss of gravitational potential energy, </w:t>
            </w:r>
          </w:p>
          <w:p w:rsidR="005761A8" w:rsidRPr="005761A8" w:rsidRDefault="005761A8" w:rsidP="005761A8">
            <w:pPr>
              <w:spacing w:before="120"/>
              <w:rPr>
                <w:rFonts w:eastAsia="Times New Roman" w:cs="Times New Roman"/>
                <w:sz w:val="24"/>
                <w:szCs w:val="24"/>
                <w:lang w:eastAsia="en-GB"/>
              </w:rPr>
            </w:pPr>
            <w:r w:rsidRPr="005761A8">
              <w:rPr>
                <w:rFonts w:eastAsia="Times New Roman" w:cs="Times New Roman"/>
                <w:sz w:val="24"/>
                <w:szCs w:val="24"/>
                <w:lang w:eastAsia="en-GB"/>
              </w:rPr>
              <w:tab/>
              <w:t xml:space="preserve">(ii) the work done by the parachute, and  </w:t>
            </w:r>
          </w:p>
          <w:p w:rsidR="005761A8" w:rsidRDefault="005761A8" w:rsidP="001F23F9">
            <w:pPr>
              <w:spacing w:before="120"/>
              <w:rPr>
                <w:rFonts w:eastAsia="Times New Roman" w:cs="Times New Roman"/>
                <w:sz w:val="24"/>
                <w:szCs w:val="24"/>
                <w:lang w:eastAsia="en-GB"/>
              </w:rPr>
            </w:pPr>
            <w:r w:rsidRPr="005761A8">
              <w:rPr>
                <w:rFonts w:eastAsia="Times New Roman" w:cs="Times New Roman"/>
                <w:sz w:val="24"/>
                <w:szCs w:val="24"/>
                <w:lang w:eastAsia="en-GB"/>
              </w:rPr>
              <w:tab/>
              <w:t>(iii) the f</w:t>
            </w:r>
            <w:r>
              <w:rPr>
                <w:rFonts w:eastAsia="Times New Roman" w:cs="Times New Roman"/>
                <w:sz w:val="24"/>
                <w:szCs w:val="24"/>
                <w:lang w:eastAsia="en-GB"/>
              </w:rPr>
              <w:t>orce produced by the parachute.</w:t>
            </w:r>
          </w:p>
        </w:tc>
      </w:tr>
      <w:tr w:rsidR="00875C47" w:rsidRPr="001F1787" w:rsidTr="00875C47">
        <w:trPr>
          <w:cantSplit/>
        </w:trPr>
        <w:tc>
          <w:tcPr>
            <w:tcW w:w="1101" w:type="dxa"/>
            <w:vAlign w:val="center"/>
          </w:tcPr>
          <w:p w:rsidR="00875C47" w:rsidRDefault="00875C47" w:rsidP="001F23F9">
            <w:pPr>
              <w:spacing w:before="120"/>
              <w:jc w:val="left"/>
              <w:rPr>
                <w:rFonts w:cs="Lucida Grande"/>
                <w:sz w:val="24"/>
                <w:szCs w:val="24"/>
              </w:rPr>
            </w:pPr>
            <w:r>
              <w:rPr>
                <w:rFonts w:cs="Lucida Grande"/>
                <w:sz w:val="24"/>
                <w:szCs w:val="24"/>
              </w:rPr>
              <w:t>7.6.4</w:t>
            </w:r>
          </w:p>
        </w:tc>
        <w:tc>
          <w:tcPr>
            <w:tcW w:w="9040" w:type="dxa"/>
            <w:vAlign w:val="center"/>
          </w:tcPr>
          <w:p w:rsidR="00875C47" w:rsidRPr="00875C47" w:rsidRDefault="00875C47" w:rsidP="00875C47">
            <w:pPr>
              <w:pStyle w:val="StudyParts"/>
              <w:spacing w:before="120"/>
              <w:rPr>
                <w:rFonts w:ascii="Trebuchet MS" w:hAnsi="Trebuchet MS"/>
              </w:rPr>
            </w:pPr>
            <w:r>
              <w:t>(</w:t>
            </w:r>
            <w:r w:rsidRPr="00875C47">
              <w:rPr>
                <w:rFonts w:ascii="Trebuchet MS" w:hAnsi="Trebuchet MS"/>
              </w:rPr>
              <w:t>a) Why do spacecraft heat up on re-entry?</w:t>
            </w:r>
          </w:p>
          <w:p w:rsidR="00875C47" w:rsidRPr="004C6BBC" w:rsidRDefault="00875C47" w:rsidP="004C6BBC">
            <w:pPr>
              <w:pStyle w:val="studytab"/>
              <w:rPr>
                <w:rFonts w:ascii="Trebuchet MS" w:hAnsi="Trebuchet MS"/>
              </w:rPr>
            </w:pPr>
            <w:r w:rsidRPr="00875C47">
              <w:rPr>
                <w:rFonts w:ascii="Trebuchet MS" w:hAnsi="Trebuchet MS"/>
              </w:rPr>
              <w:t>(b) Where does the energy come from which causes this heating?</w:t>
            </w:r>
          </w:p>
        </w:tc>
      </w:tr>
      <w:tr w:rsidR="005F5F44" w:rsidRPr="001F1787" w:rsidTr="00875C47">
        <w:trPr>
          <w:cantSplit/>
        </w:trPr>
        <w:tc>
          <w:tcPr>
            <w:tcW w:w="1101" w:type="dxa"/>
            <w:vAlign w:val="center"/>
          </w:tcPr>
          <w:p w:rsidR="005F5F44" w:rsidRDefault="005F5F44" w:rsidP="001F23F9">
            <w:pPr>
              <w:spacing w:before="120"/>
              <w:jc w:val="left"/>
              <w:rPr>
                <w:rFonts w:cs="Lucida Grande"/>
                <w:sz w:val="24"/>
                <w:szCs w:val="24"/>
              </w:rPr>
            </w:pPr>
            <w:r>
              <w:rPr>
                <w:rFonts w:cs="Lucida Grande"/>
                <w:sz w:val="24"/>
                <w:szCs w:val="24"/>
              </w:rPr>
              <w:t>7.6.5</w:t>
            </w:r>
          </w:p>
          <w:p w:rsidR="00E45215" w:rsidRDefault="00E45215" w:rsidP="001F23F9">
            <w:pPr>
              <w:spacing w:before="120"/>
              <w:jc w:val="left"/>
              <w:rPr>
                <w:rFonts w:cs="Lucida Grande"/>
                <w:sz w:val="24"/>
                <w:szCs w:val="24"/>
              </w:rPr>
            </w:pPr>
            <w:r>
              <w:rPr>
                <w:rFonts w:cs="Lucida Grande"/>
                <w:sz w:val="24"/>
                <w:szCs w:val="24"/>
              </w:rPr>
              <w:t>OEQ</w:t>
            </w:r>
          </w:p>
          <w:p w:rsidR="00E45215" w:rsidRDefault="00E45215" w:rsidP="001F23F9">
            <w:pPr>
              <w:spacing w:before="120"/>
              <w:jc w:val="left"/>
              <w:rPr>
                <w:rFonts w:cs="Lucida Grande"/>
                <w:sz w:val="24"/>
                <w:szCs w:val="24"/>
              </w:rPr>
            </w:pPr>
          </w:p>
        </w:tc>
        <w:tc>
          <w:tcPr>
            <w:tcW w:w="9040" w:type="dxa"/>
            <w:vAlign w:val="center"/>
          </w:tcPr>
          <w:p w:rsidR="005F5F44" w:rsidRPr="005F5F44" w:rsidRDefault="005F5F44" w:rsidP="005F5F44">
            <w:pPr>
              <w:autoSpaceDE w:val="0"/>
              <w:autoSpaceDN w:val="0"/>
              <w:adjustRightInd w:val="0"/>
              <w:spacing w:before="120"/>
              <w:jc w:val="left"/>
              <w:rPr>
                <w:rFonts w:cs="TrebuchetMS"/>
                <w:sz w:val="24"/>
                <w:szCs w:val="24"/>
              </w:rPr>
            </w:pPr>
            <w:r w:rsidRPr="005F5F44">
              <w:rPr>
                <w:noProof/>
                <w:sz w:val="24"/>
                <w:szCs w:val="24"/>
                <w:lang w:eastAsia="en-GB"/>
              </w:rPr>
              <w:drawing>
                <wp:anchor distT="0" distB="0" distL="114300" distR="114300" simplePos="0" relativeHeight="251974656" behindDoc="1" locked="0" layoutInCell="1" allowOverlap="1" wp14:anchorId="24628954" wp14:editId="0AEC6D10">
                  <wp:simplePos x="0" y="0"/>
                  <wp:positionH relativeFrom="column">
                    <wp:posOffset>0</wp:posOffset>
                  </wp:positionH>
                  <wp:positionV relativeFrom="paragraph">
                    <wp:posOffset>-5715</wp:posOffset>
                  </wp:positionV>
                  <wp:extent cx="2386330" cy="2346325"/>
                  <wp:effectExtent l="0" t="0" r="0" b="0"/>
                  <wp:wrapTight wrapText="bothSides">
                    <wp:wrapPolygon edited="0">
                      <wp:start x="0" y="0"/>
                      <wp:lineTo x="0" y="21395"/>
                      <wp:lineTo x="21382" y="21395"/>
                      <wp:lineTo x="21382" y="0"/>
                      <wp:lineTo x="0" y="0"/>
                    </wp:wrapPolygon>
                  </wp:wrapTight>
                  <wp:docPr id="854" name="Picture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386330" cy="2346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F5F44">
              <w:rPr>
                <w:rFonts w:cs="TrebuchetMS"/>
                <w:sz w:val="24"/>
                <w:szCs w:val="24"/>
              </w:rPr>
              <w:t>Space exploration involves placing astronauts in difficult environments.</w:t>
            </w:r>
          </w:p>
          <w:p w:rsidR="005F5F44" w:rsidRPr="005F5F44" w:rsidRDefault="005F5F44" w:rsidP="005F5F44">
            <w:pPr>
              <w:autoSpaceDE w:val="0"/>
              <w:autoSpaceDN w:val="0"/>
              <w:adjustRightInd w:val="0"/>
              <w:spacing w:before="120"/>
              <w:jc w:val="left"/>
              <w:rPr>
                <w:rFonts w:cs="TrebuchetMS"/>
                <w:sz w:val="24"/>
                <w:szCs w:val="24"/>
              </w:rPr>
            </w:pPr>
            <w:r w:rsidRPr="005F5F44">
              <w:rPr>
                <w:rFonts w:cs="TrebuchetMS"/>
                <w:sz w:val="24"/>
                <w:szCs w:val="24"/>
              </w:rPr>
              <w:t>Despite this, many people believe the benefits of space exploration outweigh the risks.</w:t>
            </w:r>
          </w:p>
          <w:p w:rsidR="005F5F44" w:rsidRDefault="005F5F44" w:rsidP="005F5F44">
            <w:pPr>
              <w:autoSpaceDE w:val="0"/>
              <w:autoSpaceDN w:val="0"/>
              <w:adjustRightInd w:val="0"/>
              <w:spacing w:before="120"/>
              <w:jc w:val="left"/>
            </w:pPr>
            <w:r w:rsidRPr="005F5F44">
              <w:rPr>
                <w:sz w:val="24"/>
                <w:szCs w:val="24"/>
              </w:rPr>
              <w:t>Using your knowledge of physics, comment on the benefits and/or risks of space exploration.</w:t>
            </w:r>
          </w:p>
        </w:tc>
      </w:tr>
      <w:tr w:rsidR="00BC46D8" w:rsidRPr="001F1787" w:rsidTr="00875C47">
        <w:trPr>
          <w:cantSplit/>
        </w:trPr>
        <w:tc>
          <w:tcPr>
            <w:tcW w:w="1101" w:type="dxa"/>
            <w:shd w:val="pct12" w:color="auto" w:fill="auto"/>
            <w:vAlign w:val="center"/>
          </w:tcPr>
          <w:p w:rsidR="00BC46D8" w:rsidRPr="001F1787" w:rsidRDefault="00BC46D8" w:rsidP="001F23F9">
            <w:pPr>
              <w:spacing w:before="120" w:line="276" w:lineRule="auto"/>
              <w:jc w:val="left"/>
              <w:rPr>
                <w:rFonts w:cs="Lucida Grande"/>
                <w:b/>
                <w:sz w:val="24"/>
                <w:szCs w:val="24"/>
              </w:rPr>
            </w:pPr>
            <w:r w:rsidRPr="001F1787">
              <w:rPr>
                <w:rFonts w:cs="Lucida Grande"/>
                <w:b/>
                <w:sz w:val="24"/>
                <w:szCs w:val="24"/>
              </w:rPr>
              <w:t>7.7</w:t>
            </w:r>
          </w:p>
        </w:tc>
        <w:tc>
          <w:tcPr>
            <w:tcW w:w="9040" w:type="dxa"/>
            <w:shd w:val="pct12" w:color="auto" w:fill="auto"/>
            <w:vAlign w:val="center"/>
          </w:tcPr>
          <w:p w:rsidR="00BC46D8" w:rsidRPr="008F154B" w:rsidRDefault="00BC46D8" w:rsidP="0052228E">
            <w:pPr>
              <w:spacing w:before="120" w:line="276" w:lineRule="auto"/>
              <w:rPr>
                <w:rFonts w:eastAsia="Times New Roman" w:cs="Times New Roman"/>
                <w:b/>
                <w:sz w:val="24"/>
                <w:szCs w:val="24"/>
                <w:lang w:eastAsia="en-GB"/>
              </w:rPr>
            </w:pPr>
            <w:r w:rsidRPr="008F154B">
              <w:rPr>
                <w:rFonts w:eastAsia="Times New Roman" w:cs="Times New Roman"/>
                <w:b/>
                <w:sz w:val="24"/>
                <w:szCs w:val="24"/>
                <w:lang w:eastAsia="en-GB"/>
              </w:rPr>
              <w:t xml:space="preserve">I am aware of potential space travel across large distances </w:t>
            </w:r>
            <w:r w:rsidR="0052228E" w:rsidRPr="008F154B">
              <w:rPr>
                <w:rFonts w:eastAsia="Times New Roman" w:cs="Times New Roman"/>
                <w:b/>
                <w:sz w:val="24"/>
                <w:szCs w:val="24"/>
                <w:lang w:eastAsia="en-GB"/>
              </w:rPr>
              <w:t>using ion drive.</w:t>
            </w:r>
          </w:p>
        </w:tc>
      </w:tr>
      <w:tr w:rsidR="001F23F9" w:rsidRPr="001F1787" w:rsidTr="00875C47">
        <w:trPr>
          <w:cantSplit/>
        </w:trPr>
        <w:tc>
          <w:tcPr>
            <w:tcW w:w="1101" w:type="dxa"/>
            <w:vAlign w:val="center"/>
          </w:tcPr>
          <w:p w:rsidR="001F23F9" w:rsidRPr="00875C47" w:rsidRDefault="00875C47" w:rsidP="001F23F9">
            <w:pPr>
              <w:spacing w:before="120"/>
              <w:jc w:val="left"/>
              <w:rPr>
                <w:rFonts w:cs="Lucida Grande"/>
                <w:sz w:val="24"/>
                <w:szCs w:val="24"/>
              </w:rPr>
            </w:pPr>
            <w:r>
              <w:rPr>
                <w:rFonts w:cs="Lucida Grande"/>
                <w:sz w:val="24"/>
                <w:szCs w:val="24"/>
              </w:rPr>
              <w:t>7.</w:t>
            </w:r>
            <w:r w:rsidRPr="00875C47">
              <w:rPr>
                <w:rFonts w:cs="Lucida Grande"/>
                <w:sz w:val="24"/>
                <w:szCs w:val="24"/>
              </w:rPr>
              <w:t>7.1</w:t>
            </w:r>
          </w:p>
        </w:tc>
        <w:tc>
          <w:tcPr>
            <w:tcW w:w="9040" w:type="dxa"/>
            <w:vAlign w:val="center"/>
          </w:tcPr>
          <w:p w:rsidR="00F822B0" w:rsidRPr="001F1787" w:rsidRDefault="00875C47" w:rsidP="001F23F9">
            <w:pPr>
              <w:spacing w:before="120"/>
              <w:rPr>
                <w:rFonts w:eastAsia="Times New Roman" w:cs="Times New Roman"/>
                <w:sz w:val="24"/>
                <w:szCs w:val="24"/>
                <w:lang w:eastAsia="en-GB"/>
              </w:rPr>
            </w:pPr>
            <w:r>
              <w:rPr>
                <w:rFonts w:eastAsia="Times New Roman" w:cs="Times New Roman"/>
                <w:sz w:val="24"/>
                <w:szCs w:val="24"/>
                <w:lang w:eastAsia="en-GB"/>
              </w:rPr>
              <w:t>Explain the term “ion drive” in attaining high velocities in space craft</w:t>
            </w:r>
          </w:p>
        </w:tc>
      </w:tr>
      <w:tr w:rsidR="001F23F9" w:rsidRPr="001F1787" w:rsidTr="00875C47">
        <w:trPr>
          <w:cantSplit/>
        </w:trPr>
        <w:tc>
          <w:tcPr>
            <w:tcW w:w="1101" w:type="dxa"/>
            <w:vAlign w:val="center"/>
          </w:tcPr>
          <w:p w:rsidR="001F23F9" w:rsidRPr="00875C47" w:rsidRDefault="00875C47" w:rsidP="001F23F9">
            <w:pPr>
              <w:spacing w:before="120"/>
              <w:jc w:val="left"/>
              <w:rPr>
                <w:rFonts w:cs="Lucida Grande"/>
                <w:sz w:val="24"/>
                <w:szCs w:val="24"/>
              </w:rPr>
            </w:pPr>
            <w:r>
              <w:rPr>
                <w:rFonts w:cs="Lucida Grande"/>
                <w:sz w:val="24"/>
                <w:szCs w:val="24"/>
              </w:rPr>
              <w:t>7.7.2</w:t>
            </w:r>
          </w:p>
        </w:tc>
        <w:tc>
          <w:tcPr>
            <w:tcW w:w="9040" w:type="dxa"/>
            <w:vAlign w:val="center"/>
          </w:tcPr>
          <w:p w:rsidR="001F23F9" w:rsidRPr="001F1787" w:rsidRDefault="00875C47" w:rsidP="001D2EF6">
            <w:pPr>
              <w:spacing w:before="120"/>
              <w:rPr>
                <w:rFonts w:eastAsia="Times New Roman" w:cs="Times New Roman"/>
                <w:sz w:val="24"/>
                <w:szCs w:val="24"/>
                <w:lang w:eastAsia="en-GB"/>
              </w:rPr>
            </w:pPr>
            <w:r>
              <w:rPr>
                <w:rFonts w:eastAsia="Times New Roman" w:cs="Times New Roman"/>
                <w:sz w:val="24"/>
                <w:szCs w:val="24"/>
                <w:lang w:eastAsia="en-GB"/>
              </w:rPr>
              <w:t>Draw a labelled diagram to show an ion drive used to propel spacecraft over long distances.</w:t>
            </w:r>
          </w:p>
        </w:tc>
      </w:tr>
      <w:tr w:rsidR="00875C47" w:rsidRPr="001F1787" w:rsidTr="00875C47">
        <w:trPr>
          <w:cantSplit/>
        </w:trPr>
        <w:tc>
          <w:tcPr>
            <w:tcW w:w="1101" w:type="dxa"/>
            <w:vAlign w:val="center"/>
          </w:tcPr>
          <w:p w:rsidR="00875C47" w:rsidRPr="00875C47" w:rsidRDefault="00875C47" w:rsidP="001F23F9">
            <w:pPr>
              <w:spacing w:before="120"/>
              <w:jc w:val="left"/>
              <w:rPr>
                <w:rFonts w:cs="Lucida Grande"/>
                <w:sz w:val="24"/>
                <w:szCs w:val="24"/>
              </w:rPr>
            </w:pPr>
            <w:r>
              <w:rPr>
                <w:rFonts w:cs="Lucida Grande"/>
                <w:sz w:val="24"/>
                <w:szCs w:val="24"/>
              </w:rPr>
              <w:t>7.7.3</w:t>
            </w:r>
          </w:p>
        </w:tc>
        <w:tc>
          <w:tcPr>
            <w:tcW w:w="9040" w:type="dxa"/>
            <w:vAlign w:val="center"/>
          </w:tcPr>
          <w:p w:rsidR="00875C47" w:rsidRDefault="00875C47" w:rsidP="001D2EF6">
            <w:pPr>
              <w:spacing w:before="120"/>
              <w:rPr>
                <w:rFonts w:eastAsia="Times New Roman" w:cs="Times New Roman"/>
                <w:sz w:val="24"/>
                <w:szCs w:val="24"/>
                <w:lang w:eastAsia="en-GB"/>
              </w:rPr>
            </w:pPr>
            <w:r>
              <w:rPr>
                <w:rFonts w:eastAsia="Times New Roman" w:cs="Times New Roman"/>
                <w:sz w:val="24"/>
                <w:szCs w:val="24"/>
                <w:lang w:eastAsia="en-GB"/>
              </w:rPr>
              <w:t>State which of Newton’s three laws of motion suggests that ion drive would work.</w:t>
            </w:r>
          </w:p>
        </w:tc>
      </w:tr>
      <w:tr w:rsidR="001F23F9" w:rsidRPr="001F1787" w:rsidTr="00875C47">
        <w:trPr>
          <w:cantSplit/>
        </w:trPr>
        <w:tc>
          <w:tcPr>
            <w:tcW w:w="1101" w:type="dxa"/>
            <w:tcBorders>
              <w:bottom w:val="single" w:sz="4" w:space="0" w:color="000000" w:themeColor="text1"/>
            </w:tcBorders>
            <w:vAlign w:val="center"/>
          </w:tcPr>
          <w:p w:rsidR="001F23F9" w:rsidRPr="00875C47" w:rsidRDefault="00875C47" w:rsidP="001F23F9">
            <w:pPr>
              <w:spacing w:before="120"/>
              <w:jc w:val="left"/>
              <w:rPr>
                <w:rFonts w:cs="Lucida Grande"/>
                <w:sz w:val="24"/>
                <w:szCs w:val="24"/>
              </w:rPr>
            </w:pPr>
            <w:r>
              <w:rPr>
                <w:rFonts w:cs="Lucida Grande"/>
                <w:sz w:val="24"/>
                <w:szCs w:val="24"/>
              </w:rPr>
              <w:t>7.7.4</w:t>
            </w:r>
          </w:p>
        </w:tc>
        <w:tc>
          <w:tcPr>
            <w:tcW w:w="9040" w:type="dxa"/>
            <w:tcBorders>
              <w:bottom w:val="single" w:sz="4" w:space="0" w:color="000000" w:themeColor="text1"/>
            </w:tcBorders>
            <w:vAlign w:val="center"/>
          </w:tcPr>
          <w:p w:rsidR="00875C47" w:rsidRDefault="00875C47" w:rsidP="00875C47">
            <w:pPr>
              <w:spacing w:before="120"/>
            </w:pPr>
            <w:r>
              <w:t>Summarise the video clip</w:t>
            </w:r>
          </w:p>
          <w:p w:rsidR="001F23F9" w:rsidRPr="001F1787" w:rsidRDefault="006621AD" w:rsidP="00875C47">
            <w:pPr>
              <w:spacing w:before="120"/>
              <w:rPr>
                <w:rFonts w:eastAsia="Times New Roman" w:cs="Times New Roman"/>
                <w:sz w:val="24"/>
                <w:szCs w:val="24"/>
                <w:lang w:eastAsia="en-GB"/>
              </w:rPr>
            </w:pPr>
            <w:hyperlink r:id="rId105" w:history="1">
              <w:r w:rsidR="00875C47">
                <w:rPr>
                  <w:rStyle w:val="Hyperlink"/>
                </w:rPr>
                <w:t>https://www.youtube.com/watch?v=6H0qsqZjLW0</w:t>
              </w:r>
            </w:hyperlink>
          </w:p>
        </w:tc>
      </w:tr>
      <w:tr w:rsidR="00BC46D8" w:rsidRPr="001F1787" w:rsidTr="00875C47">
        <w:trPr>
          <w:cantSplit/>
        </w:trPr>
        <w:tc>
          <w:tcPr>
            <w:tcW w:w="1101" w:type="dxa"/>
            <w:shd w:val="pct12" w:color="auto" w:fill="auto"/>
            <w:vAlign w:val="center"/>
          </w:tcPr>
          <w:p w:rsidR="00BC46D8" w:rsidRPr="001F1787" w:rsidRDefault="00BC46D8" w:rsidP="001F23F9">
            <w:pPr>
              <w:spacing w:before="120" w:line="276" w:lineRule="auto"/>
              <w:jc w:val="left"/>
              <w:rPr>
                <w:rFonts w:cs="Lucida Grande"/>
                <w:b/>
                <w:sz w:val="24"/>
                <w:szCs w:val="24"/>
              </w:rPr>
            </w:pPr>
            <w:r w:rsidRPr="001F1787">
              <w:rPr>
                <w:rFonts w:cs="Lucida Grande"/>
                <w:b/>
                <w:sz w:val="24"/>
                <w:szCs w:val="24"/>
              </w:rPr>
              <w:t>7.8</w:t>
            </w:r>
          </w:p>
        </w:tc>
        <w:tc>
          <w:tcPr>
            <w:tcW w:w="9040" w:type="dxa"/>
            <w:shd w:val="pct12" w:color="auto" w:fill="auto"/>
            <w:vAlign w:val="center"/>
          </w:tcPr>
          <w:p w:rsidR="00BC46D8" w:rsidRPr="008F154B" w:rsidRDefault="00BC46D8" w:rsidP="0052228E">
            <w:pPr>
              <w:spacing w:before="120" w:line="276" w:lineRule="auto"/>
              <w:rPr>
                <w:rFonts w:eastAsia="Times New Roman" w:cs="Times New Roman"/>
                <w:b/>
                <w:sz w:val="24"/>
                <w:szCs w:val="24"/>
                <w:lang w:eastAsia="en-GB"/>
              </w:rPr>
            </w:pPr>
            <w:r w:rsidRPr="008F154B">
              <w:rPr>
                <w:rFonts w:eastAsia="Times New Roman" w:cs="Times New Roman"/>
                <w:b/>
                <w:sz w:val="24"/>
                <w:szCs w:val="24"/>
                <w:lang w:eastAsia="en-GB"/>
              </w:rPr>
              <w:t xml:space="preserve">I have a basic awareness that travelling large distances through space using a ‘catapult’ </w:t>
            </w:r>
            <w:r w:rsidR="0052228E" w:rsidRPr="008F154B">
              <w:rPr>
                <w:rFonts w:eastAsia="Times New Roman" w:cs="Times New Roman"/>
                <w:b/>
                <w:sz w:val="24"/>
                <w:szCs w:val="24"/>
                <w:lang w:eastAsia="en-GB"/>
              </w:rPr>
              <w:t>method.</w:t>
            </w:r>
          </w:p>
        </w:tc>
      </w:tr>
      <w:tr w:rsidR="00181FA2" w:rsidRPr="001F1787" w:rsidTr="00875C47">
        <w:trPr>
          <w:cantSplit/>
        </w:trPr>
        <w:tc>
          <w:tcPr>
            <w:tcW w:w="1101" w:type="dxa"/>
            <w:vAlign w:val="center"/>
          </w:tcPr>
          <w:p w:rsidR="00181FA2" w:rsidRPr="00875C47" w:rsidRDefault="00875C47" w:rsidP="001F23F9">
            <w:pPr>
              <w:spacing w:before="120"/>
              <w:jc w:val="left"/>
              <w:rPr>
                <w:rFonts w:cs="Lucida Grande"/>
                <w:sz w:val="24"/>
                <w:szCs w:val="24"/>
              </w:rPr>
            </w:pPr>
            <w:r w:rsidRPr="00875C47">
              <w:rPr>
                <w:rFonts w:cs="Lucida Grande"/>
                <w:sz w:val="24"/>
                <w:szCs w:val="24"/>
              </w:rPr>
              <w:t>7.8.1</w:t>
            </w:r>
          </w:p>
        </w:tc>
        <w:tc>
          <w:tcPr>
            <w:tcW w:w="9040" w:type="dxa"/>
            <w:vAlign w:val="center"/>
          </w:tcPr>
          <w:p w:rsidR="00181FA2" w:rsidRPr="001F1787" w:rsidRDefault="00875C47" w:rsidP="00875C47">
            <w:pPr>
              <w:spacing w:before="120"/>
              <w:rPr>
                <w:rFonts w:eastAsia="Times New Roman" w:cs="Times New Roman"/>
                <w:sz w:val="24"/>
                <w:szCs w:val="24"/>
                <w:lang w:eastAsia="en-GB"/>
              </w:rPr>
            </w:pPr>
            <w:r>
              <w:rPr>
                <w:rFonts w:eastAsia="Times New Roman" w:cs="Times New Roman"/>
                <w:sz w:val="24"/>
                <w:szCs w:val="24"/>
                <w:lang w:eastAsia="en-GB"/>
              </w:rPr>
              <w:t>Explain the term “catapult” method in terms of spacecraft</w:t>
            </w:r>
            <w:r w:rsidR="0052228E" w:rsidRPr="001F1787">
              <w:rPr>
                <w:rFonts w:eastAsia="Times New Roman" w:cs="Times New Roman"/>
                <w:sz w:val="24"/>
                <w:szCs w:val="24"/>
                <w:lang w:eastAsia="en-GB"/>
              </w:rPr>
              <w:t>.</w:t>
            </w:r>
            <w:r>
              <w:rPr>
                <w:rFonts w:eastAsia="Times New Roman" w:cs="Times New Roman"/>
                <w:sz w:val="24"/>
                <w:szCs w:val="24"/>
                <w:lang w:eastAsia="en-GB"/>
              </w:rPr>
              <w:t xml:space="preserve"> (watch the following to help you </w:t>
            </w:r>
            <w:hyperlink r:id="rId106" w:history="1">
              <w:r>
                <w:rPr>
                  <w:rStyle w:val="Hyperlink"/>
                </w:rPr>
                <w:t>https://www.youtube.com/watch?v=xJmD_1kSa3I</w:t>
              </w:r>
            </w:hyperlink>
            <w:r>
              <w:t xml:space="preserve"> )</w:t>
            </w:r>
          </w:p>
        </w:tc>
      </w:tr>
      <w:tr w:rsidR="00181FA2" w:rsidRPr="001F1787" w:rsidTr="00875C47">
        <w:trPr>
          <w:cantSplit/>
        </w:trPr>
        <w:tc>
          <w:tcPr>
            <w:tcW w:w="1101" w:type="dxa"/>
            <w:vAlign w:val="center"/>
          </w:tcPr>
          <w:p w:rsidR="00181FA2" w:rsidRPr="00875C47" w:rsidRDefault="00875C47" w:rsidP="001F23F9">
            <w:pPr>
              <w:spacing w:before="120"/>
              <w:jc w:val="left"/>
              <w:rPr>
                <w:rFonts w:cs="Lucida Grande"/>
                <w:sz w:val="24"/>
                <w:szCs w:val="24"/>
              </w:rPr>
            </w:pPr>
            <w:r w:rsidRPr="00875C47">
              <w:rPr>
                <w:rFonts w:cs="Lucida Grande"/>
                <w:sz w:val="24"/>
                <w:szCs w:val="24"/>
              </w:rPr>
              <w:t>7.8.2</w:t>
            </w:r>
          </w:p>
        </w:tc>
        <w:tc>
          <w:tcPr>
            <w:tcW w:w="9040" w:type="dxa"/>
            <w:vAlign w:val="center"/>
          </w:tcPr>
          <w:p w:rsidR="00181FA2" w:rsidRPr="001F1787" w:rsidRDefault="00875C47" w:rsidP="001F23F9">
            <w:pPr>
              <w:spacing w:before="120"/>
              <w:rPr>
                <w:rFonts w:eastAsia="Times New Roman" w:cs="Times New Roman"/>
                <w:sz w:val="24"/>
                <w:szCs w:val="24"/>
                <w:lang w:eastAsia="en-GB"/>
              </w:rPr>
            </w:pPr>
            <w:r>
              <w:rPr>
                <w:rFonts w:eastAsia="Times New Roman" w:cs="Times New Roman"/>
                <w:sz w:val="24"/>
                <w:szCs w:val="24"/>
                <w:lang w:eastAsia="en-GB"/>
              </w:rPr>
              <w:t>Explain how the catapult method reduced the fuel requirements for the Voyager spacecraft as it left the Earth’s surface.</w:t>
            </w:r>
          </w:p>
        </w:tc>
      </w:tr>
      <w:tr w:rsidR="00181FA2" w:rsidRPr="001F1787" w:rsidTr="00875C47">
        <w:trPr>
          <w:cantSplit/>
        </w:trPr>
        <w:tc>
          <w:tcPr>
            <w:tcW w:w="1101" w:type="dxa"/>
            <w:tcBorders>
              <w:bottom w:val="single" w:sz="4" w:space="0" w:color="000000" w:themeColor="text1"/>
            </w:tcBorders>
            <w:vAlign w:val="center"/>
          </w:tcPr>
          <w:p w:rsidR="00181FA2" w:rsidRPr="00875C47" w:rsidRDefault="00875C47" w:rsidP="001F23F9">
            <w:pPr>
              <w:spacing w:before="120"/>
              <w:jc w:val="left"/>
              <w:rPr>
                <w:rFonts w:cs="Lucida Grande"/>
                <w:sz w:val="24"/>
                <w:szCs w:val="24"/>
              </w:rPr>
            </w:pPr>
            <w:r w:rsidRPr="00875C47">
              <w:rPr>
                <w:rFonts w:cs="Lucida Grande"/>
                <w:sz w:val="24"/>
                <w:szCs w:val="24"/>
              </w:rPr>
              <w:t>7.8.3</w:t>
            </w:r>
          </w:p>
        </w:tc>
        <w:tc>
          <w:tcPr>
            <w:tcW w:w="9040" w:type="dxa"/>
            <w:tcBorders>
              <w:bottom w:val="single" w:sz="4" w:space="0" w:color="000000" w:themeColor="text1"/>
            </w:tcBorders>
            <w:vAlign w:val="center"/>
          </w:tcPr>
          <w:p w:rsidR="00181FA2" w:rsidRPr="001F1787" w:rsidRDefault="00875C47" w:rsidP="001F23F9">
            <w:pPr>
              <w:spacing w:before="120"/>
              <w:rPr>
                <w:rFonts w:eastAsia="Times New Roman" w:cs="Times New Roman"/>
                <w:sz w:val="24"/>
                <w:szCs w:val="24"/>
                <w:lang w:eastAsia="en-GB"/>
              </w:rPr>
            </w:pPr>
            <w:r>
              <w:rPr>
                <w:rFonts w:eastAsia="Times New Roman" w:cs="Times New Roman"/>
                <w:sz w:val="24"/>
                <w:szCs w:val="24"/>
                <w:lang w:eastAsia="en-GB"/>
              </w:rPr>
              <w:t xml:space="preserve">Draw a diagram to show a spacecraft using the catapult method to increase velocity. </w:t>
            </w:r>
          </w:p>
        </w:tc>
      </w:tr>
      <w:tr w:rsidR="00BC46D8" w:rsidRPr="001F1787" w:rsidTr="00875C47">
        <w:trPr>
          <w:cantSplit/>
        </w:trPr>
        <w:tc>
          <w:tcPr>
            <w:tcW w:w="1101" w:type="dxa"/>
            <w:shd w:val="pct12" w:color="auto" w:fill="auto"/>
            <w:vAlign w:val="center"/>
          </w:tcPr>
          <w:p w:rsidR="00BC46D8" w:rsidRPr="001F1787" w:rsidRDefault="00BC46D8" w:rsidP="001F23F9">
            <w:pPr>
              <w:spacing w:before="120" w:line="276" w:lineRule="auto"/>
              <w:jc w:val="left"/>
              <w:rPr>
                <w:rFonts w:cs="Lucida Grande"/>
                <w:b/>
                <w:sz w:val="24"/>
                <w:szCs w:val="24"/>
              </w:rPr>
            </w:pPr>
            <w:r w:rsidRPr="001F1787">
              <w:rPr>
                <w:rFonts w:cs="Lucida Grande"/>
                <w:b/>
                <w:sz w:val="24"/>
                <w:szCs w:val="24"/>
              </w:rPr>
              <w:t>7.9</w:t>
            </w:r>
          </w:p>
        </w:tc>
        <w:tc>
          <w:tcPr>
            <w:tcW w:w="9040" w:type="dxa"/>
            <w:shd w:val="pct12" w:color="auto" w:fill="auto"/>
            <w:vAlign w:val="center"/>
          </w:tcPr>
          <w:p w:rsidR="00BC46D8" w:rsidRPr="008F154B" w:rsidRDefault="00BC46D8" w:rsidP="001F23F9">
            <w:pPr>
              <w:spacing w:before="120" w:line="276" w:lineRule="auto"/>
              <w:rPr>
                <w:rFonts w:eastAsia="Times New Roman" w:cs="Times New Roman"/>
                <w:b/>
                <w:sz w:val="24"/>
                <w:szCs w:val="24"/>
                <w:lang w:eastAsia="en-GB"/>
              </w:rPr>
            </w:pPr>
            <w:r w:rsidRPr="008F154B">
              <w:rPr>
                <w:rFonts w:eastAsia="Times New Roman" w:cs="Times New Roman"/>
                <w:b/>
                <w:sz w:val="24"/>
                <w:szCs w:val="24"/>
                <w:lang w:eastAsia="en-GB"/>
              </w:rPr>
              <w:t>I have a basic awareness of how astronauts manoeuvre a spacecraft in a zero friction environment, possibly to dock with the ISS</w:t>
            </w:r>
          </w:p>
        </w:tc>
      </w:tr>
      <w:tr w:rsidR="00181FA2" w:rsidRPr="001F1787" w:rsidTr="00875C47">
        <w:trPr>
          <w:cantSplit/>
        </w:trPr>
        <w:tc>
          <w:tcPr>
            <w:tcW w:w="1101" w:type="dxa"/>
            <w:vAlign w:val="center"/>
          </w:tcPr>
          <w:p w:rsidR="00181FA2" w:rsidRPr="007E04A8" w:rsidRDefault="007E04A8" w:rsidP="001F23F9">
            <w:pPr>
              <w:spacing w:before="120"/>
              <w:jc w:val="left"/>
              <w:rPr>
                <w:rFonts w:cs="Lucida Grande"/>
                <w:sz w:val="24"/>
                <w:szCs w:val="24"/>
              </w:rPr>
            </w:pPr>
            <w:r w:rsidRPr="007E04A8">
              <w:rPr>
                <w:rFonts w:cs="Lucida Grande"/>
                <w:sz w:val="24"/>
                <w:szCs w:val="24"/>
              </w:rPr>
              <w:t>7.9.1</w:t>
            </w:r>
          </w:p>
        </w:tc>
        <w:tc>
          <w:tcPr>
            <w:tcW w:w="9040" w:type="dxa"/>
            <w:vAlign w:val="center"/>
          </w:tcPr>
          <w:p w:rsidR="00181FA2" w:rsidRPr="001F1787" w:rsidRDefault="007E04A8" w:rsidP="001F23F9">
            <w:pPr>
              <w:spacing w:before="120"/>
              <w:rPr>
                <w:rFonts w:eastAsia="Times New Roman" w:cs="Times New Roman"/>
                <w:sz w:val="24"/>
                <w:szCs w:val="24"/>
                <w:lang w:eastAsia="en-GB"/>
              </w:rPr>
            </w:pPr>
            <w:r>
              <w:rPr>
                <w:rFonts w:eastAsia="Times New Roman" w:cs="Times New Roman"/>
                <w:sz w:val="24"/>
                <w:szCs w:val="24"/>
                <w:lang w:eastAsia="en-GB"/>
              </w:rPr>
              <w:t>Explain why a rocket motor does not necessarily need to be kept on during an interplanetary flight.</w:t>
            </w:r>
          </w:p>
        </w:tc>
      </w:tr>
      <w:tr w:rsidR="00181FA2" w:rsidRPr="001F1787" w:rsidTr="00875C47">
        <w:trPr>
          <w:cantSplit/>
        </w:trPr>
        <w:tc>
          <w:tcPr>
            <w:tcW w:w="1101" w:type="dxa"/>
            <w:vAlign w:val="center"/>
          </w:tcPr>
          <w:p w:rsidR="00181FA2" w:rsidRPr="007E04A8" w:rsidRDefault="007E04A8" w:rsidP="001F23F9">
            <w:pPr>
              <w:spacing w:before="120"/>
              <w:jc w:val="left"/>
              <w:rPr>
                <w:rFonts w:cs="Lucida Grande"/>
                <w:sz w:val="24"/>
                <w:szCs w:val="24"/>
              </w:rPr>
            </w:pPr>
            <w:r w:rsidRPr="007E04A8">
              <w:rPr>
                <w:rFonts w:cs="Lucida Grande"/>
                <w:sz w:val="24"/>
                <w:szCs w:val="24"/>
              </w:rPr>
              <w:lastRenderedPageBreak/>
              <w:t>7.9.2</w:t>
            </w:r>
          </w:p>
        </w:tc>
        <w:tc>
          <w:tcPr>
            <w:tcW w:w="9040" w:type="dxa"/>
            <w:vAlign w:val="center"/>
          </w:tcPr>
          <w:p w:rsidR="00181FA2" w:rsidRDefault="007E04A8" w:rsidP="007E04A8">
            <w:pPr>
              <w:spacing w:before="120"/>
              <w:rPr>
                <w:rFonts w:eastAsia="Times New Roman" w:cs="Times New Roman"/>
                <w:sz w:val="24"/>
                <w:szCs w:val="24"/>
                <w:lang w:eastAsia="en-GB"/>
              </w:rPr>
            </w:pPr>
            <w:r>
              <w:rPr>
                <w:rFonts w:eastAsia="Times New Roman" w:cs="Times New Roman"/>
                <w:sz w:val="24"/>
                <w:szCs w:val="24"/>
                <w:lang w:eastAsia="en-GB"/>
              </w:rPr>
              <w:t>OEQ: A student stated “</w:t>
            </w:r>
            <w:r w:rsidRPr="007E04A8">
              <w:rPr>
                <w:rFonts w:eastAsia="Times New Roman" w:cs="Times New Roman"/>
                <w:sz w:val="24"/>
                <w:szCs w:val="24"/>
                <w:lang w:eastAsia="en-GB"/>
              </w:rPr>
              <w:t>If there is no friction in space, how do the thrusters work on space shuttle?</w:t>
            </w:r>
            <w:r>
              <w:rPr>
                <w:rFonts w:eastAsia="Times New Roman" w:cs="Times New Roman"/>
                <w:sz w:val="24"/>
                <w:szCs w:val="24"/>
                <w:lang w:eastAsia="en-GB"/>
              </w:rPr>
              <w:t xml:space="preserve"> </w:t>
            </w:r>
            <w:r w:rsidRPr="007E04A8">
              <w:rPr>
                <w:rFonts w:eastAsia="Times New Roman" w:cs="Times New Roman"/>
                <w:sz w:val="24"/>
                <w:szCs w:val="24"/>
                <w:lang w:eastAsia="en-GB"/>
              </w:rPr>
              <w:t>Don't they have to push against something to move, like air</w:t>
            </w:r>
            <w:r>
              <w:rPr>
                <w:rFonts w:eastAsia="Times New Roman" w:cs="Times New Roman"/>
                <w:sz w:val="24"/>
                <w:szCs w:val="24"/>
                <w:lang w:eastAsia="en-GB"/>
              </w:rPr>
              <w:t>?”</w:t>
            </w:r>
          </w:p>
          <w:p w:rsidR="007E04A8" w:rsidRPr="001F1787" w:rsidRDefault="007E04A8" w:rsidP="007E04A8">
            <w:pPr>
              <w:spacing w:before="120"/>
              <w:rPr>
                <w:rFonts w:eastAsia="Times New Roman" w:cs="Times New Roman"/>
                <w:sz w:val="24"/>
                <w:szCs w:val="24"/>
                <w:lang w:eastAsia="en-GB"/>
              </w:rPr>
            </w:pPr>
            <w:r>
              <w:rPr>
                <w:rFonts w:eastAsia="Times New Roman" w:cs="Times New Roman"/>
                <w:sz w:val="24"/>
                <w:szCs w:val="24"/>
                <w:lang w:eastAsia="en-GB"/>
              </w:rPr>
              <w:t>Use your knowledge of Physics comment on this statement.</w:t>
            </w:r>
          </w:p>
        </w:tc>
      </w:tr>
      <w:tr w:rsidR="00181FA2" w:rsidRPr="001F1787" w:rsidTr="00875C47">
        <w:trPr>
          <w:cantSplit/>
        </w:trPr>
        <w:tc>
          <w:tcPr>
            <w:tcW w:w="1101" w:type="dxa"/>
            <w:tcBorders>
              <w:bottom w:val="single" w:sz="4" w:space="0" w:color="000000" w:themeColor="text1"/>
            </w:tcBorders>
            <w:vAlign w:val="center"/>
          </w:tcPr>
          <w:p w:rsidR="00181FA2" w:rsidRPr="00875C47" w:rsidRDefault="00875C47" w:rsidP="001F23F9">
            <w:pPr>
              <w:spacing w:before="120"/>
              <w:jc w:val="left"/>
              <w:rPr>
                <w:rFonts w:cs="Lucida Grande"/>
                <w:sz w:val="24"/>
                <w:szCs w:val="24"/>
              </w:rPr>
            </w:pPr>
            <w:r w:rsidRPr="00875C47">
              <w:rPr>
                <w:rFonts w:cs="Lucida Grande"/>
                <w:sz w:val="24"/>
                <w:szCs w:val="24"/>
              </w:rPr>
              <w:t>7.9.3</w:t>
            </w:r>
          </w:p>
        </w:tc>
        <w:tc>
          <w:tcPr>
            <w:tcW w:w="9040" w:type="dxa"/>
            <w:tcBorders>
              <w:bottom w:val="single" w:sz="4" w:space="0" w:color="000000" w:themeColor="text1"/>
            </w:tcBorders>
            <w:vAlign w:val="center"/>
          </w:tcPr>
          <w:p w:rsidR="00181FA2" w:rsidRPr="001F1787" w:rsidRDefault="00875C47" w:rsidP="00875C47">
            <w:pPr>
              <w:spacing w:before="120"/>
              <w:rPr>
                <w:rFonts w:eastAsia="Times New Roman" w:cs="Times New Roman"/>
                <w:sz w:val="24"/>
                <w:szCs w:val="24"/>
                <w:lang w:eastAsia="en-GB"/>
              </w:rPr>
            </w:pPr>
            <w:r>
              <w:rPr>
                <w:rFonts w:eastAsia="Times New Roman" w:cs="Times New Roman"/>
                <w:sz w:val="24"/>
                <w:szCs w:val="24"/>
                <w:lang w:eastAsia="en-GB"/>
              </w:rPr>
              <w:t>Explain the manoeuvres required by a supply craft docking with the ISS.</w:t>
            </w:r>
          </w:p>
        </w:tc>
      </w:tr>
      <w:tr w:rsidR="00BC46D8" w:rsidRPr="001F1787" w:rsidTr="00875C47">
        <w:trPr>
          <w:cantSplit/>
        </w:trPr>
        <w:tc>
          <w:tcPr>
            <w:tcW w:w="1101" w:type="dxa"/>
            <w:tcBorders>
              <w:bottom w:val="single" w:sz="4" w:space="0" w:color="000000" w:themeColor="text1"/>
            </w:tcBorders>
            <w:shd w:val="pct12" w:color="auto" w:fill="auto"/>
            <w:vAlign w:val="center"/>
          </w:tcPr>
          <w:p w:rsidR="00BC46D8" w:rsidRPr="001F1787" w:rsidRDefault="00BC46D8" w:rsidP="001F23F9">
            <w:pPr>
              <w:spacing w:before="120" w:line="276" w:lineRule="auto"/>
              <w:jc w:val="left"/>
              <w:rPr>
                <w:rFonts w:cs="Lucida Grande"/>
                <w:b/>
                <w:sz w:val="24"/>
                <w:szCs w:val="24"/>
              </w:rPr>
            </w:pPr>
            <w:r w:rsidRPr="001F1787">
              <w:rPr>
                <w:rFonts w:cs="Lucida Grande"/>
                <w:b/>
                <w:sz w:val="24"/>
                <w:szCs w:val="24"/>
              </w:rPr>
              <w:t>7.10</w:t>
            </w:r>
          </w:p>
        </w:tc>
        <w:tc>
          <w:tcPr>
            <w:tcW w:w="9040" w:type="dxa"/>
            <w:tcBorders>
              <w:bottom w:val="single" w:sz="4" w:space="0" w:color="000000" w:themeColor="text1"/>
            </w:tcBorders>
            <w:shd w:val="pct12" w:color="auto" w:fill="auto"/>
            <w:vAlign w:val="center"/>
          </w:tcPr>
          <w:p w:rsidR="00BC46D8" w:rsidRPr="008F154B" w:rsidRDefault="00BC46D8" w:rsidP="007E04A8">
            <w:pPr>
              <w:spacing w:before="120" w:line="276" w:lineRule="auto"/>
              <w:rPr>
                <w:rFonts w:eastAsia="Times New Roman" w:cs="Times New Roman"/>
                <w:b/>
                <w:sz w:val="24"/>
                <w:szCs w:val="24"/>
                <w:lang w:eastAsia="en-GB"/>
              </w:rPr>
            </w:pPr>
            <w:r w:rsidRPr="008F154B">
              <w:rPr>
                <w:rFonts w:eastAsia="Times New Roman" w:cs="Times New Roman"/>
                <w:b/>
                <w:sz w:val="24"/>
                <w:szCs w:val="24"/>
                <w:lang w:eastAsia="en-GB"/>
              </w:rPr>
              <w:t>I have a basic awareness of maintaining sufficient energy to operate life s</w:t>
            </w:r>
            <w:r w:rsidR="007E04A8" w:rsidRPr="008F154B">
              <w:rPr>
                <w:rFonts w:eastAsia="Times New Roman" w:cs="Times New Roman"/>
                <w:b/>
                <w:sz w:val="24"/>
                <w:szCs w:val="24"/>
                <w:lang w:eastAsia="en-GB"/>
              </w:rPr>
              <w:t>upport systems in a spacecraft.</w:t>
            </w:r>
          </w:p>
        </w:tc>
      </w:tr>
      <w:tr w:rsidR="001D2EF6" w:rsidRPr="001F1787" w:rsidTr="00875C47">
        <w:trPr>
          <w:cantSplit/>
        </w:trPr>
        <w:tc>
          <w:tcPr>
            <w:tcW w:w="1101" w:type="dxa"/>
            <w:shd w:val="clear" w:color="auto" w:fill="auto"/>
            <w:vAlign w:val="center"/>
          </w:tcPr>
          <w:p w:rsidR="001D2EF6" w:rsidRPr="001D2EF6" w:rsidRDefault="001D2EF6" w:rsidP="001F23F9">
            <w:pPr>
              <w:spacing w:before="120"/>
              <w:jc w:val="left"/>
              <w:rPr>
                <w:rFonts w:cs="Lucida Grande"/>
                <w:sz w:val="24"/>
                <w:szCs w:val="24"/>
              </w:rPr>
            </w:pPr>
            <w:r>
              <w:rPr>
                <w:rFonts w:cs="Lucida Grande"/>
                <w:sz w:val="24"/>
                <w:szCs w:val="24"/>
              </w:rPr>
              <w:t>7.10.1</w:t>
            </w:r>
          </w:p>
        </w:tc>
        <w:tc>
          <w:tcPr>
            <w:tcW w:w="9040" w:type="dxa"/>
            <w:shd w:val="clear" w:color="auto" w:fill="auto"/>
            <w:vAlign w:val="center"/>
          </w:tcPr>
          <w:p w:rsidR="001D2EF6" w:rsidRPr="001F1787" w:rsidRDefault="00AC7045" w:rsidP="00AC7045">
            <w:pPr>
              <w:spacing w:before="120"/>
              <w:rPr>
                <w:rFonts w:eastAsia="Times New Roman" w:cs="Times New Roman"/>
                <w:sz w:val="24"/>
                <w:szCs w:val="24"/>
                <w:lang w:eastAsia="en-GB"/>
              </w:rPr>
            </w:pPr>
            <w:r>
              <w:rPr>
                <w:rFonts w:eastAsia="Times New Roman" w:cs="Times New Roman"/>
                <w:sz w:val="24"/>
                <w:szCs w:val="24"/>
                <w:lang w:eastAsia="en-GB"/>
              </w:rPr>
              <w:t>List uses of</w:t>
            </w:r>
            <w:r w:rsidR="007E04A8">
              <w:rPr>
                <w:rFonts w:eastAsia="Times New Roman" w:cs="Times New Roman"/>
                <w:sz w:val="24"/>
                <w:szCs w:val="24"/>
                <w:lang w:eastAsia="en-GB"/>
              </w:rPr>
              <w:t xml:space="preserve"> energy to operate life with a human crew on a trip to Mars.</w:t>
            </w:r>
          </w:p>
        </w:tc>
      </w:tr>
      <w:tr w:rsidR="001D2EF6" w:rsidRPr="001F1787" w:rsidTr="00875C47">
        <w:trPr>
          <w:cantSplit/>
        </w:trPr>
        <w:tc>
          <w:tcPr>
            <w:tcW w:w="1101" w:type="dxa"/>
            <w:shd w:val="clear" w:color="auto" w:fill="auto"/>
            <w:vAlign w:val="center"/>
          </w:tcPr>
          <w:p w:rsidR="001D2EF6" w:rsidRPr="007E04A8" w:rsidRDefault="007E04A8" w:rsidP="001F23F9">
            <w:pPr>
              <w:spacing w:before="120"/>
              <w:jc w:val="left"/>
              <w:rPr>
                <w:rFonts w:cs="Lucida Grande"/>
                <w:sz w:val="24"/>
                <w:szCs w:val="24"/>
              </w:rPr>
            </w:pPr>
            <w:r w:rsidRPr="007E04A8">
              <w:rPr>
                <w:rFonts w:cs="Lucida Grande"/>
                <w:sz w:val="24"/>
                <w:szCs w:val="24"/>
              </w:rPr>
              <w:t>7.10.2</w:t>
            </w:r>
          </w:p>
        </w:tc>
        <w:tc>
          <w:tcPr>
            <w:tcW w:w="9040" w:type="dxa"/>
            <w:shd w:val="clear" w:color="auto" w:fill="auto"/>
            <w:vAlign w:val="center"/>
          </w:tcPr>
          <w:p w:rsidR="007E04A8" w:rsidRPr="001D2EF6" w:rsidRDefault="007E04A8" w:rsidP="007E04A8">
            <w:pPr>
              <w:spacing w:before="120"/>
              <w:rPr>
                <w:rFonts w:eastAsia="Times New Roman" w:cs="Times New Roman"/>
                <w:sz w:val="24"/>
                <w:szCs w:val="24"/>
                <w:lang w:eastAsia="en-GB"/>
              </w:rPr>
            </w:pPr>
            <w:r>
              <w:rPr>
                <w:rFonts w:eastAsia="Times New Roman" w:cs="Times New Roman"/>
                <w:sz w:val="24"/>
                <w:szCs w:val="24"/>
                <w:lang w:eastAsia="en-GB"/>
              </w:rPr>
              <w:t xml:space="preserve">In the future </w:t>
            </w:r>
            <w:r w:rsidRPr="001D2EF6">
              <w:rPr>
                <w:rFonts w:eastAsia="Times New Roman" w:cs="Times New Roman"/>
                <w:sz w:val="24"/>
                <w:szCs w:val="24"/>
                <w:lang w:eastAsia="en-GB"/>
              </w:rPr>
              <w:t>it is hoped that humans will</w:t>
            </w:r>
            <w:r>
              <w:rPr>
                <w:rFonts w:eastAsia="Times New Roman" w:cs="Times New Roman"/>
                <w:sz w:val="24"/>
                <w:szCs w:val="24"/>
                <w:lang w:eastAsia="en-GB"/>
              </w:rPr>
              <w:t xml:space="preserve"> be able to travel to Mars. One </w:t>
            </w:r>
            <w:r w:rsidRPr="001D2EF6">
              <w:rPr>
                <w:rFonts w:eastAsia="Times New Roman" w:cs="Times New Roman"/>
                <w:sz w:val="24"/>
                <w:szCs w:val="24"/>
                <w:lang w:eastAsia="en-GB"/>
              </w:rPr>
              <w:t>challenge of space travel to Mars is maintaining sufficient energy to</w:t>
            </w:r>
            <w:r>
              <w:rPr>
                <w:rFonts w:eastAsia="Times New Roman" w:cs="Times New Roman"/>
                <w:sz w:val="24"/>
                <w:szCs w:val="24"/>
                <w:lang w:eastAsia="en-GB"/>
              </w:rPr>
              <w:t xml:space="preserve"> </w:t>
            </w:r>
            <w:r w:rsidRPr="001D2EF6">
              <w:rPr>
                <w:rFonts w:eastAsia="Times New Roman" w:cs="Times New Roman"/>
                <w:sz w:val="24"/>
                <w:szCs w:val="24"/>
                <w:lang w:eastAsia="en-GB"/>
              </w:rPr>
              <w:t>operate life support systems.</w:t>
            </w:r>
          </w:p>
          <w:p w:rsidR="001D2EF6" w:rsidRPr="001F1787" w:rsidRDefault="007E04A8" w:rsidP="007E04A8">
            <w:pPr>
              <w:spacing w:before="120"/>
              <w:rPr>
                <w:rFonts w:eastAsia="Times New Roman" w:cs="Times New Roman"/>
                <w:sz w:val="24"/>
                <w:szCs w:val="24"/>
                <w:lang w:eastAsia="en-GB"/>
              </w:rPr>
            </w:pPr>
            <w:r w:rsidRPr="001D2EF6">
              <w:rPr>
                <w:rFonts w:eastAsia="Times New Roman" w:cs="Times New Roman"/>
                <w:sz w:val="24"/>
                <w:szCs w:val="24"/>
                <w:lang w:eastAsia="en-GB"/>
              </w:rPr>
              <w:t>Suggest one solution to this challenge.</w:t>
            </w:r>
          </w:p>
        </w:tc>
      </w:tr>
      <w:tr w:rsidR="001D2EF6" w:rsidRPr="001F1787" w:rsidTr="00875C47">
        <w:trPr>
          <w:cantSplit/>
        </w:trPr>
        <w:tc>
          <w:tcPr>
            <w:tcW w:w="1101" w:type="dxa"/>
            <w:shd w:val="clear" w:color="auto" w:fill="auto"/>
            <w:vAlign w:val="center"/>
          </w:tcPr>
          <w:p w:rsidR="001D2EF6" w:rsidRPr="007E04A8" w:rsidRDefault="007E04A8" w:rsidP="001F23F9">
            <w:pPr>
              <w:spacing w:before="120"/>
              <w:jc w:val="left"/>
              <w:rPr>
                <w:rFonts w:cs="Lucida Grande"/>
                <w:sz w:val="24"/>
                <w:szCs w:val="24"/>
              </w:rPr>
            </w:pPr>
            <w:r w:rsidRPr="007E04A8">
              <w:rPr>
                <w:rFonts w:cs="Lucida Grande"/>
                <w:sz w:val="24"/>
                <w:szCs w:val="24"/>
              </w:rPr>
              <w:t>7.10.3</w:t>
            </w:r>
          </w:p>
        </w:tc>
        <w:tc>
          <w:tcPr>
            <w:tcW w:w="9040" w:type="dxa"/>
            <w:shd w:val="clear" w:color="auto" w:fill="auto"/>
            <w:vAlign w:val="center"/>
          </w:tcPr>
          <w:p w:rsidR="001D2EF6" w:rsidRPr="001F1787" w:rsidRDefault="007E04A8" w:rsidP="001F23F9">
            <w:pPr>
              <w:spacing w:before="120"/>
              <w:rPr>
                <w:rFonts w:eastAsia="Times New Roman" w:cs="Times New Roman"/>
                <w:sz w:val="24"/>
                <w:szCs w:val="24"/>
                <w:lang w:eastAsia="en-GB"/>
              </w:rPr>
            </w:pPr>
            <w:r>
              <w:rPr>
                <w:rFonts w:eastAsia="Times New Roman" w:cs="Times New Roman"/>
                <w:sz w:val="24"/>
                <w:szCs w:val="24"/>
                <w:lang w:eastAsia="en-GB"/>
              </w:rPr>
              <w:t>Explain the potential difficulties of supporting a crew on a trip to visit Pluto or other astronomical objects further out in our solar system.</w:t>
            </w:r>
          </w:p>
        </w:tc>
      </w:tr>
      <w:tr w:rsidR="001D2EF6" w:rsidRPr="001F1787" w:rsidTr="00875C47">
        <w:trPr>
          <w:cantSplit/>
        </w:trPr>
        <w:tc>
          <w:tcPr>
            <w:tcW w:w="1101" w:type="dxa"/>
            <w:shd w:val="pct12" w:color="auto" w:fill="auto"/>
            <w:vAlign w:val="center"/>
          </w:tcPr>
          <w:p w:rsidR="001D2EF6" w:rsidRPr="001F1787" w:rsidRDefault="001D2EF6" w:rsidP="007A218A">
            <w:pPr>
              <w:spacing w:before="120" w:line="276" w:lineRule="auto"/>
              <w:jc w:val="left"/>
              <w:rPr>
                <w:rFonts w:cs="Lucida Grande"/>
                <w:b/>
                <w:sz w:val="24"/>
                <w:szCs w:val="24"/>
              </w:rPr>
            </w:pPr>
            <w:r w:rsidRPr="001F1787">
              <w:rPr>
                <w:rFonts w:cs="Lucida Grande"/>
                <w:b/>
                <w:sz w:val="24"/>
                <w:szCs w:val="24"/>
              </w:rPr>
              <w:t>7.11</w:t>
            </w:r>
          </w:p>
        </w:tc>
        <w:tc>
          <w:tcPr>
            <w:tcW w:w="9040" w:type="dxa"/>
            <w:shd w:val="pct12" w:color="auto" w:fill="auto"/>
            <w:vAlign w:val="center"/>
          </w:tcPr>
          <w:p w:rsidR="001D2EF6" w:rsidRPr="008F154B" w:rsidRDefault="001D2EF6" w:rsidP="001D2EF6">
            <w:pPr>
              <w:spacing w:before="120" w:line="276" w:lineRule="auto"/>
              <w:rPr>
                <w:rFonts w:eastAsia="Times New Roman" w:cs="Times New Roman"/>
                <w:b/>
                <w:sz w:val="24"/>
                <w:szCs w:val="24"/>
                <w:lang w:eastAsia="en-GB"/>
              </w:rPr>
            </w:pPr>
            <w:r w:rsidRPr="008F154B">
              <w:rPr>
                <w:rFonts w:eastAsia="Times New Roman" w:cs="Times New Roman"/>
                <w:b/>
                <w:sz w:val="24"/>
                <w:szCs w:val="24"/>
                <w:lang w:eastAsia="en-GB"/>
              </w:rPr>
              <w:t>I can describe the risks associated with manned space exploration.</w:t>
            </w:r>
          </w:p>
        </w:tc>
      </w:tr>
      <w:tr w:rsidR="001D2EF6" w:rsidRPr="001F1787" w:rsidTr="00875C47">
        <w:trPr>
          <w:cantSplit/>
        </w:trPr>
        <w:tc>
          <w:tcPr>
            <w:tcW w:w="1101" w:type="dxa"/>
            <w:vAlign w:val="center"/>
          </w:tcPr>
          <w:p w:rsidR="001D2EF6" w:rsidRPr="001D2EF6" w:rsidRDefault="001D2EF6" w:rsidP="001F23F9">
            <w:pPr>
              <w:spacing w:before="120" w:line="276" w:lineRule="auto"/>
              <w:jc w:val="left"/>
              <w:rPr>
                <w:rFonts w:cs="Lucida Grande"/>
                <w:sz w:val="24"/>
                <w:szCs w:val="24"/>
              </w:rPr>
            </w:pPr>
            <w:r>
              <w:rPr>
                <w:rFonts w:cs="Lucida Grande"/>
                <w:sz w:val="24"/>
                <w:szCs w:val="24"/>
              </w:rPr>
              <w:t>7.11.1</w:t>
            </w:r>
          </w:p>
        </w:tc>
        <w:tc>
          <w:tcPr>
            <w:tcW w:w="9040" w:type="dxa"/>
            <w:vAlign w:val="center"/>
          </w:tcPr>
          <w:p w:rsidR="001D2EF6" w:rsidRPr="001F1787" w:rsidRDefault="001D2EF6" w:rsidP="001D2EF6">
            <w:pPr>
              <w:spacing w:before="120" w:line="276" w:lineRule="auto"/>
              <w:rPr>
                <w:rFonts w:eastAsia="Times New Roman" w:cs="Times New Roman"/>
                <w:sz w:val="24"/>
                <w:szCs w:val="24"/>
                <w:lang w:eastAsia="en-GB"/>
              </w:rPr>
            </w:pPr>
            <w:r w:rsidRPr="001D2EF6">
              <w:rPr>
                <w:rFonts w:eastAsia="Times New Roman" w:cs="Times New Roman"/>
                <w:sz w:val="24"/>
                <w:szCs w:val="24"/>
                <w:lang w:eastAsia="en-GB"/>
              </w:rPr>
              <w:t xml:space="preserve">State </w:t>
            </w:r>
            <w:r>
              <w:rPr>
                <w:rFonts w:eastAsia="Times New Roman" w:cs="Times New Roman"/>
                <w:sz w:val="24"/>
                <w:szCs w:val="24"/>
                <w:lang w:eastAsia="en-GB"/>
              </w:rPr>
              <w:t xml:space="preserve">the </w:t>
            </w:r>
            <w:r w:rsidRPr="001D2EF6">
              <w:rPr>
                <w:rFonts w:eastAsia="Times New Roman" w:cs="Times New Roman"/>
                <w:sz w:val="24"/>
                <w:szCs w:val="24"/>
                <w:lang w:eastAsia="en-GB"/>
              </w:rPr>
              <w:t>challenge</w:t>
            </w:r>
            <w:r>
              <w:rPr>
                <w:rFonts w:eastAsia="Times New Roman" w:cs="Times New Roman"/>
                <w:sz w:val="24"/>
                <w:szCs w:val="24"/>
                <w:lang w:eastAsia="en-GB"/>
              </w:rPr>
              <w:t>s</w:t>
            </w:r>
            <w:r w:rsidRPr="001D2EF6">
              <w:rPr>
                <w:rFonts w:eastAsia="Times New Roman" w:cs="Times New Roman"/>
                <w:sz w:val="24"/>
                <w:szCs w:val="24"/>
                <w:lang w:eastAsia="en-GB"/>
              </w:rPr>
              <w:t xml:space="preserve"> of space travel to Mars.</w:t>
            </w:r>
          </w:p>
        </w:tc>
      </w:tr>
      <w:tr w:rsidR="001D2EF6" w:rsidRPr="001F1787" w:rsidTr="00875C47">
        <w:trPr>
          <w:cantSplit/>
        </w:trPr>
        <w:tc>
          <w:tcPr>
            <w:tcW w:w="1101" w:type="dxa"/>
            <w:vAlign w:val="center"/>
          </w:tcPr>
          <w:p w:rsidR="001D2EF6" w:rsidRPr="007E04A8" w:rsidRDefault="007E04A8" w:rsidP="001F23F9">
            <w:pPr>
              <w:spacing w:before="120"/>
              <w:jc w:val="left"/>
              <w:rPr>
                <w:rFonts w:cs="Lucida Grande"/>
                <w:sz w:val="24"/>
                <w:szCs w:val="24"/>
              </w:rPr>
            </w:pPr>
            <w:r w:rsidRPr="007E04A8">
              <w:rPr>
                <w:rFonts w:cs="Lucida Grande"/>
                <w:sz w:val="24"/>
                <w:szCs w:val="24"/>
              </w:rPr>
              <w:t>7.11.2</w:t>
            </w:r>
          </w:p>
        </w:tc>
        <w:tc>
          <w:tcPr>
            <w:tcW w:w="9040" w:type="dxa"/>
            <w:vAlign w:val="center"/>
          </w:tcPr>
          <w:p w:rsidR="001D2EF6" w:rsidRPr="001F1787" w:rsidRDefault="007E04A8" w:rsidP="001F23F9">
            <w:pPr>
              <w:spacing w:before="120"/>
              <w:rPr>
                <w:rFonts w:eastAsia="Times New Roman" w:cs="Times New Roman"/>
                <w:sz w:val="24"/>
                <w:szCs w:val="24"/>
                <w:lang w:eastAsia="en-GB"/>
              </w:rPr>
            </w:pPr>
            <w:r>
              <w:rPr>
                <w:rFonts w:eastAsia="Times New Roman" w:cs="Times New Roman"/>
                <w:sz w:val="24"/>
                <w:szCs w:val="24"/>
                <w:lang w:eastAsia="en-GB"/>
              </w:rPr>
              <w:t>Explain some potential solutions to the challenges listed above.</w:t>
            </w:r>
          </w:p>
        </w:tc>
      </w:tr>
      <w:tr w:rsidR="001D2EF6" w:rsidRPr="001F1787" w:rsidTr="00875C47">
        <w:trPr>
          <w:cantSplit/>
        </w:trPr>
        <w:tc>
          <w:tcPr>
            <w:tcW w:w="1101" w:type="dxa"/>
            <w:shd w:val="pct12" w:color="auto" w:fill="auto"/>
            <w:vAlign w:val="center"/>
          </w:tcPr>
          <w:p w:rsidR="001D2EF6" w:rsidRPr="001F1787" w:rsidRDefault="001D2EF6" w:rsidP="001F23F9">
            <w:pPr>
              <w:spacing w:before="120" w:line="276" w:lineRule="auto"/>
              <w:jc w:val="left"/>
              <w:rPr>
                <w:rFonts w:cs="Lucida Grande"/>
                <w:b/>
                <w:sz w:val="24"/>
                <w:szCs w:val="24"/>
              </w:rPr>
            </w:pPr>
            <w:r w:rsidRPr="001F1787">
              <w:rPr>
                <w:rFonts w:cs="Lucida Grande"/>
                <w:b/>
                <w:sz w:val="24"/>
                <w:szCs w:val="24"/>
              </w:rPr>
              <w:t>7.12</w:t>
            </w:r>
          </w:p>
        </w:tc>
        <w:tc>
          <w:tcPr>
            <w:tcW w:w="9040" w:type="dxa"/>
            <w:shd w:val="pct12" w:color="auto" w:fill="auto"/>
            <w:vAlign w:val="center"/>
          </w:tcPr>
          <w:p w:rsidR="001D2EF6" w:rsidRPr="008F154B" w:rsidRDefault="001D2EF6" w:rsidP="001F23F9">
            <w:pPr>
              <w:spacing w:before="120" w:line="276" w:lineRule="auto"/>
              <w:rPr>
                <w:rFonts w:eastAsia="Times New Roman" w:cs="Times New Roman"/>
                <w:b/>
                <w:sz w:val="24"/>
                <w:szCs w:val="24"/>
                <w:lang w:eastAsia="en-GB"/>
              </w:rPr>
            </w:pPr>
            <w:r w:rsidRPr="008F154B">
              <w:rPr>
                <w:rFonts w:eastAsia="Times New Roman" w:cs="Times New Roman"/>
                <w:b/>
                <w:sz w:val="24"/>
                <w:szCs w:val="24"/>
                <w:lang w:eastAsia="en-GB"/>
              </w:rPr>
              <w:t>I have knowledge of Newton’s second and third laws and their application to space travel, rocket launch and landing.</w:t>
            </w:r>
          </w:p>
        </w:tc>
      </w:tr>
      <w:tr w:rsidR="001D2EF6" w:rsidRPr="001F1787" w:rsidTr="00875C47">
        <w:trPr>
          <w:cantSplit/>
        </w:trPr>
        <w:tc>
          <w:tcPr>
            <w:tcW w:w="1101" w:type="dxa"/>
            <w:vAlign w:val="center"/>
          </w:tcPr>
          <w:p w:rsidR="001D2EF6" w:rsidRPr="007E04A8" w:rsidRDefault="007E04A8" w:rsidP="001F23F9">
            <w:pPr>
              <w:spacing w:before="120"/>
              <w:jc w:val="left"/>
              <w:rPr>
                <w:rFonts w:cs="Lucida Grande"/>
                <w:sz w:val="24"/>
                <w:szCs w:val="24"/>
              </w:rPr>
            </w:pPr>
            <w:r w:rsidRPr="007E04A8">
              <w:rPr>
                <w:rFonts w:cs="Lucida Grande"/>
                <w:sz w:val="24"/>
                <w:szCs w:val="24"/>
              </w:rPr>
              <w:t>7.12.1</w:t>
            </w:r>
          </w:p>
        </w:tc>
        <w:tc>
          <w:tcPr>
            <w:tcW w:w="9040" w:type="dxa"/>
            <w:vAlign w:val="center"/>
          </w:tcPr>
          <w:p w:rsidR="001D2EF6" w:rsidRDefault="007E04A8" w:rsidP="001F23F9">
            <w:pPr>
              <w:spacing w:before="120"/>
              <w:rPr>
                <w:rFonts w:eastAsia="Times New Roman" w:cs="Times New Roman"/>
                <w:sz w:val="24"/>
                <w:szCs w:val="24"/>
                <w:lang w:eastAsia="en-GB"/>
              </w:rPr>
            </w:pPr>
            <w:r>
              <w:rPr>
                <w:rFonts w:eastAsia="Times New Roman" w:cs="Times New Roman"/>
                <w:sz w:val="24"/>
                <w:szCs w:val="24"/>
                <w:lang w:eastAsia="en-GB"/>
              </w:rPr>
              <w:t>a) State Newton’s second law of motion.</w:t>
            </w:r>
          </w:p>
          <w:p w:rsidR="007E04A8" w:rsidRPr="001F1787" w:rsidRDefault="007E04A8" w:rsidP="001F23F9">
            <w:pPr>
              <w:spacing w:before="120"/>
              <w:rPr>
                <w:rFonts w:eastAsia="Times New Roman" w:cs="Times New Roman"/>
                <w:sz w:val="24"/>
                <w:szCs w:val="24"/>
                <w:lang w:eastAsia="en-GB"/>
              </w:rPr>
            </w:pPr>
            <w:r>
              <w:rPr>
                <w:rFonts w:eastAsia="Times New Roman" w:cs="Times New Roman"/>
                <w:sz w:val="24"/>
                <w:szCs w:val="24"/>
                <w:lang w:eastAsia="en-GB"/>
              </w:rPr>
              <w:t>b) State Newton’s third law of motion.</w:t>
            </w:r>
          </w:p>
        </w:tc>
      </w:tr>
      <w:tr w:rsidR="001D2EF6" w:rsidRPr="001F1787" w:rsidTr="00875C47">
        <w:trPr>
          <w:cantSplit/>
        </w:trPr>
        <w:tc>
          <w:tcPr>
            <w:tcW w:w="1101" w:type="dxa"/>
            <w:vAlign w:val="center"/>
          </w:tcPr>
          <w:p w:rsidR="001D2EF6" w:rsidRPr="007E04A8" w:rsidRDefault="00EF48B0" w:rsidP="001F23F9">
            <w:pPr>
              <w:spacing w:before="120"/>
              <w:jc w:val="left"/>
              <w:rPr>
                <w:rFonts w:cs="Lucida Grande"/>
                <w:sz w:val="24"/>
                <w:szCs w:val="24"/>
              </w:rPr>
            </w:pPr>
            <w:r>
              <w:rPr>
                <w:rFonts w:cs="Lucida Grande"/>
                <w:sz w:val="24"/>
                <w:szCs w:val="24"/>
              </w:rPr>
              <w:t>7.12.2</w:t>
            </w:r>
          </w:p>
        </w:tc>
        <w:tc>
          <w:tcPr>
            <w:tcW w:w="9040" w:type="dxa"/>
            <w:vAlign w:val="center"/>
          </w:tcPr>
          <w:p w:rsidR="001D2EF6" w:rsidRPr="001F1787" w:rsidRDefault="00EF48B0" w:rsidP="001F23F9">
            <w:pPr>
              <w:spacing w:before="120"/>
              <w:rPr>
                <w:rFonts w:eastAsia="Times New Roman" w:cs="Times New Roman"/>
                <w:sz w:val="24"/>
                <w:szCs w:val="24"/>
                <w:lang w:eastAsia="en-GB"/>
              </w:rPr>
            </w:pPr>
            <w:r w:rsidRPr="00EF48B0">
              <w:rPr>
                <w:rFonts w:eastAsia="Times New Roman" w:cs="Times New Roman"/>
                <w:sz w:val="24"/>
                <w:szCs w:val="24"/>
                <w:lang w:eastAsia="en-GB"/>
              </w:rPr>
              <w:t>Explain, in terms of forces, how a rocket works.</w:t>
            </w:r>
          </w:p>
        </w:tc>
      </w:tr>
      <w:tr w:rsidR="001D2EF6" w:rsidRPr="001F1787" w:rsidTr="00875C47">
        <w:trPr>
          <w:cantSplit/>
        </w:trPr>
        <w:tc>
          <w:tcPr>
            <w:tcW w:w="1101" w:type="dxa"/>
            <w:vAlign w:val="center"/>
          </w:tcPr>
          <w:p w:rsidR="001D2EF6" w:rsidRPr="007E04A8" w:rsidRDefault="00EF48B0" w:rsidP="001F23F9">
            <w:pPr>
              <w:spacing w:before="120"/>
              <w:jc w:val="left"/>
              <w:rPr>
                <w:rFonts w:cs="Lucida Grande"/>
                <w:sz w:val="24"/>
                <w:szCs w:val="24"/>
              </w:rPr>
            </w:pPr>
            <w:r>
              <w:rPr>
                <w:rFonts w:cs="Lucida Grande"/>
                <w:sz w:val="24"/>
                <w:szCs w:val="24"/>
              </w:rPr>
              <w:t>7.12.3</w:t>
            </w:r>
          </w:p>
        </w:tc>
        <w:tc>
          <w:tcPr>
            <w:tcW w:w="9040" w:type="dxa"/>
            <w:vAlign w:val="center"/>
          </w:tcPr>
          <w:p w:rsidR="00EF48B0" w:rsidRPr="00EF48B0" w:rsidRDefault="00EF48B0" w:rsidP="00EF48B0">
            <w:pPr>
              <w:spacing w:before="120"/>
              <w:rPr>
                <w:rFonts w:eastAsia="Times New Roman" w:cs="Times New Roman"/>
                <w:sz w:val="24"/>
                <w:szCs w:val="24"/>
                <w:lang w:eastAsia="en-GB"/>
              </w:rPr>
            </w:pPr>
            <w:r w:rsidRPr="00EF48B0">
              <w:rPr>
                <w:rFonts w:eastAsia="Times New Roman" w:cs="Times New Roman"/>
                <w:sz w:val="24"/>
                <w:szCs w:val="24"/>
                <w:lang w:eastAsia="en-GB"/>
              </w:rPr>
              <w:t xml:space="preserve">In terms of Newton's third law, what is the 'equal and opposite force' in each of these situations:- </w:t>
            </w:r>
          </w:p>
          <w:p w:rsidR="00EF48B0" w:rsidRPr="00EF48B0" w:rsidRDefault="00EF48B0" w:rsidP="00EF48B0">
            <w:pPr>
              <w:spacing w:before="120"/>
              <w:rPr>
                <w:rFonts w:eastAsia="Times New Roman" w:cs="Times New Roman"/>
                <w:sz w:val="24"/>
                <w:szCs w:val="24"/>
                <w:lang w:eastAsia="en-GB"/>
              </w:rPr>
            </w:pPr>
            <w:r w:rsidRPr="00EF48B0">
              <w:rPr>
                <w:rFonts w:eastAsia="Times New Roman" w:cs="Times New Roman"/>
                <w:sz w:val="24"/>
                <w:szCs w:val="24"/>
                <w:lang w:eastAsia="en-GB"/>
              </w:rPr>
              <w:t>(i) A ship</w:t>
            </w:r>
            <w:r>
              <w:rPr>
                <w:rFonts w:eastAsia="Times New Roman" w:cs="Times New Roman"/>
                <w:sz w:val="24"/>
                <w:szCs w:val="24"/>
                <w:lang w:eastAsia="en-GB"/>
              </w:rPr>
              <w:t>’</w:t>
            </w:r>
            <w:r w:rsidRPr="00EF48B0">
              <w:rPr>
                <w:rFonts w:eastAsia="Times New Roman" w:cs="Times New Roman"/>
                <w:sz w:val="24"/>
                <w:szCs w:val="24"/>
                <w:lang w:eastAsia="en-GB"/>
              </w:rPr>
              <w:t xml:space="preserve">s propeller pushes on the water, </w:t>
            </w:r>
          </w:p>
          <w:p w:rsidR="00EF48B0" w:rsidRPr="00EF48B0" w:rsidRDefault="00EF48B0" w:rsidP="00EF48B0">
            <w:pPr>
              <w:spacing w:before="120"/>
              <w:rPr>
                <w:rFonts w:eastAsia="Times New Roman" w:cs="Times New Roman"/>
                <w:sz w:val="24"/>
                <w:szCs w:val="24"/>
                <w:lang w:eastAsia="en-GB"/>
              </w:rPr>
            </w:pPr>
            <w:r w:rsidRPr="00EF48B0">
              <w:rPr>
                <w:rFonts w:eastAsia="Times New Roman" w:cs="Times New Roman"/>
                <w:sz w:val="24"/>
                <w:szCs w:val="24"/>
                <w:lang w:eastAsia="en-GB"/>
              </w:rPr>
              <w:t>(ii) A rocket pu</w:t>
            </w:r>
            <w:r w:rsidR="00C24137">
              <w:rPr>
                <w:rFonts w:eastAsia="Times New Roman" w:cs="Times New Roman"/>
                <w:sz w:val="24"/>
                <w:szCs w:val="24"/>
                <w:lang w:eastAsia="en-GB"/>
              </w:rPr>
              <w:t>shes on the exhaust gas</w:t>
            </w:r>
            <w:r w:rsidRPr="00EF48B0">
              <w:rPr>
                <w:rFonts w:eastAsia="Times New Roman" w:cs="Times New Roman"/>
                <w:sz w:val="24"/>
                <w:szCs w:val="24"/>
                <w:lang w:eastAsia="en-GB"/>
              </w:rPr>
              <w:t xml:space="preserve">es, </w:t>
            </w:r>
          </w:p>
          <w:p w:rsidR="00EF48B0" w:rsidRPr="00EF48B0" w:rsidRDefault="00EF48B0" w:rsidP="00EF48B0">
            <w:pPr>
              <w:spacing w:before="120"/>
              <w:rPr>
                <w:rFonts w:eastAsia="Times New Roman" w:cs="Times New Roman"/>
                <w:sz w:val="24"/>
                <w:szCs w:val="24"/>
                <w:lang w:eastAsia="en-GB"/>
              </w:rPr>
            </w:pPr>
            <w:r>
              <w:rPr>
                <w:rFonts w:eastAsia="Times New Roman" w:cs="Times New Roman"/>
                <w:sz w:val="24"/>
                <w:szCs w:val="24"/>
                <w:lang w:eastAsia="en-GB"/>
              </w:rPr>
              <w:t>(iii) The E</w:t>
            </w:r>
            <w:r w:rsidRPr="00EF48B0">
              <w:rPr>
                <w:rFonts w:eastAsia="Times New Roman" w:cs="Times New Roman"/>
                <w:sz w:val="24"/>
                <w:szCs w:val="24"/>
                <w:lang w:eastAsia="en-GB"/>
              </w:rPr>
              <w:t xml:space="preserve">arth's gravity pulls on the moon, </w:t>
            </w:r>
          </w:p>
          <w:p w:rsidR="001D2EF6" w:rsidRPr="001F1787" w:rsidRDefault="00EF48B0" w:rsidP="00EF48B0">
            <w:pPr>
              <w:spacing w:before="120"/>
              <w:rPr>
                <w:rFonts w:eastAsia="Times New Roman" w:cs="Times New Roman"/>
                <w:sz w:val="24"/>
                <w:szCs w:val="24"/>
                <w:lang w:eastAsia="en-GB"/>
              </w:rPr>
            </w:pPr>
            <w:r>
              <w:rPr>
                <w:rFonts w:eastAsia="Times New Roman" w:cs="Times New Roman"/>
                <w:sz w:val="24"/>
                <w:szCs w:val="24"/>
                <w:lang w:eastAsia="en-GB"/>
              </w:rPr>
              <w:t>(iv) The E</w:t>
            </w:r>
            <w:r w:rsidRPr="00EF48B0">
              <w:rPr>
                <w:rFonts w:eastAsia="Times New Roman" w:cs="Times New Roman"/>
                <w:sz w:val="24"/>
                <w:szCs w:val="24"/>
                <w:lang w:eastAsia="en-GB"/>
              </w:rPr>
              <w:t>arth</w:t>
            </w:r>
            <w:r>
              <w:rPr>
                <w:rFonts w:eastAsia="Times New Roman" w:cs="Times New Roman"/>
                <w:sz w:val="24"/>
                <w:szCs w:val="24"/>
                <w:lang w:eastAsia="en-GB"/>
              </w:rPr>
              <w:t>’</w:t>
            </w:r>
            <w:r w:rsidR="00AF1252">
              <w:rPr>
                <w:rFonts w:eastAsia="Times New Roman" w:cs="Times New Roman"/>
                <w:sz w:val="24"/>
                <w:szCs w:val="24"/>
                <w:lang w:eastAsia="en-GB"/>
              </w:rPr>
              <w:t>s</w:t>
            </w:r>
            <w:r>
              <w:rPr>
                <w:rFonts w:eastAsia="Times New Roman" w:cs="Times New Roman"/>
                <w:sz w:val="24"/>
                <w:szCs w:val="24"/>
                <w:lang w:eastAsia="en-GB"/>
              </w:rPr>
              <w:t xml:space="preserve"> </w:t>
            </w:r>
            <w:r w:rsidRPr="00EF48B0">
              <w:rPr>
                <w:rFonts w:eastAsia="Times New Roman" w:cs="Times New Roman"/>
                <w:sz w:val="24"/>
                <w:szCs w:val="24"/>
                <w:lang w:eastAsia="en-GB"/>
              </w:rPr>
              <w:t>gravity pulls on a box sitting on the floor.</w:t>
            </w:r>
          </w:p>
        </w:tc>
      </w:tr>
      <w:tr w:rsidR="001D2EF6" w:rsidRPr="001F1787" w:rsidTr="00875C47">
        <w:trPr>
          <w:cantSplit/>
        </w:trPr>
        <w:tc>
          <w:tcPr>
            <w:tcW w:w="1101" w:type="dxa"/>
            <w:vAlign w:val="center"/>
          </w:tcPr>
          <w:p w:rsidR="001D2EF6" w:rsidRPr="007E04A8" w:rsidRDefault="00D91D1A" w:rsidP="001F23F9">
            <w:pPr>
              <w:spacing w:before="120"/>
              <w:jc w:val="left"/>
              <w:rPr>
                <w:rFonts w:cs="Lucida Grande"/>
                <w:sz w:val="24"/>
                <w:szCs w:val="24"/>
              </w:rPr>
            </w:pPr>
            <w:r>
              <w:rPr>
                <w:rFonts w:cs="Lucida Grande"/>
                <w:sz w:val="24"/>
                <w:szCs w:val="24"/>
              </w:rPr>
              <w:t>7.12.4</w:t>
            </w:r>
          </w:p>
        </w:tc>
        <w:tc>
          <w:tcPr>
            <w:tcW w:w="9040" w:type="dxa"/>
            <w:vAlign w:val="center"/>
          </w:tcPr>
          <w:p w:rsidR="00D91D1A" w:rsidRPr="00D91D1A" w:rsidRDefault="00D91D1A" w:rsidP="00D91D1A">
            <w:pPr>
              <w:pStyle w:val="StudyParts"/>
              <w:rPr>
                <w:rFonts w:ascii="Trebuchet MS" w:hAnsi="Trebuchet MS"/>
              </w:rPr>
            </w:pPr>
            <w:r w:rsidRPr="00D91D1A">
              <w:rPr>
                <w:rFonts w:ascii="Trebuchet MS" w:hAnsi="Trebuchet MS"/>
              </w:rPr>
              <w:t xml:space="preserve">A rocket has a total mass of 500kg and produces a thrust of 10000N. </w:t>
            </w:r>
          </w:p>
          <w:p w:rsidR="00D91D1A" w:rsidRPr="00D91D1A" w:rsidRDefault="00D91D1A" w:rsidP="00452011">
            <w:pPr>
              <w:pStyle w:val="StudyParts"/>
              <w:numPr>
                <w:ilvl w:val="1"/>
                <w:numId w:val="29"/>
              </w:numPr>
              <w:spacing w:before="60" w:after="60"/>
              <w:ind w:left="459" w:hanging="425"/>
              <w:rPr>
                <w:rFonts w:ascii="Trebuchet MS" w:hAnsi="Trebuchet MS"/>
              </w:rPr>
            </w:pPr>
            <w:r>
              <w:rPr>
                <w:rFonts w:ascii="Trebuchet MS" w:hAnsi="Trebuchet MS"/>
              </w:rPr>
              <w:t>Calculate the initial acceleration of the rocket</w:t>
            </w:r>
            <w:r w:rsidRPr="00D91D1A">
              <w:rPr>
                <w:rFonts w:ascii="Trebuchet MS" w:hAnsi="Trebuchet MS"/>
              </w:rPr>
              <w:t xml:space="preserve"> </w:t>
            </w:r>
          </w:p>
          <w:p w:rsidR="00D91D1A" w:rsidRPr="00D91D1A" w:rsidRDefault="00D91D1A" w:rsidP="00452011">
            <w:pPr>
              <w:pStyle w:val="StudyParts"/>
              <w:numPr>
                <w:ilvl w:val="1"/>
                <w:numId w:val="29"/>
              </w:numPr>
              <w:tabs>
                <w:tab w:val="clear" w:pos="1078"/>
              </w:tabs>
              <w:spacing w:before="60" w:after="60"/>
              <w:ind w:left="459" w:hanging="425"/>
              <w:rPr>
                <w:rFonts w:ascii="Trebuchet MS" w:hAnsi="Trebuchet MS"/>
              </w:rPr>
            </w:pPr>
            <w:r>
              <w:rPr>
                <w:rFonts w:ascii="Trebuchet MS" w:hAnsi="Trebuchet MS"/>
              </w:rPr>
              <w:t>State w</w:t>
            </w:r>
            <w:r w:rsidRPr="00D91D1A">
              <w:rPr>
                <w:rFonts w:ascii="Trebuchet MS" w:hAnsi="Trebuchet MS"/>
              </w:rPr>
              <w:t>hat happens to the mass of t</w:t>
            </w:r>
            <w:r>
              <w:rPr>
                <w:rFonts w:ascii="Trebuchet MS" w:hAnsi="Trebuchet MS"/>
              </w:rPr>
              <w:t>he rocket as it burns its fuel.</w:t>
            </w:r>
          </w:p>
          <w:p w:rsidR="001D2EF6" w:rsidRPr="00D91D1A" w:rsidRDefault="00D91D1A" w:rsidP="00452011">
            <w:pPr>
              <w:pStyle w:val="studytab"/>
              <w:numPr>
                <w:ilvl w:val="1"/>
                <w:numId w:val="29"/>
              </w:numPr>
              <w:tabs>
                <w:tab w:val="clear" w:pos="1078"/>
              </w:tabs>
              <w:spacing w:before="60" w:after="60"/>
              <w:ind w:left="459" w:hanging="425"/>
              <w:rPr>
                <w:rFonts w:ascii="Trebuchet MS" w:hAnsi="Trebuchet MS"/>
              </w:rPr>
            </w:pPr>
            <w:r w:rsidRPr="00D91D1A">
              <w:rPr>
                <w:rFonts w:ascii="Trebuchet MS" w:hAnsi="Trebuchet MS"/>
              </w:rPr>
              <w:t>I</w:t>
            </w:r>
            <w:r>
              <w:rPr>
                <w:rFonts w:ascii="Trebuchet MS" w:hAnsi="Trebuchet MS"/>
              </w:rPr>
              <w:t>f the thrust remains constant, state w</w:t>
            </w:r>
            <w:r w:rsidRPr="00D91D1A">
              <w:rPr>
                <w:rFonts w:ascii="Trebuchet MS" w:hAnsi="Trebuchet MS"/>
              </w:rPr>
              <w:t>hat happens to</w:t>
            </w:r>
            <w:r>
              <w:rPr>
                <w:rFonts w:ascii="Trebuchet MS" w:hAnsi="Trebuchet MS"/>
              </w:rPr>
              <w:t xml:space="preserve"> the acceleration of the rocket.</w:t>
            </w:r>
          </w:p>
        </w:tc>
      </w:tr>
      <w:tr w:rsidR="00EF48B0" w:rsidRPr="001F1787" w:rsidTr="00875C47">
        <w:trPr>
          <w:cantSplit/>
        </w:trPr>
        <w:tc>
          <w:tcPr>
            <w:tcW w:w="1101" w:type="dxa"/>
            <w:vAlign w:val="center"/>
          </w:tcPr>
          <w:p w:rsidR="00EF48B0" w:rsidRPr="007E04A8" w:rsidRDefault="00D91D1A" w:rsidP="001F23F9">
            <w:pPr>
              <w:spacing w:before="120"/>
              <w:jc w:val="left"/>
              <w:rPr>
                <w:rFonts w:cs="Lucida Grande"/>
                <w:sz w:val="24"/>
                <w:szCs w:val="24"/>
              </w:rPr>
            </w:pPr>
            <w:r>
              <w:rPr>
                <w:rFonts w:cs="Lucida Grande"/>
                <w:sz w:val="24"/>
                <w:szCs w:val="24"/>
              </w:rPr>
              <w:t>7.12.5</w:t>
            </w:r>
          </w:p>
        </w:tc>
        <w:tc>
          <w:tcPr>
            <w:tcW w:w="9040" w:type="dxa"/>
            <w:vAlign w:val="center"/>
          </w:tcPr>
          <w:p w:rsidR="00D91D1A" w:rsidRPr="00D91D1A" w:rsidRDefault="00D91D1A" w:rsidP="00D91D1A">
            <w:pPr>
              <w:spacing w:before="120"/>
              <w:rPr>
                <w:rFonts w:eastAsia="Times New Roman" w:cs="Times New Roman"/>
                <w:sz w:val="24"/>
                <w:szCs w:val="24"/>
                <w:lang w:eastAsia="en-GB"/>
              </w:rPr>
            </w:pPr>
            <w:r w:rsidRPr="00D91D1A">
              <w:rPr>
                <w:rFonts w:eastAsia="Times New Roman" w:cs="Times New Roman"/>
                <w:sz w:val="24"/>
                <w:szCs w:val="24"/>
                <w:lang w:eastAsia="en-GB"/>
              </w:rPr>
              <w:t>An astronaut uses a backpack called a Man Manoeuvring Unit, or MMU, to move her around when in space. This produces a thrust of 2</w:t>
            </w:r>
            <w:r>
              <w:rPr>
                <w:rFonts w:eastAsia="Times New Roman" w:cs="Times New Roman"/>
                <w:sz w:val="24"/>
                <w:szCs w:val="24"/>
                <w:lang w:eastAsia="en-GB"/>
              </w:rPr>
              <w:t xml:space="preserve">.0 </w:t>
            </w:r>
            <w:r w:rsidRPr="00D91D1A">
              <w:rPr>
                <w:rFonts w:eastAsia="Times New Roman" w:cs="Times New Roman"/>
                <w:sz w:val="24"/>
                <w:szCs w:val="24"/>
                <w:lang w:eastAsia="en-GB"/>
              </w:rPr>
              <w:t xml:space="preserve">N in any direction. If the astronaut and her suit has a mass of 180kg, </w:t>
            </w:r>
          </w:p>
          <w:p w:rsidR="00D91D1A" w:rsidRPr="00D91D1A" w:rsidRDefault="00D91D1A" w:rsidP="00D91D1A">
            <w:pPr>
              <w:spacing w:before="120"/>
              <w:rPr>
                <w:rFonts w:eastAsia="Times New Roman" w:cs="Times New Roman"/>
                <w:sz w:val="24"/>
                <w:szCs w:val="24"/>
                <w:lang w:eastAsia="en-GB"/>
              </w:rPr>
            </w:pPr>
            <w:r w:rsidRPr="00D91D1A">
              <w:rPr>
                <w:rFonts w:eastAsia="Times New Roman" w:cs="Times New Roman"/>
                <w:sz w:val="24"/>
                <w:szCs w:val="24"/>
                <w:lang w:eastAsia="en-GB"/>
              </w:rPr>
              <w:t xml:space="preserve">(i) </w:t>
            </w:r>
            <w:r>
              <w:rPr>
                <w:rFonts w:eastAsia="Times New Roman" w:cs="Times New Roman"/>
                <w:sz w:val="24"/>
                <w:szCs w:val="24"/>
                <w:lang w:eastAsia="en-GB"/>
              </w:rPr>
              <w:t>Calculate the initial</w:t>
            </w:r>
            <w:r w:rsidRPr="00D91D1A">
              <w:rPr>
                <w:rFonts w:eastAsia="Times New Roman" w:cs="Times New Roman"/>
                <w:sz w:val="24"/>
                <w:szCs w:val="24"/>
                <w:lang w:eastAsia="en-GB"/>
              </w:rPr>
              <w:t xml:space="preserve"> acceleration </w:t>
            </w:r>
            <w:r>
              <w:rPr>
                <w:rFonts w:eastAsia="Times New Roman" w:cs="Times New Roman"/>
                <w:sz w:val="24"/>
                <w:szCs w:val="24"/>
                <w:lang w:eastAsia="en-GB"/>
              </w:rPr>
              <w:t xml:space="preserve">the astronaut using this MMU. </w:t>
            </w:r>
          </w:p>
          <w:p w:rsidR="00EF48B0" w:rsidRPr="001F1787" w:rsidRDefault="00D91D1A" w:rsidP="00D91D1A">
            <w:pPr>
              <w:spacing w:before="120"/>
              <w:rPr>
                <w:rFonts w:eastAsia="Times New Roman" w:cs="Times New Roman"/>
                <w:sz w:val="24"/>
                <w:szCs w:val="24"/>
                <w:lang w:eastAsia="en-GB"/>
              </w:rPr>
            </w:pPr>
            <w:r w:rsidRPr="00D91D1A">
              <w:rPr>
                <w:rFonts w:eastAsia="Times New Roman" w:cs="Times New Roman"/>
                <w:sz w:val="24"/>
                <w:szCs w:val="24"/>
                <w:lang w:eastAsia="en-GB"/>
              </w:rPr>
              <w:t xml:space="preserve">(ii) </w:t>
            </w:r>
            <w:r>
              <w:rPr>
                <w:rFonts w:eastAsia="Times New Roman" w:cs="Times New Roman"/>
                <w:sz w:val="24"/>
                <w:szCs w:val="24"/>
                <w:lang w:eastAsia="en-GB"/>
              </w:rPr>
              <w:t>The astronaut is i</w:t>
            </w:r>
            <w:r w:rsidRPr="00D91D1A">
              <w:rPr>
                <w:rFonts w:eastAsia="Times New Roman" w:cs="Times New Roman"/>
                <w:sz w:val="24"/>
                <w:szCs w:val="24"/>
                <w:lang w:eastAsia="en-GB"/>
              </w:rPr>
              <w:t>nitially at rest</w:t>
            </w:r>
            <w:r>
              <w:rPr>
                <w:rFonts w:eastAsia="Times New Roman" w:cs="Times New Roman"/>
                <w:sz w:val="24"/>
                <w:szCs w:val="24"/>
                <w:lang w:eastAsia="en-GB"/>
              </w:rPr>
              <w:t>, calculate the astronaut’s final speed after firing the thruster for 10s.</w:t>
            </w:r>
          </w:p>
        </w:tc>
      </w:tr>
      <w:tr w:rsidR="001D2EF6" w:rsidRPr="001F1787" w:rsidTr="00875C47">
        <w:trPr>
          <w:cantSplit/>
        </w:trPr>
        <w:tc>
          <w:tcPr>
            <w:tcW w:w="1101" w:type="dxa"/>
            <w:shd w:val="clear" w:color="auto" w:fill="D9D9D9" w:themeFill="background1" w:themeFillShade="D9"/>
            <w:vAlign w:val="center"/>
          </w:tcPr>
          <w:p w:rsidR="001D2EF6" w:rsidRPr="001F1787" w:rsidRDefault="001D2EF6" w:rsidP="001F23F9">
            <w:pPr>
              <w:spacing w:before="120" w:line="276" w:lineRule="auto"/>
              <w:jc w:val="left"/>
              <w:rPr>
                <w:rFonts w:cs="Lucida Grande"/>
                <w:b/>
                <w:sz w:val="24"/>
                <w:szCs w:val="24"/>
              </w:rPr>
            </w:pPr>
            <w:r w:rsidRPr="001F1787">
              <w:rPr>
                <w:rFonts w:cs="Lucida Grande"/>
                <w:b/>
                <w:sz w:val="24"/>
                <w:szCs w:val="24"/>
              </w:rPr>
              <w:t>7.13</w:t>
            </w:r>
          </w:p>
        </w:tc>
        <w:tc>
          <w:tcPr>
            <w:tcW w:w="9040" w:type="dxa"/>
            <w:shd w:val="clear" w:color="auto" w:fill="D9D9D9" w:themeFill="background1" w:themeFillShade="D9"/>
            <w:vAlign w:val="center"/>
          </w:tcPr>
          <w:p w:rsidR="001D2EF6" w:rsidRPr="001F1787" w:rsidRDefault="001D2EF6" w:rsidP="001F23F9">
            <w:pPr>
              <w:spacing w:before="120" w:line="276" w:lineRule="auto"/>
              <w:rPr>
                <w:rFonts w:eastAsia="Times New Roman" w:cs="Times New Roman"/>
                <w:sz w:val="24"/>
                <w:szCs w:val="24"/>
                <w:lang w:eastAsia="en-GB"/>
              </w:rPr>
            </w:pPr>
            <w:r w:rsidRPr="008F154B">
              <w:rPr>
                <w:rFonts w:eastAsia="Times New Roman" w:cs="Times New Roman"/>
                <w:b/>
                <w:sz w:val="24"/>
                <w:szCs w:val="24"/>
                <w:lang w:eastAsia="en-GB"/>
              </w:rPr>
              <w:t>I can use W=mg to solve problems involving weight, mass and gravitational field strength, in different locations in the universe</w:t>
            </w:r>
            <w:r w:rsidRPr="001F1787">
              <w:rPr>
                <w:rFonts w:eastAsia="Times New Roman" w:cs="Times New Roman"/>
                <w:sz w:val="24"/>
                <w:szCs w:val="24"/>
                <w:lang w:eastAsia="en-GB"/>
              </w:rPr>
              <w:t>.</w:t>
            </w:r>
          </w:p>
        </w:tc>
      </w:tr>
      <w:tr w:rsidR="001D2EF6" w:rsidRPr="001F1787" w:rsidTr="00875C47">
        <w:trPr>
          <w:cantSplit/>
        </w:trPr>
        <w:tc>
          <w:tcPr>
            <w:tcW w:w="1101" w:type="dxa"/>
            <w:vAlign w:val="center"/>
          </w:tcPr>
          <w:p w:rsidR="001D2EF6" w:rsidRPr="001F1787" w:rsidRDefault="001D2EF6" w:rsidP="001F23F9">
            <w:pPr>
              <w:spacing w:before="120"/>
              <w:jc w:val="left"/>
              <w:rPr>
                <w:rFonts w:cs="Lucida Grande"/>
                <w:sz w:val="24"/>
                <w:szCs w:val="24"/>
              </w:rPr>
            </w:pPr>
            <w:r w:rsidRPr="001F1787">
              <w:rPr>
                <w:rFonts w:cs="Lucida Grande"/>
                <w:sz w:val="24"/>
                <w:szCs w:val="24"/>
              </w:rPr>
              <w:lastRenderedPageBreak/>
              <w:t>7.13.1</w:t>
            </w:r>
          </w:p>
        </w:tc>
        <w:tc>
          <w:tcPr>
            <w:tcW w:w="9040" w:type="dxa"/>
            <w:vAlign w:val="center"/>
          </w:tcPr>
          <w:p w:rsidR="001D2EF6" w:rsidRPr="001F1787" w:rsidRDefault="003655FF" w:rsidP="00EF48B0">
            <w:pPr>
              <w:pStyle w:val="StudyParts"/>
              <w:spacing w:before="120"/>
              <w:rPr>
                <w:rFonts w:ascii="Trebuchet MS" w:hAnsi="Trebuchet MS"/>
                <w:szCs w:val="24"/>
              </w:rPr>
            </w:pPr>
            <w:r>
              <w:rPr>
                <w:rFonts w:ascii="Trebuchet MS" w:hAnsi="Trebuchet MS"/>
                <w:szCs w:val="24"/>
              </w:rPr>
              <w:t>State the weight of each 1kg</w:t>
            </w:r>
            <w:r w:rsidRPr="001F1787">
              <w:rPr>
                <w:rFonts w:ascii="Trebuchet MS" w:hAnsi="Trebuchet MS"/>
                <w:szCs w:val="24"/>
              </w:rPr>
              <w:t xml:space="preserve"> </w:t>
            </w:r>
            <w:r>
              <w:rPr>
                <w:rFonts w:ascii="Trebuchet MS" w:hAnsi="Trebuchet MS"/>
                <w:szCs w:val="24"/>
              </w:rPr>
              <w:t>n</w:t>
            </w:r>
            <w:r w:rsidRPr="001F1787">
              <w:rPr>
                <w:rFonts w:ascii="Trebuchet MS" w:hAnsi="Trebuchet MS"/>
                <w:szCs w:val="24"/>
              </w:rPr>
              <w:t>ear the earth</w:t>
            </w:r>
            <w:r>
              <w:rPr>
                <w:rFonts w:ascii="Trebuchet MS" w:hAnsi="Trebuchet MS"/>
                <w:szCs w:val="24"/>
              </w:rPr>
              <w:t>.</w:t>
            </w:r>
          </w:p>
        </w:tc>
      </w:tr>
      <w:tr w:rsidR="001D2EF6" w:rsidRPr="001F1787" w:rsidTr="00875C47">
        <w:trPr>
          <w:cantSplit/>
        </w:trPr>
        <w:tc>
          <w:tcPr>
            <w:tcW w:w="1101" w:type="dxa"/>
          </w:tcPr>
          <w:p w:rsidR="001D2EF6" w:rsidRPr="001F1787" w:rsidRDefault="001D2EF6" w:rsidP="001F23F9">
            <w:pPr>
              <w:spacing w:before="120"/>
              <w:jc w:val="left"/>
              <w:rPr>
                <w:rFonts w:cs="Lucida Grande"/>
                <w:sz w:val="24"/>
                <w:szCs w:val="24"/>
              </w:rPr>
            </w:pPr>
            <w:r w:rsidRPr="001F1787">
              <w:rPr>
                <w:rFonts w:cs="Lucida Grande"/>
                <w:sz w:val="24"/>
                <w:szCs w:val="24"/>
              </w:rPr>
              <w:t>7.13.2</w:t>
            </w:r>
          </w:p>
        </w:tc>
        <w:tc>
          <w:tcPr>
            <w:tcW w:w="9040" w:type="dxa"/>
            <w:vAlign w:val="center"/>
          </w:tcPr>
          <w:p w:rsidR="003655FF" w:rsidRPr="001F1787" w:rsidRDefault="003655FF" w:rsidP="003655FF">
            <w:pPr>
              <w:pStyle w:val="StudyParts"/>
              <w:spacing w:before="120"/>
              <w:rPr>
                <w:rFonts w:ascii="Trebuchet MS" w:hAnsi="Trebuchet MS"/>
                <w:szCs w:val="24"/>
              </w:rPr>
            </w:pPr>
            <w:r>
              <w:rPr>
                <w:rFonts w:ascii="Trebuchet MS" w:hAnsi="Trebuchet MS"/>
                <w:szCs w:val="24"/>
              </w:rPr>
              <w:t>Calculate the weight on E</w:t>
            </w:r>
            <w:r w:rsidRPr="001F1787">
              <w:rPr>
                <w:rFonts w:ascii="Trebuchet MS" w:hAnsi="Trebuchet MS"/>
                <w:szCs w:val="24"/>
              </w:rPr>
              <w:t xml:space="preserve">arth of </w:t>
            </w:r>
          </w:p>
          <w:p w:rsidR="001D2EF6" w:rsidRPr="001F1787" w:rsidRDefault="003655FF" w:rsidP="003655FF">
            <w:pPr>
              <w:pStyle w:val="StudyParts"/>
              <w:spacing w:before="120"/>
              <w:rPr>
                <w:rFonts w:ascii="Trebuchet MS" w:hAnsi="Trebuchet MS"/>
                <w:szCs w:val="24"/>
              </w:rPr>
            </w:pPr>
            <w:r w:rsidRPr="001F1787">
              <w:rPr>
                <w:rFonts w:ascii="Trebuchet MS" w:hAnsi="Trebuchet MS"/>
                <w:szCs w:val="24"/>
              </w:rPr>
              <w:t xml:space="preserve"> </w:t>
            </w:r>
            <w:r w:rsidR="001D2EF6" w:rsidRPr="001F1787">
              <w:rPr>
                <w:rFonts w:ascii="Trebuchet MS" w:hAnsi="Trebuchet MS"/>
                <w:szCs w:val="24"/>
              </w:rPr>
              <w:t xml:space="preserve">(i) a 30kg dog, </w:t>
            </w:r>
          </w:p>
          <w:p w:rsidR="001D2EF6" w:rsidRPr="001F1787" w:rsidRDefault="001D2EF6" w:rsidP="001F23F9">
            <w:pPr>
              <w:pStyle w:val="StudyParts"/>
              <w:spacing w:before="120"/>
              <w:rPr>
                <w:rFonts w:ascii="Trebuchet MS" w:hAnsi="Trebuchet MS"/>
                <w:szCs w:val="24"/>
              </w:rPr>
            </w:pPr>
            <w:r w:rsidRPr="001F1787">
              <w:rPr>
                <w:rFonts w:ascii="Trebuchet MS" w:hAnsi="Trebuchet MS"/>
                <w:szCs w:val="24"/>
              </w:rPr>
              <w:t xml:space="preserve">(ii) a ½kg book, </w:t>
            </w:r>
          </w:p>
          <w:p w:rsidR="001D2EF6" w:rsidRPr="001F1787" w:rsidRDefault="001D2EF6" w:rsidP="001F23F9">
            <w:pPr>
              <w:pStyle w:val="StudyParts"/>
              <w:spacing w:before="120"/>
              <w:rPr>
                <w:rFonts w:ascii="Trebuchet MS" w:hAnsi="Trebuchet MS"/>
                <w:szCs w:val="24"/>
              </w:rPr>
            </w:pPr>
            <w:r w:rsidRPr="001F1787">
              <w:rPr>
                <w:rFonts w:ascii="Trebuchet MS" w:hAnsi="Trebuchet MS"/>
                <w:szCs w:val="24"/>
              </w:rPr>
              <w:t xml:space="preserve">(iii) a 23g bag of crisps, </w:t>
            </w:r>
          </w:p>
          <w:p w:rsidR="001D2EF6" w:rsidRPr="001F1787" w:rsidRDefault="001D2EF6" w:rsidP="001F23F9">
            <w:pPr>
              <w:pStyle w:val="studytab"/>
              <w:spacing w:before="120"/>
              <w:rPr>
                <w:rFonts w:ascii="Trebuchet MS" w:hAnsi="Trebuchet MS"/>
                <w:szCs w:val="24"/>
              </w:rPr>
            </w:pPr>
            <w:r w:rsidRPr="001F1787">
              <w:rPr>
                <w:rFonts w:ascii="Trebuchet MS" w:hAnsi="Trebuchet MS"/>
                <w:szCs w:val="24"/>
              </w:rPr>
              <w:t>(iv) a 2 tonne lorry? (1 tonne = 1000kg )</w:t>
            </w:r>
          </w:p>
        </w:tc>
      </w:tr>
      <w:tr w:rsidR="001D2EF6" w:rsidRPr="001F1787" w:rsidTr="00875C47">
        <w:trPr>
          <w:cantSplit/>
        </w:trPr>
        <w:tc>
          <w:tcPr>
            <w:tcW w:w="1101" w:type="dxa"/>
            <w:vAlign w:val="center"/>
          </w:tcPr>
          <w:p w:rsidR="001D2EF6" w:rsidRPr="001F1787" w:rsidRDefault="001D2EF6" w:rsidP="001F23F9">
            <w:pPr>
              <w:spacing w:before="120"/>
              <w:jc w:val="left"/>
              <w:rPr>
                <w:rFonts w:cs="Lucida Grande"/>
                <w:sz w:val="24"/>
                <w:szCs w:val="24"/>
              </w:rPr>
            </w:pPr>
            <w:r w:rsidRPr="001F1787">
              <w:rPr>
                <w:rFonts w:cs="Lucida Grande"/>
                <w:sz w:val="24"/>
                <w:szCs w:val="24"/>
              </w:rPr>
              <w:t>7.13.3</w:t>
            </w:r>
          </w:p>
        </w:tc>
        <w:tc>
          <w:tcPr>
            <w:tcW w:w="9040" w:type="dxa"/>
            <w:vAlign w:val="center"/>
          </w:tcPr>
          <w:p w:rsidR="001D2EF6" w:rsidRPr="001F1787" w:rsidRDefault="00EF48B0" w:rsidP="001F23F9">
            <w:pPr>
              <w:autoSpaceDE w:val="0"/>
              <w:autoSpaceDN w:val="0"/>
              <w:adjustRightInd w:val="0"/>
              <w:spacing w:before="120"/>
              <w:jc w:val="left"/>
              <w:rPr>
                <w:rFonts w:cs="Times New Roman"/>
                <w:sz w:val="24"/>
                <w:szCs w:val="24"/>
              </w:rPr>
            </w:pPr>
            <w:r>
              <w:rPr>
                <w:rFonts w:cs="Times New Roman"/>
                <w:sz w:val="24"/>
                <w:szCs w:val="24"/>
              </w:rPr>
              <w:t>Calculate t</w:t>
            </w:r>
            <w:r w:rsidR="001D2EF6" w:rsidRPr="001F1787">
              <w:rPr>
                <w:rFonts w:cs="Times New Roman"/>
                <w:sz w:val="24"/>
                <w:szCs w:val="24"/>
              </w:rPr>
              <w:t>he weight of a</w:t>
            </w:r>
            <w:r>
              <w:rPr>
                <w:rFonts w:cs="Times New Roman"/>
                <w:sz w:val="24"/>
                <w:szCs w:val="24"/>
              </w:rPr>
              <w:t xml:space="preserve"> 10 kg bag of potatoes on Earth.</w:t>
            </w:r>
          </w:p>
        </w:tc>
      </w:tr>
      <w:tr w:rsidR="001D2EF6" w:rsidRPr="001F1787" w:rsidTr="00875C47">
        <w:trPr>
          <w:cantSplit/>
        </w:trPr>
        <w:tc>
          <w:tcPr>
            <w:tcW w:w="1101" w:type="dxa"/>
            <w:vAlign w:val="center"/>
          </w:tcPr>
          <w:p w:rsidR="001D2EF6" w:rsidRPr="001F1787" w:rsidRDefault="001D2EF6" w:rsidP="001F23F9">
            <w:pPr>
              <w:spacing w:before="120"/>
              <w:jc w:val="left"/>
              <w:rPr>
                <w:rFonts w:cs="Lucida Grande"/>
                <w:sz w:val="24"/>
                <w:szCs w:val="24"/>
              </w:rPr>
            </w:pPr>
            <w:r w:rsidRPr="001F1787">
              <w:rPr>
                <w:rFonts w:cs="Lucida Grande"/>
                <w:sz w:val="24"/>
                <w:szCs w:val="24"/>
              </w:rPr>
              <w:t>7.13.4</w:t>
            </w:r>
          </w:p>
        </w:tc>
        <w:tc>
          <w:tcPr>
            <w:tcW w:w="9040" w:type="dxa"/>
            <w:vAlign w:val="center"/>
          </w:tcPr>
          <w:p w:rsidR="001D2EF6" w:rsidRPr="001F1787" w:rsidRDefault="00EF48B0" w:rsidP="001F23F9">
            <w:pPr>
              <w:autoSpaceDE w:val="0"/>
              <w:autoSpaceDN w:val="0"/>
              <w:adjustRightInd w:val="0"/>
              <w:spacing w:before="120"/>
              <w:jc w:val="left"/>
              <w:rPr>
                <w:rFonts w:cs="Times New Roman"/>
                <w:sz w:val="24"/>
                <w:szCs w:val="24"/>
              </w:rPr>
            </w:pPr>
            <w:r>
              <w:rPr>
                <w:rFonts w:cs="Times New Roman"/>
                <w:sz w:val="24"/>
                <w:szCs w:val="24"/>
              </w:rPr>
              <w:t>Calculate</w:t>
            </w:r>
            <w:r w:rsidR="001D2EF6" w:rsidRPr="001F1787">
              <w:rPr>
                <w:rFonts w:cs="Times New Roman"/>
                <w:sz w:val="24"/>
                <w:szCs w:val="24"/>
              </w:rPr>
              <w:t xml:space="preserve"> the </w:t>
            </w:r>
            <w:r>
              <w:rPr>
                <w:rFonts w:cs="Times New Roman"/>
                <w:sz w:val="24"/>
                <w:szCs w:val="24"/>
              </w:rPr>
              <w:t>weight of a 250 g bag of sweets.</w:t>
            </w:r>
          </w:p>
        </w:tc>
      </w:tr>
      <w:tr w:rsidR="001D2EF6" w:rsidRPr="001F1787" w:rsidTr="00875C47">
        <w:trPr>
          <w:cantSplit/>
        </w:trPr>
        <w:tc>
          <w:tcPr>
            <w:tcW w:w="1101" w:type="dxa"/>
            <w:vAlign w:val="center"/>
          </w:tcPr>
          <w:p w:rsidR="001D2EF6" w:rsidRPr="001F1787" w:rsidRDefault="001D2EF6" w:rsidP="001F23F9">
            <w:pPr>
              <w:spacing w:before="120"/>
              <w:jc w:val="left"/>
              <w:rPr>
                <w:rFonts w:cs="Lucida Grande"/>
                <w:sz w:val="24"/>
                <w:szCs w:val="24"/>
              </w:rPr>
            </w:pPr>
            <w:r w:rsidRPr="001F1787">
              <w:rPr>
                <w:rFonts w:cs="Lucida Grande"/>
                <w:sz w:val="24"/>
                <w:szCs w:val="24"/>
              </w:rPr>
              <w:t>7.13.5</w:t>
            </w:r>
          </w:p>
        </w:tc>
        <w:tc>
          <w:tcPr>
            <w:tcW w:w="9040" w:type="dxa"/>
            <w:vAlign w:val="center"/>
          </w:tcPr>
          <w:p w:rsidR="001D2EF6" w:rsidRPr="001F1787" w:rsidRDefault="00EF48B0" w:rsidP="00EF48B0">
            <w:pPr>
              <w:autoSpaceDE w:val="0"/>
              <w:autoSpaceDN w:val="0"/>
              <w:adjustRightInd w:val="0"/>
              <w:spacing w:before="120"/>
              <w:jc w:val="left"/>
              <w:rPr>
                <w:rFonts w:cs="Times New Roman"/>
                <w:sz w:val="24"/>
                <w:szCs w:val="24"/>
              </w:rPr>
            </w:pPr>
            <w:r>
              <w:rPr>
                <w:rFonts w:cs="Times New Roman"/>
                <w:sz w:val="24"/>
                <w:szCs w:val="24"/>
              </w:rPr>
              <w:t xml:space="preserve">A girl has a weight of </w:t>
            </w:r>
            <w:r w:rsidRPr="001F1787">
              <w:rPr>
                <w:rFonts w:cs="Times New Roman"/>
                <w:sz w:val="24"/>
                <w:szCs w:val="24"/>
              </w:rPr>
              <w:t>450 N</w:t>
            </w:r>
            <w:r>
              <w:rPr>
                <w:rFonts w:cs="Times New Roman"/>
                <w:sz w:val="24"/>
                <w:szCs w:val="24"/>
              </w:rPr>
              <w:t xml:space="preserve"> on Earth, calculate the mass of the</w:t>
            </w:r>
            <w:r w:rsidR="001D2EF6" w:rsidRPr="001F1787">
              <w:rPr>
                <w:rFonts w:cs="Times New Roman"/>
                <w:sz w:val="24"/>
                <w:szCs w:val="24"/>
              </w:rPr>
              <w:t xml:space="preserve"> </w:t>
            </w:r>
            <w:r>
              <w:rPr>
                <w:rFonts w:cs="Times New Roman"/>
                <w:sz w:val="24"/>
                <w:szCs w:val="24"/>
              </w:rPr>
              <w:t>girl.</w:t>
            </w:r>
          </w:p>
        </w:tc>
      </w:tr>
      <w:tr w:rsidR="001D2EF6" w:rsidRPr="001F1787" w:rsidTr="00875C47">
        <w:trPr>
          <w:cantSplit/>
        </w:trPr>
        <w:tc>
          <w:tcPr>
            <w:tcW w:w="1101" w:type="dxa"/>
            <w:vAlign w:val="center"/>
          </w:tcPr>
          <w:p w:rsidR="001D2EF6" w:rsidRPr="001F1787" w:rsidRDefault="001D2EF6" w:rsidP="001F23F9">
            <w:pPr>
              <w:spacing w:before="120"/>
              <w:jc w:val="left"/>
              <w:rPr>
                <w:rFonts w:cs="Lucida Grande"/>
                <w:sz w:val="24"/>
                <w:szCs w:val="24"/>
              </w:rPr>
            </w:pPr>
            <w:r w:rsidRPr="001F1787">
              <w:rPr>
                <w:rFonts w:cs="Lucida Grande"/>
                <w:sz w:val="24"/>
                <w:szCs w:val="24"/>
              </w:rPr>
              <w:t>7.13.6</w:t>
            </w:r>
          </w:p>
        </w:tc>
        <w:tc>
          <w:tcPr>
            <w:tcW w:w="9040" w:type="dxa"/>
            <w:vAlign w:val="center"/>
          </w:tcPr>
          <w:p w:rsidR="001D2EF6" w:rsidRPr="001F1787" w:rsidRDefault="00EF48B0" w:rsidP="001F23F9">
            <w:pPr>
              <w:autoSpaceDE w:val="0"/>
              <w:autoSpaceDN w:val="0"/>
              <w:adjustRightInd w:val="0"/>
              <w:spacing w:before="120"/>
              <w:jc w:val="left"/>
              <w:rPr>
                <w:rFonts w:cs="Times New Roman"/>
                <w:sz w:val="24"/>
                <w:szCs w:val="24"/>
              </w:rPr>
            </w:pPr>
            <w:r>
              <w:rPr>
                <w:rFonts w:cs="Times New Roman"/>
                <w:sz w:val="24"/>
                <w:szCs w:val="24"/>
              </w:rPr>
              <w:t>Calculate</w:t>
            </w:r>
            <w:r w:rsidR="001D2EF6" w:rsidRPr="001F1787">
              <w:rPr>
                <w:rFonts w:cs="Times New Roman"/>
                <w:sz w:val="24"/>
                <w:szCs w:val="24"/>
              </w:rPr>
              <w:t xml:space="preserve"> the weight of a 10,000 kg spacecraft on</w:t>
            </w:r>
          </w:p>
          <w:p w:rsidR="001D2EF6" w:rsidRPr="001F1787" w:rsidRDefault="00EF48B0" w:rsidP="001F23F9">
            <w:pPr>
              <w:autoSpaceDE w:val="0"/>
              <w:autoSpaceDN w:val="0"/>
              <w:adjustRightInd w:val="0"/>
              <w:spacing w:before="120"/>
              <w:jc w:val="left"/>
              <w:rPr>
                <w:rFonts w:cs="Times New Roman"/>
                <w:sz w:val="24"/>
                <w:szCs w:val="24"/>
              </w:rPr>
            </w:pPr>
            <w:r>
              <w:rPr>
                <w:rFonts w:cs="Times New Roman"/>
                <w:sz w:val="24"/>
                <w:szCs w:val="24"/>
              </w:rPr>
              <w:t>a) Earth           b) Mars                 c) Venus.</w:t>
            </w:r>
          </w:p>
        </w:tc>
      </w:tr>
      <w:tr w:rsidR="001D2EF6" w:rsidRPr="001F1787" w:rsidTr="00875C47">
        <w:trPr>
          <w:cantSplit/>
        </w:trPr>
        <w:tc>
          <w:tcPr>
            <w:tcW w:w="1101" w:type="dxa"/>
            <w:vAlign w:val="center"/>
          </w:tcPr>
          <w:p w:rsidR="001D2EF6" w:rsidRPr="001F1787" w:rsidRDefault="001D2EF6" w:rsidP="001F23F9">
            <w:pPr>
              <w:spacing w:before="120"/>
              <w:jc w:val="left"/>
              <w:rPr>
                <w:rFonts w:cs="Lucida Grande"/>
                <w:sz w:val="24"/>
                <w:szCs w:val="24"/>
              </w:rPr>
            </w:pPr>
            <w:r w:rsidRPr="001F1787">
              <w:rPr>
                <w:rFonts w:cs="Lucida Grande"/>
                <w:sz w:val="24"/>
                <w:szCs w:val="24"/>
              </w:rPr>
              <w:t>7.13.7</w:t>
            </w:r>
          </w:p>
        </w:tc>
        <w:tc>
          <w:tcPr>
            <w:tcW w:w="9040" w:type="dxa"/>
            <w:vAlign w:val="center"/>
          </w:tcPr>
          <w:p w:rsidR="001D2EF6" w:rsidRPr="001F1787" w:rsidRDefault="00C24137" w:rsidP="001F23F9">
            <w:pPr>
              <w:autoSpaceDE w:val="0"/>
              <w:autoSpaceDN w:val="0"/>
              <w:adjustRightInd w:val="0"/>
              <w:spacing w:before="120"/>
              <w:jc w:val="left"/>
              <w:rPr>
                <w:rFonts w:cs="Times New Roman"/>
                <w:sz w:val="24"/>
                <w:szCs w:val="24"/>
              </w:rPr>
            </w:pPr>
            <w:r>
              <w:rPr>
                <w:rFonts w:cs="Times New Roman"/>
                <w:sz w:val="24"/>
                <w:szCs w:val="24"/>
              </w:rPr>
              <w:t>Calculate the weight of a 60 kg man on Jupiter.</w:t>
            </w:r>
          </w:p>
        </w:tc>
      </w:tr>
      <w:tr w:rsidR="001D2EF6" w:rsidRPr="001F1787" w:rsidTr="00875C47">
        <w:trPr>
          <w:cantSplit/>
        </w:trPr>
        <w:tc>
          <w:tcPr>
            <w:tcW w:w="1101" w:type="dxa"/>
            <w:vAlign w:val="center"/>
          </w:tcPr>
          <w:p w:rsidR="001D2EF6" w:rsidRPr="001F1787" w:rsidRDefault="001D2EF6" w:rsidP="001F23F9">
            <w:pPr>
              <w:spacing w:before="120"/>
              <w:jc w:val="left"/>
              <w:rPr>
                <w:rFonts w:cs="Lucida Grande"/>
                <w:sz w:val="24"/>
                <w:szCs w:val="24"/>
              </w:rPr>
            </w:pPr>
            <w:r w:rsidRPr="001F1787">
              <w:rPr>
                <w:rFonts w:cs="Lucida Grande"/>
                <w:sz w:val="24"/>
                <w:szCs w:val="24"/>
              </w:rPr>
              <w:t>7.13.8</w:t>
            </w:r>
          </w:p>
        </w:tc>
        <w:tc>
          <w:tcPr>
            <w:tcW w:w="9040" w:type="dxa"/>
            <w:vAlign w:val="center"/>
          </w:tcPr>
          <w:p w:rsidR="001D2EF6" w:rsidRPr="001F1787" w:rsidRDefault="00007617" w:rsidP="00007617">
            <w:pPr>
              <w:autoSpaceDE w:val="0"/>
              <w:autoSpaceDN w:val="0"/>
              <w:adjustRightInd w:val="0"/>
              <w:spacing w:before="120"/>
              <w:jc w:val="left"/>
              <w:rPr>
                <w:rFonts w:cs="Times New Roman"/>
                <w:sz w:val="24"/>
                <w:szCs w:val="24"/>
              </w:rPr>
            </w:pPr>
            <w:r>
              <w:rPr>
                <w:rFonts w:cs="Times New Roman"/>
                <w:sz w:val="24"/>
                <w:szCs w:val="24"/>
              </w:rPr>
              <w:t xml:space="preserve">State the </w:t>
            </w:r>
            <w:r w:rsidR="001D2EF6" w:rsidRPr="001F1787">
              <w:rPr>
                <w:rFonts w:cs="Times New Roman"/>
                <w:sz w:val="24"/>
                <w:szCs w:val="24"/>
              </w:rPr>
              <w:t xml:space="preserve">planet’s gravitational field strength </w:t>
            </w:r>
            <w:r>
              <w:rPr>
                <w:rFonts w:cs="Times New Roman"/>
                <w:sz w:val="24"/>
                <w:szCs w:val="24"/>
              </w:rPr>
              <w:t>most similar</w:t>
            </w:r>
            <w:r w:rsidR="001D2EF6" w:rsidRPr="001F1787">
              <w:rPr>
                <w:rFonts w:cs="Times New Roman"/>
                <w:sz w:val="24"/>
                <w:szCs w:val="24"/>
              </w:rPr>
              <w:t xml:space="preserve"> to our own</w:t>
            </w:r>
            <w:r>
              <w:rPr>
                <w:rFonts w:cs="Times New Roman"/>
                <w:sz w:val="24"/>
                <w:szCs w:val="24"/>
              </w:rPr>
              <w:t>.</w:t>
            </w:r>
          </w:p>
        </w:tc>
      </w:tr>
      <w:tr w:rsidR="001D2EF6" w:rsidRPr="001F1787" w:rsidTr="00875C47">
        <w:trPr>
          <w:cantSplit/>
        </w:trPr>
        <w:tc>
          <w:tcPr>
            <w:tcW w:w="1101" w:type="dxa"/>
            <w:vAlign w:val="center"/>
          </w:tcPr>
          <w:p w:rsidR="001D2EF6" w:rsidRPr="001F1787" w:rsidRDefault="001D2EF6" w:rsidP="001F23F9">
            <w:pPr>
              <w:spacing w:before="120"/>
              <w:jc w:val="left"/>
              <w:rPr>
                <w:rFonts w:cs="Lucida Grande"/>
                <w:sz w:val="24"/>
                <w:szCs w:val="24"/>
              </w:rPr>
            </w:pPr>
            <w:r w:rsidRPr="001F1787">
              <w:rPr>
                <w:rFonts w:cs="Lucida Grande"/>
                <w:sz w:val="24"/>
                <w:szCs w:val="24"/>
              </w:rPr>
              <w:t>7.13.9</w:t>
            </w:r>
          </w:p>
        </w:tc>
        <w:tc>
          <w:tcPr>
            <w:tcW w:w="9040" w:type="dxa"/>
            <w:vAlign w:val="center"/>
          </w:tcPr>
          <w:p w:rsidR="001D2EF6" w:rsidRPr="001F1787" w:rsidRDefault="001D2EF6" w:rsidP="001F23F9">
            <w:pPr>
              <w:autoSpaceDE w:val="0"/>
              <w:autoSpaceDN w:val="0"/>
              <w:adjustRightInd w:val="0"/>
              <w:spacing w:before="120"/>
              <w:jc w:val="left"/>
              <w:rPr>
                <w:rFonts w:cs="Times New Roman"/>
                <w:sz w:val="24"/>
                <w:szCs w:val="24"/>
              </w:rPr>
            </w:pPr>
            <w:r w:rsidRPr="001F1787">
              <w:rPr>
                <w:rFonts w:cs="Times New Roman"/>
                <w:sz w:val="24"/>
                <w:szCs w:val="24"/>
              </w:rPr>
              <w:t>An astronaut who weighs 700 N on Earth goes to a planet where he weighs 266 N.</w:t>
            </w:r>
          </w:p>
          <w:p w:rsidR="001D2EF6" w:rsidRPr="001F1787" w:rsidRDefault="001D2EF6" w:rsidP="001F23F9">
            <w:pPr>
              <w:spacing w:before="120"/>
              <w:rPr>
                <w:rFonts w:eastAsia="Times New Roman" w:cs="Times New Roman"/>
                <w:sz w:val="24"/>
                <w:szCs w:val="24"/>
                <w:lang w:eastAsia="en-GB"/>
              </w:rPr>
            </w:pPr>
            <w:r w:rsidRPr="001F1787">
              <w:rPr>
                <w:rFonts w:cs="Times New Roman"/>
                <w:sz w:val="24"/>
                <w:szCs w:val="24"/>
              </w:rPr>
              <w:t>Calculate his mass and state which planet he was on</w:t>
            </w:r>
            <w:r w:rsidR="00007617">
              <w:rPr>
                <w:rFonts w:cs="Times New Roman"/>
                <w:sz w:val="24"/>
                <w:szCs w:val="24"/>
              </w:rPr>
              <w:t>.</w:t>
            </w:r>
          </w:p>
        </w:tc>
      </w:tr>
      <w:tr w:rsidR="001D2EF6" w:rsidRPr="001F1787" w:rsidTr="00875C47">
        <w:trPr>
          <w:cantSplit/>
        </w:trPr>
        <w:tc>
          <w:tcPr>
            <w:tcW w:w="1101" w:type="dxa"/>
            <w:vAlign w:val="center"/>
          </w:tcPr>
          <w:p w:rsidR="001D2EF6" w:rsidRPr="001F1787" w:rsidRDefault="001D2EF6" w:rsidP="001F23F9">
            <w:pPr>
              <w:spacing w:before="120"/>
              <w:jc w:val="left"/>
              <w:rPr>
                <w:rFonts w:cs="Lucida Grande"/>
                <w:sz w:val="24"/>
                <w:szCs w:val="24"/>
              </w:rPr>
            </w:pPr>
            <w:r w:rsidRPr="001F1787">
              <w:rPr>
                <w:rFonts w:cs="Lucida Grande"/>
                <w:sz w:val="24"/>
                <w:szCs w:val="24"/>
              </w:rPr>
              <w:t>7.13.10</w:t>
            </w:r>
          </w:p>
        </w:tc>
        <w:tc>
          <w:tcPr>
            <w:tcW w:w="9040" w:type="dxa"/>
            <w:vAlign w:val="center"/>
          </w:tcPr>
          <w:p w:rsidR="001D2EF6" w:rsidRPr="001F1787" w:rsidRDefault="00007617" w:rsidP="00875C47">
            <w:pPr>
              <w:autoSpaceDE w:val="0"/>
              <w:autoSpaceDN w:val="0"/>
              <w:adjustRightInd w:val="0"/>
              <w:spacing w:before="120"/>
              <w:jc w:val="left"/>
              <w:rPr>
                <w:rFonts w:cs="Times New Roman"/>
                <w:sz w:val="24"/>
                <w:szCs w:val="24"/>
              </w:rPr>
            </w:pPr>
            <w:r>
              <w:rPr>
                <w:rFonts w:cs="Times New Roman"/>
                <w:sz w:val="24"/>
                <w:szCs w:val="24"/>
              </w:rPr>
              <w:t>A</w:t>
            </w:r>
            <w:r w:rsidR="001D2EF6" w:rsidRPr="001F1787">
              <w:rPr>
                <w:rFonts w:cs="Times New Roman"/>
                <w:sz w:val="24"/>
                <w:szCs w:val="24"/>
              </w:rPr>
              <w:t xml:space="preserve">n astronaut </w:t>
            </w:r>
            <w:r>
              <w:rPr>
                <w:rFonts w:cs="Times New Roman"/>
                <w:sz w:val="24"/>
                <w:szCs w:val="24"/>
              </w:rPr>
              <w:t>on Venus weighs</w:t>
            </w:r>
            <w:r w:rsidR="00875C47">
              <w:rPr>
                <w:rFonts w:cs="Times New Roman"/>
                <w:sz w:val="24"/>
                <w:szCs w:val="24"/>
              </w:rPr>
              <w:t xml:space="preserve"> 528 N. C</w:t>
            </w:r>
            <w:r>
              <w:rPr>
                <w:rFonts w:cs="Times New Roman"/>
                <w:sz w:val="24"/>
                <w:szCs w:val="24"/>
              </w:rPr>
              <w:t>alculate the weight of this astronaut on Earth.</w:t>
            </w:r>
          </w:p>
        </w:tc>
      </w:tr>
      <w:tr w:rsidR="000D4B73" w:rsidRPr="001F1787" w:rsidTr="00875C47">
        <w:trPr>
          <w:cantSplit/>
        </w:trPr>
        <w:tc>
          <w:tcPr>
            <w:tcW w:w="1101" w:type="dxa"/>
            <w:vAlign w:val="center"/>
          </w:tcPr>
          <w:p w:rsidR="000D4B73" w:rsidRPr="001F1787" w:rsidRDefault="00007617" w:rsidP="001F23F9">
            <w:pPr>
              <w:spacing w:before="120"/>
              <w:jc w:val="left"/>
              <w:rPr>
                <w:rFonts w:cs="Lucida Grande"/>
                <w:sz w:val="24"/>
                <w:szCs w:val="24"/>
              </w:rPr>
            </w:pPr>
            <w:r>
              <w:rPr>
                <w:rFonts w:cs="Lucida Grande"/>
                <w:sz w:val="24"/>
                <w:szCs w:val="24"/>
              </w:rPr>
              <w:t>7.13.11</w:t>
            </w:r>
          </w:p>
        </w:tc>
        <w:tc>
          <w:tcPr>
            <w:tcW w:w="9040" w:type="dxa"/>
            <w:vAlign w:val="center"/>
          </w:tcPr>
          <w:p w:rsidR="00007617" w:rsidRDefault="000D4B73" w:rsidP="00452011">
            <w:pPr>
              <w:pStyle w:val="StudyParts"/>
              <w:numPr>
                <w:ilvl w:val="0"/>
                <w:numId w:val="28"/>
              </w:numPr>
              <w:tabs>
                <w:tab w:val="clear" w:pos="1078"/>
                <w:tab w:val="left" w:pos="1560"/>
              </w:tabs>
              <w:rPr>
                <w:rFonts w:ascii="Trebuchet MS" w:hAnsi="Trebuchet MS"/>
              </w:rPr>
            </w:pPr>
            <w:r w:rsidRPr="000D4B73">
              <w:rPr>
                <w:rFonts w:ascii="Trebuchet MS" w:hAnsi="Trebuchet MS"/>
              </w:rPr>
              <w:t xml:space="preserve">Draw a table showing the </w:t>
            </w:r>
            <w:r w:rsidR="00007617" w:rsidRPr="000D4B73">
              <w:rPr>
                <w:rFonts w:ascii="Trebuchet MS" w:hAnsi="Trebuchet MS"/>
              </w:rPr>
              <w:t xml:space="preserve">mass </w:t>
            </w:r>
            <w:r w:rsidRPr="000D4B73">
              <w:rPr>
                <w:rFonts w:ascii="Trebuchet MS" w:hAnsi="Trebuchet MS"/>
              </w:rPr>
              <w:t xml:space="preserve">and </w:t>
            </w:r>
            <w:r w:rsidR="00007617" w:rsidRPr="000D4B73">
              <w:rPr>
                <w:rFonts w:ascii="Trebuchet MS" w:hAnsi="Trebuchet MS"/>
              </w:rPr>
              <w:t>weight</w:t>
            </w:r>
            <w:r w:rsidRPr="000D4B73">
              <w:rPr>
                <w:rFonts w:ascii="Trebuchet MS" w:hAnsi="Trebuchet MS"/>
              </w:rPr>
              <w:t xml:space="preserve"> of a 5.4</w:t>
            </w:r>
            <w:r w:rsidR="00007617">
              <w:rPr>
                <w:rFonts w:ascii="Trebuchet MS" w:hAnsi="Trebuchet MS"/>
              </w:rPr>
              <w:t xml:space="preserve"> </w:t>
            </w:r>
            <w:r w:rsidRPr="000D4B73">
              <w:rPr>
                <w:rFonts w:ascii="Trebuchet MS" w:hAnsi="Trebuchet MS"/>
              </w:rPr>
              <w:t xml:space="preserve">kg rock on Earth and Mars. </w:t>
            </w:r>
          </w:p>
          <w:p w:rsidR="000D4B73" w:rsidRPr="00007617" w:rsidRDefault="000D4B73" w:rsidP="00452011">
            <w:pPr>
              <w:pStyle w:val="StudyParts"/>
              <w:numPr>
                <w:ilvl w:val="0"/>
                <w:numId w:val="28"/>
              </w:numPr>
              <w:tabs>
                <w:tab w:val="clear" w:pos="1078"/>
                <w:tab w:val="left" w:pos="1560"/>
              </w:tabs>
              <w:rPr>
                <w:rFonts w:ascii="Trebuchet MS" w:hAnsi="Trebuchet MS"/>
              </w:rPr>
            </w:pPr>
            <w:r w:rsidRPr="00007617">
              <w:rPr>
                <w:rFonts w:ascii="Trebuchet MS" w:hAnsi="Trebuchet MS"/>
              </w:rPr>
              <w:t xml:space="preserve">If the rock was allowed to fall freely on Mars, </w:t>
            </w:r>
            <w:r w:rsidR="00007617">
              <w:rPr>
                <w:rFonts w:ascii="Trebuchet MS" w:hAnsi="Trebuchet MS"/>
              </w:rPr>
              <w:t>state</w:t>
            </w:r>
            <w:r w:rsidRPr="00007617">
              <w:rPr>
                <w:rFonts w:ascii="Trebuchet MS" w:hAnsi="Trebuchet MS"/>
              </w:rPr>
              <w:t xml:space="preserve"> its </w:t>
            </w:r>
            <w:r w:rsidR="00007617">
              <w:rPr>
                <w:rFonts w:ascii="Trebuchet MS" w:hAnsi="Trebuchet MS"/>
              </w:rPr>
              <w:t>initial acceleration close to the surface.</w:t>
            </w:r>
          </w:p>
        </w:tc>
      </w:tr>
      <w:tr w:rsidR="000D4B73" w:rsidRPr="001F1787" w:rsidTr="00875C47">
        <w:trPr>
          <w:cantSplit/>
        </w:trPr>
        <w:tc>
          <w:tcPr>
            <w:tcW w:w="1101" w:type="dxa"/>
            <w:vAlign w:val="center"/>
          </w:tcPr>
          <w:p w:rsidR="000D4B73" w:rsidRPr="001F1787" w:rsidRDefault="00007617" w:rsidP="001F23F9">
            <w:pPr>
              <w:spacing w:before="120"/>
              <w:jc w:val="left"/>
              <w:rPr>
                <w:rFonts w:cs="Lucida Grande"/>
                <w:sz w:val="24"/>
                <w:szCs w:val="24"/>
              </w:rPr>
            </w:pPr>
            <w:r>
              <w:rPr>
                <w:rFonts w:cs="Lucida Grande"/>
                <w:sz w:val="24"/>
                <w:szCs w:val="24"/>
              </w:rPr>
              <w:t>7.13.12</w:t>
            </w:r>
          </w:p>
        </w:tc>
        <w:tc>
          <w:tcPr>
            <w:tcW w:w="9040" w:type="dxa"/>
            <w:vAlign w:val="center"/>
          </w:tcPr>
          <w:p w:rsidR="000D4B73" w:rsidRPr="000D4B73" w:rsidRDefault="000D4B73" w:rsidP="00007617">
            <w:pPr>
              <w:pStyle w:val="StudyParts"/>
              <w:tabs>
                <w:tab w:val="clear" w:pos="1078"/>
                <w:tab w:val="left" w:pos="1560"/>
              </w:tabs>
              <w:rPr>
                <w:rFonts w:ascii="Trebuchet MS" w:hAnsi="Trebuchet MS"/>
              </w:rPr>
            </w:pPr>
            <w:r w:rsidRPr="000D4B73">
              <w:rPr>
                <w:rFonts w:ascii="Trebuchet MS" w:hAnsi="Trebuchet MS"/>
              </w:rPr>
              <w:t xml:space="preserve">A lunar rover has a weight of 240N when on the moon   </w:t>
            </w:r>
          </w:p>
          <w:p w:rsidR="000D4B73" w:rsidRPr="000D4B73" w:rsidRDefault="00007617" w:rsidP="00007617">
            <w:pPr>
              <w:pStyle w:val="studytab"/>
              <w:tabs>
                <w:tab w:val="left" w:pos="1560"/>
              </w:tabs>
              <w:rPr>
                <w:rFonts w:ascii="Trebuchet MS" w:hAnsi="Trebuchet MS"/>
              </w:rPr>
            </w:pPr>
            <w:r>
              <w:rPr>
                <w:rFonts w:ascii="Trebuchet MS" w:hAnsi="Trebuchet MS"/>
              </w:rPr>
              <w:t>Calculate</w:t>
            </w:r>
            <w:r w:rsidR="000D4B73" w:rsidRPr="000D4B73">
              <w:rPr>
                <w:rFonts w:ascii="Trebuchet MS" w:hAnsi="Trebuchet MS"/>
              </w:rPr>
              <w:t xml:space="preserve"> is its mass and weight on the </w:t>
            </w:r>
            <w:r>
              <w:rPr>
                <w:rFonts w:ascii="Trebuchet MS" w:hAnsi="Trebuchet MS"/>
              </w:rPr>
              <w:t>Earth.</w:t>
            </w:r>
          </w:p>
        </w:tc>
      </w:tr>
      <w:tr w:rsidR="0096040D" w:rsidRPr="001F1787" w:rsidTr="00875C47">
        <w:trPr>
          <w:cantSplit/>
        </w:trPr>
        <w:tc>
          <w:tcPr>
            <w:tcW w:w="1101" w:type="dxa"/>
            <w:vAlign w:val="center"/>
          </w:tcPr>
          <w:p w:rsidR="0096040D" w:rsidRPr="0096040D" w:rsidRDefault="0096040D" w:rsidP="00895402">
            <w:pPr>
              <w:spacing w:before="120"/>
              <w:jc w:val="left"/>
              <w:rPr>
                <w:rFonts w:cs="Lucida Grande"/>
                <w:sz w:val="24"/>
                <w:szCs w:val="24"/>
              </w:rPr>
            </w:pPr>
            <w:r w:rsidRPr="0096040D">
              <w:rPr>
                <w:rFonts w:cs="Lucida Grande"/>
                <w:sz w:val="24"/>
                <w:szCs w:val="24"/>
              </w:rPr>
              <w:t>7.13.13</w:t>
            </w:r>
          </w:p>
        </w:tc>
        <w:tc>
          <w:tcPr>
            <w:tcW w:w="9040" w:type="dxa"/>
            <w:vAlign w:val="center"/>
          </w:tcPr>
          <w:p w:rsidR="0096040D" w:rsidRPr="0096040D" w:rsidRDefault="0096040D" w:rsidP="00895402">
            <w:pPr>
              <w:tabs>
                <w:tab w:val="left" w:pos="851"/>
              </w:tabs>
              <w:jc w:val="left"/>
              <w:rPr>
                <w:sz w:val="24"/>
                <w:szCs w:val="24"/>
              </w:rPr>
            </w:pPr>
            <w:r w:rsidRPr="0096040D">
              <w:rPr>
                <w:sz w:val="24"/>
                <w:szCs w:val="24"/>
              </w:rPr>
              <w:t xml:space="preserve">The weight of a 20 kg mass on Europa, a moon of Jupiter, is 26.4 N.  </w:t>
            </w:r>
          </w:p>
          <w:p w:rsidR="0096040D" w:rsidRPr="0096040D" w:rsidRDefault="0096040D" w:rsidP="00895402">
            <w:pPr>
              <w:pStyle w:val="StudyParts"/>
              <w:spacing w:before="120"/>
              <w:ind w:left="0" w:firstLine="0"/>
              <w:rPr>
                <w:szCs w:val="24"/>
              </w:rPr>
            </w:pPr>
            <w:r w:rsidRPr="0096040D">
              <w:rPr>
                <w:rFonts w:ascii="Trebuchet MS" w:hAnsi="Trebuchet MS"/>
                <w:szCs w:val="24"/>
              </w:rPr>
              <w:t>Calculate the gravitational field strength on Europa</w:t>
            </w:r>
          </w:p>
        </w:tc>
      </w:tr>
      <w:tr w:rsidR="0096040D" w:rsidRPr="001F1787" w:rsidTr="00875C47">
        <w:trPr>
          <w:cantSplit/>
        </w:trPr>
        <w:tc>
          <w:tcPr>
            <w:tcW w:w="1101" w:type="dxa"/>
            <w:vAlign w:val="center"/>
          </w:tcPr>
          <w:p w:rsidR="0096040D" w:rsidRPr="001F1787" w:rsidRDefault="0096040D" w:rsidP="001F23F9">
            <w:pPr>
              <w:spacing w:before="120"/>
              <w:jc w:val="left"/>
              <w:rPr>
                <w:rFonts w:cs="Lucida Grande"/>
                <w:sz w:val="24"/>
                <w:szCs w:val="24"/>
              </w:rPr>
            </w:pPr>
            <w:r>
              <w:rPr>
                <w:rFonts w:cs="Lucida Grande"/>
                <w:sz w:val="24"/>
                <w:szCs w:val="24"/>
              </w:rPr>
              <w:t>7.13.14</w:t>
            </w:r>
          </w:p>
        </w:tc>
        <w:tc>
          <w:tcPr>
            <w:tcW w:w="9040" w:type="dxa"/>
            <w:vAlign w:val="center"/>
          </w:tcPr>
          <w:p w:rsidR="0096040D" w:rsidRPr="001F1787" w:rsidRDefault="0096040D" w:rsidP="001F23F9">
            <w:pPr>
              <w:autoSpaceDE w:val="0"/>
              <w:autoSpaceDN w:val="0"/>
              <w:adjustRightInd w:val="0"/>
              <w:spacing w:before="120"/>
              <w:jc w:val="left"/>
              <w:rPr>
                <w:rFonts w:cs="Times New Roman"/>
                <w:sz w:val="24"/>
                <w:szCs w:val="24"/>
              </w:rPr>
            </w:pPr>
            <w:r>
              <w:t xml:space="preserve">State what happens to the weight of a spacecraft as it moves further away from the Earth. </w:t>
            </w:r>
            <w:r w:rsidRPr="00007617">
              <w:rPr>
                <w:i/>
              </w:rPr>
              <w:t>You must justify your answer.</w:t>
            </w:r>
          </w:p>
        </w:tc>
      </w:tr>
      <w:tr w:rsidR="0096040D" w:rsidRPr="001F1787" w:rsidTr="008F154B">
        <w:trPr>
          <w:cantSplit/>
        </w:trPr>
        <w:tc>
          <w:tcPr>
            <w:tcW w:w="10141" w:type="dxa"/>
            <w:gridSpan w:val="2"/>
            <w:tcBorders>
              <w:bottom w:val="single" w:sz="4" w:space="0" w:color="000000" w:themeColor="text1"/>
            </w:tcBorders>
            <w:shd w:val="clear" w:color="auto" w:fill="548DD4" w:themeFill="text2" w:themeFillTint="99"/>
            <w:vAlign w:val="center"/>
          </w:tcPr>
          <w:p w:rsidR="0096040D" w:rsidRPr="00260486" w:rsidRDefault="0096040D" w:rsidP="001F23F9">
            <w:pPr>
              <w:spacing w:before="120"/>
              <w:rPr>
                <w:rFonts w:eastAsia="Times New Roman" w:cs="Times New Roman"/>
                <w:sz w:val="36"/>
                <w:szCs w:val="36"/>
                <w:lang w:eastAsia="en-GB"/>
              </w:rPr>
            </w:pPr>
            <w:r w:rsidRPr="00E50560">
              <w:rPr>
                <w:rFonts w:eastAsia="Times New Roman" w:cs="Times New Roman"/>
                <w:b/>
                <w:bCs/>
                <w:color w:val="FFFFFF" w:themeColor="background1"/>
                <w:sz w:val="36"/>
                <w:szCs w:val="36"/>
                <w:lang w:eastAsia="en-GB"/>
              </w:rPr>
              <w:t>Cosmology</w:t>
            </w:r>
          </w:p>
        </w:tc>
      </w:tr>
      <w:tr w:rsidR="0096040D" w:rsidRPr="001F1787" w:rsidTr="008F154B">
        <w:trPr>
          <w:cantSplit/>
        </w:trPr>
        <w:tc>
          <w:tcPr>
            <w:tcW w:w="1101" w:type="dxa"/>
            <w:shd w:val="clear" w:color="auto" w:fill="DDD9C3" w:themeFill="background2" w:themeFillShade="E6"/>
            <w:vAlign w:val="center"/>
          </w:tcPr>
          <w:p w:rsidR="0096040D" w:rsidRPr="001F1787" w:rsidRDefault="0096040D" w:rsidP="001F23F9">
            <w:pPr>
              <w:spacing w:before="120" w:line="276" w:lineRule="auto"/>
              <w:jc w:val="left"/>
              <w:rPr>
                <w:rFonts w:cs="Lucida Grande"/>
                <w:b/>
                <w:sz w:val="24"/>
                <w:szCs w:val="24"/>
              </w:rPr>
            </w:pPr>
            <w:r w:rsidRPr="001F1787">
              <w:rPr>
                <w:rFonts w:cs="Lucida Grande"/>
                <w:b/>
                <w:sz w:val="24"/>
                <w:szCs w:val="24"/>
              </w:rPr>
              <w:t>8.1</w:t>
            </w:r>
          </w:p>
        </w:tc>
        <w:tc>
          <w:tcPr>
            <w:tcW w:w="9040" w:type="dxa"/>
            <w:shd w:val="clear" w:color="auto" w:fill="DDD9C3" w:themeFill="background2" w:themeFillShade="E6"/>
            <w:vAlign w:val="center"/>
          </w:tcPr>
          <w:p w:rsidR="0096040D" w:rsidRPr="008F154B" w:rsidRDefault="0096040D" w:rsidP="001F23F9">
            <w:pPr>
              <w:spacing w:before="120" w:line="276" w:lineRule="auto"/>
              <w:rPr>
                <w:rFonts w:eastAsia="Times New Roman" w:cs="Times New Roman"/>
                <w:b/>
                <w:sz w:val="24"/>
                <w:szCs w:val="24"/>
                <w:lang w:eastAsia="en-GB"/>
              </w:rPr>
            </w:pPr>
            <w:r w:rsidRPr="008F154B">
              <w:rPr>
                <w:rFonts w:eastAsia="Times New Roman" w:cs="Times New Roman"/>
                <w:b/>
                <w:sz w:val="24"/>
                <w:szCs w:val="24"/>
                <w:lang w:eastAsia="en-GB"/>
              </w:rPr>
              <w:t>I c</w:t>
            </w:r>
            <w:r w:rsidR="008F154B">
              <w:rPr>
                <w:rFonts w:eastAsia="Times New Roman" w:cs="Times New Roman"/>
                <w:b/>
                <w:sz w:val="24"/>
                <w:szCs w:val="24"/>
                <w:lang w:eastAsia="en-GB"/>
              </w:rPr>
              <w:t>an correctly use the term light-</w:t>
            </w:r>
            <w:r w:rsidRPr="008F154B">
              <w:rPr>
                <w:rFonts w:eastAsia="Times New Roman" w:cs="Times New Roman"/>
                <w:b/>
                <w:sz w:val="24"/>
                <w:szCs w:val="24"/>
                <w:lang w:eastAsia="en-GB"/>
              </w:rPr>
              <w:t>year</w:t>
            </w:r>
            <w:r w:rsidR="008F154B">
              <w:rPr>
                <w:rFonts w:eastAsia="Times New Roman" w:cs="Times New Roman"/>
                <w:b/>
                <w:sz w:val="24"/>
                <w:szCs w:val="24"/>
                <w:lang w:eastAsia="en-GB"/>
              </w:rPr>
              <w:t>.</w:t>
            </w:r>
          </w:p>
        </w:tc>
      </w:tr>
      <w:tr w:rsidR="0096040D" w:rsidRPr="001F1787" w:rsidTr="00875C47">
        <w:trPr>
          <w:cantSplit/>
        </w:trPr>
        <w:tc>
          <w:tcPr>
            <w:tcW w:w="1101" w:type="dxa"/>
            <w:vAlign w:val="center"/>
          </w:tcPr>
          <w:p w:rsidR="0096040D" w:rsidRPr="006117C3" w:rsidRDefault="0096040D" w:rsidP="001F23F9">
            <w:pPr>
              <w:spacing w:before="120"/>
              <w:jc w:val="left"/>
              <w:rPr>
                <w:rFonts w:cs="Lucida Grande"/>
                <w:sz w:val="24"/>
                <w:szCs w:val="24"/>
              </w:rPr>
            </w:pPr>
            <w:r w:rsidRPr="006117C3">
              <w:rPr>
                <w:rFonts w:cs="Lucida Grande"/>
                <w:sz w:val="24"/>
                <w:szCs w:val="24"/>
              </w:rPr>
              <w:t>8.1.1</w:t>
            </w:r>
          </w:p>
        </w:tc>
        <w:tc>
          <w:tcPr>
            <w:tcW w:w="9040" w:type="dxa"/>
            <w:vAlign w:val="center"/>
          </w:tcPr>
          <w:p w:rsidR="0096040D" w:rsidRPr="001F1787" w:rsidRDefault="0096040D" w:rsidP="001F23F9">
            <w:pPr>
              <w:spacing w:before="120"/>
              <w:rPr>
                <w:rFonts w:eastAsia="Times New Roman" w:cs="Times New Roman"/>
                <w:sz w:val="24"/>
                <w:szCs w:val="24"/>
                <w:lang w:eastAsia="en-GB"/>
              </w:rPr>
            </w:pPr>
            <w:r>
              <w:rPr>
                <w:rFonts w:eastAsia="Times New Roman" w:cs="Times New Roman"/>
                <w:sz w:val="24"/>
                <w:szCs w:val="24"/>
                <w:lang w:eastAsia="en-GB"/>
              </w:rPr>
              <w:t xml:space="preserve">Describe the term </w:t>
            </w:r>
            <w:r w:rsidR="008F154B">
              <w:rPr>
                <w:rFonts w:eastAsia="Times New Roman" w:cs="Times New Roman"/>
                <w:sz w:val="24"/>
                <w:szCs w:val="24"/>
                <w:lang w:eastAsia="en-GB"/>
              </w:rPr>
              <w:t>light-year</w:t>
            </w:r>
            <w:r>
              <w:rPr>
                <w:rFonts w:eastAsia="Times New Roman" w:cs="Times New Roman"/>
                <w:sz w:val="24"/>
                <w:szCs w:val="24"/>
                <w:lang w:eastAsia="en-GB"/>
              </w:rPr>
              <w:t>.</w:t>
            </w:r>
          </w:p>
        </w:tc>
      </w:tr>
      <w:tr w:rsidR="0096040D" w:rsidRPr="001F1787" w:rsidTr="00875C47">
        <w:trPr>
          <w:cantSplit/>
        </w:trPr>
        <w:tc>
          <w:tcPr>
            <w:tcW w:w="1101" w:type="dxa"/>
            <w:vAlign w:val="center"/>
          </w:tcPr>
          <w:p w:rsidR="0096040D" w:rsidRPr="006117C3" w:rsidRDefault="0096040D" w:rsidP="001F23F9">
            <w:pPr>
              <w:spacing w:before="120"/>
              <w:jc w:val="left"/>
              <w:rPr>
                <w:rFonts w:cs="Lucida Grande"/>
                <w:sz w:val="24"/>
                <w:szCs w:val="24"/>
              </w:rPr>
            </w:pPr>
            <w:r w:rsidRPr="006117C3">
              <w:rPr>
                <w:rFonts w:cs="Lucida Grande"/>
                <w:sz w:val="24"/>
                <w:szCs w:val="24"/>
              </w:rPr>
              <w:t>8.1.2</w:t>
            </w:r>
          </w:p>
        </w:tc>
        <w:tc>
          <w:tcPr>
            <w:tcW w:w="9040" w:type="dxa"/>
            <w:vAlign w:val="center"/>
          </w:tcPr>
          <w:p w:rsidR="0096040D" w:rsidRPr="001F1787" w:rsidRDefault="0096040D" w:rsidP="006E34B6">
            <w:pPr>
              <w:spacing w:before="120"/>
              <w:rPr>
                <w:rFonts w:eastAsia="Times New Roman" w:cs="Times New Roman"/>
                <w:sz w:val="24"/>
                <w:szCs w:val="24"/>
                <w:lang w:eastAsia="en-GB"/>
              </w:rPr>
            </w:pPr>
            <w:r>
              <w:rPr>
                <w:rFonts w:eastAsia="Times New Roman" w:cs="Times New Roman"/>
                <w:sz w:val="24"/>
                <w:szCs w:val="24"/>
                <w:lang w:eastAsia="en-GB"/>
              </w:rPr>
              <w:t xml:space="preserve">State the symbol and the unit of a </w:t>
            </w:r>
            <w:r w:rsidR="008F154B">
              <w:rPr>
                <w:rFonts w:eastAsia="Times New Roman" w:cs="Times New Roman"/>
                <w:sz w:val="24"/>
                <w:szCs w:val="24"/>
                <w:lang w:eastAsia="en-GB"/>
              </w:rPr>
              <w:t>light-year</w:t>
            </w:r>
            <w:r>
              <w:rPr>
                <w:rFonts w:eastAsia="Times New Roman" w:cs="Times New Roman"/>
                <w:sz w:val="24"/>
                <w:szCs w:val="24"/>
                <w:lang w:eastAsia="en-GB"/>
              </w:rPr>
              <w:t>.</w:t>
            </w:r>
          </w:p>
        </w:tc>
      </w:tr>
      <w:tr w:rsidR="0096040D" w:rsidRPr="001F1787" w:rsidTr="008F154B">
        <w:trPr>
          <w:cantSplit/>
        </w:trPr>
        <w:tc>
          <w:tcPr>
            <w:tcW w:w="1101" w:type="dxa"/>
            <w:tcBorders>
              <w:bottom w:val="single" w:sz="4" w:space="0" w:color="000000" w:themeColor="text1"/>
            </w:tcBorders>
            <w:vAlign w:val="center"/>
          </w:tcPr>
          <w:p w:rsidR="0096040D" w:rsidRPr="006117C3" w:rsidRDefault="0096040D" w:rsidP="001F23F9">
            <w:pPr>
              <w:spacing w:before="120"/>
              <w:jc w:val="left"/>
              <w:rPr>
                <w:rFonts w:cs="Lucida Grande"/>
                <w:sz w:val="24"/>
                <w:szCs w:val="24"/>
              </w:rPr>
            </w:pPr>
            <w:r>
              <w:rPr>
                <w:rFonts w:cs="Lucida Grande"/>
                <w:sz w:val="24"/>
                <w:szCs w:val="24"/>
              </w:rPr>
              <w:t>8.1.3</w:t>
            </w:r>
          </w:p>
        </w:tc>
        <w:tc>
          <w:tcPr>
            <w:tcW w:w="9040" w:type="dxa"/>
            <w:tcBorders>
              <w:bottom w:val="single" w:sz="4" w:space="0" w:color="000000" w:themeColor="text1"/>
            </w:tcBorders>
            <w:vAlign w:val="center"/>
          </w:tcPr>
          <w:p w:rsidR="0096040D" w:rsidRPr="001F1787" w:rsidRDefault="00440BC7" w:rsidP="003B2586">
            <w:pPr>
              <w:spacing w:before="120"/>
              <w:rPr>
                <w:rFonts w:eastAsia="Times New Roman" w:cs="Times New Roman"/>
                <w:sz w:val="24"/>
                <w:szCs w:val="24"/>
                <w:lang w:eastAsia="en-GB"/>
              </w:rPr>
            </w:pPr>
            <w:r>
              <w:rPr>
                <w:rFonts w:eastAsia="Times New Roman" w:cs="Times New Roman"/>
                <w:sz w:val="24"/>
                <w:szCs w:val="24"/>
                <w:lang w:eastAsia="en-GB"/>
              </w:rPr>
              <w:t>Betelgeuse is 64</w:t>
            </w:r>
            <w:r w:rsidR="003B2586">
              <w:rPr>
                <w:rFonts w:eastAsia="Times New Roman" w:cs="Times New Roman"/>
                <w:sz w:val="24"/>
                <w:szCs w:val="24"/>
                <w:lang w:eastAsia="en-GB"/>
              </w:rPr>
              <w:t>0</w:t>
            </w:r>
            <w:r w:rsidR="0096040D">
              <w:rPr>
                <w:rFonts w:eastAsia="Times New Roman" w:cs="Times New Roman"/>
                <w:sz w:val="24"/>
                <w:szCs w:val="24"/>
                <w:lang w:eastAsia="en-GB"/>
              </w:rPr>
              <w:t xml:space="preserve"> </w:t>
            </w:r>
            <w:r w:rsidR="008F154B">
              <w:rPr>
                <w:rFonts w:eastAsia="Times New Roman" w:cs="Times New Roman"/>
                <w:sz w:val="24"/>
                <w:szCs w:val="24"/>
                <w:lang w:eastAsia="en-GB"/>
              </w:rPr>
              <w:t>light-year</w:t>
            </w:r>
            <w:r w:rsidR="0096040D">
              <w:rPr>
                <w:rFonts w:eastAsia="Times New Roman" w:cs="Times New Roman"/>
                <w:sz w:val="24"/>
                <w:szCs w:val="24"/>
                <w:lang w:eastAsia="en-GB"/>
              </w:rPr>
              <w:t>s away, explain what this means.</w:t>
            </w:r>
          </w:p>
        </w:tc>
      </w:tr>
      <w:tr w:rsidR="0096040D" w:rsidRPr="001F1787" w:rsidTr="008F154B">
        <w:trPr>
          <w:cantSplit/>
        </w:trPr>
        <w:tc>
          <w:tcPr>
            <w:tcW w:w="1101" w:type="dxa"/>
            <w:shd w:val="clear" w:color="auto" w:fill="DDD9C3" w:themeFill="background2" w:themeFillShade="E6"/>
            <w:vAlign w:val="center"/>
          </w:tcPr>
          <w:p w:rsidR="0096040D" w:rsidRPr="001F1787" w:rsidRDefault="0096040D" w:rsidP="001F23F9">
            <w:pPr>
              <w:spacing w:before="120" w:line="276" w:lineRule="auto"/>
              <w:jc w:val="left"/>
              <w:rPr>
                <w:rFonts w:cs="Lucida Grande"/>
                <w:b/>
                <w:sz w:val="24"/>
                <w:szCs w:val="24"/>
              </w:rPr>
            </w:pPr>
            <w:r w:rsidRPr="001F1787">
              <w:rPr>
                <w:rFonts w:cs="Lucida Grande"/>
                <w:b/>
                <w:sz w:val="24"/>
                <w:szCs w:val="24"/>
              </w:rPr>
              <w:t>8.2</w:t>
            </w:r>
          </w:p>
        </w:tc>
        <w:tc>
          <w:tcPr>
            <w:tcW w:w="9040" w:type="dxa"/>
            <w:shd w:val="clear" w:color="auto" w:fill="DDD9C3" w:themeFill="background2" w:themeFillShade="E6"/>
            <w:vAlign w:val="center"/>
          </w:tcPr>
          <w:p w:rsidR="0096040D" w:rsidRPr="008F154B" w:rsidRDefault="0096040D" w:rsidP="001F23F9">
            <w:pPr>
              <w:spacing w:before="120" w:line="276" w:lineRule="auto"/>
              <w:rPr>
                <w:rFonts w:eastAsia="Times New Roman" w:cs="Times New Roman"/>
                <w:b/>
                <w:sz w:val="24"/>
                <w:szCs w:val="24"/>
                <w:lang w:eastAsia="en-GB"/>
              </w:rPr>
            </w:pPr>
            <w:r w:rsidRPr="008F154B">
              <w:rPr>
                <w:rFonts w:eastAsia="Times New Roman" w:cs="Times New Roman"/>
                <w:b/>
                <w:sz w:val="24"/>
                <w:szCs w:val="24"/>
                <w:lang w:eastAsia="en-GB"/>
              </w:rPr>
              <w:t xml:space="preserve">I can convert between </w:t>
            </w:r>
            <w:r w:rsidR="008F154B" w:rsidRPr="008F154B">
              <w:rPr>
                <w:rFonts w:eastAsia="Times New Roman" w:cs="Times New Roman"/>
                <w:b/>
                <w:sz w:val="24"/>
                <w:szCs w:val="24"/>
                <w:lang w:eastAsia="en-GB"/>
              </w:rPr>
              <w:t>light-year</w:t>
            </w:r>
            <w:r w:rsidRPr="008F154B">
              <w:rPr>
                <w:rFonts w:eastAsia="Times New Roman" w:cs="Times New Roman"/>
                <w:b/>
                <w:sz w:val="24"/>
                <w:szCs w:val="24"/>
                <w:lang w:eastAsia="en-GB"/>
              </w:rPr>
              <w:t>s and metres</w:t>
            </w:r>
          </w:p>
        </w:tc>
      </w:tr>
      <w:tr w:rsidR="0096040D" w:rsidRPr="001F1787" w:rsidTr="00875C47">
        <w:trPr>
          <w:cantSplit/>
        </w:trPr>
        <w:tc>
          <w:tcPr>
            <w:tcW w:w="1101" w:type="dxa"/>
          </w:tcPr>
          <w:p w:rsidR="0096040D" w:rsidRPr="001F1787" w:rsidRDefault="0096040D" w:rsidP="001F23F9">
            <w:pPr>
              <w:spacing w:before="120"/>
              <w:jc w:val="left"/>
              <w:rPr>
                <w:rFonts w:cs="Lucida Grande"/>
                <w:sz w:val="24"/>
                <w:szCs w:val="24"/>
              </w:rPr>
            </w:pPr>
            <w:r w:rsidRPr="001F1787">
              <w:rPr>
                <w:rFonts w:cs="Lucida Grande"/>
                <w:sz w:val="24"/>
                <w:szCs w:val="24"/>
              </w:rPr>
              <w:t>8.2.1</w:t>
            </w:r>
          </w:p>
        </w:tc>
        <w:tc>
          <w:tcPr>
            <w:tcW w:w="9040" w:type="dxa"/>
            <w:vAlign w:val="center"/>
          </w:tcPr>
          <w:p w:rsidR="0096040D" w:rsidRPr="001F1787" w:rsidRDefault="0096040D" w:rsidP="006E34B6">
            <w:pPr>
              <w:pStyle w:val="studytab"/>
              <w:tabs>
                <w:tab w:val="clear" w:pos="1078"/>
                <w:tab w:val="clear" w:pos="2268"/>
                <w:tab w:val="clear" w:pos="8640"/>
                <w:tab w:val="left" w:pos="176"/>
                <w:tab w:val="left" w:pos="459"/>
                <w:tab w:val="left" w:pos="7830"/>
              </w:tabs>
              <w:spacing w:before="120"/>
              <w:ind w:left="34" w:firstLine="0"/>
              <w:rPr>
                <w:szCs w:val="24"/>
              </w:rPr>
            </w:pPr>
            <w:r>
              <w:rPr>
                <w:rFonts w:ascii="Trebuchet MS" w:hAnsi="Trebuchet MS"/>
                <w:szCs w:val="24"/>
              </w:rPr>
              <w:t>The star P</w:t>
            </w:r>
            <w:r w:rsidRPr="001F1787">
              <w:rPr>
                <w:rFonts w:ascii="Trebuchet MS" w:hAnsi="Trebuchet MS"/>
                <w:szCs w:val="24"/>
              </w:rPr>
              <w:t xml:space="preserve">roxima Centauri is about 4.5 </w:t>
            </w:r>
            <w:r w:rsidR="008F154B">
              <w:rPr>
                <w:rFonts w:ascii="Trebuchet MS" w:hAnsi="Trebuchet MS"/>
                <w:szCs w:val="24"/>
              </w:rPr>
              <w:t>light-year</w:t>
            </w:r>
            <w:r w:rsidRPr="001F1787">
              <w:rPr>
                <w:rFonts w:ascii="Trebuchet MS" w:hAnsi="Trebuchet MS"/>
                <w:szCs w:val="24"/>
              </w:rPr>
              <w:t xml:space="preserve">s from the sun. </w:t>
            </w:r>
            <w:r>
              <w:rPr>
                <w:rFonts w:ascii="Trebuchet MS" w:hAnsi="Trebuchet MS"/>
                <w:szCs w:val="24"/>
              </w:rPr>
              <w:t>Calculate</w:t>
            </w:r>
            <w:r w:rsidRPr="001F1787">
              <w:rPr>
                <w:rFonts w:ascii="Trebuchet MS" w:hAnsi="Trebuchet MS"/>
                <w:szCs w:val="24"/>
              </w:rPr>
              <w:t xml:space="preserve"> this distance in metres</w:t>
            </w:r>
            <w:r>
              <w:rPr>
                <w:szCs w:val="24"/>
              </w:rPr>
              <w:t>.</w:t>
            </w:r>
          </w:p>
        </w:tc>
      </w:tr>
      <w:tr w:rsidR="0096040D" w:rsidRPr="001F1787" w:rsidTr="00875C47">
        <w:trPr>
          <w:cantSplit/>
        </w:trPr>
        <w:tc>
          <w:tcPr>
            <w:tcW w:w="1101" w:type="dxa"/>
          </w:tcPr>
          <w:p w:rsidR="0096040D" w:rsidRPr="006E34B6" w:rsidRDefault="0096040D" w:rsidP="001F23F9">
            <w:pPr>
              <w:spacing w:before="120"/>
              <w:jc w:val="left"/>
              <w:rPr>
                <w:rFonts w:cs="Lucida Grande"/>
                <w:sz w:val="24"/>
                <w:szCs w:val="24"/>
              </w:rPr>
            </w:pPr>
            <w:r w:rsidRPr="006E34B6">
              <w:rPr>
                <w:rFonts w:cs="Lucida Grande"/>
                <w:sz w:val="24"/>
                <w:szCs w:val="24"/>
              </w:rPr>
              <w:t>8.2.2</w:t>
            </w:r>
          </w:p>
        </w:tc>
        <w:tc>
          <w:tcPr>
            <w:tcW w:w="9040" w:type="dxa"/>
            <w:vAlign w:val="center"/>
          </w:tcPr>
          <w:p w:rsidR="0096040D" w:rsidRPr="001F1787" w:rsidRDefault="0096040D" w:rsidP="001E7C7C">
            <w:pPr>
              <w:pStyle w:val="studytab"/>
              <w:tabs>
                <w:tab w:val="clear" w:pos="1078"/>
                <w:tab w:val="clear" w:pos="2268"/>
                <w:tab w:val="left" w:pos="176"/>
                <w:tab w:val="left" w:pos="459"/>
              </w:tabs>
              <w:spacing w:before="120"/>
              <w:ind w:left="34" w:firstLine="0"/>
              <w:rPr>
                <w:rFonts w:ascii="Trebuchet MS" w:hAnsi="Trebuchet MS"/>
                <w:szCs w:val="24"/>
              </w:rPr>
            </w:pPr>
            <w:r w:rsidRPr="006E34B6">
              <w:rPr>
                <w:rFonts w:ascii="Trebuchet MS" w:hAnsi="Trebuchet MS"/>
                <w:szCs w:val="24"/>
              </w:rPr>
              <w:t xml:space="preserve">The Milky Way (our galaxy) is 105,700 </w:t>
            </w:r>
            <w:r w:rsidR="008F154B">
              <w:rPr>
                <w:rFonts w:ascii="Trebuchet MS" w:hAnsi="Trebuchet MS"/>
                <w:szCs w:val="24"/>
              </w:rPr>
              <w:t>light-year</w:t>
            </w:r>
            <w:r w:rsidRPr="006E34B6">
              <w:rPr>
                <w:rFonts w:ascii="Trebuchet MS" w:hAnsi="Trebuchet MS"/>
                <w:szCs w:val="24"/>
              </w:rPr>
              <w:t>s in diameter</w:t>
            </w:r>
            <w:r>
              <w:rPr>
                <w:rFonts w:ascii="Trebuchet MS" w:hAnsi="Trebuchet MS"/>
                <w:szCs w:val="24"/>
              </w:rPr>
              <w:t>, calculate this distance in metres.</w:t>
            </w:r>
          </w:p>
        </w:tc>
      </w:tr>
      <w:tr w:rsidR="0096040D" w:rsidRPr="001F1787" w:rsidTr="00875C47">
        <w:trPr>
          <w:cantSplit/>
        </w:trPr>
        <w:tc>
          <w:tcPr>
            <w:tcW w:w="1101" w:type="dxa"/>
          </w:tcPr>
          <w:p w:rsidR="0096040D" w:rsidRPr="001F1787" w:rsidRDefault="0096040D" w:rsidP="001F23F9">
            <w:pPr>
              <w:spacing w:before="120"/>
              <w:jc w:val="left"/>
              <w:rPr>
                <w:rFonts w:cs="Lucida Grande"/>
                <w:b/>
                <w:sz w:val="24"/>
                <w:szCs w:val="24"/>
              </w:rPr>
            </w:pPr>
            <w:r>
              <w:rPr>
                <w:rFonts w:cs="Lucida Grande"/>
                <w:sz w:val="24"/>
                <w:szCs w:val="24"/>
              </w:rPr>
              <w:lastRenderedPageBreak/>
              <w:t>8.2.3</w:t>
            </w:r>
          </w:p>
        </w:tc>
        <w:tc>
          <w:tcPr>
            <w:tcW w:w="9040" w:type="dxa"/>
            <w:vAlign w:val="center"/>
          </w:tcPr>
          <w:p w:rsidR="0096040D" w:rsidRPr="001F1787" w:rsidRDefault="0096040D" w:rsidP="008B10B7">
            <w:pPr>
              <w:pStyle w:val="studytab"/>
              <w:tabs>
                <w:tab w:val="clear" w:pos="1078"/>
                <w:tab w:val="clear" w:pos="2268"/>
                <w:tab w:val="left" w:pos="176"/>
                <w:tab w:val="left" w:pos="459"/>
              </w:tabs>
              <w:spacing w:before="120"/>
              <w:ind w:left="34" w:firstLine="0"/>
              <w:rPr>
                <w:rFonts w:ascii="Trebuchet MS" w:hAnsi="Trebuchet MS"/>
                <w:szCs w:val="24"/>
              </w:rPr>
            </w:pPr>
            <w:r w:rsidRPr="006E34B6">
              <w:rPr>
                <w:rFonts w:ascii="Trebuchet MS" w:hAnsi="Trebuchet MS"/>
                <w:szCs w:val="24"/>
              </w:rPr>
              <w:t xml:space="preserve">The Canis Major Dwarf Galaxy is only </w:t>
            </w:r>
            <w:r>
              <w:rPr>
                <w:rFonts w:ascii="Trebuchet MS" w:hAnsi="Trebuchet MS"/>
                <w:szCs w:val="24"/>
              </w:rPr>
              <w:t>2.36</w:t>
            </w:r>
            <w:r>
              <w:rPr>
                <w:rFonts w:ascii="Trebuchet MS" w:hAnsi="Trebuchet MS"/>
                <w:szCs w:val="24"/>
              </w:rPr>
              <w:sym w:font="Symbol" w:char="F0B4"/>
            </w:r>
            <w:r>
              <w:rPr>
                <w:rFonts w:ascii="Trebuchet MS" w:hAnsi="Trebuchet MS"/>
                <w:szCs w:val="24"/>
              </w:rPr>
              <w:t xml:space="preserve"> 10</w:t>
            </w:r>
            <w:r>
              <w:rPr>
                <w:rFonts w:ascii="Trebuchet MS" w:hAnsi="Trebuchet MS"/>
                <w:szCs w:val="24"/>
                <w:vertAlign w:val="superscript"/>
              </w:rPr>
              <w:t>20</w:t>
            </w:r>
            <w:r w:rsidRPr="006E34B6">
              <w:rPr>
                <w:rFonts w:ascii="Trebuchet MS" w:hAnsi="Trebuchet MS"/>
                <w:szCs w:val="24"/>
              </w:rPr>
              <w:t xml:space="preserve"> </w:t>
            </w:r>
            <w:r>
              <w:rPr>
                <w:rFonts w:ascii="Trebuchet MS" w:hAnsi="Trebuchet MS"/>
                <w:szCs w:val="24"/>
              </w:rPr>
              <w:t>m</w:t>
            </w:r>
            <w:r w:rsidRPr="006E34B6">
              <w:rPr>
                <w:rFonts w:ascii="Trebuchet MS" w:hAnsi="Trebuchet MS"/>
                <w:szCs w:val="24"/>
              </w:rPr>
              <w:t xml:space="preserve"> from the Sun</w:t>
            </w:r>
            <w:r>
              <w:rPr>
                <w:rFonts w:ascii="Trebuchet MS" w:hAnsi="Trebuchet MS"/>
                <w:szCs w:val="24"/>
              </w:rPr>
              <w:t xml:space="preserve">, determine this distance in </w:t>
            </w:r>
            <w:r w:rsidR="008F154B">
              <w:rPr>
                <w:rFonts w:ascii="Trebuchet MS" w:hAnsi="Trebuchet MS"/>
                <w:szCs w:val="24"/>
              </w:rPr>
              <w:t>light-year</w:t>
            </w:r>
            <w:r>
              <w:rPr>
                <w:rFonts w:ascii="Trebuchet MS" w:hAnsi="Trebuchet MS"/>
                <w:szCs w:val="24"/>
              </w:rPr>
              <w:t>s.</w:t>
            </w:r>
          </w:p>
        </w:tc>
      </w:tr>
      <w:tr w:rsidR="0096040D" w:rsidRPr="001F1787" w:rsidTr="00875C47">
        <w:trPr>
          <w:cantSplit/>
        </w:trPr>
        <w:tc>
          <w:tcPr>
            <w:tcW w:w="1101" w:type="dxa"/>
          </w:tcPr>
          <w:p w:rsidR="0096040D" w:rsidRPr="001F1787" w:rsidRDefault="0096040D" w:rsidP="001F23F9">
            <w:pPr>
              <w:spacing w:before="120"/>
              <w:jc w:val="left"/>
              <w:rPr>
                <w:rFonts w:cs="Lucida Grande"/>
                <w:b/>
                <w:sz w:val="24"/>
                <w:szCs w:val="24"/>
              </w:rPr>
            </w:pPr>
            <w:r>
              <w:rPr>
                <w:rFonts w:cs="Lucida Grande"/>
                <w:sz w:val="24"/>
                <w:szCs w:val="24"/>
              </w:rPr>
              <w:t>8.2.4</w:t>
            </w:r>
          </w:p>
        </w:tc>
        <w:tc>
          <w:tcPr>
            <w:tcW w:w="9040" w:type="dxa"/>
            <w:vAlign w:val="center"/>
          </w:tcPr>
          <w:p w:rsidR="0096040D" w:rsidRPr="006E34B6" w:rsidRDefault="0096040D" w:rsidP="001E7C7C">
            <w:pPr>
              <w:pStyle w:val="studytab"/>
              <w:tabs>
                <w:tab w:val="clear" w:pos="1078"/>
                <w:tab w:val="clear" w:pos="2268"/>
                <w:tab w:val="left" w:pos="176"/>
                <w:tab w:val="left" w:pos="459"/>
              </w:tabs>
              <w:spacing w:before="120"/>
              <w:ind w:left="34" w:firstLine="0"/>
              <w:rPr>
                <w:rFonts w:ascii="Trebuchet MS" w:hAnsi="Trebuchet MS"/>
                <w:szCs w:val="24"/>
              </w:rPr>
            </w:pPr>
            <w:r w:rsidRPr="001E7C7C">
              <w:rPr>
                <w:rFonts w:ascii="Trebuchet MS" w:hAnsi="Trebuchet MS"/>
                <w:szCs w:val="24"/>
              </w:rPr>
              <w:t xml:space="preserve">Betelgeuse </w:t>
            </w:r>
            <w:r>
              <w:rPr>
                <w:rFonts w:ascii="Trebuchet MS" w:hAnsi="Trebuchet MS"/>
                <w:szCs w:val="24"/>
              </w:rPr>
              <w:t xml:space="preserve">is approximately </w:t>
            </w:r>
            <w:r w:rsidRPr="001E7C7C">
              <w:rPr>
                <w:rFonts w:ascii="Trebuchet MS" w:hAnsi="Trebuchet MS"/>
                <w:szCs w:val="24"/>
              </w:rPr>
              <w:t>640 light-years from the sun</w:t>
            </w:r>
            <w:r>
              <w:rPr>
                <w:rFonts w:ascii="Trebuchet MS" w:hAnsi="Trebuchet MS"/>
                <w:szCs w:val="24"/>
              </w:rPr>
              <w:t xml:space="preserve">. Determine this distance in metres. </w:t>
            </w:r>
          </w:p>
        </w:tc>
      </w:tr>
      <w:tr w:rsidR="0096040D" w:rsidRPr="001F1787" w:rsidTr="008F154B">
        <w:trPr>
          <w:cantSplit/>
        </w:trPr>
        <w:tc>
          <w:tcPr>
            <w:tcW w:w="1101" w:type="dxa"/>
            <w:tcBorders>
              <w:bottom w:val="single" w:sz="4" w:space="0" w:color="000000" w:themeColor="text1"/>
            </w:tcBorders>
          </w:tcPr>
          <w:p w:rsidR="0096040D" w:rsidRPr="001E7C7C" w:rsidRDefault="0096040D" w:rsidP="001F23F9">
            <w:pPr>
              <w:spacing w:before="120"/>
              <w:jc w:val="left"/>
              <w:rPr>
                <w:rFonts w:cs="Lucida Grande"/>
                <w:sz w:val="24"/>
                <w:szCs w:val="24"/>
              </w:rPr>
            </w:pPr>
            <w:r w:rsidRPr="001E7C7C">
              <w:rPr>
                <w:rFonts w:cs="Lucida Grande"/>
                <w:sz w:val="24"/>
                <w:szCs w:val="24"/>
              </w:rPr>
              <w:t>8.2.5</w:t>
            </w:r>
          </w:p>
        </w:tc>
        <w:tc>
          <w:tcPr>
            <w:tcW w:w="9040" w:type="dxa"/>
            <w:tcBorders>
              <w:bottom w:val="single" w:sz="4" w:space="0" w:color="000000" w:themeColor="text1"/>
            </w:tcBorders>
            <w:vAlign w:val="center"/>
          </w:tcPr>
          <w:p w:rsidR="0096040D" w:rsidRPr="001E7C7C" w:rsidRDefault="0096040D" w:rsidP="001E7C7C">
            <w:pPr>
              <w:pStyle w:val="studytab"/>
              <w:tabs>
                <w:tab w:val="left" w:pos="176"/>
                <w:tab w:val="left" w:pos="459"/>
              </w:tabs>
              <w:spacing w:before="120"/>
              <w:ind w:left="34" w:hanging="1"/>
              <w:rPr>
                <w:rFonts w:ascii="Trebuchet MS" w:hAnsi="Trebuchet MS"/>
                <w:szCs w:val="24"/>
              </w:rPr>
            </w:pPr>
            <w:r w:rsidRPr="001E7C7C">
              <w:rPr>
                <w:rFonts w:ascii="Trebuchet MS" w:hAnsi="Trebuchet MS"/>
                <w:szCs w:val="24"/>
              </w:rPr>
              <w:t>Within our solar system distances are often measured in astronomical units</w:t>
            </w:r>
          </w:p>
          <w:p w:rsidR="0096040D" w:rsidRPr="001E7C7C" w:rsidRDefault="0096040D" w:rsidP="001E7C7C">
            <w:pPr>
              <w:pStyle w:val="studytab"/>
              <w:tabs>
                <w:tab w:val="left" w:pos="176"/>
                <w:tab w:val="left" w:pos="459"/>
              </w:tabs>
              <w:spacing w:before="120"/>
              <w:ind w:left="34" w:hanging="1"/>
              <w:rPr>
                <w:rFonts w:ascii="Trebuchet MS" w:hAnsi="Trebuchet MS"/>
                <w:szCs w:val="24"/>
              </w:rPr>
            </w:pPr>
            <w:r w:rsidRPr="001E7C7C">
              <w:rPr>
                <w:rFonts w:ascii="Trebuchet MS" w:hAnsi="Trebuchet MS"/>
                <w:szCs w:val="24"/>
              </w:rPr>
              <w:t>(AU).1 AU = 1·50 × 10</w:t>
            </w:r>
            <w:r w:rsidRPr="001E7C7C">
              <w:rPr>
                <w:rFonts w:ascii="Trebuchet MS" w:hAnsi="Trebuchet MS"/>
                <w:szCs w:val="24"/>
                <w:vertAlign w:val="superscript"/>
              </w:rPr>
              <w:t>11</w:t>
            </w:r>
            <w:r w:rsidRPr="001E7C7C">
              <w:rPr>
                <w:rFonts w:ascii="Trebuchet MS" w:hAnsi="Trebuchet MS"/>
                <w:szCs w:val="24"/>
              </w:rPr>
              <w:t xml:space="preserve"> m.</w:t>
            </w:r>
          </w:p>
          <w:p w:rsidR="0096040D" w:rsidRPr="001E7C7C" w:rsidRDefault="0096040D" w:rsidP="001E7C7C">
            <w:pPr>
              <w:pStyle w:val="studytab"/>
              <w:tabs>
                <w:tab w:val="left" w:pos="176"/>
                <w:tab w:val="left" w:pos="459"/>
              </w:tabs>
              <w:spacing w:before="120"/>
              <w:ind w:left="34" w:hanging="1"/>
              <w:rPr>
                <w:rFonts w:ascii="Trebuchet MS" w:hAnsi="Trebuchet MS"/>
                <w:szCs w:val="24"/>
              </w:rPr>
            </w:pPr>
            <w:r w:rsidRPr="001E7C7C">
              <w:rPr>
                <w:rFonts w:ascii="Trebuchet MS" w:hAnsi="Trebuchet MS"/>
                <w:szCs w:val="24"/>
              </w:rPr>
              <w:t>Mars orbits the Sun at an average distance of 1·52 AU.</w:t>
            </w:r>
          </w:p>
          <w:p w:rsidR="0096040D" w:rsidRPr="006E34B6" w:rsidRDefault="0096040D" w:rsidP="001E7C7C">
            <w:pPr>
              <w:pStyle w:val="studytab"/>
              <w:tabs>
                <w:tab w:val="left" w:pos="176"/>
                <w:tab w:val="left" w:pos="459"/>
              </w:tabs>
              <w:spacing w:before="120"/>
              <w:ind w:left="34" w:hanging="1"/>
              <w:rPr>
                <w:rFonts w:ascii="Trebuchet MS" w:hAnsi="Trebuchet MS"/>
                <w:szCs w:val="24"/>
              </w:rPr>
            </w:pPr>
            <w:r w:rsidRPr="001E7C7C">
              <w:rPr>
                <w:rFonts w:ascii="Trebuchet MS" w:hAnsi="Trebuchet MS"/>
                <w:szCs w:val="24"/>
              </w:rPr>
              <w:t xml:space="preserve">Determine the average distance, </w:t>
            </w:r>
            <w:r>
              <w:rPr>
                <w:rFonts w:ascii="Trebuchet MS" w:hAnsi="Trebuchet MS"/>
                <w:szCs w:val="24"/>
              </w:rPr>
              <w:t xml:space="preserve">in metres, at which Mars orbits </w:t>
            </w:r>
            <w:r w:rsidRPr="001E7C7C">
              <w:rPr>
                <w:rFonts w:ascii="Trebuchet MS" w:hAnsi="Trebuchet MS"/>
                <w:szCs w:val="24"/>
              </w:rPr>
              <w:t>the Sun.</w:t>
            </w:r>
          </w:p>
        </w:tc>
      </w:tr>
      <w:tr w:rsidR="0096040D" w:rsidRPr="001F1787" w:rsidTr="008F154B">
        <w:trPr>
          <w:cantSplit/>
        </w:trPr>
        <w:tc>
          <w:tcPr>
            <w:tcW w:w="1101" w:type="dxa"/>
            <w:shd w:val="clear" w:color="auto" w:fill="DDD9C3" w:themeFill="background2" w:themeFillShade="E6"/>
            <w:vAlign w:val="center"/>
          </w:tcPr>
          <w:p w:rsidR="0096040D" w:rsidRPr="001F1787" w:rsidRDefault="0096040D" w:rsidP="001F23F9">
            <w:pPr>
              <w:spacing w:before="120" w:line="276" w:lineRule="auto"/>
              <w:jc w:val="left"/>
              <w:rPr>
                <w:rFonts w:cs="Lucida Grande"/>
                <w:b/>
                <w:sz w:val="24"/>
                <w:szCs w:val="24"/>
              </w:rPr>
            </w:pPr>
            <w:r w:rsidRPr="001F1787">
              <w:rPr>
                <w:rFonts w:cs="Lucida Grande"/>
                <w:b/>
                <w:sz w:val="24"/>
                <w:szCs w:val="24"/>
              </w:rPr>
              <w:t>8.3</w:t>
            </w:r>
          </w:p>
        </w:tc>
        <w:tc>
          <w:tcPr>
            <w:tcW w:w="9040" w:type="dxa"/>
            <w:shd w:val="clear" w:color="auto" w:fill="DDD9C3" w:themeFill="background2" w:themeFillShade="E6"/>
            <w:vAlign w:val="center"/>
          </w:tcPr>
          <w:p w:rsidR="0096040D" w:rsidRPr="008F154B" w:rsidRDefault="0096040D" w:rsidP="001F23F9">
            <w:pPr>
              <w:spacing w:before="120" w:line="276" w:lineRule="auto"/>
              <w:rPr>
                <w:rFonts w:eastAsia="Times New Roman" w:cs="Times New Roman"/>
                <w:b/>
                <w:sz w:val="24"/>
                <w:szCs w:val="24"/>
                <w:lang w:eastAsia="en-GB"/>
              </w:rPr>
            </w:pPr>
            <w:r w:rsidRPr="008F154B">
              <w:rPr>
                <w:rFonts w:eastAsia="Times New Roman" w:cs="Times New Roman"/>
                <w:b/>
                <w:sz w:val="24"/>
                <w:szCs w:val="24"/>
                <w:lang w:eastAsia="en-GB"/>
              </w:rPr>
              <w:t>I can give a basic description of the Big Bang theory of the origin of the Universe.</w:t>
            </w:r>
          </w:p>
        </w:tc>
      </w:tr>
      <w:tr w:rsidR="0096040D" w:rsidRPr="001F1787" w:rsidTr="00875C47">
        <w:trPr>
          <w:cantSplit/>
        </w:trPr>
        <w:tc>
          <w:tcPr>
            <w:tcW w:w="1101" w:type="dxa"/>
            <w:vAlign w:val="center"/>
          </w:tcPr>
          <w:p w:rsidR="0096040D" w:rsidRPr="001F1787" w:rsidRDefault="0096040D" w:rsidP="001F23F9">
            <w:pPr>
              <w:spacing w:before="120" w:line="276" w:lineRule="auto"/>
              <w:jc w:val="left"/>
              <w:rPr>
                <w:rFonts w:cs="Lucida Grande"/>
                <w:sz w:val="24"/>
                <w:szCs w:val="24"/>
              </w:rPr>
            </w:pPr>
            <w:r w:rsidRPr="001F1787">
              <w:rPr>
                <w:rFonts w:cs="Lucida Grande"/>
                <w:sz w:val="24"/>
                <w:szCs w:val="24"/>
              </w:rPr>
              <w:t>8.3.1</w:t>
            </w:r>
          </w:p>
        </w:tc>
        <w:tc>
          <w:tcPr>
            <w:tcW w:w="9040" w:type="dxa"/>
            <w:vAlign w:val="center"/>
          </w:tcPr>
          <w:p w:rsidR="0096040D" w:rsidRPr="001F1787" w:rsidRDefault="0096040D" w:rsidP="001F23F9">
            <w:pPr>
              <w:spacing w:before="120" w:line="276" w:lineRule="auto"/>
              <w:rPr>
                <w:rFonts w:eastAsia="Times New Roman" w:cs="Times New Roman"/>
                <w:sz w:val="24"/>
                <w:szCs w:val="24"/>
                <w:lang w:eastAsia="en-GB"/>
              </w:rPr>
            </w:pPr>
            <w:r w:rsidRPr="001F1787">
              <w:rPr>
                <w:rFonts w:eastAsia="Times New Roman" w:cs="Times New Roman"/>
                <w:sz w:val="24"/>
                <w:szCs w:val="24"/>
                <w:lang w:eastAsia="en-GB"/>
              </w:rPr>
              <w:t>The term Big Bang has been use to described the origin of the Universe. Explain why this term appears appropriate.</w:t>
            </w:r>
          </w:p>
        </w:tc>
      </w:tr>
      <w:tr w:rsidR="0096040D" w:rsidRPr="001F1787" w:rsidTr="008F154B">
        <w:trPr>
          <w:cantSplit/>
        </w:trPr>
        <w:tc>
          <w:tcPr>
            <w:tcW w:w="1101" w:type="dxa"/>
            <w:tcBorders>
              <w:bottom w:val="single" w:sz="6" w:space="0" w:color="auto"/>
            </w:tcBorders>
            <w:vAlign w:val="center"/>
          </w:tcPr>
          <w:p w:rsidR="0096040D" w:rsidRPr="0013245D" w:rsidRDefault="0013245D" w:rsidP="001F23F9">
            <w:pPr>
              <w:spacing w:before="120" w:line="276" w:lineRule="auto"/>
              <w:jc w:val="left"/>
              <w:rPr>
                <w:rFonts w:cs="Lucida Grande"/>
                <w:sz w:val="24"/>
                <w:szCs w:val="24"/>
              </w:rPr>
            </w:pPr>
            <w:r w:rsidRPr="0013245D">
              <w:rPr>
                <w:rFonts w:cs="Lucida Grande"/>
                <w:sz w:val="24"/>
                <w:szCs w:val="24"/>
              </w:rPr>
              <w:t>8.3.2</w:t>
            </w:r>
          </w:p>
        </w:tc>
        <w:tc>
          <w:tcPr>
            <w:tcW w:w="9040" w:type="dxa"/>
            <w:tcBorders>
              <w:bottom w:val="single" w:sz="6" w:space="0" w:color="auto"/>
            </w:tcBorders>
            <w:vAlign w:val="center"/>
          </w:tcPr>
          <w:p w:rsidR="0013245D" w:rsidRPr="0013245D" w:rsidRDefault="0013245D" w:rsidP="0013245D">
            <w:pPr>
              <w:spacing w:before="120" w:line="276" w:lineRule="auto"/>
              <w:jc w:val="left"/>
            </w:pPr>
            <w:r>
              <w:rPr>
                <w:rFonts w:eastAsia="Times New Roman" w:cs="Times New Roman"/>
                <w:sz w:val="24"/>
                <w:szCs w:val="24"/>
                <w:lang w:eastAsia="en-GB"/>
              </w:rPr>
              <w:t xml:space="preserve">Summarise the following video clip. </w:t>
            </w:r>
            <w:hyperlink r:id="rId107" w:history="1">
              <w:r>
                <w:rPr>
                  <w:rStyle w:val="Hyperlink"/>
                </w:rPr>
                <w:t>https://www.youtube.com/watch?v=wNDGgL73ihY</w:t>
              </w:r>
            </w:hyperlink>
          </w:p>
        </w:tc>
      </w:tr>
      <w:tr w:rsidR="0096040D" w:rsidRPr="001F1787" w:rsidTr="008F154B">
        <w:trPr>
          <w:cantSplit/>
        </w:trPr>
        <w:tc>
          <w:tcPr>
            <w:tcW w:w="1101" w:type="dxa"/>
            <w:tcBorders>
              <w:top w:val="single" w:sz="6" w:space="0" w:color="auto"/>
              <w:left w:val="single" w:sz="6" w:space="0" w:color="auto"/>
              <w:bottom w:val="single" w:sz="6" w:space="0" w:color="auto"/>
              <w:right w:val="single" w:sz="6" w:space="0" w:color="auto"/>
            </w:tcBorders>
            <w:shd w:val="clear" w:color="auto" w:fill="DDD9C3" w:themeFill="background2" w:themeFillShade="E6"/>
            <w:vAlign w:val="center"/>
          </w:tcPr>
          <w:p w:rsidR="0096040D" w:rsidRPr="008F154B" w:rsidRDefault="0096040D" w:rsidP="001F23F9">
            <w:pPr>
              <w:spacing w:before="120" w:line="276" w:lineRule="auto"/>
              <w:jc w:val="left"/>
              <w:rPr>
                <w:rFonts w:cs="Lucida Grande"/>
                <w:b/>
                <w:sz w:val="24"/>
                <w:szCs w:val="24"/>
              </w:rPr>
            </w:pPr>
            <w:r w:rsidRPr="008F154B">
              <w:rPr>
                <w:rFonts w:cs="Lucida Grande"/>
                <w:b/>
                <w:sz w:val="24"/>
                <w:szCs w:val="24"/>
              </w:rPr>
              <w:t>8.4</w:t>
            </w:r>
          </w:p>
        </w:tc>
        <w:tc>
          <w:tcPr>
            <w:tcW w:w="9040" w:type="dxa"/>
            <w:tcBorders>
              <w:top w:val="single" w:sz="6" w:space="0" w:color="auto"/>
              <w:left w:val="single" w:sz="6" w:space="0" w:color="auto"/>
              <w:bottom w:val="single" w:sz="6" w:space="0" w:color="auto"/>
              <w:right w:val="single" w:sz="6" w:space="0" w:color="auto"/>
            </w:tcBorders>
            <w:shd w:val="clear" w:color="auto" w:fill="DDD9C3" w:themeFill="background2" w:themeFillShade="E6"/>
            <w:vAlign w:val="center"/>
          </w:tcPr>
          <w:p w:rsidR="0096040D" w:rsidRPr="008F154B" w:rsidRDefault="0096040D" w:rsidP="001F23F9">
            <w:pPr>
              <w:spacing w:before="120" w:line="276" w:lineRule="auto"/>
              <w:rPr>
                <w:rFonts w:eastAsia="Times New Roman" w:cs="Times New Roman"/>
                <w:b/>
                <w:sz w:val="24"/>
                <w:szCs w:val="24"/>
                <w:lang w:eastAsia="en-GB"/>
              </w:rPr>
            </w:pPr>
            <w:r w:rsidRPr="008F154B">
              <w:rPr>
                <w:rFonts w:eastAsia="Times New Roman" w:cs="Times New Roman"/>
                <w:b/>
                <w:sz w:val="24"/>
                <w:szCs w:val="24"/>
                <w:lang w:eastAsia="en-GB"/>
              </w:rPr>
              <w:t>I know the estimated age of the Universe.</w:t>
            </w:r>
          </w:p>
        </w:tc>
      </w:tr>
      <w:tr w:rsidR="0096040D" w:rsidRPr="001F1787" w:rsidTr="008F154B">
        <w:trPr>
          <w:cantSplit/>
        </w:trPr>
        <w:tc>
          <w:tcPr>
            <w:tcW w:w="1101" w:type="dxa"/>
            <w:tcBorders>
              <w:top w:val="single" w:sz="6" w:space="0" w:color="auto"/>
            </w:tcBorders>
            <w:vAlign w:val="center"/>
          </w:tcPr>
          <w:p w:rsidR="0096040D" w:rsidRPr="001F1787" w:rsidRDefault="0096040D" w:rsidP="001F23F9">
            <w:pPr>
              <w:spacing w:before="120"/>
              <w:jc w:val="left"/>
              <w:rPr>
                <w:rFonts w:cs="Lucida Grande"/>
                <w:sz w:val="24"/>
                <w:szCs w:val="24"/>
              </w:rPr>
            </w:pPr>
            <w:r w:rsidRPr="001F1787">
              <w:rPr>
                <w:rFonts w:cs="Lucida Grande"/>
                <w:sz w:val="24"/>
                <w:szCs w:val="24"/>
              </w:rPr>
              <w:t>8.4.1</w:t>
            </w:r>
          </w:p>
        </w:tc>
        <w:tc>
          <w:tcPr>
            <w:tcW w:w="9040" w:type="dxa"/>
            <w:tcBorders>
              <w:top w:val="single" w:sz="6" w:space="0" w:color="auto"/>
            </w:tcBorders>
            <w:vAlign w:val="center"/>
          </w:tcPr>
          <w:p w:rsidR="0096040D" w:rsidRPr="001F1787" w:rsidRDefault="0096040D" w:rsidP="001F23F9">
            <w:pPr>
              <w:spacing w:before="120"/>
              <w:rPr>
                <w:rFonts w:eastAsia="Times New Roman" w:cs="Times New Roman"/>
                <w:sz w:val="24"/>
                <w:szCs w:val="24"/>
              </w:rPr>
            </w:pPr>
            <w:r w:rsidRPr="001F1787">
              <w:rPr>
                <w:rFonts w:eastAsia="Times New Roman" w:cs="Times New Roman"/>
                <w:sz w:val="24"/>
                <w:szCs w:val="24"/>
              </w:rPr>
              <w:t>State the approximate age of the Universe.</w:t>
            </w:r>
          </w:p>
        </w:tc>
      </w:tr>
      <w:tr w:rsidR="0096040D" w:rsidRPr="001F1787" w:rsidTr="008F154B">
        <w:trPr>
          <w:cantSplit/>
        </w:trPr>
        <w:tc>
          <w:tcPr>
            <w:tcW w:w="1101" w:type="dxa"/>
            <w:tcBorders>
              <w:bottom w:val="single" w:sz="6" w:space="0" w:color="auto"/>
            </w:tcBorders>
            <w:vAlign w:val="center"/>
          </w:tcPr>
          <w:p w:rsidR="0096040D" w:rsidRPr="001F1787" w:rsidRDefault="0096040D" w:rsidP="001F23F9">
            <w:pPr>
              <w:spacing w:before="120"/>
              <w:jc w:val="left"/>
              <w:rPr>
                <w:rFonts w:cs="Lucida Grande"/>
                <w:sz w:val="24"/>
                <w:szCs w:val="24"/>
              </w:rPr>
            </w:pPr>
            <w:r w:rsidRPr="001F1787">
              <w:rPr>
                <w:rFonts w:cs="Lucida Grande"/>
                <w:sz w:val="24"/>
                <w:szCs w:val="24"/>
              </w:rPr>
              <w:t>8.4.2</w:t>
            </w:r>
          </w:p>
        </w:tc>
        <w:tc>
          <w:tcPr>
            <w:tcW w:w="9040" w:type="dxa"/>
            <w:tcBorders>
              <w:bottom w:val="single" w:sz="6" w:space="0" w:color="auto"/>
            </w:tcBorders>
            <w:vAlign w:val="center"/>
          </w:tcPr>
          <w:p w:rsidR="0096040D" w:rsidRPr="001F1787" w:rsidRDefault="0096040D" w:rsidP="00875C47">
            <w:pPr>
              <w:spacing w:before="120"/>
              <w:rPr>
                <w:rFonts w:eastAsia="Times New Roman" w:cs="Times New Roman"/>
                <w:sz w:val="24"/>
                <w:szCs w:val="24"/>
              </w:rPr>
            </w:pPr>
            <w:r>
              <w:rPr>
                <w:rFonts w:eastAsia="Times New Roman" w:cs="Times New Roman"/>
                <w:sz w:val="24"/>
                <w:szCs w:val="24"/>
              </w:rPr>
              <w:t>List and explain the evidence</w:t>
            </w:r>
            <w:r w:rsidRPr="001F1787">
              <w:rPr>
                <w:rFonts w:eastAsia="Times New Roman" w:cs="Times New Roman"/>
                <w:sz w:val="24"/>
                <w:szCs w:val="24"/>
              </w:rPr>
              <w:t xml:space="preserve"> to support the age of the Universe?</w:t>
            </w:r>
          </w:p>
        </w:tc>
      </w:tr>
      <w:tr w:rsidR="0096040D" w:rsidRPr="001F1787" w:rsidTr="008F154B">
        <w:trPr>
          <w:cantSplit/>
        </w:trPr>
        <w:tc>
          <w:tcPr>
            <w:tcW w:w="1101" w:type="dxa"/>
            <w:tcBorders>
              <w:top w:val="single" w:sz="6" w:space="0" w:color="auto"/>
              <w:left w:val="single" w:sz="6" w:space="0" w:color="auto"/>
              <w:bottom w:val="single" w:sz="6" w:space="0" w:color="auto"/>
              <w:right w:val="single" w:sz="6" w:space="0" w:color="auto"/>
            </w:tcBorders>
            <w:shd w:val="clear" w:color="auto" w:fill="DDD9C3" w:themeFill="background2" w:themeFillShade="E6"/>
            <w:vAlign w:val="center"/>
          </w:tcPr>
          <w:p w:rsidR="0096040D" w:rsidRPr="008F154B" w:rsidRDefault="0096040D" w:rsidP="001F23F9">
            <w:pPr>
              <w:spacing w:before="120" w:line="276" w:lineRule="auto"/>
              <w:jc w:val="left"/>
              <w:rPr>
                <w:rFonts w:cs="Lucida Grande"/>
                <w:b/>
                <w:sz w:val="24"/>
                <w:szCs w:val="24"/>
              </w:rPr>
            </w:pPr>
            <w:r w:rsidRPr="008F154B">
              <w:rPr>
                <w:rFonts w:cs="Lucida Grande"/>
                <w:b/>
                <w:sz w:val="24"/>
                <w:szCs w:val="24"/>
              </w:rPr>
              <w:t>8.5</w:t>
            </w:r>
          </w:p>
        </w:tc>
        <w:tc>
          <w:tcPr>
            <w:tcW w:w="9040" w:type="dxa"/>
            <w:tcBorders>
              <w:top w:val="single" w:sz="6" w:space="0" w:color="auto"/>
              <w:left w:val="single" w:sz="6" w:space="0" w:color="auto"/>
              <w:bottom w:val="single" w:sz="6" w:space="0" w:color="auto"/>
              <w:right w:val="single" w:sz="6" w:space="0" w:color="auto"/>
            </w:tcBorders>
            <w:shd w:val="clear" w:color="auto" w:fill="DDD9C3" w:themeFill="background2" w:themeFillShade="E6"/>
            <w:vAlign w:val="center"/>
          </w:tcPr>
          <w:p w:rsidR="0096040D" w:rsidRPr="008F154B" w:rsidRDefault="0096040D" w:rsidP="001F23F9">
            <w:pPr>
              <w:spacing w:before="120" w:line="276" w:lineRule="auto"/>
              <w:rPr>
                <w:rFonts w:eastAsia="Times New Roman" w:cs="Times New Roman"/>
                <w:b/>
                <w:sz w:val="24"/>
                <w:szCs w:val="24"/>
                <w:lang w:eastAsia="en-GB"/>
              </w:rPr>
            </w:pPr>
            <w:r w:rsidRPr="008F154B">
              <w:rPr>
                <w:rFonts w:eastAsia="Times New Roman" w:cs="Times New Roman"/>
                <w:b/>
                <w:sz w:val="24"/>
                <w:szCs w:val="24"/>
              </w:rPr>
              <w:t>I can describe how different parts of the electromagnetic spectrum are used to obtain information about astronomical objects.</w:t>
            </w:r>
          </w:p>
        </w:tc>
      </w:tr>
      <w:tr w:rsidR="0096040D" w:rsidRPr="001F1787" w:rsidTr="008F154B">
        <w:trPr>
          <w:cantSplit/>
        </w:trPr>
        <w:tc>
          <w:tcPr>
            <w:tcW w:w="1101" w:type="dxa"/>
            <w:tcBorders>
              <w:top w:val="single" w:sz="6" w:space="0" w:color="auto"/>
            </w:tcBorders>
            <w:shd w:val="clear" w:color="auto" w:fill="auto"/>
            <w:vAlign w:val="center"/>
          </w:tcPr>
          <w:p w:rsidR="0096040D" w:rsidRPr="00875C47" w:rsidRDefault="0096040D" w:rsidP="001F23F9">
            <w:pPr>
              <w:spacing w:before="120"/>
              <w:jc w:val="left"/>
              <w:rPr>
                <w:rFonts w:cs="Lucida Grande"/>
                <w:sz w:val="24"/>
                <w:szCs w:val="24"/>
              </w:rPr>
            </w:pPr>
            <w:r w:rsidRPr="00875C47">
              <w:rPr>
                <w:rFonts w:cs="Lucida Grande"/>
                <w:sz w:val="24"/>
                <w:szCs w:val="24"/>
              </w:rPr>
              <w:t>8.5.1</w:t>
            </w:r>
          </w:p>
        </w:tc>
        <w:tc>
          <w:tcPr>
            <w:tcW w:w="9040" w:type="dxa"/>
            <w:tcBorders>
              <w:top w:val="single" w:sz="6" w:space="0" w:color="auto"/>
            </w:tcBorders>
            <w:shd w:val="clear" w:color="auto" w:fill="auto"/>
            <w:vAlign w:val="center"/>
          </w:tcPr>
          <w:p w:rsidR="0096040D" w:rsidRPr="001F1787" w:rsidRDefault="0096040D" w:rsidP="001F23F9">
            <w:pPr>
              <w:spacing w:before="120"/>
              <w:rPr>
                <w:rFonts w:eastAsia="Times New Roman" w:cs="Times New Roman"/>
                <w:sz w:val="24"/>
                <w:szCs w:val="24"/>
              </w:rPr>
            </w:pPr>
            <w:r>
              <w:rPr>
                <w:rFonts w:eastAsia="Times New Roman" w:cs="Times New Roman"/>
                <w:sz w:val="24"/>
                <w:szCs w:val="24"/>
              </w:rPr>
              <w:t>List the parts of the electromagnetic spectrum in order of increasing wavelength</w:t>
            </w:r>
          </w:p>
        </w:tc>
      </w:tr>
      <w:tr w:rsidR="0096040D" w:rsidRPr="001F1787" w:rsidTr="00875C47">
        <w:trPr>
          <w:cantSplit/>
        </w:trPr>
        <w:tc>
          <w:tcPr>
            <w:tcW w:w="1101" w:type="dxa"/>
            <w:shd w:val="clear" w:color="auto" w:fill="auto"/>
            <w:vAlign w:val="center"/>
          </w:tcPr>
          <w:p w:rsidR="0096040D" w:rsidRPr="00875C47" w:rsidRDefault="0096040D" w:rsidP="001F23F9">
            <w:pPr>
              <w:spacing w:before="120"/>
              <w:jc w:val="left"/>
              <w:rPr>
                <w:rFonts w:cs="Lucida Grande"/>
                <w:sz w:val="24"/>
                <w:szCs w:val="24"/>
              </w:rPr>
            </w:pPr>
            <w:r>
              <w:rPr>
                <w:rFonts w:cs="Lucida Grande"/>
                <w:sz w:val="24"/>
                <w:szCs w:val="24"/>
              </w:rPr>
              <w:t>8.5.2</w:t>
            </w:r>
          </w:p>
        </w:tc>
        <w:tc>
          <w:tcPr>
            <w:tcW w:w="9040" w:type="dxa"/>
            <w:shd w:val="clear" w:color="auto" w:fill="auto"/>
            <w:vAlign w:val="center"/>
          </w:tcPr>
          <w:p w:rsidR="0096040D" w:rsidRPr="001F1787" w:rsidRDefault="0096040D" w:rsidP="001F23F9">
            <w:pPr>
              <w:spacing w:before="120"/>
              <w:rPr>
                <w:rFonts w:eastAsia="Times New Roman" w:cs="Times New Roman"/>
                <w:sz w:val="24"/>
                <w:szCs w:val="24"/>
              </w:rPr>
            </w:pPr>
            <w:r>
              <w:rPr>
                <w:rFonts w:eastAsia="Times New Roman" w:cs="Times New Roman"/>
                <w:sz w:val="24"/>
                <w:szCs w:val="24"/>
              </w:rPr>
              <w:t>State a detector for each part of the electromagnetic spectrum</w:t>
            </w:r>
          </w:p>
        </w:tc>
      </w:tr>
      <w:tr w:rsidR="0096040D" w:rsidRPr="001F1787" w:rsidTr="00875C47">
        <w:trPr>
          <w:cantSplit/>
        </w:trPr>
        <w:tc>
          <w:tcPr>
            <w:tcW w:w="1101" w:type="dxa"/>
            <w:shd w:val="clear" w:color="auto" w:fill="auto"/>
            <w:vAlign w:val="center"/>
          </w:tcPr>
          <w:p w:rsidR="0096040D" w:rsidRPr="00875C47" w:rsidRDefault="0096040D" w:rsidP="001F23F9">
            <w:pPr>
              <w:spacing w:before="120"/>
              <w:jc w:val="left"/>
              <w:rPr>
                <w:rFonts w:cs="Lucida Grande"/>
                <w:sz w:val="24"/>
                <w:szCs w:val="24"/>
              </w:rPr>
            </w:pPr>
            <w:r>
              <w:rPr>
                <w:rFonts w:cs="Lucida Grande"/>
                <w:sz w:val="24"/>
                <w:szCs w:val="24"/>
              </w:rPr>
              <w:t>8.5.3</w:t>
            </w:r>
          </w:p>
        </w:tc>
        <w:tc>
          <w:tcPr>
            <w:tcW w:w="9040" w:type="dxa"/>
            <w:shd w:val="clear" w:color="auto" w:fill="auto"/>
            <w:vAlign w:val="center"/>
          </w:tcPr>
          <w:p w:rsidR="0096040D" w:rsidRPr="001F1787" w:rsidRDefault="0096040D" w:rsidP="00286F75">
            <w:pPr>
              <w:spacing w:before="120"/>
              <w:rPr>
                <w:rFonts w:eastAsia="Times New Roman" w:cs="Times New Roman"/>
                <w:sz w:val="24"/>
                <w:szCs w:val="24"/>
              </w:rPr>
            </w:pPr>
            <w:r>
              <w:rPr>
                <w:rFonts w:eastAsia="Times New Roman" w:cs="Times New Roman"/>
                <w:sz w:val="24"/>
                <w:szCs w:val="24"/>
              </w:rPr>
              <w:t xml:space="preserve">State what happens to the </w:t>
            </w:r>
            <w:r w:rsidRPr="003655CF">
              <w:rPr>
                <w:rFonts w:eastAsia="Times New Roman" w:cs="Times New Roman"/>
                <w:sz w:val="24"/>
                <w:szCs w:val="24"/>
              </w:rPr>
              <w:t xml:space="preserve">frequency of the radiation </w:t>
            </w:r>
            <w:r>
              <w:rPr>
                <w:rFonts w:eastAsia="Times New Roman" w:cs="Times New Roman"/>
                <w:sz w:val="24"/>
                <w:szCs w:val="24"/>
              </w:rPr>
              <w:t>a</w:t>
            </w:r>
            <w:r w:rsidRPr="003655CF">
              <w:rPr>
                <w:rFonts w:eastAsia="Times New Roman" w:cs="Times New Roman"/>
                <w:sz w:val="24"/>
                <w:szCs w:val="24"/>
              </w:rPr>
              <w:t xml:space="preserve">s the wavelength </w:t>
            </w:r>
            <w:r>
              <w:rPr>
                <w:rFonts w:eastAsia="Times New Roman" w:cs="Times New Roman"/>
                <w:sz w:val="24"/>
                <w:szCs w:val="24"/>
              </w:rPr>
              <w:t>increases.</w:t>
            </w:r>
          </w:p>
        </w:tc>
      </w:tr>
      <w:tr w:rsidR="0096040D" w:rsidRPr="001F1787" w:rsidTr="008F154B">
        <w:trPr>
          <w:cantSplit/>
        </w:trPr>
        <w:tc>
          <w:tcPr>
            <w:tcW w:w="1101" w:type="dxa"/>
            <w:tcBorders>
              <w:bottom w:val="single" w:sz="6" w:space="0" w:color="auto"/>
            </w:tcBorders>
            <w:shd w:val="clear" w:color="auto" w:fill="auto"/>
            <w:vAlign w:val="center"/>
          </w:tcPr>
          <w:p w:rsidR="0096040D" w:rsidRPr="00875C47" w:rsidRDefault="003655FF" w:rsidP="001F23F9">
            <w:pPr>
              <w:spacing w:before="120"/>
              <w:jc w:val="left"/>
              <w:rPr>
                <w:rFonts w:cs="Lucida Grande"/>
                <w:sz w:val="24"/>
                <w:szCs w:val="24"/>
              </w:rPr>
            </w:pPr>
            <w:r>
              <w:rPr>
                <w:rFonts w:cs="Lucida Grande"/>
                <w:sz w:val="24"/>
                <w:szCs w:val="24"/>
              </w:rPr>
              <w:t>8.5.4</w:t>
            </w:r>
          </w:p>
        </w:tc>
        <w:tc>
          <w:tcPr>
            <w:tcW w:w="9040" w:type="dxa"/>
            <w:tcBorders>
              <w:bottom w:val="single" w:sz="6" w:space="0" w:color="auto"/>
            </w:tcBorders>
            <w:shd w:val="clear" w:color="auto" w:fill="auto"/>
            <w:vAlign w:val="center"/>
          </w:tcPr>
          <w:p w:rsidR="0096040D" w:rsidRDefault="0096040D" w:rsidP="001F23F9">
            <w:pPr>
              <w:spacing w:before="120"/>
              <w:rPr>
                <w:rFonts w:eastAsia="Times New Roman" w:cs="Times New Roman"/>
                <w:sz w:val="24"/>
                <w:szCs w:val="24"/>
              </w:rPr>
            </w:pPr>
            <w:r>
              <w:rPr>
                <w:rFonts w:eastAsia="Times New Roman" w:cs="Times New Roman"/>
                <w:sz w:val="24"/>
                <w:szCs w:val="24"/>
              </w:rPr>
              <w:t>State how each part of the electromagnetic spectrum can be used to learn about space, complete the following table</w:t>
            </w:r>
          </w:p>
          <w:p w:rsidR="0096040D" w:rsidRDefault="0096040D" w:rsidP="001F23F9">
            <w:pPr>
              <w:spacing w:before="120"/>
              <w:rPr>
                <w:rFonts w:eastAsia="Times New Roman" w:cs="Times New Roman"/>
                <w:sz w:val="24"/>
                <w:szCs w:val="24"/>
              </w:rPr>
            </w:pPr>
          </w:p>
          <w:tbl>
            <w:tblPr>
              <w:tblStyle w:val="TableGrid"/>
              <w:tblW w:w="0" w:type="auto"/>
              <w:tblLayout w:type="fixed"/>
              <w:tblLook w:val="04A0" w:firstRow="1" w:lastRow="0" w:firstColumn="1" w:lastColumn="0" w:noHBand="0" w:noVBand="1"/>
            </w:tblPr>
            <w:tblGrid>
              <w:gridCol w:w="1588"/>
              <w:gridCol w:w="1701"/>
              <w:gridCol w:w="5520"/>
            </w:tblGrid>
            <w:tr w:rsidR="0096040D" w:rsidTr="00501475">
              <w:tc>
                <w:tcPr>
                  <w:tcW w:w="1588" w:type="dxa"/>
                </w:tcPr>
                <w:p w:rsidR="0096040D" w:rsidRPr="00501475" w:rsidRDefault="0096040D" w:rsidP="00501475">
                  <w:pPr>
                    <w:spacing w:before="120"/>
                    <w:jc w:val="center"/>
                    <w:rPr>
                      <w:rFonts w:eastAsia="Times New Roman" w:cs="Times New Roman"/>
                      <w:b/>
                      <w:sz w:val="24"/>
                      <w:szCs w:val="24"/>
                    </w:rPr>
                  </w:pPr>
                  <w:r w:rsidRPr="00501475">
                    <w:rPr>
                      <w:rFonts w:eastAsia="Times New Roman" w:cs="Times New Roman"/>
                      <w:b/>
                      <w:sz w:val="24"/>
                      <w:szCs w:val="24"/>
                    </w:rPr>
                    <w:t>Type of Radiation</w:t>
                  </w:r>
                </w:p>
              </w:tc>
              <w:tc>
                <w:tcPr>
                  <w:tcW w:w="1701" w:type="dxa"/>
                </w:tcPr>
                <w:p w:rsidR="0096040D" w:rsidRPr="00501475" w:rsidRDefault="0096040D" w:rsidP="00501475">
                  <w:pPr>
                    <w:spacing w:before="120"/>
                    <w:jc w:val="center"/>
                    <w:rPr>
                      <w:rFonts w:eastAsia="Times New Roman" w:cs="Times New Roman"/>
                      <w:b/>
                      <w:sz w:val="24"/>
                      <w:szCs w:val="24"/>
                    </w:rPr>
                  </w:pPr>
                  <w:r w:rsidRPr="00501475">
                    <w:rPr>
                      <w:rFonts w:eastAsia="Times New Roman" w:cs="Times New Roman"/>
                      <w:b/>
                      <w:sz w:val="24"/>
                      <w:szCs w:val="24"/>
                    </w:rPr>
                    <w:t>Detector</w:t>
                  </w:r>
                </w:p>
              </w:tc>
              <w:tc>
                <w:tcPr>
                  <w:tcW w:w="5520" w:type="dxa"/>
                </w:tcPr>
                <w:p w:rsidR="0096040D" w:rsidRPr="00501475" w:rsidRDefault="0096040D" w:rsidP="00501475">
                  <w:pPr>
                    <w:spacing w:before="120"/>
                    <w:jc w:val="center"/>
                    <w:rPr>
                      <w:rFonts w:eastAsia="Times New Roman" w:cs="Times New Roman"/>
                      <w:b/>
                      <w:sz w:val="24"/>
                      <w:szCs w:val="24"/>
                    </w:rPr>
                  </w:pPr>
                  <w:r w:rsidRPr="00501475">
                    <w:rPr>
                      <w:rFonts w:eastAsia="Times New Roman" w:cs="Times New Roman"/>
                      <w:b/>
                      <w:sz w:val="24"/>
                      <w:szCs w:val="24"/>
                    </w:rPr>
                    <w:t>Use</w:t>
                  </w:r>
                </w:p>
              </w:tc>
            </w:tr>
            <w:tr w:rsidR="0096040D" w:rsidTr="00501475">
              <w:tc>
                <w:tcPr>
                  <w:tcW w:w="1588" w:type="dxa"/>
                </w:tcPr>
                <w:p w:rsidR="0096040D" w:rsidRDefault="0096040D" w:rsidP="00501475">
                  <w:pPr>
                    <w:spacing w:before="120"/>
                    <w:jc w:val="center"/>
                    <w:rPr>
                      <w:rFonts w:eastAsia="Times New Roman" w:cs="Times New Roman"/>
                      <w:sz w:val="24"/>
                      <w:szCs w:val="24"/>
                    </w:rPr>
                  </w:pPr>
                  <w:r>
                    <w:rPr>
                      <w:rFonts w:eastAsia="Times New Roman" w:cs="Times New Roman"/>
                      <w:sz w:val="24"/>
                      <w:szCs w:val="24"/>
                    </w:rPr>
                    <w:t>Radio</w:t>
                  </w:r>
                </w:p>
              </w:tc>
              <w:tc>
                <w:tcPr>
                  <w:tcW w:w="1701" w:type="dxa"/>
                </w:tcPr>
                <w:p w:rsidR="0096040D" w:rsidRDefault="0096040D" w:rsidP="00501475">
                  <w:pPr>
                    <w:spacing w:before="120"/>
                    <w:jc w:val="center"/>
                    <w:rPr>
                      <w:rFonts w:eastAsia="Times New Roman" w:cs="Times New Roman"/>
                      <w:sz w:val="24"/>
                      <w:szCs w:val="24"/>
                    </w:rPr>
                  </w:pPr>
                  <w:r>
                    <w:rPr>
                      <w:rFonts w:eastAsia="Times New Roman" w:cs="Times New Roman"/>
                      <w:sz w:val="24"/>
                      <w:szCs w:val="24"/>
                    </w:rPr>
                    <w:t>Radio Telescope</w:t>
                  </w:r>
                </w:p>
              </w:tc>
              <w:tc>
                <w:tcPr>
                  <w:tcW w:w="5520" w:type="dxa"/>
                </w:tcPr>
                <w:p w:rsidR="0096040D" w:rsidRDefault="0096040D" w:rsidP="00501475">
                  <w:pPr>
                    <w:spacing w:before="120"/>
                    <w:jc w:val="center"/>
                    <w:rPr>
                      <w:rFonts w:eastAsia="Times New Roman" w:cs="Times New Roman"/>
                      <w:sz w:val="24"/>
                      <w:szCs w:val="24"/>
                    </w:rPr>
                  </w:pPr>
                  <w:r>
                    <w:rPr>
                      <w:rFonts w:eastAsia="Times New Roman" w:cs="Times New Roman"/>
                      <w:sz w:val="24"/>
                      <w:szCs w:val="24"/>
                    </w:rPr>
                    <w:t xml:space="preserve">Used to </w:t>
                  </w:r>
                  <w:r w:rsidRPr="00501475">
                    <w:rPr>
                      <w:rFonts w:eastAsia="Times New Roman" w:cs="Times New Roman"/>
                      <w:sz w:val="24"/>
                      <w:szCs w:val="24"/>
                    </w:rPr>
                    <w:t xml:space="preserve">study naturally occurring radio light from stars, galaxies, black holes, and other astronomical objects. </w:t>
                  </w:r>
                  <w:r>
                    <w:rPr>
                      <w:rFonts w:eastAsia="Times New Roman" w:cs="Times New Roman"/>
                      <w:sz w:val="24"/>
                      <w:szCs w:val="24"/>
                    </w:rPr>
                    <w:t>They</w:t>
                  </w:r>
                  <w:r w:rsidRPr="00501475">
                    <w:rPr>
                      <w:rFonts w:eastAsia="Times New Roman" w:cs="Times New Roman"/>
                      <w:sz w:val="24"/>
                      <w:szCs w:val="24"/>
                    </w:rPr>
                    <w:t xml:space="preserve"> can also </w:t>
                  </w:r>
                  <w:r>
                    <w:rPr>
                      <w:rFonts w:eastAsia="Times New Roman" w:cs="Times New Roman"/>
                      <w:sz w:val="24"/>
                      <w:szCs w:val="24"/>
                    </w:rPr>
                    <w:t xml:space="preserve">be used </w:t>
                  </w:r>
                  <w:r w:rsidRPr="00501475">
                    <w:rPr>
                      <w:rFonts w:eastAsia="Times New Roman" w:cs="Times New Roman"/>
                      <w:sz w:val="24"/>
                      <w:szCs w:val="24"/>
                    </w:rPr>
                    <w:t>to transmit and reflect radio light off of planetary bodies in our solar system.</w:t>
                  </w:r>
                </w:p>
              </w:tc>
            </w:tr>
            <w:tr w:rsidR="0096040D" w:rsidTr="00501475">
              <w:tc>
                <w:tcPr>
                  <w:tcW w:w="1588" w:type="dxa"/>
                </w:tcPr>
                <w:p w:rsidR="0096040D" w:rsidRDefault="0096040D" w:rsidP="001F23F9">
                  <w:pPr>
                    <w:spacing w:before="120"/>
                    <w:rPr>
                      <w:rFonts w:eastAsia="Times New Roman" w:cs="Times New Roman"/>
                      <w:sz w:val="24"/>
                      <w:szCs w:val="24"/>
                    </w:rPr>
                  </w:pPr>
                </w:p>
              </w:tc>
              <w:tc>
                <w:tcPr>
                  <w:tcW w:w="1701" w:type="dxa"/>
                </w:tcPr>
                <w:p w:rsidR="0096040D" w:rsidRDefault="0096040D" w:rsidP="001F23F9">
                  <w:pPr>
                    <w:spacing w:before="120"/>
                    <w:rPr>
                      <w:rFonts w:eastAsia="Times New Roman" w:cs="Times New Roman"/>
                      <w:sz w:val="24"/>
                      <w:szCs w:val="24"/>
                    </w:rPr>
                  </w:pPr>
                </w:p>
              </w:tc>
              <w:tc>
                <w:tcPr>
                  <w:tcW w:w="5520" w:type="dxa"/>
                </w:tcPr>
                <w:p w:rsidR="0096040D" w:rsidRDefault="0096040D" w:rsidP="001F23F9">
                  <w:pPr>
                    <w:spacing w:before="120"/>
                    <w:rPr>
                      <w:rFonts w:eastAsia="Times New Roman" w:cs="Times New Roman"/>
                      <w:sz w:val="24"/>
                      <w:szCs w:val="24"/>
                    </w:rPr>
                  </w:pPr>
                </w:p>
              </w:tc>
            </w:tr>
            <w:tr w:rsidR="0096040D" w:rsidTr="00501475">
              <w:tc>
                <w:tcPr>
                  <w:tcW w:w="1588" w:type="dxa"/>
                </w:tcPr>
                <w:p w:rsidR="0096040D" w:rsidRDefault="0096040D" w:rsidP="001F23F9">
                  <w:pPr>
                    <w:spacing w:before="120"/>
                    <w:rPr>
                      <w:rFonts w:eastAsia="Times New Roman" w:cs="Times New Roman"/>
                      <w:sz w:val="24"/>
                      <w:szCs w:val="24"/>
                    </w:rPr>
                  </w:pPr>
                </w:p>
              </w:tc>
              <w:tc>
                <w:tcPr>
                  <w:tcW w:w="1701" w:type="dxa"/>
                </w:tcPr>
                <w:p w:rsidR="0096040D" w:rsidRDefault="0096040D" w:rsidP="001F23F9">
                  <w:pPr>
                    <w:spacing w:before="120"/>
                    <w:rPr>
                      <w:rFonts w:eastAsia="Times New Roman" w:cs="Times New Roman"/>
                      <w:sz w:val="24"/>
                      <w:szCs w:val="24"/>
                    </w:rPr>
                  </w:pPr>
                </w:p>
              </w:tc>
              <w:tc>
                <w:tcPr>
                  <w:tcW w:w="5520" w:type="dxa"/>
                </w:tcPr>
                <w:p w:rsidR="0096040D" w:rsidRDefault="0096040D" w:rsidP="001F23F9">
                  <w:pPr>
                    <w:spacing w:before="120"/>
                    <w:rPr>
                      <w:rFonts w:eastAsia="Times New Roman" w:cs="Times New Roman"/>
                      <w:sz w:val="24"/>
                      <w:szCs w:val="24"/>
                    </w:rPr>
                  </w:pPr>
                </w:p>
              </w:tc>
            </w:tr>
          </w:tbl>
          <w:p w:rsidR="0096040D" w:rsidRPr="001F1787" w:rsidRDefault="0096040D" w:rsidP="001F23F9">
            <w:pPr>
              <w:spacing w:before="120"/>
              <w:rPr>
                <w:rFonts w:eastAsia="Times New Roman" w:cs="Times New Roman"/>
                <w:sz w:val="24"/>
                <w:szCs w:val="24"/>
              </w:rPr>
            </w:pPr>
          </w:p>
        </w:tc>
      </w:tr>
      <w:tr w:rsidR="0096040D" w:rsidRPr="001F1787" w:rsidTr="008F154B">
        <w:trPr>
          <w:cantSplit/>
        </w:trPr>
        <w:tc>
          <w:tcPr>
            <w:tcW w:w="1101" w:type="dxa"/>
            <w:tcBorders>
              <w:top w:val="single" w:sz="6" w:space="0" w:color="auto"/>
              <w:left w:val="single" w:sz="6" w:space="0" w:color="auto"/>
              <w:bottom w:val="single" w:sz="6" w:space="0" w:color="auto"/>
              <w:right w:val="single" w:sz="6" w:space="0" w:color="auto"/>
            </w:tcBorders>
            <w:shd w:val="clear" w:color="auto" w:fill="DDD9C3" w:themeFill="background2" w:themeFillShade="E6"/>
            <w:vAlign w:val="center"/>
          </w:tcPr>
          <w:p w:rsidR="0096040D" w:rsidRPr="008F154B" w:rsidRDefault="0096040D" w:rsidP="001F23F9">
            <w:pPr>
              <w:spacing w:before="120" w:line="276" w:lineRule="auto"/>
              <w:jc w:val="left"/>
              <w:rPr>
                <w:rFonts w:cs="Lucida Grande"/>
                <w:b/>
                <w:sz w:val="24"/>
                <w:szCs w:val="24"/>
              </w:rPr>
            </w:pPr>
            <w:r w:rsidRPr="008F154B">
              <w:rPr>
                <w:rFonts w:cs="Lucida Grande"/>
                <w:b/>
                <w:sz w:val="24"/>
                <w:szCs w:val="24"/>
              </w:rPr>
              <w:t>8.6</w:t>
            </w:r>
          </w:p>
        </w:tc>
        <w:tc>
          <w:tcPr>
            <w:tcW w:w="9040" w:type="dxa"/>
            <w:tcBorders>
              <w:top w:val="single" w:sz="6" w:space="0" w:color="auto"/>
              <w:left w:val="single" w:sz="6" w:space="0" w:color="auto"/>
              <w:bottom w:val="single" w:sz="6" w:space="0" w:color="auto"/>
              <w:right w:val="single" w:sz="6" w:space="0" w:color="auto"/>
            </w:tcBorders>
            <w:shd w:val="clear" w:color="auto" w:fill="DDD9C3" w:themeFill="background2" w:themeFillShade="E6"/>
            <w:vAlign w:val="center"/>
          </w:tcPr>
          <w:p w:rsidR="0096040D" w:rsidRPr="008F154B" w:rsidRDefault="0096040D" w:rsidP="001F23F9">
            <w:pPr>
              <w:spacing w:before="120" w:line="276" w:lineRule="auto"/>
              <w:rPr>
                <w:rFonts w:eastAsia="Times New Roman" w:cs="Times New Roman"/>
                <w:b/>
                <w:sz w:val="24"/>
                <w:szCs w:val="24"/>
                <w:lang w:eastAsia="en-GB"/>
              </w:rPr>
            </w:pPr>
            <w:r w:rsidRPr="008F154B">
              <w:rPr>
                <w:rFonts w:eastAsia="Times New Roman" w:cs="Times New Roman"/>
                <w:b/>
                <w:sz w:val="24"/>
                <w:szCs w:val="24"/>
              </w:rPr>
              <w:t>I can identify continuous and line spectra.</w:t>
            </w:r>
          </w:p>
        </w:tc>
      </w:tr>
      <w:tr w:rsidR="0096040D" w:rsidRPr="001F1787" w:rsidTr="008F154B">
        <w:trPr>
          <w:cantSplit/>
        </w:trPr>
        <w:tc>
          <w:tcPr>
            <w:tcW w:w="1101" w:type="dxa"/>
            <w:tcBorders>
              <w:top w:val="single" w:sz="6" w:space="0" w:color="auto"/>
            </w:tcBorders>
            <w:vAlign w:val="center"/>
          </w:tcPr>
          <w:p w:rsidR="0096040D" w:rsidRPr="006B5D2A" w:rsidRDefault="0096040D" w:rsidP="001F23F9">
            <w:pPr>
              <w:spacing w:before="120"/>
              <w:jc w:val="left"/>
              <w:rPr>
                <w:rFonts w:cs="Lucida Grande"/>
                <w:sz w:val="24"/>
                <w:szCs w:val="24"/>
              </w:rPr>
            </w:pPr>
            <w:r w:rsidRPr="006B5D2A">
              <w:rPr>
                <w:rFonts w:cs="Lucida Grande"/>
                <w:sz w:val="24"/>
                <w:szCs w:val="24"/>
              </w:rPr>
              <w:lastRenderedPageBreak/>
              <w:t>8.6.1</w:t>
            </w:r>
          </w:p>
        </w:tc>
        <w:tc>
          <w:tcPr>
            <w:tcW w:w="9040" w:type="dxa"/>
            <w:tcBorders>
              <w:top w:val="single" w:sz="6" w:space="0" w:color="auto"/>
            </w:tcBorders>
            <w:vAlign w:val="center"/>
          </w:tcPr>
          <w:p w:rsidR="0096040D" w:rsidRPr="001F1787" w:rsidRDefault="0096040D" w:rsidP="001F23F9">
            <w:pPr>
              <w:spacing w:before="120"/>
              <w:rPr>
                <w:rFonts w:eastAsia="Times New Roman" w:cs="Times New Roman"/>
                <w:sz w:val="24"/>
                <w:szCs w:val="24"/>
              </w:rPr>
            </w:pPr>
            <w:r w:rsidRPr="001F1787">
              <w:rPr>
                <w:rFonts w:eastAsia="Times New Roman" w:cs="Times New Roman"/>
                <w:sz w:val="24"/>
                <w:szCs w:val="24"/>
              </w:rPr>
              <w:t>State the type of spectrum shown in diagram below</w:t>
            </w:r>
          </w:p>
          <w:p w:rsidR="0096040D" w:rsidRPr="001F1787" w:rsidRDefault="0096040D" w:rsidP="001F23F9">
            <w:pPr>
              <w:spacing w:before="120"/>
              <w:rPr>
                <w:rFonts w:eastAsia="Times New Roman" w:cs="Times New Roman"/>
                <w:sz w:val="24"/>
                <w:szCs w:val="24"/>
              </w:rPr>
            </w:pPr>
            <w:r w:rsidRPr="001F1787">
              <w:rPr>
                <w:rFonts w:eastAsia="Times New Roman" w:cs="Times New Roman"/>
                <w:noProof/>
                <w:sz w:val="24"/>
                <w:szCs w:val="24"/>
                <w:lang w:eastAsia="en-GB"/>
              </w:rPr>
              <mc:AlternateContent>
                <mc:Choice Requires="wpg">
                  <w:drawing>
                    <wp:anchor distT="0" distB="0" distL="114300" distR="114300" simplePos="0" relativeHeight="251923456" behindDoc="0" locked="0" layoutInCell="1" allowOverlap="1" wp14:anchorId="24628956" wp14:editId="2B20C3E6">
                      <wp:simplePos x="0" y="0"/>
                      <wp:positionH relativeFrom="column">
                        <wp:posOffset>397510</wp:posOffset>
                      </wp:positionH>
                      <wp:positionV relativeFrom="paragraph">
                        <wp:posOffset>68580</wp:posOffset>
                      </wp:positionV>
                      <wp:extent cx="3840480" cy="650240"/>
                      <wp:effectExtent l="0" t="0" r="26670" b="16510"/>
                      <wp:wrapNone/>
                      <wp:docPr id="310" name="Group 310"/>
                      <wp:cNvGraphicFramePr/>
                      <a:graphic xmlns:a="http://schemas.openxmlformats.org/drawingml/2006/main">
                        <a:graphicData uri="http://schemas.microsoft.com/office/word/2010/wordprocessingGroup">
                          <wpg:wgp>
                            <wpg:cNvGrpSpPr/>
                            <wpg:grpSpPr>
                              <a:xfrm>
                                <a:off x="0" y="0"/>
                                <a:ext cx="3840480" cy="650240"/>
                                <a:chOff x="0" y="0"/>
                                <a:chExt cx="3840480" cy="650240"/>
                              </a:xfrm>
                            </wpg:grpSpPr>
                            <wps:wsp>
                              <wps:cNvPr id="308" name="Rectangle 308"/>
                              <wps:cNvSpPr>
                                <a:spLocks/>
                              </wps:cNvSpPr>
                              <wps:spPr>
                                <a:xfrm>
                                  <a:off x="284480" y="142240"/>
                                  <a:ext cx="3257550" cy="323850"/>
                                </a:xfrm>
                                <a:prstGeom prst="rect">
                                  <a:avLst/>
                                </a:prstGeom>
                                <a:gradFill flip="none" rotWithShape="1">
                                  <a:gsLst>
                                    <a:gs pos="0">
                                      <a:srgbClr val="FF3399"/>
                                    </a:gs>
                                    <a:gs pos="25000">
                                      <a:srgbClr val="FF6633"/>
                                    </a:gs>
                                    <a:gs pos="50000">
                                      <a:srgbClr val="FFFF00"/>
                                    </a:gs>
                                    <a:gs pos="75000">
                                      <a:srgbClr val="01A78F"/>
                                    </a:gs>
                                    <a:gs pos="100000">
                                      <a:srgbClr val="3366FF"/>
                                    </a:gs>
                                  </a:gsLst>
                                  <a:lin ang="0" scaled="1"/>
                                  <a:tileRect/>
                                </a:gra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9" name="Rectangle 309"/>
                              <wps:cNvSpPr/>
                              <wps:spPr>
                                <a:xfrm>
                                  <a:off x="0" y="0"/>
                                  <a:ext cx="3840480" cy="65024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5D0F1147" id="Group 310" o:spid="_x0000_s1026" style="position:absolute;margin-left:31.3pt;margin-top:5.4pt;width:302.4pt;height:51.2pt;z-index:251923456" coordsize="38404,65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">
                      <v:rect id="Rectangle 308" o:spid="_x0000_s1027" style="position:absolute;left:2844;top:1422;width:32576;height:3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" fillcolor="#f39" stroked="f" strokeweight="2pt">
                        <v:fill color2="#36f" rotate="t" angle="90" colors="0 #f39;.25 #f63;.5 yellow;.75 #01a78f;1 #36f" focus="100%" type="gradient"/>
                        <v:path arrowok="t"/>
                      </v:rect>
                      <v:rect id="Rectangle 309" o:spid="_x0000_s1028" style="position:absolute;width:38404;height:65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" filled="f" strokecolor="#243f60 [1604]" strokeweight="2pt"/>
                    </v:group>
                  </w:pict>
                </mc:Fallback>
              </mc:AlternateContent>
            </w:r>
          </w:p>
          <w:p w:rsidR="0096040D" w:rsidRPr="001F1787" w:rsidRDefault="0096040D" w:rsidP="001F23F9">
            <w:pPr>
              <w:spacing w:before="120"/>
              <w:rPr>
                <w:rFonts w:eastAsia="Times New Roman" w:cs="Times New Roman"/>
                <w:sz w:val="24"/>
                <w:szCs w:val="24"/>
              </w:rPr>
            </w:pPr>
          </w:p>
          <w:p w:rsidR="0096040D" w:rsidRPr="001F1787" w:rsidRDefault="0096040D" w:rsidP="001F23F9">
            <w:pPr>
              <w:spacing w:before="120"/>
              <w:rPr>
                <w:rFonts w:eastAsia="Times New Roman" w:cs="Times New Roman"/>
                <w:sz w:val="24"/>
                <w:szCs w:val="24"/>
              </w:rPr>
            </w:pPr>
          </w:p>
          <w:p w:rsidR="0096040D" w:rsidRPr="001F1787" w:rsidRDefault="0096040D" w:rsidP="001F23F9">
            <w:pPr>
              <w:spacing w:before="120"/>
              <w:rPr>
                <w:rFonts w:eastAsia="Times New Roman" w:cs="Times New Roman"/>
                <w:sz w:val="24"/>
                <w:szCs w:val="24"/>
              </w:rPr>
            </w:pPr>
          </w:p>
        </w:tc>
      </w:tr>
      <w:tr w:rsidR="003655FF" w:rsidRPr="001F1787" w:rsidTr="00875C47">
        <w:trPr>
          <w:cantSplit/>
        </w:trPr>
        <w:tc>
          <w:tcPr>
            <w:tcW w:w="1101" w:type="dxa"/>
            <w:vAlign w:val="center"/>
          </w:tcPr>
          <w:p w:rsidR="003655FF" w:rsidRPr="006B5D2A" w:rsidRDefault="003655FF" w:rsidP="001F23F9">
            <w:pPr>
              <w:spacing w:before="120"/>
              <w:jc w:val="left"/>
              <w:rPr>
                <w:rFonts w:cs="Lucida Grande"/>
                <w:sz w:val="24"/>
                <w:szCs w:val="24"/>
              </w:rPr>
            </w:pPr>
            <w:r w:rsidRPr="006B5D2A">
              <w:rPr>
                <w:rFonts w:cs="Lucida Grande"/>
                <w:sz w:val="24"/>
                <w:szCs w:val="24"/>
              </w:rPr>
              <w:t>8.6.2</w:t>
            </w:r>
          </w:p>
        </w:tc>
        <w:tc>
          <w:tcPr>
            <w:tcW w:w="9040" w:type="dxa"/>
            <w:vAlign w:val="center"/>
          </w:tcPr>
          <w:p w:rsidR="003655FF" w:rsidRPr="00853C45" w:rsidRDefault="003655FF" w:rsidP="00933AF4">
            <w:pPr>
              <w:spacing w:before="120"/>
              <w:rPr>
                <w:rFonts w:eastAsia="Times New Roman" w:cs="Times New Roman"/>
                <w:sz w:val="24"/>
                <w:szCs w:val="24"/>
              </w:rPr>
            </w:pPr>
            <w:r>
              <w:rPr>
                <w:sz w:val="24"/>
                <w:szCs w:val="24"/>
              </w:rPr>
              <w:t>State the type of spectra</w:t>
            </w:r>
            <w:r w:rsidRPr="00853C45">
              <w:rPr>
                <w:sz w:val="24"/>
                <w:szCs w:val="24"/>
              </w:rPr>
              <w:t xml:space="preserve"> shown in diagram</w:t>
            </w:r>
            <w:r>
              <w:rPr>
                <w:sz w:val="24"/>
                <w:szCs w:val="24"/>
              </w:rPr>
              <w:t>s</w:t>
            </w:r>
            <w:r w:rsidRPr="00853C45">
              <w:rPr>
                <w:sz w:val="24"/>
                <w:szCs w:val="24"/>
              </w:rPr>
              <w:t xml:space="preserve"> below</w:t>
            </w:r>
            <w:r>
              <w:rPr>
                <w:sz w:val="24"/>
                <w:szCs w:val="24"/>
              </w:rPr>
              <w:t>.</w:t>
            </w:r>
          </w:p>
          <w:p w:rsidR="003655FF" w:rsidRPr="001F1787" w:rsidRDefault="003655FF" w:rsidP="00933AF4">
            <w:pPr>
              <w:spacing w:before="120"/>
              <w:rPr>
                <w:rFonts w:eastAsia="Times New Roman" w:cs="Times New Roman"/>
                <w:sz w:val="24"/>
                <w:szCs w:val="24"/>
              </w:rPr>
            </w:pPr>
            <w:r w:rsidRPr="001F1787">
              <w:rPr>
                <w:rFonts w:ascii="Times New Roman" w:hAnsi="Times New Roman"/>
                <w:noProof/>
                <w:sz w:val="24"/>
                <w:szCs w:val="24"/>
                <w:lang w:eastAsia="en-GB"/>
              </w:rPr>
              <mc:AlternateContent>
                <mc:Choice Requires="wpg">
                  <w:drawing>
                    <wp:anchor distT="0" distB="0" distL="114300" distR="114300" simplePos="0" relativeHeight="251951104" behindDoc="0" locked="0" layoutInCell="1" allowOverlap="1" wp14:anchorId="24628958" wp14:editId="2308142A">
                      <wp:simplePos x="0" y="0"/>
                      <wp:positionH relativeFrom="column">
                        <wp:posOffset>395605</wp:posOffset>
                      </wp:positionH>
                      <wp:positionV relativeFrom="paragraph">
                        <wp:posOffset>115570</wp:posOffset>
                      </wp:positionV>
                      <wp:extent cx="4572000" cy="476250"/>
                      <wp:effectExtent l="0" t="0" r="19050" b="19050"/>
                      <wp:wrapNone/>
                      <wp:docPr id="311" name="Group 3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0" cy="476250"/>
                                <a:chOff x="3017" y="6560"/>
                                <a:chExt cx="7200" cy="750"/>
                              </a:xfrm>
                            </wpg:grpSpPr>
                            <wps:wsp>
                              <wps:cNvPr id="312" name="Rectangle 681"/>
                              <wps:cNvSpPr>
                                <a:spLocks/>
                              </wps:cNvSpPr>
                              <wps:spPr bwMode="auto">
                                <a:xfrm>
                                  <a:off x="3017" y="6560"/>
                                  <a:ext cx="7200" cy="750"/>
                                </a:xfrm>
                                <a:prstGeom prst="rect">
                                  <a:avLst/>
                                </a:prstGeom>
                                <a:solidFill>
                                  <a:srgbClr val="FFFFFF"/>
                                </a:solidFill>
                                <a:ln w="19050">
                                  <a:solidFill>
                                    <a:srgbClr val="000000"/>
                                  </a:solidFill>
                                  <a:miter lim="800000"/>
                                  <a:headEnd/>
                                  <a:tailEnd/>
                                </a:ln>
                              </wps:spPr>
                              <wps:bodyPr rot="0" vert="horz" wrap="square" lIns="91440" tIns="45720" rIns="91440" bIns="45720" anchor="ctr" anchorCtr="0" upright="1">
                                <a:noAutofit/>
                              </wps:bodyPr>
                            </wps:wsp>
                            <wps:wsp>
                              <wps:cNvPr id="313" name="Straight Connector 18"/>
                              <wps:cNvCnPr/>
                              <wps:spPr bwMode="auto">
                                <a:xfrm>
                                  <a:off x="4355" y="6680"/>
                                  <a:ext cx="0" cy="5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 name="Straight Connector 680"/>
                              <wps:cNvCnPr/>
                              <wps:spPr bwMode="auto">
                                <a:xfrm>
                                  <a:off x="4970" y="6665"/>
                                  <a:ext cx="0" cy="5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Straight Connector 682"/>
                              <wps:cNvCnPr/>
                              <wps:spPr bwMode="auto">
                                <a:xfrm>
                                  <a:off x="5090" y="6665"/>
                                  <a:ext cx="0" cy="55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7" name="Straight Connector 683"/>
                              <wps:cNvCnPr/>
                              <wps:spPr bwMode="auto">
                                <a:xfrm>
                                  <a:off x="5870" y="6665"/>
                                  <a:ext cx="0" cy="5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Straight Connector 684"/>
                              <wps:cNvCnPr/>
                              <wps:spPr bwMode="auto">
                                <a:xfrm>
                                  <a:off x="8240" y="6650"/>
                                  <a:ext cx="0" cy="55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42BC21AC" id="Group 311" o:spid="_x0000_s1026" style="position:absolute;margin-left:31.15pt;margin-top:9.1pt;width:5in;height:37.5pt;z-index:251951104" coordorigin="3017,6560" coordsize="7200,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">
                      <v:rect id="Rectangle 681" o:spid="_x0000_s1027" style="position:absolute;left:3017;top:6560;width:7200;height:7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" strokeweight="1.5pt">
                        <v:path arrowok="t"/>
                      </v:rect>
                      <v:line id="Straight Connector 18" o:spid="_x0000_s1028" style="position:absolute;visibility:visible;mso-wrap-style:square" from="4355,6680" to="4355,7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"/>
                      <v:line id="Straight Connector 680" o:spid="_x0000_s1029" style="position:absolute;visibility:visible;mso-wrap-style:square" from="4970,6665" to="4970,7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"/>
                      <v:line id="Straight Connector 682" o:spid="_x0000_s1030" style="position:absolute;visibility:visible;mso-wrap-style:square" from="5090,6665" to="5090,7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" strokeweight="3pt"/>
                      <v:line id="Straight Connector 683" o:spid="_x0000_s1031" style="position:absolute;visibility:visible;mso-wrap-style:square" from="5870,6665" to="5870,7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"/>
                      <v:line id="Straight Connector 684" o:spid="_x0000_s1032" style="position:absolute;visibility:visible;mso-wrap-style:square" from="8240,6650" to="8240,72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" strokeweight="4.5pt"/>
                    </v:group>
                  </w:pict>
                </mc:Fallback>
              </mc:AlternateContent>
            </w:r>
          </w:p>
          <w:p w:rsidR="003655FF" w:rsidRPr="001F1787" w:rsidRDefault="003655FF" w:rsidP="00933AF4">
            <w:pPr>
              <w:spacing w:before="120"/>
              <w:rPr>
                <w:rFonts w:eastAsia="Times New Roman" w:cs="Times New Roman"/>
                <w:sz w:val="24"/>
                <w:szCs w:val="24"/>
              </w:rPr>
            </w:pPr>
            <w:r>
              <w:rPr>
                <w:rFonts w:eastAsia="Times New Roman" w:cs="Times New Roman"/>
                <w:sz w:val="24"/>
                <w:szCs w:val="24"/>
              </w:rPr>
              <w:t>(A)</w:t>
            </w:r>
          </w:p>
          <w:p w:rsidR="003655FF" w:rsidRPr="001F1787" w:rsidRDefault="003655FF" w:rsidP="00933AF4">
            <w:pPr>
              <w:spacing w:before="120"/>
              <w:rPr>
                <w:rFonts w:eastAsia="Times New Roman" w:cs="Times New Roman"/>
                <w:sz w:val="24"/>
                <w:szCs w:val="24"/>
              </w:rPr>
            </w:pPr>
          </w:p>
        </w:tc>
      </w:tr>
      <w:tr w:rsidR="003655FF" w:rsidRPr="001F1787" w:rsidTr="00933AF4">
        <w:trPr>
          <w:cantSplit/>
        </w:trPr>
        <w:tc>
          <w:tcPr>
            <w:tcW w:w="1101" w:type="dxa"/>
            <w:vAlign w:val="center"/>
          </w:tcPr>
          <w:p w:rsidR="003655FF" w:rsidRPr="006B5D2A" w:rsidRDefault="003655FF" w:rsidP="001F23F9">
            <w:pPr>
              <w:spacing w:before="120"/>
              <w:jc w:val="left"/>
              <w:rPr>
                <w:rFonts w:cs="Lucida Grande"/>
                <w:sz w:val="24"/>
                <w:szCs w:val="24"/>
              </w:rPr>
            </w:pPr>
            <w:r w:rsidRPr="006B5D2A">
              <w:rPr>
                <w:rFonts w:cs="Lucida Grande"/>
                <w:sz w:val="24"/>
                <w:szCs w:val="24"/>
              </w:rPr>
              <w:t>8.6.3</w:t>
            </w:r>
          </w:p>
        </w:tc>
        <w:tc>
          <w:tcPr>
            <w:tcW w:w="9040" w:type="dxa"/>
          </w:tcPr>
          <w:p w:rsidR="003655FF" w:rsidRPr="001F1787" w:rsidRDefault="003655FF" w:rsidP="00933AF4">
            <w:pPr>
              <w:spacing w:before="120"/>
              <w:jc w:val="left"/>
              <w:rPr>
                <w:rFonts w:eastAsia="Times New Roman" w:cs="Times New Roman"/>
                <w:sz w:val="24"/>
                <w:szCs w:val="24"/>
              </w:rPr>
            </w:pPr>
            <w:r>
              <w:rPr>
                <w:rFonts w:eastAsia="Times New Roman" w:cs="Times New Roman"/>
                <w:sz w:val="24"/>
                <w:szCs w:val="24"/>
              </w:rPr>
              <w:t xml:space="preserve">(B) </w:t>
            </w:r>
            <w:r w:rsidRPr="001F1787">
              <w:rPr>
                <w:rFonts w:eastAsia="Times New Roman" w:cs="Times New Roman"/>
                <w:noProof/>
                <w:sz w:val="24"/>
                <w:szCs w:val="24"/>
                <w:lang w:eastAsia="en-GB"/>
              </w:rPr>
              <w:drawing>
                <wp:inline distT="0" distB="0" distL="0" distR="0" wp14:anchorId="2462895A" wp14:editId="07FA5F49">
                  <wp:extent cx="4715533" cy="685896"/>
                  <wp:effectExtent l="0" t="0" r="0" b="0"/>
                  <wp:docPr id="7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08">
                            <a:extLst>
                              <a:ext uri="{28A0092B-C50C-407E-A947-70E740481C1C}">
                                <a14:useLocalDpi xmlns:a14="http://schemas.microsoft.com/office/drawing/2010/main" val="0"/>
                              </a:ext>
                            </a:extLst>
                          </a:blip>
                          <a:stretch>
                            <a:fillRect/>
                          </a:stretch>
                        </pic:blipFill>
                        <pic:spPr>
                          <a:xfrm>
                            <a:off x="0" y="0"/>
                            <a:ext cx="4715533" cy="685896"/>
                          </a:xfrm>
                          <a:prstGeom prst="rect">
                            <a:avLst/>
                          </a:prstGeom>
                        </pic:spPr>
                      </pic:pic>
                    </a:graphicData>
                  </a:graphic>
                </wp:inline>
              </w:drawing>
            </w:r>
          </w:p>
        </w:tc>
      </w:tr>
      <w:tr w:rsidR="003655FF" w:rsidRPr="001F1787" w:rsidTr="00933AF4">
        <w:trPr>
          <w:cantSplit/>
        </w:trPr>
        <w:tc>
          <w:tcPr>
            <w:tcW w:w="1101" w:type="dxa"/>
            <w:vAlign w:val="center"/>
          </w:tcPr>
          <w:p w:rsidR="003655FF" w:rsidRPr="006B5D2A" w:rsidRDefault="003655FF" w:rsidP="001F23F9">
            <w:pPr>
              <w:spacing w:before="120"/>
              <w:jc w:val="left"/>
              <w:rPr>
                <w:rFonts w:cs="Lucida Grande"/>
                <w:sz w:val="24"/>
                <w:szCs w:val="24"/>
              </w:rPr>
            </w:pPr>
            <w:r w:rsidRPr="006B5D2A">
              <w:rPr>
                <w:rFonts w:cs="Lucida Grande"/>
                <w:sz w:val="24"/>
                <w:szCs w:val="24"/>
              </w:rPr>
              <w:t>8.6.4</w:t>
            </w:r>
          </w:p>
        </w:tc>
        <w:tc>
          <w:tcPr>
            <w:tcW w:w="9040" w:type="dxa"/>
          </w:tcPr>
          <w:p w:rsidR="003655FF" w:rsidRPr="001F1787" w:rsidRDefault="003655FF" w:rsidP="00933AF4">
            <w:pPr>
              <w:spacing w:before="120"/>
              <w:jc w:val="left"/>
              <w:rPr>
                <w:rFonts w:eastAsia="Times New Roman" w:cs="Times New Roman"/>
                <w:sz w:val="24"/>
                <w:szCs w:val="24"/>
              </w:rPr>
            </w:pPr>
            <w:r>
              <w:rPr>
                <w:rFonts w:eastAsia="Times New Roman" w:cs="Times New Roman"/>
                <w:noProof/>
                <w:sz w:val="24"/>
                <w:szCs w:val="24"/>
                <w:lang w:eastAsia="en-GB"/>
              </w:rPr>
              <w:t>(C)</w:t>
            </w:r>
            <w:r w:rsidRPr="001F1787">
              <w:rPr>
                <w:rFonts w:eastAsia="Times New Roman" w:cs="Times New Roman"/>
                <w:noProof/>
                <w:sz w:val="24"/>
                <w:szCs w:val="24"/>
                <w:lang w:eastAsia="en-GB"/>
              </w:rPr>
              <w:drawing>
                <wp:inline distT="0" distB="0" distL="0" distR="0" wp14:anchorId="2462895C" wp14:editId="2B2626B2">
                  <wp:extent cx="4753639" cy="638264"/>
                  <wp:effectExtent l="0" t="0" r="8890" b="9525"/>
                  <wp:docPr id="7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09">
                            <a:extLst>
                              <a:ext uri="{28A0092B-C50C-407E-A947-70E740481C1C}">
                                <a14:useLocalDpi xmlns:a14="http://schemas.microsoft.com/office/drawing/2010/main" val="0"/>
                              </a:ext>
                            </a:extLst>
                          </a:blip>
                          <a:stretch>
                            <a:fillRect/>
                          </a:stretch>
                        </pic:blipFill>
                        <pic:spPr>
                          <a:xfrm>
                            <a:off x="0" y="0"/>
                            <a:ext cx="4753639" cy="638264"/>
                          </a:xfrm>
                          <a:prstGeom prst="rect">
                            <a:avLst/>
                          </a:prstGeom>
                        </pic:spPr>
                      </pic:pic>
                    </a:graphicData>
                  </a:graphic>
                </wp:inline>
              </w:drawing>
            </w:r>
          </w:p>
        </w:tc>
      </w:tr>
      <w:tr w:rsidR="003655FF" w:rsidRPr="001F1787" w:rsidTr="008F154B">
        <w:trPr>
          <w:cantSplit/>
        </w:trPr>
        <w:tc>
          <w:tcPr>
            <w:tcW w:w="1101" w:type="dxa"/>
            <w:tcBorders>
              <w:bottom w:val="single" w:sz="6" w:space="0" w:color="auto"/>
            </w:tcBorders>
            <w:vAlign w:val="center"/>
          </w:tcPr>
          <w:p w:rsidR="003655FF" w:rsidRPr="001F1787" w:rsidRDefault="003655FF" w:rsidP="001F23F9">
            <w:pPr>
              <w:spacing w:before="120"/>
              <w:jc w:val="left"/>
              <w:rPr>
                <w:rFonts w:cs="Lucida Grande"/>
                <w:b/>
                <w:sz w:val="24"/>
                <w:szCs w:val="24"/>
              </w:rPr>
            </w:pPr>
            <w:r>
              <w:rPr>
                <w:rFonts w:cs="Lucida Grande"/>
                <w:sz w:val="24"/>
                <w:szCs w:val="24"/>
              </w:rPr>
              <w:t>8.6.5</w:t>
            </w:r>
          </w:p>
        </w:tc>
        <w:tc>
          <w:tcPr>
            <w:tcW w:w="9040" w:type="dxa"/>
            <w:tcBorders>
              <w:bottom w:val="single" w:sz="6" w:space="0" w:color="auto"/>
            </w:tcBorders>
          </w:tcPr>
          <w:p w:rsidR="003655FF" w:rsidRPr="001F1787" w:rsidRDefault="003655FF" w:rsidP="00933AF4">
            <w:pPr>
              <w:spacing w:before="120"/>
              <w:jc w:val="left"/>
              <w:rPr>
                <w:rFonts w:eastAsia="Times New Roman" w:cs="Times New Roman"/>
                <w:sz w:val="24"/>
                <w:szCs w:val="24"/>
              </w:rPr>
            </w:pPr>
            <w:r>
              <w:rPr>
                <w:rFonts w:eastAsia="Times New Roman" w:cs="Times New Roman"/>
                <w:sz w:val="24"/>
                <w:szCs w:val="24"/>
              </w:rPr>
              <w:t xml:space="preserve">(D) </w:t>
            </w:r>
            <w:r w:rsidRPr="001F1787">
              <w:rPr>
                <w:rFonts w:eastAsia="Times New Roman" w:cs="Times New Roman"/>
                <w:noProof/>
                <w:sz w:val="24"/>
                <w:szCs w:val="24"/>
                <w:lang w:eastAsia="en-GB"/>
              </w:rPr>
              <w:drawing>
                <wp:inline distT="0" distB="0" distL="0" distR="0" wp14:anchorId="2462895E" wp14:editId="71A756D3">
                  <wp:extent cx="4734586" cy="638264"/>
                  <wp:effectExtent l="0" t="0" r="8890" b="9525"/>
                  <wp:docPr id="79"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10">
                            <a:extLst>
                              <a:ext uri="{28A0092B-C50C-407E-A947-70E740481C1C}">
                                <a14:useLocalDpi xmlns:a14="http://schemas.microsoft.com/office/drawing/2010/main" val="0"/>
                              </a:ext>
                            </a:extLst>
                          </a:blip>
                          <a:stretch>
                            <a:fillRect/>
                          </a:stretch>
                        </pic:blipFill>
                        <pic:spPr>
                          <a:xfrm>
                            <a:off x="0" y="0"/>
                            <a:ext cx="4734586" cy="638264"/>
                          </a:xfrm>
                          <a:prstGeom prst="rect">
                            <a:avLst/>
                          </a:prstGeom>
                        </pic:spPr>
                      </pic:pic>
                    </a:graphicData>
                  </a:graphic>
                </wp:inline>
              </w:drawing>
            </w:r>
          </w:p>
        </w:tc>
      </w:tr>
      <w:tr w:rsidR="0096040D" w:rsidRPr="001F1787" w:rsidTr="008F154B">
        <w:trPr>
          <w:cantSplit/>
        </w:trPr>
        <w:tc>
          <w:tcPr>
            <w:tcW w:w="1101" w:type="dxa"/>
            <w:tcBorders>
              <w:top w:val="single" w:sz="6" w:space="0" w:color="auto"/>
              <w:left w:val="single" w:sz="6" w:space="0" w:color="auto"/>
              <w:bottom w:val="single" w:sz="6" w:space="0" w:color="auto"/>
              <w:right w:val="single" w:sz="6" w:space="0" w:color="auto"/>
            </w:tcBorders>
            <w:shd w:val="clear" w:color="auto" w:fill="DDD9C3" w:themeFill="background2" w:themeFillShade="E6"/>
            <w:vAlign w:val="center"/>
          </w:tcPr>
          <w:p w:rsidR="0096040D" w:rsidRPr="008F154B" w:rsidRDefault="0096040D" w:rsidP="001F23F9">
            <w:pPr>
              <w:spacing w:before="120" w:line="276" w:lineRule="auto"/>
              <w:jc w:val="left"/>
              <w:rPr>
                <w:rFonts w:cs="Lucida Grande"/>
                <w:b/>
                <w:sz w:val="24"/>
                <w:szCs w:val="24"/>
              </w:rPr>
            </w:pPr>
            <w:r w:rsidRPr="008F154B">
              <w:rPr>
                <w:rFonts w:cs="Lucida Grande"/>
                <w:b/>
                <w:sz w:val="24"/>
                <w:szCs w:val="24"/>
              </w:rPr>
              <w:t>8.7</w:t>
            </w:r>
          </w:p>
        </w:tc>
        <w:tc>
          <w:tcPr>
            <w:tcW w:w="9040" w:type="dxa"/>
            <w:tcBorders>
              <w:top w:val="single" w:sz="6" w:space="0" w:color="auto"/>
              <w:left w:val="single" w:sz="6" w:space="0" w:color="auto"/>
              <w:bottom w:val="single" w:sz="6" w:space="0" w:color="auto"/>
              <w:right w:val="single" w:sz="6" w:space="0" w:color="auto"/>
            </w:tcBorders>
            <w:shd w:val="clear" w:color="auto" w:fill="DDD9C3" w:themeFill="background2" w:themeFillShade="E6"/>
            <w:vAlign w:val="center"/>
          </w:tcPr>
          <w:p w:rsidR="0096040D" w:rsidRPr="008F154B" w:rsidRDefault="0096040D" w:rsidP="001F23F9">
            <w:pPr>
              <w:spacing w:before="120" w:line="276" w:lineRule="auto"/>
              <w:rPr>
                <w:rFonts w:eastAsia="Times New Roman" w:cs="Times New Roman"/>
                <w:b/>
                <w:sz w:val="24"/>
                <w:szCs w:val="24"/>
                <w:lang w:eastAsia="en-GB"/>
              </w:rPr>
            </w:pPr>
            <w:r w:rsidRPr="008F154B">
              <w:rPr>
                <w:rFonts w:eastAsia="Times New Roman" w:cs="Times New Roman"/>
                <w:b/>
                <w:sz w:val="24"/>
                <w:szCs w:val="24"/>
              </w:rPr>
              <w:t>I can use spectral data for known elements, to identify the elements present in stars.</w:t>
            </w:r>
          </w:p>
        </w:tc>
      </w:tr>
      <w:tr w:rsidR="0096040D" w:rsidRPr="001F1787" w:rsidTr="008F154B">
        <w:trPr>
          <w:cantSplit/>
        </w:trPr>
        <w:tc>
          <w:tcPr>
            <w:tcW w:w="1101" w:type="dxa"/>
            <w:tcBorders>
              <w:top w:val="single" w:sz="6" w:space="0" w:color="auto"/>
            </w:tcBorders>
          </w:tcPr>
          <w:p w:rsidR="0096040D" w:rsidRPr="006B5D2A" w:rsidRDefault="0096040D" w:rsidP="006B5D2A">
            <w:pPr>
              <w:spacing w:before="120"/>
              <w:jc w:val="left"/>
              <w:rPr>
                <w:rFonts w:cs="Lucida Grande"/>
                <w:sz w:val="24"/>
                <w:szCs w:val="24"/>
              </w:rPr>
            </w:pPr>
            <w:r w:rsidRPr="006B5D2A">
              <w:rPr>
                <w:rFonts w:cs="Lucida Grande"/>
                <w:sz w:val="24"/>
                <w:szCs w:val="24"/>
              </w:rPr>
              <w:t>8.7.1</w:t>
            </w:r>
          </w:p>
        </w:tc>
        <w:tc>
          <w:tcPr>
            <w:tcW w:w="9040" w:type="dxa"/>
            <w:tcBorders>
              <w:top w:val="single" w:sz="6" w:space="0" w:color="auto"/>
            </w:tcBorders>
            <w:vAlign w:val="center"/>
          </w:tcPr>
          <w:p w:rsidR="003655FF" w:rsidRDefault="003655FF" w:rsidP="003655FF">
            <w:pPr>
              <w:autoSpaceDE w:val="0"/>
              <w:autoSpaceDN w:val="0"/>
              <w:adjustRightInd w:val="0"/>
              <w:jc w:val="left"/>
              <w:rPr>
                <w:rFonts w:ascii="TrebuchetMS" w:hAnsi="TrebuchetMS" w:cs="TrebuchetMS"/>
                <w:sz w:val="24"/>
                <w:szCs w:val="24"/>
              </w:rPr>
            </w:pPr>
            <w:r w:rsidRPr="00AD0C9E">
              <w:rPr>
                <w:rFonts w:ascii="TrebuchetMS" w:hAnsi="TrebuchetMS" w:cs="TrebuchetMS"/>
                <w:sz w:val="24"/>
                <w:szCs w:val="24"/>
              </w:rPr>
              <w:t>Light from a star is split into a line spectrum of different colours. The line spectrum from the star is shown, along with the line spectra of the elements calcium, helium, hydrogen and sodium.</w:t>
            </w:r>
          </w:p>
          <w:p w:rsidR="003655FF" w:rsidRPr="00AD0C9E" w:rsidRDefault="003655FF" w:rsidP="003655FF">
            <w:pPr>
              <w:autoSpaceDE w:val="0"/>
              <w:autoSpaceDN w:val="0"/>
              <w:adjustRightInd w:val="0"/>
              <w:jc w:val="left"/>
              <w:rPr>
                <w:rFonts w:ascii="TrebuchetMS" w:hAnsi="TrebuchetMS" w:cs="TrebuchetMS"/>
                <w:sz w:val="24"/>
                <w:szCs w:val="24"/>
              </w:rPr>
            </w:pPr>
          </w:p>
          <w:p w:rsidR="003655FF" w:rsidRPr="00AD0C9E" w:rsidRDefault="003655FF" w:rsidP="003655FF">
            <w:pPr>
              <w:autoSpaceDE w:val="0"/>
              <w:autoSpaceDN w:val="0"/>
              <w:adjustRightInd w:val="0"/>
              <w:jc w:val="left"/>
              <w:rPr>
                <w:rFonts w:ascii="TrebuchetMS" w:hAnsi="TrebuchetMS" w:cs="TrebuchetMS"/>
                <w:sz w:val="24"/>
                <w:szCs w:val="24"/>
              </w:rPr>
            </w:pPr>
            <w:r w:rsidRPr="00AD0C9E">
              <w:rPr>
                <w:rFonts w:ascii="TrebuchetMS" w:hAnsi="TrebuchetMS" w:cs="TrebuchetMS"/>
                <w:sz w:val="24"/>
                <w:szCs w:val="24"/>
              </w:rPr>
              <w:t>State what elements are present in the star.</w:t>
            </w:r>
          </w:p>
          <w:p w:rsidR="0096040D" w:rsidRDefault="0096040D" w:rsidP="005A4045">
            <w:pPr>
              <w:autoSpaceDE w:val="0"/>
              <w:autoSpaceDN w:val="0"/>
              <w:adjustRightInd w:val="0"/>
              <w:jc w:val="left"/>
              <w:rPr>
                <w:rFonts w:ascii="TrebuchetMS" w:hAnsi="TrebuchetMS" w:cs="TrebuchetMS"/>
                <w:szCs w:val="22"/>
              </w:rPr>
            </w:pPr>
            <w:r>
              <w:rPr>
                <w:rFonts w:eastAsia="Times New Roman" w:cs="Times New Roman"/>
                <w:noProof/>
                <w:sz w:val="24"/>
                <w:szCs w:val="24"/>
                <w:lang w:eastAsia="en-GB"/>
              </w:rPr>
              <w:drawing>
                <wp:inline distT="0" distB="0" distL="0" distR="0" wp14:anchorId="24628960" wp14:editId="3BBAC687">
                  <wp:extent cx="5095875" cy="202882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5095875" cy="2028825"/>
                          </a:xfrm>
                          <a:prstGeom prst="rect">
                            <a:avLst/>
                          </a:prstGeom>
                          <a:noFill/>
                          <a:ln>
                            <a:noFill/>
                          </a:ln>
                        </pic:spPr>
                      </pic:pic>
                    </a:graphicData>
                  </a:graphic>
                </wp:inline>
              </w:drawing>
            </w:r>
          </w:p>
          <w:p w:rsidR="0096040D" w:rsidRPr="004F5A28" w:rsidRDefault="0096040D" w:rsidP="005A4045">
            <w:pPr>
              <w:autoSpaceDE w:val="0"/>
              <w:autoSpaceDN w:val="0"/>
              <w:adjustRightInd w:val="0"/>
              <w:jc w:val="left"/>
              <w:rPr>
                <w:rFonts w:ascii="TrebuchetMS" w:hAnsi="TrebuchetMS" w:cs="TrebuchetMS"/>
                <w:szCs w:val="22"/>
              </w:rPr>
            </w:pPr>
          </w:p>
        </w:tc>
      </w:tr>
      <w:tr w:rsidR="0096040D" w:rsidRPr="001F1787" w:rsidTr="00875C47">
        <w:trPr>
          <w:cantSplit/>
        </w:trPr>
        <w:tc>
          <w:tcPr>
            <w:tcW w:w="1101" w:type="dxa"/>
          </w:tcPr>
          <w:p w:rsidR="0096040D" w:rsidRPr="006B5D2A" w:rsidRDefault="0096040D" w:rsidP="006B5D2A">
            <w:pPr>
              <w:spacing w:before="120"/>
              <w:jc w:val="left"/>
              <w:rPr>
                <w:rFonts w:cs="Lucida Grande"/>
                <w:sz w:val="24"/>
                <w:szCs w:val="24"/>
              </w:rPr>
            </w:pPr>
            <w:r w:rsidRPr="006B5D2A">
              <w:rPr>
                <w:rFonts w:cs="Lucida Grande"/>
                <w:sz w:val="24"/>
                <w:szCs w:val="24"/>
              </w:rPr>
              <w:lastRenderedPageBreak/>
              <w:t>8.7.2</w:t>
            </w:r>
          </w:p>
        </w:tc>
        <w:tc>
          <w:tcPr>
            <w:tcW w:w="9040" w:type="dxa"/>
            <w:vAlign w:val="center"/>
          </w:tcPr>
          <w:p w:rsidR="0096040D" w:rsidRDefault="0096040D" w:rsidP="005A4045">
            <w:pPr>
              <w:spacing w:before="120"/>
              <w:rPr>
                <w:rFonts w:eastAsia="Times New Roman" w:cs="Times New Roman"/>
                <w:sz w:val="24"/>
                <w:szCs w:val="24"/>
              </w:rPr>
            </w:pPr>
            <w:r>
              <w:rPr>
                <w:noProof/>
                <w:lang w:eastAsia="en-GB"/>
              </w:rPr>
              <w:drawing>
                <wp:inline distT="0" distB="0" distL="0" distR="0" wp14:anchorId="24628962" wp14:editId="075EF5D9">
                  <wp:extent cx="5261334" cy="3599180"/>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2"/>
                          <a:stretch>
                            <a:fillRect/>
                          </a:stretch>
                        </pic:blipFill>
                        <pic:spPr>
                          <a:xfrm>
                            <a:off x="0" y="0"/>
                            <a:ext cx="5261334" cy="3599180"/>
                          </a:xfrm>
                          <a:prstGeom prst="rect">
                            <a:avLst/>
                          </a:prstGeom>
                        </pic:spPr>
                      </pic:pic>
                    </a:graphicData>
                  </a:graphic>
                </wp:inline>
              </w:drawing>
            </w:r>
          </w:p>
          <w:p w:rsidR="0096040D" w:rsidRDefault="0096040D" w:rsidP="005A4045">
            <w:pPr>
              <w:spacing w:before="120"/>
              <w:rPr>
                <w:rFonts w:eastAsia="Times New Roman" w:cs="Times New Roman"/>
                <w:sz w:val="24"/>
                <w:szCs w:val="24"/>
              </w:rPr>
            </w:pPr>
            <w:r w:rsidRPr="005D3443">
              <w:rPr>
                <w:rFonts w:eastAsia="Times New Roman" w:cs="Times New Roman"/>
                <w:sz w:val="24"/>
                <w:szCs w:val="24"/>
              </w:rPr>
              <w:t xml:space="preserve">A distant star produced spectral lines, as shown </w:t>
            </w:r>
            <w:r>
              <w:rPr>
                <w:rFonts w:eastAsia="Times New Roman" w:cs="Times New Roman"/>
                <w:sz w:val="24"/>
                <w:szCs w:val="24"/>
              </w:rPr>
              <w:t>above</w:t>
            </w:r>
            <w:r w:rsidRPr="005D3443">
              <w:rPr>
                <w:rFonts w:eastAsia="Times New Roman" w:cs="Times New Roman"/>
                <w:sz w:val="24"/>
                <w:szCs w:val="24"/>
              </w:rPr>
              <w:t>, when viewed through a spectroscope.</w:t>
            </w:r>
          </w:p>
          <w:p w:rsidR="0096040D" w:rsidRPr="001F1787" w:rsidRDefault="0096040D" w:rsidP="005A4045">
            <w:pPr>
              <w:spacing w:before="120"/>
              <w:rPr>
                <w:rFonts w:eastAsia="Times New Roman" w:cs="Times New Roman"/>
                <w:sz w:val="24"/>
                <w:szCs w:val="24"/>
              </w:rPr>
            </w:pPr>
            <w:r w:rsidRPr="005D3443">
              <w:rPr>
                <w:rFonts w:eastAsia="Times New Roman" w:cs="Times New Roman"/>
                <w:sz w:val="24"/>
                <w:szCs w:val="24"/>
              </w:rPr>
              <w:t>Identify the elements present in the star.</w:t>
            </w:r>
          </w:p>
        </w:tc>
      </w:tr>
      <w:tr w:rsidR="0096040D" w:rsidRPr="001F1787" w:rsidTr="00875C47">
        <w:trPr>
          <w:cantSplit/>
        </w:trPr>
        <w:tc>
          <w:tcPr>
            <w:tcW w:w="1101" w:type="dxa"/>
          </w:tcPr>
          <w:p w:rsidR="0096040D" w:rsidRPr="006B5D2A" w:rsidRDefault="0096040D" w:rsidP="006B5D2A">
            <w:pPr>
              <w:spacing w:before="120"/>
              <w:jc w:val="left"/>
              <w:rPr>
                <w:rFonts w:cs="Lucida Grande"/>
                <w:sz w:val="24"/>
                <w:szCs w:val="24"/>
              </w:rPr>
            </w:pPr>
            <w:r>
              <w:rPr>
                <w:rFonts w:cs="Lucida Grande"/>
                <w:sz w:val="24"/>
                <w:szCs w:val="24"/>
              </w:rPr>
              <w:t>8.7.3</w:t>
            </w:r>
          </w:p>
        </w:tc>
        <w:tc>
          <w:tcPr>
            <w:tcW w:w="9040" w:type="dxa"/>
            <w:vAlign w:val="center"/>
          </w:tcPr>
          <w:p w:rsidR="003655FF" w:rsidRPr="00AD0C9E" w:rsidRDefault="003655FF" w:rsidP="003655FF">
            <w:pPr>
              <w:spacing w:before="120"/>
              <w:rPr>
                <w:noProof/>
                <w:sz w:val="24"/>
                <w:szCs w:val="24"/>
                <w:lang w:eastAsia="en-GB"/>
              </w:rPr>
            </w:pPr>
            <w:r w:rsidRPr="00AD0C9E">
              <w:rPr>
                <w:noProof/>
                <w:sz w:val="24"/>
                <w:szCs w:val="24"/>
                <w:lang w:eastAsia="en-GB"/>
              </w:rPr>
              <w:t>Light from stars can be split into line spectra of different colours.</w:t>
            </w:r>
          </w:p>
          <w:p w:rsidR="003655FF" w:rsidRPr="00AD0C9E" w:rsidRDefault="003655FF" w:rsidP="003655FF">
            <w:pPr>
              <w:spacing w:before="120"/>
              <w:rPr>
                <w:noProof/>
                <w:sz w:val="24"/>
                <w:szCs w:val="24"/>
                <w:lang w:eastAsia="en-GB"/>
              </w:rPr>
            </w:pPr>
            <w:r w:rsidRPr="00AD0C9E">
              <w:rPr>
                <w:noProof/>
                <w:sz w:val="24"/>
                <w:szCs w:val="24"/>
                <w:lang w:eastAsia="en-GB"/>
              </w:rPr>
              <w:t>The line spectra from three stars, X, Y and Z, are shown, along with the line spectra of the elements helium and hydrogen.</w:t>
            </w:r>
          </w:p>
          <w:p w:rsidR="0096040D" w:rsidRDefault="0096040D" w:rsidP="008B10B7">
            <w:pPr>
              <w:spacing w:before="120"/>
              <w:rPr>
                <w:noProof/>
                <w:lang w:eastAsia="en-GB"/>
              </w:rPr>
            </w:pPr>
            <w:r>
              <w:rPr>
                <w:noProof/>
                <w:lang w:eastAsia="en-GB"/>
              </w:rPr>
              <w:drawing>
                <wp:inline distT="0" distB="0" distL="0" distR="0" wp14:anchorId="24628964" wp14:editId="610A4046">
                  <wp:extent cx="5603240" cy="2913380"/>
                  <wp:effectExtent l="0" t="0" r="0" b="127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r spectra.PNG"/>
                          <pic:cNvPicPr/>
                        </pic:nvPicPr>
                        <pic:blipFill>
                          <a:blip r:embed="rId113">
                            <a:extLst>
                              <a:ext uri="{28A0092B-C50C-407E-A947-70E740481C1C}">
                                <a14:useLocalDpi xmlns:a14="http://schemas.microsoft.com/office/drawing/2010/main" val="0"/>
                              </a:ext>
                            </a:extLst>
                          </a:blip>
                          <a:stretch>
                            <a:fillRect/>
                          </a:stretch>
                        </pic:blipFill>
                        <pic:spPr>
                          <a:xfrm>
                            <a:off x="0" y="0"/>
                            <a:ext cx="5603240" cy="2913380"/>
                          </a:xfrm>
                          <a:prstGeom prst="rect">
                            <a:avLst/>
                          </a:prstGeom>
                        </pic:spPr>
                      </pic:pic>
                    </a:graphicData>
                  </a:graphic>
                </wp:inline>
              </w:drawing>
            </w:r>
          </w:p>
          <w:p w:rsidR="0096040D" w:rsidRDefault="0096040D" w:rsidP="008B10B7">
            <w:pPr>
              <w:spacing w:before="120"/>
              <w:rPr>
                <w:noProof/>
                <w:lang w:eastAsia="en-GB"/>
              </w:rPr>
            </w:pPr>
            <w:r>
              <w:rPr>
                <w:noProof/>
                <w:lang w:eastAsia="en-GB"/>
              </w:rPr>
              <w:t>State the stars that contain both hydrogen and helium.</w:t>
            </w:r>
          </w:p>
        </w:tc>
      </w:tr>
    </w:tbl>
    <w:p w:rsidR="00FB754D" w:rsidRPr="001F1787" w:rsidRDefault="00FB754D" w:rsidP="00DC26F3">
      <w:pPr>
        <w:spacing w:before="120" w:after="0"/>
        <w:rPr>
          <w:rFonts w:cs="Lucida Grande"/>
          <w:b/>
          <w:color w:val="808080" w:themeColor="background1" w:themeShade="80"/>
          <w:sz w:val="24"/>
          <w:szCs w:val="24"/>
        </w:rPr>
      </w:pPr>
    </w:p>
    <w:p w:rsidR="00FC72BB" w:rsidRPr="001F1787" w:rsidRDefault="00FC72BB" w:rsidP="00DC26F3">
      <w:pPr>
        <w:pStyle w:val="Header"/>
        <w:spacing w:before="120" w:after="200"/>
        <w:rPr>
          <w:rFonts w:cs="Lucida Grande"/>
          <w:b/>
          <w:color w:val="808080" w:themeColor="background1" w:themeShade="80"/>
          <w:sz w:val="24"/>
          <w:szCs w:val="24"/>
        </w:rPr>
      </w:pPr>
    </w:p>
    <w:p w:rsidR="003C5B51" w:rsidRDefault="003C5B51">
      <w:pPr>
        <w:rPr>
          <w:rFonts w:cs="Lucida Grande"/>
          <w:b/>
          <w:color w:val="808080" w:themeColor="background1" w:themeShade="80"/>
          <w:sz w:val="24"/>
          <w:szCs w:val="24"/>
        </w:rPr>
      </w:pPr>
      <w:r>
        <w:rPr>
          <w:rFonts w:cs="Lucida Grande"/>
          <w:b/>
          <w:color w:val="808080" w:themeColor="background1" w:themeShade="80"/>
          <w:sz w:val="24"/>
          <w:szCs w:val="24"/>
        </w:rPr>
        <w:br w:type="page"/>
      </w:r>
    </w:p>
    <w:p w:rsidR="008317AA" w:rsidRDefault="00B62204" w:rsidP="00C9129C">
      <w:pPr>
        <w:pStyle w:val="Title"/>
      </w:pPr>
      <w:r w:rsidRPr="00C042FA">
        <w:lastRenderedPageBreak/>
        <w:t>ELECTRICITY</w:t>
      </w:r>
    </w:p>
    <w:p w:rsidR="002C076E" w:rsidRPr="001F1787" w:rsidRDefault="002C076E" w:rsidP="002C076E">
      <w:pPr>
        <w:pStyle w:val="Heading1"/>
      </w:pPr>
      <w:r w:rsidRPr="001F1787">
        <w:t xml:space="preserve">Quantities for the </w:t>
      </w:r>
      <w:r>
        <w:t>ELECTRICITY</w:t>
      </w:r>
      <w:r w:rsidRPr="001F1787">
        <w:t xml:space="preserve"> Unit</w:t>
      </w:r>
    </w:p>
    <w:p w:rsidR="002C076E" w:rsidRPr="001F1787" w:rsidRDefault="002C076E" w:rsidP="002C076E">
      <w:pPr>
        <w:spacing w:before="120"/>
        <w:rPr>
          <w:sz w:val="24"/>
          <w:szCs w:val="24"/>
        </w:rPr>
      </w:pPr>
      <w:r w:rsidRPr="001F1787">
        <w:rPr>
          <w:sz w:val="24"/>
          <w:szCs w:val="24"/>
        </w:rPr>
        <w:t>For this unit copy and complete the table.</w:t>
      </w:r>
    </w:p>
    <w:tbl>
      <w:tblPr>
        <w:tblStyle w:val="LightList-Accent2"/>
        <w:tblW w:w="0" w:type="auto"/>
        <w:tblBorders>
          <w:top w:val="single" w:sz="8" w:space="0" w:color="FFFF00"/>
          <w:left w:val="single" w:sz="8" w:space="0" w:color="FFFF00"/>
          <w:bottom w:val="single" w:sz="8" w:space="0" w:color="FFFF00"/>
          <w:right w:val="single" w:sz="8" w:space="0" w:color="FFFF00"/>
          <w:insideH w:val="single" w:sz="8" w:space="0" w:color="FFFF00"/>
          <w:insideV w:val="single" w:sz="8" w:space="0" w:color="FFFF00"/>
        </w:tblBorders>
        <w:shd w:val="clear" w:color="auto" w:fill="FFFF00"/>
        <w:tblLayout w:type="fixed"/>
        <w:tblLook w:val="04A0" w:firstRow="1" w:lastRow="0" w:firstColumn="1" w:lastColumn="0" w:noHBand="0" w:noVBand="1"/>
      </w:tblPr>
      <w:tblGrid>
        <w:gridCol w:w="2660"/>
        <w:gridCol w:w="1134"/>
        <w:gridCol w:w="3685"/>
        <w:gridCol w:w="1276"/>
        <w:gridCol w:w="1383"/>
      </w:tblGrid>
      <w:tr w:rsidR="002C076E" w:rsidRPr="001F1787" w:rsidTr="00465D4D">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2660" w:type="dxa"/>
            <w:tcBorders>
              <w:bottom w:val="single" w:sz="8" w:space="0" w:color="FFFF00"/>
            </w:tcBorders>
            <w:shd w:val="clear" w:color="auto" w:fill="FFFF00"/>
            <w:vAlign w:val="center"/>
          </w:tcPr>
          <w:p w:rsidR="002C076E" w:rsidRPr="00465D4D" w:rsidRDefault="002C076E" w:rsidP="002C076E">
            <w:pPr>
              <w:spacing w:before="120"/>
              <w:jc w:val="center"/>
              <w:rPr>
                <w:color w:val="auto"/>
                <w:sz w:val="24"/>
                <w:szCs w:val="24"/>
              </w:rPr>
            </w:pPr>
            <w:r w:rsidRPr="00465D4D">
              <w:rPr>
                <w:color w:val="auto"/>
                <w:sz w:val="24"/>
                <w:szCs w:val="24"/>
              </w:rPr>
              <w:t>Quantity</w:t>
            </w:r>
          </w:p>
        </w:tc>
        <w:tc>
          <w:tcPr>
            <w:tcW w:w="1134" w:type="dxa"/>
            <w:tcBorders>
              <w:bottom w:val="single" w:sz="8" w:space="0" w:color="FFFF00"/>
            </w:tcBorders>
            <w:shd w:val="clear" w:color="auto" w:fill="FFFF00"/>
            <w:vAlign w:val="center"/>
          </w:tcPr>
          <w:p w:rsidR="002C076E" w:rsidRPr="00465D4D" w:rsidRDefault="002C076E" w:rsidP="002C076E">
            <w:pPr>
              <w:spacing w:before="120"/>
              <w:jc w:val="center"/>
              <w:cnfStyle w:val="100000000000" w:firstRow="1" w:lastRow="0" w:firstColumn="0" w:lastColumn="0" w:oddVBand="0" w:evenVBand="0" w:oddHBand="0" w:evenHBand="0" w:firstRowFirstColumn="0" w:firstRowLastColumn="0" w:lastRowFirstColumn="0" w:lastRowLastColumn="0"/>
              <w:rPr>
                <w:color w:val="auto"/>
                <w:sz w:val="24"/>
                <w:szCs w:val="24"/>
              </w:rPr>
            </w:pPr>
            <w:r w:rsidRPr="00465D4D">
              <w:rPr>
                <w:color w:val="auto"/>
                <w:sz w:val="24"/>
                <w:szCs w:val="24"/>
              </w:rPr>
              <w:t>Symbol</w:t>
            </w:r>
          </w:p>
        </w:tc>
        <w:tc>
          <w:tcPr>
            <w:tcW w:w="3685" w:type="dxa"/>
            <w:tcBorders>
              <w:bottom w:val="single" w:sz="8" w:space="0" w:color="FFFF00"/>
            </w:tcBorders>
            <w:shd w:val="clear" w:color="auto" w:fill="FFFF00"/>
            <w:vAlign w:val="center"/>
          </w:tcPr>
          <w:p w:rsidR="002C076E" w:rsidRPr="00465D4D" w:rsidRDefault="002C076E" w:rsidP="002C076E">
            <w:pPr>
              <w:spacing w:before="120"/>
              <w:jc w:val="center"/>
              <w:cnfStyle w:val="100000000000" w:firstRow="1" w:lastRow="0" w:firstColumn="0" w:lastColumn="0" w:oddVBand="0" w:evenVBand="0" w:oddHBand="0" w:evenHBand="0" w:firstRowFirstColumn="0" w:firstRowLastColumn="0" w:lastRowFirstColumn="0" w:lastRowLastColumn="0"/>
              <w:rPr>
                <w:color w:val="auto"/>
                <w:sz w:val="24"/>
                <w:szCs w:val="24"/>
              </w:rPr>
            </w:pPr>
            <w:r w:rsidRPr="00465D4D">
              <w:rPr>
                <w:color w:val="auto"/>
                <w:sz w:val="24"/>
                <w:szCs w:val="24"/>
              </w:rPr>
              <w:t>Unit</w:t>
            </w:r>
          </w:p>
        </w:tc>
        <w:tc>
          <w:tcPr>
            <w:tcW w:w="1276" w:type="dxa"/>
            <w:tcBorders>
              <w:bottom w:val="single" w:sz="8" w:space="0" w:color="FFFF00"/>
            </w:tcBorders>
            <w:shd w:val="clear" w:color="auto" w:fill="FFFF00"/>
            <w:vAlign w:val="center"/>
          </w:tcPr>
          <w:p w:rsidR="002C076E" w:rsidRPr="00465D4D" w:rsidRDefault="002C076E" w:rsidP="002C076E">
            <w:pPr>
              <w:spacing w:before="120"/>
              <w:jc w:val="center"/>
              <w:cnfStyle w:val="100000000000" w:firstRow="1" w:lastRow="0" w:firstColumn="0" w:lastColumn="0" w:oddVBand="0" w:evenVBand="0" w:oddHBand="0" w:evenHBand="0" w:firstRowFirstColumn="0" w:firstRowLastColumn="0" w:lastRowFirstColumn="0" w:lastRowLastColumn="0"/>
              <w:rPr>
                <w:color w:val="auto"/>
                <w:sz w:val="24"/>
                <w:szCs w:val="24"/>
              </w:rPr>
            </w:pPr>
            <w:r w:rsidRPr="00465D4D">
              <w:rPr>
                <w:color w:val="auto"/>
                <w:sz w:val="24"/>
                <w:szCs w:val="24"/>
              </w:rPr>
              <w:t>Unit Symbol</w:t>
            </w:r>
          </w:p>
        </w:tc>
        <w:tc>
          <w:tcPr>
            <w:tcW w:w="1383" w:type="dxa"/>
            <w:tcBorders>
              <w:bottom w:val="single" w:sz="8" w:space="0" w:color="FFFF00"/>
            </w:tcBorders>
            <w:shd w:val="clear" w:color="auto" w:fill="FFFF00"/>
            <w:vAlign w:val="center"/>
          </w:tcPr>
          <w:p w:rsidR="002C076E" w:rsidRPr="00465D4D" w:rsidRDefault="002C076E" w:rsidP="002C076E">
            <w:pPr>
              <w:spacing w:before="120"/>
              <w:jc w:val="center"/>
              <w:cnfStyle w:val="100000000000" w:firstRow="1" w:lastRow="0" w:firstColumn="0" w:lastColumn="0" w:oddVBand="0" w:evenVBand="0" w:oddHBand="0" w:evenHBand="0" w:firstRowFirstColumn="0" w:firstRowLastColumn="0" w:lastRowFirstColumn="0" w:lastRowLastColumn="0"/>
              <w:rPr>
                <w:color w:val="auto"/>
                <w:sz w:val="24"/>
                <w:szCs w:val="24"/>
              </w:rPr>
            </w:pPr>
            <w:r w:rsidRPr="00465D4D">
              <w:rPr>
                <w:color w:val="auto"/>
                <w:sz w:val="24"/>
                <w:szCs w:val="24"/>
              </w:rPr>
              <w:t>Scalar / Vector</w:t>
            </w:r>
          </w:p>
        </w:tc>
      </w:tr>
      <w:tr w:rsidR="002C076E"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Borders>
              <w:top w:val="none" w:sz="0" w:space="0" w:color="auto"/>
              <w:left w:val="none" w:sz="0" w:space="0" w:color="auto"/>
              <w:bottom w:val="none" w:sz="0" w:space="0" w:color="auto"/>
            </w:tcBorders>
            <w:shd w:val="clear" w:color="auto" w:fill="auto"/>
          </w:tcPr>
          <w:p w:rsidR="002C076E" w:rsidRPr="001F1787" w:rsidRDefault="002C076E" w:rsidP="002C076E">
            <w:pPr>
              <w:spacing w:before="120" w:after="120"/>
              <w:rPr>
                <w:b w:val="0"/>
                <w:sz w:val="24"/>
                <w:szCs w:val="24"/>
              </w:rPr>
            </w:pPr>
            <w:r>
              <w:rPr>
                <w:b w:val="0"/>
                <w:sz w:val="24"/>
                <w:szCs w:val="24"/>
              </w:rPr>
              <w:t>Charge</w:t>
            </w:r>
          </w:p>
        </w:tc>
        <w:tc>
          <w:tcPr>
            <w:tcW w:w="1134" w:type="dxa"/>
            <w:tcBorders>
              <w:top w:val="none" w:sz="0" w:space="0" w:color="auto"/>
              <w:bottom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Borders>
              <w:top w:val="none" w:sz="0" w:space="0" w:color="auto"/>
              <w:bottom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Borders>
              <w:top w:val="none" w:sz="0" w:space="0" w:color="auto"/>
              <w:bottom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r>
      <w:tr w:rsidR="002C076E" w:rsidRPr="001F1787" w:rsidTr="00465D4D">
        <w:tc>
          <w:tcPr>
            <w:cnfStyle w:val="001000000000" w:firstRow="0" w:lastRow="0" w:firstColumn="1" w:lastColumn="0" w:oddVBand="0" w:evenVBand="0" w:oddHBand="0" w:evenHBand="0" w:firstRowFirstColumn="0" w:firstRowLastColumn="0" w:lastRowFirstColumn="0" w:lastRowLastColumn="0"/>
            <w:tcW w:w="2660" w:type="dxa"/>
            <w:shd w:val="clear" w:color="auto" w:fill="auto"/>
          </w:tcPr>
          <w:p w:rsidR="002C076E" w:rsidRPr="001F1787" w:rsidRDefault="002C076E" w:rsidP="002C076E">
            <w:pPr>
              <w:spacing w:before="120" w:after="120"/>
              <w:rPr>
                <w:b w:val="0"/>
                <w:sz w:val="24"/>
                <w:szCs w:val="24"/>
              </w:rPr>
            </w:pPr>
            <w:r>
              <w:rPr>
                <w:b w:val="0"/>
                <w:sz w:val="24"/>
                <w:szCs w:val="24"/>
              </w:rPr>
              <w:t>Current</w:t>
            </w:r>
          </w:p>
        </w:tc>
        <w:tc>
          <w:tcPr>
            <w:tcW w:w="1134"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r>
      <w:tr w:rsidR="002C076E"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Borders>
              <w:top w:val="none" w:sz="0" w:space="0" w:color="auto"/>
              <w:left w:val="none" w:sz="0" w:space="0" w:color="auto"/>
              <w:bottom w:val="none" w:sz="0" w:space="0" w:color="auto"/>
            </w:tcBorders>
            <w:shd w:val="clear" w:color="auto" w:fill="auto"/>
          </w:tcPr>
          <w:p w:rsidR="002C076E" w:rsidRPr="001F1787" w:rsidRDefault="002C076E" w:rsidP="002C076E">
            <w:pPr>
              <w:spacing w:before="120" w:after="120"/>
              <w:rPr>
                <w:b w:val="0"/>
                <w:sz w:val="24"/>
                <w:szCs w:val="24"/>
              </w:rPr>
            </w:pPr>
            <w:r>
              <w:rPr>
                <w:b w:val="0"/>
                <w:sz w:val="24"/>
                <w:szCs w:val="24"/>
              </w:rPr>
              <w:t>Voltage</w:t>
            </w:r>
          </w:p>
        </w:tc>
        <w:tc>
          <w:tcPr>
            <w:tcW w:w="1134" w:type="dxa"/>
            <w:tcBorders>
              <w:top w:val="none" w:sz="0" w:space="0" w:color="auto"/>
              <w:bottom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Borders>
              <w:top w:val="none" w:sz="0" w:space="0" w:color="auto"/>
              <w:bottom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Borders>
              <w:top w:val="none" w:sz="0" w:space="0" w:color="auto"/>
              <w:bottom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r>
      <w:tr w:rsidR="002C076E" w:rsidRPr="001F1787" w:rsidTr="00465D4D">
        <w:tc>
          <w:tcPr>
            <w:cnfStyle w:val="001000000000" w:firstRow="0" w:lastRow="0" w:firstColumn="1" w:lastColumn="0" w:oddVBand="0" w:evenVBand="0" w:oddHBand="0" w:evenHBand="0" w:firstRowFirstColumn="0" w:firstRowLastColumn="0" w:lastRowFirstColumn="0" w:lastRowLastColumn="0"/>
            <w:tcW w:w="2660" w:type="dxa"/>
            <w:shd w:val="clear" w:color="auto" w:fill="auto"/>
          </w:tcPr>
          <w:p w:rsidR="002C076E" w:rsidRPr="001F1787" w:rsidRDefault="002C076E" w:rsidP="002C076E">
            <w:pPr>
              <w:spacing w:before="120" w:after="120"/>
              <w:rPr>
                <w:b w:val="0"/>
                <w:sz w:val="24"/>
                <w:szCs w:val="24"/>
              </w:rPr>
            </w:pPr>
            <w:r>
              <w:rPr>
                <w:b w:val="0"/>
                <w:sz w:val="24"/>
                <w:szCs w:val="24"/>
              </w:rPr>
              <w:t>Resistance</w:t>
            </w:r>
          </w:p>
        </w:tc>
        <w:tc>
          <w:tcPr>
            <w:tcW w:w="1134"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b/>
                <w:sz w:val="24"/>
                <w:szCs w:val="24"/>
              </w:rPr>
            </w:pPr>
          </w:p>
        </w:tc>
        <w:tc>
          <w:tcPr>
            <w:tcW w:w="1276"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r>
      <w:tr w:rsidR="002C076E"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Borders>
              <w:top w:val="none" w:sz="0" w:space="0" w:color="auto"/>
              <w:left w:val="none" w:sz="0" w:space="0" w:color="auto"/>
              <w:bottom w:val="none" w:sz="0" w:space="0" w:color="auto"/>
            </w:tcBorders>
            <w:shd w:val="clear" w:color="auto" w:fill="auto"/>
          </w:tcPr>
          <w:p w:rsidR="002C076E" w:rsidRPr="001F1787" w:rsidRDefault="002C076E" w:rsidP="002C076E">
            <w:pPr>
              <w:spacing w:before="120" w:after="120"/>
              <w:rPr>
                <w:b w:val="0"/>
                <w:sz w:val="24"/>
                <w:szCs w:val="24"/>
              </w:rPr>
            </w:pPr>
            <w:r>
              <w:rPr>
                <w:b w:val="0"/>
                <w:sz w:val="24"/>
                <w:szCs w:val="24"/>
              </w:rPr>
              <w:t>Power</w:t>
            </w:r>
          </w:p>
        </w:tc>
        <w:tc>
          <w:tcPr>
            <w:tcW w:w="1134" w:type="dxa"/>
            <w:tcBorders>
              <w:top w:val="none" w:sz="0" w:space="0" w:color="auto"/>
              <w:bottom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Borders>
              <w:top w:val="none" w:sz="0" w:space="0" w:color="auto"/>
              <w:bottom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b/>
                <w:sz w:val="24"/>
                <w:szCs w:val="24"/>
              </w:rPr>
            </w:pPr>
          </w:p>
        </w:tc>
        <w:tc>
          <w:tcPr>
            <w:tcW w:w="1276" w:type="dxa"/>
            <w:tcBorders>
              <w:top w:val="none" w:sz="0" w:space="0" w:color="auto"/>
              <w:bottom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r>
      <w:tr w:rsidR="002C076E" w:rsidRPr="001F1787" w:rsidTr="00465D4D">
        <w:tc>
          <w:tcPr>
            <w:cnfStyle w:val="001000000000" w:firstRow="0" w:lastRow="0" w:firstColumn="1" w:lastColumn="0" w:oddVBand="0" w:evenVBand="0" w:oddHBand="0" w:evenHBand="0" w:firstRowFirstColumn="0" w:firstRowLastColumn="0" w:lastRowFirstColumn="0" w:lastRowLastColumn="0"/>
            <w:tcW w:w="2660" w:type="dxa"/>
            <w:shd w:val="clear" w:color="auto" w:fill="auto"/>
          </w:tcPr>
          <w:p w:rsidR="002C076E" w:rsidRPr="001F1787" w:rsidRDefault="002C076E" w:rsidP="002C076E">
            <w:pPr>
              <w:spacing w:before="120" w:after="120"/>
              <w:rPr>
                <w:b w:val="0"/>
                <w:sz w:val="24"/>
                <w:szCs w:val="24"/>
              </w:rPr>
            </w:pPr>
            <w:r>
              <w:rPr>
                <w:b w:val="0"/>
                <w:sz w:val="24"/>
                <w:szCs w:val="24"/>
              </w:rPr>
              <w:t>Energy</w:t>
            </w:r>
          </w:p>
        </w:tc>
        <w:tc>
          <w:tcPr>
            <w:tcW w:w="1134"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r>
      <w:tr w:rsidR="002C076E"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Borders>
              <w:top w:val="none" w:sz="0" w:space="0" w:color="auto"/>
              <w:left w:val="none" w:sz="0" w:space="0" w:color="auto"/>
              <w:bottom w:val="none" w:sz="0" w:space="0" w:color="auto"/>
            </w:tcBorders>
            <w:shd w:val="clear" w:color="auto" w:fill="auto"/>
          </w:tcPr>
          <w:p w:rsidR="002C076E" w:rsidRPr="001F1787" w:rsidRDefault="002C076E" w:rsidP="002C076E">
            <w:pPr>
              <w:spacing w:before="120" w:after="120"/>
              <w:rPr>
                <w:b w:val="0"/>
                <w:sz w:val="24"/>
                <w:szCs w:val="24"/>
              </w:rPr>
            </w:pPr>
            <w:r>
              <w:rPr>
                <w:b w:val="0"/>
                <w:sz w:val="24"/>
                <w:szCs w:val="24"/>
              </w:rPr>
              <w:t>Time</w:t>
            </w:r>
          </w:p>
        </w:tc>
        <w:tc>
          <w:tcPr>
            <w:tcW w:w="1134" w:type="dxa"/>
            <w:tcBorders>
              <w:top w:val="none" w:sz="0" w:space="0" w:color="auto"/>
              <w:bottom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Borders>
              <w:top w:val="none" w:sz="0" w:space="0" w:color="auto"/>
              <w:bottom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Borders>
              <w:top w:val="none" w:sz="0" w:space="0" w:color="auto"/>
              <w:bottom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r>
      <w:tr w:rsidR="002C076E" w:rsidRPr="001F1787" w:rsidTr="00465D4D">
        <w:tc>
          <w:tcPr>
            <w:cnfStyle w:val="001000000000" w:firstRow="0" w:lastRow="0" w:firstColumn="1" w:lastColumn="0" w:oddVBand="0" w:evenVBand="0" w:oddHBand="0" w:evenHBand="0" w:firstRowFirstColumn="0" w:firstRowLastColumn="0" w:lastRowFirstColumn="0" w:lastRowLastColumn="0"/>
            <w:tcW w:w="2660" w:type="dxa"/>
            <w:shd w:val="clear" w:color="auto" w:fill="auto"/>
          </w:tcPr>
          <w:p w:rsidR="002C076E" w:rsidRPr="001F1787" w:rsidRDefault="002C076E" w:rsidP="002C076E">
            <w:pPr>
              <w:spacing w:before="120" w:after="120"/>
              <w:rPr>
                <w:b w:val="0"/>
                <w:sz w:val="24"/>
                <w:szCs w:val="24"/>
              </w:rPr>
            </w:pPr>
            <w:r>
              <w:rPr>
                <w:b w:val="0"/>
                <w:sz w:val="24"/>
                <w:szCs w:val="24"/>
              </w:rPr>
              <w:t>Frequency</w:t>
            </w:r>
          </w:p>
        </w:tc>
        <w:tc>
          <w:tcPr>
            <w:tcW w:w="1134"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r>
    </w:tbl>
    <w:p w:rsidR="002C076E" w:rsidRDefault="002C076E" w:rsidP="002C076E">
      <w:pPr>
        <w:pStyle w:val="Heading1"/>
        <w:spacing w:before="120"/>
        <w:rPr>
          <w:sz w:val="24"/>
          <w:szCs w:val="24"/>
        </w:rPr>
      </w:pPr>
    </w:p>
    <w:p w:rsidR="002C076E" w:rsidRPr="001F1787" w:rsidRDefault="002C076E" w:rsidP="002C076E">
      <w:pPr>
        <w:pStyle w:val="Heading1"/>
      </w:pPr>
      <w:r w:rsidRPr="001F1787">
        <w:t xml:space="preserve">The </w:t>
      </w:r>
      <w:r>
        <w:t>ELECTRICITY</w:t>
      </w:r>
      <w:r w:rsidRPr="001F1787">
        <w:t xml:space="preserve"> unit in numbers</w:t>
      </w:r>
    </w:p>
    <w:tbl>
      <w:tblPr>
        <w:tblStyle w:val="LightList-Accent2"/>
        <w:tblW w:w="9890" w:type="dxa"/>
        <w:tblBorders>
          <w:top w:val="single" w:sz="8" w:space="0" w:color="FFFF00"/>
          <w:left w:val="single" w:sz="8" w:space="0" w:color="FFFF00"/>
          <w:bottom w:val="single" w:sz="8" w:space="0" w:color="FFFF00"/>
          <w:right w:val="single" w:sz="8" w:space="0" w:color="FFFF00"/>
          <w:insideH w:val="single" w:sz="8" w:space="0" w:color="FFFF00"/>
          <w:insideV w:val="single" w:sz="8" w:space="0" w:color="FFFF00"/>
        </w:tblBorders>
        <w:tblLook w:val="04A0" w:firstRow="1" w:lastRow="0" w:firstColumn="1" w:lastColumn="0" w:noHBand="0" w:noVBand="1"/>
      </w:tblPr>
      <w:tblGrid>
        <w:gridCol w:w="7763"/>
        <w:gridCol w:w="2127"/>
      </w:tblGrid>
      <w:tr w:rsidR="00465D4D" w:rsidRPr="00465D4D" w:rsidTr="00465D4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shd w:val="clear" w:color="auto" w:fill="FFFF00"/>
          </w:tcPr>
          <w:p w:rsidR="002C076E" w:rsidRPr="00465D4D" w:rsidRDefault="002C076E" w:rsidP="002C076E">
            <w:pPr>
              <w:spacing w:before="120" w:after="120"/>
              <w:rPr>
                <w:color w:val="auto"/>
                <w:sz w:val="24"/>
                <w:szCs w:val="24"/>
              </w:rPr>
            </w:pPr>
            <w:r w:rsidRPr="00465D4D">
              <w:rPr>
                <w:color w:val="auto"/>
                <w:sz w:val="24"/>
                <w:szCs w:val="24"/>
              </w:rPr>
              <w:t>Quantity</w:t>
            </w:r>
          </w:p>
        </w:tc>
        <w:tc>
          <w:tcPr>
            <w:tcW w:w="2127" w:type="dxa"/>
            <w:shd w:val="clear" w:color="auto" w:fill="FFFF00"/>
          </w:tcPr>
          <w:p w:rsidR="002C076E" w:rsidRPr="00465D4D" w:rsidRDefault="002C076E" w:rsidP="002C076E">
            <w:pPr>
              <w:spacing w:before="120" w:after="120"/>
              <w:cnfStyle w:val="100000000000" w:firstRow="1" w:lastRow="0" w:firstColumn="0" w:lastColumn="0" w:oddVBand="0" w:evenVBand="0" w:oddHBand="0" w:evenHBand="0" w:firstRowFirstColumn="0" w:firstRowLastColumn="0" w:lastRowFirstColumn="0" w:lastRowLastColumn="0"/>
              <w:rPr>
                <w:color w:val="auto"/>
                <w:sz w:val="24"/>
                <w:szCs w:val="24"/>
              </w:rPr>
            </w:pPr>
            <w:r w:rsidRPr="00465D4D">
              <w:rPr>
                <w:color w:val="auto"/>
                <w:sz w:val="24"/>
                <w:szCs w:val="24"/>
              </w:rPr>
              <w:t>Value</w:t>
            </w:r>
          </w:p>
        </w:tc>
      </w:tr>
      <w:tr w:rsidR="002C076E"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vAlign w:val="center"/>
          </w:tcPr>
          <w:p w:rsidR="002C076E" w:rsidRPr="001F1787" w:rsidRDefault="002C076E" w:rsidP="00DB49C2">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 xml:space="preserve">State the </w:t>
            </w:r>
            <w:r w:rsidR="00DB49C2">
              <w:rPr>
                <w:rFonts w:cs="Arial"/>
                <w:b w:val="0"/>
                <w:sz w:val="24"/>
                <w:szCs w:val="24"/>
              </w:rPr>
              <w:t>voltage of the mains supply</w:t>
            </w:r>
            <w:r>
              <w:rPr>
                <w:rFonts w:cs="Arial"/>
                <w:b w:val="0"/>
                <w:sz w:val="24"/>
                <w:szCs w:val="24"/>
              </w:rPr>
              <w:t>.</w:t>
            </w:r>
          </w:p>
        </w:tc>
        <w:tc>
          <w:tcPr>
            <w:tcW w:w="2127" w:type="dxa"/>
            <w:tcBorders>
              <w:top w:val="none" w:sz="0" w:space="0" w:color="auto"/>
              <w:bottom w:val="none" w:sz="0" w:space="0" w:color="auto"/>
              <w:right w:val="none" w:sz="0" w:space="0" w:color="auto"/>
            </w:tcBorders>
          </w:tcPr>
          <w:p w:rsidR="002C076E" w:rsidRPr="001F1787" w:rsidRDefault="002C076E" w:rsidP="002C076E">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2C076E" w:rsidRPr="001F1787" w:rsidTr="00465D4D">
        <w:tc>
          <w:tcPr>
            <w:cnfStyle w:val="001000000000" w:firstRow="0" w:lastRow="0" w:firstColumn="1" w:lastColumn="0" w:oddVBand="0" w:evenVBand="0" w:oddHBand="0" w:evenHBand="0" w:firstRowFirstColumn="0" w:firstRowLastColumn="0" w:lastRowFirstColumn="0" w:lastRowLastColumn="0"/>
            <w:tcW w:w="7763" w:type="dxa"/>
            <w:vAlign w:val="center"/>
          </w:tcPr>
          <w:p w:rsidR="002C076E" w:rsidRPr="001F1787" w:rsidRDefault="002C076E" w:rsidP="00DB49C2">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 xml:space="preserve">State the </w:t>
            </w:r>
            <w:r w:rsidR="00DB49C2">
              <w:rPr>
                <w:rFonts w:cs="Arial"/>
                <w:b w:val="0"/>
                <w:sz w:val="24"/>
                <w:szCs w:val="24"/>
              </w:rPr>
              <w:t>frequency of the mains</w:t>
            </w:r>
          </w:p>
        </w:tc>
        <w:tc>
          <w:tcPr>
            <w:tcW w:w="2127" w:type="dxa"/>
          </w:tcPr>
          <w:p w:rsidR="002C076E" w:rsidRPr="001F1787" w:rsidRDefault="002C076E" w:rsidP="002C076E">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2C076E"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vAlign w:val="center"/>
          </w:tcPr>
          <w:p w:rsidR="002C076E" w:rsidRPr="001F1787" w:rsidRDefault="00DB49C2" w:rsidP="002C076E">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 xml:space="preserve">State the usual maximum power for an appliance that can be fitted with a 3A fuse. </w:t>
            </w:r>
          </w:p>
        </w:tc>
        <w:tc>
          <w:tcPr>
            <w:tcW w:w="2127" w:type="dxa"/>
            <w:tcBorders>
              <w:top w:val="none" w:sz="0" w:space="0" w:color="auto"/>
              <w:bottom w:val="none" w:sz="0" w:space="0" w:color="auto"/>
              <w:right w:val="none" w:sz="0" w:space="0" w:color="auto"/>
            </w:tcBorders>
          </w:tcPr>
          <w:p w:rsidR="002C076E" w:rsidRPr="001F1787" w:rsidRDefault="002C076E" w:rsidP="002C076E">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2C076E" w:rsidRPr="001F1787" w:rsidTr="00465D4D">
        <w:tc>
          <w:tcPr>
            <w:cnfStyle w:val="001000000000" w:firstRow="0" w:lastRow="0" w:firstColumn="1" w:lastColumn="0" w:oddVBand="0" w:evenVBand="0" w:oddHBand="0" w:evenHBand="0" w:firstRowFirstColumn="0" w:firstRowLastColumn="0" w:lastRowFirstColumn="0" w:lastRowLastColumn="0"/>
            <w:tcW w:w="7763" w:type="dxa"/>
            <w:vAlign w:val="center"/>
          </w:tcPr>
          <w:p w:rsidR="002C076E" w:rsidRPr="001F1787" w:rsidRDefault="00DB49C2" w:rsidP="002C076E">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maximum power for an appliance that can be fitted with a 13A fuse.</w:t>
            </w:r>
          </w:p>
        </w:tc>
        <w:tc>
          <w:tcPr>
            <w:tcW w:w="2127" w:type="dxa"/>
          </w:tcPr>
          <w:p w:rsidR="002C076E" w:rsidRPr="001F1787" w:rsidRDefault="002C076E" w:rsidP="002C076E">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bl>
    <w:p w:rsidR="003F02DE" w:rsidRDefault="003F02DE" w:rsidP="003F02DE"/>
    <w:tbl>
      <w:tblPr>
        <w:tblW w:w="1003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17"/>
        <w:gridCol w:w="142"/>
        <w:gridCol w:w="142"/>
        <w:gridCol w:w="141"/>
        <w:gridCol w:w="8789"/>
      </w:tblGrid>
      <w:tr w:rsidR="00330498" w:rsidRPr="001F1787" w:rsidTr="007E3C76">
        <w:trPr>
          <w:cantSplit/>
          <w:trHeight w:val="315"/>
          <w:tblHeader/>
        </w:trPr>
        <w:tc>
          <w:tcPr>
            <w:tcW w:w="817" w:type="dxa"/>
            <w:shd w:val="clear" w:color="auto" w:fill="DDD9C3" w:themeFill="background2" w:themeFillShade="E6"/>
            <w:vAlign w:val="center"/>
          </w:tcPr>
          <w:p w:rsidR="00330498" w:rsidRPr="001F1787" w:rsidRDefault="00330498"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No.</w:t>
            </w:r>
          </w:p>
        </w:tc>
        <w:tc>
          <w:tcPr>
            <w:tcW w:w="9214" w:type="dxa"/>
            <w:gridSpan w:val="4"/>
            <w:shd w:val="clear" w:color="auto" w:fill="DDD9C3" w:themeFill="background2" w:themeFillShade="E6"/>
            <w:vAlign w:val="center"/>
          </w:tcPr>
          <w:p w:rsidR="00330498" w:rsidRPr="001F1787" w:rsidRDefault="00330498"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CONTENT</w:t>
            </w:r>
          </w:p>
        </w:tc>
      </w:tr>
      <w:tr w:rsidR="003F709F" w:rsidRPr="001F1787" w:rsidTr="008F154B">
        <w:trPr>
          <w:cantSplit/>
          <w:trHeight w:val="660"/>
        </w:trPr>
        <w:tc>
          <w:tcPr>
            <w:tcW w:w="10031" w:type="dxa"/>
            <w:gridSpan w:val="5"/>
            <w:tcBorders>
              <w:bottom w:val="single" w:sz="6" w:space="0" w:color="auto"/>
            </w:tcBorders>
            <w:shd w:val="clear" w:color="auto" w:fill="FFFF00"/>
            <w:vAlign w:val="center"/>
          </w:tcPr>
          <w:p w:rsidR="003F709F" w:rsidRPr="00C042FA" w:rsidRDefault="003F709F" w:rsidP="00DC26F3">
            <w:pPr>
              <w:spacing w:before="120" w:after="0"/>
              <w:rPr>
                <w:rFonts w:eastAsia="Times New Roman" w:cs="Times New Roman"/>
                <w:sz w:val="36"/>
                <w:szCs w:val="36"/>
                <w:lang w:eastAsia="en-GB"/>
              </w:rPr>
            </w:pPr>
            <w:r w:rsidRPr="00C042FA">
              <w:rPr>
                <w:rFonts w:eastAsia="Times New Roman" w:cs="Times New Roman"/>
                <w:b/>
                <w:bCs/>
                <w:sz w:val="36"/>
                <w:szCs w:val="36"/>
                <w:lang w:eastAsia="en-GB"/>
              </w:rPr>
              <w:t>Electrical Charge Carriers</w:t>
            </w:r>
          </w:p>
        </w:tc>
      </w:tr>
      <w:tr w:rsidR="00330498" w:rsidRPr="00A612BF" w:rsidTr="008F154B">
        <w:trPr>
          <w:cantSplit/>
          <w:trHeight w:val="660"/>
        </w:trPr>
        <w:tc>
          <w:tcPr>
            <w:tcW w:w="817" w:type="dxa"/>
            <w:shd w:val="clear" w:color="auto" w:fill="DDD9C3" w:themeFill="background2" w:themeFillShade="E6"/>
            <w:vAlign w:val="center"/>
          </w:tcPr>
          <w:p w:rsidR="00330498" w:rsidRPr="008F154B" w:rsidRDefault="00330498" w:rsidP="00DC26F3">
            <w:pPr>
              <w:spacing w:before="120" w:after="0"/>
              <w:jc w:val="center"/>
              <w:rPr>
                <w:rFonts w:eastAsia="Times New Roman" w:cs="Times New Roman"/>
                <w:b/>
                <w:sz w:val="24"/>
                <w:szCs w:val="24"/>
                <w:lang w:eastAsia="en-GB"/>
              </w:rPr>
            </w:pPr>
            <w:r w:rsidRPr="008F154B">
              <w:rPr>
                <w:rFonts w:eastAsia="Times New Roman" w:cs="Times New Roman"/>
                <w:b/>
                <w:sz w:val="24"/>
                <w:szCs w:val="24"/>
                <w:lang w:eastAsia="en-GB"/>
              </w:rPr>
              <w:t>9.1</w:t>
            </w:r>
          </w:p>
        </w:tc>
        <w:tc>
          <w:tcPr>
            <w:tcW w:w="9214" w:type="dxa"/>
            <w:gridSpan w:val="4"/>
            <w:shd w:val="clear" w:color="auto" w:fill="DDD9C3" w:themeFill="background2" w:themeFillShade="E6"/>
            <w:vAlign w:val="center"/>
            <w:hideMark/>
          </w:tcPr>
          <w:p w:rsidR="00330498" w:rsidRPr="008F154B" w:rsidRDefault="00330498" w:rsidP="005D438E">
            <w:pPr>
              <w:spacing w:before="120" w:after="0"/>
              <w:rPr>
                <w:rFonts w:eastAsia="Times New Roman" w:cs="Times New Roman"/>
                <w:b/>
                <w:sz w:val="24"/>
                <w:szCs w:val="24"/>
                <w:lang w:eastAsia="en-GB"/>
              </w:rPr>
            </w:pPr>
            <w:r w:rsidRPr="008F154B">
              <w:rPr>
                <w:rFonts w:eastAsia="Times New Roman" w:cs="Times New Roman"/>
                <w:b/>
                <w:sz w:val="24"/>
                <w:szCs w:val="24"/>
                <w:lang w:eastAsia="en-GB"/>
              </w:rPr>
              <w:t>I can define electrical current.</w:t>
            </w:r>
          </w:p>
        </w:tc>
      </w:tr>
      <w:tr w:rsidR="00330498" w:rsidRPr="001F1787" w:rsidTr="007E3C76">
        <w:trPr>
          <w:cantSplit/>
          <w:trHeight w:val="540"/>
        </w:trPr>
        <w:tc>
          <w:tcPr>
            <w:tcW w:w="817" w:type="dxa"/>
            <w:shd w:val="clear" w:color="auto" w:fill="auto"/>
            <w:vAlign w:val="center"/>
          </w:tcPr>
          <w:p w:rsidR="00330498" w:rsidRPr="001F1787" w:rsidRDefault="005D438E" w:rsidP="00DC26F3">
            <w:pPr>
              <w:spacing w:before="120" w:after="0"/>
              <w:jc w:val="center"/>
              <w:rPr>
                <w:rFonts w:eastAsia="Times New Roman" w:cs="Times New Roman"/>
                <w:b/>
                <w:sz w:val="24"/>
                <w:szCs w:val="24"/>
                <w:lang w:eastAsia="en-GB"/>
              </w:rPr>
            </w:pPr>
            <w:r>
              <w:rPr>
                <w:rFonts w:eastAsia="Times New Roman" w:cs="Times New Roman"/>
                <w:b/>
                <w:sz w:val="24"/>
                <w:szCs w:val="24"/>
                <w:lang w:eastAsia="en-GB"/>
              </w:rPr>
              <w:t>9.1.1</w:t>
            </w:r>
          </w:p>
        </w:tc>
        <w:tc>
          <w:tcPr>
            <w:tcW w:w="9214" w:type="dxa"/>
            <w:gridSpan w:val="4"/>
            <w:shd w:val="clear" w:color="auto" w:fill="auto"/>
            <w:vAlign w:val="center"/>
          </w:tcPr>
          <w:p w:rsidR="00330498" w:rsidRPr="001F1787" w:rsidRDefault="005D438E" w:rsidP="00DC26F3">
            <w:pPr>
              <w:spacing w:before="120" w:after="0"/>
              <w:rPr>
                <w:rFonts w:eastAsia="Times New Roman" w:cs="Times New Roman"/>
                <w:sz w:val="24"/>
                <w:szCs w:val="24"/>
                <w:lang w:eastAsia="en-GB"/>
              </w:rPr>
            </w:pPr>
            <w:r>
              <w:rPr>
                <w:rFonts w:eastAsia="Times New Roman" w:cs="Times New Roman"/>
                <w:sz w:val="24"/>
                <w:szCs w:val="24"/>
                <w:lang w:eastAsia="en-GB"/>
              </w:rPr>
              <w:t xml:space="preserve">Define the term </w:t>
            </w:r>
            <w:r w:rsidRPr="00BC7572">
              <w:rPr>
                <w:rFonts w:eastAsia="Times New Roman" w:cs="Times New Roman"/>
                <w:i/>
                <w:sz w:val="24"/>
                <w:szCs w:val="24"/>
                <w:lang w:eastAsia="en-GB"/>
              </w:rPr>
              <w:t>electrical current</w:t>
            </w:r>
            <w:r w:rsidR="00BC7572">
              <w:rPr>
                <w:rFonts w:eastAsia="Times New Roman" w:cs="Times New Roman"/>
                <w:sz w:val="24"/>
                <w:szCs w:val="24"/>
                <w:lang w:eastAsia="en-GB"/>
              </w:rPr>
              <w:t>.</w:t>
            </w:r>
          </w:p>
        </w:tc>
      </w:tr>
      <w:tr w:rsidR="00330498" w:rsidRPr="001F1787" w:rsidTr="007E3C76">
        <w:trPr>
          <w:cantSplit/>
          <w:trHeight w:val="680"/>
        </w:trPr>
        <w:tc>
          <w:tcPr>
            <w:tcW w:w="817" w:type="dxa"/>
            <w:shd w:val="clear" w:color="auto" w:fill="auto"/>
            <w:vAlign w:val="center"/>
          </w:tcPr>
          <w:p w:rsidR="00330498" w:rsidRPr="001F1787" w:rsidRDefault="00A612BF" w:rsidP="00DC26F3">
            <w:pPr>
              <w:spacing w:before="120" w:after="0"/>
              <w:jc w:val="center"/>
              <w:rPr>
                <w:rFonts w:eastAsia="Times New Roman" w:cs="Times New Roman"/>
                <w:b/>
                <w:sz w:val="24"/>
                <w:szCs w:val="24"/>
                <w:lang w:eastAsia="en-GB"/>
              </w:rPr>
            </w:pPr>
            <w:r>
              <w:rPr>
                <w:rFonts w:eastAsia="Times New Roman" w:cs="Times New Roman"/>
                <w:b/>
                <w:sz w:val="24"/>
                <w:szCs w:val="24"/>
                <w:lang w:eastAsia="en-GB"/>
              </w:rPr>
              <w:t>9.1.2</w:t>
            </w:r>
          </w:p>
        </w:tc>
        <w:tc>
          <w:tcPr>
            <w:tcW w:w="9214" w:type="dxa"/>
            <w:gridSpan w:val="4"/>
            <w:shd w:val="clear" w:color="auto" w:fill="auto"/>
            <w:vAlign w:val="center"/>
          </w:tcPr>
          <w:p w:rsidR="00330498" w:rsidRPr="001F1787" w:rsidRDefault="00B60880" w:rsidP="00B60880">
            <w:pPr>
              <w:spacing w:before="120" w:after="0"/>
              <w:rPr>
                <w:rFonts w:eastAsia="Times New Roman" w:cs="Times New Roman"/>
                <w:sz w:val="24"/>
                <w:szCs w:val="24"/>
                <w:lang w:eastAsia="en-GB"/>
              </w:rPr>
            </w:pPr>
            <w:r>
              <w:rPr>
                <w:rFonts w:eastAsia="Times New Roman" w:cs="Times New Roman"/>
                <w:sz w:val="24"/>
                <w:szCs w:val="24"/>
                <w:lang w:eastAsia="en-GB"/>
              </w:rPr>
              <w:t>Define the term one ampere.</w:t>
            </w:r>
          </w:p>
        </w:tc>
      </w:tr>
      <w:tr w:rsidR="00C042FA" w:rsidRPr="001F1787" w:rsidTr="008F154B">
        <w:trPr>
          <w:cantSplit/>
          <w:trHeight w:val="540"/>
        </w:trPr>
        <w:tc>
          <w:tcPr>
            <w:tcW w:w="817" w:type="dxa"/>
            <w:tcBorders>
              <w:bottom w:val="single" w:sz="6" w:space="0" w:color="auto"/>
            </w:tcBorders>
            <w:shd w:val="clear" w:color="auto" w:fill="auto"/>
            <w:vAlign w:val="center"/>
          </w:tcPr>
          <w:p w:rsidR="00C042FA" w:rsidRPr="001F1787" w:rsidRDefault="00BA57FE" w:rsidP="00DC26F3">
            <w:pPr>
              <w:spacing w:before="120" w:after="0"/>
              <w:jc w:val="center"/>
              <w:rPr>
                <w:rFonts w:eastAsia="Times New Roman" w:cs="Times New Roman"/>
                <w:b/>
                <w:sz w:val="24"/>
                <w:szCs w:val="24"/>
                <w:lang w:eastAsia="en-GB"/>
              </w:rPr>
            </w:pPr>
            <w:r>
              <w:rPr>
                <w:rFonts w:eastAsia="Times New Roman" w:cs="Times New Roman"/>
                <w:b/>
                <w:sz w:val="24"/>
                <w:szCs w:val="24"/>
                <w:lang w:eastAsia="en-GB"/>
              </w:rPr>
              <w:lastRenderedPageBreak/>
              <w:t>9.1.3</w:t>
            </w:r>
          </w:p>
        </w:tc>
        <w:tc>
          <w:tcPr>
            <w:tcW w:w="9214" w:type="dxa"/>
            <w:gridSpan w:val="4"/>
            <w:tcBorders>
              <w:bottom w:val="single" w:sz="6" w:space="0" w:color="auto"/>
            </w:tcBorders>
            <w:shd w:val="clear" w:color="auto" w:fill="auto"/>
            <w:vAlign w:val="center"/>
          </w:tcPr>
          <w:p w:rsidR="00653FB0" w:rsidRDefault="0079333A" w:rsidP="00A81F42">
            <w:pPr>
              <w:spacing w:before="120" w:after="0"/>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1598336" behindDoc="0" locked="0" layoutInCell="1" allowOverlap="1" wp14:anchorId="24628966" wp14:editId="6150B158">
                  <wp:simplePos x="0" y="0"/>
                  <wp:positionH relativeFrom="column">
                    <wp:posOffset>-3175</wp:posOffset>
                  </wp:positionH>
                  <wp:positionV relativeFrom="paragraph">
                    <wp:posOffset>73025</wp:posOffset>
                  </wp:positionV>
                  <wp:extent cx="1446530" cy="2214245"/>
                  <wp:effectExtent l="0" t="0" r="1270" b="0"/>
                  <wp:wrapSquare wrapText="bothSides"/>
                  <wp:docPr id="1536"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ghtning conductor.gif"/>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1446530" cy="2214245"/>
                          </a:xfrm>
                          <a:prstGeom prst="rect">
                            <a:avLst/>
                          </a:prstGeom>
                        </pic:spPr>
                      </pic:pic>
                    </a:graphicData>
                  </a:graphic>
                  <wp14:sizeRelH relativeFrom="page">
                    <wp14:pctWidth>0</wp14:pctWidth>
                  </wp14:sizeRelH>
                  <wp14:sizeRelV relativeFrom="page">
                    <wp14:pctHeight>0</wp14:pctHeight>
                  </wp14:sizeRelV>
                </wp:anchor>
              </w:drawing>
            </w:r>
          </w:p>
          <w:p w:rsidR="00C042FA" w:rsidRDefault="00A81F42" w:rsidP="00A81F42">
            <w:pPr>
              <w:spacing w:before="120" w:after="0"/>
              <w:rPr>
                <w:rFonts w:eastAsia="Times New Roman" w:cs="Times New Roman"/>
                <w:sz w:val="24"/>
                <w:szCs w:val="24"/>
                <w:lang w:eastAsia="en-GB"/>
              </w:rPr>
            </w:pPr>
            <w:r w:rsidRPr="00A81F42">
              <w:rPr>
                <w:rFonts w:eastAsia="Times New Roman" w:cs="Times New Roman"/>
                <w:sz w:val="24"/>
                <w:szCs w:val="24"/>
                <w:lang w:eastAsia="en-GB"/>
              </w:rPr>
              <w:t>Many tall buildings have a thick strip of me</w:t>
            </w:r>
            <w:r>
              <w:rPr>
                <w:rFonts w:eastAsia="Times New Roman" w:cs="Times New Roman"/>
                <w:sz w:val="24"/>
                <w:szCs w:val="24"/>
                <w:lang w:eastAsia="en-GB"/>
              </w:rPr>
              <w:t xml:space="preserve">tal attached to the side of the </w:t>
            </w:r>
            <w:r w:rsidRPr="00A81F42">
              <w:rPr>
                <w:rFonts w:eastAsia="Times New Roman" w:cs="Times New Roman"/>
                <w:sz w:val="24"/>
                <w:szCs w:val="24"/>
                <w:lang w:eastAsia="en-GB"/>
              </w:rPr>
              <w:t>building.</w:t>
            </w:r>
            <w:r>
              <w:rPr>
                <w:rFonts w:eastAsia="Times New Roman" w:cs="Times New Roman"/>
                <w:sz w:val="24"/>
                <w:szCs w:val="24"/>
                <w:lang w:eastAsia="en-GB"/>
              </w:rPr>
              <w:t xml:space="preserve"> </w:t>
            </w:r>
            <w:r w:rsidRPr="00A81F42">
              <w:rPr>
                <w:rFonts w:eastAsia="Times New Roman" w:cs="Times New Roman"/>
                <w:sz w:val="24"/>
                <w:szCs w:val="24"/>
                <w:lang w:eastAsia="en-GB"/>
              </w:rPr>
              <w:t>This strip is used to protect the buildin</w:t>
            </w:r>
            <w:r>
              <w:rPr>
                <w:rFonts w:eastAsia="Times New Roman" w:cs="Times New Roman"/>
                <w:sz w:val="24"/>
                <w:szCs w:val="24"/>
                <w:lang w:eastAsia="en-GB"/>
              </w:rPr>
              <w:t xml:space="preserve">g from damage during electrical </w:t>
            </w:r>
            <w:r w:rsidRPr="00A81F42">
              <w:rPr>
                <w:rFonts w:eastAsia="Times New Roman" w:cs="Times New Roman"/>
                <w:sz w:val="24"/>
                <w:szCs w:val="24"/>
                <w:lang w:eastAsia="en-GB"/>
              </w:rPr>
              <w:t>storms.</w:t>
            </w:r>
            <w:r>
              <w:rPr>
                <w:rFonts w:eastAsia="Times New Roman" w:cs="Times New Roman"/>
                <w:sz w:val="24"/>
                <w:szCs w:val="24"/>
                <w:lang w:eastAsia="en-GB"/>
              </w:rPr>
              <w:t xml:space="preserve"> </w:t>
            </w:r>
            <w:r w:rsidRPr="00A81F42">
              <w:rPr>
                <w:rFonts w:eastAsia="Times New Roman" w:cs="Times New Roman"/>
                <w:sz w:val="24"/>
                <w:szCs w:val="24"/>
                <w:lang w:eastAsia="en-GB"/>
              </w:rPr>
              <w:t>Explain how this strip protects the building from damage.</w:t>
            </w:r>
          </w:p>
          <w:p w:rsidR="0079333A" w:rsidRDefault="0079333A" w:rsidP="00A81F42">
            <w:pPr>
              <w:spacing w:before="120" w:after="0"/>
              <w:rPr>
                <w:rFonts w:eastAsia="Times New Roman" w:cs="Times New Roman"/>
                <w:sz w:val="24"/>
                <w:szCs w:val="24"/>
                <w:lang w:eastAsia="en-GB"/>
              </w:rPr>
            </w:pPr>
          </w:p>
          <w:p w:rsidR="0079333A" w:rsidRPr="001F1787" w:rsidRDefault="0079333A" w:rsidP="00A81F42">
            <w:pPr>
              <w:spacing w:before="120" w:after="0"/>
              <w:rPr>
                <w:rFonts w:eastAsia="Times New Roman" w:cs="Times New Roman"/>
                <w:sz w:val="24"/>
                <w:szCs w:val="24"/>
                <w:lang w:eastAsia="en-GB"/>
              </w:rPr>
            </w:pPr>
          </w:p>
        </w:tc>
      </w:tr>
      <w:tr w:rsidR="00C042FA" w:rsidRPr="001F1787" w:rsidTr="008F154B">
        <w:trPr>
          <w:cantSplit/>
          <w:trHeight w:val="540"/>
        </w:trPr>
        <w:tc>
          <w:tcPr>
            <w:tcW w:w="817" w:type="dxa"/>
            <w:shd w:val="clear" w:color="auto" w:fill="DDD9C3" w:themeFill="background2" w:themeFillShade="E6"/>
            <w:vAlign w:val="center"/>
          </w:tcPr>
          <w:p w:rsidR="00C042FA" w:rsidRPr="008F154B" w:rsidRDefault="00C042FA" w:rsidP="00A63382">
            <w:pPr>
              <w:spacing w:before="120" w:after="0"/>
              <w:jc w:val="center"/>
              <w:rPr>
                <w:rFonts w:eastAsia="Times New Roman" w:cs="Times New Roman"/>
                <w:b/>
                <w:sz w:val="24"/>
                <w:szCs w:val="24"/>
                <w:lang w:eastAsia="en-GB"/>
              </w:rPr>
            </w:pPr>
            <w:r w:rsidRPr="008F154B">
              <w:rPr>
                <w:rFonts w:eastAsia="Times New Roman" w:cs="Times New Roman"/>
                <w:b/>
                <w:sz w:val="24"/>
                <w:szCs w:val="24"/>
                <w:lang w:eastAsia="en-GB"/>
              </w:rPr>
              <w:t>9.2</w:t>
            </w:r>
          </w:p>
        </w:tc>
        <w:tc>
          <w:tcPr>
            <w:tcW w:w="9214" w:type="dxa"/>
            <w:gridSpan w:val="4"/>
            <w:shd w:val="clear" w:color="auto" w:fill="DDD9C3" w:themeFill="background2" w:themeFillShade="E6"/>
            <w:vAlign w:val="center"/>
          </w:tcPr>
          <w:p w:rsidR="00C042FA" w:rsidRPr="008F154B" w:rsidRDefault="00C042FA" w:rsidP="008755A6">
            <w:pPr>
              <w:spacing w:before="120" w:after="0"/>
              <w:rPr>
                <w:rFonts w:eastAsia="Times New Roman" w:cs="Times New Roman"/>
                <w:b/>
                <w:sz w:val="24"/>
                <w:szCs w:val="24"/>
                <w:lang w:eastAsia="en-GB"/>
              </w:rPr>
            </w:pPr>
            <w:r w:rsidRPr="008F154B">
              <w:rPr>
                <w:rFonts w:eastAsia="Times New Roman" w:cs="Times New Roman"/>
                <w:b/>
                <w:sz w:val="24"/>
                <w:szCs w:val="24"/>
                <w:lang w:eastAsia="en-GB"/>
              </w:rPr>
              <w:t xml:space="preserve">I can carry out calculations using </w:t>
            </w:r>
            <w:r w:rsidR="008755A6" w:rsidRPr="008F154B">
              <w:rPr>
                <w:rFonts w:eastAsia="Times New Roman" w:cs="Times New Roman"/>
                <w:b/>
                <w:sz w:val="24"/>
                <w:szCs w:val="24"/>
                <w:lang w:eastAsia="en-GB"/>
              </w:rPr>
              <w:t xml:space="preserve">the equation with </w:t>
            </w:r>
            <w:r w:rsidR="008755A6" w:rsidRPr="008F154B">
              <w:rPr>
                <w:b/>
                <w:sz w:val="24"/>
                <w:szCs w:val="24"/>
              </w:rPr>
              <w:t>charge, electric current and time</w:t>
            </w:r>
            <w:r w:rsidRPr="008F154B">
              <w:rPr>
                <w:rFonts w:eastAsia="Times New Roman" w:cs="Times New Roman"/>
                <w:b/>
                <w:sz w:val="24"/>
                <w:szCs w:val="24"/>
                <w:lang w:eastAsia="en-GB"/>
              </w:rPr>
              <w:t>.</w:t>
            </w:r>
          </w:p>
        </w:tc>
      </w:tr>
      <w:tr w:rsidR="00C042FA" w:rsidRPr="001F1787" w:rsidTr="007E3C76">
        <w:trPr>
          <w:cantSplit/>
          <w:trHeight w:val="540"/>
        </w:trPr>
        <w:tc>
          <w:tcPr>
            <w:tcW w:w="817" w:type="dxa"/>
            <w:shd w:val="clear" w:color="auto" w:fill="auto"/>
            <w:vAlign w:val="center"/>
          </w:tcPr>
          <w:p w:rsidR="00C042FA" w:rsidRPr="00093BFA" w:rsidRDefault="00093BFA" w:rsidP="00DC26F3">
            <w:pPr>
              <w:spacing w:before="120" w:after="0"/>
              <w:jc w:val="center"/>
              <w:rPr>
                <w:rFonts w:eastAsia="Times New Roman" w:cs="Times New Roman"/>
                <w:sz w:val="24"/>
                <w:szCs w:val="24"/>
                <w:lang w:eastAsia="en-GB"/>
              </w:rPr>
            </w:pPr>
            <w:r w:rsidRPr="00093BFA">
              <w:rPr>
                <w:rFonts w:eastAsia="Times New Roman" w:cs="Times New Roman"/>
                <w:sz w:val="24"/>
                <w:szCs w:val="24"/>
                <w:lang w:eastAsia="en-GB"/>
              </w:rPr>
              <w:t>9.2.1</w:t>
            </w:r>
          </w:p>
        </w:tc>
        <w:tc>
          <w:tcPr>
            <w:tcW w:w="9214" w:type="dxa"/>
            <w:gridSpan w:val="4"/>
            <w:shd w:val="clear" w:color="auto" w:fill="auto"/>
            <w:vAlign w:val="center"/>
          </w:tcPr>
          <w:p w:rsidR="00BC7572" w:rsidRDefault="00A958CF" w:rsidP="00A958CF">
            <w:pPr>
              <w:spacing w:before="120" w:after="120" w:line="240" w:lineRule="auto"/>
              <w:jc w:val="left"/>
              <w:rPr>
                <w:sz w:val="24"/>
                <w:szCs w:val="24"/>
              </w:rPr>
            </w:pPr>
            <w:r w:rsidRPr="00A958CF">
              <w:rPr>
                <w:sz w:val="24"/>
                <w:szCs w:val="24"/>
              </w:rPr>
              <w:t xml:space="preserve">Write down the relationship between charge, electric current and time. </w:t>
            </w:r>
          </w:p>
          <w:p w:rsidR="00C042FA" w:rsidRPr="00A958CF" w:rsidRDefault="00A958CF" w:rsidP="00A958CF">
            <w:pPr>
              <w:spacing w:before="120" w:after="120" w:line="240" w:lineRule="auto"/>
              <w:jc w:val="left"/>
              <w:rPr>
                <w:sz w:val="24"/>
                <w:szCs w:val="24"/>
              </w:rPr>
            </w:pPr>
            <w:r w:rsidRPr="00A958CF">
              <w:rPr>
                <w:sz w:val="24"/>
                <w:szCs w:val="24"/>
              </w:rPr>
              <w:t>Write the symbols and units used for each.</w:t>
            </w:r>
          </w:p>
        </w:tc>
      </w:tr>
      <w:tr w:rsidR="00C042FA" w:rsidRPr="001F1787" w:rsidTr="007E3C76">
        <w:trPr>
          <w:cantSplit/>
          <w:trHeight w:val="540"/>
        </w:trPr>
        <w:tc>
          <w:tcPr>
            <w:tcW w:w="817" w:type="dxa"/>
            <w:shd w:val="clear" w:color="auto" w:fill="auto"/>
            <w:vAlign w:val="center"/>
          </w:tcPr>
          <w:p w:rsidR="00C042FA" w:rsidRPr="00093BFA" w:rsidRDefault="00093BFA"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9.2.2</w:t>
            </w:r>
          </w:p>
        </w:tc>
        <w:tc>
          <w:tcPr>
            <w:tcW w:w="9214" w:type="dxa"/>
            <w:gridSpan w:val="4"/>
            <w:shd w:val="clear" w:color="auto" w:fill="auto"/>
            <w:vAlign w:val="center"/>
          </w:tcPr>
          <w:p w:rsidR="00C042FA" w:rsidRPr="00A958CF" w:rsidRDefault="00A958CF" w:rsidP="00A958CF">
            <w:pPr>
              <w:spacing w:before="120" w:after="120" w:line="240" w:lineRule="auto"/>
              <w:jc w:val="left"/>
              <w:rPr>
                <w:sz w:val="24"/>
                <w:szCs w:val="24"/>
              </w:rPr>
            </w:pPr>
            <w:r w:rsidRPr="00A958CF">
              <w:rPr>
                <w:sz w:val="24"/>
                <w:szCs w:val="24"/>
              </w:rPr>
              <w:t>The current in a heater is 7</w:t>
            </w:r>
            <w:r w:rsidR="00BC7572">
              <w:rPr>
                <w:sz w:val="24"/>
                <w:szCs w:val="24"/>
              </w:rPr>
              <w:t>.0</w:t>
            </w:r>
            <w:r w:rsidRPr="00A958CF">
              <w:rPr>
                <w:sz w:val="24"/>
                <w:szCs w:val="24"/>
              </w:rPr>
              <w:t xml:space="preserve"> A, calculate the charge flowing through the heater in 30</w:t>
            </w:r>
            <w:r w:rsidR="00B60880">
              <w:rPr>
                <w:sz w:val="24"/>
                <w:szCs w:val="24"/>
              </w:rPr>
              <w:t>.0</w:t>
            </w:r>
            <w:r w:rsidRPr="00A958CF">
              <w:rPr>
                <w:sz w:val="24"/>
                <w:szCs w:val="24"/>
              </w:rPr>
              <w:t xml:space="preserve"> seconds.</w:t>
            </w:r>
          </w:p>
        </w:tc>
      </w:tr>
      <w:tr w:rsidR="00C042FA" w:rsidRPr="001F1787" w:rsidTr="007E3C76">
        <w:trPr>
          <w:cantSplit/>
          <w:trHeight w:val="540"/>
        </w:trPr>
        <w:tc>
          <w:tcPr>
            <w:tcW w:w="817" w:type="dxa"/>
            <w:shd w:val="clear" w:color="auto" w:fill="auto"/>
            <w:vAlign w:val="center"/>
          </w:tcPr>
          <w:p w:rsidR="00C042FA" w:rsidRPr="001F1787" w:rsidRDefault="00093BFA"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9.2.3</w:t>
            </w:r>
          </w:p>
        </w:tc>
        <w:tc>
          <w:tcPr>
            <w:tcW w:w="9214" w:type="dxa"/>
            <w:gridSpan w:val="4"/>
            <w:shd w:val="clear" w:color="auto" w:fill="auto"/>
            <w:vAlign w:val="center"/>
          </w:tcPr>
          <w:p w:rsidR="00C042FA" w:rsidRPr="00A958CF" w:rsidRDefault="00A958CF" w:rsidP="00A958CF">
            <w:pPr>
              <w:spacing w:before="120" w:after="120" w:line="240" w:lineRule="auto"/>
              <w:jc w:val="left"/>
              <w:rPr>
                <w:sz w:val="24"/>
                <w:szCs w:val="24"/>
              </w:rPr>
            </w:pPr>
            <w:r w:rsidRPr="00A958CF">
              <w:rPr>
                <w:sz w:val="24"/>
                <w:szCs w:val="24"/>
              </w:rPr>
              <w:t>A car headlamp uses a current of 2</w:t>
            </w:r>
            <w:r w:rsidR="00BC7572">
              <w:rPr>
                <w:sz w:val="24"/>
                <w:szCs w:val="24"/>
              </w:rPr>
              <w:t>.0</w:t>
            </w:r>
            <w:r w:rsidRPr="00A958CF">
              <w:rPr>
                <w:sz w:val="24"/>
                <w:szCs w:val="24"/>
              </w:rPr>
              <w:t xml:space="preserve"> A. Calculate the time the lamp must be switched on if 10</w:t>
            </w:r>
            <w:r w:rsidR="00BC7572">
              <w:rPr>
                <w:sz w:val="24"/>
                <w:szCs w:val="24"/>
              </w:rPr>
              <w:t>.0</w:t>
            </w:r>
            <w:r w:rsidR="00B60880">
              <w:rPr>
                <w:sz w:val="24"/>
                <w:szCs w:val="24"/>
              </w:rPr>
              <w:t xml:space="preserve"> C</w:t>
            </w:r>
            <w:r w:rsidRPr="00A958CF">
              <w:rPr>
                <w:sz w:val="24"/>
                <w:szCs w:val="24"/>
              </w:rPr>
              <w:t xml:space="preserve"> of charge pass through it.</w:t>
            </w:r>
          </w:p>
        </w:tc>
      </w:tr>
      <w:tr w:rsidR="00C042FA" w:rsidRPr="001F1787" w:rsidTr="007E3C76">
        <w:trPr>
          <w:cantSplit/>
          <w:trHeight w:val="540"/>
        </w:trPr>
        <w:tc>
          <w:tcPr>
            <w:tcW w:w="817" w:type="dxa"/>
            <w:tcBorders>
              <w:bottom w:val="single" w:sz="6" w:space="0" w:color="auto"/>
            </w:tcBorders>
            <w:shd w:val="clear" w:color="auto" w:fill="auto"/>
            <w:vAlign w:val="center"/>
          </w:tcPr>
          <w:p w:rsidR="00C042FA" w:rsidRPr="001F1787" w:rsidRDefault="00093BFA"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9.2.4</w:t>
            </w:r>
          </w:p>
        </w:tc>
        <w:tc>
          <w:tcPr>
            <w:tcW w:w="9214" w:type="dxa"/>
            <w:gridSpan w:val="4"/>
            <w:tcBorders>
              <w:bottom w:val="single" w:sz="6" w:space="0" w:color="auto"/>
            </w:tcBorders>
            <w:shd w:val="clear" w:color="auto" w:fill="auto"/>
            <w:vAlign w:val="center"/>
          </w:tcPr>
          <w:p w:rsidR="00C042FA" w:rsidRPr="00A958CF" w:rsidRDefault="00A958CF" w:rsidP="00A958CF">
            <w:pPr>
              <w:spacing w:before="120" w:after="120" w:line="240" w:lineRule="auto"/>
              <w:jc w:val="left"/>
              <w:rPr>
                <w:sz w:val="24"/>
                <w:szCs w:val="24"/>
              </w:rPr>
            </w:pPr>
            <w:r w:rsidRPr="00A958CF">
              <w:rPr>
                <w:sz w:val="24"/>
                <w:szCs w:val="24"/>
              </w:rPr>
              <w:t>Two Coulombs of charge pass through a lamp in 6</w:t>
            </w:r>
            <w:r w:rsidR="00BC7572">
              <w:rPr>
                <w:sz w:val="24"/>
                <w:szCs w:val="24"/>
              </w:rPr>
              <w:t>.0</w:t>
            </w:r>
            <w:r w:rsidRPr="00A958CF">
              <w:rPr>
                <w:sz w:val="24"/>
                <w:szCs w:val="24"/>
              </w:rPr>
              <w:t xml:space="preserve"> seconds, calculate the current in the lamp.</w:t>
            </w:r>
          </w:p>
        </w:tc>
      </w:tr>
      <w:tr w:rsidR="00A958CF" w:rsidRPr="001F1787" w:rsidTr="007E3C76">
        <w:trPr>
          <w:cantSplit/>
          <w:trHeight w:val="540"/>
        </w:trPr>
        <w:tc>
          <w:tcPr>
            <w:tcW w:w="817" w:type="dxa"/>
            <w:tcBorders>
              <w:bottom w:val="single" w:sz="6" w:space="0" w:color="auto"/>
            </w:tcBorders>
            <w:shd w:val="clear" w:color="auto" w:fill="auto"/>
            <w:vAlign w:val="center"/>
          </w:tcPr>
          <w:p w:rsidR="00A958CF" w:rsidRPr="001F1787" w:rsidRDefault="00093BFA"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9.2.5</w:t>
            </w:r>
          </w:p>
        </w:tc>
        <w:tc>
          <w:tcPr>
            <w:tcW w:w="9214" w:type="dxa"/>
            <w:gridSpan w:val="4"/>
            <w:tcBorders>
              <w:bottom w:val="single" w:sz="6" w:space="0" w:color="auto"/>
            </w:tcBorders>
            <w:shd w:val="clear" w:color="auto" w:fill="auto"/>
            <w:vAlign w:val="center"/>
          </w:tcPr>
          <w:p w:rsidR="00A958CF" w:rsidRPr="00A958CF" w:rsidRDefault="00A958CF" w:rsidP="00A958CF">
            <w:pPr>
              <w:spacing w:before="120" w:after="120" w:line="240" w:lineRule="auto"/>
              <w:rPr>
                <w:rFonts w:eastAsia="Times New Roman" w:cs="Times New Roman"/>
                <w:sz w:val="24"/>
                <w:szCs w:val="24"/>
                <w:lang w:eastAsia="en-GB"/>
              </w:rPr>
            </w:pPr>
            <w:r w:rsidRPr="00A958CF">
              <w:rPr>
                <w:rFonts w:eastAsia="Times New Roman" w:cs="Times New Roman"/>
                <w:sz w:val="24"/>
                <w:szCs w:val="24"/>
                <w:lang w:eastAsia="en-GB"/>
              </w:rPr>
              <w:t>A lightning strike lasts for 2.8</w:t>
            </w:r>
            <w:r w:rsidR="00BC7572">
              <w:rPr>
                <w:rFonts w:eastAsia="Times New Roman" w:cs="Times New Roman"/>
                <w:sz w:val="24"/>
                <w:szCs w:val="24"/>
                <w:lang w:eastAsia="en-GB"/>
              </w:rPr>
              <w:t xml:space="preserve"> </w:t>
            </w:r>
            <w:r w:rsidRPr="00A958CF">
              <w:rPr>
                <w:rFonts w:eastAsia="Times New Roman" w:cs="Times New Roman"/>
                <w:sz w:val="24"/>
                <w:szCs w:val="24"/>
                <w:lang w:eastAsia="en-GB"/>
              </w:rPr>
              <w:t>ms and delivers 50.4</w:t>
            </w:r>
            <w:r w:rsidR="00BC7572">
              <w:rPr>
                <w:rFonts w:eastAsia="Times New Roman" w:cs="Times New Roman"/>
                <w:sz w:val="24"/>
                <w:szCs w:val="24"/>
                <w:lang w:eastAsia="en-GB"/>
              </w:rPr>
              <w:t xml:space="preserve"> </w:t>
            </w:r>
            <w:r w:rsidRPr="00A958CF">
              <w:rPr>
                <w:rFonts w:eastAsia="Times New Roman" w:cs="Times New Roman"/>
                <w:sz w:val="24"/>
                <w:szCs w:val="24"/>
                <w:lang w:eastAsia="en-GB"/>
              </w:rPr>
              <w:t>C of charge. Calculate the current during the lightning strike.</w:t>
            </w:r>
          </w:p>
        </w:tc>
      </w:tr>
      <w:tr w:rsidR="00A958CF" w:rsidRPr="001F1787" w:rsidTr="007E3C76">
        <w:trPr>
          <w:cantSplit/>
          <w:trHeight w:val="540"/>
        </w:trPr>
        <w:tc>
          <w:tcPr>
            <w:tcW w:w="817" w:type="dxa"/>
            <w:tcBorders>
              <w:bottom w:val="single" w:sz="6" w:space="0" w:color="auto"/>
            </w:tcBorders>
            <w:shd w:val="clear" w:color="auto" w:fill="auto"/>
            <w:vAlign w:val="center"/>
          </w:tcPr>
          <w:p w:rsidR="00A958CF" w:rsidRPr="001F1787" w:rsidRDefault="00093BFA"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9.2.6</w:t>
            </w:r>
          </w:p>
        </w:tc>
        <w:tc>
          <w:tcPr>
            <w:tcW w:w="9214" w:type="dxa"/>
            <w:gridSpan w:val="4"/>
            <w:tcBorders>
              <w:bottom w:val="single" w:sz="6" w:space="0" w:color="auto"/>
            </w:tcBorders>
            <w:shd w:val="clear" w:color="auto" w:fill="auto"/>
            <w:vAlign w:val="center"/>
          </w:tcPr>
          <w:p w:rsidR="00A958CF" w:rsidRPr="00A958CF" w:rsidRDefault="00A958CF" w:rsidP="00A958CF">
            <w:pPr>
              <w:spacing w:before="120" w:after="120" w:line="240" w:lineRule="auto"/>
              <w:jc w:val="left"/>
              <w:rPr>
                <w:sz w:val="24"/>
                <w:szCs w:val="24"/>
              </w:rPr>
            </w:pPr>
            <w:r w:rsidRPr="00A958CF">
              <w:rPr>
                <w:sz w:val="24"/>
                <w:szCs w:val="24"/>
              </w:rPr>
              <w:t xml:space="preserve">A hair drier </w:t>
            </w:r>
            <w:r>
              <w:rPr>
                <w:sz w:val="24"/>
                <w:szCs w:val="24"/>
              </w:rPr>
              <w:t>is switched on for 5 minutes with a current of 3 A, calculate the</w:t>
            </w:r>
            <w:r w:rsidRPr="00A958CF">
              <w:rPr>
                <w:sz w:val="24"/>
                <w:szCs w:val="24"/>
              </w:rPr>
              <w:t xml:space="preserve"> char</w:t>
            </w:r>
            <w:r>
              <w:rPr>
                <w:sz w:val="24"/>
                <w:szCs w:val="24"/>
              </w:rPr>
              <w:t>ge flowing through the hair drier during this time.</w:t>
            </w:r>
          </w:p>
        </w:tc>
      </w:tr>
      <w:tr w:rsidR="00A958CF" w:rsidRPr="001F1787" w:rsidTr="007E3C76">
        <w:trPr>
          <w:cantSplit/>
          <w:trHeight w:val="540"/>
        </w:trPr>
        <w:tc>
          <w:tcPr>
            <w:tcW w:w="817" w:type="dxa"/>
            <w:tcBorders>
              <w:bottom w:val="single" w:sz="6" w:space="0" w:color="auto"/>
            </w:tcBorders>
            <w:shd w:val="clear" w:color="auto" w:fill="auto"/>
            <w:vAlign w:val="center"/>
          </w:tcPr>
          <w:p w:rsidR="00A958CF" w:rsidRPr="001F1787" w:rsidRDefault="00093BFA"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9.2.7</w:t>
            </w:r>
          </w:p>
        </w:tc>
        <w:tc>
          <w:tcPr>
            <w:tcW w:w="9214" w:type="dxa"/>
            <w:gridSpan w:val="4"/>
            <w:tcBorders>
              <w:bottom w:val="single" w:sz="6" w:space="0" w:color="auto"/>
            </w:tcBorders>
            <w:shd w:val="clear" w:color="auto" w:fill="auto"/>
            <w:vAlign w:val="center"/>
          </w:tcPr>
          <w:p w:rsidR="00A958CF" w:rsidRPr="00A958CF" w:rsidRDefault="00A958CF" w:rsidP="00BC7572">
            <w:pPr>
              <w:spacing w:before="120" w:after="120" w:line="240" w:lineRule="auto"/>
              <w:jc w:val="left"/>
              <w:rPr>
                <w:sz w:val="24"/>
                <w:szCs w:val="24"/>
              </w:rPr>
            </w:pPr>
            <w:r w:rsidRPr="00A958CF">
              <w:rPr>
                <w:sz w:val="24"/>
                <w:szCs w:val="24"/>
              </w:rPr>
              <w:t>A switch is closed for 10 minutes</w:t>
            </w:r>
            <w:r w:rsidR="00BC7572">
              <w:rPr>
                <w:sz w:val="24"/>
                <w:szCs w:val="24"/>
              </w:rPr>
              <w:t>.</w:t>
            </w:r>
            <w:r w:rsidRPr="00A958CF">
              <w:rPr>
                <w:sz w:val="24"/>
                <w:szCs w:val="24"/>
              </w:rPr>
              <w:t xml:space="preserve"> </w:t>
            </w:r>
            <w:r w:rsidR="00BC7572">
              <w:rPr>
                <w:sz w:val="24"/>
                <w:szCs w:val="24"/>
              </w:rPr>
              <w:t>I</w:t>
            </w:r>
            <w:r w:rsidRPr="00A958CF">
              <w:rPr>
                <w:sz w:val="24"/>
                <w:szCs w:val="24"/>
              </w:rPr>
              <w:t xml:space="preserve">f 3600 C of charge pass through the switch in this time, </w:t>
            </w:r>
            <w:r w:rsidR="00093BFA">
              <w:rPr>
                <w:sz w:val="24"/>
                <w:szCs w:val="24"/>
              </w:rPr>
              <w:t>calculate</w:t>
            </w:r>
            <w:r>
              <w:rPr>
                <w:sz w:val="24"/>
                <w:szCs w:val="24"/>
              </w:rPr>
              <w:t xml:space="preserve"> the current in the switch</w:t>
            </w:r>
            <w:r w:rsidR="00093BFA">
              <w:rPr>
                <w:sz w:val="24"/>
                <w:szCs w:val="24"/>
              </w:rPr>
              <w:t>.</w:t>
            </w:r>
          </w:p>
        </w:tc>
      </w:tr>
      <w:tr w:rsidR="00093BFA" w:rsidRPr="001F1787" w:rsidTr="007E3C76">
        <w:trPr>
          <w:cantSplit/>
          <w:trHeight w:val="540"/>
        </w:trPr>
        <w:tc>
          <w:tcPr>
            <w:tcW w:w="817" w:type="dxa"/>
            <w:tcBorders>
              <w:bottom w:val="single" w:sz="6" w:space="0" w:color="auto"/>
            </w:tcBorders>
            <w:shd w:val="clear" w:color="auto" w:fill="auto"/>
            <w:vAlign w:val="center"/>
          </w:tcPr>
          <w:p w:rsidR="00093BFA" w:rsidRPr="001F1787" w:rsidRDefault="00093BFA"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9.2.8</w:t>
            </w:r>
          </w:p>
        </w:tc>
        <w:tc>
          <w:tcPr>
            <w:tcW w:w="9214" w:type="dxa"/>
            <w:gridSpan w:val="4"/>
            <w:tcBorders>
              <w:bottom w:val="single" w:sz="6" w:space="0" w:color="auto"/>
            </w:tcBorders>
            <w:shd w:val="clear" w:color="auto" w:fill="auto"/>
            <w:vAlign w:val="center"/>
          </w:tcPr>
          <w:p w:rsidR="00093BFA" w:rsidRPr="00A958CF" w:rsidRDefault="00093BFA" w:rsidP="005C71EA">
            <w:pPr>
              <w:spacing w:before="120" w:after="120" w:line="240" w:lineRule="auto"/>
              <w:rPr>
                <w:rFonts w:eastAsia="Times New Roman" w:cs="Times New Roman"/>
                <w:sz w:val="24"/>
                <w:szCs w:val="24"/>
                <w:lang w:eastAsia="en-GB"/>
              </w:rPr>
            </w:pPr>
            <w:r w:rsidRPr="00A958CF">
              <w:rPr>
                <w:rFonts w:eastAsia="Times New Roman" w:cs="Times New Roman"/>
                <w:sz w:val="24"/>
                <w:szCs w:val="24"/>
                <w:lang w:eastAsia="en-GB"/>
              </w:rPr>
              <w:t>Calculate the charge that flows along a wire when 25</w:t>
            </w:r>
            <w:r w:rsidR="00BC7572">
              <w:rPr>
                <w:rFonts w:eastAsia="Times New Roman" w:cs="Times New Roman"/>
                <w:sz w:val="24"/>
                <w:szCs w:val="24"/>
                <w:lang w:eastAsia="en-GB"/>
              </w:rPr>
              <w:t xml:space="preserve"> </w:t>
            </w:r>
            <w:r w:rsidRPr="00A958CF">
              <w:rPr>
                <w:rFonts w:eastAsia="Times New Roman" w:cs="Times New Roman"/>
                <w:sz w:val="24"/>
                <w:szCs w:val="24"/>
                <w:lang w:eastAsia="en-GB"/>
              </w:rPr>
              <w:sym w:font="Symbol" w:char="F06D"/>
            </w:r>
            <w:r w:rsidRPr="00A958CF">
              <w:rPr>
                <w:rFonts w:eastAsia="Times New Roman" w:cs="Times New Roman"/>
                <w:sz w:val="24"/>
                <w:szCs w:val="24"/>
                <w:lang w:eastAsia="en-GB"/>
              </w:rPr>
              <w:t>A passes for 2 hours.</w:t>
            </w:r>
          </w:p>
        </w:tc>
      </w:tr>
      <w:tr w:rsidR="00093BFA" w:rsidRPr="001F1787" w:rsidTr="007E3C76">
        <w:trPr>
          <w:cantSplit/>
          <w:trHeight w:val="540"/>
        </w:trPr>
        <w:tc>
          <w:tcPr>
            <w:tcW w:w="817" w:type="dxa"/>
            <w:tcBorders>
              <w:bottom w:val="single" w:sz="6" w:space="0" w:color="auto"/>
            </w:tcBorders>
            <w:shd w:val="clear" w:color="auto" w:fill="auto"/>
            <w:vAlign w:val="center"/>
          </w:tcPr>
          <w:p w:rsidR="00093BFA" w:rsidRPr="001F1787" w:rsidRDefault="00093BFA"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9.2.9</w:t>
            </w:r>
          </w:p>
        </w:tc>
        <w:tc>
          <w:tcPr>
            <w:tcW w:w="9214" w:type="dxa"/>
            <w:gridSpan w:val="4"/>
            <w:tcBorders>
              <w:bottom w:val="single" w:sz="6" w:space="0" w:color="auto"/>
            </w:tcBorders>
            <w:shd w:val="clear" w:color="auto" w:fill="auto"/>
            <w:vAlign w:val="center"/>
          </w:tcPr>
          <w:p w:rsidR="00093BFA" w:rsidRPr="00A958CF" w:rsidRDefault="00093BFA" w:rsidP="005C71EA">
            <w:pPr>
              <w:spacing w:before="120" w:after="120" w:line="240" w:lineRule="auto"/>
              <w:rPr>
                <w:rFonts w:eastAsia="Times New Roman" w:cs="Times New Roman"/>
                <w:sz w:val="24"/>
                <w:szCs w:val="24"/>
                <w:lang w:eastAsia="en-GB"/>
              </w:rPr>
            </w:pPr>
            <w:r w:rsidRPr="00A958CF">
              <w:rPr>
                <w:rFonts w:eastAsia="Times New Roman" w:cs="Times New Roman"/>
                <w:sz w:val="24"/>
                <w:szCs w:val="24"/>
                <w:lang w:eastAsia="en-GB"/>
              </w:rPr>
              <w:t>If a capacitor stores 20</w:t>
            </w:r>
            <w:r w:rsidR="00BC7572">
              <w:rPr>
                <w:rFonts w:eastAsia="Times New Roman" w:cs="Times New Roman"/>
                <w:sz w:val="24"/>
                <w:szCs w:val="24"/>
                <w:lang w:eastAsia="en-GB"/>
              </w:rPr>
              <w:t xml:space="preserve"> </w:t>
            </w:r>
            <w:r w:rsidRPr="00A958CF">
              <w:rPr>
                <w:rFonts w:eastAsia="Times New Roman" w:cs="Times New Roman"/>
                <w:sz w:val="24"/>
                <w:szCs w:val="24"/>
                <w:lang w:eastAsia="en-GB"/>
              </w:rPr>
              <w:t>mC of charge , calculate the time taken to discharge the capacito</w:t>
            </w:r>
            <w:r w:rsidR="00BC7572">
              <w:rPr>
                <w:rFonts w:eastAsia="Times New Roman" w:cs="Times New Roman"/>
                <w:sz w:val="24"/>
                <w:szCs w:val="24"/>
                <w:lang w:eastAsia="en-GB"/>
              </w:rPr>
              <w:t>r if the average current in 0.4 </w:t>
            </w:r>
            <w:r w:rsidRPr="00A958CF">
              <w:rPr>
                <w:rFonts w:eastAsia="Times New Roman" w:cs="Times New Roman"/>
                <w:sz w:val="24"/>
                <w:szCs w:val="24"/>
                <w:lang w:eastAsia="en-GB"/>
              </w:rPr>
              <w:sym w:font="Symbol" w:char="F06D"/>
            </w:r>
            <w:r w:rsidRPr="00A958CF">
              <w:rPr>
                <w:rFonts w:eastAsia="Times New Roman" w:cs="Times New Roman"/>
                <w:sz w:val="24"/>
                <w:szCs w:val="24"/>
                <w:lang w:eastAsia="en-GB"/>
              </w:rPr>
              <w:t>A.</w:t>
            </w:r>
          </w:p>
        </w:tc>
      </w:tr>
      <w:tr w:rsidR="0079261B" w:rsidRPr="001F1787" w:rsidTr="006B019C">
        <w:trPr>
          <w:cantSplit/>
          <w:trHeight w:val="540"/>
        </w:trPr>
        <w:tc>
          <w:tcPr>
            <w:tcW w:w="959" w:type="dxa"/>
            <w:gridSpan w:val="2"/>
            <w:tcBorders>
              <w:bottom w:val="single" w:sz="6" w:space="0" w:color="auto"/>
            </w:tcBorders>
            <w:shd w:val="clear" w:color="auto" w:fill="auto"/>
            <w:vAlign w:val="center"/>
          </w:tcPr>
          <w:p w:rsidR="0079261B" w:rsidRDefault="008755A6"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9.2.10</w:t>
            </w:r>
          </w:p>
        </w:tc>
        <w:tc>
          <w:tcPr>
            <w:tcW w:w="9072" w:type="dxa"/>
            <w:gridSpan w:val="3"/>
            <w:tcBorders>
              <w:bottom w:val="single" w:sz="6" w:space="0" w:color="auto"/>
            </w:tcBorders>
            <w:shd w:val="clear" w:color="auto" w:fill="auto"/>
            <w:vAlign w:val="center"/>
          </w:tcPr>
          <w:p w:rsidR="0079261B" w:rsidRDefault="0079261B" w:rsidP="005C71EA">
            <w:pPr>
              <w:spacing w:before="120" w:after="120" w:line="240" w:lineRule="auto"/>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1595264" behindDoc="1" locked="0" layoutInCell="1" allowOverlap="1" wp14:anchorId="24628968" wp14:editId="6FB056BB">
                  <wp:simplePos x="0" y="0"/>
                  <wp:positionH relativeFrom="column">
                    <wp:posOffset>2540</wp:posOffset>
                  </wp:positionH>
                  <wp:positionV relativeFrom="paragraph">
                    <wp:posOffset>-7947025</wp:posOffset>
                  </wp:positionV>
                  <wp:extent cx="2125345" cy="1811655"/>
                  <wp:effectExtent l="0" t="0" r="8255" b="0"/>
                  <wp:wrapTight wrapText="bothSides">
                    <wp:wrapPolygon edited="0">
                      <wp:start x="0" y="0"/>
                      <wp:lineTo x="0" y="21350"/>
                      <wp:lineTo x="21490" y="21350"/>
                      <wp:lineTo x="21490" y="0"/>
                      <wp:lineTo x="0" y="0"/>
                    </wp:wrapPolygon>
                  </wp:wrapTight>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125345" cy="181165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imes New Roman" w:cs="Times New Roman"/>
                <w:sz w:val="24"/>
                <w:szCs w:val="24"/>
                <w:lang w:eastAsia="en-GB"/>
              </w:rPr>
              <w:t>A circuit is set up as shown in the diagram. The reading on ammeter A1 is 5.0 A. The reading on ammeter A2 is 2.0 A. Calculate the charge passing through the lamp in 30 s</w:t>
            </w:r>
          </w:p>
          <w:p w:rsidR="0079261B" w:rsidRPr="00A958CF" w:rsidRDefault="0079261B" w:rsidP="005C71EA">
            <w:pPr>
              <w:spacing w:before="120" w:after="120" w:line="240" w:lineRule="auto"/>
              <w:rPr>
                <w:rFonts w:eastAsia="Times New Roman" w:cs="Times New Roman"/>
                <w:sz w:val="24"/>
                <w:szCs w:val="24"/>
                <w:lang w:eastAsia="en-GB"/>
              </w:rPr>
            </w:pPr>
          </w:p>
        </w:tc>
      </w:tr>
      <w:tr w:rsidR="00093BFA" w:rsidRPr="001F1787" w:rsidTr="008F154B">
        <w:trPr>
          <w:cantSplit/>
          <w:trHeight w:val="540"/>
        </w:trPr>
        <w:tc>
          <w:tcPr>
            <w:tcW w:w="817" w:type="dxa"/>
            <w:shd w:val="clear" w:color="auto" w:fill="DDD9C3" w:themeFill="background2" w:themeFillShade="E6"/>
            <w:vAlign w:val="center"/>
          </w:tcPr>
          <w:p w:rsidR="00093BFA" w:rsidRPr="006B019C" w:rsidRDefault="00093BFA" w:rsidP="00A63382">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lastRenderedPageBreak/>
              <w:t>9.3</w:t>
            </w:r>
          </w:p>
        </w:tc>
        <w:tc>
          <w:tcPr>
            <w:tcW w:w="9214" w:type="dxa"/>
            <w:gridSpan w:val="4"/>
            <w:shd w:val="clear" w:color="auto" w:fill="DDD9C3" w:themeFill="background2" w:themeFillShade="E6"/>
            <w:vAlign w:val="center"/>
          </w:tcPr>
          <w:p w:rsidR="00093BFA" w:rsidRPr="006B019C" w:rsidRDefault="00093BFA" w:rsidP="000809C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 xml:space="preserve">I can explain the difference between </w:t>
            </w:r>
            <w:r w:rsidR="000809CF" w:rsidRPr="006B019C">
              <w:rPr>
                <w:rFonts w:eastAsia="Times New Roman" w:cs="Times New Roman"/>
                <w:b/>
                <w:sz w:val="24"/>
                <w:szCs w:val="24"/>
                <w:lang w:eastAsia="en-GB"/>
              </w:rPr>
              <w:t>A.C.</w:t>
            </w:r>
            <w:r w:rsidRPr="006B019C">
              <w:rPr>
                <w:rFonts w:eastAsia="Times New Roman" w:cs="Times New Roman"/>
                <w:b/>
                <w:sz w:val="24"/>
                <w:szCs w:val="24"/>
                <w:lang w:eastAsia="en-GB"/>
              </w:rPr>
              <w:t xml:space="preserve"> and </w:t>
            </w:r>
            <w:r w:rsidR="000809CF" w:rsidRPr="006B019C">
              <w:rPr>
                <w:rFonts w:eastAsia="Times New Roman" w:cs="Times New Roman"/>
                <w:b/>
                <w:sz w:val="24"/>
                <w:szCs w:val="24"/>
                <w:lang w:eastAsia="en-GB"/>
              </w:rPr>
              <w:t>D.C.</w:t>
            </w:r>
          </w:p>
        </w:tc>
      </w:tr>
      <w:tr w:rsidR="00093BFA" w:rsidRPr="001F1787" w:rsidTr="007E3C76">
        <w:trPr>
          <w:cantSplit/>
          <w:trHeight w:val="540"/>
        </w:trPr>
        <w:tc>
          <w:tcPr>
            <w:tcW w:w="817" w:type="dxa"/>
            <w:tcBorders>
              <w:bottom w:val="single" w:sz="6" w:space="0" w:color="auto"/>
            </w:tcBorders>
            <w:shd w:val="clear" w:color="auto" w:fill="auto"/>
            <w:vAlign w:val="center"/>
          </w:tcPr>
          <w:p w:rsidR="00093BFA" w:rsidRPr="00F12F40" w:rsidRDefault="007D01DF" w:rsidP="00DC26F3">
            <w:pPr>
              <w:spacing w:before="120" w:after="0"/>
              <w:jc w:val="center"/>
              <w:rPr>
                <w:rFonts w:eastAsia="Times New Roman" w:cs="Times New Roman"/>
                <w:sz w:val="24"/>
                <w:szCs w:val="24"/>
                <w:lang w:eastAsia="en-GB"/>
              </w:rPr>
            </w:pPr>
            <w:r w:rsidRPr="00F12F40">
              <w:rPr>
                <w:rFonts w:eastAsia="Times New Roman" w:cs="Times New Roman"/>
                <w:sz w:val="24"/>
                <w:szCs w:val="24"/>
                <w:lang w:eastAsia="en-GB"/>
              </w:rPr>
              <w:t>9.3.1</w:t>
            </w:r>
          </w:p>
        </w:tc>
        <w:tc>
          <w:tcPr>
            <w:tcW w:w="9214" w:type="dxa"/>
            <w:gridSpan w:val="4"/>
            <w:tcBorders>
              <w:bottom w:val="single" w:sz="6" w:space="0" w:color="auto"/>
            </w:tcBorders>
            <w:shd w:val="clear" w:color="auto" w:fill="auto"/>
            <w:vAlign w:val="center"/>
          </w:tcPr>
          <w:p w:rsidR="00093BFA" w:rsidRPr="001F1787" w:rsidRDefault="007D01DF" w:rsidP="00BC7572">
            <w:pPr>
              <w:spacing w:before="120" w:after="0"/>
              <w:rPr>
                <w:rFonts w:eastAsia="Times New Roman" w:cs="Times New Roman"/>
                <w:sz w:val="24"/>
                <w:szCs w:val="24"/>
                <w:lang w:eastAsia="en-GB"/>
              </w:rPr>
            </w:pPr>
            <w:r>
              <w:rPr>
                <w:rFonts w:eastAsia="Times New Roman" w:cs="Times New Roman"/>
                <w:sz w:val="24"/>
                <w:szCs w:val="24"/>
                <w:lang w:eastAsia="en-GB"/>
              </w:rPr>
              <w:t>Explain</w:t>
            </w:r>
            <w:r w:rsidR="00BC7572">
              <w:rPr>
                <w:rFonts w:eastAsia="Times New Roman" w:cs="Times New Roman"/>
                <w:sz w:val="24"/>
                <w:szCs w:val="24"/>
                <w:lang w:eastAsia="en-GB"/>
              </w:rPr>
              <w:t>,</w:t>
            </w:r>
            <w:r>
              <w:rPr>
                <w:rFonts w:eastAsia="Times New Roman" w:cs="Times New Roman"/>
                <w:sz w:val="24"/>
                <w:szCs w:val="24"/>
                <w:lang w:eastAsia="en-GB"/>
              </w:rPr>
              <w:t xml:space="preserve"> in terms of electron flow</w:t>
            </w:r>
            <w:r w:rsidR="00BC7572">
              <w:rPr>
                <w:rFonts w:eastAsia="Times New Roman" w:cs="Times New Roman"/>
                <w:sz w:val="24"/>
                <w:szCs w:val="24"/>
                <w:lang w:eastAsia="en-GB"/>
              </w:rPr>
              <w:t>,</w:t>
            </w:r>
            <w:r>
              <w:rPr>
                <w:rFonts w:eastAsia="Times New Roman" w:cs="Times New Roman"/>
                <w:sz w:val="24"/>
                <w:szCs w:val="24"/>
                <w:lang w:eastAsia="en-GB"/>
              </w:rPr>
              <w:t xml:space="preserve"> </w:t>
            </w:r>
            <w:r w:rsidR="00BC7572">
              <w:rPr>
                <w:rFonts w:eastAsia="Times New Roman" w:cs="Times New Roman"/>
                <w:sz w:val="24"/>
                <w:szCs w:val="24"/>
                <w:lang w:eastAsia="en-GB"/>
              </w:rPr>
              <w:t>the term</w:t>
            </w:r>
            <w:r>
              <w:rPr>
                <w:rFonts w:eastAsia="Times New Roman" w:cs="Times New Roman"/>
                <w:sz w:val="24"/>
                <w:szCs w:val="24"/>
                <w:lang w:eastAsia="en-GB"/>
              </w:rPr>
              <w:t xml:space="preserve"> </w:t>
            </w:r>
            <w:r w:rsidRPr="00BC7572">
              <w:rPr>
                <w:rFonts w:eastAsia="Times New Roman" w:cs="Times New Roman"/>
                <w:i/>
                <w:sz w:val="24"/>
                <w:szCs w:val="24"/>
                <w:lang w:eastAsia="en-GB"/>
              </w:rPr>
              <w:t>alternating current</w:t>
            </w:r>
            <w:r>
              <w:rPr>
                <w:rFonts w:eastAsia="Times New Roman" w:cs="Times New Roman"/>
                <w:sz w:val="24"/>
                <w:szCs w:val="24"/>
                <w:lang w:eastAsia="en-GB"/>
              </w:rPr>
              <w:t>.</w:t>
            </w:r>
          </w:p>
        </w:tc>
      </w:tr>
      <w:tr w:rsidR="007D01DF" w:rsidRPr="001F1787" w:rsidTr="007E3C76">
        <w:trPr>
          <w:cantSplit/>
          <w:trHeight w:val="540"/>
        </w:trPr>
        <w:tc>
          <w:tcPr>
            <w:tcW w:w="817" w:type="dxa"/>
            <w:tcBorders>
              <w:bottom w:val="single" w:sz="6" w:space="0" w:color="auto"/>
            </w:tcBorders>
            <w:shd w:val="clear" w:color="auto" w:fill="auto"/>
            <w:vAlign w:val="center"/>
          </w:tcPr>
          <w:p w:rsidR="007D01DF" w:rsidRPr="00F12F40" w:rsidRDefault="007D01DF" w:rsidP="005C71EA">
            <w:pPr>
              <w:spacing w:before="120" w:after="0"/>
              <w:jc w:val="center"/>
              <w:rPr>
                <w:rFonts w:eastAsia="Times New Roman" w:cs="Times New Roman"/>
                <w:sz w:val="24"/>
                <w:szCs w:val="24"/>
                <w:lang w:eastAsia="en-GB"/>
              </w:rPr>
            </w:pPr>
            <w:r w:rsidRPr="00F12F40">
              <w:rPr>
                <w:rFonts w:eastAsia="Times New Roman" w:cs="Times New Roman"/>
                <w:sz w:val="24"/>
                <w:szCs w:val="24"/>
                <w:lang w:eastAsia="en-GB"/>
              </w:rPr>
              <w:t>9.3.2</w:t>
            </w:r>
          </w:p>
        </w:tc>
        <w:tc>
          <w:tcPr>
            <w:tcW w:w="9214" w:type="dxa"/>
            <w:gridSpan w:val="4"/>
            <w:tcBorders>
              <w:bottom w:val="single" w:sz="6" w:space="0" w:color="auto"/>
            </w:tcBorders>
            <w:shd w:val="clear" w:color="auto" w:fill="auto"/>
            <w:vAlign w:val="center"/>
          </w:tcPr>
          <w:p w:rsidR="007D01DF" w:rsidRPr="001F1787" w:rsidRDefault="007D01DF" w:rsidP="00DC26F3">
            <w:pPr>
              <w:spacing w:before="120" w:after="0"/>
              <w:rPr>
                <w:rFonts w:eastAsia="Times New Roman" w:cs="Times New Roman"/>
                <w:sz w:val="24"/>
                <w:szCs w:val="24"/>
                <w:lang w:eastAsia="en-GB"/>
              </w:rPr>
            </w:pPr>
            <w:r>
              <w:rPr>
                <w:rFonts w:eastAsia="Times New Roman" w:cs="Times New Roman"/>
                <w:sz w:val="24"/>
                <w:szCs w:val="24"/>
                <w:lang w:eastAsia="en-GB"/>
              </w:rPr>
              <w:t xml:space="preserve">State if </w:t>
            </w:r>
            <w:r w:rsidRPr="007D2FAC">
              <w:rPr>
                <w:rFonts w:eastAsia="Times New Roman" w:cs="Times New Roman"/>
                <w:sz w:val="24"/>
                <w:szCs w:val="24"/>
                <w:lang w:eastAsia="en-GB"/>
              </w:rPr>
              <w:t xml:space="preserve">the mains supply </w:t>
            </w:r>
            <w:r>
              <w:rPr>
                <w:rFonts w:eastAsia="Times New Roman" w:cs="Times New Roman"/>
                <w:sz w:val="24"/>
                <w:szCs w:val="24"/>
                <w:lang w:eastAsia="en-GB"/>
              </w:rPr>
              <w:t xml:space="preserve">is </w:t>
            </w:r>
            <w:r w:rsidR="000809CF">
              <w:rPr>
                <w:rFonts w:eastAsia="Times New Roman" w:cs="Times New Roman"/>
                <w:sz w:val="24"/>
                <w:szCs w:val="24"/>
                <w:lang w:eastAsia="en-GB"/>
              </w:rPr>
              <w:t>A.C.</w:t>
            </w:r>
            <w:r w:rsidRPr="007D2FAC">
              <w:rPr>
                <w:rFonts w:eastAsia="Times New Roman" w:cs="Times New Roman"/>
                <w:sz w:val="24"/>
                <w:szCs w:val="24"/>
                <w:lang w:eastAsia="en-GB"/>
              </w:rPr>
              <w:t xml:space="preserve"> or </w:t>
            </w:r>
            <w:r w:rsidR="000809CF">
              <w:rPr>
                <w:rFonts w:eastAsia="Times New Roman" w:cs="Times New Roman"/>
                <w:sz w:val="24"/>
                <w:szCs w:val="24"/>
                <w:lang w:eastAsia="en-GB"/>
              </w:rPr>
              <w:t>D.C.</w:t>
            </w:r>
            <w:r>
              <w:rPr>
                <w:rFonts w:eastAsia="Times New Roman" w:cs="Times New Roman"/>
                <w:sz w:val="24"/>
                <w:szCs w:val="24"/>
                <w:lang w:eastAsia="en-GB"/>
              </w:rPr>
              <w:t>.</w:t>
            </w:r>
          </w:p>
        </w:tc>
      </w:tr>
      <w:tr w:rsidR="007D01DF" w:rsidRPr="001F1787" w:rsidTr="007E3C76">
        <w:trPr>
          <w:cantSplit/>
          <w:trHeight w:val="540"/>
        </w:trPr>
        <w:tc>
          <w:tcPr>
            <w:tcW w:w="817" w:type="dxa"/>
            <w:tcBorders>
              <w:bottom w:val="single" w:sz="6" w:space="0" w:color="auto"/>
            </w:tcBorders>
            <w:shd w:val="clear" w:color="auto" w:fill="auto"/>
            <w:vAlign w:val="center"/>
          </w:tcPr>
          <w:p w:rsidR="007D01DF" w:rsidRPr="00F12F40" w:rsidRDefault="007D01DF" w:rsidP="005C71EA">
            <w:pPr>
              <w:spacing w:before="120" w:after="0"/>
              <w:jc w:val="center"/>
              <w:rPr>
                <w:rFonts w:eastAsia="Times New Roman" w:cs="Times New Roman"/>
                <w:sz w:val="24"/>
                <w:szCs w:val="24"/>
                <w:lang w:eastAsia="en-GB"/>
              </w:rPr>
            </w:pPr>
            <w:r w:rsidRPr="00F12F40">
              <w:rPr>
                <w:rFonts w:eastAsia="Times New Roman" w:cs="Times New Roman"/>
                <w:sz w:val="24"/>
                <w:szCs w:val="24"/>
                <w:lang w:eastAsia="en-GB"/>
              </w:rPr>
              <w:t>9.3.3</w:t>
            </w:r>
          </w:p>
        </w:tc>
        <w:tc>
          <w:tcPr>
            <w:tcW w:w="9214" w:type="dxa"/>
            <w:gridSpan w:val="4"/>
            <w:tcBorders>
              <w:bottom w:val="single" w:sz="6" w:space="0" w:color="auto"/>
            </w:tcBorders>
            <w:shd w:val="clear" w:color="auto" w:fill="auto"/>
            <w:vAlign w:val="center"/>
          </w:tcPr>
          <w:p w:rsidR="007D01DF" w:rsidRDefault="007D01DF" w:rsidP="007D2FAC">
            <w:pPr>
              <w:spacing w:before="120" w:after="0"/>
              <w:rPr>
                <w:rFonts w:eastAsia="Times New Roman" w:cs="Times New Roman"/>
                <w:sz w:val="24"/>
                <w:szCs w:val="24"/>
                <w:lang w:eastAsia="en-GB"/>
              </w:rPr>
            </w:pPr>
            <w:r>
              <w:rPr>
                <w:rFonts w:eastAsia="Times New Roman" w:cs="Times New Roman"/>
                <w:sz w:val="24"/>
                <w:szCs w:val="24"/>
                <w:lang w:eastAsia="en-GB"/>
              </w:rPr>
              <w:t>State</w:t>
            </w:r>
            <w:r w:rsidRPr="007D2FAC">
              <w:rPr>
                <w:rFonts w:eastAsia="Times New Roman" w:cs="Times New Roman"/>
                <w:sz w:val="24"/>
                <w:szCs w:val="24"/>
                <w:lang w:eastAsia="en-GB"/>
              </w:rPr>
              <w:t xml:space="preserve"> th</w:t>
            </w:r>
            <w:r>
              <w:rPr>
                <w:rFonts w:eastAsia="Times New Roman" w:cs="Times New Roman"/>
                <w:sz w:val="24"/>
                <w:szCs w:val="24"/>
                <w:lang w:eastAsia="en-GB"/>
              </w:rPr>
              <w:t>e frequency of the mains supply.</w:t>
            </w:r>
          </w:p>
        </w:tc>
      </w:tr>
      <w:tr w:rsidR="007D01DF" w:rsidRPr="001F1787" w:rsidTr="007E3C76">
        <w:trPr>
          <w:cantSplit/>
          <w:trHeight w:val="540"/>
        </w:trPr>
        <w:tc>
          <w:tcPr>
            <w:tcW w:w="817" w:type="dxa"/>
            <w:tcBorders>
              <w:bottom w:val="single" w:sz="6" w:space="0" w:color="auto"/>
            </w:tcBorders>
            <w:shd w:val="clear" w:color="auto" w:fill="auto"/>
            <w:vAlign w:val="center"/>
          </w:tcPr>
          <w:p w:rsidR="007D01DF" w:rsidRPr="00F12F40" w:rsidRDefault="007D01DF" w:rsidP="005C71EA">
            <w:pPr>
              <w:spacing w:before="120" w:after="0"/>
              <w:jc w:val="center"/>
              <w:rPr>
                <w:rFonts w:eastAsia="Times New Roman" w:cs="Times New Roman"/>
                <w:sz w:val="24"/>
                <w:szCs w:val="24"/>
                <w:lang w:eastAsia="en-GB"/>
              </w:rPr>
            </w:pPr>
            <w:r w:rsidRPr="00F12F40">
              <w:rPr>
                <w:rFonts w:eastAsia="Times New Roman" w:cs="Times New Roman"/>
                <w:sz w:val="24"/>
                <w:szCs w:val="24"/>
                <w:lang w:eastAsia="en-GB"/>
              </w:rPr>
              <w:t>9.3.4</w:t>
            </w:r>
          </w:p>
        </w:tc>
        <w:tc>
          <w:tcPr>
            <w:tcW w:w="9214" w:type="dxa"/>
            <w:gridSpan w:val="4"/>
            <w:tcBorders>
              <w:bottom w:val="single" w:sz="6" w:space="0" w:color="auto"/>
            </w:tcBorders>
            <w:shd w:val="clear" w:color="auto" w:fill="auto"/>
            <w:vAlign w:val="center"/>
          </w:tcPr>
          <w:p w:rsidR="007D01DF" w:rsidRPr="00BD5533" w:rsidRDefault="007D01DF" w:rsidP="00BD5533">
            <w:pPr>
              <w:spacing w:before="120" w:after="0"/>
              <w:rPr>
                <w:rFonts w:eastAsia="Times New Roman" w:cs="Times New Roman"/>
                <w:sz w:val="24"/>
                <w:szCs w:val="24"/>
                <w:lang w:eastAsia="en-GB"/>
              </w:rPr>
            </w:pPr>
            <w:r w:rsidRPr="00BD5533">
              <w:rPr>
                <w:rFonts w:eastAsia="Times New Roman" w:cs="Times New Roman"/>
                <w:sz w:val="24"/>
                <w:szCs w:val="24"/>
                <w:lang w:eastAsia="en-GB"/>
              </w:rPr>
              <w:t xml:space="preserve">(a) </w:t>
            </w:r>
            <w:r w:rsidR="00BC7572">
              <w:rPr>
                <w:rFonts w:eastAsia="Times New Roman" w:cs="Times New Roman"/>
                <w:sz w:val="24"/>
                <w:szCs w:val="24"/>
                <w:lang w:eastAsia="en-GB"/>
              </w:rPr>
              <w:t>State the meaning of the term</w:t>
            </w:r>
            <w:r w:rsidRPr="00BD5533">
              <w:rPr>
                <w:rFonts w:eastAsia="Times New Roman" w:cs="Times New Roman"/>
                <w:sz w:val="24"/>
                <w:szCs w:val="24"/>
                <w:lang w:eastAsia="en-GB"/>
              </w:rPr>
              <w:t xml:space="preserve"> </w:t>
            </w:r>
            <w:r w:rsidRPr="00BC7572">
              <w:rPr>
                <w:rFonts w:eastAsia="Times New Roman" w:cs="Times New Roman"/>
                <w:i/>
                <w:sz w:val="24"/>
                <w:szCs w:val="24"/>
                <w:lang w:eastAsia="en-GB"/>
              </w:rPr>
              <w:t>peak voltage</w:t>
            </w:r>
            <w:r w:rsidR="00BC7572">
              <w:rPr>
                <w:rFonts w:eastAsia="Times New Roman" w:cs="Times New Roman"/>
                <w:sz w:val="24"/>
                <w:szCs w:val="24"/>
                <w:lang w:eastAsia="en-GB"/>
              </w:rPr>
              <w:t>.</w:t>
            </w:r>
            <w:r w:rsidRPr="00BD5533">
              <w:rPr>
                <w:rFonts w:eastAsia="Times New Roman" w:cs="Times New Roman"/>
                <w:sz w:val="24"/>
                <w:szCs w:val="24"/>
                <w:lang w:eastAsia="en-GB"/>
              </w:rPr>
              <w:t xml:space="preserve"> </w:t>
            </w:r>
          </w:p>
          <w:p w:rsidR="007D01DF" w:rsidRPr="001F1787" w:rsidRDefault="007D01DF" w:rsidP="00BC7572">
            <w:pPr>
              <w:spacing w:before="120" w:after="0"/>
              <w:rPr>
                <w:rFonts w:eastAsia="Times New Roman" w:cs="Times New Roman"/>
                <w:sz w:val="24"/>
                <w:szCs w:val="24"/>
                <w:lang w:eastAsia="en-GB"/>
              </w:rPr>
            </w:pPr>
            <w:r w:rsidRPr="00BD5533">
              <w:rPr>
                <w:rFonts w:eastAsia="Times New Roman" w:cs="Times New Roman"/>
                <w:sz w:val="24"/>
                <w:szCs w:val="24"/>
                <w:lang w:eastAsia="en-GB"/>
              </w:rPr>
              <w:t xml:space="preserve">(b) </w:t>
            </w:r>
            <w:r w:rsidR="00BC7572">
              <w:rPr>
                <w:rFonts w:eastAsia="Times New Roman" w:cs="Times New Roman"/>
                <w:sz w:val="24"/>
                <w:szCs w:val="24"/>
                <w:lang w:eastAsia="en-GB"/>
              </w:rPr>
              <w:t>State h</w:t>
            </w:r>
            <w:r w:rsidRPr="00BD5533">
              <w:rPr>
                <w:rFonts w:eastAsia="Times New Roman" w:cs="Times New Roman"/>
                <w:sz w:val="24"/>
                <w:szCs w:val="24"/>
                <w:lang w:eastAsia="en-GB"/>
              </w:rPr>
              <w:t>ow the peak voltage of the mains compare</w:t>
            </w:r>
            <w:r w:rsidR="00BC7572">
              <w:rPr>
                <w:rFonts w:eastAsia="Times New Roman" w:cs="Times New Roman"/>
                <w:sz w:val="24"/>
                <w:szCs w:val="24"/>
                <w:lang w:eastAsia="en-GB"/>
              </w:rPr>
              <w:t>s</w:t>
            </w:r>
            <w:r w:rsidRPr="00BD5533">
              <w:rPr>
                <w:rFonts w:eastAsia="Times New Roman" w:cs="Times New Roman"/>
                <w:sz w:val="24"/>
                <w:szCs w:val="24"/>
                <w:lang w:eastAsia="en-GB"/>
              </w:rPr>
              <w:t xml:space="preserve"> with the voltage you would read on a voltmeter. Draw a diagram to help you.</w:t>
            </w:r>
          </w:p>
        </w:tc>
      </w:tr>
      <w:tr w:rsidR="007D01DF" w:rsidRPr="001F1787" w:rsidTr="007E3C76">
        <w:trPr>
          <w:cantSplit/>
          <w:trHeight w:val="540"/>
        </w:trPr>
        <w:tc>
          <w:tcPr>
            <w:tcW w:w="817" w:type="dxa"/>
            <w:tcBorders>
              <w:bottom w:val="single" w:sz="6" w:space="0" w:color="auto"/>
            </w:tcBorders>
            <w:shd w:val="clear" w:color="auto" w:fill="auto"/>
            <w:vAlign w:val="center"/>
          </w:tcPr>
          <w:p w:rsidR="007D01DF" w:rsidRPr="00F12F40" w:rsidRDefault="007D01DF" w:rsidP="005C71EA">
            <w:pPr>
              <w:spacing w:before="120" w:after="0"/>
              <w:jc w:val="center"/>
              <w:rPr>
                <w:rFonts w:eastAsia="Times New Roman" w:cs="Times New Roman"/>
                <w:sz w:val="24"/>
                <w:szCs w:val="24"/>
                <w:lang w:eastAsia="en-GB"/>
              </w:rPr>
            </w:pPr>
            <w:r w:rsidRPr="00F12F40">
              <w:rPr>
                <w:rFonts w:eastAsia="Times New Roman" w:cs="Times New Roman"/>
                <w:sz w:val="24"/>
                <w:szCs w:val="24"/>
                <w:lang w:eastAsia="en-GB"/>
              </w:rPr>
              <w:t>9.3.5</w:t>
            </w:r>
          </w:p>
        </w:tc>
        <w:tc>
          <w:tcPr>
            <w:tcW w:w="9214" w:type="dxa"/>
            <w:gridSpan w:val="4"/>
            <w:tcBorders>
              <w:bottom w:val="single" w:sz="6" w:space="0" w:color="auto"/>
            </w:tcBorders>
            <w:shd w:val="clear" w:color="auto" w:fill="auto"/>
            <w:vAlign w:val="center"/>
          </w:tcPr>
          <w:p w:rsidR="007D01DF" w:rsidRPr="007D01DF" w:rsidRDefault="007D01DF" w:rsidP="007D01DF">
            <w:pPr>
              <w:spacing w:before="120" w:after="0"/>
              <w:rPr>
                <w:rFonts w:eastAsia="Times New Roman" w:cs="Times New Roman"/>
                <w:sz w:val="24"/>
                <w:szCs w:val="24"/>
                <w:lang w:eastAsia="en-GB"/>
              </w:rPr>
            </w:pPr>
            <w:r w:rsidRPr="007D01DF">
              <w:rPr>
                <w:rFonts w:eastAsia="Times New Roman" w:cs="Times New Roman"/>
                <w:sz w:val="24"/>
                <w:szCs w:val="24"/>
                <w:lang w:eastAsia="en-GB"/>
              </w:rPr>
              <w:t xml:space="preserve">A student makes the following statements about </w:t>
            </w:r>
            <w:r w:rsidR="000809CF">
              <w:rPr>
                <w:rFonts w:eastAsia="Times New Roman" w:cs="Times New Roman"/>
                <w:sz w:val="24"/>
                <w:szCs w:val="24"/>
                <w:lang w:eastAsia="en-GB"/>
              </w:rPr>
              <w:t>A.C.</w:t>
            </w:r>
            <w:r w:rsidRPr="007D01DF">
              <w:rPr>
                <w:rFonts w:eastAsia="Times New Roman" w:cs="Times New Roman"/>
                <w:sz w:val="24"/>
                <w:szCs w:val="24"/>
                <w:lang w:eastAsia="en-GB"/>
              </w:rPr>
              <w:t xml:space="preserve"> and </w:t>
            </w:r>
            <w:r w:rsidR="000809CF">
              <w:rPr>
                <w:rFonts w:eastAsia="Times New Roman" w:cs="Times New Roman"/>
                <w:sz w:val="24"/>
                <w:szCs w:val="24"/>
                <w:lang w:eastAsia="en-GB"/>
              </w:rPr>
              <w:t>D.C.</w:t>
            </w:r>
            <w:r w:rsidRPr="007D01DF">
              <w:rPr>
                <w:rFonts w:eastAsia="Times New Roman" w:cs="Times New Roman"/>
                <w:sz w:val="24"/>
                <w:szCs w:val="24"/>
                <w:lang w:eastAsia="en-GB"/>
              </w:rPr>
              <w:t xml:space="preserve"> circuits.</w:t>
            </w:r>
          </w:p>
          <w:p w:rsidR="007D01DF" w:rsidRPr="007D01DF" w:rsidRDefault="007D01DF" w:rsidP="007D01DF">
            <w:pPr>
              <w:spacing w:before="120" w:after="0"/>
              <w:ind w:firstLine="459"/>
              <w:rPr>
                <w:rFonts w:eastAsia="Times New Roman" w:cs="Times New Roman"/>
                <w:sz w:val="24"/>
                <w:szCs w:val="24"/>
                <w:lang w:eastAsia="en-GB"/>
              </w:rPr>
            </w:pPr>
            <w:r w:rsidRPr="007D01DF">
              <w:rPr>
                <w:rFonts w:eastAsia="Times New Roman" w:cs="Times New Roman"/>
                <w:sz w:val="24"/>
                <w:szCs w:val="24"/>
                <w:lang w:eastAsia="en-GB"/>
              </w:rPr>
              <w:t>I</w:t>
            </w:r>
            <w:r w:rsidR="00BC7572">
              <w:rPr>
                <w:rFonts w:eastAsia="Times New Roman" w:cs="Times New Roman"/>
                <w:sz w:val="24"/>
                <w:szCs w:val="24"/>
                <w:lang w:eastAsia="en-GB"/>
              </w:rPr>
              <w:t>.</w:t>
            </w:r>
            <w:r w:rsidRPr="007D01DF">
              <w:rPr>
                <w:rFonts w:eastAsia="Times New Roman" w:cs="Times New Roman"/>
                <w:sz w:val="24"/>
                <w:szCs w:val="24"/>
                <w:lang w:eastAsia="en-GB"/>
              </w:rPr>
              <w:t xml:space="preserve"> In an </w:t>
            </w:r>
            <w:r w:rsidR="000809CF">
              <w:rPr>
                <w:rFonts w:eastAsia="Times New Roman" w:cs="Times New Roman"/>
                <w:sz w:val="24"/>
                <w:szCs w:val="24"/>
                <w:lang w:eastAsia="en-GB"/>
              </w:rPr>
              <w:t>A.C.</w:t>
            </w:r>
            <w:r w:rsidRPr="007D01DF">
              <w:rPr>
                <w:rFonts w:eastAsia="Times New Roman" w:cs="Times New Roman"/>
                <w:sz w:val="24"/>
                <w:szCs w:val="24"/>
                <w:lang w:eastAsia="en-GB"/>
              </w:rPr>
              <w:t xml:space="preserve"> circuit the direction of the current changes regularly.</w:t>
            </w:r>
          </w:p>
          <w:p w:rsidR="007D01DF" w:rsidRPr="007D01DF" w:rsidRDefault="007D01DF" w:rsidP="007D01DF">
            <w:pPr>
              <w:spacing w:before="120" w:after="0"/>
              <w:ind w:firstLine="459"/>
              <w:rPr>
                <w:rFonts w:eastAsia="Times New Roman" w:cs="Times New Roman"/>
                <w:sz w:val="24"/>
                <w:szCs w:val="24"/>
                <w:lang w:eastAsia="en-GB"/>
              </w:rPr>
            </w:pPr>
            <w:r w:rsidRPr="007D01DF">
              <w:rPr>
                <w:rFonts w:eastAsia="Times New Roman" w:cs="Times New Roman"/>
                <w:sz w:val="24"/>
                <w:szCs w:val="24"/>
                <w:lang w:eastAsia="en-GB"/>
              </w:rPr>
              <w:t>II</w:t>
            </w:r>
            <w:r w:rsidR="00BC7572">
              <w:rPr>
                <w:rFonts w:eastAsia="Times New Roman" w:cs="Times New Roman"/>
                <w:sz w:val="24"/>
                <w:szCs w:val="24"/>
                <w:lang w:eastAsia="en-GB"/>
              </w:rPr>
              <w:t>.</w:t>
            </w:r>
            <w:r w:rsidRPr="007D01DF">
              <w:rPr>
                <w:rFonts w:eastAsia="Times New Roman" w:cs="Times New Roman"/>
                <w:sz w:val="24"/>
                <w:szCs w:val="24"/>
                <w:lang w:eastAsia="en-GB"/>
              </w:rPr>
              <w:t xml:space="preserve"> In a </w:t>
            </w:r>
            <w:r w:rsidR="000809CF">
              <w:rPr>
                <w:rFonts w:eastAsia="Times New Roman" w:cs="Times New Roman"/>
                <w:sz w:val="24"/>
                <w:szCs w:val="24"/>
                <w:lang w:eastAsia="en-GB"/>
              </w:rPr>
              <w:t>D.C.</w:t>
            </w:r>
            <w:r w:rsidRPr="007D01DF">
              <w:rPr>
                <w:rFonts w:eastAsia="Times New Roman" w:cs="Times New Roman"/>
                <w:sz w:val="24"/>
                <w:szCs w:val="24"/>
                <w:lang w:eastAsia="en-GB"/>
              </w:rPr>
              <w:t xml:space="preserve"> circuit negative charges flow in one direction only.</w:t>
            </w:r>
          </w:p>
          <w:p w:rsidR="007D01DF" w:rsidRDefault="007D01DF" w:rsidP="007D01DF">
            <w:pPr>
              <w:spacing w:before="120" w:after="0"/>
              <w:ind w:firstLine="459"/>
              <w:rPr>
                <w:rFonts w:eastAsia="Times New Roman" w:cs="Times New Roman"/>
                <w:sz w:val="24"/>
                <w:szCs w:val="24"/>
                <w:lang w:eastAsia="en-GB"/>
              </w:rPr>
            </w:pPr>
            <w:r w:rsidRPr="007D01DF">
              <w:rPr>
                <w:rFonts w:eastAsia="Times New Roman" w:cs="Times New Roman"/>
                <w:sz w:val="24"/>
                <w:szCs w:val="24"/>
                <w:lang w:eastAsia="en-GB"/>
              </w:rPr>
              <w:t>III</w:t>
            </w:r>
            <w:r w:rsidR="00BC7572">
              <w:rPr>
                <w:rFonts w:eastAsia="Times New Roman" w:cs="Times New Roman"/>
                <w:sz w:val="24"/>
                <w:szCs w:val="24"/>
                <w:lang w:eastAsia="en-GB"/>
              </w:rPr>
              <w:t>.</w:t>
            </w:r>
            <w:r w:rsidRPr="007D01DF">
              <w:rPr>
                <w:rFonts w:eastAsia="Times New Roman" w:cs="Times New Roman"/>
                <w:sz w:val="24"/>
                <w:szCs w:val="24"/>
                <w:lang w:eastAsia="en-GB"/>
              </w:rPr>
              <w:t xml:space="preserve"> In an </w:t>
            </w:r>
            <w:r w:rsidR="000809CF">
              <w:rPr>
                <w:rFonts w:eastAsia="Times New Roman" w:cs="Times New Roman"/>
                <w:sz w:val="24"/>
                <w:szCs w:val="24"/>
                <w:lang w:eastAsia="en-GB"/>
              </w:rPr>
              <w:t>A.C.</w:t>
            </w:r>
            <w:r w:rsidRPr="007D01DF">
              <w:rPr>
                <w:rFonts w:eastAsia="Times New Roman" w:cs="Times New Roman"/>
                <w:sz w:val="24"/>
                <w:szCs w:val="24"/>
                <w:lang w:eastAsia="en-GB"/>
              </w:rPr>
              <w:t xml:space="preserve"> circuit the size of the current varies with time.</w:t>
            </w:r>
          </w:p>
          <w:p w:rsidR="007D01DF" w:rsidRPr="001F1787" w:rsidRDefault="007D01DF" w:rsidP="007D01DF">
            <w:pPr>
              <w:spacing w:before="120" w:after="0"/>
              <w:rPr>
                <w:rFonts w:eastAsia="Times New Roman" w:cs="Times New Roman"/>
                <w:sz w:val="24"/>
                <w:szCs w:val="24"/>
                <w:lang w:eastAsia="en-GB"/>
              </w:rPr>
            </w:pPr>
            <w:r>
              <w:rPr>
                <w:rFonts w:eastAsia="Times New Roman" w:cs="Times New Roman"/>
                <w:sz w:val="24"/>
                <w:szCs w:val="24"/>
                <w:lang w:eastAsia="en-GB"/>
              </w:rPr>
              <w:t>Copy out the correct statements.</w:t>
            </w:r>
          </w:p>
        </w:tc>
      </w:tr>
      <w:tr w:rsidR="007D01DF" w:rsidRPr="001F1787" w:rsidTr="006B019C">
        <w:trPr>
          <w:cantSplit/>
          <w:trHeight w:val="540"/>
        </w:trPr>
        <w:tc>
          <w:tcPr>
            <w:tcW w:w="817" w:type="dxa"/>
            <w:tcBorders>
              <w:bottom w:val="single" w:sz="6" w:space="0" w:color="auto"/>
            </w:tcBorders>
            <w:shd w:val="clear" w:color="auto" w:fill="auto"/>
            <w:vAlign w:val="center"/>
          </w:tcPr>
          <w:p w:rsidR="007D01DF" w:rsidRPr="00F12F40" w:rsidRDefault="00F12F40" w:rsidP="00DC26F3">
            <w:pPr>
              <w:spacing w:before="120" w:after="0"/>
              <w:jc w:val="center"/>
              <w:rPr>
                <w:rFonts w:eastAsia="Times New Roman" w:cs="Times New Roman"/>
                <w:sz w:val="24"/>
                <w:szCs w:val="24"/>
                <w:lang w:eastAsia="en-GB"/>
              </w:rPr>
            </w:pPr>
            <w:r w:rsidRPr="00F12F40">
              <w:rPr>
                <w:rFonts w:eastAsia="Times New Roman" w:cs="Times New Roman"/>
                <w:sz w:val="24"/>
                <w:szCs w:val="24"/>
                <w:lang w:eastAsia="en-GB"/>
              </w:rPr>
              <w:t>9.3.6</w:t>
            </w:r>
          </w:p>
        </w:tc>
        <w:tc>
          <w:tcPr>
            <w:tcW w:w="9214" w:type="dxa"/>
            <w:gridSpan w:val="4"/>
            <w:tcBorders>
              <w:bottom w:val="single" w:sz="6" w:space="0" w:color="auto"/>
            </w:tcBorders>
            <w:shd w:val="clear" w:color="auto" w:fill="auto"/>
            <w:vAlign w:val="center"/>
          </w:tcPr>
          <w:p w:rsidR="00F12F40" w:rsidRDefault="00F12F40" w:rsidP="00DC26F3">
            <w:pPr>
              <w:spacing w:before="120" w:after="0"/>
              <w:rPr>
                <w:rFonts w:eastAsia="Times New Roman" w:cs="Times New Roman"/>
                <w:sz w:val="24"/>
                <w:szCs w:val="24"/>
                <w:lang w:eastAsia="en-GB"/>
              </w:rPr>
            </w:pPr>
            <w:r>
              <w:rPr>
                <w:rFonts w:eastAsia="Times New Roman" w:cs="Times New Roman"/>
                <w:sz w:val="24"/>
                <w:szCs w:val="24"/>
                <w:lang w:eastAsia="en-GB"/>
              </w:rPr>
              <w:t xml:space="preserve">State the </w:t>
            </w:r>
            <w:r w:rsidRPr="00F12F40">
              <w:rPr>
                <w:rFonts w:eastAsia="Times New Roman" w:cs="Times New Roman"/>
                <w:sz w:val="24"/>
                <w:szCs w:val="24"/>
                <w:lang w:eastAsia="en-GB"/>
              </w:rPr>
              <w:t xml:space="preserve">type of current do you get from </w:t>
            </w:r>
          </w:p>
          <w:p w:rsidR="00F12F40" w:rsidRPr="00F12F40" w:rsidRDefault="00F12F40" w:rsidP="00452011">
            <w:pPr>
              <w:pStyle w:val="ListParagraph"/>
              <w:numPr>
                <w:ilvl w:val="5"/>
                <w:numId w:val="57"/>
              </w:numPr>
              <w:spacing w:before="120" w:after="0"/>
              <w:rPr>
                <w:rFonts w:eastAsia="Times New Roman" w:cs="Times New Roman"/>
                <w:sz w:val="24"/>
                <w:szCs w:val="24"/>
                <w:lang w:eastAsia="en-GB"/>
              </w:rPr>
            </w:pPr>
            <w:r w:rsidRPr="00F12F40">
              <w:rPr>
                <w:rFonts w:eastAsia="Times New Roman" w:cs="Times New Roman"/>
                <w:sz w:val="24"/>
                <w:szCs w:val="24"/>
                <w:lang w:eastAsia="en-GB"/>
              </w:rPr>
              <w:t xml:space="preserve">batteries, and </w:t>
            </w:r>
          </w:p>
          <w:p w:rsidR="007D01DF" w:rsidRPr="00F12F40" w:rsidRDefault="00BC7572" w:rsidP="00452011">
            <w:pPr>
              <w:pStyle w:val="ListParagraph"/>
              <w:numPr>
                <w:ilvl w:val="5"/>
                <w:numId w:val="57"/>
              </w:numPr>
              <w:spacing w:before="120" w:after="0"/>
              <w:rPr>
                <w:rFonts w:eastAsia="Times New Roman" w:cs="Times New Roman"/>
                <w:sz w:val="24"/>
                <w:szCs w:val="24"/>
                <w:lang w:eastAsia="en-GB"/>
              </w:rPr>
            </w:pPr>
            <w:r>
              <w:rPr>
                <w:rFonts w:eastAsia="Times New Roman" w:cs="Times New Roman"/>
                <w:sz w:val="24"/>
                <w:szCs w:val="24"/>
                <w:lang w:eastAsia="en-GB"/>
              </w:rPr>
              <w:t>from the mains.</w:t>
            </w:r>
          </w:p>
        </w:tc>
      </w:tr>
      <w:tr w:rsidR="007D01DF" w:rsidRPr="001F1787" w:rsidTr="008F154B">
        <w:trPr>
          <w:cantSplit/>
          <w:trHeight w:val="540"/>
        </w:trPr>
        <w:tc>
          <w:tcPr>
            <w:tcW w:w="817" w:type="dxa"/>
            <w:shd w:val="clear" w:color="auto" w:fill="DDD9C3" w:themeFill="background2" w:themeFillShade="E6"/>
            <w:vAlign w:val="center"/>
          </w:tcPr>
          <w:p w:rsidR="007D01DF" w:rsidRPr="006B019C" w:rsidRDefault="007D01DF" w:rsidP="00A63382">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9.4</w:t>
            </w:r>
          </w:p>
        </w:tc>
        <w:tc>
          <w:tcPr>
            <w:tcW w:w="9214" w:type="dxa"/>
            <w:gridSpan w:val="4"/>
            <w:shd w:val="clear" w:color="auto" w:fill="DDD9C3" w:themeFill="background2" w:themeFillShade="E6"/>
            <w:vAlign w:val="center"/>
          </w:tcPr>
          <w:p w:rsidR="007D01DF" w:rsidRPr="006B019C" w:rsidRDefault="007D01DF" w:rsidP="000809C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 xml:space="preserve">I can compare the traces of </w:t>
            </w:r>
            <w:r w:rsidR="000809CF" w:rsidRPr="006B019C">
              <w:rPr>
                <w:rFonts w:eastAsia="Times New Roman" w:cs="Times New Roman"/>
                <w:b/>
                <w:sz w:val="24"/>
                <w:szCs w:val="24"/>
                <w:lang w:eastAsia="en-GB"/>
              </w:rPr>
              <w:t>A.C.</w:t>
            </w:r>
            <w:r w:rsidRPr="006B019C">
              <w:rPr>
                <w:rFonts w:eastAsia="Times New Roman" w:cs="Times New Roman"/>
                <w:b/>
                <w:sz w:val="24"/>
                <w:szCs w:val="24"/>
                <w:lang w:eastAsia="en-GB"/>
              </w:rPr>
              <w:t xml:space="preserve"> with </w:t>
            </w:r>
            <w:r w:rsidR="000809CF" w:rsidRPr="006B019C">
              <w:rPr>
                <w:rFonts w:eastAsia="Times New Roman" w:cs="Times New Roman"/>
                <w:b/>
                <w:sz w:val="24"/>
                <w:szCs w:val="24"/>
                <w:lang w:eastAsia="en-GB"/>
              </w:rPr>
              <w:t>D.C.</w:t>
            </w:r>
            <w:r w:rsidRPr="006B019C">
              <w:rPr>
                <w:rFonts w:eastAsia="Times New Roman" w:cs="Times New Roman"/>
                <w:b/>
                <w:sz w:val="24"/>
                <w:szCs w:val="24"/>
                <w:lang w:eastAsia="en-GB"/>
              </w:rPr>
              <w:t xml:space="preserve"> when viewed on an oscilloscope or data logging software.</w:t>
            </w:r>
          </w:p>
        </w:tc>
      </w:tr>
      <w:tr w:rsidR="007D01DF" w:rsidRPr="001F1787" w:rsidTr="007E3C76">
        <w:trPr>
          <w:cantSplit/>
          <w:trHeight w:val="540"/>
        </w:trPr>
        <w:tc>
          <w:tcPr>
            <w:tcW w:w="817" w:type="dxa"/>
            <w:shd w:val="clear" w:color="auto" w:fill="auto"/>
            <w:vAlign w:val="center"/>
          </w:tcPr>
          <w:p w:rsidR="007D01DF" w:rsidRPr="008755A6" w:rsidRDefault="00A612BF" w:rsidP="00DC26F3">
            <w:pPr>
              <w:spacing w:before="120" w:after="0"/>
              <w:jc w:val="center"/>
              <w:rPr>
                <w:rFonts w:eastAsia="Times New Roman" w:cs="Times New Roman"/>
                <w:sz w:val="24"/>
                <w:szCs w:val="24"/>
                <w:lang w:eastAsia="en-GB"/>
              </w:rPr>
            </w:pPr>
            <w:r w:rsidRPr="008755A6">
              <w:rPr>
                <w:rFonts w:eastAsia="Times New Roman" w:cs="Times New Roman"/>
                <w:sz w:val="24"/>
                <w:szCs w:val="24"/>
                <w:lang w:eastAsia="en-GB"/>
              </w:rPr>
              <w:t>9.4.1</w:t>
            </w:r>
          </w:p>
        </w:tc>
        <w:tc>
          <w:tcPr>
            <w:tcW w:w="9214" w:type="dxa"/>
            <w:gridSpan w:val="4"/>
            <w:shd w:val="clear" w:color="auto" w:fill="auto"/>
            <w:vAlign w:val="center"/>
          </w:tcPr>
          <w:p w:rsidR="007D01DF" w:rsidRPr="007D2FAC" w:rsidRDefault="007D01DF" w:rsidP="00AF4DA8">
            <w:pPr>
              <w:spacing w:before="120" w:after="0" w:line="240" w:lineRule="auto"/>
              <w:jc w:val="left"/>
              <w:rPr>
                <w:sz w:val="24"/>
                <w:szCs w:val="24"/>
              </w:rPr>
            </w:pPr>
            <w:r w:rsidRPr="007D2FAC">
              <w:rPr>
                <w:sz w:val="24"/>
                <w:szCs w:val="24"/>
              </w:rPr>
              <w:t xml:space="preserve">Copy these traces and determine if they show </w:t>
            </w:r>
            <w:r w:rsidR="000809CF">
              <w:rPr>
                <w:sz w:val="24"/>
                <w:szCs w:val="24"/>
              </w:rPr>
              <w:t>A.C.</w:t>
            </w:r>
            <w:r w:rsidRPr="007D2FAC">
              <w:rPr>
                <w:sz w:val="24"/>
                <w:szCs w:val="24"/>
              </w:rPr>
              <w:t xml:space="preserve"> or </w:t>
            </w:r>
            <w:r w:rsidR="000809CF">
              <w:rPr>
                <w:sz w:val="24"/>
                <w:szCs w:val="24"/>
              </w:rPr>
              <w:t>D.C.</w:t>
            </w:r>
            <w:r>
              <w:rPr>
                <w:sz w:val="24"/>
                <w:szCs w:val="24"/>
              </w:rPr>
              <w:t>.</w:t>
            </w:r>
          </w:p>
          <w:p w:rsidR="007D01DF" w:rsidRPr="00134228" w:rsidRDefault="007D01DF" w:rsidP="00134228">
            <w:r w:rsidRPr="00D63BBE">
              <w:rPr>
                <w:noProof/>
                <w:lang w:eastAsia="en-GB"/>
              </w:rPr>
              <w:drawing>
                <wp:anchor distT="0" distB="0" distL="114300" distR="114300" simplePos="0" relativeHeight="251596288" behindDoc="0" locked="0" layoutInCell="1" allowOverlap="1" wp14:anchorId="2462896A" wp14:editId="5AFC3500">
                  <wp:simplePos x="0" y="0"/>
                  <wp:positionH relativeFrom="column">
                    <wp:posOffset>358775</wp:posOffset>
                  </wp:positionH>
                  <wp:positionV relativeFrom="paragraph">
                    <wp:posOffset>76200</wp:posOffset>
                  </wp:positionV>
                  <wp:extent cx="5273040" cy="1704975"/>
                  <wp:effectExtent l="0" t="0" r="3810" b="9525"/>
                  <wp:wrapSquare wrapText="bothSides"/>
                  <wp:docPr id="49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5273040" cy="170497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7D01DF" w:rsidRPr="001F1787" w:rsidTr="007E3C76">
        <w:trPr>
          <w:cantSplit/>
          <w:trHeight w:val="540"/>
        </w:trPr>
        <w:tc>
          <w:tcPr>
            <w:tcW w:w="817" w:type="dxa"/>
            <w:shd w:val="clear" w:color="auto" w:fill="auto"/>
            <w:vAlign w:val="center"/>
          </w:tcPr>
          <w:p w:rsidR="007D01DF" w:rsidRPr="002278F5" w:rsidRDefault="00A612BF" w:rsidP="00DC26F3">
            <w:pPr>
              <w:spacing w:before="120" w:after="0"/>
              <w:jc w:val="center"/>
              <w:rPr>
                <w:rFonts w:eastAsia="Times New Roman" w:cs="Times New Roman"/>
                <w:sz w:val="24"/>
                <w:szCs w:val="24"/>
                <w:lang w:eastAsia="en-GB"/>
              </w:rPr>
            </w:pPr>
            <w:r w:rsidRPr="002278F5">
              <w:rPr>
                <w:rFonts w:eastAsia="Times New Roman" w:cs="Times New Roman"/>
                <w:sz w:val="24"/>
                <w:szCs w:val="24"/>
                <w:lang w:eastAsia="en-GB"/>
              </w:rPr>
              <w:t>9.4.2</w:t>
            </w:r>
          </w:p>
        </w:tc>
        <w:tc>
          <w:tcPr>
            <w:tcW w:w="9214" w:type="dxa"/>
            <w:gridSpan w:val="4"/>
            <w:shd w:val="clear" w:color="auto" w:fill="auto"/>
            <w:vAlign w:val="center"/>
          </w:tcPr>
          <w:p w:rsidR="007D01DF" w:rsidRPr="00BD5533" w:rsidRDefault="007D01DF" w:rsidP="00BD5533">
            <w:pPr>
              <w:spacing w:before="120" w:after="0"/>
              <w:rPr>
                <w:rFonts w:eastAsia="Times New Roman" w:cs="Times New Roman"/>
                <w:sz w:val="24"/>
                <w:szCs w:val="24"/>
                <w:lang w:eastAsia="en-GB"/>
              </w:rPr>
            </w:pPr>
            <w:r w:rsidRPr="00BD5533">
              <w:rPr>
                <w:rFonts w:eastAsia="Times New Roman" w:cs="Times New Roman"/>
                <w:sz w:val="24"/>
                <w:szCs w:val="24"/>
                <w:lang w:eastAsia="en-GB"/>
              </w:rPr>
              <w:t xml:space="preserve">An </w:t>
            </w:r>
            <w:r w:rsidR="000809CF">
              <w:rPr>
                <w:rFonts w:eastAsia="Times New Roman" w:cs="Times New Roman"/>
                <w:sz w:val="24"/>
                <w:szCs w:val="24"/>
                <w:lang w:eastAsia="en-GB"/>
              </w:rPr>
              <w:t>A.C.</w:t>
            </w:r>
            <w:r w:rsidRPr="00BD5533">
              <w:rPr>
                <w:rFonts w:eastAsia="Times New Roman" w:cs="Times New Roman"/>
                <w:sz w:val="24"/>
                <w:szCs w:val="24"/>
                <w:lang w:eastAsia="en-GB"/>
              </w:rPr>
              <w:t xml:space="preserve"> supply is labelled 12 V. The peak voltage is measured using an oscilloscope.</w:t>
            </w:r>
          </w:p>
          <w:p w:rsidR="007D01DF" w:rsidRPr="00BD5533" w:rsidRDefault="007D01DF" w:rsidP="00BD5533">
            <w:pPr>
              <w:spacing w:before="120" w:after="0"/>
              <w:rPr>
                <w:rFonts w:eastAsia="Times New Roman" w:cs="Times New Roman"/>
                <w:sz w:val="24"/>
                <w:szCs w:val="24"/>
                <w:lang w:eastAsia="en-GB"/>
              </w:rPr>
            </w:pPr>
            <w:r>
              <w:rPr>
                <w:rFonts w:eastAsia="Times New Roman" w:cs="Times New Roman"/>
                <w:sz w:val="24"/>
                <w:szCs w:val="24"/>
                <w:lang w:eastAsia="en-GB"/>
              </w:rPr>
              <w:t>State w</w:t>
            </w:r>
            <w:r w:rsidRPr="00BD5533">
              <w:rPr>
                <w:rFonts w:eastAsia="Times New Roman" w:cs="Times New Roman"/>
                <w:sz w:val="24"/>
                <w:szCs w:val="24"/>
                <w:lang w:eastAsia="en-GB"/>
              </w:rPr>
              <w:t>hich of the following is likely to be the measured peak voltage:</w:t>
            </w:r>
          </w:p>
          <w:p w:rsidR="007D01DF" w:rsidRPr="006F6DD0" w:rsidRDefault="007D01DF" w:rsidP="006F6DD0">
            <w:pPr>
              <w:spacing w:before="120" w:after="0"/>
              <w:jc w:val="center"/>
              <w:rPr>
                <w:rFonts w:eastAsia="Times New Roman" w:cs="Times New Roman"/>
                <w:i/>
                <w:sz w:val="24"/>
                <w:szCs w:val="24"/>
                <w:lang w:eastAsia="en-GB"/>
              </w:rPr>
            </w:pPr>
            <w:r w:rsidRPr="006F6DD0">
              <w:rPr>
                <w:rFonts w:eastAsia="Times New Roman" w:cs="Times New Roman"/>
                <w:i/>
                <w:sz w:val="24"/>
                <w:szCs w:val="24"/>
                <w:lang w:eastAsia="en-GB"/>
              </w:rPr>
              <w:t>17 V, 12 V, 8.5 V, 6 V</w:t>
            </w:r>
          </w:p>
          <w:p w:rsidR="007D01DF" w:rsidRPr="001F1787" w:rsidRDefault="007D01DF" w:rsidP="00BD5533">
            <w:pPr>
              <w:spacing w:before="120" w:after="0"/>
              <w:rPr>
                <w:rFonts w:eastAsia="Times New Roman" w:cs="Times New Roman"/>
                <w:sz w:val="24"/>
                <w:szCs w:val="24"/>
                <w:lang w:eastAsia="en-GB"/>
              </w:rPr>
            </w:pPr>
            <w:r>
              <w:rPr>
                <w:rFonts w:eastAsia="Times New Roman" w:cs="Times New Roman"/>
                <w:sz w:val="24"/>
                <w:szCs w:val="24"/>
                <w:lang w:eastAsia="en-GB"/>
              </w:rPr>
              <w:t>Explain your answer.</w:t>
            </w:r>
          </w:p>
        </w:tc>
      </w:tr>
      <w:tr w:rsidR="007D01DF" w:rsidRPr="001F1787" w:rsidTr="007E3C76">
        <w:trPr>
          <w:cantSplit/>
          <w:trHeight w:val="540"/>
        </w:trPr>
        <w:tc>
          <w:tcPr>
            <w:tcW w:w="817" w:type="dxa"/>
            <w:shd w:val="clear" w:color="auto" w:fill="auto"/>
            <w:vAlign w:val="center"/>
          </w:tcPr>
          <w:p w:rsidR="007D01DF" w:rsidRPr="002278F5" w:rsidRDefault="00A612BF" w:rsidP="00DC26F3">
            <w:pPr>
              <w:spacing w:before="120" w:after="0"/>
              <w:jc w:val="center"/>
              <w:rPr>
                <w:rFonts w:eastAsia="Times New Roman" w:cs="Times New Roman"/>
                <w:sz w:val="24"/>
                <w:szCs w:val="24"/>
                <w:lang w:eastAsia="en-GB"/>
              </w:rPr>
            </w:pPr>
            <w:r w:rsidRPr="002278F5">
              <w:rPr>
                <w:rFonts w:eastAsia="Times New Roman" w:cs="Times New Roman"/>
                <w:sz w:val="24"/>
                <w:szCs w:val="24"/>
                <w:lang w:eastAsia="en-GB"/>
              </w:rPr>
              <w:lastRenderedPageBreak/>
              <w:t>9.4.3</w:t>
            </w:r>
          </w:p>
        </w:tc>
        <w:tc>
          <w:tcPr>
            <w:tcW w:w="9214" w:type="dxa"/>
            <w:gridSpan w:val="4"/>
            <w:shd w:val="clear" w:color="auto" w:fill="auto"/>
            <w:vAlign w:val="center"/>
          </w:tcPr>
          <w:p w:rsidR="007D01DF" w:rsidRPr="006F6DD0" w:rsidRDefault="007D01DF" w:rsidP="00AF4DA8">
            <w:pPr>
              <w:spacing w:before="120" w:after="120"/>
              <w:rPr>
                <w:rFonts w:eastAsia="Times New Roman" w:cs="Times New Roman"/>
                <w:sz w:val="24"/>
                <w:szCs w:val="24"/>
                <w:lang w:eastAsia="en-GB"/>
              </w:rPr>
            </w:pPr>
            <w:r w:rsidRPr="006F6DD0">
              <w:rPr>
                <w:rFonts w:eastAsia="Times New Roman" w:cs="Times New Roman"/>
                <w:sz w:val="24"/>
                <w:szCs w:val="24"/>
                <w:lang w:eastAsia="en-GB"/>
              </w:rPr>
              <w:t>Calculate the peak voltages of the traces below using the Y-gain settings shown.</w:t>
            </w:r>
          </w:p>
          <w:p w:rsidR="007D01DF" w:rsidRPr="00BD5533" w:rsidRDefault="007D01DF" w:rsidP="00BD5533">
            <w:pPr>
              <w:spacing w:before="120" w:after="0"/>
              <w:rPr>
                <w:rFonts w:eastAsia="Times New Roman" w:cs="Times New Roman"/>
                <w:sz w:val="24"/>
                <w:szCs w:val="24"/>
                <w:lang w:eastAsia="en-GB"/>
              </w:rPr>
            </w:pPr>
            <w:r>
              <w:rPr>
                <w:rFonts w:cs="Times New Roman"/>
                <w:noProof/>
                <w:szCs w:val="24"/>
                <w:lang w:eastAsia="en-GB"/>
              </w:rPr>
              <w:drawing>
                <wp:inline distT="0" distB="0" distL="0" distR="0" wp14:anchorId="2462896C" wp14:editId="188A1E97">
                  <wp:extent cx="5510151" cy="1672725"/>
                  <wp:effectExtent l="0" t="0" r="0" b="381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511080" cy="1673007"/>
                          </a:xfrm>
                          <a:prstGeom prst="rect">
                            <a:avLst/>
                          </a:prstGeom>
                          <a:noFill/>
                          <a:ln>
                            <a:noFill/>
                          </a:ln>
                        </pic:spPr>
                      </pic:pic>
                    </a:graphicData>
                  </a:graphic>
                </wp:inline>
              </w:drawing>
            </w:r>
          </w:p>
        </w:tc>
      </w:tr>
      <w:tr w:rsidR="007D01DF" w:rsidRPr="001F1787" w:rsidTr="007E3C76">
        <w:trPr>
          <w:cantSplit/>
          <w:trHeight w:val="540"/>
        </w:trPr>
        <w:tc>
          <w:tcPr>
            <w:tcW w:w="817" w:type="dxa"/>
            <w:shd w:val="clear" w:color="auto" w:fill="auto"/>
            <w:vAlign w:val="center"/>
          </w:tcPr>
          <w:p w:rsidR="007D01DF" w:rsidRPr="002278F5" w:rsidRDefault="00A612BF" w:rsidP="00DC26F3">
            <w:pPr>
              <w:spacing w:before="120" w:after="0"/>
              <w:jc w:val="center"/>
              <w:rPr>
                <w:rFonts w:eastAsia="Times New Roman" w:cs="Times New Roman"/>
                <w:sz w:val="24"/>
                <w:szCs w:val="24"/>
                <w:lang w:eastAsia="en-GB"/>
              </w:rPr>
            </w:pPr>
            <w:r w:rsidRPr="002278F5">
              <w:rPr>
                <w:rFonts w:eastAsia="Times New Roman" w:cs="Times New Roman"/>
                <w:sz w:val="24"/>
                <w:szCs w:val="24"/>
                <w:lang w:eastAsia="en-GB"/>
              </w:rPr>
              <w:t>9.4.4</w:t>
            </w:r>
          </w:p>
        </w:tc>
        <w:tc>
          <w:tcPr>
            <w:tcW w:w="9214" w:type="dxa"/>
            <w:gridSpan w:val="4"/>
            <w:shd w:val="clear" w:color="auto" w:fill="auto"/>
            <w:vAlign w:val="center"/>
          </w:tcPr>
          <w:p w:rsidR="007D01DF" w:rsidRPr="006F6DD0" w:rsidRDefault="00A612BF" w:rsidP="006F6DD0">
            <w:pPr>
              <w:spacing w:before="120" w:after="0"/>
              <w:rPr>
                <w:rFonts w:eastAsia="Times New Roman" w:cs="Times New Roman"/>
                <w:sz w:val="24"/>
                <w:szCs w:val="24"/>
                <w:lang w:eastAsia="en-GB"/>
              </w:rPr>
            </w:pPr>
            <w:r>
              <w:rPr>
                <w:rFonts w:cs="Times New Roman"/>
                <w:noProof/>
                <w:szCs w:val="24"/>
                <w:lang w:eastAsia="en-GB"/>
              </w:rPr>
              <w:drawing>
                <wp:anchor distT="0" distB="0" distL="114300" distR="114300" simplePos="0" relativeHeight="251597312" behindDoc="0" locked="0" layoutInCell="1" allowOverlap="1" wp14:anchorId="2462896E" wp14:editId="12096C3F">
                  <wp:simplePos x="0" y="0"/>
                  <wp:positionH relativeFrom="column">
                    <wp:posOffset>4261485</wp:posOffset>
                  </wp:positionH>
                  <wp:positionV relativeFrom="paragraph">
                    <wp:posOffset>19050</wp:posOffset>
                  </wp:positionV>
                  <wp:extent cx="1460500" cy="1672590"/>
                  <wp:effectExtent l="0" t="0" r="6350" b="3810"/>
                  <wp:wrapSquare wrapText="bothSides"/>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rotWithShape="1">
                          <a:blip r:embed="rId117">
                            <a:extLst>
                              <a:ext uri="{28A0092B-C50C-407E-A947-70E740481C1C}">
                                <a14:useLocalDpi xmlns:a14="http://schemas.microsoft.com/office/drawing/2010/main" val="0"/>
                              </a:ext>
                            </a:extLst>
                          </a:blip>
                          <a:srcRect l="4741" r="68750"/>
                          <a:stretch/>
                        </pic:blipFill>
                        <pic:spPr bwMode="auto">
                          <a:xfrm>
                            <a:off x="0" y="0"/>
                            <a:ext cx="1460500" cy="167259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D01DF">
              <w:rPr>
                <w:rFonts w:eastAsia="Times New Roman" w:cs="Times New Roman"/>
                <w:sz w:val="24"/>
                <w:szCs w:val="24"/>
                <w:lang w:eastAsia="en-GB"/>
              </w:rPr>
              <w:t xml:space="preserve">The trace is </w:t>
            </w:r>
            <w:r w:rsidR="007D01DF" w:rsidRPr="006F6DD0">
              <w:rPr>
                <w:rFonts w:eastAsia="Times New Roman" w:cs="Times New Roman"/>
                <w:sz w:val="24"/>
                <w:szCs w:val="24"/>
                <w:lang w:eastAsia="en-GB"/>
              </w:rPr>
              <w:t xml:space="preserve">produced from the mains supply. If the settings on the oscilloscope are </w:t>
            </w:r>
            <w:r w:rsidR="007D01DF" w:rsidRPr="006F6DD0">
              <w:rPr>
                <w:rFonts w:eastAsia="Times New Roman" w:cs="Times New Roman"/>
                <w:b/>
                <w:sz w:val="24"/>
                <w:szCs w:val="24"/>
                <w:lang w:eastAsia="en-GB"/>
              </w:rPr>
              <w:t>not</w:t>
            </w:r>
            <w:r w:rsidR="007D01DF" w:rsidRPr="006F6DD0">
              <w:rPr>
                <w:rFonts w:eastAsia="Times New Roman" w:cs="Times New Roman"/>
                <w:sz w:val="24"/>
                <w:szCs w:val="24"/>
                <w:lang w:eastAsia="en-GB"/>
              </w:rPr>
              <w:t xml:space="preserve"> changed, sketch the trace that would be produced by the following  </w:t>
            </w:r>
            <w:r w:rsidR="000809CF">
              <w:rPr>
                <w:rFonts w:eastAsia="Times New Roman" w:cs="Times New Roman"/>
                <w:sz w:val="24"/>
                <w:szCs w:val="24"/>
                <w:lang w:eastAsia="en-GB"/>
              </w:rPr>
              <w:t>A.C.</w:t>
            </w:r>
            <w:r w:rsidR="007D01DF" w:rsidRPr="006F6DD0">
              <w:rPr>
                <w:rFonts w:eastAsia="Times New Roman" w:cs="Times New Roman"/>
                <w:sz w:val="24"/>
                <w:szCs w:val="24"/>
                <w:lang w:eastAsia="en-GB"/>
              </w:rPr>
              <w:t xml:space="preserve"> supplies</w:t>
            </w:r>
          </w:p>
          <w:p w:rsidR="007D01DF" w:rsidRDefault="007D01DF" w:rsidP="00156B08">
            <w:pPr>
              <w:pStyle w:val="ListParagraph"/>
              <w:numPr>
                <w:ilvl w:val="5"/>
                <w:numId w:val="75"/>
              </w:numPr>
              <w:spacing w:before="120" w:after="0"/>
              <w:ind w:left="884" w:hanging="425"/>
              <w:rPr>
                <w:rFonts w:eastAsia="Times New Roman" w:cs="Times New Roman"/>
                <w:sz w:val="24"/>
                <w:szCs w:val="24"/>
                <w:lang w:eastAsia="en-GB"/>
              </w:rPr>
            </w:pPr>
            <w:r w:rsidRPr="006F6DD0">
              <w:rPr>
                <w:rFonts w:eastAsia="Times New Roman" w:cs="Times New Roman"/>
                <w:sz w:val="24"/>
                <w:szCs w:val="24"/>
                <w:lang w:eastAsia="en-GB"/>
              </w:rPr>
              <w:t>Peak voltage 5 V at a frequency of 25 Hz</w:t>
            </w:r>
          </w:p>
          <w:p w:rsidR="007D01DF" w:rsidRPr="006F6DD0" w:rsidRDefault="007D01DF" w:rsidP="00156B08">
            <w:pPr>
              <w:pStyle w:val="ListParagraph"/>
              <w:numPr>
                <w:ilvl w:val="5"/>
                <w:numId w:val="75"/>
              </w:numPr>
              <w:spacing w:before="120" w:after="0"/>
              <w:ind w:left="884" w:hanging="425"/>
              <w:rPr>
                <w:rFonts w:eastAsia="Times New Roman" w:cs="Times New Roman"/>
                <w:sz w:val="24"/>
                <w:szCs w:val="24"/>
                <w:lang w:eastAsia="en-GB"/>
              </w:rPr>
            </w:pPr>
            <w:r w:rsidRPr="006F6DD0">
              <w:rPr>
                <w:rFonts w:eastAsia="Times New Roman" w:cs="Times New Roman"/>
                <w:sz w:val="24"/>
                <w:szCs w:val="24"/>
                <w:lang w:eastAsia="en-GB"/>
              </w:rPr>
              <w:t>Peak voltage 20 V at a frequency of 75 Hz.</w:t>
            </w:r>
          </w:p>
        </w:tc>
      </w:tr>
      <w:tr w:rsidR="007D01DF" w:rsidRPr="001F1787" w:rsidTr="007E3C76">
        <w:trPr>
          <w:cantSplit/>
          <w:trHeight w:val="540"/>
        </w:trPr>
        <w:tc>
          <w:tcPr>
            <w:tcW w:w="817" w:type="dxa"/>
            <w:tcBorders>
              <w:bottom w:val="single" w:sz="6" w:space="0" w:color="auto"/>
            </w:tcBorders>
            <w:shd w:val="clear" w:color="auto" w:fill="auto"/>
            <w:vAlign w:val="center"/>
          </w:tcPr>
          <w:p w:rsidR="007D01DF" w:rsidRPr="002278F5" w:rsidRDefault="00A612BF" w:rsidP="00DC26F3">
            <w:pPr>
              <w:spacing w:before="120" w:after="0"/>
              <w:jc w:val="center"/>
              <w:rPr>
                <w:rFonts w:eastAsia="Times New Roman" w:cs="Times New Roman"/>
                <w:sz w:val="24"/>
                <w:szCs w:val="24"/>
                <w:lang w:eastAsia="en-GB"/>
              </w:rPr>
            </w:pPr>
            <w:r w:rsidRPr="002278F5">
              <w:rPr>
                <w:rFonts w:eastAsia="Times New Roman" w:cs="Times New Roman"/>
                <w:sz w:val="24"/>
                <w:szCs w:val="24"/>
                <w:lang w:eastAsia="en-GB"/>
              </w:rPr>
              <w:t>9.4.5</w:t>
            </w:r>
          </w:p>
        </w:tc>
        <w:tc>
          <w:tcPr>
            <w:tcW w:w="9214" w:type="dxa"/>
            <w:gridSpan w:val="4"/>
            <w:tcBorders>
              <w:bottom w:val="single" w:sz="6" w:space="0" w:color="auto"/>
            </w:tcBorders>
            <w:shd w:val="clear" w:color="auto" w:fill="auto"/>
            <w:vAlign w:val="center"/>
          </w:tcPr>
          <w:p w:rsidR="007D01DF" w:rsidRPr="00BD5533" w:rsidRDefault="007D01DF" w:rsidP="00BD5533">
            <w:pPr>
              <w:spacing w:before="120" w:after="0"/>
              <w:rPr>
                <w:rFonts w:eastAsia="Times New Roman" w:cs="Times New Roman"/>
                <w:sz w:val="24"/>
                <w:szCs w:val="24"/>
                <w:lang w:eastAsia="en-GB"/>
              </w:rPr>
            </w:pPr>
            <w:r w:rsidRPr="00BD5533">
              <w:rPr>
                <w:rFonts w:eastAsia="Times New Roman" w:cs="Times New Roman"/>
                <w:sz w:val="24"/>
                <w:szCs w:val="24"/>
                <w:lang w:eastAsia="en-GB"/>
              </w:rPr>
              <w:t xml:space="preserve">The mains supply is quoted as 230 V. If connected to the mains supply, </w:t>
            </w:r>
            <w:r w:rsidR="00BC7572">
              <w:rPr>
                <w:rFonts w:eastAsia="Times New Roman" w:cs="Times New Roman"/>
                <w:sz w:val="24"/>
                <w:szCs w:val="24"/>
                <w:lang w:eastAsia="en-GB"/>
              </w:rPr>
              <w:t xml:space="preserve">state </w:t>
            </w:r>
            <w:r w:rsidRPr="00BD5533">
              <w:rPr>
                <w:rFonts w:eastAsia="Times New Roman" w:cs="Times New Roman"/>
                <w:sz w:val="24"/>
                <w:szCs w:val="24"/>
                <w:lang w:eastAsia="en-GB"/>
              </w:rPr>
              <w:t>which of the following devices would display a value of 230 V:</w:t>
            </w:r>
          </w:p>
          <w:p w:rsidR="00BC7572" w:rsidRDefault="007D01DF" w:rsidP="00156B08">
            <w:pPr>
              <w:pStyle w:val="ListParagraph"/>
              <w:numPr>
                <w:ilvl w:val="0"/>
                <w:numId w:val="76"/>
              </w:numPr>
              <w:spacing w:before="120" w:after="0"/>
              <w:rPr>
                <w:rFonts w:eastAsia="Times New Roman" w:cs="Times New Roman"/>
                <w:sz w:val="24"/>
                <w:szCs w:val="24"/>
                <w:lang w:eastAsia="en-GB"/>
              </w:rPr>
            </w:pPr>
            <w:r w:rsidRPr="00A612BF">
              <w:rPr>
                <w:rFonts w:eastAsia="Times New Roman" w:cs="Times New Roman"/>
                <w:sz w:val="24"/>
                <w:szCs w:val="24"/>
                <w:lang w:eastAsia="en-GB"/>
              </w:rPr>
              <w:t>an oscilloscope</w:t>
            </w:r>
          </w:p>
          <w:p w:rsidR="007D01DF" w:rsidRPr="00BC7572" w:rsidRDefault="000809CF" w:rsidP="00156B08">
            <w:pPr>
              <w:pStyle w:val="ListParagraph"/>
              <w:numPr>
                <w:ilvl w:val="0"/>
                <w:numId w:val="76"/>
              </w:numPr>
              <w:spacing w:before="120" w:after="0"/>
              <w:rPr>
                <w:rFonts w:eastAsia="Times New Roman" w:cs="Times New Roman"/>
                <w:sz w:val="24"/>
                <w:szCs w:val="24"/>
                <w:lang w:eastAsia="en-GB"/>
              </w:rPr>
            </w:pPr>
            <w:r>
              <w:rPr>
                <w:rFonts w:eastAsia="Times New Roman" w:cs="Times New Roman"/>
                <w:sz w:val="24"/>
                <w:szCs w:val="24"/>
                <w:lang w:eastAsia="en-GB"/>
              </w:rPr>
              <w:t xml:space="preserve"> </w:t>
            </w:r>
            <w:r w:rsidR="00BC7572" w:rsidRPr="00BC7572">
              <w:rPr>
                <w:rFonts w:eastAsia="Times New Roman" w:cs="Times New Roman"/>
                <w:sz w:val="24"/>
                <w:szCs w:val="24"/>
                <w:lang w:eastAsia="en-GB"/>
              </w:rPr>
              <w:t xml:space="preserve">an </w:t>
            </w:r>
            <w:r>
              <w:rPr>
                <w:rFonts w:eastAsia="Times New Roman" w:cs="Times New Roman"/>
                <w:sz w:val="24"/>
                <w:szCs w:val="24"/>
                <w:lang w:eastAsia="en-GB"/>
              </w:rPr>
              <w:t>A.C.</w:t>
            </w:r>
            <w:r w:rsidR="00BC7572" w:rsidRPr="00BC7572">
              <w:rPr>
                <w:rFonts w:eastAsia="Times New Roman" w:cs="Times New Roman"/>
                <w:sz w:val="24"/>
                <w:szCs w:val="24"/>
                <w:lang w:eastAsia="en-GB"/>
              </w:rPr>
              <w:t xml:space="preserve"> voltmeter.</w:t>
            </w:r>
          </w:p>
        </w:tc>
      </w:tr>
      <w:tr w:rsidR="007D01DF" w:rsidRPr="001F1787" w:rsidTr="005C71EA">
        <w:trPr>
          <w:cantSplit/>
          <w:trHeight w:val="540"/>
        </w:trPr>
        <w:tc>
          <w:tcPr>
            <w:tcW w:w="817" w:type="dxa"/>
            <w:tcBorders>
              <w:bottom w:val="single" w:sz="6" w:space="0" w:color="auto"/>
            </w:tcBorders>
            <w:shd w:val="clear" w:color="auto" w:fill="auto"/>
            <w:vAlign w:val="center"/>
          </w:tcPr>
          <w:p w:rsidR="007D01DF" w:rsidRPr="002278F5" w:rsidRDefault="00A612BF" w:rsidP="00DC26F3">
            <w:pPr>
              <w:spacing w:before="120" w:after="0"/>
              <w:jc w:val="center"/>
              <w:rPr>
                <w:rFonts w:eastAsia="Times New Roman" w:cs="Times New Roman"/>
                <w:sz w:val="24"/>
                <w:szCs w:val="24"/>
                <w:lang w:eastAsia="en-GB"/>
              </w:rPr>
            </w:pPr>
            <w:r w:rsidRPr="002278F5">
              <w:rPr>
                <w:rFonts w:eastAsia="Times New Roman" w:cs="Times New Roman"/>
                <w:sz w:val="24"/>
                <w:szCs w:val="24"/>
                <w:lang w:eastAsia="en-GB"/>
              </w:rPr>
              <w:t>9.4.6</w:t>
            </w:r>
          </w:p>
        </w:tc>
        <w:tc>
          <w:tcPr>
            <w:tcW w:w="9214" w:type="dxa"/>
            <w:gridSpan w:val="4"/>
            <w:tcBorders>
              <w:bottom w:val="single" w:sz="6" w:space="0" w:color="auto"/>
            </w:tcBorders>
            <w:shd w:val="clear" w:color="auto" w:fill="auto"/>
          </w:tcPr>
          <w:p w:rsidR="007D01DF" w:rsidRDefault="007D01DF" w:rsidP="004A0E87">
            <w:pPr>
              <w:autoSpaceDE w:val="0"/>
              <w:autoSpaceDN w:val="0"/>
              <w:adjustRightInd w:val="0"/>
              <w:spacing w:before="120" w:after="120" w:line="240" w:lineRule="auto"/>
              <w:rPr>
                <w:rFonts w:cs="Times New Roman"/>
                <w:szCs w:val="24"/>
              </w:rPr>
            </w:pPr>
            <w:r w:rsidRPr="007D57B2">
              <w:rPr>
                <w:rFonts w:cs="Times New Roman"/>
                <w:szCs w:val="24"/>
              </w:rPr>
              <w:t>Two identical bulbs are lit by the supplies shown below.</w:t>
            </w:r>
          </w:p>
          <w:p w:rsidR="007D01DF" w:rsidRDefault="007D01DF" w:rsidP="004A0E87">
            <w:pPr>
              <w:autoSpaceDE w:val="0"/>
              <w:autoSpaceDN w:val="0"/>
              <w:adjustRightInd w:val="0"/>
              <w:spacing w:before="120" w:after="120" w:line="240" w:lineRule="auto"/>
              <w:rPr>
                <w:rFonts w:cs="Times New Roman"/>
                <w:szCs w:val="24"/>
              </w:rPr>
            </w:pPr>
            <w:r>
              <w:rPr>
                <w:rFonts w:cs="Times New Roman"/>
                <w:noProof/>
                <w:szCs w:val="24"/>
                <w:lang w:eastAsia="en-GB"/>
              </w:rPr>
              <w:t xml:space="preserve"> </w:t>
            </w:r>
            <w:r>
              <w:rPr>
                <w:rFonts w:cs="Times New Roman"/>
                <w:szCs w:val="24"/>
              </w:rPr>
              <w:t>Explain</w:t>
            </w:r>
            <w:r w:rsidRPr="007D57B2">
              <w:rPr>
                <w:rFonts w:cs="Times New Roman"/>
                <w:szCs w:val="24"/>
              </w:rPr>
              <w:t xml:space="preserve"> </w:t>
            </w:r>
            <w:r>
              <w:rPr>
                <w:rFonts w:cs="Times New Roman"/>
                <w:szCs w:val="24"/>
              </w:rPr>
              <w:t>w</w:t>
            </w:r>
            <w:r w:rsidRPr="007D57B2">
              <w:rPr>
                <w:rFonts w:cs="Times New Roman"/>
                <w:szCs w:val="24"/>
              </w:rPr>
              <w:t>hich bulb will be the</w:t>
            </w:r>
            <w:r>
              <w:rPr>
                <w:rFonts w:cs="Times New Roman"/>
                <w:szCs w:val="24"/>
              </w:rPr>
              <w:t xml:space="preserve"> brighter.</w:t>
            </w:r>
          </w:p>
          <w:p w:rsidR="007D01DF" w:rsidRPr="007D57B2" w:rsidRDefault="007D01DF" w:rsidP="004A0E87">
            <w:pPr>
              <w:autoSpaceDE w:val="0"/>
              <w:autoSpaceDN w:val="0"/>
              <w:adjustRightInd w:val="0"/>
              <w:spacing w:before="120" w:after="120" w:line="240" w:lineRule="auto"/>
              <w:rPr>
                <w:rFonts w:cs="Times New Roman"/>
                <w:szCs w:val="24"/>
              </w:rPr>
            </w:pPr>
            <w:r>
              <w:rPr>
                <w:rFonts w:cs="Times New Roman"/>
                <w:noProof/>
                <w:szCs w:val="24"/>
                <w:lang w:eastAsia="en-GB"/>
              </w:rPr>
              <w:drawing>
                <wp:inline distT="0" distB="0" distL="0" distR="0" wp14:anchorId="24628970" wp14:editId="533E0937">
                  <wp:extent cx="3724275" cy="1087211"/>
                  <wp:effectExtent l="0" t="0" r="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3724275" cy="1087211"/>
                          </a:xfrm>
                          <a:prstGeom prst="rect">
                            <a:avLst/>
                          </a:prstGeom>
                          <a:noFill/>
                          <a:ln>
                            <a:noFill/>
                          </a:ln>
                        </pic:spPr>
                      </pic:pic>
                    </a:graphicData>
                  </a:graphic>
                </wp:inline>
              </w:drawing>
            </w:r>
          </w:p>
        </w:tc>
      </w:tr>
      <w:tr w:rsidR="007D01DF" w:rsidRPr="001F1787" w:rsidTr="006B019C">
        <w:trPr>
          <w:cantSplit/>
          <w:trHeight w:val="540"/>
        </w:trPr>
        <w:tc>
          <w:tcPr>
            <w:tcW w:w="10031" w:type="dxa"/>
            <w:gridSpan w:val="5"/>
            <w:tcBorders>
              <w:bottom w:val="single" w:sz="6" w:space="0" w:color="auto"/>
            </w:tcBorders>
            <w:shd w:val="clear" w:color="auto" w:fill="FFFF00"/>
            <w:vAlign w:val="center"/>
          </w:tcPr>
          <w:p w:rsidR="007D01DF" w:rsidRPr="00853C45" w:rsidRDefault="007D01DF" w:rsidP="00DC26F3">
            <w:pPr>
              <w:spacing w:before="120" w:after="0"/>
              <w:rPr>
                <w:rFonts w:eastAsia="Times New Roman" w:cs="Times New Roman"/>
                <w:sz w:val="36"/>
                <w:szCs w:val="36"/>
                <w:lang w:eastAsia="en-GB"/>
              </w:rPr>
            </w:pPr>
            <w:r w:rsidRPr="00853C45">
              <w:rPr>
                <w:rFonts w:eastAsia="Times New Roman" w:cs="Times New Roman"/>
                <w:b/>
                <w:bCs/>
                <w:sz w:val="36"/>
                <w:szCs w:val="36"/>
                <w:lang w:eastAsia="en-GB"/>
              </w:rPr>
              <w:t>Potential Difference (Voltage)</w:t>
            </w:r>
          </w:p>
        </w:tc>
      </w:tr>
      <w:tr w:rsidR="007D01DF" w:rsidRPr="008F154B" w:rsidTr="008F154B">
        <w:trPr>
          <w:cantSplit/>
          <w:trHeight w:val="540"/>
        </w:trPr>
        <w:tc>
          <w:tcPr>
            <w:tcW w:w="1101" w:type="dxa"/>
            <w:gridSpan w:val="3"/>
            <w:shd w:val="clear" w:color="auto" w:fill="DDD9C3" w:themeFill="background2" w:themeFillShade="E6"/>
            <w:vAlign w:val="center"/>
          </w:tcPr>
          <w:p w:rsidR="007D01DF" w:rsidRPr="006B019C" w:rsidRDefault="007D01DF" w:rsidP="00DC26F3">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0.1</w:t>
            </w:r>
          </w:p>
        </w:tc>
        <w:tc>
          <w:tcPr>
            <w:tcW w:w="8930" w:type="dxa"/>
            <w:gridSpan w:val="2"/>
            <w:shd w:val="clear" w:color="auto" w:fill="DDD9C3" w:themeFill="background2" w:themeFillShade="E6"/>
            <w:vAlign w:val="center"/>
          </w:tcPr>
          <w:p w:rsidR="007D01DF" w:rsidRPr="006B019C" w:rsidRDefault="007D01DF" w:rsidP="00DC26F3">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know that a charged particle experiences a force in an electric field</w:t>
            </w:r>
            <w:r w:rsidR="00BC7572" w:rsidRPr="006B019C">
              <w:rPr>
                <w:rFonts w:eastAsia="Times New Roman" w:cs="Times New Roman"/>
                <w:b/>
                <w:sz w:val="24"/>
                <w:szCs w:val="24"/>
                <w:lang w:eastAsia="en-GB"/>
              </w:rPr>
              <w:t>.</w:t>
            </w:r>
          </w:p>
        </w:tc>
      </w:tr>
      <w:tr w:rsidR="007D01DF" w:rsidRPr="001F1787" w:rsidTr="00A612BF">
        <w:trPr>
          <w:cantSplit/>
          <w:trHeight w:val="540"/>
        </w:trPr>
        <w:tc>
          <w:tcPr>
            <w:tcW w:w="1101" w:type="dxa"/>
            <w:gridSpan w:val="3"/>
            <w:shd w:val="clear" w:color="auto" w:fill="auto"/>
            <w:vAlign w:val="center"/>
          </w:tcPr>
          <w:p w:rsidR="007D01DF" w:rsidRPr="002278F5" w:rsidRDefault="00A612BF" w:rsidP="00DC26F3">
            <w:pPr>
              <w:spacing w:before="120" w:after="0"/>
              <w:jc w:val="center"/>
              <w:rPr>
                <w:rFonts w:eastAsia="Times New Roman" w:cs="Times New Roman"/>
                <w:sz w:val="24"/>
                <w:szCs w:val="24"/>
                <w:lang w:eastAsia="en-GB"/>
              </w:rPr>
            </w:pPr>
            <w:r w:rsidRPr="002278F5">
              <w:rPr>
                <w:rFonts w:eastAsia="Times New Roman" w:cs="Times New Roman"/>
                <w:sz w:val="24"/>
                <w:szCs w:val="24"/>
                <w:lang w:eastAsia="en-GB"/>
              </w:rPr>
              <w:t>10.1.1</w:t>
            </w:r>
          </w:p>
        </w:tc>
        <w:tc>
          <w:tcPr>
            <w:tcW w:w="8930" w:type="dxa"/>
            <w:gridSpan w:val="2"/>
            <w:shd w:val="clear" w:color="auto" w:fill="auto"/>
            <w:vAlign w:val="center"/>
          </w:tcPr>
          <w:p w:rsidR="007D01DF" w:rsidRPr="001F1787" w:rsidRDefault="00A612BF" w:rsidP="00DC26F3">
            <w:pPr>
              <w:spacing w:before="120" w:after="0"/>
              <w:rPr>
                <w:rFonts w:eastAsia="Times New Roman" w:cs="Times New Roman"/>
                <w:sz w:val="24"/>
                <w:szCs w:val="24"/>
                <w:lang w:eastAsia="en-GB"/>
              </w:rPr>
            </w:pPr>
            <w:r>
              <w:rPr>
                <w:rFonts w:eastAsia="Times New Roman" w:cs="Times New Roman"/>
                <w:sz w:val="24"/>
                <w:szCs w:val="24"/>
                <w:lang w:eastAsia="en-GB"/>
              </w:rPr>
              <w:t>State the definition of an electrical field.</w:t>
            </w:r>
          </w:p>
        </w:tc>
      </w:tr>
      <w:tr w:rsidR="007D01DF" w:rsidRPr="001F1787" w:rsidTr="00A612BF">
        <w:trPr>
          <w:cantSplit/>
          <w:trHeight w:val="660"/>
        </w:trPr>
        <w:tc>
          <w:tcPr>
            <w:tcW w:w="1101" w:type="dxa"/>
            <w:gridSpan w:val="3"/>
            <w:tcBorders>
              <w:bottom w:val="single" w:sz="6" w:space="0" w:color="auto"/>
            </w:tcBorders>
            <w:shd w:val="clear" w:color="auto" w:fill="auto"/>
            <w:vAlign w:val="center"/>
          </w:tcPr>
          <w:p w:rsidR="007D01DF" w:rsidRPr="002278F5" w:rsidRDefault="000B4DD3" w:rsidP="00DC26F3">
            <w:pPr>
              <w:spacing w:before="120" w:after="0"/>
              <w:jc w:val="center"/>
              <w:rPr>
                <w:rFonts w:eastAsia="Times New Roman" w:cs="Times New Roman"/>
                <w:sz w:val="24"/>
                <w:szCs w:val="24"/>
                <w:lang w:eastAsia="en-GB"/>
              </w:rPr>
            </w:pPr>
            <w:r w:rsidRPr="002278F5">
              <w:rPr>
                <w:rFonts w:eastAsia="Times New Roman" w:cs="Times New Roman"/>
                <w:sz w:val="24"/>
                <w:szCs w:val="24"/>
                <w:lang w:eastAsia="en-GB"/>
              </w:rPr>
              <w:t>10.1.2</w:t>
            </w:r>
          </w:p>
        </w:tc>
        <w:tc>
          <w:tcPr>
            <w:tcW w:w="8930" w:type="dxa"/>
            <w:gridSpan w:val="2"/>
            <w:tcBorders>
              <w:bottom w:val="single" w:sz="6" w:space="0" w:color="auto"/>
            </w:tcBorders>
            <w:shd w:val="clear" w:color="auto" w:fill="auto"/>
            <w:vAlign w:val="center"/>
          </w:tcPr>
          <w:p w:rsidR="007D01DF" w:rsidRPr="001F1787" w:rsidRDefault="000B4DD3" w:rsidP="00451044">
            <w:pPr>
              <w:spacing w:before="120" w:after="0"/>
              <w:rPr>
                <w:rFonts w:eastAsia="Times New Roman" w:cs="Times New Roman"/>
                <w:sz w:val="24"/>
                <w:szCs w:val="24"/>
                <w:lang w:eastAsia="en-GB"/>
              </w:rPr>
            </w:pPr>
            <w:r>
              <w:rPr>
                <w:rFonts w:eastAsia="Times New Roman" w:cs="Times New Roman"/>
                <w:sz w:val="24"/>
                <w:szCs w:val="24"/>
                <w:lang w:eastAsia="en-GB"/>
              </w:rPr>
              <w:t>State the causes of an electric field.</w:t>
            </w:r>
          </w:p>
        </w:tc>
      </w:tr>
      <w:tr w:rsidR="00C65B26" w:rsidRPr="001F1787" w:rsidTr="006B019C">
        <w:trPr>
          <w:cantSplit/>
          <w:trHeight w:val="660"/>
        </w:trPr>
        <w:tc>
          <w:tcPr>
            <w:tcW w:w="1101" w:type="dxa"/>
            <w:gridSpan w:val="3"/>
            <w:tcBorders>
              <w:bottom w:val="single" w:sz="6" w:space="0" w:color="auto"/>
            </w:tcBorders>
            <w:shd w:val="clear" w:color="auto" w:fill="auto"/>
            <w:vAlign w:val="center"/>
          </w:tcPr>
          <w:p w:rsidR="00C65B26" w:rsidRPr="002278F5" w:rsidRDefault="00C65B26" w:rsidP="00BC7572">
            <w:pPr>
              <w:spacing w:before="120" w:after="0"/>
              <w:jc w:val="center"/>
              <w:rPr>
                <w:rFonts w:eastAsia="Times New Roman" w:cs="Times New Roman"/>
                <w:sz w:val="24"/>
                <w:szCs w:val="24"/>
                <w:lang w:eastAsia="en-GB"/>
              </w:rPr>
            </w:pPr>
            <w:r w:rsidRPr="002278F5">
              <w:rPr>
                <w:rFonts w:eastAsia="Times New Roman" w:cs="Times New Roman"/>
                <w:sz w:val="24"/>
                <w:szCs w:val="24"/>
                <w:lang w:eastAsia="en-GB"/>
              </w:rPr>
              <w:t>10.1.</w:t>
            </w:r>
            <w:r w:rsidR="00BC7572">
              <w:rPr>
                <w:rFonts w:eastAsia="Times New Roman" w:cs="Times New Roman"/>
                <w:sz w:val="24"/>
                <w:szCs w:val="24"/>
                <w:lang w:eastAsia="en-GB"/>
              </w:rPr>
              <w:t>3</w:t>
            </w:r>
          </w:p>
        </w:tc>
        <w:tc>
          <w:tcPr>
            <w:tcW w:w="8930" w:type="dxa"/>
            <w:gridSpan w:val="2"/>
            <w:tcBorders>
              <w:bottom w:val="single" w:sz="6" w:space="0" w:color="auto"/>
            </w:tcBorders>
            <w:shd w:val="clear" w:color="auto" w:fill="auto"/>
            <w:vAlign w:val="center"/>
          </w:tcPr>
          <w:p w:rsidR="00C65B26" w:rsidRDefault="00C65B26" w:rsidP="00DC26F3">
            <w:pPr>
              <w:spacing w:before="120" w:after="0"/>
              <w:rPr>
                <w:rFonts w:eastAsia="Times New Roman" w:cs="Times New Roman"/>
                <w:noProof/>
                <w:sz w:val="24"/>
                <w:szCs w:val="24"/>
                <w:lang w:eastAsia="en-GB"/>
              </w:rPr>
            </w:pPr>
            <w:r>
              <w:rPr>
                <w:rFonts w:eastAsia="Times New Roman" w:cs="Times New Roman"/>
                <w:noProof/>
                <w:sz w:val="24"/>
                <w:szCs w:val="24"/>
                <w:lang w:eastAsia="en-GB"/>
              </w:rPr>
              <w:t>Copy and complete the following</w:t>
            </w:r>
          </w:p>
          <w:p w:rsidR="00C65B26" w:rsidRPr="00600099" w:rsidRDefault="00CA6DB1" w:rsidP="00DC26F3">
            <w:pPr>
              <w:spacing w:before="120" w:after="0"/>
              <w:rPr>
                <w:rFonts w:eastAsia="Times New Roman" w:cs="Times New Roman"/>
                <w:noProof/>
                <w:sz w:val="24"/>
                <w:szCs w:val="24"/>
                <w:lang w:eastAsia="en-GB"/>
              </w:rPr>
            </w:pPr>
            <w:r>
              <w:rPr>
                <w:rFonts w:eastAsia="Times New Roman" w:cs="Times New Roman"/>
                <w:noProof/>
                <w:sz w:val="24"/>
                <w:szCs w:val="24"/>
                <w:lang w:eastAsia="en-GB"/>
              </w:rPr>
              <w:t xml:space="preserve">In an ________ field a </w:t>
            </w:r>
            <w:r w:rsidR="00C65B26">
              <w:rPr>
                <w:rFonts w:eastAsia="Times New Roman" w:cs="Times New Roman"/>
                <w:noProof/>
                <w:sz w:val="24"/>
                <w:szCs w:val="24"/>
                <w:lang w:eastAsia="en-GB"/>
              </w:rPr>
              <w:t>________ experiences a _________ . This causes the charge to accelerate</w:t>
            </w:r>
            <w:r w:rsidR="00BC7572">
              <w:rPr>
                <w:rFonts w:eastAsia="Times New Roman" w:cs="Times New Roman"/>
                <w:noProof/>
                <w:sz w:val="24"/>
                <w:szCs w:val="24"/>
                <w:lang w:eastAsia="en-GB"/>
              </w:rPr>
              <w:t xml:space="preserve"> (F=ma)</w:t>
            </w:r>
            <w:r w:rsidR="00C65B26">
              <w:rPr>
                <w:rFonts w:eastAsia="Times New Roman" w:cs="Times New Roman"/>
                <w:noProof/>
                <w:sz w:val="24"/>
                <w:szCs w:val="24"/>
                <w:lang w:eastAsia="en-GB"/>
              </w:rPr>
              <w:t>. If the charge is positive it will __________ the field lines, if the charge is negative the charge will move _______ from the field lines.</w:t>
            </w:r>
          </w:p>
        </w:tc>
      </w:tr>
      <w:tr w:rsidR="00C65B26" w:rsidRPr="00A612BF" w:rsidTr="006B019C">
        <w:trPr>
          <w:cantSplit/>
          <w:trHeight w:val="660"/>
        </w:trPr>
        <w:tc>
          <w:tcPr>
            <w:tcW w:w="1101" w:type="dxa"/>
            <w:gridSpan w:val="3"/>
            <w:shd w:val="clear" w:color="auto" w:fill="DDD9C3" w:themeFill="background2" w:themeFillShade="E6"/>
            <w:vAlign w:val="center"/>
          </w:tcPr>
          <w:p w:rsidR="00C65B26" w:rsidRPr="006B019C" w:rsidRDefault="00C65B26" w:rsidP="00A63382">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lastRenderedPageBreak/>
              <w:t>10.2</w:t>
            </w:r>
          </w:p>
        </w:tc>
        <w:tc>
          <w:tcPr>
            <w:tcW w:w="8930" w:type="dxa"/>
            <w:gridSpan w:val="2"/>
            <w:shd w:val="clear" w:color="auto" w:fill="DDD9C3" w:themeFill="background2" w:themeFillShade="E6"/>
            <w:vAlign w:val="center"/>
          </w:tcPr>
          <w:p w:rsidR="00C65B26" w:rsidRPr="006B019C" w:rsidRDefault="00C65B26" w:rsidP="00A63382">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can describe the effect of electric fields on a charged particle</w:t>
            </w:r>
          </w:p>
        </w:tc>
      </w:tr>
      <w:tr w:rsidR="00C65B26" w:rsidRPr="001F1787" w:rsidTr="00A612BF">
        <w:trPr>
          <w:cantSplit/>
          <w:trHeight w:val="660"/>
        </w:trPr>
        <w:tc>
          <w:tcPr>
            <w:tcW w:w="1101" w:type="dxa"/>
            <w:gridSpan w:val="3"/>
            <w:shd w:val="clear" w:color="auto" w:fill="auto"/>
            <w:vAlign w:val="center"/>
          </w:tcPr>
          <w:p w:rsidR="00C65B26" w:rsidRPr="002278F5" w:rsidRDefault="00C65B26" w:rsidP="00DC26F3">
            <w:pPr>
              <w:spacing w:before="120" w:after="0"/>
              <w:jc w:val="center"/>
              <w:rPr>
                <w:rFonts w:eastAsia="Times New Roman" w:cs="Times New Roman"/>
                <w:sz w:val="24"/>
                <w:szCs w:val="24"/>
                <w:lang w:eastAsia="en-GB"/>
              </w:rPr>
            </w:pPr>
            <w:r w:rsidRPr="002278F5">
              <w:rPr>
                <w:rFonts w:eastAsia="Times New Roman" w:cs="Times New Roman"/>
                <w:sz w:val="24"/>
                <w:szCs w:val="24"/>
                <w:lang w:eastAsia="en-GB"/>
              </w:rPr>
              <w:t>10.2.1</w:t>
            </w:r>
          </w:p>
        </w:tc>
        <w:tc>
          <w:tcPr>
            <w:tcW w:w="8930" w:type="dxa"/>
            <w:gridSpan w:val="2"/>
            <w:shd w:val="clear" w:color="auto" w:fill="auto"/>
            <w:vAlign w:val="center"/>
          </w:tcPr>
          <w:p w:rsidR="00C65B26" w:rsidRDefault="00C65B26" w:rsidP="008073D9">
            <w:pPr>
              <w:spacing w:before="120" w:after="0"/>
              <w:rPr>
                <w:rFonts w:eastAsia="Times New Roman" w:cs="Times New Roman"/>
                <w:noProof/>
                <w:sz w:val="24"/>
                <w:szCs w:val="24"/>
                <w:lang w:eastAsia="en-GB"/>
              </w:rPr>
            </w:pPr>
            <w:r>
              <w:rPr>
                <w:noProof/>
                <w:sz w:val="24"/>
                <w:szCs w:val="24"/>
                <w:lang w:eastAsia="en-GB"/>
              </w:rPr>
              <mc:AlternateContent>
                <mc:Choice Requires="wpg">
                  <w:drawing>
                    <wp:anchor distT="0" distB="0" distL="114300" distR="114300" simplePos="0" relativeHeight="251648512" behindDoc="0" locked="0" layoutInCell="1" allowOverlap="1" wp14:anchorId="24628972" wp14:editId="0DF463F1">
                      <wp:simplePos x="0" y="0"/>
                      <wp:positionH relativeFrom="column">
                        <wp:posOffset>1055370</wp:posOffset>
                      </wp:positionH>
                      <wp:positionV relativeFrom="paragraph">
                        <wp:posOffset>221211</wp:posOffset>
                      </wp:positionV>
                      <wp:extent cx="3200400" cy="1501775"/>
                      <wp:effectExtent l="0" t="0" r="0" b="3175"/>
                      <wp:wrapNone/>
                      <wp:docPr id="5507" name="Group 13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0400" cy="1501775"/>
                                <a:chOff x="2961" y="4635"/>
                                <a:chExt cx="5040" cy="2365"/>
                              </a:xfrm>
                            </wpg:grpSpPr>
                            <wpg:grpSp>
                              <wpg:cNvPr id="5508" name="Group 1192"/>
                              <wpg:cNvGrpSpPr>
                                <a:grpSpLocks/>
                              </wpg:cNvGrpSpPr>
                              <wpg:grpSpPr bwMode="auto">
                                <a:xfrm>
                                  <a:off x="2961" y="4635"/>
                                  <a:ext cx="5040" cy="565"/>
                                  <a:chOff x="3420" y="3035"/>
                                  <a:chExt cx="5040" cy="565"/>
                                </a:xfrm>
                              </wpg:grpSpPr>
                              <wps:wsp>
                                <wps:cNvPr id="5509" name="Line 1193"/>
                                <wps:cNvCnPr/>
                                <wps:spPr bwMode="auto">
                                  <a:xfrm>
                                    <a:off x="5940" y="3035"/>
                                    <a:ext cx="0" cy="54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510" name="Line 1194"/>
                                <wps:cNvCnPr/>
                                <wps:spPr bwMode="auto">
                                  <a:xfrm>
                                    <a:off x="3420" y="3575"/>
                                    <a:ext cx="504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511" name="Text Box 1195"/>
                                <wps:cNvSpPr txBox="1">
                                  <a:spLocks noChangeArrowheads="1"/>
                                </wps:cNvSpPr>
                                <wps:spPr bwMode="auto">
                                  <a:xfrm>
                                    <a:off x="486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12" name="Text Box 1196"/>
                                <wps:cNvSpPr txBox="1">
                                  <a:spLocks noChangeArrowheads="1"/>
                                </wps:cNvSpPr>
                                <wps:spPr bwMode="auto">
                                  <a:xfrm>
                                    <a:off x="378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13" name="Text Box 1197"/>
                                <wps:cNvSpPr txBox="1">
                                  <a:spLocks noChangeArrowheads="1"/>
                                </wps:cNvSpPr>
                                <wps:spPr bwMode="auto">
                                  <a:xfrm>
                                    <a:off x="414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14" name="Text Box 1198"/>
                                <wps:cNvSpPr txBox="1">
                                  <a:spLocks noChangeArrowheads="1"/>
                                </wps:cNvSpPr>
                                <wps:spPr bwMode="auto">
                                  <a:xfrm>
                                    <a:off x="450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15" name="Text Box 1199"/>
                                <wps:cNvSpPr txBox="1">
                                  <a:spLocks noChangeArrowheads="1"/>
                                </wps:cNvSpPr>
                                <wps:spPr bwMode="auto">
                                  <a:xfrm>
                                    <a:off x="34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16" name="Text Box 1200"/>
                                <wps:cNvSpPr txBox="1">
                                  <a:spLocks noChangeArrowheads="1"/>
                                </wps:cNvSpPr>
                                <wps:spPr bwMode="auto">
                                  <a:xfrm>
                                    <a:off x="61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17" name="Text Box 1201"/>
                                <wps:cNvSpPr txBox="1">
                                  <a:spLocks noChangeArrowheads="1"/>
                                </wps:cNvSpPr>
                                <wps:spPr bwMode="auto">
                                  <a:xfrm>
                                    <a:off x="52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18" name="Text Box 1202"/>
                                <wps:cNvSpPr txBox="1">
                                  <a:spLocks noChangeArrowheads="1"/>
                                </wps:cNvSpPr>
                                <wps:spPr bwMode="auto">
                                  <a:xfrm>
                                    <a:off x="684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19" name="Text Box 1203"/>
                                <wps:cNvSpPr txBox="1">
                                  <a:spLocks noChangeArrowheads="1"/>
                                </wps:cNvSpPr>
                                <wps:spPr bwMode="auto">
                                  <a:xfrm>
                                    <a:off x="648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20" name="Text Box 1204"/>
                                <wps:cNvSpPr txBox="1">
                                  <a:spLocks noChangeArrowheads="1"/>
                                </wps:cNvSpPr>
                                <wps:spPr bwMode="auto">
                                  <a:xfrm>
                                    <a:off x="720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21" name="Text Box 1205"/>
                                <wps:cNvSpPr txBox="1">
                                  <a:spLocks noChangeArrowheads="1"/>
                                </wps:cNvSpPr>
                                <wps:spPr bwMode="auto">
                                  <a:xfrm>
                                    <a:off x="79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22" name="Text Box 1206"/>
                                <wps:cNvSpPr txBox="1">
                                  <a:spLocks noChangeArrowheads="1"/>
                                </wps:cNvSpPr>
                                <wps:spPr bwMode="auto">
                                  <a:xfrm>
                                    <a:off x="756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g:grpSp>
                            <wpg:grpSp>
                              <wpg:cNvPr id="5523" name="Group 1207"/>
                              <wpg:cNvGrpSpPr>
                                <a:grpSpLocks/>
                              </wpg:cNvGrpSpPr>
                              <wpg:grpSpPr bwMode="auto">
                                <a:xfrm>
                                  <a:off x="2961" y="6460"/>
                                  <a:ext cx="5040" cy="540"/>
                                  <a:chOff x="3420" y="4500"/>
                                  <a:chExt cx="5040" cy="540"/>
                                </a:xfrm>
                              </wpg:grpSpPr>
                              <wps:wsp>
                                <wps:cNvPr id="5524" name="Line 1208"/>
                                <wps:cNvCnPr/>
                                <wps:spPr bwMode="auto">
                                  <a:xfrm>
                                    <a:off x="3420" y="4500"/>
                                    <a:ext cx="504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525" name="Line 1209"/>
                                <wps:cNvCnPr/>
                                <wps:spPr bwMode="auto">
                                  <a:xfrm>
                                    <a:off x="5940" y="4500"/>
                                    <a:ext cx="0" cy="54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526" name="Text Box 1210"/>
                                <wps:cNvSpPr txBox="1">
                                  <a:spLocks noChangeArrowheads="1"/>
                                </wps:cNvSpPr>
                                <wps:spPr bwMode="auto">
                                  <a:xfrm>
                                    <a:off x="34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27" name="Text Box 1211"/>
                                <wps:cNvSpPr txBox="1">
                                  <a:spLocks noChangeArrowheads="1"/>
                                </wps:cNvSpPr>
                                <wps:spPr bwMode="auto">
                                  <a:xfrm>
                                    <a:off x="378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28" name="Text Box 1212"/>
                                <wps:cNvSpPr txBox="1">
                                  <a:spLocks noChangeArrowheads="1"/>
                                </wps:cNvSpPr>
                                <wps:spPr bwMode="auto">
                                  <a:xfrm>
                                    <a:off x="414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29" name="Text Box 1213"/>
                                <wps:cNvSpPr txBox="1">
                                  <a:spLocks noChangeArrowheads="1"/>
                                </wps:cNvSpPr>
                                <wps:spPr bwMode="auto">
                                  <a:xfrm>
                                    <a:off x="450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30" name="Text Box 1214"/>
                                <wps:cNvSpPr txBox="1">
                                  <a:spLocks noChangeArrowheads="1"/>
                                </wps:cNvSpPr>
                                <wps:spPr bwMode="auto">
                                  <a:xfrm>
                                    <a:off x="52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31" name="Text Box 1215"/>
                                <wps:cNvSpPr txBox="1">
                                  <a:spLocks noChangeArrowheads="1"/>
                                </wps:cNvSpPr>
                                <wps:spPr bwMode="auto">
                                  <a:xfrm>
                                    <a:off x="486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32" name="Text Box 1216"/>
                                <wps:cNvSpPr txBox="1">
                                  <a:spLocks noChangeArrowheads="1"/>
                                </wps:cNvSpPr>
                                <wps:spPr bwMode="auto">
                                  <a:xfrm>
                                    <a:off x="79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33" name="Text Box 1217"/>
                                <wps:cNvSpPr txBox="1">
                                  <a:spLocks noChangeArrowheads="1"/>
                                </wps:cNvSpPr>
                                <wps:spPr bwMode="auto">
                                  <a:xfrm>
                                    <a:off x="756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34" name="Text Box 1218"/>
                                <wps:cNvSpPr txBox="1">
                                  <a:spLocks noChangeArrowheads="1"/>
                                </wps:cNvSpPr>
                                <wps:spPr bwMode="auto">
                                  <a:xfrm>
                                    <a:off x="720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35" name="Text Box 1219"/>
                                <wps:cNvSpPr txBox="1">
                                  <a:spLocks noChangeArrowheads="1"/>
                                </wps:cNvSpPr>
                                <wps:spPr bwMode="auto">
                                  <a:xfrm>
                                    <a:off x="684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36" name="Text Box 1220"/>
                                <wps:cNvSpPr txBox="1">
                                  <a:spLocks noChangeArrowheads="1"/>
                                </wps:cNvSpPr>
                                <wps:spPr bwMode="auto">
                                  <a:xfrm>
                                    <a:off x="648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37" name="Text Box 1221"/>
                                <wps:cNvSpPr txBox="1">
                                  <a:spLocks noChangeArrowheads="1"/>
                                </wps:cNvSpPr>
                                <wps:spPr bwMode="auto">
                                  <a:xfrm>
                                    <a:off x="61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g:grpSp>
                          </wpg:wgp>
                        </a:graphicData>
                      </a:graphic>
                    </wp:anchor>
                  </w:drawing>
                </mc:Choice>
                <mc:Fallback>
                  <w:pict>
                    <v:group id="Group 1361" o:spid="_x0000_s1502" style="position:absolute;left:0;text-align:left;margin-left:83.1pt;margin-top:17.4pt;width:252pt;height:118.25pt;z-index:251648512;mso-position-horizontal-relative:text;mso-position-vertical-relative:text" coordorigin="2961,4635" coordsize="5040,23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">
                      <v:group id="Group 1192" o:spid="_x0000_s1503" style="position:absolute;left:2961;top:4635;width:5040;height:565" coordorigin="3420,3035" coordsize="5040,5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numvCAAAA3QAAAA8A&#10;AAAAAAAAAAAAAAAAqgIAAGRycy9kb3ducmV2LnhtbFBLBQYAAAAABAAEAPoAAACZAwAAAAA=&#10;">
                        <v:line id="Line 1193" o:spid="_x0000_s1504" style="position:absolute;visibility:visible;mso-wrap-style:square" from="5940,3035" to="5940,3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Xz1cQAAADdAAAADwAAAGRycy9kb3ducmV2LnhtbESPQWsCMRSE74L/IbxCb5qtRbFbo2hB&#10;8NCLq4jHR/LcXdy8LEmqq7++EQSPw8x8w8wWnW3EhXyoHSv4GGYgiLUzNZcK9rv1YAoiRGSDjWNS&#10;cKMAi3m/N8PcuCtv6VLEUiQIhxwVVDG2uZRBV2QxDF1LnLyT8xZjkr6UxuM1wW0jR1k2kRZrTgsV&#10;tvRTkT4Xf1ZBsdEnd//058Nx9av1Gv0Wa6/U+1u3/AYRqYuv8LO9MQrG4+wLHm/SE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xfPVxAAAAN0AAAAPAAAAAAAAAAAA&#10;AAAAAKECAABkcnMvZG93bnJldi54bWxQSwUGAAAAAAQABAD5AAAAkgMAAAAA&#10;" strokeweight="3pt"/>
                        <v:line id="Line 1194" o:spid="_x0000_s1505" style="position:absolute;visibility:visible;mso-wrap-style:square" from="3420,3575" to="8460,3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bMlcAAAADdAAAADwAAAGRycy9kb3ducmV2LnhtbERPTYvCMBC9L/gfwgje1lRFkWoUFQQP&#10;XqzL4nFIxrbYTEoStbu/3hwEj4/3vVx3thEP8qF2rGA0zEAQa2dqLhX8nPffcxAhIhtsHJOCPwqw&#10;XvW+lpgb9+QTPYpYihTCIUcFVYxtLmXQFVkMQ9cSJ+7qvMWYoC+l8fhM4baR4yybSYs1p4YKW9pV&#10;pG/F3SooDvrq/if+9nvZHrXeoz9h7ZUa9LvNAkSkLn7Eb/fBKJhOR2l/epOegFy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AmzJXAAAAA3QAAAA8AAAAAAAAAAAAAAAAA&#10;oQIAAGRycy9kb3ducmV2LnhtbFBLBQYAAAAABAAEAPkAAACOAwAAAAA=&#10;" strokeweight="3pt"/>
                        <v:shape id="Text Box 1195" o:spid="_x0000_s1506" type="#_x0000_t202" style="position:absolute;left:486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eLY8QA&#10;AADdAAAADwAAAGRycy9kb3ducmV2LnhtbESPT2vCQBTE7wW/w/KE3upuiikaXUVahJ6U+g+8PbLP&#10;JJh9G7JbE7+9Wyh4HGbmN8x82dta3Kj1lWMNyUiBIM6dqbjQcNiv3yYgfEA2WDsmDXfysFwMXuaY&#10;GdfxD912oRARwj5DDWUITSalz0uy6EeuIY7exbUWQ5RtIU2LXYTbWr4r9SEtVhwXSmzos6T8uvu1&#10;Go6by/k0Vtviy6ZN53ol2U6l1q/DfjUDEagPz/B/+9toSNMkgb838Qn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3i2PEAAAA3QAAAA8AAAAAAAAAAAAAAAAAmAIAAGRycy9k&#10;b3ducmV2LnhtbFBLBQYAAAAABAAEAPUAAACJAw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196" o:spid="_x0000_s1507" type="#_x0000_t202" style="position:absolute;left:378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UVFMUA&#10;AADdAAAADwAAAGRycy9kb3ducmV2LnhtbESPT2vCQBTE74LfYXmCN91VGmlTN0EsBU+K9g/09sg+&#10;k9Ds25DdmvjtXUHocZiZ3zDrfLCNuFDna8caFnMFgrhwpuZSw+fH++wZhA/IBhvHpOFKHvJsPFpj&#10;alzPR7qcQikihH2KGqoQ2lRKX1Rk0c9dSxy9s+sshii7UpoO+wi3jVwqtZIWa44LFba0raj4Pf1Z&#10;DV/788/3kzqUbzZpezcoyfZFaj2dDJtXEIGG8B9+tHdGQ5IslnB/E5+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ZRUU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197" o:spid="_x0000_s1508" type="#_x0000_t202" style="position:absolute;left:414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mwj8YA&#10;AADdAAAADwAAAGRycy9kb3ducmV2LnhtbESPS2vDMBCE74X8B7GF3BopaV1Sx0oIKYGcGppHIbfF&#10;Wj+otTKWErv/vgoUehxm5hsmWw22ETfqfO1Yw3SiQBDnztRcajgdt09zED4gG2wck4Yf8rBajh4y&#10;TI3r+ZNuh1CKCGGfooYqhDaV0ucVWfQT1xJHr3CdxRBlV0rTYR/htpEzpV6lxZrjQoUtbSrKvw9X&#10;q+H8UVy+XtS+fLdJ27tBSbZvUuvx47BegAg0hP/wX3tnNCTJ9Bnu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ymwj8YAAADdAAAADwAAAAAAAAAAAAAAAACYAgAAZHJz&#10;L2Rvd25yZXYueG1sUEsFBgAAAAAEAAQA9QAAAIsDA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198" o:spid="_x0000_s1509" type="#_x0000_t202" style="position:absolute;left:450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Ao+8UA&#10;AADdAAAADwAAAGRycy9kb3ducmV2LnhtbESPQWvCQBSE74L/YXlCb2Y3JZGauopYCj21qFXw9sg+&#10;k9Ds25DdmvTfdwsFj8PMfMOsNqNtxY163zjWkCYKBHHpTMOVhs/j6/wJhA/IBlvHpOGHPGzW08kK&#10;C+MG3tPtECoRIewL1FCH0BVS+rImiz5xHXH0rq63GKLsK2l6HCLctvJRqYW02HBcqLGjXU3l1+Hb&#10;aji9Xy/nTH1ULzbvBjcqyXYptX6YjdtnEIHGcA//t9+MhjxPM/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wCj7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199" o:spid="_x0000_s1510" type="#_x0000_t202" style="position:absolute;left:34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yNYMQA&#10;AADdAAAADwAAAGRycy9kb3ducmV2LnhtbESPQWvCQBSE74L/YXkFb2bX0hSNriItBU9KtRW8PbLP&#10;JDT7NmS3Jv57VxA8DjPzDbNY9bYWF2p95VjDJFEgiHNnKi40/By+xlMQPiAbrB2Thit5WC2HgwVm&#10;xnX8TZd9KESEsM9QQxlCk0np85Is+sQ1xNE7u9ZiiLItpGmxi3Bby1el3qXFiuNCiQ19lJT/7f+t&#10;ht/t+XR8U7vi06ZN53ol2c6k1qOXfj0HEagPz/CjvTEa0nSSwv1NfAJ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MjWDEAAAA3QAAAA8AAAAAAAAAAAAAAAAAmAIAAGRycy9k&#10;b3ducmV2LnhtbFBLBQYAAAAABAAEAPUAAACJAw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00" o:spid="_x0000_s1511" type="#_x0000_t202" style="position:absolute;left:61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4TF8UA&#10;AADdAAAADwAAAGRycy9kb3ducmV2LnhtbESPQWvCQBSE7wX/w/IEb81uipGauopYCp5atFXw9sg+&#10;k9Ds25DdJvHfdwtCj8PMfMOsNqNtRE+drx1rSBMFgrhwpuZSw9fn2+MzCB+QDTaOScONPGzWk4cV&#10;5sYNfKD+GEoRIexz1FCF0OZS+qIiiz5xLXH0rq6zGKLsSmk6HCLcNvJJqYW0WHNcqLClXUXF9/HH&#10;aji9Xy/nufooX23WDm5Uku1Saj2bjtsXEIHG8B++t/dGQ5alC/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XhMX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01" o:spid="_x0000_s1512" type="#_x0000_t202" style="position:absolute;left:52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K2jMUA&#10;AADdAAAADwAAAGRycy9kb3ducmV2LnhtbESPS2vDMBCE74X8B7GF3BIppW5Sx0oILYGcWvIq5LZY&#10;6we1VsZSYvffV4VAj8PMfMNk68E24kadrx1rmE0VCOLcmZpLDafjdrIA4QOywcYxafghD+vV6CHD&#10;1Lie93Q7hFJECPsUNVQhtKmUPq/Iop+6ljh6hesshii7UpoO+wi3jXxS6kVarDkuVNjSW0X59+Fq&#10;NZw/isvXs/os323S9m5Qku2r1Hr8OGyWIAIN4T98b++MhiSZzeHvTX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EraM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02" o:spid="_x0000_s1513" type="#_x0000_t202" style="position:absolute;left:684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0i/sIA&#10;AADdAAAADwAAAGRycy9kb3ducmV2LnhtbERPz2vCMBS+C/sfwhvsZhPFinamZSjCThvWTdjt0Tzb&#10;sualNNF2//1yGOz48f3eFZPtxJ0G3zrWsEgUCOLKmZZrDR/n43wDwgdkg51j0vBDHor8YbbDzLiR&#10;T3QvQy1iCPsMNTQh9JmUvmrIok9cTxy5qxsshgiHWpoBxxhuO7lUai0tthwbGuxp31D1Xd6shs+3&#10;69dlpd7rg0370U1Kst1KrZ8ep5dnEIGm8C/+c78aDWm6iHP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jSL+wgAAAN0AAAAPAAAAAAAAAAAAAAAAAJgCAABkcnMvZG93&#10;bnJldi54bWxQSwUGAAAAAAQABAD1AAAAhw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03" o:spid="_x0000_s1514" type="#_x0000_t202" style="position:absolute;left:648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GHZcQA&#10;AADdAAAADwAAAGRycy9kb3ducmV2LnhtbESPQWvCQBSE7wX/w/IEb3VXMUVTVxFF8KTU2kJvj+wz&#10;CWbfhuxq4r93BaHHYWa+YebLzlbiRo0vHWsYDRUI4syZknMNp+/t+xSED8gGK8ek4U4elove2xxT&#10;41r+otsx5CJC2KeooQihTqX0WUEW/dDVxNE7u8ZiiLLJpWmwjXBbybFSH9JiyXGhwJrWBWWX49Vq&#10;+Nmf/34n6pBvbFK3rlOS7UxqPeh3q08QgbrwH361d0ZDkoxm8HwTn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Bh2XEAAAA3QAAAA8AAAAAAAAAAAAAAAAAmAIAAGRycy9k&#10;b3ducmV2LnhtbFBLBQYAAAAABAAEAPUAAACJAw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04" o:spid="_x0000_s1515" type="#_x0000_t202" style="position:absolute;left:720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fkRcIA&#10;AADdAAAADwAAAGRycy9kb3ducmV2LnhtbERPz2vCMBS+D/wfwhN2WxPFjllNiziEnTbWqeDt0Tzb&#10;YvNSmsx2//1yGOz48f3eFpPtxJ0G3zrWsEgUCOLKmZZrDcevw9MLCB+QDXaOScMPeSjy2cMWM+NG&#10;/qR7GWoRQ9hnqKEJoc+k9FVDFn3ieuLIXd1gMUQ41NIMOMZw28mlUs/SYsuxocGe9g1Vt/Lbaji9&#10;Xy/nlfqoX23aj25Sku1aav04n3YbEIGm8C/+c78ZDWm6jPv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l+RFwgAAAN0AAAAPAAAAAAAAAAAAAAAAAJgCAABkcnMvZG93&#10;bnJldi54bWxQSwUGAAAAAAQABAD1AAAAhw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05" o:spid="_x0000_s1516" type="#_x0000_t202" style="position:absolute;left:79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tB3sUA&#10;AADdAAAADwAAAGRycy9kb3ducmV2LnhtbESPT2vCQBTE74LfYXmCN91VGmlTN0EsBU+K9g/09sg+&#10;k9Ds25DdmvjtXUHocZiZ3zDrfLCNuFDna8caFnMFgrhwpuZSw+fH++wZhA/IBhvHpOFKHvJsPFpj&#10;alzPR7qcQikihH2KGqoQ2lRKX1Rk0c9dSxy9s+sshii7UpoO+wi3jVwqtZIWa44LFba0raj4Pf1Z&#10;DV/788/3kzqUbzZpezcoyfZFaj2dDJtXEIGG8B9+tHdGQ5IsF3B/E5+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20He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06" o:spid="_x0000_s1517" type="#_x0000_t202" style="position:absolute;left:756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nfqcUA&#10;AADdAAAADwAAAGRycy9kb3ducmV2LnhtbESPT2vCQBTE74LfYXlCb7praERTNyKWQk8taiv09si+&#10;/MHs25DdmvTbdwsFj8PM/IbZ7kbbihv1vnGsYblQIIgLZxquNHycX+ZrED4gG2wdk4Yf8rDLp5Mt&#10;ZsYNfKTbKVQiQthnqKEOocuk9EVNFv3CdcTRK11vMUTZV9L0OES4bWWi1EpabDgu1NjRoabievq2&#10;Gj7fyq/Lo3qvnm3aDW5Uku1Gav0wG/dPIAKN4R7+b78aDWmaJPD3Jj4B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Cd+p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group>
                      <v:group id="Group 1207" o:spid="_x0000_s1518" style="position:absolute;left:2961;top:6460;width:5040;height:540" coordorigin="3420,4500" coordsize="504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Z0esUAAADdAAAADwAAAGRycy9kb3ducmV2LnhtbESPQYvCMBSE7wv+h/AE&#10;b2tapctSjSLiigcRVhfE26N5tsXmpTTZtv57Iwgeh5n5hpkve1OJlhpXWlYQjyMQxJnVJecK/k4/&#10;n98gnEfWWFkmBXdysFwMPuaYatvxL7VHn4sAYZeigsL7OpXSZQUZdGNbEwfvahuDPsgml7rBLsBN&#10;JSdR9CUNlhwWCqxpXVB2O/4bBdsOu9U03rT723V9v5ySw3kfk1KjYb+agfDU+3f41d5pBUkymcL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r2dHrFAAAA3QAA&#10;AA8AAAAAAAAAAAAAAAAAqgIAAGRycy9kb3ducmV2LnhtbFBLBQYAAAAABAAEAPoAAACcAwAAAAA=&#10;">
                        <v:line id="Line 1208" o:spid="_x0000_s1519" style="position:absolute;visibility:visible;mso-wrap-style:square" from="3420,4500" to="8460,4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EAK8UAAADdAAAADwAAAGRycy9kb3ducmV2LnhtbESPT2sCMRTE70K/Q3gFb262/qNsjaIF&#10;wUMvbov0+Eieu4ublyVJdfXTN4LgcZiZ3zCLVW9bcSYfGscK3rIcBLF2puFKwc/3dvQOIkRkg61j&#10;UnClAKvly2CBhXEX3tO5jJVIEA4FKqhj7Aopg67JYshcR5y8o/MWY5K+ksbjJcFtK8d5PpcWG04L&#10;NXb0WZM+lX9WQbnTR3eb+NPhd/Ol9Rb9Hhuv1PC1X3+AiNTHZ/jR3hkFs9l4Cvc36QnI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EAK8UAAADdAAAADwAAAAAAAAAA&#10;AAAAAAChAgAAZHJzL2Rvd25yZXYueG1sUEsFBgAAAAAEAAQA+QAAAJMDAAAAAA==&#10;" strokeweight="3pt"/>
                        <v:line id="Line 1209" o:spid="_x0000_s1520" style="position:absolute;visibility:visible;mso-wrap-style:square" from="5940,4500" to="594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2lsMQAAADdAAAADwAAAGRycy9kb3ducmV2LnhtbESPQWsCMRSE7wX/Q3iCt5rVskVWo6gg&#10;ePDiVsTjI3nuLm5eliTV1V/fFAo9DjPzDbNY9bYVd/KhcaxgMs5AEGtnGq4UnL527zMQISIbbB2T&#10;gicFWC0HbwssjHvwke5lrESCcChQQR1jV0gZdE0Ww9h1xMm7Om8xJukraTw+Ety2cppln9Jiw2mh&#10;xo62Nelb+W0VlHt9da8PfztfNgetd+iP2HilRsN+PQcRqY//4b/23ijI82kOv2/SE5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PaWwxAAAAN0AAAAPAAAAAAAAAAAA&#10;AAAAAKECAABkcnMvZG93bnJldi54bWxQSwUGAAAAAAQABAD5AAAAkgMAAAAA&#10;" strokeweight="3pt"/>
                        <v:shape id="Text Box 1210" o:spid="_x0000_s1521" type="#_x0000_t202" style="position:absolute;left:34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LZqsUA&#10;AADdAAAADwAAAGRycy9kb3ducmV2LnhtbESPT2vCQBTE70K/w/IEb2bXYKRNXaUoBU8W7R/o7ZF9&#10;JqHZtyG7TeK3dwtCj8PM/IZZb0fbiJ46XzvWsEgUCOLCmZpLDR/vr/NHED4gG2wck4YredhuHiZr&#10;zI0b+ET9OZQiQtjnqKEKoc2l9EVFFn3iWuLoXVxnMUTZldJ0OES4bWSq1EparDkuVNjSrqLi5/xr&#10;NXweL99fS/VW7m3WDm5Uku2T1Ho2HV+eQQQaw3/43j4YDVmWruDvTXwCcn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Mtmq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11" o:spid="_x0000_s1522" type="#_x0000_t202" style="position:absolute;left:378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58McUA&#10;AADdAAAADwAAAGRycy9kb3ducmV2LnhtbESPW2sCMRSE3wX/QzhC3zSpuNquG6VUCn2qaC/g22Fz&#10;9kI3J8smddd/bwqCj8PMfMNk28E24kydrx1reJwpEMS5MzWXGr4+36ZPIHxANtg4Jg0X8rDdjEcZ&#10;psb1fKDzMZQiQtinqKEKoU2l9HlFFv3MtcTRK1xnMUTZldJ02Ee4beRcqaW0WHNcqLCl14ry3+Of&#10;1fD9UZx+Fmpf7mzS9m5Qku2z1PphMrysQQQawj18a78bDUkyX8H/m/gE5OY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fnwx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12" o:spid="_x0000_s1523" type="#_x0000_t202" style="position:absolute;left:414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oQ8IA&#10;AADdAAAADwAAAGRycy9kb3ducmV2LnhtbERPz2vCMBS+D/wfwhN2WxPFjllNiziEnTbWqeDt0Tzb&#10;YvNSmsx2//1yGOz48f3eFpPtxJ0G3zrWsEgUCOLKmZZrDcevw9MLCB+QDXaOScMPeSjy2cMWM+NG&#10;/qR7GWoRQ9hnqKEJoc+k9FVDFn3ieuLIXd1gMUQ41NIMOMZw28mlUs/SYsuxocGe9g1Vt/Lbaji9&#10;Xy/nlfqoX23aj25Sku1aav04n3YbEIGm8C/+c78ZDWm6jHP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4ehDwgAAAN0AAAAPAAAAAAAAAAAAAAAAAJgCAABkcnMvZG93&#10;bnJldi54bWxQSwUGAAAAAAQABAD1AAAAhw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13" o:spid="_x0000_s1524" type="#_x0000_t202" style="position:absolute;left:450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1N2MUA&#10;AADdAAAADwAAAGRycy9kb3ducmV2LnhtbESPT2vCQBTE7wW/w/KE3ppdxRSNriKK0FNL/QfeHtln&#10;Esy+DdnVpN++Wyh4HGbmN8xi1dtaPKj1lWMNo0SBIM6dqbjQcDzs3qYgfEA2WDsmDT/kYbUcvCww&#10;M67jb3rsQyEihH2GGsoQmkxKn5dk0SeuIY7e1bUWQ5RtIU2LXYTbWo6VepcWK44LJTa0KSm/7e9W&#10;w+nzejlP1FextWnTuV5JtjOp9euwX89BBOrDM/zf/jAa0nQ8g7838Qn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rU3Y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14" o:spid="_x0000_s1525" type="#_x0000_t202" style="position:absolute;left:52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5ymMIA&#10;AADdAAAADwAAAGRycy9kb3ducmV2LnhtbERPz2vCMBS+D/wfwhN200S3iqtGkQ1hJ8VuDrw9mmdb&#10;bF5KE239781B2PHj+71c97YWN2p95VjDZKxAEOfOVFxo+P3ZjuYgfEA2WDsmDXfysF4NXpaYGtfx&#10;gW5ZKEQMYZ+ihjKEJpXS5yVZ9GPXEEfu7FqLIcK2kKbFLobbWk6VmkmLFceGEhv6LCm/ZFer4bg7&#10;n/7e1b74sknTuV5Jth9S69dhv1mACNSHf/HT/W00JMlb3B/fxCc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TnKYwgAAAN0AAAAPAAAAAAAAAAAAAAAAAJgCAABkcnMvZG93&#10;bnJldi54bWxQSwUGAAAAAAQABAD1AAAAhw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15" o:spid="_x0000_s1526" type="#_x0000_t202" style="position:absolute;left:486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LXA8YA&#10;AADdAAAADwAAAGRycy9kb3ducmV2LnhtbESPS2vDMBCE74X8B7GF3BopaV1Sx0oIKYGcGppHIbfF&#10;Wj+otTKWErv/vgoUehxm5hsmWw22ETfqfO1Yw3SiQBDnztRcajgdt09zED4gG2wck4Yf8rBajh4y&#10;TI3r+ZNuh1CKCGGfooYqhDaV0ucVWfQT1xJHr3CdxRBlV0rTYR/htpEzpV6lxZrjQoUtbSrKvw9X&#10;q+H8UVy+XtS+fLdJ27tBSbZvUuvx47BegAg0hP/wX3tnNCTJ8xTu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wLXA8YAAADdAAAADwAAAAAAAAAAAAAAAACYAgAAZHJz&#10;L2Rvd25yZXYueG1sUEsFBgAAAAAEAAQA9QAAAIsDA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16" o:spid="_x0000_s1527" type="#_x0000_t202" style="position:absolute;left:79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BJdMYA&#10;AADdAAAADwAAAGRycy9kb3ducmV2LnhtbESPS2vDMBCE74H8B7GB3BqpaV1Sx0ooLYGcGppHIbfF&#10;Wj+otTKWErv/vgoUchxm5hsmWw+2EVfqfO1Yw+NMgSDOnam51HA8bB4WIHxANtg4Jg2/5GG9Go8y&#10;TI3r+Yuu+1CKCGGfooYqhDaV0ucVWfQz1xJHr3CdxRBlV0rTYR/htpFzpV6kxZrjQoUtvVeU/+wv&#10;VsPpszh/P6td+WGTtneDkmxfpdbTyfC2BBFoCPfwf3trNCTJ0xxu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9BJdMYAAADdAAAADwAAAAAAAAAAAAAAAACYAgAAZHJz&#10;L2Rvd25yZXYueG1sUEsFBgAAAAAEAAQA9QAAAIsDA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17" o:spid="_x0000_s1528" type="#_x0000_t202" style="position:absolute;left:756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zs78QA&#10;AADdAAAADwAAAGRycy9kb3ducmV2LnhtbESPQWvCQBSE74L/YXlCb3VXbUqNriKK4EmpbQVvj+wz&#10;CWbfhuzWpP/eFQoeh5n5hpkvO1uJGzW+dKxhNFQgiDNnSs41fH9tXz9A+IBssHJMGv7Iw3LR780x&#10;Na7lT7odQy4ihH2KGooQ6lRKnxVk0Q9dTRy9i2sshiibXJoG2wi3lRwr9S4tlhwXCqxpXVB2Pf5a&#10;DT/7y/n0pg75xiZ16zol2U6l1i+DbjUDEagLz/B/e2c0JMlkAo838Qn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c7O/EAAAA3QAAAA8AAAAAAAAAAAAAAAAAmAIAAGRycy9k&#10;b3ducmV2LnhtbFBLBQYAAAAABAAEAPUAAACJAw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18" o:spid="_x0000_s1529" type="#_x0000_t202" style="position:absolute;left:720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V0m8UA&#10;AADdAAAADwAAAGRycy9kb3ducmV2LnhtbESPT2vCQBTE74LfYXmCN931T0qNriItBU+W2lbw9sg+&#10;k2D2bchuTfz2bkHwOMzMb5jVprOVuFLjS8caJmMFgjhzpuRcw8/3x+gVhA/IBivHpOFGHjbrfm+F&#10;qXEtf9H1EHIRIexT1FCEUKdS+qwgi37sauLonV1jMUTZ5NI02Ea4reRUqRdpseS4UGBNbwVll8Of&#10;1fC7P5+Oc/WZv9ukbl2nJNuF1Ho46LZLEIG68Aw/2jujIUlmc/h/E5+AX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dXSb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19" o:spid="_x0000_s1530" type="#_x0000_t202" style="position:absolute;left:684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nRAMUA&#10;AADdAAAADwAAAGRycy9kb3ducmV2LnhtbESPQWvCQBSE74X+h+UVvNXdqpE2dROKInhS1LbQ2yP7&#10;TEKzb0N2NfHfu0Khx2FmvmEW+WAbcaHO1441vIwVCOLCmZpLDZ/H9fMrCB+QDTaOScOVPOTZ48MC&#10;U+N63tPlEEoRIexT1FCF0KZS+qIii37sWuLonVxnMUTZldJ02Ee4beREqbm0WHNcqLClZUXF7+Fs&#10;NXxtTz/fM7UrVzZpezcoyfZNaj16Gj7eQQQawn/4r70xGpJkmsD9TXwCM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OdEA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20" o:spid="_x0000_s1531" type="#_x0000_t202" style="position:absolute;left:648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tPd8UA&#10;AADdAAAADwAAAGRycy9kb3ducmV2LnhtbESPW2sCMRSE3wX/QzhC3zTpZaVdN0pRhD4ptRfw7bA5&#10;e6Gbk2UT3fXfG0Ho4zAz3zDZarCNOFPna8caHmcKBHHuTM2lhu+v7fQVhA/IBhvHpOFCHlbL8SjD&#10;1LieP+l8CKWIEPYpaqhCaFMpfV6RRT9zLXH0CtdZDFF2pTQd9hFuG/mk1FxarDkuVNjSuqL873Cy&#10;Gn52xfH3Re3LjU3a3g1Ksn2TWj9MhvcFiEBD+A/f2x9GQ5I8z+H2Jj4Bub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6093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21" o:spid="_x0000_s1532" type="#_x0000_t202" style="position:absolute;left:61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q7MYA&#10;AADdAAAADwAAAGRycy9kb3ducmV2LnhtbESPS2vDMBCE74X8B7GB3hopSZ2HEyWElEJPLXUekNti&#10;bWwTa2UsNXb/fVUo9DjMzDfMetvbWtyp9ZVjDeORAkGcO1NxoeF4eH1agPAB2WDtmDR8k4ftZvCw&#10;xtS4jj/pnoVCRAj7FDWUITSplD4vyaIfuYY4elfXWgxRtoU0LXYRbms5UWomLVYcF0psaF9Sfsu+&#10;rIbT+/VyflYfxYtNms71SrJdSq0fh/1uBSJQH/7Df+03oyFJpnP4fROfgN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fq7MYAAADdAAAADwAAAAAAAAAAAAAAAACYAgAAZHJz&#10;L2Rvd25yZXYueG1sUEsFBgAAAAAEAAQA9QAAAIsDA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group>
                    </v:group>
                  </w:pict>
                </mc:Fallback>
              </mc:AlternateContent>
            </w:r>
            <w:r>
              <w:rPr>
                <w:sz w:val="24"/>
                <w:szCs w:val="24"/>
              </w:rPr>
              <w:t>Copy and complete these diagrams to show the direction of the electric field.</w:t>
            </w:r>
          </w:p>
          <w:p w:rsidR="00C65B26" w:rsidRDefault="00C65B26" w:rsidP="008073D9">
            <w:pPr>
              <w:spacing w:before="120" w:after="0"/>
              <w:rPr>
                <w:rFonts w:eastAsia="Times New Roman" w:cs="Times New Roman"/>
                <w:noProof/>
                <w:sz w:val="24"/>
                <w:szCs w:val="24"/>
                <w:lang w:eastAsia="en-GB"/>
              </w:rPr>
            </w:pPr>
          </w:p>
          <w:p w:rsidR="00C65B26" w:rsidRDefault="00C65B26" w:rsidP="008073D9">
            <w:pPr>
              <w:spacing w:before="120" w:after="0"/>
              <w:rPr>
                <w:rFonts w:eastAsia="Times New Roman" w:cs="Times New Roman"/>
                <w:noProof/>
                <w:sz w:val="24"/>
                <w:szCs w:val="24"/>
                <w:lang w:eastAsia="en-GB"/>
              </w:rPr>
            </w:pPr>
          </w:p>
          <w:p w:rsidR="00C65B26" w:rsidRDefault="00C65B26" w:rsidP="008073D9">
            <w:pPr>
              <w:spacing w:before="120" w:after="0"/>
              <w:rPr>
                <w:rFonts w:eastAsia="Times New Roman" w:cs="Times New Roman"/>
                <w:noProof/>
                <w:sz w:val="24"/>
                <w:szCs w:val="24"/>
                <w:lang w:eastAsia="en-GB"/>
              </w:rPr>
            </w:pPr>
          </w:p>
          <w:p w:rsidR="00C65B26" w:rsidRDefault="00C65B26" w:rsidP="008073D9">
            <w:pPr>
              <w:spacing w:before="120" w:after="0"/>
              <w:rPr>
                <w:rFonts w:eastAsia="Times New Roman" w:cs="Times New Roman"/>
                <w:noProof/>
                <w:sz w:val="24"/>
                <w:szCs w:val="24"/>
                <w:lang w:eastAsia="en-GB"/>
              </w:rPr>
            </w:pPr>
          </w:p>
          <w:p w:rsidR="00C65B26" w:rsidRPr="00600099" w:rsidRDefault="00C65B26" w:rsidP="008073D9">
            <w:pPr>
              <w:spacing w:before="120" w:after="0"/>
              <w:rPr>
                <w:rFonts w:eastAsia="Times New Roman" w:cs="Times New Roman"/>
                <w:noProof/>
                <w:sz w:val="24"/>
                <w:szCs w:val="24"/>
                <w:lang w:eastAsia="en-GB"/>
              </w:rPr>
            </w:pPr>
          </w:p>
        </w:tc>
      </w:tr>
      <w:tr w:rsidR="00C65B26" w:rsidRPr="001F1787" w:rsidTr="00A612BF">
        <w:trPr>
          <w:cantSplit/>
          <w:trHeight w:val="660"/>
        </w:trPr>
        <w:tc>
          <w:tcPr>
            <w:tcW w:w="1101" w:type="dxa"/>
            <w:gridSpan w:val="3"/>
            <w:shd w:val="clear" w:color="auto" w:fill="auto"/>
            <w:vAlign w:val="center"/>
          </w:tcPr>
          <w:p w:rsidR="00C65B26" w:rsidRPr="002278F5" w:rsidRDefault="00C65B26" w:rsidP="00CC3A4E">
            <w:pPr>
              <w:spacing w:before="120" w:after="0"/>
              <w:jc w:val="center"/>
              <w:rPr>
                <w:rFonts w:eastAsia="Times New Roman" w:cs="Times New Roman"/>
                <w:sz w:val="24"/>
                <w:szCs w:val="24"/>
                <w:lang w:eastAsia="en-GB"/>
              </w:rPr>
            </w:pPr>
            <w:r w:rsidRPr="002278F5">
              <w:rPr>
                <w:rFonts w:eastAsia="Times New Roman" w:cs="Times New Roman"/>
                <w:sz w:val="24"/>
                <w:szCs w:val="24"/>
                <w:lang w:eastAsia="en-GB"/>
              </w:rPr>
              <w:t>10.2.2</w:t>
            </w:r>
          </w:p>
        </w:tc>
        <w:tc>
          <w:tcPr>
            <w:tcW w:w="8930" w:type="dxa"/>
            <w:gridSpan w:val="2"/>
            <w:shd w:val="clear" w:color="auto" w:fill="auto"/>
            <w:vAlign w:val="center"/>
          </w:tcPr>
          <w:p w:rsidR="00C65B26" w:rsidRPr="00600099" w:rsidRDefault="00C65B26" w:rsidP="008073D9">
            <w:pPr>
              <w:autoSpaceDE w:val="0"/>
              <w:autoSpaceDN w:val="0"/>
              <w:adjustRightInd w:val="0"/>
              <w:spacing w:after="0" w:line="240" w:lineRule="auto"/>
              <w:jc w:val="left"/>
              <w:rPr>
                <w:rFonts w:cs="Trebuchet2010"/>
                <w:sz w:val="24"/>
                <w:szCs w:val="24"/>
              </w:rPr>
            </w:pPr>
            <w:r w:rsidRPr="00600099">
              <w:rPr>
                <w:rFonts w:eastAsia="Times New Roman" w:cs="Times New Roman"/>
                <w:noProof/>
                <w:sz w:val="24"/>
                <w:szCs w:val="24"/>
                <w:lang w:eastAsia="en-GB"/>
              </w:rPr>
              <w:drawing>
                <wp:anchor distT="0" distB="0" distL="114300" distR="114300" simplePos="0" relativeHeight="251649536" behindDoc="1" locked="0" layoutInCell="1" allowOverlap="1" wp14:anchorId="24628974" wp14:editId="73AAC9AC">
                  <wp:simplePos x="0" y="0"/>
                  <wp:positionH relativeFrom="column">
                    <wp:posOffset>111760</wp:posOffset>
                  </wp:positionH>
                  <wp:positionV relativeFrom="paragraph">
                    <wp:posOffset>17145</wp:posOffset>
                  </wp:positionV>
                  <wp:extent cx="2523490" cy="1525905"/>
                  <wp:effectExtent l="0" t="0" r="0" b="0"/>
                  <wp:wrapTight wrapText="right">
                    <wp:wrapPolygon edited="0">
                      <wp:start x="0" y="0"/>
                      <wp:lineTo x="0" y="21303"/>
                      <wp:lineTo x="21361" y="21303"/>
                      <wp:lineTo x="21361" y="0"/>
                      <wp:lineTo x="0" y="0"/>
                    </wp:wrapPolygon>
                  </wp:wrapTight>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523490" cy="15259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0099">
              <w:rPr>
                <w:rFonts w:cs="Trebuchet2010"/>
                <w:sz w:val="24"/>
                <w:szCs w:val="24"/>
              </w:rPr>
              <w:t>A uniform electric field exists between plates Q and R.</w:t>
            </w:r>
          </w:p>
          <w:p w:rsidR="00C65B26" w:rsidRPr="00600099" w:rsidRDefault="00C65B26" w:rsidP="008073D9">
            <w:pPr>
              <w:spacing w:before="120" w:after="0"/>
              <w:rPr>
                <w:rFonts w:cs="Trebuchet2010"/>
                <w:sz w:val="24"/>
                <w:szCs w:val="24"/>
              </w:rPr>
            </w:pPr>
            <w:r w:rsidRPr="00600099">
              <w:rPr>
                <w:rFonts w:cs="Trebuchet2010"/>
                <w:sz w:val="24"/>
                <w:szCs w:val="24"/>
              </w:rPr>
              <w:t>The diagram shows the path taken by a particle as it passes through the field.</w:t>
            </w:r>
          </w:p>
          <w:p w:rsidR="00C65B26" w:rsidRDefault="00C65B26" w:rsidP="008073D9">
            <w:pPr>
              <w:spacing w:before="120" w:after="0"/>
              <w:rPr>
                <w:rFonts w:ascii="Trebuchet2010" w:hAnsi="Trebuchet2010" w:cs="Trebuchet2010"/>
                <w:sz w:val="21"/>
                <w:szCs w:val="21"/>
              </w:rPr>
            </w:pPr>
            <w:r w:rsidRPr="00600099">
              <w:rPr>
                <w:rFonts w:cs="Trebuchet2010"/>
                <w:sz w:val="24"/>
                <w:szCs w:val="24"/>
              </w:rPr>
              <w:t>If the charge on R is positive, state the possible charge on P and Q</w:t>
            </w:r>
          </w:p>
          <w:p w:rsidR="00C65B26" w:rsidRPr="00600099" w:rsidRDefault="00C65B26" w:rsidP="008073D9">
            <w:pPr>
              <w:spacing w:before="120" w:after="0"/>
              <w:rPr>
                <w:rFonts w:eastAsia="Times New Roman" w:cs="Times New Roman"/>
                <w:noProof/>
                <w:sz w:val="24"/>
                <w:szCs w:val="24"/>
                <w:lang w:eastAsia="en-GB"/>
              </w:rPr>
            </w:pPr>
          </w:p>
        </w:tc>
      </w:tr>
      <w:tr w:rsidR="00C65B26" w:rsidRPr="001F1787" w:rsidTr="00A612BF">
        <w:trPr>
          <w:cantSplit/>
          <w:trHeight w:val="660"/>
        </w:trPr>
        <w:tc>
          <w:tcPr>
            <w:tcW w:w="1101" w:type="dxa"/>
            <w:gridSpan w:val="3"/>
            <w:shd w:val="clear" w:color="auto" w:fill="auto"/>
            <w:vAlign w:val="center"/>
          </w:tcPr>
          <w:p w:rsidR="00C65B26" w:rsidRPr="002278F5" w:rsidRDefault="00C65B26" w:rsidP="00DC26F3">
            <w:pPr>
              <w:spacing w:before="120" w:after="0"/>
              <w:jc w:val="center"/>
              <w:rPr>
                <w:rFonts w:eastAsia="Times New Roman" w:cs="Times New Roman"/>
                <w:sz w:val="24"/>
                <w:szCs w:val="24"/>
                <w:lang w:eastAsia="en-GB"/>
              </w:rPr>
            </w:pPr>
            <w:r w:rsidRPr="002278F5">
              <w:rPr>
                <w:rFonts w:eastAsia="Times New Roman" w:cs="Times New Roman"/>
                <w:sz w:val="24"/>
                <w:szCs w:val="24"/>
                <w:lang w:eastAsia="en-GB"/>
              </w:rPr>
              <w:t>10.2.3</w:t>
            </w:r>
          </w:p>
        </w:tc>
        <w:tc>
          <w:tcPr>
            <w:tcW w:w="8930" w:type="dxa"/>
            <w:gridSpan w:val="2"/>
            <w:shd w:val="clear" w:color="auto" w:fill="auto"/>
            <w:vAlign w:val="center"/>
          </w:tcPr>
          <w:p w:rsidR="00C65B26" w:rsidRPr="00451044" w:rsidRDefault="00C65B26" w:rsidP="008073D9">
            <w:pPr>
              <w:spacing w:after="0"/>
              <w:jc w:val="left"/>
              <w:rPr>
                <w:sz w:val="24"/>
                <w:szCs w:val="24"/>
              </w:rPr>
            </w:pPr>
            <w:r w:rsidRPr="00451044">
              <w:rPr>
                <w:sz w:val="24"/>
                <w:szCs w:val="24"/>
              </w:rPr>
              <w:t>Copy this diagram and add the paths of the following particles entering at right angles to the electric field:</w:t>
            </w:r>
          </w:p>
          <w:p w:rsidR="00C65B26" w:rsidRPr="008A6779" w:rsidRDefault="00C65B26" w:rsidP="00156B08">
            <w:pPr>
              <w:pStyle w:val="ListParagraph"/>
              <w:numPr>
                <w:ilvl w:val="0"/>
                <w:numId w:val="79"/>
              </w:numPr>
              <w:spacing w:after="0"/>
              <w:ind w:left="851" w:hanging="425"/>
              <w:jc w:val="left"/>
              <w:rPr>
                <w:sz w:val="24"/>
                <w:szCs w:val="24"/>
              </w:rPr>
            </w:pPr>
            <w:r>
              <w:rPr>
                <w:sz w:val="24"/>
                <w:szCs w:val="24"/>
              </w:rPr>
              <w:t xml:space="preserve">Electron          </w:t>
            </w:r>
            <w:r w:rsidRPr="008A6779">
              <w:rPr>
                <w:b/>
                <w:sz w:val="24"/>
                <w:szCs w:val="24"/>
              </w:rPr>
              <w:t>(b)</w:t>
            </w:r>
            <w:r>
              <w:rPr>
                <w:sz w:val="24"/>
                <w:szCs w:val="24"/>
              </w:rPr>
              <w:t xml:space="preserve">  </w:t>
            </w:r>
            <w:r w:rsidRPr="008A6779">
              <w:rPr>
                <w:sz w:val="24"/>
                <w:szCs w:val="24"/>
              </w:rPr>
              <w:t>Proton</w:t>
            </w:r>
            <w:r w:rsidRPr="008A6779">
              <w:rPr>
                <w:b/>
                <w:sz w:val="24"/>
                <w:szCs w:val="24"/>
              </w:rPr>
              <w:t xml:space="preserve">  </w:t>
            </w:r>
            <w:r>
              <w:rPr>
                <w:b/>
                <w:sz w:val="24"/>
                <w:szCs w:val="24"/>
              </w:rPr>
              <w:t xml:space="preserve">     </w:t>
            </w:r>
            <w:r w:rsidRPr="008A6779">
              <w:rPr>
                <w:b/>
                <w:sz w:val="24"/>
                <w:szCs w:val="24"/>
              </w:rPr>
              <w:t xml:space="preserve"> (c)</w:t>
            </w:r>
            <w:r>
              <w:rPr>
                <w:sz w:val="24"/>
                <w:szCs w:val="24"/>
              </w:rPr>
              <w:t xml:space="preserve">   </w:t>
            </w:r>
            <w:r w:rsidRPr="008A6779">
              <w:rPr>
                <w:sz w:val="24"/>
                <w:szCs w:val="24"/>
              </w:rPr>
              <w:t>Neutron</w:t>
            </w:r>
          </w:p>
          <w:p w:rsidR="00C65B26" w:rsidRDefault="00C65B26" w:rsidP="008073D9">
            <w:pPr>
              <w:pStyle w:val="ListParagraph"/>
              <w:spacing w:after="0"/>
              <w:ind w:left="426"/>
              <w:rPr>
                <w:sz w:val="24"/>
                <w:szCs w:val="24"/>
              </w:rPr>
            </w:pPr>
            <w:r>
              <w:rPr>
                <w:noProof/>
                <w:sz w:val="24"/>
                <w:szCs w:val="24"/>
                <w:lang w:eastAsia="en-GB"/>
              </w:rPr>
              <mc:AlternateContent>
                <mc:Choice Requires="wpg">
                  <w:drawing>
                    <wp:anchor distT="0" distB="0" distL="114300" distR="114300" simplePos="0" relativeHeight="251650560" behindDoc="0" locked="0" layoutInCell="1" allowOverlap="1" wp14:anchorId="24628976" wp14:editId="7A07C35E">
                      <wp:simplePos x="0" y="0"/>
                      <wp:positionH relativeFrom="column">
                        <wp:posOffset>614680</wp:posOffset>
                      </wp:positionH>
                      <wp:positionV relativeFrom="paragraph">
                        <wp:posOffset>206375</wp:posOffset>
                      </wp:positionV>
                      <wp:extent cx="3776345" cy="1501775"/>
                      <wp:effectExtent l="5080" t="20320" r="19050" b="20955"/>
                      <wp:wrapNone/>
                      <wp:docPr id="5472" name="Group 14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6345" cy="1501775"/>
                                <a:chOff x="2408" y="8840"/>
                                <a:chExt cx="5947" cy="2365"/>
                              </a:xfrm>
                            </wpg:grpSpPr>
                            <wpg:grpSp>
                              <wpg:cNvPr id="5473" name="Group 1362"/>
                              <wpg:cNvGrpSpPr>
                                <a:grpSpLocks/>
                              </wpg:cNvGrpSpPr>
                              <wpg:grpSpPr bwMode="auto">
                                <a:xfrm>
                                  <a:off x="3315" y="8840"/>
                                  <a:ext cx="5040" cy="2365"/>
                                  <a:chOff x="2961" y="4635"/>
                                  <a:chExt cx="5040" cy="2365"/>
                                </a:xfrm>
                              </wpg:grpSpPr>
                              <wpg:grpSp>
                                <wpg:cNvPr id="5474" name="Group 1363"/>
                                <wpg:cNvGrpSpPr>
                                  <a:grpSpLocks/>
                                </wpg:cNvGrpSpPr>
                                <wpg:grpSpPr bwMode="auto">
                                  <a:xfrm>
                                    <a:off x="2961" y="4635"/>
                                    <a:ext cx="5040" cy="565"/>
                                    <a:chOff x="3420" y="3035"/>
                                    <a:chExt cx="5040" cy="565"/>
                                  </a:xfrm>
                                </wpg:grpSpPr>
                                <wps:wsp>
                                  <wps:cNvPr id="5475" name="Line 1364"/>
                                  <wps:cNvCnPr/>
                                  <wps:spPr bwMode="auto">
                                    <a:xfrm>
                                      <a:off x="5940" y="3035"/>
                                      <a:ext cx="0" cy="54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476" name="Line 1365"/>
                                  <wps:cNvCnPr/>
                                  <wps:spPr bwMode="auto">
                                    <a:xfrm>
                                      <a:off x="3420" y="3575"/>
                                      <a:ext cx="504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477" name="Text Box 1366"/>
                                  <wps:cNvSpPr txBox="1">
                                    <a:spLocks noChangeArrowheads="1"/>
                                  </wps:cNvSpPr>
                                  <wps:spPr bwMode="auto">
                                    <a:xfrm>
                                      <a:off x="486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78" name="Text Box 1367"/>
                                  <wps:cNvSpPr txBox="1">
                                    <a:spLocks noChangeArrowheads="1"/>
                                  </wps:cNvSpPr>
                                  <wps:spPr bwMode="auto">
                                    <a:xfrm>
                                      <a:off x="378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79" name="Text Box 1368"/>
                                  <wps:cNvSpPr txBox="1">
                                    <a:spLocks noChangeArrowheads="1"/>
                                  </wps:cNvSpPr>
                                  <wps:spPr bwMode="auto">
                                    <a:xfrm>
                                      <a:off x="414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80" name="Text Box 1369"/>
                                  <wps:cNvSpPr txBox="1">
                                    <a:spLocks noChangeArrowheads="1"/>
                                  </wps:cNvSpPr>
                                  <wps:spPr bwMode="auto">
                                    <a:xfrm>
                                      <a:off x="450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81" name="Text Box 1370"/>
                                  <wps:cNvSpPr txBox="1">
                                    <a:spLocks noChangeArrowheads="1"/>
                                  </wps:cNvSpPr>
                                  <wps:spPr bwMode="auto">
                                    <a:xfrm>
                                      <a:off x="34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82" name="Text Box 1371"/>
                                  <wps:cNvSpPr txBox="1">
                                    <a:spLocks noChangeArrowheads="1"/>
                                  </wps:cNvSpPr>
                                  <wps:spPr bwMode="auto">
                                    <a:xfrm>
                                      <a:off x="61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83" name="Text Box 1372"/>
                                  <wps:cNvSpPr txBox="1">
                                    <a:spLocks noChangeArrowheads="1"/>
                                  </wps:cNvSpPr>
                                  <wps:spPr bwMode="auto">
                                    <a:xfrm>
                                      <a:off x="52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84" name="Text Box 1373"/>
                                  <wps:cNvSpPr txBox="1">
                                    <a:spLocks noChangeArrowheads="1"/>
                                  </wps:cNvSpPr>
                                  <wps:spPr bwMode="auto">
                                    <a:xfrm>
                                      <a:off x="684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85" name="Text Box 1374"/>
                                  <wps:cNvSpPr txBox="1">
                                    <a:spLocks noChangeArrowheads="1"/>
                                  </wps:cNvSpPr>
                                  <wps:spPr bwMode="auto">
                                    <a:xfrm>
                                      <a:off x="648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86" name="Text Box 1375"/>
                                  <wps:cNvSpPr txBox="1">
                                    <a:spLocks noChangeArrowheads="1"/>
                                  </wps:cNvSpPr>
                                  <wps:spPr bwMode="auto">
                                    <a:xfrm>
                                      <a:off x="720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87" name="Text Box 1376"/>
                                  <wps:cNvSpPr txBox="1">
                                    <a:spLocks noChangeArrowheads="1"/>
                                  </wps:cNvSpPr>
                                  <wps:spPr bwMode="auto">
                                    <a:xfrm>
                                      <a:off x="79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88" name="Text Box 1377"/>
                                  <wps:cNvSpPr txBox="1">
                                    <a:spLocks noChangeArrowheads="1"/>
                                  </wps:cNvSpPr>
                                  <wps:spPr bwMode="auto">
                                    <a:xfrm>
                                      <a:off x="756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g:grpSp>
                              <wpg:grpSp>
                                <wpg:cNvPr id="5489" name="Group 1378"/>
                                <wpg:cNvGrpSpPr>
                                  <a:grpSpLocks/>
                                </wpg:cNvGrpSpPr>
                                <wpg:grpSpPr bwMode="auto">
                                  <a:xfrm>
                                    <a:off x="2961" y="6460"/>
                                    <a:ext cx="5040" cy="540"/>
                                    <a:chOff x="3420" y="4500"/>
                                    <a:chExt cx="5040" cy="540"/>
                                  </a:xfrm>
                                </wpg:grpSpPr>
                                <wps:wsp>
                                  <wps:cNvPr id="5490" name="Line 1379"/>
                                  <wps:cNvCnPr/>
                                  <wps:spPr bwMode="auto">
                                    <a:xfrm>
                                      <a:off x="3420" y="4500"/>
                                      <a:ext cx="504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491" name="Line 1380"/>
                                  <wps:cNvCnPr/>
                                  <wps:spPr bwMode="auto">
                                    <a:xfrm>
                                      <a:off x="5940" y="4500"/>
                                      <a:ext cx="0" cy="54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492" name="Text Box 1381"/>
                                  <wps:cNvSpPr txBox="1">
                                    <a:spLocks noChangeArrowheads="1"/>
                                  </wps:cNvSpPr>
                                  <wps:spPr bwMode="auto">
                                    <a:xfrm>
                                      <a:off x="34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93" name="Text Box 1382"/>
                                  <wps:cNvSpPr txBox="1">
                                    <a:spLocks noChangeArrowheads="1"/>
                                  </wps:cNvSpPr>
                                  <wps:spPr bwMode="auto">
                                    <a:xfrm>
                                      <a:off x="378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94" name="Text Box 1383"/>
                                  <wps:cNvSpPr txBox="1">
                                    <a:spLocks noChangeArrowheads="1"/>
                                  </wps:cNvSpPr>
                                  <wps:spPr bwMode="auto">
                                    <a:xfrm>
                                      <a:off x="414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95" name="Text Box 1384"/>
                                  <wps:cNvSpPr txBox="1">
                                    <a:spLocks noChangeArrowheads="1"/>
                                  </wps:cNvSpPr>
                                  <wps:spPr bwMode="auto">
                                    <a:xfrm>
                                      <a:off x="450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96" name="Text Box 1385"/>
                                  <wps:cNvSpPr txBox="1">
                                    <a:spLocks noChangeArrowheads="1"/>
                                  </wps:cNvSpPr>
                                  <wps:spPr bwMode="auto">
                                    <a:xfrm>
                                      <a:off x="52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97" name="Text Box 1386"/>
                                  <wps:cNvSpPr txBox="1">
                                    <a:spLocks noChangeArrowheads="1"/>
                                  </wps:cNvSpPr>
                                  <wps:spPr bwMode="auto">
                                    <a:xfrm>
                                      <a:off x="486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98" name="Text Box 1387"/>
                                  <wps:cNvSpPr txBox="1">
                                    <a:spLocks noChangeArrowheads="1"/>
                                  </wps:cNvSpPr>
                                  <wps:spPr bwMode="auto">
                                    <a:xfrm>
                                      <a:off x="79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99" name="Text Box 1388"/>
                                  <wps:cNvSpPr txBox="1">
                                    <a:spLocks noChangeArrowheads="1"/>
                                  </wps:cNvSpPr>
                                  <wps:spPr bwMode="auto">
                                    <a:xfrm>
                                      <a:off x="756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00" name="Text Box 1389"/>
                                  <wps:cNvSpPr txBox="1">
                                    <a:spLocks noChangeArrowheads="1"/>
                                  </wps:cNvSpPr>
                                  <wps:spPr bwMode="auto">
                                    <a:xfrm>
                                      <a:off x="720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01" name="Text Box 1390"/>
                                  <wps:cNvSpPr txBox="1">
                                    <a:spLocks noChangeArrowheads="1"/>
                                  </wps:cNvSpPr>
                                  <wps:spPr bwMode="auto">
                                    <a:xfrm>
                                      <a:off x="684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02" name="Text Box 1391"/>
                                  <wps:cNvSpPr txBox="1">
                                    <a:spLocks noChangeArrowheads="1"/>
                                  </wps:cNvSpPr>
                                  <wps:spPr bwMode="auto">
                                    <a:xfrm>
                                      <a:off x="648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03" name="Text Box 1392"/>
                                  <wps:cNvSpPr txBox="1">
                                    <a:spLocks noChangeArrowheads="1"/>
                                  </wps:cNvSpPr>
                                  <wps:spPr bwMode="auto">
                                    <a:xfrm>
                                      <a:off x="61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g:grpSp>
                            </wpg:grpSp>
                            <wps:wsp>
                              <wps:cNvPr id="5504" name="Oval 1446"/>
                              <wps:cNvSpPr>
                                <a:spLocks noChangeArrowheads="1"/>
                              </wps:cNvSpPr>
                              <wps:spPr bwMode="auto">
                                <a:xfrm>
                                  <a:off x="2408" y="9840"/>
                                  <a:ext cx="255" cy="255"/>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5505" name="AutoShape 1447"/>
                              <wps:cNvCnPr>
                                <a:cxnSpLocks noChangeShapeType="1"/>
                              </wps:cNvCnPr>
                              <wps:spPr bwMode="auto">
                                <a:xfrm>
                                  <a:off x="2573" y="9988"/>
                                  <a:ext cx="72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60" o:spid="_x0000_s1533" style="position:absolute;left:0;text-align:left;margin-left:48.4pt;margin-top:16.25pt;width:297.35pt;height:118.25pt;z-index:251650560;mso-position-horizontal-relative:text;mso-position-vertical-relative:text" coordorigin="2408,8840" coordsize="5947,23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">
                      <v:group id="Group 1362" o:spid="_x0000_s1534" style="position:absolute;left:3315;top:8840;width:5040;height:2365" coordorigin="2961,4635" coordsize="5040,2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6RU+sYAAADdAAAADwAAAGRycy9kb3ducmV2LnhtbESPQWvCQBSE74X+h+UV&#10;vOkmWluJriKi4kGEakG8PbLPJJh9G7JrEv99VxB6HGbmG2a26EwpGqpdYVlBPIhAEKdWF5wp+D1t&#10;+hMQziNrLC2Tggc5WMzf32aYaNvyDzVHn4kAYZeggtz7KpHSpTkZdANbEQfvamuDPsg6k7rGNsBN&#10;KYdR9CUNFhwWcqxolVN6O96Ngm2L7XIUr5v97bp6XE7jw3kfk1K9j245BeGp8//hV3unFYw/v0f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FT6xgAAAN0A&#10;AAAPAAAAAAAAAAAAAAAAAKoCAABkcnMvZG93bnJldi54bWxQSwUGAAAAAAQABAD6AAAAnQMAAAAA&#10;">
                        <v:group id="Group 1363" o:spid="_x0000_s1535" style="position:absolute;left:2961;top:4635;width:5040;height:565" coordorigin="3420,3035" coordsize="5040,5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TcyOxgAAAN0A&#10;AAAPAAAAAAAAAAAAAAAAAKoCAABkcnMvZG93bnJldi54bWxQSwUGAAAAAAQABAD6AAAAnQMAAAAA&#10;">
                          <v:line id="Line 1364" o:spid="_x0000_s1536" style="position:absolute;visibility:visible;mso-wrap-style:square" from="5940,3035" to="5940,3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FMMUAAADdAAAADwAAAGRycy9kb3ducmV2LnhtbESPQWsCMRSE70L/Q3gFb5ptq1W2G6Ut&#10;CB68uC3i8ZE8dxc3L0uSuqu/3hQKPQ4z8w1TrAfbigv50DhW8DTNQBBrZxquFHx/bSZLECEiG2wd&#10;k4IrBVivHkYF5sb1vKdLGSuRIBxyVFDH2OVSBl2TxTB1HXHyTs5bjEn6ShqPfYLbVj5n2au02HBa&#10;qLGjz5r0ufyxCsqtPrnbiz8fjh87rTfo99h4pcaPw/sbiEhD/A//tbdGwXy2mMPvm/QE5O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2+FMMUAAADdAAAADwAAAAAAAAAA&#10;AAAAAAChAgAAZHJzL2Rvd25yZXYueG1sUEsFBgAAAAAEAAQA+QAAAJMDAAAAAA==&#10;" strokeweight="3pt"/>
                          <v:line id="Line 1365" o:spid="_x0000_s1537" style="position:absolute;visibility:visible;mso-wrap-style:square" from="3420,3575" to="8460,3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0bR8QAAADdAAAADwAAAGRycy9kb3ducmV2LnhtbESPQWsCMRSE7wX/Q3iCt5pVWyurUVQQ&#10;PPTiWkqPj+S5u7h5WZKoq7++KRQ8DjPzDbNYdbYRV/KhdqxgNMxAEGtnai4VfB13rzMQISIbbByT&#10;gjsFWC17LwvMjbvxga5FLEWCcMhRQRVjm0sZdEUWw9C1xMk7OW8xJulLaTzeEtw2cpxlU2mx5rRQ&#10;YUvbivS5uFgFxV6f3GPiz98/m0+td+gPWHulBv1uPQcRqYvP8H97bxS8v31M4e9Ne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vRtHxAAAAN0AAAAPAAAAAAAAAAAA&#10;AAAAAKECAABkcnMvZG93bnJldi54bWxQSwUGAAAAAAQABAD5AAAAkgMAAAAA&#10;" strokeweight="3pt"/>
                          <v:shape id="Text Box 1366" o:spid="_x0000_s1538" type="#_x0000_t202" style="position:absolute;left:486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xcscUA&#10;AADdAAAADwAAAGRycy9kb3ducmV2LnhtbESPW4vCMBSE3xf8D+EIvq2J4m2rUUQR9snFyy7s26E5&#10;tsXmpDTRdv+9WRB8HGbmG2axam0p7lT7wrGGQV+BIE6dKTjTcD7t3mcgfEA2WDomDX/kYbXsvC0w&#10;Ma7hA92PIRMRwj5BDXkIVSKlT3Oy6PuuIo7exdUWQ5R1Jk2NTYTbUg6VmkiLBceFHCva5JRejzer&#10;4Xt/+f0Zqa9sa8dV41ol2X5IrXvddj0HEagNr/Cz/Wk0jEfTKfy/i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LFyx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67" o:spid="_x0000_s1539" type="#_x0000_t202" style="position:absolute;left:378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PIw8EA&#10;AADdAAAADwAAAGRycy9kb3ducmV2LnhtbERPTYvCMBC9L/gfwgjeNFHU1a5RRBE8ueiq4G1oxrZs&#10;MylNtPXfm8PCHh/ve7FqbSmeVPvCsYbhQIEgTp0pONNw/tn1ZyB8QDZYOiYNL/KwWnY+FpgY1/CR&#10;nqeQiRjCPkENeQhVIqVPc7LoB64ijtzd1RZDhHUmTY1NDLelHCk1lRYLjg05VrTJKf09PayGy+F+&#10;u47Vd7a1k6pxrZJs51LrXrddf4EI1IZ/8Z97bzRMxp9xbnwTn4Bc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6zyMPBAAAA3QAAAA8AAAAAAAAAAAAAAAAAmAIAAGRycy9kb3du&#10;cmV2LnhtbFBLBQYAAAAABAAEAPUAAACGAw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68" o:spid="_x0000_s1540" type="#_x0000_t202" style="position:absolute;left:414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9tWMUA&#10;AADdAAAADwAAAGRycy9kb3ducmV2LnhtbESPT2sCMRTE74LfITyhN00qWut2o4hS6Mni2hZ6e2ze&#10;/qGbl2WTuttv3wiCx2FmfsOk28E24kKdrx1reJwpEMS5MzWXGj7Or9NnED4gG2wck4Y/8rDdjEcp&#10;Jsb1fKJLFkoRIewT1FCF0CZS+rwii37mWuLoFa6zGKLsSmk67CPcNnKu1JO0WHNcqLClfUX5T/Zr&#10;NXwei++vhXovD3bZ9m5Qku1aav0wGXYvIAIN4R6+td+MhuVitYbrm/gE5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21Y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69" o:spid="_x0000_s1541" type="#_x0000_t202" style="position:absolute;left:450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C04sEA&#10;AADdAAAADwAAAGRycy9kb3ducmV2LnhtbERPy4rCMBTdC/5DuMLsNHFQ0WoUcRBm5WB9gLtLc22L&#10;zU1poq1/P1kMzPJw3qtNZyvxosaXjjWMRwoEceZMybmG82k/nIPwAdlg5Zg0vMnDZt3vrTAxruUj&#10;vdKQixjCPkENRQh1IqXPCrLoR64mjtzdNRZDhE0uTYNtDLeV/FRqJi2WHBsKrGlXUPZIn1bD5XC/&#10;XSfqJ/+y07p1nZJsF1Lrj0G3XYII1IV/8Z/722iYTuZxf3wTn4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UQtOLBAAAA3QAAAA8AAAAAAAAAAAAAAAAAmAIAAGRycy9kb3du&#10;cmV2LnhtbFBLBQYAAAAABAAEAPUAAACGAw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70" o:spid="_x0000_s1542" type="#_x0000_t202" style="position:absolute;left:34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wRecYA&#10;AADdAAAADwAAAGRycy9kb3ducmV2LnhtbESPzWrDMBCE74G+g9hCb7GUkgTXiWxCSqGnlvw0kNti&#10;bWwTa2UsNXbfvioUchxm5htmXYy2FTfqfeNYwyxRIIhLZxquNBwPb9MUhA/IBlvHpOGHPBT5w2SN&#10;mXED7+i2D5WIEPYZaqhD6DIpfVmTRZ+4jjh6F9dbDFH2lTQ9DhFuW/ms1FJabDgu1NjRtqbyuv+2&#10;Gr4+LufTXH1Wr3bRDW5Uku2L1PrpcdysQAQawz383343GhbzdAZ/b+ITk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lwRecYAAADdAAAADwAAAAAAAAAAAAAAAACYAgAAZHJz&#10;L2Rvd25yZXYueG1sUEsFBgAAAAAEAAQA9QAAAIsDA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71" o:spid="_x0000_s1543" type="#_x0000_t202" style="position:absolute;left:61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6PDsYA&#10;AADdAAAADwAAAGRycy9kb3ducmV2LnhtbESPzWrDMBCE74G8g9hCb4nUEIfUjWxCQqGnhvy00Nti&#10;bWxTa2Us1XbfPioUchxm5htmk4+2ET11vnas4WmuQBAXztRcaricX2drED4gG2wck4Zf8pBn08kG&#10;U+MGPlJ/CqWIEPYpaqhCaFMpfVGRRT93LXH0rq6zGKLsSmk6HCLcNnKh1EparDkuVNjSrqLi+/Rj&#10;NXy8X78+l+pQ7m3SDm5Uku2z1PrxYdy+gAg0hnv4v/1mNCTL9QL+3s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o6PDsYAAADdAAAADwAAAAAAAAAAAAAAAACYAgAAZHJz&#10;L2Rvd25yZXYueG1sUEsFBgAAAAAEAAQA9QAAAIsDA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72" o:spid="_x0000_s1544" type="#_x0000_t202" style="position:absolute;left:52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IqlcUA&#10;AADdAAAADwAAAGRycy9kb3ducmV2LnhtbESPT2sCMRTE74LfITyhN03aqtjtRimK0JOitoXeHpu3&#10;f+jmZdlEd/vtjSB4HGbmN0y66m0tLtT6yrGG54kCQZw5U3Gh4eu0HS9A+IBssHZMGv7Jw2o5HKSY&#10;GNfxgS7HUIgIYZ+ghjKEJpHSZyVZ9BPXEEcvd63FEGVbSNNiF+G2li9KzaXFiuNCiQ2tS8r+jmer&#10;4XuX//5M1b7Y2FnTuV5Jtm9S66dR//EOIlAfHuF7+9NomE0Xr3B7E5+AX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wiqV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73" o:spid="_x0000_s1545" type="#_x0000_t202" style="position:absolute;left:684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uy4cQA&#10;AADdAAAADwAAAGRycy9kb3ducmV2LnhtbESPQWvCQBSE74L/YXmCN92tRElTVxGl4ElR20Jvj+wz&#10;Cc2+Ddmtif/eLRQ8DjPzDbNc97YWN2p95VjDy1SBIM6dqbjQ8HF5n6QgfEA2WDsmDXfysF4NB0vM&#10;jOv4RLdzKESEsM9QQxlCk0np85Is+qlriKN3da3FEGVbSNNiF+G2ljOlFtJixXGhxIa2JeU/51+r&#10;4fNw/f5K1LHY2XnTuV5Jtq9S6/Go37yBCNSHZ/i/vTca5kmawN+b+AT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rsuHEAAAA3QAAAA8AAAAAAAAAAAAAAAAAmAIAAGRycy9k&#10;b3ducmV2LnhtbFBLBQYAAAAABAAEAPUAAACJAw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74" o:spid="_x0000_s1546" type="#_x0000_t202" style="position:absolute;left:648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cXesUA&#10;AADdAAAADwAAAGRycy9kb3ducmV2LnhtbESPW2sCMRSE3wX/QzhC3zSxuGJXsyIWoU8W7QV8O2zO&#10;XnBzsmyiu/77plDo4zAz3zCb7WAbcafO1441zGcKBHHuTM2lhs+Pw3QFwgdkg41j0vAgD9tsPNpg&#10;alzPJ7qfQykihH2KGqoQ2lRKn1dk0c9cSxy9wnUWQ5RdKU2HfYTbRj4rtZQWa44LFba0ryi/nm9W&#10;w9exuHwv1Hv5apO2d4OSbF+k1k+TYbcGEWgI/+G/9pvRkCxWCfy+iU9AZ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Zxd6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75" o:spid="_x0000_s1547" type="#_x0000_t202" style="position:absolute;left:720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WJDcQA&#10;AADdAAAADwAAAGRycy9kb3ducmV2LnhtbESPT4vCMBTE74LfITzBmyaKinaNIi7CnhT/Lezt0Tzb&#10;ss1LabK2++2NIHgcZuY3zHLd2lLcqfaFYw2joQJBnDpTcKbhct4N5iB8QDZYOiYN/+Rhvep2lpgY&#10;1/CR7qeQiQhhn6CGPIQqkdKnOVn0Q1cRR+/maoshyjqTpsYmwm0px0rNpMWC40KOFW1zSn9Pf1bD&#10;dX/7+Z6oQ/Zpp1XjWiXZLqTW/V67+QARqA3v8Kv9ZTRMJ/MZPN/EJ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1iQ3EAAAA3QAAAA8AAAAAAAAAAAAAAAAAmAIAAGRycy9k&#10;b3ducmV2LnhtbFBLBQYAAAAABAAEAPUAAACJAw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76" o:spid="_x0000_s1548" type="#_x0000_t202" style="position:absolute;left:79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kslsQA&#10;AADdAAAADwAAAGRycy9kb3ducmV2LnhtbESPW4vCMBSE3xf8D+EIvq2Ji9dqlGUXwacVr+DboTm2&#10;xeakNNHWf28WFvZxmJlvmMWqtaV4UO0LxxoGfQWCOHWm4EzD8bB+n4LwAdlg6Zg0PMnDatl5W2Bi&#10;XMM7euxDJiKEfYIa8hCqREqf5mTR911FHL2rqy2GKOtMmhqbCLel/FBqLC0WHBdyrOgrp/S2v1sN&#10;p5/r5TxU2+zbjqrGtUqynUmte932cw4iUBv+w3/tjdEwGk4n8Ps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5LJbEAAAA3QAAAA8AAAAAAAAAAAAAAAAAmAIAAGRycy9k&#10;b3ducmV2LnhtbFBLBQYAAAAABAAEAPUAAACJAw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77" o:spid="_x0000_s1549" type="#_x0000_t202" style="position:absolute;left:756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a45MEA&#10;AADdAAAADwAAAGRycy9kb3ducmV2LnhtbERPy4rCMBTdC/5DuMLsNHFQ0WoUcRBm5WB9gLtLc22L&#10;zU1poq1/P1kMzPJw3qtNZyvxosaXjjWMRwoEceZMybmG82k/nIPwAdlg5Zg0vMnDZt3vrTAxruUj&#10;vdKQixjCPkENRQh1IqXPCrLoR64mjtzdNRZDhE0uTYNtDLeV/FRqJi2WHBsKrGlXUPZIn1bD5XC/&#10;XSfqJ/+y07p1nZJsF1Lrj0G3XYII1IV/8Z/722iYTuZxbnwTn4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tmuOTBAAAA3QAAAA8AAAAAAAAAAAAAAAAAmAIAAGRycy9kb3du&#10;cmV2LnhtbFBLBQYAAAAABAAEAPUAAACGAw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group>
                        <v:group id="Group 1378" o:spid="_x0000_s1550" style="position:absolute;left:2961;top:6460;width:5040;height:540" coordorigin="3420,4500" coordsize="504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5kTN8cAAADdAAAADwAAAGRycy9kb3ducmV2LnhtbESPQWvCQBSE7wX/w/IK&#10;vTWbaBVNs4qILT2IoBaKt0f2mYRk34bsNon/vlso9DjMzDdMthlNI3rqXGVZQRLFIIhzqysuFHxe&#10;3p6XIJxH1thYJgV3crBZTx4yTLUd+ET92RciQNilqKD0vk2ldHlJBl1kW+Lg3Wxn0AfZFVJ3OAS4&#10;aeQ0jhfSYMVhocSWdiXl9fnbKHgfcNjOkn1/qG+7+/UyP34dElLq6XHcvoLwNPr/8F/7QyuYvyxX&#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5kTN8cAAADd&#10;AAAADwAAAAAAAAAAAAAAAACqAgAAZHJzL2Rvd25yZXYueG1sUEsFBgAAAAAEAAQA+gAAAJ4DAAAA&#10;AA==&#10;">
                          <v:line id="Line 1379" o:spid="_x0000_s1551" style="position:absolute;visibility:visible;mso-wrap-style:square" from="3420,4500" to="8460,4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TAUsIAAADdAAAADwAAAGRycy9kb3ducmV2LnhtbERPz2vCMBS+D/Y/hDfYbU23OdFqKttA&#10;8ODFKuLxkTzb0ualJJl2++vNQdjx4/u9XI22FxfyoXWs4DXLQRBrZ1quFRz265cZiBCRDfaOScEv&#10;BViVjw9LLIy78o4uVaxFCuFQoIImxqGQMuiGLIbMDcSJOztvMSboa2k8XlO47eVbnk+lxZZTQ4MD&#10;fTeku+rHKqg2+uz+3n13PH1ttV6j32HrlXp+Gj8XICKN8V98d2+Mgo/JPO1Pb9ITk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xTAUsIAAADdAAAADwAAAAAAAAAAAAAA&#10;AAChAgAAZHJzL2Rvd25yZXYueG1sUEsFBgAAAAAEAAQA+QAAAJADAAAAAA==&#10;" strokeweight="3pt"/>
                          <v:line id="Line 1380" o:spid="_x0000_s1552" style="position:absolute;visibility:visible;mso-wrap-style:square" from="5940,4500" to="594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hlycUAAADdAAAADwAAAGRycy9kb3ducmV2LnhtbESPQWsCMRSE74X+h/AK3mrW2hbdbpRW&#10;EDz04lrE4yN57i67eVmSqKu/vikUPA4z8w1TLAfbiTP50DhWMBlnIIi1Mw1XCn526+cZiBCRDXaO&#10;ScGVAiwXjw8F5sZdeEvnMlYiQTjkqKCOsc+lDLomi2HseuLkHZ23GJP0lTQeLwluO/mSZe/SYsNp&#10;ocaeVjXptjxZBeVGH91t6tv94etb6zX6LTZeqdHT8PkBItIQ7+H/9sYoeHudT+DvTXoC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FhlycUAAADdAAAADwAAAAAAAAAA&#10;AAAAAAChAgAAZHJzL2Rvd25yZXYueG1sUEsFBgAAAAAEAAQA+QAAAJMDAAAAAA==&#10;" strokeweight="3pt"/>
                          <v:shape id="Text Box 1381" o:spid="_x0000_s1553" type="#_x0000_t202" style="position:absolute;left:34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cZ08QA&#10;AADdAAAADwAAAGRycy9kb3ducmV2LnhtbESPT4vCMBTE7wt+h/AEb2ui6KLVKLKL4Mll/QfeHs2z&#10;LTYvpYm2fvuNIHgcZuY3zHzZ2lLcqfaFYw2DvgJBnDpTcKbhsF9/TkD4gGywdEwaHuRhueh8zDEx&#10;ruE/uu9CJiKEfYIa8hCqREqf5mTR911FHL2Lqy2GKOtMmhqbCLelHCr1JS0WHBdyrOg7p/S6u1kN&#10;x+3lfBqp3+zHjqvGtUqynUqte912NQMRqA3v8Ku9MRrGo+kQnm/iE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9XGdPEAAAA3QAAAA8AAAAAAAAAAAAAAAAAmAIAAGRycy9k&#10;b3ducmV2LnhtbFBLBQYAAAAABAAEAPUAAACJAw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82" o:spid="_x0000_s1554" type="#_x0000_t202" style="position:absolute;left:378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u8SMUA&#10;AADdAAAADwAAAGRycy9kb3ducmV2LnhtbESPW2vCQBSE3wv+h+UIvtVdr2h0FWkp+NRivIBvh+wx&#10;CWbPhuzWxH/fLRT6OMzMN8x629lKPKjxpWMNo6ECQZw5U3Ku4XT8eF2A8AHZYOWYNDzJw3bTe1lj&#10;YlzLB3qkIRcRwj5BDUUIdSKlzwqy6IeuJo7ezTUWQ5RNLk2DbYTbSo6VmkuLJceFAmt6Kyi7p99W&#10;w/nzdr1M1Vf+bmd16zol2S6l1oN+t1uBCNSF//Bfe280zKbLCfy+i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G7xI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83" o:spid="_x0000_s1555" type="#_x0000_t202" style="position:absolute;left:414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kPMUA&#10;AADdAAAADwAAAGRycy9kb3ducmV2LnhtbESPT2sCMRTE7wW/Q3hCbzWxrEVXsyIWoaeWWhW8PTZv&#10;/+DmZdlEd/vtG0HocZiZ3zCr9WAbcaPO1441TCcKBHHuTM2lhsPP7mUOwgdkg41j0vBLHtbZ6GmF&#10;qXE9f9NtH0oRIexT1FCF0KZS+rwii37iWuLoFa6zGKLsSmk67CPcNvJVqTdpsea4UGFL24ryy/5q&#10;NRw/i/MpUV/lu521vRuUZLuQWj+Ph80SRKAh/Icf7Q+jYZYsEri/iU9AZ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8iQ8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84" o:spid="_x0000_s1556" type="#_x0000_t202" style="position:absolute;left:450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6Bp8UA&#10;AADdAAAADwAAAGRycy9kb3ducmV2LnhtbESPT2sCMRTE74LfITyhN00srujWrIhF6MmitYXeHpu3&#10;f3Dzsmyiu377plDocZiZ3zCb7WAbcafO1441zGcKBHHuTM2lhsvHYboC4QOywcYxaXiQh202Hm0w&#10;Na7nE93PoRQRwj5FDVUIbSqlzyuy6GeuJY5e4TqLIcqulKbDPsJtI5+VWkqLNceFClvaV5Rfzzer&#10;4fNYfH8t1Hv5apO2d4OSbNdS66fJsHsBEWgI/+G/9pvRkCzWCfy+iU9AZ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voGn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85" o:spid="_x0000_s1557" type="#_x0000_t202" style="position:absolute;left:52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wf0MUA&#10;AADdAAAADwAAAGRycy9kb3ducmV2LnhtbESPQWvCQBSE7wX/w/IEb3XXkgSNriItQk+Valvo7ZF9&#10;JsHs25DdJum/7woFj8PMfMNsdqNtRE+drx1rWMwVCOLCmZpLDR/nw+MShA/IBhvHpOGXPOy2k4cN&#10;5sYN/E79KZQiQtjnqKEKoc2l9EVFFv3ctcTRu7jOYoiyK6XpcIhw28gnpTJpsea4UGFLzxUV19OP&#10;1fD5dvn+StSxfLFpO7hRSbYrqfVsOu7XIAKN4R7+b78aDWmyyuD2Jj4Bu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bB/Q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86" o:spid="_x0000_s1558" type="#_x0000_t202" style="position:absolute;left:486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C6S8UA&#10;AADdAAAADwAAAGRycy9kb3ducmV2LnhtbESPT2sCMRTE74LfITyhN00qWut2o4hS6Mni2hZ6e2ze&#10;/qGbl2WTuttv3wiCx2FmfsOk28E24kKdrx1reJwpEMS5MzWXGj7Or9NnED4gG2wck4Y/8rDdjEcp&#10;Jsb1fKJLFkoRIewT1FCF0CZS+rwii37mWuLoFa6zGKLsSmk67CPcNnKu1JO0WHNcqLClfUX5T/Zr&#10;NXwei++vhXovD3bZ9m5Qku1aav0wGXYvIAIN4R6+td+MhuVivYLrm/gE5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ILpL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87" o:spid="_x0000_s1559" type="#_x0000_t202" style="position:absolute;left:79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8uOcEA&#10;AADdAAAADwAAAGRycy9kb3ducmV2LnhtbERPy4rCMBTdC/5DuMLsNHFQ0WoUcRBm5WB9gLtLc22L&#10;zU1poq1/P1kMzPJw3qtNZyvxosaXjjWMRwoEceZMybmG82k/nIPwAdlg5Zg0vMnDZt3vrTAxruUj&#10;vdKQixjCPkENRQh1IqXPCrLoR64mjtzdNRZDhE0uTYNtDLeV/FRqJi2WHBsKrGlXUPZIn1bD5XC/&#10;XSfqJ/+y07p1nZJsF1Lrj0G3XYII1IV/8Z/722iYThZxbnwTn4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6/LjnBAAAA3QAAAA8AAAAAAAAAAAAAAAAAmAIAAGRycy9kb3du&#10;cmV2LnhtbFBLBQYAAAAABAAEAPUAAACGAw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88" o:spid="_x0000_s1560" type="#_x0000_t202" style="position:absolute;left:756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OLosQA&#10;AADdAAAADwAAAGRycy9kb3ducmV2LnhtbESPQWvCQBSE74L/YXmCN7NbUWlSVxGl4KmitoXeHtln&#10;Epp9G7Jbk/57VxA8DjPzDbNc97YWV2p95VjDS6JAEOfOVFxo+Dy/T15B+IBssHZMGv7Jw3o1HCwx&#10;M67jI11PoRARwj5DDWUITSalz0uy6BPXEEfv4lqLIcq2kKbFLsJtLadKLaTFiuNCiQ1tS8p/T39W&#10;w9fH5ed7pg7Fzs6bzvVKsk2l1uNRv3kDEagPz/CjvTca5rM0hfub+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zi6LEAAAA3QAAAA8AAAAAAAAAAAAAAAAAmAIAAGRycy9k&#10;b3ducmV2LnhtbFBLBQYAAAAABAAEAPUAAACJAw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89" o:spid="_x0000_s1561" type="#_x0000_t202" style="position:absolute;left:720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K4JcIA&#10;AADdAAAADwAAAGRycy9kb3ducmV2LnhtbERPz2vCMBS+C/4P4QnebKKsY+uMIsrA08bqJnh7NM+2&#10;rHkJTbTdf78cBjt+fL/X29F24k59aB1rWGYKBHHlTMu1hs/T6+IJRIjIBjvHpOGHAmw308kaC+MG&#10;/qB7GWuRQjgUqKGJ0RdShqohiyFznjhxV9dbjAn2tTQ9DincdnKl1KO02HJqaNDTvqHqu7xZDV9v&#10;18v5Qb3XB5v7wY1Ksn2WWs9n4+4FRKQx/ov/3EejIc9V2p/epCc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rglwgAAAN0AAAAPAAAAAAAAAAAAAAAAAJgCAABkcnMvZG93&#10;bnJldi54bWxQSwUGAAAAAAQABAD1AAAAhw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90" o:spid="_x0000_s1562" type="#_x0000_t202" style="position:absolute;left:684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4dvsUA&#10;AADdAAAADwAAAGRycy9kb3ducmV2LnhtbESPT2vCQBTE7wW/w/KE3upuxIhNXUUUoacW/xV6e2Sf&#10;STD7NmTXJP323ULB4zAzv2GW68HWoqPWV441JBMFgjh3puJCw/m0f1mA8AHZYO2YNPyQh/Vq9LTE&#10;zLieD9QdQyEihH2GGsoQmkxKn5dk0U9cQxy9q2sthijbQpoW+wi3tZwqNZcWK44LJTa0LSm/He9W&#10;w+Xj+v01U5/FzqZN7wYl2b5KrZ/Hw+YNRKAhPML/7XejIU1VAn9v4hO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bh2+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91" o:spid="_x0000_s1563" type="#_x0000_t202" style="position:absolute;left:648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yDycQA&#10;AADdAAAADwAAAGRycy9kb3ducmV2LnhtbESPT4vCMBTE7wt+h/AEb2ui2MXtGkUUwZOy/lnY26N5&#10;tsXmpTTR1m9vFhY8DjPzG2a26Gwl7tT40rGG0VCBIM6cKTnXcDpu3qcgfEA2WDkmDQ/ysJj33maY&#10;GtfyN90PIRcRwj5FDUUIdSqlzwqy6IeuJo7exTUWQ5RNLk2DbYTbSo6V+pAWS44LBda0Kii7Hm5W&#10;w3l3+f2ZqH2+tknduk5Jtp9S60G/W36BCNSFV/i/vTUakkSN4e9Nf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8g8nEAAAA3QAAAA8AAAAAAAAAAAAAAAAAmAIAAGRycy9k&#10;b3ducmV2LnhtbFBLBQYAAAAABAAEAPUAAACJAw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92" o:spid="_x0000_s1564" type="#_x0000_t202" style="position:absolute;left:61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AmUsUA&#10;AADdAAAADwAAAGRycy9kb3ducmV2LnhtbESPT2vCQBTE7wW/w/IEb3XXasRGV5GK4MninxZ6e2Sf&#10;STD7NmRXE7+9Wyj0OMzMb5jFqrOVuFPjS8caRkMFgjhzpuRcw/m0fZ2B8AHZYOWYNDzIw2rZe1lg&#10;alzLB7ofQy4ihH2KGooQ6lRKnxVk0Q9dTRy9i2sshiibXJoG2wi3lXxTaiotlhwXCqzpo6DserxZ&#10;DV/7y8/3RH3mG5vUreuUZPsutR70u/UcRKAu/If/2jujIUnUGH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8CZS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group>
                      </v:group>
                      <v:oval id="Oval 1446" o:spid="_x0000_s1565" style="position:absolute;left:2408;top:9840;width:25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c3icYA&#10;AADdAAAADwAAAGRycy9kb3ducmV2LnhtbESPQWvCQBSE7wX/w/IKvdVNRYNEV0kLgrW9mFbPz+xr&#10;sjX7NmZXTf99t1DwOMzMN8x82dtGXKjzxrGCp2ECgrh02nCl4PNj9TgF4QOyxsYxKfghD8vF4G6O&#10;mXZX3tKlCJWIEPYZKqhDaDMpfVmTRT90LXH0vlxnMUTZVVJ3eI1w28hRkqTSouG4UGNLLzWVx+Js&#10;FeSvptiY9P1ttx+f9PP3wYc0L5V6uO/zGYhAfbiF/9trrWAyScbw9yY+Abn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Fc3icYAAADdAAAADwAAAAAAAAAAAAAAAACYAgAAZHJz&#10;L2Rvd25yZXYueG1sUEsFBgAAAAAEAAQA9QAAAIsDAAAAAA==&#10;" fillcolor="black [3213]"/>
                      <v:shape id="AutoShape 1447" o:spid="_x0000_s1566" type="#_x0000_t32" style="position:absolute;left:2573;top:9988;width:72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0KN8YAAADdAAAADwAAAGRycy9kb3ducmV2LnhtbESPQWvCQBSE7wX/w/IEb3VjIaVGVxHB&#10;IpYeqhL09sg+k2D2bdhdNfbXdwuCx2FmvmGm88404krO15YVjIYJCOLC6ppLBfvd6vUDhA/IGhvL&#10;pOBOHuaz3ssUM21v/EPXbShFhLDPUEEVQptJ6YuKDPqhbYmjd7LOYIjSlVI7vEW4aeRbkrxLgzXH&#10;hQpbWlZUnLcXo+DwNb7k9/ybNvlovDmiM/5396nUoN8tJiACdeEZfrTXWkGaJin8v4lPQ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2tCjfGAAAA3QAAAA8AAAAAAAAA&#10;AAAAAAAAoQIAAGRycy9kb3ducmV2LnhtbFBLBQYAAAAABAAEAPkAAACUAwAAAAA=&#10;">
                        <v:stroke endarrow="block"/>
                      </v:shape>
                    </v:group>
                  </w:pict>
                </mc:Fallback>
              </mc:AlternateContent>
            </w:r>
          </w:p>
          <w:p w:rsidR="00C65B26" w:rsidRDefault="00C65B26" w:rsidP="008073D9">
            <w:pPr>
              <w:pStyle w:val="ListParagraph"/>
              <w:tabs>
                <w:tab w:val="left" w:pos="2475"/>
              </w:tabs>
              <w:spacing w:after="0"/>
              <w:ind w:left="426"/>
              <w:rPr>
                <w:sz w:val="24"/>
                <w:szCs w:val="24"/>
              </w:rPr>
            </w:pPr>
            <w:r>
              <w:rPr>
                <w:sz w:val="24"/>
                <w:szCs w:val="24"/>
              </w:rPr>
              <w:tab/>
            </w:r>
          </w:p>
          <w:p w:rsidR="00C65B26" w:rsidRDefault="00C65B26" w:rsidP="008073D9">
            <w:pPr>
              <w:pStyle w:val="ListParagraph"/>
              <w:tabs>
                <w:tab w:val="left" w:pos="2475"/>
              </w:tabs>
              <w:spacing w:after="0"/>
              <w:ind w:left="426"/>
              <w:rPr>
                <w:sz w:val="24"/>
                <w:szCs w:val="24"/>
              </w:rPr>
            </w:pPr>
          </w:p>
          <w:p w:rsidR="00C65B26" w:rsidRDefault="00C65B26" w:rsidP="008073D9">
            <w:pPr>
              <w:pStyle w:val="ListParagraph"/>
              <w:tabs>
                <w:tab w:val="left" w:pos="2475"/>
              </w:tabs>
              <w:spacing w:after="0"/>
              <w:ind w:left="426"/>
              <w:rPr>
                <w:sz w:val="24"/>
                <w:szCs w:val="24"/>
              </w:rPr>
            </w:pPr>
          </w:p>
          <w:p w:rsidR="00C65B26" w:rsidRDefault="00C65B26" w:rsidP="008073D9">
            <w:pPr>
              <w:pStyle w:val="ListParagraph"/>
              <w:tabs>
                <w:tab w:val="left" w:pos="2475"/>
              </w:tabs>
              <w:spacing w:after="0"/>
              <w:ind w:left="426"/>
              <w:rPr>
                <w:sz w:val="24"/>
                <w:szCs w:val="24"/>
              </w:rPr>
            </w:pPr>
          </w:p>
          <w:p w:rsidR="00C65B26" w:rsidRDefault="00C65B26" w:rsidP="008073D9">
            <w:pPr>
              <w:pStyle w:val="ListParagraph"/>
              <w:tabs>
                <w:tab w:val="left" w:pos="2475"/>
              </w:tabs>
              <w:spacing w:after="0"/>
              <w:ind w:left="426"/>
              <w:rPr>
                <w:sz w:val="24"/>
                <w:szCs w:val="24"/>
              </w:rPr>
            </w:pPr>
          </w:p>
          <w:p w:rsidR="00C65B26" w:rsidRDefault="00C65B26" w:rsidP="008073D9">
            <w:pPr>
              <w:pStyle w:val="ListParagraph"/>
              <w:tabs>
                <w:tab w:val="left" w:pos="2475"/>
              </w:tabs>
              <w:spacing w:after="0"/>
              <w:ind w:left="426"/>
              <w:rPr>
                <w:sz w:val="24"/>
                <w:szCs w:val="24"/>
              </w:rPr>
            </w:pPr>
          </w:p>
          <w:p w:rsidR="00C65B26" w:rsidRPr="00600099" w:rsidRDefault="00C65B26" w:rsidP="008073D9">
            <w:pPr>
              <w:spacing w:before="120" w:after="0"/>
              <w:rPr>
                <w:rFonts w:eastAsia="Times New Roman" w:cs="Times New Roman"/>
                <w:noProof/>
                <w:sz w:val="24"/>
                <w:szCs w:val="24"/>
                <w:lang w:eastAsia="en-GB"/>
              </w:rPr>
            </w:pPr>
          </w:p>
        </w:tc>
      </w:tr>
      <w:tr w:rsidR="00C65B26" w:rsidRPr="001F1787" w:rsidTr="00A612BF">
        <w:trPr>
          <w:cantSplit/>
          <w:trHeight w:val="660"/>
        </w:trPr>
        <w:tc>
          <w:tcPr>
            <w:tcW w:w="1101" w:type="dxa"/>
            <w:gridSpan w:val="3"/>
            <w:tcBorders>
              <w:bottom w:val="single" w:sz="6" w:space="0" w:color="auto"/>
            </w:tcBorders>
            <w:shd w:val="clear" w:color="auto" w:fill="auto"/>
            <w:vAlign w:val="center"/>
          </w:tcPr>
          <w:p w:rsidR="00C65B26" w:rsidRPr="002278F5" w:rsidRDefault="00C65B26" w:rsidP="00CC3A4E">
            <w:pPr>
              <w:spacing w:before="120" w:after="0"/>
              <w:jc w:val="center"/>
              <w:rPr>
                <w:rFonts w:eastAsia="Times New Roman" w:cs="Times New Roman"/>
                <w:sz w:val="24"/>
                <w:szCs w:val="24"/>
                <w:lang w:eastAsia="en-GB"/>
              </w:rPr>
            </w:pPr>
            <w:r w:rsidRPr="002278F5">
              <w:rPr>
                <w:rFonts w:eastAsia="Times New Roman" w:cs="Times New Roman"/>
                <w:sz w:val="24"/>
                <w:szCs w:val="24"/>
                <w:lang w:eastAsia="en-GB"/>
              </w:rPr>
              <w:t>10.2.4</w:t>
            </w:r>
          </w:p>
        </w:tc>
        <w:tc>
          <w:tcPr>
            <w:tcW w:w="8930" w:type="dxa"/>
            <w:gridSpan w:val="2"/>
            <w:tcBorders>
              <w:bottom w:val="single" w:sz="6" w:space="0" w:color="auto"/>
            </w:tcBorders>
            <w:shd w:val="clear" w:color="auto" w:fill="auto"/>
            <w:vAlign w:val="center"/>
          </w:tcPr>
          <w:p w:rsidR="00C65B26" w:rsidRPr="00451044" w:rsidRDefault="00C65B26" w:rsidP="00451044">
            <w:pPr>
              <w:spacing w:after="0"/>
              <w:jc w:val="left"/>
              <w:rPr>
                <w:sz w:val="24"/>
                <w:szCs w:val="24"/>
              </w:rPr>
            </w:pPr>
            <w:r w:rsidRPr="00451044">
              <w:rPr>
                <w:sz w:val="24"/>
                <w:szCs w:val="24"/>
              </w:rPr>
              <w:t>An alpha particle, a beta particle and a gamma ray enter an electric field at right angles to the field. Which letter shows the most likely position of the:</w:t>
            </w:r>
          </w:p>
          <w:p w:rsidR="00C65B26" w:rsidRDefault="00C65B26" w:rsidP="00156B08">
            <w:pPr>
              <w:pStyle w:val="ListParagraph"/>
              <w:numPr>
                <w:ilvl w:val="0"/>
                <w:numId w:val="80"/>
              </w:numPr>
              <w:spacing w:after="0"/>
              <w:jc w:val="left"/>
              <w:rPr>
                <w:sz w:val="24"/>
                <w:szCs w:val="24"/>
              </w:rPr>
            </w:pPr>
            <w:r>
              <w:rPr>
                <w:sz w:val="24"/>
                <w:szCs w:val="24"/>
              </w:rPr>
              <w:t xml:space="preserve">Alpha particle      </w:t>
            </w:r>
            <w:r w:rsidRPr="008D76EC">
              <w:rPr>
                <w:b/>
                <w:sz w:val="24"/>
                <w:szCs w:val="24"/>
              </w:rPr>
              <w:t>(b)</w:t>
            </w:r>
            <w:r>
              <w:rPr>
                <w:sz w:val="24"/>
                <w:szCs w:val="24"/>
              </w:rPr>
              <w:t xml:space="preserve">  Beta particle     </w:t>
            </w:r>
            <w:r w:rsidRPr="008D76EC">
              <w:rPr>
                <w:b/>
                <w:sz w:val="24"/>
                <w:szCs w:val="24"/>
              </w:rPr>
              <w:t>(c)</w:t>
            </w:r>
            <w:r>
              <w:rPr>
                <w:sz w:val="24"/>
                <w:szCs w:val="24"/>
              </w:rPr>
              <w:t xml:space="preserve">  Gamma ray</w:t>
            </w:r>
          </w:p>
          <w:p w:rsidR="00C65B26" w:rsidRDefault="00C65B26" w:rsidP="00451044">
            <w:pPr>
              <w:pStyle w:val="ListParagraph"/>
              <w:spacing w:after="0"/>
              <w:ind w:left="426"/>
              <w:rPr>
                <w:sz w:val="24"/>
                <w:szCs w:val="24"/>
              </w:rPr>
            </w:pPr>
            <w:r>
              <w:rPr>
                <w:noProof/>
                <w:sz w:val="24"/>
                <w:szCs w:val="24"/>
                <w:lang w:eastAsia="en-GB"/>
              </w:rPr>
              <mc:AlternateContent>
                <mc:Choice Requires="wpg">
                  <w:drawing>
                    <wp:anchor distT="0" distB="0" distL="114300" distR="114300" simplePos="0" relativeHeight="251647488" behindDoc="0" locked="0" layoutInCell="1" allowOverlap="1" wp14:anchorId="24628978" wp14:editId="16DEDEF8">
                      <wp:simplePos x="0" y="0"/>
                      <wp:positionH relativeFrom="column">
                        <wp:posOffset>464185</wp:posOffset>
                      </wp:positionH>
                      <wp:positionV relativeFrom="paragraph">
                        <wp:posOffset>19050</wp:posOffset>
                      </wp:positionV>
                      <wp:extent cx="3862070" cy="1501775"/>
                      <wp:effectExtent l="0" t="0" r="0" b="3175"/>
                      <wp:wrapNone/>
                      <wp:docPr id="5431" name="Group 14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62070" cy="1501775"/>
                                <a:chOff x="2573" y="13272"/>
                                <a:chExt cx="6082" cy="2365"/>
                              </a:xfrm>
                            </wpg:grpSpPr>
                            <wpg:grpSp>
                              <wpg:cNvPr id="5432" name="Group 1393"/>
                              <wpg:cNvGrpSpPr>
                                <a:grpSpLocks/>
                              </wpg:cNvGrpSpPr>
                              <wpg:grpSpPr bwMode="auto">
                                <a:xfrm>
                                  <a:off x="3420" y="13272"/>
                                  <a:ext cx="5040" cy="2365"/>
                                  <a:chOff x="2961" y="4635"/>
                                  <a:chExt cx="5040" cy="2365"/>
                                </a:xfrm>
                              </wpg:grpSpPr>
                              <wpg:grpSp>
                                <wpg:cNvPr id="5433" name="Group 1394"/>
                                <wpg:cNvGrpSpPr>
                                  <a:grpSpLocks/>
                                </wpg:cNvGrpSpPr>
                                <wpg:grpSpPr bwMode="auto">
                                  <a:xfrm>
                                    <a:off x="2961" y="4635"/>
                                    <a:ext cx="5040" cy="565"/>
                                    <a:chOff x="3420" y="3035"/>
                                    <a:chExt cx="5040" cy="565"/>
                                  </a:xfrm>
                                </wpg:grpSpPr>
                                <wps:wsp>
                                  <wps:cNvPr id="5434" name="Line 1395"/>
                                  <wps:cNvCnPr/>
                                  <wps:spPr bwMode="auto">
                                    <a:xfrm>
                                      <a:off x="5940" y="3035"/>
                                      <a:ext cx="0" cy="54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435" name="Line 1396"/>
                                  <wps:cNvCnPr/>
                                  <wps:spPr bwMode="auto">
                                    <a:xfrm>
                                      <a:off x="3420" y="3575"/>
                                      <a:ext cx="504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436" name="Text Box 1397"/>
                                  <wps:cNvSpPr txBox="1">
                                    <a:spLocks noChangeArrowheads="1"/>
                                  </wps:cNvSpPr>
                                  <wps:spPr bwMode="auto">
                                    <a:xfrm>
                                      <a:off x="486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37" name="Text Box 1398"/>
                                  <wps:cNvSpPr txBox="1">
                                    <a:spLocks noChangeArrowheads="1"/>
                                  </wps:cNvSpPr>
                                  <wps:spPr bwMode="auto">
                                    <a:xfrm>
                                      <a:off x="378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38" name="Text Box 1399"/>
                                  <wps:cNvSpPr txBox="1">
                                    <a:spLocks noChangeArrowheads="1"/>
                                  </wps:cNvSpPr>
                                  <wps:spPr bwMode="auto">
                                    <a:xfrm>
                                      <a:off x="414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39" name="Text Box 1400"/>
                                  <wps:cNvSpPr txBox="1">
                                    <a:spLocks noChangeArrowheads="1"/>
                                  </wps:cNvSpPr>
                                  <wps:spPr bwMode="auto">
                                    <a:xfrm>
                                      <a:off x="450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40" name="Text Box 1401"/>
                                  <wps:cNvSpPr txBox="1">
                                    <a:spLocks noChangeArrowheads="1"/>
                                  </wps:cNvSpPr>
                                  <wps:spPr bwMode="auto">
                                    <a:xfrm>
                                      <a:off x="34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41" name="Text Box 1402"/>
                                  <wps:cNvSpPr txBox="1">
                                    <a:spLocks noChangeArrowheads="1"/>
                                  </wps:cNvSpPr>
                                  <wps:spPr bwMode="auto">
                                    <a:xfrm>
                                      <a:off x="61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42" name="Text Box 1403"/>
                                  <wps:cNvSpPr txBox="1">
                                    <a:spLocks noChangeArrowheads="1"/>
                                  </wps:cNvSpPr>
                                  <wps:spPr bwMode="auto">
                                    <a:xfrm>
                                      <a:off x="52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43" name="Text Box 1404"/>
                                  <wps:cNvSpPr txBox="1">
                                    <a:spLocks noChangeArrowheads="1"/>
                                  </wps:cNvSpPr>
                                  <wps:spPr bwMode="auto">
                                    <a:xfrm>
                                      <a:off x="684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44" name="Text Box 1405"/>
                                  <wps:cNvSpPr txBox="1">
                                    <a:spLocks noChangeArrowheads="1"/>
                                  </wps:cNvSpPr>
                                  <wps:spPr bwMode="auto">
                                    <a:xfrm>
                                      <a:off x="648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45" name="Text Box 1406"/>
                                  <wps:cNvSpPr txBox="1">
                                    <a:spLocks noChangeArrowheads="1"/>
                                  </wps:cNvSpPr>
                                  <wps:spPr bwMode="auto">
                                    <a:xfrm>
                                      <a:off x="720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46" name="Text Box 1407"/>
                                  <wps:cNvSpPr txBox="1">
                                    <a:spLocks noChangeArrowheads="1"/>
                                  </wps:cNvSpPr>
                                  <wps:spPr bwMode="auto">
                                    <a:xfrm>
                                      <a:off x="79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47" name="Text Box 1408"/>
                                  <wps:cNvSpPr txBox="1">
                                    <a:spLocks noChangeArrowheads="1"/>
                                  </wps:cNvSpPr>
                                  <wps:spPr bwMode="auto">
                                    <a:xfrm>
                                      <a:off x="756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g:grpSp>
                              <wpg:grpSp>
                                <wpg:cNvPr id="5448" name="Group 1409"/>
                                <wpg:cNvGrpSpPr>
                                  <a:grpSpLocks/>
                                </wpg:cNvGrpSpPr>
                                <wpg:grpSpPr bwMode="auto">
                                  <a:xfrm>
                                    <a:off x="2961" y="6460"/>
                                    <a:ext cx="5040" cy="540"/>
                                    <a:chOff x="3420" y="4500"/>
                                    <a:chExt cx="5040" cy="540"/>
                                  </a:xfrm>
                                </wpg:grpSpPr>
                                <wps:wsp>
                                  <wps:cNvPr id="5449" name="Line 1410"/>
                                  <wps:cNvCnPr/>
                                  <wps:spPr bwMode="auto">
                                    <a:xfrm>
                                      <a:off x="3420" y="4500"/>
                                      <a:ext cx="504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450" name="Line 1411"/>
                                  <wps:cNvCnPr/>
                                  <wps:spPr bwMode="auto">
                                    <a:xfrm>
                                      <a:off x="5940" y="4500"/>
                                      <a:ext cx="0" cy="54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451" name="Text Box 1412"/>
                                  <wps:cNvSpPr txBox="1">
                                    <a:spLocks noChangeArrowheads="1"/>
                                  </wps:cNvSpPr>
                                  <wps:spPr bwMode="auto">
                                    <a:xfrm>
                                      <a:off x="34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52" name="Text Box 1413"/>
                                  <wps:cNvSpPr txBox="1">
                                    <a:spLocks noChangeArrowheads="1"/>
                                  </wps:cNvSpPr>
                                  <wps:spPr bwMode="auto">
                                    <a:xfrm>
                                      <a:off x="378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53" name="Text Box 1414"/>
                                  <wps:cNvSpPr txBox="1">
                                    <a:spLocks noChangeArrowheads="1"/>
                                  </wps:cNvSpPr>
                                  <wps:spPr bwMode="auto">
                                    <a:xfrm>
                                      <a:off x="414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54" name="Text Box 1415"/>
                                  <wps:cNvSpPr txBox="1">
                                    <a:spLocks noChangeArrowheads="1"/>
                                  </wps:cNvSpPr>
                                  <wps:spPr bwMode="auto">
                                    <a:xfrm>
                                      <a:off x="450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55" name="Text Box 1416"/>
                                  <wps:cNvSpPr txBox="1">
                                    <a:spLocks noChangeArrowheads="1"/>
                                  </wps:cNvSpPr>
                                  <wps:spPr bwMode="auto">
                                    <a:xfrm>
                                      <a:off x="52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56" name="Text Box 1417"/>
                                  <wps:cNvSpPr txBox="1">
                                    <a:spLocks noChangeArrowheads="1"/>
                                  </wps:cNvSpPr>
                                  <wps:spPr bwMode="auto">
                                    <a:xfrm>
                                      <a:off x="486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p w:rsidR="007E535A" w:rsidRDefault="007E535A" w:rsidP="00451044">
                                        <w:pPr>
                                          <w:jc w:val="center"/>
                                          <w:rPr>
                                            <w:rFonts w:ascii="Comic Sans MS" w:eastAsia="Calibri" w:hAnsi="Comic Sans MS" w:cs="Times New Roman"/>
                                          </w:rPr>
                                        </w:pPr>
                                      </w:p>
                                      <w:p w:rsidR="007E535A" w:rsidRDefault="007E535A" w:rsidP="00451044">
                                        <w:pPr>
                                          <w:jc w:val="center"/>
                                          <w:rPr>
                                            <w:rFonts w:ascii="Comic Sans MS" w:eastAsia="Calibri" w:hAnsi="Comic Sans MS" w:cs="Times New Roman"/>
                                          </w:rPr>
                                        </w:pPr>
                                      </w:p>
                                    </w:txbxContent>
                                  </wps:txbx>
                                  <wps:bodyPr rot="0" vert="horz" wrap="square" lIns="91440" tIns="45720" rIns="91440" bIns="45720" anchor="t" anchorCtr="0" upright="1">
                                    <a:noAutofit/>
                                  </wps:bodyPr>
                                </wps:wsp>
                                <wps:wsp>
                                  <wps:cNvPr id="5457" name="Text Box 1418"/>
                                  <wps:cNvSpPr txBox="1">
                                    <a:spLocks noChangeArrowheads="1"/>
                                  </wps:cNvSpPr>
                                  <wps:spPr bwMode="auto">
                                    <a:xfrm>
                                      <a:off x="79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58" name="Text Box 1419"/>
                                  <wps:cNvSpPr txBox="1">
                                    <a:spLocks noChangeArrowheads="1"/>
                                  </wps:cNvSpPr>
                                  <wps:spPr bwMode="auto">
                                    <a:xfrm>
                                      <a:off x="756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59" name="Text Box 1420"/>
                                  <wps:cNvSpPr txBox="1">
                                    <a:spLocks noChangeArrowheads="1"/>
                                  </wps:cNvSpPr>
                                  <wps:spPr bwMode="auto">
                                    <a:xfrm>
                                      <a:off x="720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60" name="Text Box 1421"/>
                                  <wps:cNvSpPr txBox="1">
                                    <a:spLocks noChangeArrowheads="1"/>
                                  </wps:cNvSpPr>
                                  <wps:spPr bwMode="auto">
                                    <a:xfrm>
                                      <a:off x="684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61" name="Text Box 1422"/>
                                  <wps:cNvSpPr txBox="1">
                                    <a:spLocks noChangeArrowheads="1"/>
                                  </wps:cNvSpPr>
                                  <wps:spPr bwMode="auto">
                                    <a:xfrm>
                                      <a:off x="648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62" name="Text Box 1423"/>
                                  <wps:cNvSpPr txBox="1">
                                    <a:spLocks noChangeArrowheads="1"/>
                                  </wps:cNvSpPr>
                                  <wps:spPr bwMode="auto">
                                    <a:xfrm>
                                      <a:off x="61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g:grpSp>
                            </wpg:grpSp>
                            <wps:wsp>
                              <wps:cNvPr id="5463" name="Oval 1449"/>
                              <wps:cNvSpPr>
                                <a:spLocks noChangeArrowheads="1"/>
                              </wps:cNvSpPr>
                              <wps:spPr bwMode="auto">
                                <a:xfrm>
                                  <a:off x="2573" y="13928"/>
                                  <a:ext cx="255" cy="255"/>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5464" name="AutoShape 1450"/>
                              <wps:cNvCnPr>
                                <a:cxnSpLocks noChangeShapeType="1"/>
                              </wps:cNvCnPr>
                              <wps:spPr bwMode="auto">
                                <a:xfrm>
                                  <a:off x="2903" y="14063"/>
                                  <a:ext cx="63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65" name="AutoShape 1451"/>
                              <wps:cNvCnPr>
                                <a:cxnSpLocks noChangeShapeType="1"/>
                              </wps:cNvCnPr>
                              <wps:spPr bwMode="auto">
                                <a:xfrm>
                                  <a:off x="2813" y="14423"/>
                                  <a:ext cx="72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66" name="Oval 1453"/>
                              <wps:cNvSpPr>
                                <a:spLocks noChangeArrowheads="1"/>
                              </wps:cNvSpPr>
                              <wps:spPr bwMode="auto">
                                <a:xfrm>
                                  <a:off x="2615" y="14423"/>
                                  <a:ext cx="85" cy="85"/>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5467" name="Freeform 1454"/>
                              <wps:cNvSpPr>
                                <a:spLocks/>
                              </wps:cNvSpPr>
                              <wps:spPr bwMode="auto">
                                <a:xfrm>
                                  <a:off x="2589" y="14753"/>
                                  <a:ext cx="390" cy="335"/>
                                </a:xfrm>
                                <a:custGeom>
                                  <a:avLst/>
                                  <a:gdLst>
                                    <a:gd name="T0" fmla="*/ 0 w 390"/>
                                    <a:gd name="T1" fmla="*/ 270 h 575"/>
                                    <a:gd name="T2" fmla="*/ 105 w 390"/>
                                    <a:gd name="T3" fmla="*/ 45 h 575"/>
                                    <a:gd name="T4" fmla="*/ 270 w 390"/>
                                    <a:gd name="T5" fmla="*/ 540 h 575"/>
                                    <a:gd name="T6" fmla="*/ 390 w 390"/>
                                    <a:gd name="T7" fmla="*/ 255 h 575"/>
                                  </a:gdLst>
                                  <a:ahLst/>
                                  <a:cxnLst>
                                    <a:cxn ang="0">
                                      <a:pos x="T0" y="T1"/>
                                    </a:cxn>
                                    <a:cxn ang="0">
                                      <a:pos x="T2" y="T3"/>
                                    </a:cxn>
                                    <a:cxn ang="0">
                                      <a:pos x="T4" y="T5"/>
                                    </a:cxn>
                                    <a:cxn ang="0">
                                      <a:pos x="T6" y="T7"/>
                                    </a:cxn>
                                  </a:cxnLst>
                                  <a:rect l="0" t="0" r="r" b="b"/>
                                  <a:pathLst>
                                    <a:path w="390" h="575">
                                      <a:moveTo>
                                        <a:pt x="0" y="270"/>
                                      </a:moveTo>
                                      <a:cubicBezTo>
                                        <a:pt x="30" y="135"/>
                                        <a:pt x="60" y="0"/>
                                        <a:pt x="105" y="45"/>
                                      </a:cubicBezTo>
                                      <a:cubicBezTo>
                                        <a:pt x="150" y="90"/>
                                        <a:pt x="223" y="505"/>
                                        <a:pt x="270" y="540"/>
                                      </a:cubicBezTo>
                                      <a:cubicBezTo>
                                        <a:pt x="317" y="575"/>
                                        <a:pt x="353" y="415"/>
                                        <a:pt x="390" y="25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68" name="AutoShape 1455"/>
                              <wps:cNvCnPr>
                                <a:cxnSpLocks noChangeShapeType="1"/>
                              </wps:cNvCnPr>
                              <wps:spPr bwMode="auto">
                                <a:xfrm>
                                  <a:off x="3068" y="14858"/>
                                  <a:ext cx="48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69" name="Text Box 1456"/>
                              <wps:cNvSpPr txBox="1">
                                <a:spLocks noChangeArrowheads="1"/>
                              </wps:cNvSpPr>
                              <wps:spPr bwMode="auto">
                                <a:xfrm>
                                  <a:off x="4680" y="14753"/>
                                  <a:ext cx="585"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8D76EC" w:rsidRDefault="007E535A" w:rsidP="00451044">
                                    <w:pPr>
                                      <w:jc w:val="center"/>
                                      <w:rPr>
                                        <w:sz w:val="24"/>
                                        <w:szCs w:val="24"/>
                                      </w:rPr>
                                    </w:pPr>
                                    <w:r>
                                      <w:rPr>
                                        <w:sz w:val="24"/>
                                        <w:szCs w:val="24"/>
                                      </w:rPr>
                                      <w:t>Y</w:t>
                                    </w:r>
                                  </w:p>
                                </w:txbxContent>
                              </wps:txbx>
                              <wps:bodyPr rot="0" vert="horz" wrap="square" lIns="91440" tIns="45720" rIns="91440" bIns="45720" anchor="t" anchorCtr="0" upright="1">
                                <a:noAutofit/>
                              </wps:bodyPr>
                            </wps:wsp>
                            <wps:wsp>
                              <wps:cNvPr id="5470" name="Text Box 1457"/>
                              <wps:cNvSpPr txBox="1">
                                <a:spLocks noChangeArrowheads="1"/>
                              </wps:cNvSpPr>
                              <wps:spPr bwMode="auto">
                                <a:xfrm>
                                  <a:off x="6045" y="13812"/>
                                  <a:ext cx="585"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8D76EC" w:rsidRDefault="007E535A" w:rsidP="00451044">
                                    <w:pPr>
                                      <w:jc w:val="center"/>
                                      <w:rPr>
                                        <w:sz w:val="24"/>
                                        <w:szCs w:val="24"/>
                                      </w:rPr>
                                    </w:pPr>
                                    <w:r>
                                      <w:rPr>
                                        <w:sz w:val="24"/>
                                        <w:szCs w:val="24"/>
                                      </w:rPr>
                                      <w:t>Z</w:t>
                                    </w:r>
                                  </w:p>
                                </w:txbxContent>
                              </wps:txbx>
                              <wps:bodyPr rot="0" vert="horz" wrap="square" lIns="91440" tIns="45720" rIns="91440" bIns="45720" anchor="t" anchorCtr="0" upright="1">
                                <a:noAutofit/>
                              </wps:bodyPr>
                            </wps:wsp>
                            <wps:wsp>
                              <wps:cNvPr id="5471" name="Text Box 1458"/>
                              <wps:cNvSpPr txBox="1">
                                <a:spLocks noChangeArrowheads="1"/>
                              </wps:cNvSpPr>
                              <wps:spPr bwMode="auto">
                                <a:xfrm>
                                  <a:off x="8070" y="14183"/>
                                  <a:ext cx="585"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8D76EC" w:rsidRDefault="007E535A" w:rsidP="00451044">
                                    <w:pPr>
                                      <w:jc w:val="center"/>
                                      <w:rPr>
                                        <w:sz w:val="24"/>
                                        <w:szCs w:val="24"/>
                                      </w:rPr>
                                    </w:pPr>
                                    <w:r w:rsidRPr="008D76EC">
                                      <w:rPr>
                                        <w:sz w:val="24"/>
                                        <w:szCs w:val="24"/>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59" o:spid="_x0000_s1567" style="position:absolute;left:0;text-align:left;margin-left:36.55pt;margin-top:1.5pt;width:304.1pt;height:118.25pt;z-index:251647488;mso-position-horizontal-relative:text;mso-position-vertical-relative:text" coordorigin="2573,13272" coordsize="6082,23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">
                      <v:group id="Group 1393" o:spid="_x0000_s1568" style="position:absolute;left:3420;top:13272;width:5040;height:2365" coordorigin="2961,4635" coordsize="5040,2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gkihxgAAAN0A&#10;AAAPAAAAAAAAAAAAAAAAAKoCAABkcnMvZG93bnJldi54bWxQSwUGAAAAAAQABAD6AAAAnQMAAAAA&#10;">
                        <v:group id="Group 1394" o:spid="_x0000_s1569" style="position:absolute;left:2961;top:4635;width:5040;height:565" coordorigin="3420,3035" coordsize="5040,5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zu06xgAAAN0A&#10;AAAPAAAAAAAAAAAAAAAAAKoCAABkcnMvZG93bnJldi54bWxQSwUGAAAAAAQABAD6AAAAnQMAAAAA&#10;">
                          <v:line id="Line 1395" o:spid="_x0000_s1570" style="position:absolute;visibility:visible;mso-wrap-style:square" from="5940,3035" to="5940,3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mZa8UAAADdAAAADwAAAGRycy9kb3ducmV2LnhtbESPT2sCMRTE74LfITyhN836p0VWs9IW&#10;BA+9uErx+Eieu8tuXpYk6rafvikUehxm5jfMdjfYTtzJh8axgvksA0GsnWm4UnA+7adrECEiG+wc&#10;k4IvCrArxqMt5sY9+Ej3MlYiQTjkqKCOsc+lDLomi2HmeuLkXZ23GJP0lTQeHwluO7nIshdpseG0&#10;UGNP7zXptrxZBeVBX9330refl7cPrffoj9h4pZ4mw+sGRKQh/of/2gej4Hm1XMHvm/QEZP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kmZa8UAAADdAAAADwAAAAAAAAAA&#10;AAAAAAChAgAAZHJzL2Rvd25yZXYueG1sUEsFBgAAAAAEAAQA+QAAAJMDAAAAAA==&#10;" strokeweight="3pt"/>
                          <v:line id="Line 1396" o:spid="_x0000_s1571" style="position:absolute;visibility:visible;mso-wrap-style:square" from="3420,3575" to="8460,3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U88MQAAADdAAAADwAAAGRycy9kb3ducmV2LnhtbESPQWsCMRSE74L/ITyhNzer1iKrUdqC&#10;4MGLqxSPj+S5u7h5WZKo2/56Uyj0OMzMN8xq09tW3MmHxrGCSZaDINbONFwpOB234wWIEJENto5J&#10;wTcF2KyHgxUWxj34QPcyViJBOBSooI6xK6QMuiaLIXMdcfIuzluMSfpKGo+PBLetnOb5m7TYcFqo&#10;saPPmvS1vFkF5U5f3M/MX7/OH3utt+gP2HilXkb9+xJEpD7+h//aO6Ng/jqbw++b9ATk+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BTzwxAAAAN0AAAAPAAAAAAAAAAAA&#10;AAAAAKECAABkcnMvZG93bnJldi54bWxQSwUGAAAAAAQABAD5AAAAkgMAAAAA&#10;" strokeweight="3pt"/>
                          <v:shape id="Text Box 1397" o:spid="_x0000_s1572" type="#_x0000_t202" style="position:absolute;left:486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pA6sUA&#10;AADdAAAADwAAAGRycy9kb3ducmV2LnhtbESPQWvCQBSE7wX/w/IEb3VXq9Km2YhYBE8WY1vo7ZF9&#10;JqHZtyG7mvTfd4WCx2FmvmHS9WAbcaXO1441zKYKBHHhTM2lho/T7vEZhA/IBhvHpOGXPKyz0UOK&#10;iXE9H+mah1JECPsENVQhtImUvqjIop+6ljh6Z9dZDFF2pTQd9hFuGzlXaiUt1hwXKmxpW1Hxk1+s&#10;hs/D+ftrod7LN7tsezcoyfZFaj0ZD5tXEIGGcA//t/dGw3LxtIL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CkDq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98" o:spid="_x0000_s1573" type="#_x0000_t202" style="position:absolute;left:378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blccYA&#10;AADdAAAADwAAAGRycy9kb3ducmV2LnhtbESPW2sCMRSE3wv9D+EUfKuJt1bXjSIWoU9KbSv4dtic&#10;veDmZNmk7vrvG6HQx2FmvmHSdW9rcaXWV441jIYKBHHmTMWFhq/P3fMchA/IBmvHpOFGHtarx4cU&#10;E+M6/qDrMRQiQtgnqKEMoUmk9FlJFv3QNcTRy11rMUTZFtK02EW4reVYqRdpseK4UGJD25Kyy/HH&#10;avje5+fTVB2KNztrOtcryXYhtR489ZsliEB9+A//td+Nhtl08gr3N/EJ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UblccYAAADdAAAADwAAAAAAAAAAAAAAAACYAgAAZHJz&#10;L2Rvd25yZXYueG1sUEsFBgAAAAAEAAQA9QAAAIsDA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99" o:spid="_x0000_s1574" type="#_x0000_t202" style="position:absolute;left:414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xA8IA&#10;AADdAAAADwAAAGRycy9kb3ducmV2LnhtbERPyWrDMBC9B/oPYgK5NVK20rqWTUkI5NSStAn0Nljj&#10;hVojYymx+/fVoZDj4+1pPtpW3Kj3jWMNi7kCQVw403Cl4etz//gMwgdkg61j0vBLHvLsYZJiYtzA&#10;R7qdQiViCPsENdQhdImUvqjJop+7jjhypesthgj7SpoehxhuW7lU6klabDg21NjRtqbi53S1Gs7v&#10;5fdlrT6qnd10gxuVZPsitZ5Nx7dXEIHGcBf/uw9Gw2a9inPjm/gEZP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2XEDwgAAAN0AAAAPAAAAAAAAAAAAAAAAAJgCAABkcnMvZG93&#10;bnJldi54bWxQSwUGAAAAAAQABAD1AAAAhw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00" o:spid="_x0000_s1575" type="#_x0000_t202" style="position:absolute;left:450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XUmMUA&#10;AADdAAAADwAAAGRycy9kb3ducmV2LnhtbESPW2vCQBSE3wv+h+UIvtVdr2h0FWkp+NRivIBvh+wx&#10;CWbPhuzWxH/fLRT6OMzMN8x629lKPKjxpWMNo6ECQZw5U3Ku4XT8eF2A8AHZYOWYNDzJw3bTe1lj&#10;YlzLB3qkIRcRwj5BDUUIdSKlzwqy6IeuJo7ezTUWQ5RNLk2DbYTbSo6VmkuLJceFAmt6Kyi7p99W&#10;w/nzdr1M1Vf+bmd16zol2S6l1oN+t1uBCNSF//Bfe280zKaTJfy+i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ldSY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01" o:spid="_x0000_s1576" type="#_x0000_t202" style="position:absolute;left:34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kOeMIA&#10;AADdAAAADwAAAGRycy9kb3ducmV2LnhtbERPz2vCMBS+D/wfwhN2WxNHHbOaFnEIO22sU8Hbo3m2&#10;xealNNF2//1yGOz48f3eFJPtxJ0G3zrWsEgUCOLKmZZrDYfv/dMrCB+QDXaOScMPeSjy2cMGM+NG&#10;/qJ7GWoRQ9hnqKEJoc+k9FVDFn3ieuLIXdxgMUQ41NIMOMZw28lnpV6kxZZjQ4M97RqqruXNajh+&#10;XM6nVH3Wb3bZj25Sku1Kav04n7ZrEIGm8C/+c78bDcs0jfv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qQ54wgAAAN0AAAAPAAAAAAAAAAAAAAAAAJgCAABkcnMvZG93&#10;bnJldi54bWxQSwUGAAAAAAQABAD1AAAAhw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02" o:spid="_x0000_s1577" type="#_x0000_t202" style="position:absolute;left:61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Wr48UA&#10;AADdAAAADwAAAGRycy9kb3ducmV2LnhtbESPQWvCQBSE7wX/w/IEb3XXEqWmboJYCp4sahW8PbLP&#10;JDT7NmS3Jv77bqHgcZiZb5hVPthG3KjztWMNs6kCQVw4U3Op4ev48fwKwgdkg41j0nAnD3k2elph&#10;alzPe7odQikihH2KGqoQ2lRKX1Rk0U9dSxy9q+sshii7UpoO+wi3jXxRaiEt1hwXKmxpU1Hxffix&#10;Gk676+WcqM/y3c7b3g1Ksl1KrSfjYf0GItAQHuH/9tZomCfJDP7exCc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5avj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03" o:spid="_x0000_s1578" type="#_x0000_t202" style="position:absolute;left:52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c1lMUA&#10;AADdAAAADwAAAGRycy9kb3ducmV2LnhtbESPQWvCQBSE7wX/w/KE3uquIRaNriItQk8ttSp4e2Sf&#10;STD7NmTXJP33XUHocZiZb5jVZrC16Kj1lWMN04kCQZw7U3Gh4fCze5mD8AHZYO2YNPySh8169LTC&#10;zLiev6nbh0JECPsMNZQhNJmUPi/Jop+4hjh6F9daDFG2hTQt9hFua5ko9SotVhwXSmzoraT8ur9Z&#10;DcfPy/mUqq/i3c6a3g1Ksl1IrZ/Hw3YJItAQ/sOP9ofRMEvTBO5v4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NzWU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04" o:spid="_x0000_s1579" type="#_x0000_t202" style="position:absolute;left:684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uQD8UA&#10;AADdAAAADwAAAGRycy9kb3ducmV2LnhtbESPW2sCMRSE3wX/QzhC3zRpu5Z23ShFEfqk1F7At8Pm&#10;7IVuTpZNdLf/3giCj8PMfMNkq8E24kydrx1reJwpEMS5MzWXGr6/ttNXED4gG2wck4Z/8rBajkcZ&#10;psb1/EnnQyhFhLBPUUMVQptK6fOKLPqZa4mjV7jOYoiyK6XpsI9w28gnpV6kxZrjQoUtrSvK/w4n&#10;q+FnVxx/E7UvN3be9m5Qku2b1PphMrwvQAQawj18a38YDfMkeYbrm/gE5P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e5AP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05" o:spid="_x0000_s1580" type="#_x0000_t202" style="position:absolute;left:648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IIe8QA&#10;AADdAAAADwAAAGRycy9kb3ducmV2LnhtbESPT4vCMBTE7wt+h/CEva2JS120GkVchD25rP/A26N5&#10;tsXmpTTR1m+/EQSPw8z8hpktOluJGzW+dKxhOFAgiDNnSs417HfrjzEIH5ANVo5Jw508LOa9txmm&#10;xrX8R7dtyEWEsE9RQxFCnUrps4Is+oGriaN3do3FEGWTS9NgG+G2kp9KfUmLJceFAmtaFZRdtler&#10;4bA5n46J+s2/7ahuXack24nU+r3fLacgAnXhFX62f4yGUZIk8HgTn4C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SCHvEAAAA3QAAAA8AAAAAAAAAAAAAAAAAmAIAAGRycy9k&#10;b3ducmV2LnhtbFBLBQYAAAAABAAEAPUAAACJAw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06" o:spid="_x0000_s1581" type="#_x0000_t202" style="position:absolute;left:720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6t4MUA&#10;AADdAAAADwAAAGRycy9kb3ducmV2LnhtbESPT2vCQBTE74LfYXlCb7prSURTNyKWQk8taiv09si+&#10;/MHs25DdmvTbdwsFj8PM/IbZ7kbbihv1vnGsYblQIIgLZxquNHycX+ZrED4gG2wdk4Yf8rDLp5Mt&#10;ZsYNfKTbKVQiQthnqKEOocuk9EVNFv3CdcTRK11vMUTZV9L0OES4beWjUitpseG4UGNHh5qK6+nb&#10;avh8K78uiXqvnm3aDW5Uku1Gav0wG/dPIAKN4R7+b78aDWmSpPD3Jj4B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3q3g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07" o:spid="_x0000_s1582" type="#_x0000_t202" style="position:absolute;left:79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wzl8UA&#10;AADdAAAADwAAAGRycy9kb3ducmV2LnhtbESPQWvCQBSE74X+h+UJvTW7SiI1dZWiFDxVaqvg7ZF9&#10;JqHZtyG7JvHfd4VCj8PMfMMs16NtRE+drx1rmCYKBHHhTM2lhu+v9+cXED4gG2wck4YbeVivHh+W&#10;mBs38Cf1h1CKCGGfo4YqhDaX0hcVWfSJa4mjd3GdxRBlV0rT4RDhtpEzpebSYs1xocKWNhUVP4er&#10;1XD8uJxPqdqXW5u1gxuVZLuQWj9NxrdXEIHG8B/+a++MhixN53B/E5+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DOX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08" o:spid="_x0000_s1583" type="#_x0000_t202" style="position:absolute;left:756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CWDMUA&#10;AADdAAAADwAAAGRycy9kb3ducmV2LnhtbESPW2sCMRSE3wX/QziCbzVpWbVdN0pRCn2qaC/g22Fz&#10;9kI3J8smuuu/N4WCj8PMfMNkm8E24kKdrx1reJwpEMS5MzWXGr4+3x6eQfiAbLBxTBqu5GGzHo8y&#10;TI3r+UCXYyhFhLBPUUMVQptK6fOKLPqZa4mjV7jOYoiyK6XpsI9w28gnpRbSYs1xocKWthXlv8ez&#10;1fD9UZx+ErUvd3be9m5Qku2L1Ho6GV5XIAIN4R7+b78bDfMkWcLfm/g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QJYM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group>
                        <v:group id="Group 1409" o:spid="_x0000_s1584" style="position:absolute;left:2961;top:6460;width:5040;height:540" coordorigin="3420,4500" coordsize="504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2wMNsQAAADdAAAA&#10;DwAAAAAAAAAAAAAAAACqAgAAZHJzL2Rvd25yZXYueG1sUEsFBgAAAAAEAAQA+gAAAJsDAAAAAA==&#10;">
                          <v:line id="Line 1410" o:spid="_x0000_s1585" style="position:absolute;visibility:visible;mso-wrap-style:square" from="3420,4500" to="8460,4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5FiMQAAADdAAAADwAAAGRycy9kb3ducmV2LnhtbESPQWsCMRSE70L/Q3gFb5pt1dJujVIF&#10;wYMX11J6fCTP3cXNy5JEXf31RhA8DjPzDTOdd7YRJ/KhdqzgbZiBINbO1Fwq+N2tBp8gQkQ22Dgm&#10;BRcKMJ+99KaYG3fmLZ2KWIoE4ZCjgirGNpcy6IoshqFriZO3d95iTNKX0ng8J7ht5HuWfUiLNaeF&#10;CltaVqQPxdEqKNZ6764jf/j7X2y0XqHfYu2V6r92P98gInXxGX6010bBZDz+gvub9AT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TkWIxAAAAN0AAAAPAAAAAAAAAAAA&#10;AAAAAKECAABkcnMvZG93bnJldi54bWxQSwUGAAAAAAQABAD5AAAAkgMAAAAA&#10;" strokeweight="3pt"/>
                          <v:line id="Line 1411" o:spid="_x0000_s1586" style="position:absolute;visibility:visible;mso-wrap-style:square" from="5940,4500" to="594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16yMIAAADdAAAADwAAAGRycy9kb3ducmV2LnhtbERPz2vCMBS+D/Y/hDfYbabqKqOaFhUE&#10;D7u0G7LjI3m2xealJFG7/fXLYbDjx/d7U012EDfyoXesYD7LQBBrZ3puFXx+HF7eQISIbHBwTAq+&#10;KUBVPj5ssDDuzjXdmtiKFMKhQAVdjGMhZdAdWQwzNxIn7uy8xZigb6XxeE/hdpCLLFtJiz2nhg5H&#10;2nekL83VKmiO+ux+lv5y+tq9a31AX2PvlXp+mrZrEJGm+C/+cx+Ngvw1T/vTm/QEZP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K16yMIAAADdAAAADwAAAAAAAAAAAAAA&#10;AAChAgAAZHJzL2Rvd25yZXYueG1sUEsFBgAAAAAEAAQA+QAAAJADAAAAAA==&#10;" strokeweight="3pt"/>
                          <v:shape id="Text Box 1412" o:spid="_x0000_s1587" type="#_x0000_t202" style="position:absolute;left:34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w9PsUA&#10;AADdAAAADwAAAGRycy9kb3ducmV2LnhtbESPQWvCQBSE74L/YXlCb2Y3JZGauopYCj21qFXw9sg+&#10;k9Ds25DdmvTfdwsFj8PMfMOsNqNtxY163zjWkCYKBHHpTMOVhs/j6/wJhA/IBlvHpOGHPGzW08kK&#10;C+MG3tPtECoRIewL1FCH0BVS+rImiz5xHXH0rq63GKLsK2l6HCLctvJRqYW02HBcqLGjXU3l1+Hb&#10;aji9Xy/nTH1ULzbvBjcqyXYptX6YjdtnEIHGcA//t9+MhjzLU/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PD0+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13" o:spid="_x0000_s1588" type="#_x0000_t202" style="position:absolute;left:378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6jScUA&#10;AADdAAAADwAAAGRycy9kb3ducmV2LnhtbESPQWvCQBSE74L/YXlCb2bXkEhNXUVaCj21qFXw9sg+&#10;k9Ds25DdmvTfdwsFj8PMfMOst6NtxY163zjWsEgUCOLSmYYrDZ/H1/kjCB+QDbaOScMPedhuppM1&#10;FsYNvKfbIVQiQtgXqKEOoSuk9GVNFn3iOuLoXV1vMUTZV9L0OES4bWWq1FJabDgu1NjRc03l1+Hb&#10;aji9Xy/nTH1ULzbvBjcqyXYltX6YjbsnEIHGcA//t9+MhjzLU/h7E5+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7qNJ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14" o:spid="_x0000_s1589" type="#_x0000_t202" style="position:absolute;left:414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IG0sUA&#10;AADdAAAADwAAAGRycy9kb3ducmV2LnhtbESPT2vCQBTE74LfYXmCN931T0qNriItBU+W2lbw9sg+&#10;k2D2bchuTfz2bkHwOMzMb5jVprOVuFLjS8caJmMFgjhzpuRcw8/3x+gVhA/IBivHpOFGHjbrfm+F&#10;qXEtf9H1EHIRIexT1FCEUKdS+qwgi37sauLonV1jMUTZ5NI02Ea4reRUqRdpseS4UGBNbwVll8Of&#10;1fC7P5+Oc/WZv9ukbl2nJNuF1Ho46LZLEIG68Aw/2jujIZknM/h/E5+AX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ogbS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15" o:spid="_x0000_s1590" type="#_x0000_t202" style="position:absolute;left:450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uepsUA&#10;AADdAAAADwAAAGRycy9kb3ducmV2LnhtbESPT2vCQBTE74LfYXlCb7prSURTNyKWQk8taiv09si+&#10;/MHs25DdmvTbdwsFj8PM/IbZ7kbbihv1vnGsYblQIIgLZxquNHycX+ZrED4gG2wdk4Yf8rDLp5Mt&#10;ZsYNfKTbKVQiQthnqKEOocuk9EVNFv3CdcTRK11vMUTZV9L0OES4beWjUitpseG4UGNHh5qK6+nb&#10;avh8K78uiXqvnm3aDW5Uku1Gav0wG/dPIAKN4R7+b78aDWmSJvD3Jj4B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S56m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16" o:spid="_x0000_s1591" type="#_x0000_t202" style="position:absolute;left:52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c7PcQA&#10;AADdAAAADwAAAGRycy9kb3ducmV2LnhtbESPT4vCMBTE7wt+h/AEb2ui2MXtGkUUwZOy/lnY26N5&#10;tsXmpTTR1m9vFhY8DjPzG2a26Gwl7tT40rGG0VCBIM6cKTnXcDpu3qcgfEA2WDkmDQ/ysJj33maY&#10;GtfyN90PIRcRwj5FDUUIdSqlzwqy6IeuJo7exTUWQ5RNLk2DbYTbSo6V+pAWS44LBda0Kii7Hm5W&#10;w3l3+f2ZqH2+tknduk5Jtp9S60G/W36BCNSFV/i/vTUakkmSwN+b+ATk/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HOz3EAAAA3QAAAA8AAAAAAAAAAAAAAAAAmAIAAGRycy9k&#10;b3ducmV2LnhtbFBLBQYAAAAABAAEAPUAAACJAw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17" o:spid="_x0000_s1592" type="#_x0000_t202" style="position:absolute;left:486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WlSsQA&#10;AADdAAAADwAAAGRycy9kb3ducmV2LnhtbESPQWvCQBSE74L/YXlCb2ZXMVJTVxFLwVOlWgVvj+wz&#10;Cc2+Ddmtif++KxQ8DjPzDbNc97YWN2p95VjDJFEgiHNnKi40fB8/xq8gfEA2WDsmDXfysF4NB0vM&#10;jOv4i26HUIgIYZ+hhjKEJpPS5yVZ9IlriKN3da3FEGVbSNNiF+G2llOl5tJixXGhxIa2JeU/h1+r&#10;4fR5vZxnal+827TpXK8k24XU+mXUb95ABOrDM/zf3hkN6Sydw+NNf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VpUrEAAAA3QAAAA8AAAAAAAAAAAAAAAAAmAIAAGRycy9k&#10;b3ducmV2LnhtbFBLBQYAAAAABAAEAPUAAACJAw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p w:rsidR="007E535A" w:rsidRDefault="007E535A" w:rsidP="00451044">
                                  <w:pPr>
                                    <w:jc w:val="center"/>
                                    <w:rPr>
                                      <w:rFonts w:ascii="Comic Sans MS" w:eastAsia="Calibri" w:hAnsi="Comic Sans MS" w:cs="Times New Roman"/>
                                    </w:rPr>
                                  </w:pPr>
                                </w:p>
                                <w:p w:rsidR="007E535A" w:rsidRDefault="007E535A" w:rsidP="00451044">
                                  <w:pPr>
                                    <w:jc w:val="center"/>
                                    <w:rPr>
                                      <w:rFonts w:ascii="Comic Sans MS" w:eastAsia="Calibri" w:hAnsi="Comic Sans MS" w:cs="Times New Roman"/>
                                    </w:rPr>
                                  </w:pPr>
                                </w:p>
                              </w:txbxContent>
                            </v:textbox>
                          </v:shape>
                          <v:shape id="Text Box 1418" o:spid="_x0000_s1593" type="#_x0000_t202" style="position:absolute;left:79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kA0cUA&#10;AADdAAAADwAAAGRycy9kb3ducmV2LnhtbESPT2vCQBTE7wW/w/KE3uquYlqNriKK4MlS/4G3R/aZ&#10;BLNvQ3Zr0m/fFQo9DjPzG2a+7GwlHtT40rGG4UCBIM6cKTnXcDpu3yYgfEA2WDkmDT/kYbnovcwx&#10;Na7lL3ocQi4ihH2KGooQ6lRKnxVk0Q9cTRy9m2sshiibXJoG2wi3lRwp9S4tlhwXCqxpXVB2P3xb&#10;Def97XoZq898Y5O6dZ2SbKdS69d+t5qBCNSF//Bfe2c0JOPkA55v4hO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mQDR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19" o:spid="_x0000_s1594" type="#_x0000_t202" style="position:absolute;left:756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aUo8IA&#10;AADdAAAADwAAAGRycy9kb3ducmV2LnhtbERPz2vCMBS+D/wfwhN2WxOHHbOaFnEIO22sU8Hbo3m2&#10;xealNNF2//1yGOz48f3eFJPtxJ0G3zrWsEgUCOLKmZZrDYfv/dMrCB+QDXaOScMPeSjy2cMGM+NG&#10;/qJ7GWoRQ9hnqKEJoc+k9FVDFn3ieuLIXdxgMUQ41NIMOMZw28lnpV6kxZZjQ4M97RqqruXNajh+&#10;XM6npfqs32zaj25Sku1Kav04n7ZrEIGm8C/+c78bDekyjXP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BpSjwgAAAN0AAAAPAAAAAAAAAAAAAAAAAJgCAABkcnMvZG93&#10;bnJldi54bWxQSwUGAAAAAAQABAD1AAAAhw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20" o:spid="_x0000_s1595" type="#_x0000_t202" style="position:absolute;left:720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oxOMUA&#10;AADdAAAADwAAAGRycy9kb3ducmV2LnhtbESPT2sCMRTE74LfITyhN00srujWrIhF6MmitYXeHpu3&#10;f3Dzsmyiu377plDocZiZ3zCb7WAbcafO1441zGcKBHHuTM2lhsvHYboC4QOywcYxaXiQh202Hm0w&#10;Na7nE93PoRQRwj5FDVUIbSqlzyuy6GeuJY5e4TqLIcqulKbDPsJtI5+VWkqLNceFClvaV5Rfzzer&#10;4fNYfH8t1Hv5apO2d4OSbNdS66fJsHsBEWgI/+G/9pvRkCySNfy+iU9AZ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SjE4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21" o:spid="_x0000_s1596" type="#_x0000_t202" style="position:absolute;left:684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xSGMEA&#10;AADdAAAADwAAAGRycy9kb3ducmV2LnhtbERPy4rCMBTdD/gP4QruxkRR0WoUcRBmpUx9gLtLc22L&#10;zU1pMrbz92YhzPJw3qtNZyvxpMaXjjWMhgoEceZMybmG82n/OQfhA7LByjFp+CMPm3XvY4WJcS3/&#10;0DMNuYgh7BPUUIRQJ1L6rCCLfuhq4sjdXWMxRNjk0jTYxnBbybFSM2mx5NhQYE27grJH+ms1XA73&#10;23WijvmXndat65Rku5BaD/rddgkiUBf+xW/3t9Ewnczi/vgmPgG5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UcUhjBAAAA3QAAAA8AAAAAAAAAAAAAAAAAmAIAAGRycy9kb3du&#10;cmV2LnhtbFBLBQYAAAAABAAEAPUAAACGAw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22" o:spid="_x0000_s1597" type="#_x0000_t202" style="position:absolute;left:648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D3g8UA&#10;AADdAAAADwAAAGRycy9kb3ducmV2LnhtbESPS2vDMBCE74X8B7GB3BrJJQmpG9mElkBPDc2j0Nti&#10;rR/EWhlLjd1/XwUKOQ4z8w2zyUfbiiv1vnGsIZkrEMSFMw1XGk7H3eMahA/IBlvHpOGXPOTZ5GGD&#10;qXEDf9L1ECoRIexT1FCH0KVS+qImi37uOuLola63GKLsK2l6HCLctvJJqZW02HBcqLGj15qKy+HH&#10;ajh/lN9fC7Wv3uyyG9yoJNtnqfVsOm5fQAQawz383343GpaLVQK3N/EJy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UPeD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23" o:spid="_x0000_s1598" type="#_x0000_t202" style="position:absolute;left:61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Jp9MUA&#10;AADdAAAADwAAAGRycy9kb3ducmV2LnhtbESPT2vCQBTE7wW/w/IEb3XXoNKmbkJpETxVarXQ2yP7&#10;8gezb0N2a+K37woFj8PM/IbZ5KNtxYV63zjWsJgrEMSFMw1XGo5f28cnED4gG2wdk4YrecizycMG&#10;U+MG/qTLIVQiQtinqKEOoUul9EVNFv3cdcTRK11vMUTZV9L0OES4bWWi1FpabDgu1NjRW03F+fBr&#10;NZw+yp/vpdpX73bVDW5Uku2z1Ho2HV9fQAQawz38394ZDavlOoH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gmn0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group>
                      </v:group>
                      <v:oval id="Oval 1449" o:spid="_x0000_s1599" style="position:absolute;left:2573;top:13928;width:25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BFwMcA&#10;AADdAAAADwAAAGRycy9kb3ducmV2LnhtbESPzW7CMBCE70h9B2sr9QYOhUYoYFCKhNQfLqS05yVe&#10;ErfxOsQupG9fV0LqcTQz32gWq9424kydN44VjEcJCOLSacOVgv3bZjgD4QOyxsYxKfghD6vlzWCB&#10;mXYX3tG5CJWIEPYZKqhDaDMpfVmTRT9yLXH0jq6zGKLsKqk7vES4beR9kqTSouG4UGNL65rKr+Lb&#10;KsifTfFi0u3r+8f0pB8/Dz6keanU3W2fz0EE6sN/+Np+0goepukE/t7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ARcDHAAAA3QAAAA8AAAAAAAAAAAAAAAAAmAIAAGRy&#10;cy9kb3ducmV2LnhtbFBLBQYAAAAABAAEAPUAAACMAwAAAAA=&#10;" fillcolor="black [3213]"/>
                      <v:shape id="AutoShape 1450" o:spid="_x0000_s1600" type="#_x0000_t32" style="position:absolute;left:2903;top:14063;width:6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9FkccAAADdAAAADwAAAGRycy9kb3ducmV2LnhtbESPT2sCMRTE74V+h/AKvdWsYkVXo5SC&#10;pVg8+IdFb4/Nc3dx87IkUdd+eiMIHoeZ+Q0zmbWmFmdyvrKsoNtJQBDnVldcKNhu5h9DED4ga6wt&#10;k4IreZhNX18mmGp74RWd16EQEcI+RQVlCE0qpc9LMug7tiGO3sE6gyFKV0jt8BLhppa9JBlIgxXH&#10;hRIb+i4pP65PRsHub3TKrtmSFll3tNijM/5/86PU+1v7NQYRqA3P8KP9qxV89gd9uL+JT0BO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30WRxwAAAN0AAAAPAAAAAAAA&#10;AAAAAAAAAKECAABkcnMvZG93bnJldi54bWxQSwUGAAAAAAQABAD5AAAAlQMAAAAA&#10;">
                        <v:stroke endarrow="block"/>
                      </v:shape>
                      <v:shape id="AutoShape 1451" o:spid="_x0000_s1601" type="#_x0000_t32" style="position:absolute;left:2813;top:14423;width:72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PgCscAAADdAAAADwAAAGRycy9kb3ducmV2LnhtbESPQWvCQBSE74X+h+UVvNWNpYrGrFIK&#10;LaL0oJZQb4/saxKafRt21xj99a5Q8DjMzDdMtuxNIzpyvrasYDRMQBAXVtdcKvjefzxPQfiArLGx&#10;TArO5GG5eHzIMNX2xFvqdqEUEcI+RQVVCG0qpS8qMuiHtiWO3q91BkOUrpTa4SnCTSNfkmQiDdYc&#10;Fyps6b2i4m93NAp+NrNjfs6/aJ2PZusDOuMv+0+lBk/92xxEoD7cw//tlVYwfp2M4fYmPgG5u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k+AKxwAAAN0AAAAPAAAAAAAA&#10;AAAAAAAAAKECAABkcnMvZG93bnJldi54bWxQSwUGAAAAAAQABAD5AAAAlQMAAAAA&#10;">
                        <v:stroke endarrow="block"/>
                      </v:shape>
                      <v:oval id="Oval 1453" o:spid="_x0000_s1602" style="position:absolute;left:2615;top:14423;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fmWMYA&#10;AADdAAAADwAAAGRycy9kb3ducmV2LnhtbESPzU7DMBCE75V4B2uRuLUOVbGqtG4VKiFR4EL6c17i&#10;JTHE6xC7bXh7jITEcTQz32iW68G14kx9sJ413E4yEMSVN5ZrDfvdw3gOIkRkg61n0vBNAdarq9ES&#10;c+Mv/ErnMtYiQTjkqKGJsculDFVDDsPEd8TJe/e9w5hkX0vT4yXBXSunWaakQ8tpocGONg1Vn+XJ&#10;aSi2tnyy6uX5cJx9mfuPtxBVUWl9cz0UCxCRhvgf/ms/Gg13M6Xg9016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PfmWMYAAADdAAAADwAAAAAAAAAAAAAAAACYAgAAZHJz&#10;L2Rvd25yZXYueG1sUEsFBgAAAAAEAAQA9QAAAIsDAAAAAA==&#10;" fillcolor="black [3213]"/>
                      <v:shape id="Freeform 1454" o:spid="_x0000_s1603" style="position:absolute;left:2589;top:14753;width:390;height:335;visibility:visible;mso-wrap-style:square;v-text-anchor:top" coordsize="390,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op0ccA&#10;AADdAAAADwAAAGRycy9kb3ducmV2LnhtbESPT2vCQBTE7wW/w/KEXopuFI0SXUUsFnso+O/i7ZF9&#10;JtHs25BdY9pP3y0IPQ4z8xtmvmxNKRqqXWFZwaAfgSBOrS44U3A6bnpTEM4jaywtk4JvcrBcdF7m&#10;mGj74D01B5+JAGGXoILc+yqR0qU5GXR9WxEH72Jrgz7IOpO6xkeAm1IOoyiWBgsOCzlWtM4pvR3u&#10;RsFt2LTvP6MtxefV9VN/vKW745dT6rXbrmYgPLX+P/xsb7WC8SiewN+b8AT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3aKdHHAAAA3QAAAA8AAAAAAAAAAAAAAAAAmAIAAGRy&#10;cy9kb3ducmV2LnhtbFBLBQYAAAAABAAEAPUAAACMAwAAAAA=&#10;" path="m,270c30,135,60,,105,45v45,45,118,460,165,495c317,575,353,415,390,255e" filled="f">
                        <v:path arrowok="t" o:connecttype="custom" o:connectlocs="0,157;105,26;270,315;390,149" o:connectangles="0,0,0,0"/>
                      </v:shape>
                      <v:shape id="AutoShape 1455" o:spid="_x0000_s1604" type="#_x0000_t32" style="position:absolute;left:3068;top:14858;width:4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JPlMQAAADdAAAADwAAAGRycy9kb3ducmV2LnhtbERPz2vCMBS+C/4P4Qm7zVSZop1RRNgQ&#10;hwerlO32aN7aYvNSkqh1f705DDx+fL8Xq8404krO15YVjIYJCOLC6ppLBafjx+sMhA/IGhvLpOBO&#10;HlbLfm+BqbY3PtA1C6WIIexTVFCF0KZS+qIig35oW+LI/VpnMEToSqkd3mK4aeQ4SabSYM2xocKW&#10;NhUV5+xiFHx/zS/5Pd/TLh/Ndz/ojP87fir1MujW7yACdeEp/ndvtYLJ2zTOjW/iE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kk+UxAAAAN0AAAAPAAAAAAAAAAAA&#10;AAAAAKECAABkcnMvZG93bnJldi54bWxQSwUGAAAAAAQABAD5AAAAkgMAAAAA&#10;">
                        <v:stroke endarrow="block"/>
                      </v:shape>
                      <v:shape id="Text Box 1456" o:spid="_x0000_s1605" type="#_x0000_t202" style="position:absolute;left:4680;top:14753;width:585;height: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b7hcUA&#10;AADdAAAADwAAAGRycy9kb3ducmV2LnhtbESPQWvCQBSE7wX/w/IEb3XXkgSNriItQk+Valvo7ZF9&#10;JsHs25DdJum/7woFj8PMfMNsdqNtRE+drx1rWMwVCOLCmZpLDR/nw+MShA/IBhvHpOGXPOy2k4cN&#10;5sYN/E79KZQiQtjnqKEKoc2l9EVFFv3ctcTRu7jOYoiyK6XpcIhw28gnpTJpsea4UGFLzxUV19OP&#10;1fD5dvn+StSxfLFpO7hRSbYrqfVsOu7XIAKN4R7+b78aDWmSreD2Jj4Bu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JvuFxQAAAN0AAAAPAAAAAAAAAAAAAAAAAJgCAABkcnMv&#10;ZG93bnJldi54bWxQSwUGAAAAAAQABAD1AAAAigMAAAAA&#10;" filled="f" stroked="f">
                        <v:textbox>
                          <w:txbxContent>
                            <w:p w:rsidR="007E535A" w:rsidRPr="008D76EC" w:rsidRDefault="007E535A" w:rsidP="00451044">
                              <w:pPr>
                                <w:jc w:val="center"/>
                                <w:rPr>
                                  <w:sz w:val="24"/>
                                  <w:szCs w:val="24"/>
                                </w:rPr>
                              </w:pPr>
                              <w:r>
                                <w:rPr>
                                  <w:sz w:val="24"/>
                                  <w:szCs w:val="24"/>
                                </w:rPr>
                                <w:t>Y</w:t>
                              </w:r>
                            </w:p>
                          </w:txbxContent>
                        </v:textbox>
                      </v:shape>
                      <v:shape id="Text Box 1457" o:spid="_x0000_s1606" type="#_x0000_t202" style="position:absolute;left:6045;top:13812;width:585;height: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XExcEA&#10;AADdAAAADwAAAGRycy9kb3ducmV2LnhtbERPTYvCMBC9L/gfwgjeNFHU1a5RRBE8ueiq4G1oxrZs&#10;MylNtPXfm8PCHh/ve7FqbSmeVPvCsYbhQIEgTp0pONNw/tn1ZyB8QDZYOiYNL/KwWnY+FpgY1/CR&#10;nqeQiRjCPkENeQhVIqVPc7LoB64ijtzd1RZDhHUmTY1NDLelHCk1lRYLjg05VrTJKf09PayGy+F+&#10;u47Vd7a1k6pxrZJs51LrXrddf4EI1IZ/8Z97bzRMxp9xf3wTn4Bc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DFxMXBAAAA3QAAAA8AAAAAAAAAAAAAAAAAmAIAAGRycy9kb3du&#10;cmV2LnhtbFBLBQYAAAAABAAEAPUAAACGAwAAAAA=&#10;" filled="f" stroked="f">
                        <v:textbox>
                          <w:txbxContent>
                            <w:p w:rsidR="007E535A" w:rsidRPr="008D76EC" w:rsidRDefault="007E535A" w:rsidP="00451044">
                              <w:pPr>
                                <w:jc w:val="center"/>
                                <w:rPr>
                                  <w:sz w:val="24"/>
                                  <w:szCs w:val="24"/>
                                </w:rPr>
                              </w:pPr>
                              <w:r>
                                <w:rPr>
                                  <w:sz w:val="24"/>
                                  <w:szCs w:val="24"/>
                                </w:rPr>
                                <w:t>Z</w:t>
                              </w:r>
                            </w:p>
                          </w:txbxContent>
                        </v:textbox>
                      </v:shape>
                      <v:shape id="Text Box 1458" o:spid="_x0000_s1607" type="#_x0000_t202" style="position:absolute;left:8070;top:14183;width:585;height: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hXsUA&#10;AADdAAAADwAAAGRycy9kb3ducmV2LnhtbESPQWvCQBSE74L/YXlCb3VX0WpjNiIthZ4sRlvo7ZF9&#10;JsHs25DdmvTfd4WCx2FmvmHS7WAbcaXO1441zKYKBHHhTM2lhtPx7XENwgdkg41j0vBLHrbZeJRi&#10;YlzPB7rmoRQRwj5BDVUIbSKlLyqy6KeuJY7e2XUWQ5RdKU2HfYTbRs6VepIWa44LFbb0UlFxyX+s&#10;hs/9+ftroT7KV7tsezcoyfZZav0wGXYbEIGGcA//t9+NhuViNYP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WFexQAAAN0AAAAPAAAAAAAAAAAAAAAAAJgCAABkcnMv&#10;ZG93bnJldi54bWxQSwUGAAAAAAQABAD1AAAAigMAAAAA&#10;" filled="f" stroked="f">
                        <v:textbox>
                          <w:txbxContent>
                            <w:p w:rsidR="007E535A" w:rsidRPr="008D76EC" w:rsidRDefault="007E535A" w:rsidP="00451044">
                              <w:pPr>
                                <w:jc w:val="center"/>
                                <w:rPr>
                                  <w:sz w:val="24"/>
                                  <w:szCs w:val="24"/>
                                </w:rPr>
                              </w:pPr>
                              <w:r w:rsidRPr="008D76EC">
                                <w:rPr>
                                  <w:sz w:val="24"/>
                                  <w:szCs w:val="24"/>
                                </w:rPr>
                                <w:t>X</w:t>
                              </w:r>
                            </w:p>
                          </w:txbxContent>
                        </v:textbox>
                      </v:shape>
                    </v:group>
                  </w:pict>
                </mc:Fallback>
              </mc:AlternateContent>
            </w:r>
          </w:p>
          <w:p w:rsidR="00C65B26" w:rsidRDefault="00C65B26" w:rsidP="00451044">
            <w:pPr>
              <w:pStyle w:val="ListParagraph"/>
              <w:spacing w:after="0"/>
              <w:ind w:left="426"/>
              <w:rPr>
                <w:sz w:val="24"/>
                <w:szCs w:val="24"/>
              </w:rPr>
            </w:pPr>
          </w:p>
          <w:p w:rsidR="00C65B26" w:rsidRDefault="00C65B26" w:rsidP="00451044">
            <w:pPr>
              <w:pStyle w:val="ListParagraph"/>
              <w:spacing w:after="0"/>
              <w:ind w:left="426"/>
              <w:rPr>
                <w:sz w:val="24"/>
                <w:szCs w:val="24"/>
              </w:rPr>
            </w:pPr>
          </w:p>
          <w:p w:rsidR="00C65B26" w:rsidRDefault="00C65B26" w:rsidP="00451044">
            <w:pPr>
              <w:pStyle w:val="ListParagraph"/>
              <w:spacing w:after="0"/>
              <w:ind w:left="426"/>
              <w:rPr>
                <w:sz w:val="24"/>
                <w:szCs w:val="24"/>
              </w:rPr>
            </w:pPr>
          </w:p>
          <w:p w:rsidR="00C65B26" w:rsidRDefault="00C65B26" w:rsidP="00451044">
            <w:pPr>
              <w:pStyle w:val="ListParagraph"/>
              <w:spacing w:after="0"/>
              <w:ind w:left="426"/>
              <w:rPr>
                <w:sz w:val="24"/>
                <w:szCs w:val="24"/>
              </w:rPr>
            </w:pPr>
          </w:p>
          <w:p w:rsidR="00C65B26" w:rsidRDefault="00C65B26" w:rsidP="00451044">
            <w:pPr>
              <w:pStyle w:val="ListParagraph"/>
              <w:spacing w:after="0"/>
              <w:ind w:left="426"/>
              <w:rPr>
                <w:sz w:val="24"/>
                <w:szCs w:val="24"/>
              </w:rPr>
            </w:pPr>
          </w:p>
          <w:p w:rsidR="00C65B26" w:rsidRDefault="00C65B26" w:rsidP="00451044">
            <w:pPr>
              <w:pStyle w:val="ListParagraph"/>
              <w:spacing w:after="0"/>
              <w:ind w:left="426"/>
              <w:rPr>
                <w:sz w:val="24"/>
                <w:szCs w:val="24"/>
              </w:rPr>
            </w:pPr>
          </w:p>
          <w:p w:rsidR="00C65B26" w:rsidRPr="001F1787" w:rsidRDefault="00C65B26" w:rsidP="00DC26F3">
            <w:pPr>
              <w:spacing w:before="120" w:after="0"/>
              <w:rPr>
                <w:rFonts w:eastAsia="Times New Roman" w:cs="Times New Roman"/>
                <w:sz w:val="24"/>
                <w:szCs w:val="24"/>
                <w:lang w:eastAsia="en-GB"/>
              </w:rPr>
            </w:pPr>
          </w:p>
        </w:tc>
      </w:tr>
      <w:tr w:rsidR="00C65B26" w:rsidRPr="001F1787" w:rsidTr="00A612BF">
        <w:trPr>
          <w:cantSplit/>
          <w:trHeight w:val="660"/>
        </w:trPr>
        <w:tc>
          <w:tcPr>
            <w:tcW w:w="1101" w:type="dxa"/>
            <w:gridSpan w:val="3"/>
            <w:tcBorders>
              <w:bottom w:val="single" w:sz="6" w:space="0" w:color="auto"/>
            </w:tcBorders>
            <w:shd w:val="clear" w:color="auto" w:fill="auto"/>
            <w:vAlign w:val="center"/>
          </w:tcPr>
          <w:p w:rsidR="00C65B26" w:rsidRPr="0027388A" w:rsidRDefault="00C65B26" w:rsidP="00DC26F3">
            <w:pPr>
              <w:spacing w:before="120" w:after="0"/>
              <w:jc w:val="center"/>
              <w:rPr>
                <w:rFonts w:eastAsia="Times New Roman" w:cs="Times New Roman"/>
                <w:sz w:val="24"/>
                <w:szCs w:val="24"/>
                <w:lang w:eastAsia="en-GB"/>
              </w:rPr>
            </w:pPr>
            <w:r w:rsidRPr="0027388A">
              <w:rPr>
                <w:rFonts w:eastAsia="Times New Roman" w:cs="Times New Roman"/>
                <w:sz w:val="24"/>
                <w:szCs w:val="24"/>
                <w:lang w:eastAsia="en-GB"/>
              </w:rPr>
              <w:t>10.2.3</w:t>
            </w:r>
          </w:p>
        </w:tc>
        <w:tc>
          <w:tcPr>
            <w:tcW w:w="8930" w:type="dxa"/>
            <w:gridSpan w:val="2"/>
            <w:tcBorders>
              <w:bottom w:val="single" w:sz="6" w:space="0" w:color="auto"/>
            </w:tcBorders>
            <w:shd w:val="clear" w:color="auto" w:fill="auto"/>
            <w:vAlign w:val="center"/>
          </w:tcPr>
          <w:p w:rsidR="00C65B26" w:rsidRPr="0027388A" w:rsidRDefault="0027388A" w:rsidP="00600099">
            <w:pPr>
              <w:spacing w:before="120" w:after="0"/>
              <w:rPr>
                <w:rFonts w:eastAsia="Times New Roman" w:cs="Times New Roman"/>
                <w:sz w:val="24"/>
                <w:szCs w:val="24"/>
                <w:lang w:eastAsia="en-GB"/>
              </w:rPr>
            </w:pPr>
            <w:r w:rsidRPr="0027388A">
              <w:rPr>
                <w:rFonts w:eastAsia="Times New Roman" w:cs="Times New Roman"/>
                <w:sz w:val="24"/>
                <w:szCs w:val="24"/>
                <w:lang w:eastAsia="en-GB"/>
              </w:rPr>
              <w:t>State what happens to a negatively charged particle moving parallel to a uniform electric field</w:t>
            </w:r>
          </w:p>
        </w:tc>
      </w:tr>
      <w:tr w:rsidR="00C65B26" w:rsidRPr="001F1787" w:rsidTr="006B019C">
        <w:trPr>
          <w:cantSplit/>
          <w:trHeight w:val="660"/>
        </w:trPr>
        <w:tc>
          <w:tcPr>
            <w:tcW w:w="1101" w:type="dxa"/>
            <w:gridSpan w:val="3"/>
            <w:tcBorders>
              <w:bottom w:val="single" w:sz="6" w:space="0" w:color="auto"/>
            </w:tcBorders>
            <w:shd w:val="clear" w:color="auto" w:fill="auto"/>
            <w:vAlign w:val="center"/>
          </w:tcPr>
          <w:p w:rsidR="00C65B26" w:rsidRPr="0027388A" w:rsidRDefault="0027388A" w:rsidP="00DC26F3">
            <w:pPr>
              <w:spacing w:before="120" w:after="0"/>
              <w:jc w:val="center"/>
              <w:rPr>
                <w:rFonts w:eastAsia="Times New Roman" w:cs="Times New Roman"/>
                <w:sz w:val="24"/>
                <w:szCs w:val="24"/>
                <w:lang w:eastAsia="en-GB"/>
              </w:rPr>
            </w:pPr>
            <w:r w:rsidRPr="0027388A">
              <w:rPr>
                <w:rFonts w:eastAsia="Times New Roman" w:cs="Times New Roman"/>
                <w:sz w:val="24"/>
                <w:szCs w:val="24"/>
                <w:lang w:eastAsia="en-GB"/>
              </w:rPr>
              <w:lastRenderedPageBreak/>
              <w:t>10.2.4</w:t>
            </w:r>
          </w:p>
        </w:tc>
        <w:tc>
          <w:tcPr>
            <w:tcW w:w="8930" w:type="dxa"/>
            <w:gridSpan w:val="2"/>
            <w:tcBorders>
              <w:bottom w:val="single" w:sz="6" w:space="0" w:color="auto"/>
            </w:tcBorders>
            <w:shd w:val="clear" w:color="auto" w:fill="auto"/>
            <w:vAlign w:val="center"/>
          </w:tcPr>
          <w:p w:rsidR="0027388A" w:rsidRPr="0027388A" w:rsidRDefault="0027388A" w:rsidP="0027388A">
            <w:pPr>
              <w:spacing w:before="120" w:after="0"/>
              <w:rPr>
                <w:rFonts w:eastAsia="Times New Roman" w:cs="Times New Roman"/>
                <w:sz w:val="24"/>
                <w:szCs w:val="24"/>
                <w:lang w:eastAsia="en-GB"/>
              </w:rPr>
            </w:pPr>
            <w:r w:rsidRPr="0027388A">
              <w:rPr>
                <w:rFonts w:eastAsia="Times New Roman" w:cs="Times New Roman"/>
                <w:noProof/>
                <w:sz w:val="24"/>
                <w:szCs w:val="24"/>
                <w:lang w:eastAsia="en-GB"/>
              </w:rPr>
              <w:drawing>
                <wp:anchor distT="0" distB="0" distL="114300" distR="114300" simplePos="0" relativeHeight="251599360" behindDoc="1" locked="0" layoutInCell="1" allowOverlap="1" wp14:anchorId="2462897A" wp14:editId="7F1C8045">
                  <wp:simplePos x="0" y="0"/>
                  <wp:positionH relativeFrom="column">
                    <wp:posOffset>-39370</wp:posOffset>
                  </wp:positionH>
                  <wp:positionV relativeFrom="paragraph">
                    <wp:posOffset>81915</wp:posOffset>
                  </wp:positionV>
                  <wp:extent cx="2537460" cy="1907540"/>
                  <wp:effectExtent l="0" t="0" r="0" b="0"/>
                  <wp:wrapSquare wrapText="right"/>
                  <wp:docPr id="1875" name="Picture 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537460" cy="19075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7388A">
              <w:rPr>
                <w:rFonts w:eastAsia="Times New Roman" w:cs="Times New Roman"/>
                <w:sz w:val="24"/>
                <w:szCs w:val="24"/>
                <w:lang w:eastAsia="en-GB"/>
              </w:rPr>
              <w:t>A magnet is moved through a coil of wire. (a) Describe what</w:t>
            </w:r>
            <w:r w:rsidR="009709C9">
              <w:rPr>
                <w:rFonts w:eastAsia="Times New Roman" w:cs="Times New Roman"/>
                <w:sz w:val="24"/>
                <w:szCs w:val="24"/>
                <w:lang w:eastAsia="en-GB"/>
              </w:rPr>
              <w:t xml:space="preserve"> is seen on the analogue voltme</w:t>
            </w:r>
            <w:r w:rsidRPr="0027388A">
              <w:rPr>
                <w:rFonts w:eastAsia="Times New Roman" w:cs="Times New Roman"/>
                <w:sz w:val="24"/>
                <w:szCs w:val="24"/>
                <w:lang w:eastAsia="en-GB"/>
              </w:rPr>
              <w:t>ter</w:t>
            </w:r>
          </w:p>
          <w:p w:rsidR="0027388A" w:rsidRPr="0027388A" w:rsidRDefault="0027388A" w:rsidP="0027388A">
            <w:pPr>
              <w:pStyle w:val="ListParagraph"/>
              <w:spacing w:before="120" w:after="0"/>
              <w:rPr>
                <w:rFonts w:eastAsia="Times New Roman" w:cs="Times New Roman"/>
                <w:sz w:val="24"/>
                <w:szCs w:val="24"/>
                <w:lang w:eastAsia="en-GB"/>
              </w:rPr>
            </w:pPr>
          </w:p>
          <w:p w:rsidR="00C65B26" w:rsidRPr="0027388A" w:rsidRDefault="0027388A" w:rsidP="00DC26F3">
            <w:pPr>
              <w:spacing w:before="120" w:after="0"/>
              <w:rPr>
                <w:rFonts w:eastAsia="Times New Roman" w:cs="Times New Roman"/>
                <w:sz w:val="24"/>
                <w:szCs w:val="24"/>
                <w:lang w:eastAsia="en-GB"/>
              </w:rPr>
            </w:pPr>
            <w:r w:rsidRPr="0027388A">
              <w:rPr>
                <w:rFonts w:eastAsia="Times New Roman" w:cs="Times New Roman"/>
                <w:sz w:val="24"/>
                <w:szCs w:val="24"/>
                <w:lang w:eastAsia="en-GB"/>
              </w:rPr>
              <w:t>(b) State ways to increase the induced voltage.</w:t>
            </w:r>
          </w:p>
        </w:tc>
      </w:tr>
      <w:tr w:rsidR="00C65B26" w:rsidRPr="001F1787" w:rsidTr="006B019C">
        <w:trPr>
          <w:cantSplit/>
          <w:trHeight w:val="660"/>
        </w:trPr>
        <w:tc>
          <w:tcPr>
            <w:tcW w:w="1101" w:type="dxa"/>
            <w:gridSpan w:val="3"/>
            <w:shd w:val="clear" w:color="auto" w:fill="DDD9C3" w:themeFill="background2" w:themeFillShade="E6"/>
            <w:vAlign w:val="center"/>
          </w:tcPr>
          <w:p w:rsidR="00C65B26" w:rsidRPr="006B019C" w:rsidRDefault="00C65B26" w:rsidP="00A63382">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0.3</w:t>
            </w:r>
          </w:p>
        </w:tc>
        <w:tc>
          <w:tcPr>
            <w:tcW w:w="8930" w:type="dxa"/>
            <w:gridSpan w:val="2"/>
            <w:shd w:val="clear" w:color="auto" w:fill="DDD9C3" w:themeFill="background2" w:themeFillShade="E6"/>
            <w:vAlign w:val="center"/>
          </w:tcPr>
          <w:p w:rsidR="00C65B26" w:rsidRPr="006B019C" w:rsidRDefault="00C65B26" w:rsidP="00A63382">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know the path a charged particle takes between two oppositely charged parallel plate</w:t>
            </w:r>
          </w:p>
        </w:tc>
      </w:tr>
      <w:tr w:rsidR="00C65B26" w:rsidRPr="001F1787" w:rsidTr="00A612BF">
        <w:trPr>
          <w:cantSplit/>
          <w:trHeight w:val="660"/>
        </w:trPr>
        <w:tc>
          <w:tcPr>
            <w:tcW w:w="1101" w:type="dxa"/>
            <w:gridSpan w:val="3"/>
            <w:shd w:val="clear" w:color="auto" w:fill="auto"/>
            <w:vAlign w:val="center"/>
          </w:tcPr>
          <w:p w:rsidR="00C65B26" w:rsidRPr="008755A6" w:rsidRDefault="00C65B26" w:rsidP="00A63382">
            <w:pPr>
              <w:spacing w:before="120" w:after="0"/>
              <w:jc w:val="center"/>
              <w:rPr>
                <w:rFonts w:eastAsia="Times New Roman" w:cs="Times New Roman"/>
                <w:sz w:val="24"/>
                <w:szCs w:val="24"/>
                <w:lang w:eastAsia="en-GB"/>
              </w:rPr>
            </w:pPr>
            <w:r w:rsidRPr="008755A6">
              <w:rPr>
                <w:rFonts w:eastAsia="Times New Roman" w:cs="Times New Roman"/>
                <w:sz w:val="24"/>
                <w:szCs w:val="24"/>
                <w:lang w:eastAsia="en-GB"/>
              </w:rPr>
              <w:t>10.3.1</w:t>
            </w:r>
          </w:p>
        </w:tc>
        <w:tc>
          <w:tcPr>
            <w:tcW w:w="8930" w:type="dxa"/>
            <w:gridSpan w:val="2"/>
            <w:shd w:val="clear" w:color="auto" w:fill="auto"/>
            <w:vAlign w:val="center"/>
          </w:tcPr>
          <w:p w:rsidR="00C65B26" w:rsidRPr="001F1787" w:rsidRDefault="00C65B26" w:rsidP="00A63382">
            <w:pPr>
              <w:spacing w:before="120" w:after="0"/>
              <w:rPr>
                <w:rFonts w:eastAsia="Times New Roman" w:cs="Times New Roman"/>
                <w:sz w:val="24"/>
                <w:szCs w:val="24"/>
                <w:lang w:eastAsia="en-GB"/>
              </w:rPr>
            </w:pPr>
            <w:r>
              <w:rPr>
                <w:rFonts w:eastAsia="Times New Roman" w:cs="Times New Roman"/>
                <w:sz w:val="24"/>
                <w:szCs w:val="24"/>
                <w:lang w:eastAsia="en-GB"/>
              </w:rPr>
              <w:t>Draw a diagram of the electric field between two oppositely charged parallel plates.</w:t>
            </w:r>
          </w:p>
        </w:tc>
      </w:tr>
      <w:tr w:rsidR="00C65B26" w:rsidRPr="001F1787" w:rsidTr="00A612BF">
        <w:trPr>
          <w:cantSplit/>
          <w:trHeight w:val="660"/>
        </w:trPr>
        <w:tc>
          <w:tcPr>
            <w:tcW w:w="1101" w:type="dxa"/>
            <w:gridSpan w:val="3"/>
            <w:shd w:val="clear" w:color="auto" w:fill="auto"/>
            <w:vAlign w:val="center"/>
          </w:tcPr>
          <w:p w:rsidR="00C65B26" w:rsidRPr="00EB670C" w:rsidRDefault="00C65B26" w:rsidP="00A63382">
            <w:pPr>
              <w:spacing w:before="120" w:after="0"/>
              <w:jc w:val="center"/>
              <w:rPr>
                <w:rFonts w:eastAsia="Times New Roman" w:cs="Times New Roman"/>
                <w:sz w:val="24"/>
                <w:szCs w:val="24"/>
                <w:lang w:eastAsia="en-GB"/>
              </w:rPr>
            </w:pPr>
            <w:r w:rsidRPr="00EB670C">
              <w:rPr>
                <w:rFonts w:eastAsia="Times New Roman" w:cs="Times New Roman"/>
                <w:sz w:val="24"/>
                <w:szCs w:val="24"/>
                <w:lang w:eastAsia="en-GB"/>
              </w:rPr>
              <w:t>10.3.2</w:t>
            </w:r>
          </w:p>
        </w:tc>
        <w:tc>
          <w:tcPr>
            <w:tcW w:w="8930" w:type="dxa"/>
            <w:gridSpan w:val="2"/>
            <w:shd w:val="clear" w:color="auto" w:fill="auto"/>
            <w:vAlign w:val="center"/>
          </w:tcPr>
          <w:p w:rsidR="00C65B26" w:rsidRPr="00EB670C" w:rsidRDefault="00C65B26" w:rsidP="00A63382">
            <w:pPr>
              <w:spacing w:before="120" w:after="0"/>
              <w:rPr>
                <w:rFonts w:eastAsia="Times New Roman" w:cs="Times New Roman"/>
                <w:sz w:val="24"/>
                <w:szCs w:val="24"/>
                <w:lang w:eastAsia="en-GB"/>
              </w:rPr>
            </w:pPr>
            <w:r w:rsidRPr="00EB670C">
              <w:rPr>
                <w:rFonts w:eastAsia="Times New Roman" w:cs="Times New Roman"/>
                <w:sz w:val="24"/>
                <w:szCs w:val="24"/>
                <w:lang w:eastAsia="en-GB"/>
              </w:rPr>
              <w:t>Copy the diagram of two parallel charged plates. Show the route taken by each of the following particles in the field</w:t>
            </w:r>
          </w:p>
          <w:p w:rsidR="00C65B26" w:rsidRPr="00EB670C" w:rsidRDefault="00C65B26" w:rsidP="00156B08">
            <w:pPr>
              <w:pStyle w:val="ListParagraph"/>
              <w:numPr>
                <w:ilvl w:val="0"/>
                <w:numId w:val="77"/>
              </w:numPr>
              <w:spacing w:before="120" w:after="0"/>
              <w:rPr>
                <w:rFonts w:eastAsia="Times New Roman" w:cs="Times New Roman"/>
                <w:sz w:val="24"/>
                <w:szCs w:val="24"/>
                <w:lang w:eastAsia="en-GB"/>
              </w:rPr>
            </w:pPr>
            <w:r w:rsidRPr="00EB670C">
              <w:rPr>
                <w:rFonts w:eastAsia="Times New Roman" w:cs="Times New Roman"/>
                <w:sz w:val="24"/>
                <w:szCs w:val="24"/>
                <w:lang w:eastAsia="en-GB"/>
              </w:rPr>
              <w:t>an electron placed in the centre and initially not moving</w:t>
            </w:r>
          </w:p>
          <w:p w:rsidR="00C65B26" w:rsidRPr="00EB670C" w:rsidRDefault="008755A6" w:rsidP="00156B08">
            <w:pPr>
              <w:pStyle w:val="ListParagraph"/>
              <w:numPr>
                <w:ilvl w:val="0"/>
                <w:numId w:val="77"/>
              </w:numPr>
              <w:spacing w:before="120" w:after="0"/>
              <w:rPr>
                <w:rFonts w:eastAsia="Times New Roman" w:cs="Times New Roman"/>
                <w:sz w:val="24"/>
                <w:szCs w:val="24"/>
                <w:lang w:eastAsia="en-GB"/>
              </w:rPr>
            </w:pPr>
            <w:r w:rsidRPr="00EB670C">
              <w:rPr>
                <w:rFonts w:eastAsia="Times New Roman" w:cs="Times New Roman"/>
                <w:noProof/>
                <w:sz w:val="24"/>
                <w:szCs w:val="24"/>
                <w:lang w:eastAsia="en-GB"/>
              </w:rPr>
              <mc:AlternateContent>
                <mc:Choice Requires="wps">
                  <w:drawing>
                    <wp:anchor distT="0" distB="0" distL="114300" distR="114300" simplePos="0" relativeHeight="251600384" behindDoc="0" locked="0" layoutInCell="1" allowOverlap="1" wp14:anchorId="2462897C" wp14:editId="0371CF68">
                      <wp:simplePos x="0" y="0"/>
                      <wp:positionH relativeFrom="column">
                        <wp:posOffset>172085</wp:posOffset>
                      </wp:positionH>
                      <wp:positionV relativeFrom="paragraph">
                        <wp:posOffset>-1248410</wp:posOffset>
                      </wp:positionV>
                      <wp:extent cx="2374265" cy="267970"/>
                      <wp:effectExtent l="0" t="0" r="26035" b="17780"/>
                      <wp:wrapNone/>
                      <wp:docPr id="10737418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267970"/>
                              </a:xfrm>
                              <a:prstGeom prst="rect">
                                <a:avLst/>
                              </a:prstGeom>
                              <a:solidFill>
                                <a:srgbClr val="FFFFFF"/>
                              </a:solidFill>
                              <a:ln w="12700">
                                <a:solidFill>
                                  <a:srgbClr val="000000"/>
                                </a:solidFill>
                                <a:miter lim="800000"/>
                                <a:headEnd/>
                                <a:tailEnd/>
                              </a:ln>
                            </wps:spPr>
                            <wps:txbx>
                              <w:txbxContent>
                                <w:p w:rsidR="007E535A" w:rsidRDefault="007E535A" w:rsidP="00FE2DBC">
                                  <w:pPr>
                                    <w:spacing w:before="60" w:after="60"/>
                                  </w:pPr>
                                  <w:r>
                                    <w:t xml:space="preserve">+ + + + + + + + + + + + + + + + + + +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608" type="#_x0000_t202" style="position:absolute;left:0;text-align:left;margin-left:13.55pt;margin-top:-98.3pt;width:186.95pt;height:21.1pt;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" strokeweight="1pt">
                      <v:textbox>
                        <w:txbxContent>
                          <w:p w:rsidR="007E535A" w:rsidRDefault="007E535A" w:rsidP="00FE2DBC">
                            <w:pPr>
                              <w:spacing w:before="60" w:after="60"/>
                            </w:pPr>
                            <w:r>
                              <w:t xml:space="preserve">+ + + + + + + + + + + + + + + + + + + </w:t>
                            </w:r>
                          </w:p>
                        </w:txbxContent>
                      </v:textbox>
                    </v:shape>
                  </w:pict>
                </mc:Fallback>
              </mc:AlternateContent>
            </w:r>
            <w:r w:rsidR="00C65B26" w:rsidRPr="00EB670C">
              <w:rPr>
                <w:rFonts w:eastAsia="Times New Roman" w:cs="Times New Roman"/>
                <w:sz w:val="24"/>
                <w:szCs w:val="24"/>
                <w:lang w:eastAsia="en-GB"/>
              </w:rPr>
              <w:t>an electron moving from right to left as it approaches the plates.</w:t>
            </w:r>
          </w:p>
          <w:p w:rsidR="00C65B26" w:rsidRPr="00EB670C" w:rsidRDefault="008755A6" w:rsidP="00156B08">
            <w:pPr>
              <w:pStyle w:val="ListParagraph"/>
              <w:numPr>
                <w:ilvl w:val="0"/>
                <w:numId w:val="77"/>
              </w:numPr>
              <w:spacing w:before="120" w:after="0"/>
              <w:rPr>
                <w:rFonts w:eastAsia="Times New Roman" w:cs="Times New Roman"/>
                <w:sz w:val="24"/>
                <w:szCs w:val="24"/>
                <w:lang w:eastAsia="en-GB"/>
              </w:rPr>
            </w:pPr>
            <w:r w:rsidRPr="00EB670C">
              <w:rPr>
                <w:rFonts w:eastAsia="Times New Roman" w:cs="Times New Roman"/>
                <w:noProof/>
                <w:sz w:val="24"/>
                <w:szCs w:val="24"/>
                <w:lang w:eastAsia="en-GB"/>
              </w:rPr>
              <mc:AlternateContent>
                <mc:Choice Requires="wpc">
                  <w:drawing>
                    <wp:anchor distT="0" distB="0" distL="114300" distR="114300" simplePos="0" relativeHeight="251601408" behindDoc="1" locked="0" layoutInCell="1" allowOverlap="1" wp14:anchorId="2462897E" wp14:editId="402E7178">
                      <wp:simplePos x="0" y="0"/>
                      <wp:positionH relativeFrom="column">
                        <wp:posOffset>635</wp:posOffset>
                      </wp:positionH>
                      <wp:positionV relativeFrom="paragraph">
                        <wp:posOffset>-1705610</wp:posOffset>
                      </wp:positionV>
                      <wp:extent cx="2905125" cy="1295400"/>
                      <wp:effectExtent l="0" t="0" r="0" b="0"/>
                      <wp:wrapSquare wrapText="right"/>
                      <wp:docPr id="1869" name="Canvas 186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663" name="Text Box 2"/>
                              <wps:cNvSpPr txBox="1">
                                <a:spLocks noChangeArrowheads="1"/>
                              </wps:cNvSpPr>
                              <wps:spPr bwMode="auto">
                                <a:xfrm>
                                  <a:off x="159385" y="814774"/>
                                  <a:ext cx="2374265" cy="267970"/>
                                </a:xfrm>
                                <a:prstGeom prst="rect">
                                  <a:avLst/>
                                </a:prstGeom>
                                <a:solidFill>
                                  <a:srgbClr val="FFFFFF"/>
                                </a:solidFill>
                                <a:ln w="12700">
                                  <a:solidFill>
                                    <a:srgbClr val="000000"/>
                                  </a:solidFill>
                                  <a:miter lim="800000"/>
                                  <a:headEnd/>
                                  <a:tailEnd/>
                                </a:ln>
                              </wps:spPr>
                              <wps:txbx>
                                <w:txbxContent>
                                  <w:p w:rsidR="007E535A" w:rsidRDefault="007E535A" w:rsidP="00FE2DBC">
                                    <w:pPr>
                                      <w:pStyle w:val="NormalWeb"/>
                                      <w:spacing w:before="0" w:beforeAutospacing="0" w:after="120" w:afterAutospacing="0" w:line="276" w:lineRule="auto"/>
                                      <w:jc w:val="both"/>
                                    </w:pPr>
                                    <w:r>
                                      <w:rPr>
                                        <w:rFonts w:ascii="Trebuchet MS" w:eastAsia="Times New Roman" w:hAnsi="Trebuchet MS"/>
                                        <w:sz w:val="22"/>
                                        <w:szCs w:val="22"/>
                                      </w:rPr>
                                      <w:t xml:space="preserve">_ _ _ _ _ _ _ _ _ _ _ _ _ _ _ _ _ _ _ </w:t>
                                    </w:r>
                                  </w:p>
                                </w:txbxContent>
                              </wps:txbx>
                              <wps:bodyPr rot="0" vert="horz" wrap="square" lIns="91440" tIns="45720" rIns="91440" bIns="45720" anchor="t" anchorCtr="0">
                                <a:noAutofit/>
                              </wps:bodyPr>
                            </wps:wsp>
                          </wpc:wpc>
                        </a:graphicData>
                      </a:graphic>
                      <wp14:sizeRelH relativeFrom="page">
                        <wp14:pctWidth>0</wp14:pctWidth>
                      </wp14:sizeRelH>
                      <wp14:sizeRelV relativeFrom="page">
                        <wp14:pctHeight>0</wp14:pctHeight>
                      </wp14:sizeRelV>
                    </wp:anchor>
                  </w:drawing>
                </mc:Choice>
                <mc:Fallback>
                  <w:pict>
                    <v:group id="Canvas 1869" o:spid="_x0000_s1609" editas="canvas" style="position:absolute;left:0;text-align:left;margin-left:.05pt;margin-top:-134.3pt;width:228.75pt;height:102pt;z-index:-251715072;mso-position-horizontal-relative:text;mso-position-vertical-relative:text" coordsize="29051,12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">
                      <v:shape id="_x0000_s1610" type="#_x0000_t75" style="position:absolute;width:29051;height:12954;visibility:visible;mso-wrap-style:square">
                        <v:fill o:detectmouseclick="t"/>
                        <v:path o:connecttype="none"/>
                      </v:shape>
                      <v:shape id="_x0000_s1611" type="#_x0000_t202" style="position:absolute;left:1593;top:8147;width:23743;height:2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BvPsYA&#10;AADcAAAADwAAAGRycy9kb3ducmV2LnhtbESPT4vCMBTE78J+h/AW9iKaukKRapRlVVYvgn9AvD2a&#10;Z1tsXrpNrPXbG0HwOMzMb5jJrDWlaKh2hWUFg34Egji1uuBMwWG/7I1AOI+ssbRMCu7kYDb96Eww&#10;0fbGW2p2PhMBwi5BBbn3VSKlS3My6Pq2Ig7e2dYGfZB1JnWNtwA3pfyOolgaLDgs5FjRb07pZXc1&#10;Cjb3I///XaNzs65Gp8Nls5gvuwulvj7bnzEIT61/h1/tlVYQx0N4nglHQE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3BvPsYAAADcAAAADwAAAAAAAAAAAAAAAACYAgAAZHJz&#10;L2Rvd25yZXYueG1sUEsFBgAAAAAEAAQA9QAAAIsDAAAAAA==&#10;" strokeweight="1pt">
                        <v:textbox>
                          <w:txbxContent>
                            <w:p w:rsidR="007E535A" w:rsidRDefault="007E535A" w:rsidP="00FE2DBC">
                              <w:pPr>
                                <w:pStyle w:val="NormalWeb"/>
                                <w:spacing w:before="0" w:beforeAutospacing="0" w:after="120" w:afterAutospacing="0" w:line="276" w:lineRule="auto"/>
                                <w:jc w:val="both"/>
                              </w:pPr>
                              <w:r>
                                <w:rPr>
                                  <w:rFonts w:ascii="Trebuchet MS" w:eastAsia="Times New Roman" w:hAnsi="Trebuchet MS"/>
                                  <w:sz w:val="22"/>
                                  <w:szCs w:val="22"/>
                                </w:rPr>
                                <w:t xml:space="preserve">_ _ _ _ _ _ _ _ _ _ _ _ _ _ _ _ _ _ _ </w:t>
                              </w:r>
                            </w:p>
                          </w:txbxContent>
                        </v:textbox>
                      </v:shape>
                      <w10:wrap type="square" side="right"/>
                    </v:group>
                  </w:pict>
                </mc:Fallback>
              </mc:AlternateContent>
            </w:r>
            <w:r w:rsidR="00C65B26" w:rsidRPr="00EB670C">
              <w:rPr>
                <w:rFonts w:eastAsia="Times New Roman" w:cs="Times New Roman"/>
                <w:sz w:val="24"/>
                <w:szCs w:val="24"/>
                <w:lang w:eastAsia="en-GB"/>
              </w:rPr>
              <w:t>A proton moving from left to right</w:t>
            </w:r>
          </w:p>
          <w:p w:rsidR="00C65B26" w:rsidRPr="00EB670C" w:rsidRDefault="00C65B26" w:rsidP="00156B08">
            <w:pPr>
              <w:pStyle w:val="ListParagraph"/>
              <w:numPr>
                <w:ilvl w:val="0"/>
                <w:numId w:val="77"/>
              </w:numPr>
              <w:spacing w:before="120" w:after="0"/>
              <w:rPr>
                <w:rFonts w:eastAsia="Times New Roman" w:cs="Times New Roman"/>
                <w:sz w:val="24"/>
                <w:szCs w:val="24"/>
                <w:lang w:eastAsia="en-GB"/>
              </w:rPr>
            </w:pPr>
            <w:r w:rsidRPr="00EB670C">
              <w:rPr>
                <w:rFonts w:eastAsia="Times New Roman" w:cs="Times New Roman"/>
                <w:sz w:val="24"/>
                <w:szCs w:val="24"/>
                <w:lang w:eastAsia="en-GB"/>
              </w:rPr>
              <w:t>A beta particle moving from left to right</w:t>
            </w:r>
          </w:p>
          <w:p w:rsidR="00C65B26" w:rsidRPr="00EB670C" w:rsidRDefault="00C65B26" w:rsidP="00156B08">
            <w:pPr>
              <w:pStyle w:val="ListParagraph"/>
              <w:numPr>
                <w:ilvl w:val="0"/>
                <w:numId w:val="77"/>
              </w:numPr>
              <w:spacing w:before="120" w:after="0"/>
              <w:rPr>
                <w:rFonts w:eastAsia="Times New Roman" w:cs="Times New Roman"/>
                <w:sz w:val="24"/>
                <w:szCs w:val="24"/>
                <w:lang w:eastAsia="en-GB"/>
              </w:rPr>
            </w:pPr>
            <w:r w:rsidRPr="00EB670C">
              <w:rPr>
                <w:rFonts w:eastAsia="Times New Roman" w:cs="Times New Roman"/>
                <w:sz w:val="24"/>
                <w:szCs w:val="24"/>
                <w:lang w:eastAsia="en-GB"/>
              </w:rPr>
              <w:t>An alpha particle moving from left to right</w:t>
            </w:r>
          </w:p>
          <w:p w:rsidR="00C65B26" w:rsidRPr="00EB670C" w:rsidRDefault="00C65B26" w:rsidP="00156B08">
            <w:pPr>
              <w:pStyle w:val="ListParagraph"/>
              <w:numPr>
                <w:ilvl w:val="0"/>
                <w:numId w:val="77"/>
              </w:numPr>
              <w:spacing w:before="120" w:after="0"/>
              <w:rPr>
                <w:rFonts w:eastAsia="Times New Roman" w:cs="Times New Roman"/>
                <w:sz w:val="24"/>
                <w:szCs w:val="24"/>
                <w:lang w:eastAsia="en-GB"/>
              </w:rPr>
            </w:pPr>
            <w:r w:rsidRPr="00EB670C">
              <w:rPr>
                <w:rFonts w:eastAsia="Times New Roman" w:cs="Times New Roman"/>
                <w:sz w:val="24"/>
                <w:szCs w:val="24"/>
                <w:lang w:eastAsia="en-GB"/>
              </w:rPr>
              <w:t>A neutron moving from left to right.</w:t>
            </w:r>
          </w:p>
          <w:p w:rsidR="00C65B26" w:rsidRPr="00EB670C" w:rsidRDefault="00C65B26" w:rsidP="00EB670C">
            <w:pPr>
              <w:spacing w:before="120" w:after="0"/>
              <w:ind w:left="360"/>
              <w:rPr>
                <w:rFonts w:eastAsia="Times New Roman" w:cs="Times New Roman"/>
                <w:sz w:val="24"/>
                <w:szCs w:val="24"/>
                <w:lang w:eastAsia="en-GB"/>
              </w:rPr>
            </w:pPr>
            <w:r w:rsidRPr="00EB670C">
              <w:rPr>
                <w:rFonts w:eastAsia="Times New Roman" w:cs="Times New Roman"/>
                <w:sz w:val="24"/>
                <w:szCs w:val="24"/>
                <w:lang w:eastAsia="en-GB"/>
              </w:rPr>
              <w:t>Explain the movement of each particle in the field.</w:t>
            </w:r>
          </w:p>
        </w:tc>
      </w:tr>
      <w:tr w:rsidR="00C65B26" w:rsidRPr="001F1787" w:rsidTr="006B019C">
        <w:trPr>
          <w:cantSplit/>
          <w:trHeight w:val="660"/>
        </w:trPr>
        <w:tc>
          <w:tcPr>
            <w:tcW w:w="1101" w:type="dxa"/>
            <w:gridSpan w:val="3"/>
            <w:tcBorders>
              <w:bottom w:val="single" w:sz="6" w:space="0" w:color="auto"/>
            </w:tcBorders>
            <w:shd w:val="clear" w:color="auto" w:fill="auto"/>
            <w:vAlign w:val="center"/>
          </w:tcPr>
          <w:p w:rsidR="00C65B26" w:rsidRPr="00D52103" w:rsidRDefault="0075687E" w:rsidP="00DC26F3">
            <w:pPr>
              <w:spacing w:before="120" w:after="0"/>
              <w:jc w:val="center"/>
              <w:rPr>
                <w:rFonts w:eastAsia="Times New Roman" w:cs="Times New Roman"/>
                <w:sz w:val="24"/>
                <w:szCs w:val="24"/>
                <w:lang w:eastAsia="en-GB"/>
              </w:rPr>
            </w:pPr>
            <w:r w:rsidRPr="00D52103">
              <w:rPr>
                <w:rFonts w:eastAsia="Times New Roman" w:cs="Times New Roman"/>
                <w:sz w:val="24"/>
                <w:szCs w:val="24"/>
                <w:lang w:eastAsia="en-GB"/>
              </w:rPr>
              <w:t>10.3.3</w:t>
            </w:r>
          </w:p>
        </w:tc>
        <w:tc>
          <w:tcPr>
            <w:tcW w:w="8930" w:type="dxa"/>
            <w:gridSpan w:val="2"/>
            <w:tcBorders>
              <w:bottom w:val="single" w:sz="6" w:space="0" w:color="auto"/>
            </w:tcBorders>
            <w:shd w:val="clear" w:color="auto" w:fill="auto"/>
            <w:vAlign w:val="center"/>
          </w:tcPr>
          <w:p w:rsidR="00C65B26" w:rsidRPr="001F1787" w:rsidRDefault="0075687E" w:rsidP="0075687E">
            <w:pPr>
              <w:spacing w:before="120" w:after="0"/>
              <w:rPr>
                <w:rFonts w:eastAsia="Times New Roman" w:cs="Times New Roman"/>
                <w:sz w:val="24"/>
                <w:szCs w:val="24"/>
                <w:lang w:eastAsia="en-GB"/>
              </w:rPr>
            </w:pPr>
            <w:r>
              <w:rPr>
                <w:rFonts w:eastAsia="Times New Roman" w:cs="Times New Roman"/>
                <w:sz w:val="24"/>
                <w:szCs w:val="24"/>
                <w:lang w:eastAsia="en-GB"/>
              </w:rPr>
              <w:t xml:space="preserve">State the effect on a neutron moving from left to right between the parallel plates shown below. </w:t>
            </w:r>
          </w:p>
        </w:tc>
      </w:tr>
      <w:tr w:rsidR="00C65B26" w:rsidRPr="001F1787" w:rsidTr="006B019C">
        <w:trPr>
          <w:cantSplit/>
          <w:trHeight w:val="660"/>
        </w:trPr>
        <w:tc>
          <w:tcPr>
            <w:tcW w:w="1101" w:type="dxa"/>
            <w:gridSpan w:val="3"/>
            <w:shd w:val="clear" w:color="auto" w:fill="DDD9C3" w:themeFill="background2" w:themeFillShade="E6"/>
            <w:vAlign w:val="center"/>
          </w:tcPr>
          <w:p w:rsidR="00C65B26" w:rsidRPr="006B019C" w:rsidRDefault="00C65B26" w:rsidP="00A63382">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0.4</w:t>
            </w:r>
          </w:p>
        </w:tc>
        <w:tc>
          <w:tcPr>
            <w:tcW w:w="8930" w:type="dxa"/>
            <w:gridSpan w:val="2"/>
            <w:shd w:val="clear" w:color="auto" w:fill="DDD9C3" w:themeFill="background2" w:themeFillShade="E6"/>
            <w:vAlign w:val="center"/>
          </w:tcPr>
          <w:p w:rsidR="00C65B26" w:rsidRPr="006B019C" w:rsidRDefault="00C65B26" w:rsidP="00A63382">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know the path a charged particle takes near a single point charge</w:t>
            </w:r>
          </w:p>
        </w:tc>
      </w:tr>
      <w:tr w:rsidR="00C65B26" w:rsidRPr="001F1787" w:rsidTr="00A612BF">
        <w:trPr>
          <w:cantSplit/>
          <w:trHeight w:val="660"/>
        </w:trPr>
        <w:tc>
          <w:tcPr>
            <w:tcW w:w="1101" w:type="dxa"/>
            <w:gridSpan w:val="3"/>
            <w:shd w:val="clear" w:color="auto" w:fill="auto"/>
            <w:vAlign w:val="center"/>
          </w:tcPr>
          <w:p w:rsidR="00C65B26" w:rsidRPr="0066053E" w:rsidRDefault="00C65B26" w:rsidP="00A63382">
            <w:pPr>
              <w:spacing w:before="120" w:after="0"/>
              <w:jc w:val="center"/>
              <w:rPr>
                <w:rFonts w:eastAsia="Times New Roman" w:cs="Times New Roman"/>
                <w:sz w:val="24"/>
                <w:szCs w:val="24"/>
                <w:lang w:eastAsia="en-GB"/>
              </w:rPr>
            </w:pPr>
            <w:r w:rsidRPr="0066053E">
              <w:rPr>
                <w:rFonts w:eastAsia="Times New Roman" w:cs="Times New Roman"/>
                <w:sz w:val="24"/>
                <w:szCs w:val="24"/>
                <w:lang w:eastAsia="en-GB"/>
              </w:rPr>
              <w:t>10.4.1</w:t>
            </w:r>
          </w:p>
        </w:tc>
        <w:tc>
          <w:tcPr>
            <w:tcW w:w="8930" w:type="dxa"/>
            <w:gridSpan w:val="2"/>
            <w:shd w:val="clear" w:color="auto" w:fill="auto"/>
            <w:vAlign w:val="center"/>
          </w:tcPr>
          <w:p w:rsidR="00C65B26" w:rsidRPr="001F1787" w:rsidRDefault="00C65B26" w:rsidP="00A63382">
            <w:pPr>
              <w:spacing w:before="120" w:after="0"/>
              <w:rPr>
                <w:rFonts w:eastAsia="Times New Roman" w:cs="Times New Roman"/>
                <w:sz w:val="24"/>
                <w:szCs w:val="24"/>
                <w:lang w:eastAsia="en-GB"/>
              </w:rPr>
            </w:pPr>
            <w:r>
              <w:rPr>
                <w:rFonts w:eastAsia="Times New Roman" w:cs="Times New Roman"/>
                <w:sz w:val="24"/>
                <w:szCs w:val="24"/>
                <w:lang w:eastAsia="en-GB"/>
              </w:rPr>
              <w:t>State what the electric field lines indicate when drawn around a charge.</w:t>
            </w:r>
          </w:p>
        </w:tc>
      </w:tr>
      <w:tr w:rsidR="00C65B26" w:rsidRPr="001F1787" w:rsidTr="00A612BF">
        <w:trPr>
          <w:cantSplit/>
          <w:trHeight w:val="660"/>
        </w:trPr>
        <w:tc>
          <w:tcPr>
            <w:tcW w:w="1101" w:type="dxa"/>
            <w:gridSpan w:val="3"/>
            <w:shd w:val="clear" w:color="auto" w:fill="auto"/>
            <w:vAlign w:val="center"/>
          </w:tcPr>
          <w:p w:rsidR="00C65B26" w:rsidRPr="001F1787" w:rsidRDefault="00C65B26"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10.4.2</w:t>
            </w:r>
          </w:p>
        </w:tc>
        <w:tc>
          <w:tcPr>
            <w:tcW w:w="8930" w:type="dxa"/>
            <w:gridSpan w:val="2"/>
            <w:shd w:val="clear" w:color="auto" w:fill="auto"/>
            <w:vAlign w:val="center"/>
          </w:tcPr>
          <w:p w:rsidR="00C65B26" w:rsidRDefault="00C65B26" w:rsidP="00DC26F3">
            <w:pPr>
              <w:spacing w:before="120" w:after="0"/>
              <w:rPr>
                <w:rFonts w:eastAsia="Times New Roman" w:cs="Times New Roman"/>
                <w:sz w:val="24"/>
                <w:szCs w:val="24"/>
                <w:lang w:eastAsia="en-GB"/>
              </w:rPr>
            </w:pPr>
            <w:r>
              <w:rPr>
                <w:rFonts w:eastAsia="Times New Roman" w:cs="Times New Roman"/>
                <w:sz w:val="24"/>
                <w:szCs w:val="24"/>
                <w:lang w:eastAsia="en-GB"/>
              </w:rPr>
              <w:t>Draw the field lines around the following charges, include the arrows.</w:t>
            </w:r>
          </w:p>
          <w:p w:rsidR="00C65B26" w:rsidRPr="0066053E" w:rsidRDefault="00C65B26" w:rsidP="00156B08">
            <w:pPr>
              <w:pStyle w:val="ListParagraph"/>
              <w:numPr>
                <w:ilvl w:val="0"/>
                <w:numId w:val="78"/>
              </w:numPr>
              <w:spacing w:before="120" w:after="0"/>
              <w:rPr>
                <w:rFonts w:eastAsia="Times New Roman" w:cs="Times New Roman"/>
                <w:sz w:val="24"/>
                <w:szCs w:val="24"/>
                <w:lang w:eastAsia="en-GB"/>
              </w:rPr>
            </w:pPr>
            <w:r>
              <w:rPr>
                <w:rFonts w:eastAsia="Times New Roman"/>
                <w:noProof/>
                <w:lang w:eastAsia="en-GB"/>
              </w:rPr>
              <mc:AlternateContent>
                <mc:Choice Requires="wpg">
                  <w:drawing>
                    <wp:anchor distT="0" distB="0" distL="114300" distR="114300" simplePos="0" relativeHeight="251603456" behindDoc="0" locked="0" layoutInCell="1" allowOverlap="1" wp14:anchorId="24628980" wp14:editId="50C3D445">
                      <wp:simplePos x="0" y="0"/>
                      <wp:positionH relativeFrom="column">
                        <wp:posOffset>3140710</wp:posOffset>
                      </wp:positionH>
                      <wp:positionV relativeFrom="paragraph">
                        <wp:posOffset>102235</wp:posOffset>
                      </wp:positionV>
                      <wp:extent cx="409575" cy="352425"/>
                      <wp:effectExtent l="0" t="0" r="28575" b="28575"/>
                      <wp:wrapNone/>
                      <wp:docPr id="1542" name="Group 1542"/>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1543" name="Oval 1543"/>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4"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7E535A" w:rsidRPr="0066053E" w:rsidRDefault="007E535A" w:rsidP="0066053E">
                                    <w:pPr>
                                      <w:rPr>
                                        <w:b/>
                                        <w:sz w:val="40"/>
                                        <w:szCs w:val="40"/>
                                      </w:rPr>
                                    </w:pPr>
                                    <w:r>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542" o:spid="_x0000_s1612" style="position:absolute;left:0;text-align:left;margin-left:247.3pt;margin-top:8.05pt;width:32.25pt;height:27.75pt;z-index:251603456;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">
                      <v:oval id="Oval 1543" o:spid="_x0000_s1613"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dqMIA&#10;AADdAAAADwAAAGRycy9kb3ducmV2LnhtbERPS4vCMBC+C/6HMAveNF3tqnSNooLgacEHiLehGduy&#10;yaQ00dZ/b4SFvc3H95zFqrNGPKjxlWMFn6MEBHHudMWFgvNpN5yD8AFZo3FMCp7kYbXs9xaYadfy&#10;gR7HUIgYwj5DBWUIdSalz0uy6EeuJo7czTUWQ4RNIXWDbQy3Ro6TZCotVhwbSqxpW1L+e7xbBene&#10;pj/meWj5ujOGt+OLnW0uSg0+uvU3iEBd+Bf/ufc6zv9KJ/D+Jp4gl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Up2owgAAAN0AAAAPAAAAAAAAAAAAAAAAAJgCAABkcnMvZG93&#10;bnJldi54bWxQSwUGAAAAAAQABAD1AAAAhwMAAAAA&#10;" filled="f" strokecolor="#243f60 [1604]" strokeweight="2pt"/>
                      <v:shape id="_x0000_s1614"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Z7bMIA&#10;AADdAAAADwAAAGRycy9kb3ducmV2LnhtbERPS4vCMBC+L/gfwgh7WxOXumg1irgIe3JZX+BtaMa2&#10;2ExKE2399xtB8DYf33Nmi85W4kaNLx1rGA4UCOLMmZJzDfvd+mMMwgdkg5Vj0nAnD4t5722GqXEt&#10;/9FtG3IRQ9inqKEIoU6l9FlBFv3A1cSRO7vGYoiwyaVpsI3htpKfSn1JiyXHhgJrWhWUXbZXq+Gw&#10;OZ+OifrNv+2obl2nJNuJ1Pq93y2nIAJ14SV+un9MnD9KEnh8E0+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FntswgAAAN0AAAAPAAAAAAAAAAAAAAAAAJgCAABkcnMvZG93&#10;bnJldi54bWxQSwUGAAAAAAQABAD1AAAAhwMAAAAA&#10;" filled="f" stroked="f">
                        <v:textbox>
                          <w:txbxContent>
                            <w:p w:rsidR="007E535A" w:rsidRPr="0066053E" w:rsidRDefault="007E535A" w:rsidP="0066053E">
                              <w:pPr>
                                <w:rPr>
                                  <w:b/>
                                  <w:sz w:val="40"/>
                                  <w:szCs w:val="40"/>
                                </w:rPr>
                              </w:pPr>
                              <w:r>
                                <w:rPr>
                                  <w:b/>
                                  <w:sz w:val="40"/>
                                  <w:szCs w:val="40"/>
                                </w:rPr>
                                <w:t>-</w:t>
                              </w:r>
                            </w:p>
                          </w:txbxContent>
                        </v:textbox>
                      </v:shape>
                    </v:group>
                  </w:pict>
                </mc:Fallback>
              </mc:AlternateContent>
            </w:r>
            <w:r>
              <w:rPr>
                <w:rFonts w:eastAsia="Times New Roman"/>
                <w:noProof/>
                <w:lang w:eastAsia="en-GB"/>
              </w:rPr>
              <mc:AlternateContent>
                <mc:Choice Requires="wpg">
                  <w:drawing>
                    <wp:anchor distT="0" distB="0" distL="114300" distR="114300" simplePos="0" relativeHeight="251602432" behindDoc="0" locked="0" layoutInCell="1" allowOverlap="1" wp14:anchorId="24628982" wp14:editId="03B34671">
                      <wp:simplePos x="0" y="0"/>
                      <wp:positionH relativeFrom="column">
                        <wp:posOffset>581660</wp:posOffset>
                      </wp:positionH>
                      <wp:positionV relativeFrom="paragraph">
                        <wp:posOffset>118745</wp:posOffset>
                      </wp:positionV>
                      <wp:extent cx="409575" cy="352425"/>
                      <wp:effectExtent l="0" t="0" r="28575" b="28575"/>
                      <wp:wrapNone/>
                      <wp:docPr id="1541" name="Group 1541"/>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1538" name="Oval 1538"/>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39"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7E535A" w:rsidRPr="0066053E" w:rsidRDefault="007E535A">
                                    <w:pPr>
                                      <w:rPr>
                                        <w:b/>
                                        <w:sz w:val="40"/>
                                        <w:szCs w:val="40"/>
                                      </w:rPr>
                                    </w:pPr>
                                    <w:r w:rsidRPr="0066053E">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541" o:spid="_x0000_s1615" style="position:absolute;left:0;text-align:left;margin-left:45.8pt;margin-top:9.35pt;width:32.25pt;height:27.75pt;z-index:251602432;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">
                      <v:oval id="Oval 1538" o:spid="_x0000_s1616"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8pMUA&#10;AADdAAAADwAAAGRycy9kb3ducmV2LnhtbESPT2vCQBDF7wW/wzJCb3Xjv7akrqKC4EnQFqS3ITtN&#10;gruzIbua+O07B8HbDO/Ne79ZrHrv1I3aWAc2MB5loIiLYGsuDfx8794+QcWEbNEFJgN3irBaDl4W&#10;mNvQ8ZFup1QqCeGYo4EqpSbXOhYVeYyj0BCL9hdaj0nWttS2xU7CvdOTLHvXHmuWhgob2lZUXE5X&#10;b2C297ODux87/t05x9vJ2X9szsa8Dvv1F6hEfXqaH9d7K/jzqeDKNzKCX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8HykxQAAAN0AAAAPAAAAAAAAAAAAAAAAAJgCAABkcnMv&#10;ZG93bnJldi54bWxQSwUGAAAAAAQABAD1AAAAigMAAAAA&#10;" filled="f" strokecolor="#243f60 [1604]" strokeweight="2pt"/>
                      <v:shape id="_x0000_s1617"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Gnj8MA&#10;AADdAAAADwAAAGRycy9kb3ducmV2LnhtbERPTWvCQBC9F/wPywi96a5tFU3dBGkp9KQYtdDbkB2T&#10;0OxsyG5N+u9dQehtHu9z1tlgG3GhzteONcymCgRx4UzNpYbj4WOyBOEDssHGMWn4Iw9ZOnpYY2Jc&#10;z3u65KEUMYR9ghqqENpESl9UZNFPXUscubPrLIYIu1KaDvsYbhv5pNRCWqw5NlTY0ltFxU/+azWc&#10;tufvrxe1K9/tvO3doCTbldT6cTxsXkEEGsK/+O7+NHH+/HkFt2/iCTK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Gnj8MAAADdAAAADwAAAAAAAAAAAAAAAACYAgAAZHJzL2Rv&#10;d25yZXYueG1sUEsFBgAAAAAEAAQA9QAAAIgDAAAAAA==&#10;" filled="f" stroked="f">
                        <v:textbox>
                          <w:txbxContent>
                            <w:p w:rsidR="007E535A" w:rsidRPr="0066053E" w:rsidRDefault="007E535A">
                              <w:pPr>
                                <w:rPr>
                                  <w:b/>
                                  <w:sz w:val="40"/>
                                  <w:szCs w:val="40"/>
                                </w:rPr>
                              </w:pPr>
                              <w:r w:rsidRPr="0066053E">
                                <w:rPr>
                                  <w:b/>
                                  <w:sz w:val="40"/>
                                  <w:szCs w:val="40"/>
                                </w:rPr>
                                <w:t>+</w:t>
                              </w:r>
                            </w:p>
                          </w:txbxContent>
                        </v:textbox>
                      </v:shape>
                    </v:group>
                  </w:pict>
                </mc:Fallback>
              </mc:AlternateContent>
            </w:r>
            <w:r>
              <w:rPr>
                <w:rFonts w:eastAsia="Times New Roman" w:cs="Times New Roman"/>
                <w:sz w:val="24"/>
                <w:szCs w:val="24"/>
                <w:lang w:eastAsia="en-GB"/>
              </w:rPr>
              <w:t xml:space="preserve">                                                   b)</w:t>
            </w:r>
          </w:p>
          <w:p w:rsidR="00C65B26" w:rsidRPr="001F1787" w:rsidRDefault="00C65B26" w:rsidP="00DC26F3">
            <w:pPr>
              <w:spacing w:before="120" w:after="0"/>
              <w:rPr>
                <w:rFonts w:eastAsia="Times New Roman" w:cs="Times New Roman"/>
                <w:sz w:val="24"/>
                <w:szCs w:val="24"/>
                <w:lang w:eastAsia="en-GB"/>
              </w:rPr>
            </w:pPr>
          </w:p>
        </w:tc>
      </w:tr>
      <w:tr w:rsidR="00C65B26" w:rsidRPr="001F1787" w:rsidTr="006B019C">
        <w:trPr>
          <w:cantSplit/>
          <w:trHeight w:val="660"/>
        </w:trPr>
        <w:tc>
          <w:tcPr>
            <w:tcW w:w="1101" w:type="dxa"/>
            <w:gridSpan w:val="3"/>
            <w:tcBorders>
              <w:bottom w:val="single" w:sz="6" w:space="0" w:color="auto"/>
            </w:tcBorders>
            <w:shd w:val="clear" w:color="auto" w:fill="auto"/>
            <w:vAlign w:val="center"/>
          </w:tcPr>
          <w:p w:rsidR="00C65B26" w:rsidRPr="001F1787" w:rsidRDefault="00C65B26"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10.4.3</w:t>
            </w:r>
          </w:p>
        </w:tc>
        <w:tc>
          <w:tcPr>
            <w:tcW w:w="8930" w:type="dxa"/>
            <w:gridSpan w:val="2"/>
            <w:tcBorders>
              <w:bottom w:val="single" w:sz="6" w:space="0" w:color="auto"/>
            </w:tcBorders>
            <w:shd w:val="clear" w:color="auto" w:fill="auto"/>
            <w:vAlign w:val="center"/>
          </w:tcPr>
          <w:p w:rsidR="00C65B26" w:rsidRDefault="00C65B26" w:rsidP="0066053E">
            <w:pPr>
              <w:spacing w:before="120" w:after="0"/>
              <w:rPr>
                <w:rFonts w:eastAsia="Times New Roman" w:cs="Times New Roman"/>
                <w:sz w:val="24"/>
                <w:szCs w:val="24"/>
                <w:lang w:eastAsia="en-GB"/>
              </w:rPr>
            </w:pPr>
            <w:r>
              <w:rPr>
                <w:rFonts w:eastAsia="Times New Roman" w:cs="Times New Roman"/>
                <w:sz w:val="24"/>
                <w:szCs w:val="24"/>
                <w:lang w:eastAsia="en-GB"/>
              </w:rPr>
              <w:t>State the direction an electron would take if it was placed close to the charge shown below.</w:t>
            </w:r>
          </w:p>
          <w:p w:rsidR="00C65B26" w:rsidRPr="0066053E" w:rsidRDefault="00C65B26" w:rsidP="00D86451">
            <w:pPr>
              <w:pStyle w:val="ListParagraph"/>
              <w:numPr>
                <w:ilvl w:val="0"/>
                <w:numId w:val="128"/>
              </w:numPr>
              <w:spacing w:before="120" w:after="0"/>
              <w:rPr>
                <w:rFonts w:eastAsia="Times New Roman" w:cs="Times New Roman"/>
                <w:sz w:val="24"/>
                <w:szCs w:val="24"/>
                <w:lang w:eastAsia="en-GB"/>
              </w:rPr>
            </w:pPr>
            <w:r>
              <w:rPr>
                <w:rFonts w:eastAsia="Times New Roman"/>
                <w:noProof/>
                <w:lang w:eastAsia="en-GB"/>
              </w:rPr>
              <mc:AlternateContent>
                <mc:Choice Requires="wpg">
                  <w:drawing>
                    <wp:anchor distT="0" distB="0" distL="114300" distR="114300" simplePos="0" relativeHeight="251605504" behindDoc="0" locked="0" layoutInCell="1" allowOverlap="1" wp14:anchorId="24628984" wp14:editId="0FA21BB2">
                      <wp:simplePos x="0" y="0"/>
                      <wp:positionH relativeFrom="column">
                        <wp:posOffset>3140075</wp:posOffset>
                      </wp:positionH>
                      <wp:positionV relativeFrom="paragraph">
                        <wp:posOffset>97790</wp:posOffset>
                      </wp:positionV>
                      <wp:extent cx="409575" cy="352425"/>
                      <wp:effectExtent l="0" t="0" r="28575" b="28575"/>
                      <wp:wrapNone/>
                      <wp:docPr id="1548" name="Group 1548"/>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1549" name="Oval 1549"/>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0"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7E535A" w:rsidRPr="0066053E" w:rsidRDefault="007E535A" w:rsidP="0066053E">
                                    <w:pPr>
                                      <w:rPr>
                                        <w:b/>
                                        <w:sz w:val="40"/>
                                        <w:szCs w:val="40"/>
                                      </w:rPr>
                                    </w:pPr>
                                    <w:r>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548" o:spid="_x0000_s1618" style="position:absolute;left:0;text-align:left;margin-left:247.25pt;margin-top:7.7pt;width:32.25pt;height:27.75pt;z-index:251605504;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">
                      <v:oval id="Oval 1549" o:spid="_x0000_s1619"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qQsIA&#10;AADdAAAADwAAAGRycy9kb3ducmV2LnhtbERPS4vCMBC+C/6HMAveNF2puts1igqCJ8EHyN6GZrYt&#10;m0xKE23990YQvM3H95z5srNG3KjxlWMFn6MEBHHudMWFgvNpO/wC4QOyRuOYFNzJw3LR780x067l&#10;A92OoRAxhH2GCsoQ6kxKn5dk0Y9cTRy5P9dYDBE2hdQNtjHcGjlOkqm0WHFsKLGmTUn5//FqFaQ7&#10;m+7N/dDy79YY3owvdra+KDX46FY/IAJ14S1+uXc6zp+k3/D8Jp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uqpCwgAAAN0AAAAPAAAAAAAAAAAAAAAAAJgCAABkcnMvZG93&#10;bnJldi54bWxQSwUGAAAAAAQABAD1AAAAhwMAAAAA&#10;" filled="f" strokecolor="#243f60 [1604]" strokeweight="2pt"/>
                      <v:shape id="_x0000_s1620"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TrssUA&#10;AADdAAAADwAAAGRycy9kb3ducmV2LnhtbESPQWvCQBCF7wX/wzJCb3XX0kibuoq0FHpS1FbwNmTH&#10;JDQ7G7JbE/+9cxC8zfDevPfNfDn4Rp2pi3VgC9OJAUVcBFdzaeFn//X0CiomZIdNYLJwoQjLxehh&#10;jrkLPW/pvEulkhCOOVqoUmpzrWNRkcc4CS2xaKfQeUyydqV2HfYS7hv9bMxMe6xZGips6aOi4m/3&#10;7y38rk/Hw4vZlJ8+a/swGM3+TVv7OB5W76ASDeluvl1/O8HPMuGXb2QEvb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9OuyxQAAAN0AAAAPAAAAAAAAAAAAAAAAAJgCAABkcnMv&#10;ZG93bnJldi54bWxQSwUGAAAAAAQABAD1AAAAigMAAAAA&#10;" filled="f" stroked="f">
                        <v:textbox>
                          <w:txbxContent>
                            <w:p w:rsidR="007E535A" w:rsidRPr="0066053E" w:rsidRDefault="007E535A" w:rsidP="0066053E">
                              <w:pPr>
                                <w:rPr>
                                  <w:b/>
                                  <w:sz w:val="40"/>
                                  <w:szCs w:val="40"/>
                                </w:rPr>
                              </w:pPr>
                              <w:r>
                                <w:rPr>
                                  <w:b/>
                                  <w:sz w:val="40"/>
                                  <w:szCs w:val="40"/>
                                </w:rPr>
                                <w:t>-</w:t>
                              </w:r>
                            </w:p>
                          </w:txbxContent>
                        </v:textbox>
                      </v:shape>
                    </v:group>
                  </w:pict>
                </mc:Fallback>
              </mc:AlternateContent>
            </w:r>
            <w:r>
              <w:rPr>
                <w:rFonts w:eastAsia="Times New Roman"/>
                <w:noProof/>
                <w:lang w:eastAsia="en-GB"/>
              </w:rPr>
              <mc:AlternateContent>
                <mc:Choice Requires="wpg">
                  <w:drawing>
                    <wp:anchor distT="0" distB="0" distL="114300" distR="114300" simplePos="0" relativeHeight="251604480" behindDoc="0" locked="0" layoutInCell="1" allowOverlap="1" wp14:anchorId="24628986" wp14:editId="590D2972">
                      <wp:simplePos x="0" y="0"/>
                      <wp:positionH relativeFrom="column">
                        <wp:posOffset>581660</wp:posOffset>
                      </wp:positionH>
                      <wp:positionV relativeFrom="paragraph">
                        <wp:posOffset>118745</wp:posOffset>
                      </wp:positionV>
                      <wp:extent cx="409575" cy="352425"/>
                      <wp:effectExtent l="0" t="0" r="28575" b="28575"/>
                      <wp:wrapNone/>
                      <wp:docPr id="1545" name="Group 1545"/>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1546" name="Oval 1546"/>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7"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7E535A" w:rsidRPr="0066053E" w:rsidRDefault="007E535A" w:rsidP="0066053E">
                                    <w:pPr>
                                      <w:rPr>
                                        <w:b/>
                                        <w:sz w:val="40"/>
                                        <w:szCs w:val="40"/>
                                      </w:rPr>
                                    </w:pPr>
                                    <w:r w:rsidRPr="0066053E">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545" o:spid="_x0000_s1621" style="position:absolute;left:0;text-align:left;margin-left:45.8pt;margin-top:9.35pt;width:32.25pt;height:27.75pt;z-index:251604480;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">
                      <v:oval id="Oval 1546" o:spid="_x0000_s1622"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U+MMEA&#10;AADdAAAADwAAAGRycy9kb3ducmV2LnhtbERPS4vCMBC+L/gfwgje1lSpunSNooLgSfABsrehmW2L&#10;yaQ00dZ/bwTB23x8z5kvO2vEnRpfOVYwGiYgiHOnKy4UnE/b7x8QPiBrNI5JwYM8LBe9rzlm2rV8&#10;oPsxFCKGsM9QQRlCnUnp85Is+qGriSP37xqLIcKmkLrBNoZbI8dJMpUWK44NJda0KSm/Hm9WQbqz&#10;6d48Di3/bY3hzfhiZ+uLUoN+t/oFEagLH/HbvdNx/iSdwuubeIJ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klPjDBAAAA3QAAAA8AAAAAAAAAAAAAAAAAmAIAAGRycy9kb3du&#10;cmV2LnhtbFBLBQYAAAAABAAEAPUAAACGAwAAAAA=&#10;" filled="f" strokecolor="#243f60 [1604]" strokeweight="2pt"/>
                      <v:shape id="_x0000_s1623"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TlG8MA&#10;AADdAAAADwAAAGRycy9kb3ducmV2LnhtbERPS2vCQBC+F/wPywje6m5Fq6auIorgyWJ8QG9DdkxC&#10;s7Mhu5r033eFQm/z8T1nsepsJR7U+NKxhrehAkGcOVNyruF82r3OQPiAbLByTBp+yMNq2XtZYGJc&#10;y0d6pCEXMYR9ghqKEOpESp8VZNEPXU0cuZtrLIYIm1yaBtsYbis5UupdWiw5NhRY06ag7Du9Ww2X&#10;w+3rOlaf+dZO6tZ1SrKdS60H/W79ASJQF/7Ff+69ifMn4yk8v4kn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TlG8MAAADdAAAADwAAAAAAAAAAAAAAAACYAgAAZHJzL2Rv&#10;d25yZXYueG1sUEsFBgAAAAAEAAQA9QAAAIgDAAAAAA==&#10;" filled="f" stroked="f">
                        <v:textbox>
                          <w:txbxContent>
                            <w:p w:rsidR="007E535A" w:rsidRPr="0066053E" w:rsidRDefault="007E535A" w:rsidP="0066053E">
                              <w:pPr>
                                <w:rPr>
                                  <w:b/>
                                  <w:sz w:val="40"/>
                                  <w:szCs w:val="40"/>
                                </w:rPr>
                              </w:pPr>
                              <w:r w:rsidRPr="0066053E">
                                <w:rPr>
                                  <w:b/>
                                  <w:sz w:val="40"/>
                                  <w:szCs w:val="40"/>
                                </w:rPr>
                                <w:t>+</w:t>
                              </w:r>
                            </w:p>
                          </w:txbxContent>
                        </v:textbox>
                      </v:shape>
                    </v:group>
                  </w:pict>
                </mc:Fallback>
              </mc:AlternateContent>
            </w:r>
            <w:r>
              <w:rPr>
                <w:rFonts w:eastAsia="Times New Roman" w:cs="Times New Roman"/>
                <w:sz w:val="24"/>
                <w:szCs w:val="24"/>
                <w:lang w:eastAsia="en-GB"/>
              </w:rPr>
              <w:t xml:space="preserve">                                                  b)</w:t>
            </w:r>
          </w:p>
          <w:p w:rsidR="00C65B26" w:rsidRPr="001F1787" w:rsidRDefault="00C65B26" w:rsidP="00DC26F3">
            <w:pPr>
              <w:spacing w:before="120" w:after="0"/>
              <w:rPr>
                <w:rFonts w:eastAsia="Times New Roman" w:cs="Times New Roman"/>
                <w:sz w:val="24"/>
                <w:szCs w:val="24"/>
                <w:lang w:eastAsia="en-GB"/>
              </w:rPr>
            </w:pPr>
          </w:p>
        </w:tc>
      </w:tr>
      <w:tr w:rsidR="00C65B26" w:rsidRPr="001F1787" w:rsidTr="006B019C">
        <w:trPr>
          <w:cantSplit/>
          <w:trHeight w:val="660"/>
        </w:trPr>
        <w:tc>
          <w:tcPr>
            <w:tcW w:w="1101" w:type="dxa"/>
            <w:gridSpan w:val="3"/>
            <w:shd w:val="clear" w:color="auto" w:fill="DDD9C3" w:themeFill="background2" w:themeFillShade="E6"/>
            <w:vAlign w:val="center"/>
          </w:tcPr>
          <w:p w:rsidR="00C65B26" w:rsidRPr="006B019C" w:rsidRDefault="00C65B26" w:rsidP="00A63382">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0.5</w:t>
            </w:r>
          </w:p>
        </w:tc>
        <w:tc>
          <w:tcPr>
            <w:tcW w:w="8930" w:type="dxa"/>
            <w:gridSpan w:val="2"/>
            <w:shd w:val="clear" w:color="auto" w:fill="DDD9C3" w:themeFill="background2" w:themeFillShade="E6"/>
            <w:vAlign w:val="center"/>
          </w:tcPr>
          <w:p w:rsidR="00C65B26" w:rsidRPr="006B019C" w:rsidRDefault="00C65B26" w:rsidP="00A63382">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know the path a charged particle takes between two oppositely charged points</w:t>
            </w:r>
          </w:p>
        </w:tc>
      </w:tr>
      <w:tr w:rsidR="00C65B26" w:rsidRPr="001F1787" w:rsidTr="00A612BF">
        <w:trPr>
          <w:cantSplit/>
          <w:trHeight w:val="660"/>
        </w:trPr>
        <w:tc>
          <w:tcPr>
            <w:tcW w:w="1101" w:type="dxa"/>
            <w:gridSpan w:val="3"/>
            <w:shd w:val="clear" w:color="auto" w:fill="auto"/>
            <w:vAlign w:val="center"/>
          </w:tcPr>
          <w:p w:rsidR="00C65B26" w:rsidRPr="0066053E" w:rsidRDefault="00C65B26" w:rsidP="00DC26F3">
            <w:pPr>
              <w:spacing w:before="120" w:after="0"/>
              <w:jc w:val="center"/>
              <w:rPr>
                <w:rFonts w:eastAsia="Times New Roman" w:cs="Times New Roman"/>
                <w:sz w:val="24"/>
                <w:szCs w:val="24"/>
                <w:lang w:eastAsia="en-GB"/>
              </w:rPr>
            </w:pPr>
            <w:r w:rsidRPr="0066053E">
              <w:rPr>
                <w:rFonts w:eastAsia="Times New Roman" w:cs="Times New Roman"/>
                <w:sz w:val="24"/>
                <w:szCs w:val="24"/>
                <w:lang w:eastAsia="en-GB"/>
              </w:rPr>
              <w:lastRenderedPageBreak/>
              <w:t>10.5.1</w:t>
            </w:r>
          </w:p>
        </w:tc>
        <w:tc>
          <w:tcPr>
            <w:tcW w:w="8930" w:type="dxa"/>
            <w:gridSpan w:val="2"/>
            <w:shd w:val="clear" w:color="auto" w:fill="auto"/>
            <w:vAlign w:val="center"/>
          </w:tcPr>
          <w:p w:rsidR="00C65B26" w:rsidRDefault="00C65B26" w:rsidP="0066053E">
            <w:pPr>
              <w:spacing w:before="120" w:after="0"/>
              <w:rPr>
                <w:rFonts w:eastAsia="Times New Roman" w:cs="Times New Roman"/>
                <w:sz w:val="24"/>
                <w:szCs w:val="24"/>
                <w:lang w:eastAsia="en-GB"/>
              </w:rPr>
            </w:pPr>
            <w:r>
              <w:rPr>
                <w:rFonts w:eastAsia="Times New Roman" w:cs="Times New Roman"/>
                <w:sz w:val="24"/>
                <w:szCs w:val="24"/>
                <w:lang w:eastAsia="en-GB"/>
              </w:rPr>
              <w:t>Draw the field lines around the following charges, include the arrows.</w:t>
            </w:r>
          </w:p>
          <w:p w:rsidR="00C65B26" w:rsidRDefault="005F08A3" w:rsidP="000F2B50">
            <w:pPr>
              <w:spacing w:before="120" w:after="0"/>
              <w:rPr>
                <w:rFonts w:eastAsia="Times New Roman" w:cs="Times New Roman"/>
                <w:sz w:val="24"/>
                <w:szCs w:val="24"/>
                <w:lang w:eastAsia="en-GB"/>
              </w:rPr>
            </w:pPr>
            <w:r>
              <w:rPr>
                <w:rFonts w:eastAsia="Times New Roman" w:cs="Times New Roman"/>
                <w:noProof/>
                <w:sz w:val="24"/>
                <w:szCs w:val="24"/>
                <w:lang w:eastAsia="en-GB"/>
              </w:rPr>
              <mc:AlternateContent>
                <mc:Choice Requires="wpg">
                  <w:drawing>
                    <wp:anchor distT="0" distB="0" distL="114300" distR="114300" simplePos="0" relativeHeight="251611648" behindDoc="0" locked="0" layoutInCell="1" allowOverlap="1" wp14:anchorId="542A4DEF" wp14:editId="68FBD394">
                      <wp:simplePos x="0" y="0"/>
                      <wp:positionH relativeFrom="column">
                        <wp:posOffset>1524635</wp:posOffset>
                      </wp:positionH>
                      <wp:positionV relativeFrom="paragraph">
                        <wp:posOffset>118745</wp:posOffset>
                      </wp:positionV>
                      <wp:extent cx="1466850" cy="361950"/>
                      <wp:effectExtent l="0" t="0" r="19050" b="19050"/>
                      <wp:wrapNone/>
                      <wp:docPr id="1887" name="Group 1887"/>
                      <wp:cNvGraphicFramePr/>
                      <a:graphic xmlns:a="http://schemas.openxmlformats.org/drawingml/2006/main">
                        <a:graphicData uri="http://schemas.microsoft.com/office/word/2010/wordprocessingGroup">
                          <wpg:wgp>
                            <wpg:cNvGrpSpPr/>
                            <wpg:grpSpPr>
                              <a:xfrm>
                                <a:off x="0" y="0"/>
                                <a:ext cx="1466850" cy="361950"/>
                                <a:chOff x="0" y="0"/>
                                <a:chExt cx="1466850" cy="361950"/>
                              </a:xfrm>
                            </wpg:grpSpPr>
                            <wpg:grpSp>
                              <wpg:cNvPr id="1551" name="Group 1551"/>
                              <wpg:cNvGrpSpPr/>
                              <wpg:grpSpPr>
                                <a:xfrm>
                                  <a:off x="0" y="9525"/>
                                  <a:ext cx="409575" cy="352425"/>
                                  <a:chOff x="0" y="0"/>
                                  <a:chExt cx="409575" cy="352425"/>
                                </a:xfrm>
                              </wpg:grpSpPr>
                              <wps:wsp>
                                <wps:cNvPr id="1552" name="Oval 1552"/>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4"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7E535A" w:rsidRPr="0066053E" w:rsidRDefault="007E535A" w:rsidP="0066053E">
                                      <w:pPr>
                                        <w:rPr>
                                          <w:b/>
                                          <w:sz w:val="40"/>
                                          <w:szCs w:val="40"/>
                                        </w:rPr>
                                      </w:pPr>
                                      <w:r w:rsidRPr="0066053E">
                                        <w:rPr>
                                          <w:b/>
                                          <w:sz w:val="40"/>
                                          <w:szCs w:val="40"/>
                                        </w:rPr>
                                        <w:t>+</w:t>
                                      </w:r>
                                    </w:p>
                                  </w:txbxContent>
                                </wps:txbx>
                                <wps:bodyPr rot="0" vert="horz" wrap="square" lIns="91440" tIns="45720" rIns="91440" bIns="45720" anchor="t" anchorCtr="0">
                                  <a:noAutofit/>
                                </wps:bodyPr>
                              </wps:wsp>
                            </wpg:grpSp>
                            <wpg:grpSp>
                              <wpg:cNvPr id="1555" name="Group 1555"/>
                              <wpg:cNvGrpSpPr/>
                              <wpg:grpSpPr>
                                <a:xfrm>
                                  <a:off x="1057275" y="0"/>
                                  <a:ext cx="409575" cy="352425"/>
                                  <a:chOff x="0" y="0"/>
                                  <a:chExt cx="409575" cy="352425"/>
                                </a:xfrm>
                              </wpg:grpSpPr>
                              <wps:wsp>
                                <wps:cNvPr id="1556" name="Oval 1556"/>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7"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7E535A" w:rsidRPr="0066053E" w:rsidRDefault="007E535A" w:rsidP="0066053E">
                                      <w:pPr>
                                        <w:rPr>
                                          <w:b/>
                                          <w:sz w:val="40"/>
                                          <w:szCs w:val="40"/>
                                        </w:rPr>
                                      </w:pPr>
                                      <w:r>
                                        <w:rPr>
                                          <w:b/>
                                          <w:sz w:val="40"/>
                                          <w:szCs w:val="40"/>
                                        </w:rPr>
                                        <w:t>-</w:t>
                                      </w:r>
                                    </w:p>
                                  </w:txbxContent>
                                </wps:txbx>
                                <wps:bodyPr rot="0" vert="horz" wrap="square" lIns="91440" tIns="45720" rIns="91440" bIns="4572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id="Group 1887" o:spid="_x0000_s1624" style="position:absolute;left:0;text-align:left;margin-left:120.05pt;margin-top:9.35pt;width:115.5pt;height:28.5pt;z-index:251611648;mso-position-horizontal-relative:text;mso-position-vertical-relative:text;mso-width-relative:margin;mso-height-relative:margin" coordsize="14668,3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">
                      <v:group id="Group 1551" o:spid="_x0000_s1625" style="position:absolute;top:95;width:4095;height:3524" coordsize="409575,3524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gtAYcQAAADdAAAA&#10;DwAAAAAAAAAAAAAAAACqAgAAZHJzL2Rvd25yZXYueG1sUEsFBgAAAAAEAAQA+gAAAJsDAAAAAA==&#10;">
                        <v:oval id="Oval 1552" o:spid="_x0000_s1626"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eu7sMA&#10;AADdAAAADwAAAGRycy9kb3ducmV2LnhtbERPyWrDMBC9F/IPYgK9NXKM3RQ3ikkCAZ8KWSD0NlhT&#10;20QaGUuNnb+vCoXe5vHWWZeTNeJOg+8cK1guEhDEtdMdNwou58PLGwgfkDUax6TgQR7KzexpjYV2&#10;Ix/pfgqNiCHsC1TQhtAXUvq6JYt+4XriyH25wWKIcGikHnCM4dbINElepcWOY0OLPe1bqm+nb6sg&#10;q2z2YR7HkT8PxvA+vdrV7qrU83zavoMINIV/8Z+70nF+nqf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8eu7sMAAADdAAAADwAAAAAAAAAAAAAAAACYAgAAZHJzL2Rv&#10;d25yZXYueG1sUEsFBgAAAAAEAAQA9QAAAIgDAAAAAA==&#10;" filled="f" strokecolor="#243f60 [1604]" strokeweight="2pt"/>
                        <v:shape id="_x0000_s1627"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tscIA&#10;AADdAAAADwAAAGRycy9kb3ducmV2LnhtbERPS4vCMBC+L/gfwgje1sTFLlqNIi6CJ5f1Bd6GZmyL&#10;zaQ00dZ/v1lY8DYf33Pmy85W4kGNLx1rGA0VCOLMmZJzDcfD5n0Cwgdkg5Vj0vAkD8tF722OqXEt&#10;/9BjH3IRQ9inqKEIoU6l9FlBFv3Q1cSRu7rGYoiwyaVpsI3htpIfSn1KiyXHhgJrWheU3fZ3q+G0&#10;u17OY/Wdf9mkbl2nJNup1HrQ71YzEIG68BL/u7cmzk+SMfx9E0+Qi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z+2xwgAAAN0AAAAPAAAAAAAAAAAAAAAAAJgCAABkcnMvZG93&#10;bnJldi54bWxQSwUGAAAAAAQABAD1AAAAhwMAAAAA&#10;" filled="f" stroked="f">
                          <v:textbox>
                            <w:txbxContent>
                              <w:p w:rsidR="007E535A" w:rsidRPr="0066053E" w:rsidRDefault="007E535A" w:rsidP="0066053E">
                                <w:pPr>
                                  <w:rPr>
                                    <w:b/>
                                    <w:sz w:val="40"/>
                                    <w:szCs w:val="40"/>
                                  </w:rPr>
                                </w:pPr>
                                <w:r w:rsidRPr="0066053E">
                                  <w:rPr>
                                    <w:b/>
                                    <w:sz w:val="40"/>
                                    <w:szCs w:val="40"/>
                                  </w:rPr>
                                  <w:t>+</w:t>
                                </w:r>
                              </w:p>
                            </w:txbxContent>
                          </v:textbox>
                        </v:shape>
                      </v:group>
                      <v:group id="Group 1555" o:spid="_x0000_s1628" style="position:absolute;left:10572;width:4096;height:3524" coordsize="409575,3524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BMEZiwwAAAN0AAAAP&#10;AAAAAAAAAAAAAAAAAKoCAABkcnMvZG93bnJldi54bWxQSwUGAAAAAAQABAD6AAAAmgMAAAAA&#10;">
                        <v:oval id="Oval 1556" o:spid="_x0000_s1629"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yo7cAA&#10;AADdAAAADwAAAGRycy9kb3ducmV2LnhtbERPy6rCMBDdC/5DGMGdpoovqlFUEFwJei+Iu6EZ22Iy&#10;KU209e+NcOHu5nCes9q01ogX1b50rGA0TEAQZ06XnCv4/TkMFiB8QNZoHJOCN3nYrLudFabaNXym&#10;1yXkIoawT1FBEUKVSumzgiz6oauII3d3tcUQYZ1LXWMTw62R4ySZSYslx4YCK9oXlD0uT6tgcrST&#10;k3mfG74djOH9+Grnu6tS/V67XYII1IZ/8Z/7qOP86XQG32/iCXL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Pyo7cAAAADdAAAADwAAAAAAAAAAAAAAAACYAgAAZHJzL2Rvd25y&#10;ZXYueG1sUEsFBgAAAAAEAAQA9QAAAIUDAAAAAA==&#10;" filled="f" strokecolor="#243f60 [1604]" strokeweight="2pt"/>
                        <v:shape id="_x0000_s1630"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1zxsIA&#10;AADdAAAADwAAAGRycy9kb3ducmV2LnhtbERPTWvCQBC9F/oflil4090WozV1lVIRPClqFbwN2TEJ&#10;zc6G7Griv3cFobd5vM+ZzjtbiSs1vnSs4X2gQBBnzpSca/jdL/ufIHxANlg5Jg038jCfvb5MMTWu&#10;5S1ddyEXMYR9ihqKEOpUSp8VZNEPXE0cubNrLIYIm1yaBtsYbiv5odRIWiw5NhRY009B2d/uYjUc&#10;1ufTcag2+cImdes6JdlOpNa9t+77C0SgLvyLn+6VifOTZAyPb+IJcn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HXPGwgAAAN0AAAAPAAAAAAAAAAAAAAAAAJgCAABkcnMvZG93&#10;bnJldi54bWxQSwUGAAAAAAQABAD1AAAAhwMAAAAA&#10;" filled="f" stroked="f">
                          <v:textbox>
                            <w:txbxContent>
                              <w:p w:rsidR="007E535A" w:rsidRPr="0066053E" w:rsidRDefault="007E535A" w:rsidP="0066053E">
                                <w:pPr>
                                  <w:rPr>
                                    <w:b/>
                                    <w:sz w:val="40"/>
                                    <w:szCs w:val="40"/>
                                  </w:rPr>
                                </w:pPr>
                                <w:r>
                                  <w:rPr>
                                    <w:b/>
                                    <w:sz w:val="40"/>
                                    <w:szCs w:val="40"/>
                                  </w:rPr>
                                  <w:t>-</w:t>
                                </w:r>
                              </w:p>
                            </w:txbxContent>
                          </v:textbox>
                        </v:shape>
                      </v:group>
                    </v:group>
                  </w:pict>
                </mc:Fallback>
              </mc:AlternateContent>
            </w:r>
            <w:r w:rsidR="00C65B26">
              <w:rPr>
                <w:rFonts w:eastAsia="Times New Roman" w:cs="Times New Roman"/>
                <w:sz w:val="24"/>
                <w:szCs w:val="24"/>
                <w:lang w:eastAsia="en-GB"/>
              </w:rPr>
              <w:t xml:space="preserve">    </w:t>
            </w:r>
          </w:p>
          <w:p w:rsidR="00C65B26" w:rsidRPr="001F1787" w:rsidRDefault="00C65B26" w:rsidP="000F2B50">
            <w:pPr>
              <w:spacing w:before="120" w:after="0"/>
              <w:rPr>
                <w:rFonts w:eastAsia="Times New Roman" w:cs="Times New Roman"/>
                <w:sz w:val="24"/>
                <w:szCs w:val="24"/>
                <w:lang w:eastAsia="en-GB"/>
              </w:rPr>
            </w:pPr>
            <w:r>
              <w:rPr>
                <w:rFonts w:eastAsia="Times New Roman" w:cs="Times New Roman"/>
                <w:sz w:val="24"/>
                <w:szCs w:val="24"/>
                <w:lang w:eastAsia="en-GB"/>
              </w:rPr>
              <w:t xml:space="preserve">                                                           </w:t>
            </w:r>
          </w:p>
        </w:tc>
      </w:tr>
      <w:tr w:rsidR="00C65B26" w:rsidRPr="001F1787" w:rsidTr="006B019C">
        <w:trPr>
          <w:cantSplit/>
          <w:trHeight w:val="660"/>
        </w:trPr>
        <w:tc>
          <w:tcPr>
            <w:tcW w:w="1101" w:type="dxa"/>
            <w:gridSpan w:val="3"/>
            <w:tcBorders>
              <w:bottom w:val="single" w:sz="6" w:space="0" w:color="auto"/>
            </w:tcBorders>
            <w:shd w:val="clear" w:color="auto" w:fill="auto"/>
            <w:vAlign w:val="center"/>
          </w:tcPr>
          <w:p w:rsidR="00C65B26" w:rsidRPr="000F2B50" w:rsidRDefault="00C65B26"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10.5.2</w:t>
            </w:r>
          </w:p>
        </w:tc>
        <w:tc>
          <w:tcPr>
            <w:tcW w:w="8930" w:type="dxa"/>
            <w:gridSpan w:val="2"/>
            <w:tcBorders>
              <w:bottom w:val="single" w:sz="6" w:space="0" w:color="auto"/>
            </w:tcBorders>
            <w:shd w:val="clear" w:color="auto" w:fill="auto"/>
            <w:vAlign w:val="center"/>
          </w:tcPr>
          <w:p w:rsidR="00C65B26" w:rsidRDefault="00C65B26" w:rsidP="0066053E">
            <w:pPr>
              <w:spacing w:before="120" w:after="0"/>
              <w:rPr>
                <w:rFonts w:eastAsia="Times New Roman" w:cs="Times New Roman"/>
                <w:sz w:val="24"/>
                <w:szCs w:val="24"/>
                <w:lang w:eastAsia="en-GB"/>
              </w:rPr>
            </w:pPr>
            <w:r>
              <w:rPr>
                <w:rFonts w:eastAsia="Times New Roman" w:cs="Times New Roman"/>
                <w:sz w:val="24"/>
                <w:szCs w:val="24"/>
                <w:lang w:eastAsia="en-GB"/>
              </w:rPr>
              <w:t xml:space="preserve">State the direction a negative charge would </w:t>
            </w:r>
            <w:r w:rsidR="0075687E">
              <w:rPr>
                <w:rFonts w:eastAsia="Times New Roman" w:cs="Times New Roman"/>
                <w:sz w:val="24"/>
                <w:szCs w:val="24"/>
                <w:lang w:eastAsia="en-GB"/>
              </w:rPr>
              <w:t>move in relation to the</w:t>
            </w:r>
            <w:r>
              <w:rPr>
                <w:rFonts w:eastAsia="Times New Roman" w:cs="Times New Roman"/>
                <w:sz w:val="24"/>
                <w:szCs w:val="24"/>
                <w:lang w:eastAsia="en-GB"/>
              </w:rPr>
              <w:t xml:space="preserve"> field lines around the following charges</w:t>
            </w:r>
          </w:p>
          <w:p w:rsidR="00C65B26" w:rsidRDefault="005F08A3" w:rsidP="0066053E">
            <w:pPr>
              <w:spacing w:before="120" w:after="0"/>
              <w:rPr>
                <w:rFonts w:eastAsia="Times New Roman" w:cs="Times New Roman"/>
                <w:sz w:val="24"/>
                <w:szCs w:val="24"/>
                <w:lang w:eastAsia="en-GB"/>
              </w:rPr>
            </w:pPr>
            <w:r>
              <w:rPr>
                <w:rFonts w:eastAsia="Times New Roman"/>
                <w:noProof/>
                <w:lang w:eastAsia="en-GB"/>
              </w:rPr>
              <mc:AlternateContent>
                <mc:Choice Requires="wpg">
                  <w:drawing>
                    <wp:anchor distT="0" distB="0" distL="114300" distR="114300" simplePos="0" relativeHeight="251621888" behindDoc="0" locked="0" layoutInCell="1" allowOverlap="1" wp14:anchorId="2462898C" wp14:editId="1FF0B474">
                      <wp:simplePos x="0" y="0"/>
                      <wp:positionH relativeFrom="column">
                        <wp:posOffset>2629535</wp:posOffset>
                      </wp:positionH>
                      <wp:positionV relativeFrom="paragraph">
                        <wp:posOffset>86995</wp:posOffset>
                      </wp:positionV>
                      <wp:extent cx="409575" cy="352425"/>
                      <wp:effectExtent l="0" t="0" r="28575" b="28575"/>
                      <wp:wrapNone/>
                      <wp:docPr id="1587" name="Group 1587"/>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1588" name="Oval 1588"/>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89"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7E535A" w:rsidRPr="0066053E" w:rsidRDefault="007E535A" w:rsidP="0066053E">
                                    <w:pPr>
                                      <w:rPr>
                                        <w:b/>
                                        <w:sz w:val="40"/>
                                        <w:szCs w:val="40"/>
                                      </w:rPr>
                                    </w:pPr>
                                    <w:r>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587" o:spid="_x0000_s1631" style="position:absolute;left:0;text-align:left;margin-left:207.05pt;margin-top:6.85pt;width:32.25pt;height:27.75pt;z-index:251621888;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">
                      <v:oval id="Oval 1588" o:spid="_x0000_s1632"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1Q8YA&#10;AADdAAAADwAAAGRycy9kb3ducmV2LnhtbESPT2vDMAzF74N9B6NBb6uz0m0lqxPaQqGnQv9A2U3E&#10;WhJmyyF2m/TbV4fBbhLv6b2fluXonbpRH9vABt6mGSjiKtiWawPn0/Z1ASomZIsuMBm4U4SyeH5a&#10;Ym7DwAe6HVOtJIRjjgaalLpc61g15DFOQ0cs2k/oPSZZ+1rbHgcJ907PsuxDe2xZGhrsaNNQ9Xu8&#10;egPznZ/v3f0w8PfWOd7MLv5zfTFm8jKuvkAlGtO/+e96ZwX/fSG48o2MoI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E+1Q8YAAADdAAAADwAAAAAAAAAAAAAAAACYAgAAZHJz&#10;L2Rvd25yZXYueG1sUEsFBgAAAAAEAAQA9QAAAIsDAAAAAA==&#10;" filled="f" strokecolor="#243f60 [1604]" strokeweight="2pt"/>
                      <v:shape id="_x0000_s1633"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5uaMEA&#10;AADdAAAADwAAAGRycy9kb3ducmV2LnhtbERPTYvCMBC9L/gfwgje1kTRRatRRBE8uayrgrehGdti&#10;MylNtPXfbwRhb/N4nzNftrYUD6p94VjDoK9AEKfOFJxpOP5uPycgfEA2WDomDU/ysFx0PuaYGNfw&#10;Dz0OIRMxhH2CGvIQqkRKn+Zk0fddRRy5q6sthgjrTJoamxhuSzlU6ktaLDg25FjROqf0drhbDaf9&#10;9XIeqe9sY8dV41ol2U6l1r1uu5qBCNSGf/HbvTNx/ngyhdc38QS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GubmjBAAAA3QAAAA8AAAAAAAAAAAAAAAAAmAIAAGRycy9kb3du&#10;cmV2LnhtbFBLBQYAAAAABAAEAPUAAACGAwAAAAA=&#10;" filled="f" stroked="f">
                        <v:textbox>
                          <w:txbxContent>
                            <w:p w:rsidR="007E535A" w:rsidRPr="0066053E" w:rsidRDefault="007E535A" w:rsidP="0066053E">
                              <w:pPr>
                                <w:rPr>
                                  <w:b/>
                                  <w:sz w:val="40"/>
                                  <w:szCs w:val="40"/>
                                </w:rPr>
                              </w:pPr>
                              <w:r>
                                <w:rPr>
                                  <w:b/>
                                  <w:sz w:val="40"/>
                                  <w:szCs w:val="40"/>
                                </w:rPr>
                                <w:t>-</w:t>
                              </w:r>
                            </w:p>
                          </w:txbxContent>
                        </v:textbox>
                      </v:shape>
                    </v:group>
                  </w:pict>
                </mc:Fallback>
              </mc:AlternateContent>
            </w:r>
            <w:r>
              <w:rPr>
                <w:rFonts w:eastAsia="Times New Roman"/>
                <w:noProof/>
                <w:lang w:eastAsia="en-GB"/>
              </w:rPr>
              <mc:AlternateContent>
                <mc:Choice Requires="wpg">
                  <w:drawing>
                    <wp:anchor distT="0" distB="0" distL="114300" distR="114300" simplePos="0" relativeHeight="251616768" behindDoc="0" locked="0" layoutInCell="1" allowOverlap="1" wp14:anchorId="2462898E" wp14:editId="704777E4">
                      <wp:simplePos x="0" y="0"/>
                      <wp:positionH relativeFrom="column">
                        <wp:posOffset>1632585</wp:posOffset>
                      </wp:positionH>
                      <wp:positionV relativeFrom="paragraph">
                        <wp:posOffset>88900</wp:posOffset>
                      </wp:positionV>
                      <wp:extent cx="409575" cy="352425"/>
                      <wp:effectExtent l="0" t="0" r="28575" b="28575"/>
                      <wp:wrapNone/>
                      <wp:docPr id="1590" name="Group 1590"/>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1591" name="Oval 1591"/>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92"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7E535A" w:rsidRPr="0066053E" w:rsidRDefault="007E535A" w:rsidP="0066053E">
                                    <w:pPr>
                                      <w:rPr>
                                        <w:b/>
                                        <w:sz w:val="40"/>
                                        <w:szCs w:val="40"/>
                                      </w:rPr>
                                    </w:pPr>
                                    <w:r w:rsidRPr="0066053E">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590" o:spid="_x0000_s1634" style="position:absolute;left:0;text-align:left;margin-left:128.55pt;margin-top:7pt;width:32.25pt;height:27.75pt;z-index:251616768;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">
                      <v:oval id="Oval 1591" o:spid="_x0000_s1635"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yKA8IA&#10;AADdAAAADwAAAGRycy9kb3ducmV2LnhtbERPS4vCMBC+C/sfwizsTVPFx1qNsgqCJ8G6IN6GZmzL&#10;JpPSRFv//UYQvM3H95zlurNG3KnxlWMFw0ECgjh3uuJCwe9p1/8G4QOyRuOYFDzIw3r10Vtiql3L&#10;R7pnoRAxhH2KCsoQ6lRKn5dk0Q9cTRy5q2sshgibQuoG2xhujRwlyVRarDg2lFjTtqT8L7tZBeO9&#10;HR/M49jyZWcMb0dnO9uclfr67H4WIAJ14S1+ufc6zp/Mh/D8Jp4g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rIoDwgAAAN0AAAAPAAAAAAAAAAAAAAAAAJgCAABkcnMvZG93&#10;bnJldi54bWxQSwUGAAAAAAQABAD1AAAAhwMAAAAA&#10;" filled="f" strokecolor="#243f60 [1604]" strokeweight="2pt"/>
                      <v:shape id="_x0000_s1636"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NqxMMA&#10;AADdAAAADwAAAGRycy9kb3ducmV2LnhtbERPTWvCQBC9F/wPywi91V3FFI1ugliEnlqaquBtyI5J&#10;MDsbsluT/vtuodDbPN7nbPPRtuJOvW8ca5jPFAji0pmGKw3Hz8PTCoQPyAZbx6Thmzzk2eRhi6lx&#10;A3/QvQiViCHsU9RQh9ClUvqyJot+5jriyF1dbzFE2FfS9DjEcNvKhVLP0mLDsaHGjvY1lbfiy2o4&#10;vV0v56V6r15s0g1uVJLtWmr9OB13GxCBxvAv/nO/mjg/WS/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NqxMMAAADdAAAADwAAAAAAAAAAAAAAAACYAgAAZHJzL2Rv&#10;d25yZXYueG1sUEsFBgAAAAAEAAQA9QAAAIgDAAAAAA==&#10;" filled="f" stroked="f">
                        <v:textbox>
                          <w:txbxContent>
                            <w:p w:rsidR="007E535A" w:rsidRPr="0066053E" w:rsidRDefault="007E535A" w:rsidP="0066053E">
                              <w:pPr>
                                <w:rPr>
                                  <w:b/>
                                  <w:sz w:val="40"/>
                                  <w:szCs w:val="40"/>
                                </w:rPr>
                              </w:pPr>
                              <w:r w:rsidRPr="0066053E">
                                <w:rPr>
                                  <w:b/>
                                  <w:sz w:val="40"/>
                                  <w:szCs w:val="40"/>
                                </w:rPr>
                                <w:t>+</w:t>
                              </w:r>
                            </w:p>
                          </w:txbxContent>
                        </v:textbox>
                      </v:shape>
                    </v:group>
                  </w:pict>
                </mc:Fallback>
              </mc:AlternateContent>
            </w:r>
            <w:r w:rsidR="00C65B26">
              <w:rPr>
                <w:rFonts w:eastAsia="Times New Roman" w:cs="Times New Roman"/>
                <w:sz w:val="24"/>
                <w:szCs w:val="24"/>
                <w:lang w:eastAsia="en-GB"/>
              </w:rPr>
              <w:t xml:space="preserve">    </w:t>
            </w:r>
          </w:p>
          <w:p w:rsidR="00C65B26" w:rsidRPr="001F1787" w:rsidRDefault="00C65B26" w:rsidP="00DC26F3">
            <w:pPr>
              <w:spacing w:before="120" w:after="0"/>
              <w:rPr>
                <w:rFonts w:eastAsia="Times New Roman" w:cs="Times New Roman"/>
                <w:sz w:val="24"/>
                <w:szCs w:val="24"/>
                <w:lang w:eastAsia="en-GB"/>
              </w:rPr>
            </w:pPr>
          </w:p>
        </w:tc>
      </w:tr>
      <w:tr w:rsidR="00C65B26" w:rsidRPr="001F1787" w:rsidTr="006B019C">
        <w:trPr>
          <w:cantSplit/>
          <w:trHeight w:val="660"/>
        </w:trPr>
        <w:tc>
          <w:tcPr>
            <w:tcW w:w="1101" w:type="dxa"/>
            <w:gridSpan w:val="3"/>
            <w:shd w:val="clear" w:color="auto" w:fill="DDD9C3" w:themeFill="background2" w:themeFillShade="E6"/>
            <w:vAlign w:val="center"/>
          </w:tcPr>
          <w:p w:rsidR="00C65B26" w:rsidRPr="006B019C" w:rsidRDefault="00C65B26" w:rsidP="00A63382">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0.6</w:t>
            </w:r>
          </w:p>
        </w:tc>
        <w:tc>
          <w:tcPr>
            <w:tcW w:w="8930" w:type="dxa"/>
            <w:gridSpan w:val="2"/>
            <w:shd w:val="clear" w:color="auto" w:fill="DDD9C3" w:themeFill="background2" w:themeFillShade="E6"/>
            <w:vAlign w:val="center"/>
          </w:tcPr>
          <w:p w:rsidR="00C65B26" w:rsidRPr="006B019C" w:rsidRDefault="00C65B26" w:rsidP="00A63382">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know the path a charged particle takes between two like charged points</w:t>
            </w:r>
          </w:p>
        </w:tc>
      </w:tr>
      <w:tr w:rsidR="00C65B26" w:rsidRPr="001F1787" w:rsidTr="00A612BF">
        <w:trPr>
          <w:cantSplit/>
          <w:trHeight w:val="660"/>
        </w:trPr>
        <w:tc>
          <w:tcPr>
            <w:tcW w:w="1101" w:type="dxa"/>
            <w:gridSpan w:val="3"/>
            <w:shd w:val="clear" w:color="auto" w:fill="auto"/>
            <w:vAlign w:val="center"/>
          </w:tcPr>
          <w:p w:rsidR="00C65B26" w:rsidRPr="0066053E" w:rsidRDefault="00C65B26" w:rsidP="000F2B50">
            <w:pPr>
              <w:spacing w:before="120" w:after="0"/>
              <w:jc w:val="center"/>
              <w:rPr>
                <w:rFonts w:eastAsia="Times New Roman" w:cs="Times New Roman"/>
                <w:sz w:val="24"/>
                <w:szCs w:val="24"/>
                <w:lang w:eastAsia="en-GB"/>
              </w:rPr>
            </w:pPr>
            <w:r w:rsidRPr="0066053E">
              <w:rPr>
                <w:rFonts w:eastAsia="Times New Roman" w:cs="Times New Roman"/>
                <w:sz w:val="24"/>
                <w:szCs w:val="24"/>
                <w:lang w:eastAsia="en-GB"/>
              </w:rPr>
              <w:t>10.</w:t>
            </w:r>
            <w:r>
              <w:rPr>
                <w:rFonts w:eastAsia="Times New Roman" w:cs="Times New Roman"/>
                <w:sz w:val="24"/>
                <w:szCs w:val="24"/>
                <w:lang w:eastAsia="en-GB"/>
              </w:rPr>
              <w:t>6</w:t>
            </w:r>
            <w:r w:rsidRPr="0066053E">
              <w:rPr>
                <w:rFonts w:eastAsia="Times New Roman" w:cs="Times New Roman"/>
                <w:sz w:val="24"/>
                <w:szCs w:val="24"/>
                <w:lang w:eastAsia="en-GB"/>
              </w:rPr>
              <w:t>.1</w:t>
            </w:r>
          </w:p>
        </w:tc>
        <w:tc>
          <w:tcPr>
            <w:tcW w:w="8930" w:type="dxa"/>
            <w:gridSpan w:val="2"/>
            <w:shd w:val="clear" w:color="auto" w:fill="auto"/>
            <w:vAlign w:val="center"/>
          </w:tcPr>
          <w:p w:rsidR="00C65B26" w:rsidRDefault="00C65B26" w:rsidP="00451044">
            <w:pPr>
              <w:spacing w:before="120" w:after="0"/>
              <w:rPr>
                <w:rFonts w:eastAsia="Times New Roman" w:cs="Times New Roman"/>
                <w:sz w:val="24"/>
                <w:szCs w:val="24"/>
                <w:lang w:eastAsia="en-GB"/>
              </w:rPr>
            </w:pPr>
            <w:r>
              <w:rPr>
                <w:rFonts w:eastAsia="Times New Roman" w:cs="Times New Roman"/>
                <w:sz w:val="24"/>
                <w:szCs w:val="24"/>
                <w:lang w:eastAsia="en-GB"/>
              </w:rPr>
              <w:t>Draw the field lines around the following charges, include the arrows.</w:t>
            </w:r>
          </w:p>
          <w:p w:rsidR="00C65B26" w:rsidRDefault="00C65B26" w:rsidP="00451044">
            <w:pPr>
              <w:spacing w:before="120" w:after="0"/>
              <w:rPr>
                <w:rFonts w:eastAsia="Times New Roman" w:cs="Times New Roman"/>
                <w:sz w:val="24"/>
                <w:szCs w:val="24"/>
                <w:lang w:eastAsia="en-GB"/>
              </w:rPr>
            </w:pPr>
            <w:r>
              <w:rPr>
                <w:rFonts w:eastAsia="Times New Roman"/>
                <w:noProof/>
                <w:lang w:eastAsia="en-GB"/>
              </w:rPr>
              <mc:AlternateContent>
                <mc:Choice Requires="wpg">
                  <w:drawing>
                    <wp:anchor distT="0" distB="0" distL="114300" distR="114300" simplePos="0" relativeHeight="251623936" behindDoc="0" locked="0" layoutInCell="1" allowOverlap="1" wp14:anchorId="24628990" wp14:editId="00CF570D">
                      <wp:simplePos x="0" y="0"/>
                      <wp:positionH relativeFrom="column">
                        <wp:posOffset>4642485</wp:posOffset>
                      </wp:positionH>
                      <wp:positionV relativeFrom="paragraph">
                        <wp:posOffset>68580</wp:posOffset>
                      </wp:positionV>
                      <wp:extent cx="409575" cy="352425"/>
                      <wp:effectExtent l="0" t="0" r="28575" b="28575"/>
                      <wp:wrapNone/>
                      <wp:docPr id="1818" name="Group 1818"/>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1819" name="Oval 1819"/>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20"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7E535A" w:rsidRPr="0066053E" w:rsidRDefault="007E535A" w:rsidP="0066053E">
                                    <w:pPr>
                                      <w:rPr>
                                        <w:b/>
                                        <w:sz w:val="40"/>
                                        <w:szCs w:val="40"/>
                                      </w:rPr>
                                    </w:pPr>
                                    <w:r>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818" o:spid="_x0000_s1637" style="position:absolute;left:0;text-align:left;margin-left:365.55pt;margin-top:5.4pt;width:32.25pt;height:27.75pt;z-index:251623936;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">
                      <v:oval id="Oval 1819" o:spid="_x0000_s1638"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l/6MEA&#10;AADdAAAADwAAAGRycy9kb3ducmV2LnhtbERPy6rCMBDdX/AfwgjurqkiPqpRvILgSvAB4m5oxraY&#10;TEqTa+vfG0FwN4fznMWqtUY8qPalYwWDfgKCOHO65FzB+bT9nYLwAVmjcUwKnuRhtez8LDDVruED&#10;PY4hFzGEfYoKihCqVEqfFWTR911FHLmbqy2GCOtc6hqbGG6NHCbJWFosOTYUWNGmoOx+/LcKRjs7&#10;2pvnoeHr1hjeDC928ndRqtdt13MQgdrwFX/cOx3nTwczeH8TT5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B5f+jBAAAA3QAAAA8AAAAAAAAAAAAAAAAAmAIAAGRycy9kb3du&#10;cmV2LnhtbFBLBQYAAAAABAAEAPUAAACGAwAAAAA=&#10;" filled="f" strokecolor="#243f60 [1604]" strokeweight="2pt"/>
                      <v:shape id="_x0000_s1639"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JieMUA&#10;AADdAAAADwAAAGRycy9kb3ducmV2LnhtbESPT2vCQBDF74V+h2UK3upuRYumrlJaCp6U+g+8Ddkx&#10;Cc3OhuzWxG/vHARvM7w37/1mvux9rS7UxiqwhbehAUWcB1dxYWG/+3mdgooJ2WEdmCxcKcJy8fw0&#10;x8yFjn/psk2FkhCOGVooU2oyrWNeksc4DA2xaOfQekyytoV2LXYS7ms9MuZde6xYGkps6Kuk/G/7&#10;7y0c1ufTcWw2xbefNF3ojWY/09YOXvrPD1CJ+vQw369XTvCnI+GXb2QEv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gmJ4xQAAAN0AAAAPAAAAAAAAAAAAAAAAAJgCAABkcnMv&#10;ZG93bnJldi54bWxQSwUGAAAAAAQABAD1AAAAigMAAAAA&#10;" filled="f" stroked="f">
                        <v:textbox>
                          <w:txbxContent>
                            <w:p w:rsidR="007E535A" w:rsidRPr="0066053E" w:rsidRDefault="007E535A" w:rsidP="0066053E">
                              <w:pPr>
                                <w:rPr>
                                  <w:b/>
                                  <w:sz w:val="40"/>
                                  <w:szCs w:val="40"/>
                                </w:rPr>
                              </w:pPr>
                              <w:r>
                                <w:rPr>
                                  <w:b/>
                                  <w:sz w:val="40"/>
                                  <w:szCs w:val="40"/>
                                </w:rPr>
                                <w:t>+</w:t>
                              </w:r>
                            </w:p>
                          </w:txbxContent>
                        </v:textbox>
                      </v:shape>
                    </v:group>
                  </w:pict>
                </mc:Fallback>
              </mc:AlternateContent>
            </w:r>
            <w:r>
              <w:rPr>
                <w:rFonts w:eastAsia="Times New Roman"/>
                <w:noProof/>
                <w:lang w:eastAsia="en-GB"/>
              </w:rPr>
              <mc:AlternateContent>
                <mc:Choice Requires="wpg">
                  <w:drawing>
                    <wp:anchor distT="0" distB="0" distL="114300" distR="114300" simplePos="0" relativeHeight="251622912" behindDoc="0" locked="0" layoutInCell="1" allowOverlap="1" wp14:anchorId="24628992" wp14:editId="2D4B2C85">
                      <wp:simplePos x="0" y="0"/>
                      <wp:positionH relativeFrom="column">
                        <wp:posOffset>3613785</wp:posOffset>
                      </wp:positionH>
                      <wp:positionV relativeFrom="paragraph">
                        <wp:posOffset>78105</wp:posOffset>
                      </wp:positionV>
                      <wp:extent cx="409575" cy="352425"/>
                      <wp:effectExtent l="0" t="0" r="28575" b="28575"/>
                      <wp:wrapNone/>
                      <wp:docPr id="1815" name="Group 1815"/>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1816" name="Oval 1816"/>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17"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7E535A" w:rsidRPr="0066053E" w:rsidRDefault="007E535A" w:rsidP="0066053E">
                                    <w:pPr>
                                      <w:rPr>
                                        <w:b/>
                                        <w:sz w:val="40"/>
                                        <w:szCs w:val="40"/>
                                      </w:rPr>
                                    </w:pPr>
                                    <w:r w:rsidRPr="0066053E">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815" o:spid="_x0000_s1640" style="position:absolute;left:0;text-align:left;margin-left:284.55pt;margin-top:6.15pt;width:32.25pt;height:27.75pt;z-index:251622912;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">
                      <v:oval id="Oval 1816" o:spid="_x0000_s1641"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brmr8A&#10;AADdAAAADwAAAGRycy9kb3ducmV2LnhtbERPy6rCMBDdX/AfwgjurqkiKtUoKgiuBB8g7oZmbIvJ&#10;pDTR1r83guBuDuc582VrjXhS7UvHCgb9BARx5nTJuYLzafs/BeEDskbjmBS8yMNy0fmbY6pdwwd6&#10;HkMuYgj7FBUUIVSplD4ryKLvu4o4cjdXWwwR1rnUNTYx3Bo5TJKxtFhybCiwok1B2f34sApGOzva&#10;m9eh4evWGN4ML3ayvijV67arGYhAbfiJv+6djvOngzF8voknyM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h5uuavwAAAN0AAAAPAAAAAAAAAAAAAAAAAJgCAABkcnMvZG93bnJl&#10;di54bWxQSwUGAAAAAAQABAD1AAAAhAMAAAAA&#10;" filled="f" strokecolor="#243f60 [1604]" strokeweight="2pt"/>
                      <v:shape id="_x0000_s1642"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cwscIA&#10;AADdAAAADwAAAGRycy9kb3ducmV2LnhtbERPS4vCMBC+L/gfwgje1kRxV61GEUXY0y4+wdvQjG2x&#10;mZQm2vrvzcLC3ubje8582dpSPKj2hWMNg74CQZw6U3Cm4XjYvk9A+IBssHRMGp7kYbnovM0xMa7h&#10;HT32IRMxhH2CGvIQqkRKn+Zk0fddRRy5q6sthgjrTJoamxhuSzlU6lNaLDg25FjROqf0tr9bDafv&#10;6+U8Uj/Zxn5UjWuVZDuVWve67WoGIlAb/sV/7i8T508GY/j9Jp4gF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BzCxwgAAAN0AAAAPAAAAAAAAAAAAAAAAAJgCAABkcnMvZG93&#10;bnJldi54bWxQSwUGAAAAAAQABAD1AAAAhwMAAAAA&#10;" filled="f" stroked="f">
                        <v:textbox>
                          <w:txbxContent>
                            <w:p w:rsidR="007E535A" w:rsidRPr="0066053E" w:rsidRDefault="007E535A" w:rsidP="0066053E">
                              <w:pPr>
                                <w:rPr>
                                  <w:b/>
                                  <w:sz w:val="40"/>
                                  <w:szCs w:val="40"/>
                                </w:rPr>
                              </w:pPr>
                              <w:r w:rsidRPr="0066053E">
                                <w:rPr>
                                  <w:b/>
                                  <w:sz w:val="40"/>
                                  <w:szCs w:val="40"/>
                                </w:rPr>
                                <w:t>+</w:t>
                              </w:r>
                            </w:p>
                          </w:txbxContent>
                        </v:textbox>
                      </v:shape>
                    </v:group>
                  </w:pict>
                </mc:Fallback>
              </mc:AlternateContent>
            </w:r>
            <w:r w:rsidRPr="0066053E">
              <w:rPr>
                <w:rFonts w:eastAsia="Times New Roman" w:cs="Times New Roman"/>
                <w:noProof/>
                <w:sz w:val="24"/>
                <w:szCs w:val="24"/>
                <w:lang w:eastAsia="en-GB"/>
              </w:rPr>
              <mc:AlternateContent>
                <mc:Choice Requires="wpg">
                  <w:drawing>
                    <wp:anchor distT="0" distB="0" distL="114300" distR="114300" simplePos="0" relativeHeight="251625984" behindDoc="0" locked="0" layoutInCell="1" allowOverlap="1" wp14:anchorId="24628994" wp14:editId="37F7B6E5">
                      <wp:simplePos x="0" y="0"/>
                      <wp:positionH relativeFrom="column">
                        <wp:posOffset>1686560</wp:posOffset>
                      </wp:positionH>
                      <wp:positionV relativeFrom="paragraph">
                        <wp:posOffset>114300</wp:posOffset>
                      </wp:positionV>
                      <wp:extent cx="409575" cy="352425"/>
                      <wp:effectExtent l="0" t="0" r="28575" b="28575"/>
                      <wp:wrapNone/>
                      <wp:docPr id="1827" name="Group 1827"/>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1828" name="Oval 1828"/>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29"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7E535A" w:rsidRPr="0066053E" w:rsidRDefault="007E535A" w:rsidP="0066053E">
                                    <w:pPr>
                                      <w:rPr>
                                        <w:b/>
                                        <w:sz w:val="40"/>
                                        <w:szCs w:val="40"/>
                                      </w:rPr>
                                    </w:pPr>
                                    <w:r>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827" o:spid="_x0000_s1643" style="position:absolute;left:0;text-align:left;margin-left:132.8pt;margin-top:9pt;width:32.25pt;height:27.75pt;z-index:251625984;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">
                      <v:oval id="Oval 1828" o:spid="_x0000_s1644"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kQzsQA&#10;AADdAAAADwAAAGRycy9kb3ducmV2LnhtbESPQWvCQBCF74X+h2UK3uqmQVqJrlIFwZOgFcTbkB2T&#10;4O5syK4m/nvnIPQ2w3vz3jfz5eCdulMXm8AGvsYZKOIy2IYrA8e/zecUVEzIFl1gMvCgCMvF+9sc&#10;Cxt63tP9kColIRwLNFCn1BZax7Imj3EcWmLRLqHzmGTtKm077CXcO51n2bf22LA01NjSuqbyerh5&#10;A5Otn+zcY9/zeeMcr/OT/1mdjBl9DL8zUImG9G9+XW+t4E9zwZVvZAS9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ZEM7EAAAA3QAAAA8AAAAAAAAAAAAAAAAAmAIAAGRycy9k&#10;b3ducmV2LnhtbFBLBQYAAAAABAAEAPUAAACJAwAAAAA=&#10;" filled="f" strokecolor="#243f60 [1604]" strokeweight="2pt"/>
                      <v:shape id="_x0000_s1645"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jL5cEA&#10;AADdAAAADwAAAGRycy9kb3ducmV2LnhtbERPTYvCMBC9L/gfwgje1kRxF61GEUXwtLKuCt6GZmyL&#10;zaQ00dZ/bwRhb/N4nzNbtLYUd6p94VjDoK9AEKfOFJxpOPxtPscgfEA2WDomDQ/ysJh3PmaYGNfw&#10;L933IRMxhH2CGvIQqkRKn+Zk0fddRRy5i6sthgjrTJoamxhuSzlU6ltaLDg25FjRKqf0ur9ZDcef&#10;y/k0Urtsbb+qxrVKsp1IrXvddjkFEagN/+K3e2vi/PFwAq9v4gl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y4y+XBAAAA3QAAAA8AAAAAAAAAAAAAAAAAmAIAAGRycy9kb3du&#10;cmV2LnhtbFBLBQYAAAAABAAEAPUAAACGAwAAAAA=&#10;" filled="f" stroked="f">
                        <v:textbox>
                          <w:txbxContent>
                            <w:p w:rsidR="007E535A" w:rsidRPr="0066053E" w:rsidRDefault="007E535A" w:rsidP="0066053E">
                              <w:pPr>
                                <w:rPr>
                                  <w:b/>
                                  <w:sz w:val="40"/>
                                  <w:szCs w:val="40"/>
                                </w:rPr>
                              </w:pPr>
                              <w:r>
                                <w:rPr>
                                  <w:b/>
                                  <w:sz w:val="40"/>
                                  <w:szCs w:val="40"/>
                                </w:rPr>
                                <w:t>-</w:t>
                              </w:r>
                            </w:p>
                          </w:txbxContent>
                        </v:textbox>
                      </v:shape>
                    </v:group>
                  </w:pict>
                </mc:Fallback>
              </mc:AlternateContent>
            </w:r>
            <w:r w:rsidRPr="0066053E">
              <w:rPr>
                <w:rFonts w:eastAsia="Times New Roman" w:cs="Times New Roman"/>
                <w:noProof/>
                <w:sz w:val="24"/>
                <w:szCs w:val="24"/>
                <w:lang w:eastAsia="en-GB"/>
              </w:rPr>
              <mc:AlternateContent>
                <mc:Choice Requires="wpg">
                  <w:drawing>
                    <wp:anchor distT="0" distB="0" distL="114300" distR="114300" simplePos="0" relativeHeight="251624960" behindDoc="0" locked="0" layoutInCell="1" allowOverlap="1" wp14:anchorId="24628996" wp14:editId="35304699">
                      <wp:simplePos x="0" y="0"/>
                      <wp:positionH relativeFrom="column">
                        <wp:posOffset>562610</wp:posOffset>
                      </wp:positionH>
                      <wp:positionV relativeFrom="paragraph">
                        <wp:posOffset>114300</wp:posOffset>
                      </wp:positionV>
                      <wp:extent cx="409575" cy="352425"/>
                      <wp:effectExtent l="0" t="0" r="28575" b="28575"/>
                      <wp:wrapNone/>
                      <wp:docPr id="1830" name="Group 1830"/>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1831" name="Oval 1831"/>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2"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7E535A" w:rsidRPr="0066053E" w:rsidRDefault="007E535A" w:rsidP="0066053E">
                                    <w:pPr>
                                      <w:rPr>
                                        <w:b/>
                                        <w:sz w:val="40"/>
                                        <w:szCs w:val="40"/>
                                      </w:rPr>
                                    </w:pPr>
                                    <w:r>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830" o:spid="_x0000_s1646" style="position:absolute;left:0;text-align:left;margin-left:44.3pt;margin-top:9pt;width:32.25pt;height:27.75pt;z-index:251624960;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">
                      <v:oval id="Oval 1831" o:spid="_x0000_s1647"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ovjsEA&#10;AADdAAAADwAAAGRycy9kb3ducmV2LnhtbERPTYvCMBC9C/sfwgh7s6muuFIbZRUET4LuguxtaMa2&#10;mExKE23990YQvM3jfU6+6q0RN2p97VjBOElBEBdO11wq+PvdjuYgfEDWaByTgjt5WC0/Bjlm2nV8&#10;oNsxlCKGsM9QQRVCk0npi4os+sQ1xJE7u9ZiiLAtpW6xi+HWyEmazqTFmmNDhQ1tKioux6tVMN3Z&#10;6d7cDx3/b43hzeRkv9cnpT6H/c8CRKA+vMUv907H+fOvMTy/iSfI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W6L47BAAAA3QAAAA8AAAAAAAAAAAAAAAAAmAIAAGRycy9kb3du&#10;cmV2LnhtbFBLBQYAAAAABAAEAPUAAACGAwAAAAA=&#10;" filled="f" strokecolor="#243f60 [1604]" strokeweight="2pt"/>
                      <v:shape id="_x0000_s1648"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XPScIA&#10;AADdAAAADwAAAGRycy9kb3ducmV2LnhtbERPS4vCMBC+L/gfwgjeNPGxotUossuCJxef4G1oxrbY&#10;TEqTtd1/vxGEvc3H95zlurWleFDtC8cahgMFgjh1puBMw+n41Z+B8AHZYOmYNPySh/Wq87bExLiG&#10;9/Q4hEzEEPYJashDqBIpfZqTRT9wFXHkbq62GCKsM2lqbGK4LeVIqam0WHBsyLGij5zS++HHajjv&#10;btfLRH1nn/a9alyrJNu51LrXbTcLEIHa8C9+ubcmzp+NR/D8Jp4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xc9JwgAAAN0AAAAPAAAAAAAAAAAAAAAAAJgCAABkcnMvZG93&#10;bnJldi54bWxQSwUGAAAAAAQABAD1AAAAhwMAAAAA&#10;" filled="f" stroked="f">
                        <v:textbox>
                          <w:txbxContent>
                            <w:p w:rsidR="007E535A" w:rsidRPr="0066053E" w:rsidRDefault="007E535A" w:rsidP="0066053E">
                              <w:pPr>
                                <w:rPr>
                                  <w:b/>
                                  <w:sz w:val="40"/>
                                  <w:szCs w:val="40"/>
                                </w:rPr>
                              </w:pPr>
                              <w:r>
                                <w:rPr>
                                  <w:b/>
                                  <w:sz w:val="40"/>
                                  <w:szCs w:val="40"/>
                                </w:rPr>
                                <w:t>-</w:t>
                              </w:r>
                            </w:p>
                          </w:txbxContent>
                        </v:textbox>
                      </v:shape>
                    </v:group>
                  </w:pict>
                </mc:Fallback>
              </mc:AlternateContent>
            </w:r>
            <w:r>
              <w:rPr>
                <w:rFonts w:eastAsia="Times New Roman" w:cs="Times New Roman"/>
                <w:sz w:val="24"/>
                <w:szCs w:val="24"/>
                <w:lang w:eastAsia="en-GB"/>
              </w:rPr>
              <w:t xml:space="preserve">    a)                                                             b)</w:t>
            </w:r>
          </w:p>
          <w:p w:rsidR="00C65B26" w:rsidRPr="001F1787" w:rsidRDefault="00C65B26" w:rsidP="00451044">
            <w:pPr>
              <w:spacing w:before="120" w:after="0"/>
              <w:rPr>
                <w:rFonts w:eastAsia="Times New Roman" w:cs="Times New Roman"/>
                <w:sz w:val="24"/>
                <w:szCs w:val="24"/>
                <w:lang w:eastAsia="en-GB"/>
              </w:rPr>
            </w:pPr>
          </w:p>
        </w:tc>
      </w:tr>
      <w:tr w:rsidR="00C65B26" w:rsidRPr="001F1787" w:rsidTr="00A612BF">
        <w:trPr>
          <w:cantSplit/>
          <w:trHeight w:val="660"/>
        </w:trPr>
        <w:tc>
          <w:tcPr>
            <w:tcW w:w="1101" w:type="dxa"/>
            <w:gridSpan w:val="3"/>
            <w:tcBorders>
              <w:bottom w:val="single" w:sz="6" w:space="0" w:color="auto"/>
            </w:tcBorders>
            <w:shd w:val="clear" w:color="auto" w:fill="auto"/>
            <w:vAlign w:val="center"/>
          </w:tcPr>
          <w:p w:rsidR="00C65B26" w:rsidRPr="000F2B50" w:rsidRDefault="00C65B26" w:rsidP="00451044">
            <w:pPr>
              <w:spacing w:before="120" w:after="0"/>
              <w:jc w:val="center"/>
              <w:rPr>
                <w:rFonts w:eastAsia="Times New Roman" w:cs="Times New Roman"/>
                <w:sz w:val="24"/>
                <w:szCs w:val="24"/>
                <w:lang w:eastAsia="en-GB"/>
              </w:rPr>
            </w:pPr>
            <w:r>
              <w:rPr>
                <w:rFonts w:eastAsia="Times New Roman" w:cs="Times New Roman"/>
                <w:sz w:val="24"/>
                <w:szCs w:val="24"/>
                <w:lang w:eastAsia="en-GB"/>
              </w:rPr>
              <w:t>10.6.2</w:t>
            </w:r>
          </w:p>
        </w:tc>
        <w:tc>
          <w:tcPr>
            <w:tcW w:w="8930" w:type="dxa"/>
            <w:gridSpan w:val="2"/>
            <w:tcBorders>
              <w:bottom w:val="single" w:sz="6" w:space="0" w:color="auto"/>
            </w:tcBorders>
            <w:shd w:val="clear" w:color="auto" w:fill="auto"/>
            <w:vAlign w:val="center"/>
          </w:tcPr>
          <w:p w:rsidR="00C65B26" w:rsidRDefault="00C65B26" w:rsidP="00451044">
            <w:pPr>
              <w:spacing w:before="120" w:after="0"/>
              <w:rPr>
                <w:rFonts w:eastAsia="Times New Roman" w:cs="Times New Roman"/>
                <w:sz w:val="24"/>
                <w:szCs w:val="24"/>
                <w:lang w:eastAsia="en-GB"/>
              </w:rPr>
            </w:pPr>
            <w:r>
              <w:rPr>
                <w:rFonts w:eastAsia="Times New Roman" w:cs="Times New Roman"/>
                <w:sz w:val="24"/>
                <w:szCs w:val="24"/>
                <w:lang w:eastAsia="en-GB"/>
              </w:rPr>
              <w:t xml:space="preserve">State the direction a </w:t>
            </w:r>
            <w:r w:rsidRPr="000F2B50">
              <w:rPr>
                <w:rFonts w:eastAsia="Times New Roman" w:cs="Times New Roman"/>
                <w:b/>
                <w:sz w:val="24"/>
                <w:szCs w:val="24"/>
                <w:lang w:eastAsia="en-GB"/>
              </w:rPr>
              <w:t>negative</w:t>
            </w:r>
            <w:r>
              <w:rPr>
                <w:rFonts w:eastAsia="Times New Roman" w:cs="Times New Roman"/>
                <w:sz w:val="24"/>
                <w:szCs w:val="24"/>
                <w:lang w:eastAsia="en-GB"/>
              </w:rPr>
              <w:t xml:space="preserve"> charge would take along the field lines around the following charges</w:t>
            </w:r>
          </w:p>
          <w:p w:rsidR="00C65B26" w:rsidRDefault="00C65B26" w:rsidP="00451044">
            <w:pPr>
              <w:spacing w:before="120" w:after="0"/>
              <w:rPr>
                <w:rFonts w:eastAsia="Times New Roman" w:cs="Times New Roman"/>
                <w:sz w:val="24"/>
                <w:szCs w:val="24"/>
                <w:lang w:eastAsia="en-GB"/>
              </w:rPr>
            </w:pPr>
            <w:r>
              <w:rPr>
                <w:rFonts w:eastAsia="Times New Roman"/>
                <w:noProof/>
                <w:lang w:eastAsia="en-GB"/>
              </w:rPr>
              <mc:AlternateContent>
                <mc:Choice Requires="wpg">
                  <w:drawing>
                    <wp:anchor distT="0" distB="0" distL="114300" distR="114300" simplePos="0" relativeHeight="251628032" behindDoc="0" locked="0" layoutInCell="1" allowOverlap="1" wp14:anchorId="24628998" wp14:editId="18111DD2">
                      <wp:simplePos x="0" y="0"/>
                      <wp:positionH relativeFrom="column">
                        <wp:posOffset>4680585</wp:posOffset>
                      </wp:positionH>
                      <wp:positionV relativeFrom="paragraph">
                        <wp:posOffset>98425</wp:posOffset>
                      </wp:positionV>
                      <wp:extent cx="409575" cy="352425"/>
                      <wp:effectExtent l="0" t="0" r="28575" b="28575"/>
                      <wp:wrapNone/>
                      <wp:docPr id="1836" name="Group 1836"/>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1837" name="Oval 1837"/>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8"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7E535A" w:rsidRPr="0066053E" w:rsidRDefault="007E535A" w:rsidP="0066053E">
                                    <w:pPr>
                                      <w:rPr>
                                        <w:b/>
                                        <w:sz w:val="40"/>
                                        <w:szCs w:val="40"/>
                                      </w:rPr>
                                    </w:pPr>
                                    <w:r>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836" o:spid="_x0000_s1649" style="position:absolute;left:0;text-align:left;margin-left:368.55pt;margin-top:7.75pt;width:32.25pt;height:27.75pt;z-index:251628032;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">
                      <v:oval id="Oval 1837" o:spid="_x0000_s1650"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8SYcIA&#10;AADdAAAADwAAAGRycy9kb3ducmV2LnhtbERPTWvCQBC9F/wPywi91Y02VImuYoVAToK2IN6G7JgE&#10;d2dDdmuSf+8WCr3N433OZjdYIx7U+caxgvksAUFcOt1wpeD7K39bgfABWaNxTApG8rDbTl42mGnX&#10;84ke51CJGMI+QwV1CG0mpS9rsuhnriWO3M11FkOEXSV1h30Mt0YukuRDWmw4NtTY0qGm8n7+sQrS&#10;wqZHM556vubG8GFxscvPi1Kv02G/BhFoCP/iP3eh4/zV+xJ+v4knyO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HxJhwgAAAN0AAAAPAAAAAAAAAAAAAAAAAJgCAABkcnMvZG93&#10;bnJldi54bWxQSwUGAAAAAAQABAD1AAAAhwMAAAAA&#10;" filled="f" strokecolor="#243f60 [1604]" strokeweight="2pt"/>
                      <v:shape id="_x0000_s1651"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34o8UA&#10;AADdAAAADwAAAGRycy9kb3ducmV2LnhtbESPT2vCQBDF70K/wzIFb7pbrWJTVymK4Kmi/QO9Ddkx&#10;Cc3Ohuxq0m/fOQjeZnhv3vvNct37Wl2pjVVgC09jA4o4D67iwsLnx260ABUTssM6MFn4owjr1cNg&#10;iZkLHR/pekqFkhCOGVooU2oyrWNeksc4Dg2xaOfQekyytoV2LXYS7ms9MWauPVYsDSU2tCkp/z1d&#10;vIWv9/PP97M5FFs/a7rQG83+RVs7fOzfXkEl6tPdfLveO8FfTAVX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LfijxQAAAN0AAAAPAAAAAAAAAAAAAAAAAJgCAABkcnMv&#10;ZG93bnJldi54bWxQSwUGAAAAAAQABAD1AAAAigMAAAAA&#10;" filled="f" stroked="f">
                        <v:textbox>
                          <w:txbxContent>
                            <w:p w:rsidR="007E535A" w:rsidRPr="0066053E" w:rsidRDefault="007E535A" w:rsidP="0066053E">
                              <w:pPr>
                                <w:rPr>
                                  <w:b/>
                                  <w:sz w:val="40"/>
                                  <w:szCs w:val="40"/>
                                </w:rPr>
                              </w:pPr>
                              <w:r>
                                <w:rPr>
                                  <w:b/>
                                  <w:sz w:val="40"/>
                                  <w:szCs w:val="40"/>
                                </w:rPr>
                                <w:t>+</w:t>
                              </w:r>
                            </w:p>
                          </w:txbxContent>
                        </v:textbox>
                      </v:shape>
                    </v:group>
                  </w:pict>
                </mc:Fallback>
              </mc:AlternateContent>
            </w:r>
            <w:r>
              <w:rPr>
                <w:rFonts w:eastAsia="Times New Roman"/>
                <w:noProof/>
                <w:lang w:eastAsia="en-GB"/>
              </w:rPr>
              <mc:AlternateContent>
                <mc:Choice Requires="wpg">
                  <w:drawing>
                    <wp:anchor distT="0" distB="0" distL="114300" distR="114300" simplePos="0" relativeHeight="251627008" behindDoc="0" locked="0" layoutInCell="1" allowOverlap="1" wp14:anchorId="2462899A" wp14:editId="63B1CAA4">
                      <wp:simplePos x="0" y="0"/>
                      <wp:positionH relativeFrom="column">
                        <wp:posOffset>3651885</wp:posOffset>
                      </wp:positionH>
                      <wp:positionV relativeFrom="paragraph">
                        <wp:posOffset>107950</wp:posOffset>
                      </wp:positionV>
                      <wp:extent cx="409575" cy="352425"/>
                      <wp:effectExtent l="0" t="0" r="28575" b="28575"/>
                      <wp:wrapNone/>
                      <wp:docPr id="1833" name="Group 1833"/>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1834" name="Oval 1834"/>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5"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7E535A" w:rsidRPr="0066053E" w:rsidRDefault="007E535A" w:rsidP="0066053E">
                                    <w:pPr>
                                      <w:rPr>
                                        <w:b/>
                                        <w:sz w:val="40"/>
                                        <w:szCs w:val="40"/>
                                      </w:rPr>
                                    </w:pPr>
                                    <w:r w:rsidRPr="0066053E">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833" o:spid="_x0000_s1652" style="position:absolute;left:0;text-align:left;margin-left:287.55pt;margin-top:8.5pt;width:32.25pt;height:27.75pt;z-index:251627008;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">
                      <v:oval id="Oval 1834" o:spid="_x0000_s1653"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2MFsMA&#10;AADdAAAADwAAAGRycy9kb3ducmV2LnhtbERPTWvCQBC9C/0PyxR6001tsJK6SisEchKiBeltyE6T&#10;0N3ZkN2a5N+7guBtHu9zNrvRGnGh3reOFbwuEhDEldMt1wq+T/l8DcIHZI3GMSmYyMNu+zTbYKbd&#10;wCVdjqEWMYR9hgqaELpMSl81ZNEvXEccuV/XWwwR9rXUPQ4x3Bq5TJKVtNhybGiwo31D1d/x3ypI&#10;C5sezFQO/JMbw/vl2b5/nZV6eR4/P0AEGsNDfHcXOs5fv6Vw+yaeIL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2MFsMAAADdAAAADwAAAAAAAAAAAAAAAACYAgAAZHJzL2Rv&#10;d25yZXYueG1sUEsFBgAAAAAEAAQA9QAAAIgDAAAAAA==&#10;" filled="f" strokecolor="#243f60 [1604]" strokeweight="2pt"/>
                      <v:shape id="_x0000_s1654"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xXPcMA&#10;AADdAAAADwAAAGRycy9kb3ducmV2LnhtbERPS2vCQBC+F/oflin0Vndbq2h0E0pF8GQxPsDbkB2T&#10;YHY2ZLcm/fduodDbfHzPWWaDbcSNOl871vA6UiCIC2dqLjUc9uuXGQgfkA02jknDD3nI0seHJSbG&#10;9byjWx5KEUPYJ6ihCqFNpPRFRRb9yLXEkbu4zmKIsCul6bCP4baRb0pNpcWaY0OFLX1WVFzzb6vh&#10;uL2cT+/qq1zZSdu7QUm2c6n189PwsQARaAj/4j/3xsT5s/EEfr+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CxXPcMAAADdAAAADwAAAAAAAAAAAAAAAACYAgAAZHJzL2Rv&#10;d25yZXYueG1sUEsFBgAAAAAEAAQA9QAAAIgDAAAAAA==&#10;" filled="f" stroked="f">
                        <v:textbox>
                          <w:txbxContent>
                            <w:p w:rsidR="007E535A" w:rsidRPr="0066053E" w:rsidRDefault="007E535A" w:rsidP="0066053E">
                              <w:pPr>
                                <w:rPr>
                                  <w:b/>
                                  <w:sz w:val="40"/>
                                  <w:szCs w:val="40"/>
                                </w:rPr>
                              </w:pPr>
                              <w:r w:rsidRPr="0066053E">
                                <w:rPr>
                                  <w:b/>
                                  <w:sz w:val="40"/>
                                  <w:szCs w:val="40"/>
                                </w:rPr>
                                <w:t>+</w:t>
                              </w:r>
                            </w:p>
                          </w:txbxContent>
                        </v:textbox>
                      </v:shape>
                    </v:group>
                  </w:pict>
                </mc:Fallback>
              </mc:AlternateContent>
            </w:r>
            <w:r w:rsidRPr="0066053E">
              <w:rPr>
                <w:rFonts w:eastAsia="Times New Roman" w:cs="Times New Roman"/>
                <w:noProof/>
                <w:sz w:val="24"/>
                <w:szCs w:val="24"/>
                <w:lang w:eastAsia="en-GB"/>
              </w:rPr>
              <mc:AlternateContent>
                <mc:Choice Requires="wpg">
                  <w:drawing>
                    <wp:anchor distT="0" distB="0" distL="114300" distR="114300" simplePos="0" relativeHeight="251630080" behindDoc="0" locked="0" layoutInCell="1" allowOverlap="1" wp14:anchorId="2462899C" wp14:editId="36B7EF1D">
                      <wp:simplePos x="0" y="0"/>
                      <wp:positionH relativeFrom="column">
                        <wp:posOffset>1648460</wp:posOffset>
                      </wp:positionH>
                      <wp:positionV relativeFrom="paragraph">
                        <wp:posOffset>112395</wp:posOffset>
                      </wp:positionV>
                      <wp:extent cx="409575" cy="352425"/>
                      <wp:effectExtent l="0" t="0" r="28575" b="28575"/>
                      <wp:wrapNone/>
                      <wp:docPr id="640" name="Group 640"/>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641" name="Oval 641"/>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2"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7E535A" w:rsidRPr="0066053E" w:rsidRDefault="007E535A" w:rsidP="0066053E">
                                    <w:pPr>
                                      <w:rPr>
                                        <w:b/>
                                        <w:sz w:val="40"/>
                                        <w:szCs w:val="40"/>
                                      </w:rPr>
                                    </w:pPr>
                                    <w:r>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640" o:spid="_x0000_s1655" style="position:absolute;left:0;text-align:left;margin-left:129.8pt;margin-top:8.85pt;width:32.25pt;height:27.75pt;z-index:251630080;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">
                      <v:oval id="Oval 641" o:spid="_x0000_s1656"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z7cMIA&#10;AADcAAAADwAAAGRycy9kb3ducmV2LnhtbESPzarCMBSE94LvEI7gTlOlqPQa5SoIrgR/QNwdmnPb&#10;cpOT0kRb394IgsthZr5hluvOGvGgxleOFUzGCQji3OmKCwWX8260AOEDskbjmBQ8ycN61e8tMdOu&#10;5SM9TqEQEcI+QwVlCHUmpc9LsujHriaO3p9rLIYom0LqBtsIt0ZOk2QmLVYcF0qsaVtS/n+6WwXp&#10;3qYH8zy2fNsZw9vp1c43V6WGg+73B0SgLnzDn/ZeK5ilE3ifiUdAr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PtwwgAAANwAAAAPAAAAAAAAAAAAAAAAAJgCAABkcnMvZG93&#10;bnJldi54bWxQSwUGAAAAAAQABAD1AAAAhwMAAAAA&#10;" filled="f" strokecolor="#243f60 [1604]" strokeweight="2pt"/>
                      <v:shape id="_x0000_s1657"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5QqcMA&#10;AADcAAAADwAAAGRycy9kb3ducmV2LnhtbESPQYvCMBSE74L/IbwFb5qsqOx2jSKK4ElRdwVvj+bZ&#10;lm1eShNt/fdGEDwOM/MNM523thQ3qn3hWMPnQIEgTp0pONPwe1z3v0D4gGywdEwa7uRhPut2ppgY&#10;1/CeboeQiQhhn6CGPIQqkdKnOVn0A1cRR+/iaoshyjqTpsYmwm0ph0pNpMWC40KOFS1zSv8PV6vh&#10;b3s5n0Zql63suGpcqyTbb6l176Nd/IAI1IZ3+NXeGA2T0RC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Q5QqcMAAADcAAAADwAAAAAAAAAAAAAAAACYAgAAZHJzL2Rv&#10;d25yZXYueG1sUEsFBgAAAAAEAAQA9QAAAIgDAAAAAA==&#10;" filled="f" stroked="f">
                        <v:textbox>
                          <w:txbxContent>
                            <w:p w:rsidR="007E535A" w:rsidRPr="0066053E" w:rsidRDefault="007E535A" w:rsidP="0066053E">
                              <w:pPr>
                                <w:rPr>
                                  <w:b/>
                                  <w:sz w:val="40"/>
                                  <w:szCs w:val="40"/>
                                </w:rPr>
                              </w:pPr>
                              <w:r>
                                <w:rPr>
                                  <w:b/>
                                  <w:sz w:val="40"/>
                                  <w:szCs w:val="40"/>
                                </w:rPr>
                                <w:t>-</w:t>
                              </w:r>
                            </w:p>
                          </w:txbxContent>
                        </v:textbox>
                      </v:shape>
                    </v:group>
                  </w:pict>
                </mc:Fallback>
              </mc:AlternateContent>
            </w:r>
            <w:r w:rsidRPr="0066053E">
              <w:rPr>
                <w:rFonts w:eastAsia="Times New Roman" w:cs="Times New Roman"/>
                <w:noProof/>
                <w:sz w:val="24"/>
                <w:szCs w:val="24"/>
                <w:lang w:eastAsia="en-GB"/>
              </w:rPr>
              <mc:AlternateContent>
                <mc:Choice Requires="wpg">
                  <w:drawing>
                    <wp:anchor distT="0" distB="0" distL="114300" distR="114300" simplePos="0" relativeHeight="251629056" behindDoc="0" locked="0" layoutInCell="1" allowOverlap="1" wp14:anchorId="2462899E" wp14:editId="495CF6D6">
                      <wp:simplePos x="0" y="0"/>
                      <wp:positionH relativeFrom="column">
                        <wp:posOffset>572135</wp:posOffset>
                      </wp:positionH>
                      <wp:positionV relativeFrom="paragraph">
                        <wp:posOffset>102870</wp:posOffset>
                      </wp:positionV>
                      <wp:extent cx="409575" cy="352425"/>
                      <wp:effectExtent l="0" t="0" r="28575" b="28575"/>
                      <wp:wrapNone/>
                      <wp:docPr id="643" name="Group 643"/>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644" name="Oval 644"/>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5"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7E535A" w:rsidRPr="0066053E" w:rsidRDefault="007E535A" w:rsidP="0066053E">
                                    <w:pPr>
                                      <w:rPr>
                                        <w:b/>
                                        <w:sz w:val="40"/>
                                        <w:szCs w:val="40"/>
                                      </w:rPr>
                                    </w:pPr>
                                    <w:r>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643" o:spid="_x0000_s1658" style="position:absolute;left:0;text-align:left;margin-left:45.05pt;margin-top:8.1pt;width:32.25pt;height:27.75pt;z-index:251629056;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">
                      <v:oval id="Oval 644" o:spid="_x0000_s1659"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tY6MEA&#10;AADcAAAADwAAAGRycy9kb3ducmV2LnhtbESPQYvCMBSE74L/ITzBm6ZK0aUaRQXB04K6IN4ezbMt&#10;Ji+libb+e7MgeBxm5htmue6sEU9qfOVYwWScgCDOna64UPB33o9+QPiArNE4JgUv8rBe9XtLzLRr&#10;+UjPUyhEhLDPUEEZQp1J6fOSLPqxq4mjd3ONxRBlU0jdYBvh1shpksykxYrjQok17UrK76eHVZAe&#10;bPprXseWr3tjeDe92Pn2otRw0G0WIAJ14Rv+tA9awSxN4f9MPAJy9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LWOjBAAAA3AAAAA8AAAAAAAAAAAAAAAAAmAIAAGRycy9kb3du&#10;cmV2LnhtbFBLBQYAAAAABAAEAPUAAACGAwAAAAA=&#10;" filled="f" strokecolor="#243f60 [1604]" strokeweight="2pt"/>
                      <v:shape id="_x0000_s1660"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fI3cMA&#10;AADcAAAADwAAAGRycy9kb3ducmV2LnhtbESPT4vCMBTE7wt+h/AEb2vioqLVKLIi7ElZ/4G3R/Ns&#10;i81LaaLtfnsjLHgcZuY3zHzZ2lI8qPaFYw2DvgJBnDpTcKbheNh8TkD4gGywdEwa/sjDctH5mGNi&#10;XMO/9NiHTEQI+wQ15CFUiZQ+zcmi77uKOHpXV1sMUdaZNDU2EW5L+aXUWFosOC7kWNF3Tultf7ca&#10;Ttvr5TxUu2xtR1XjWiXZTqXWvW67moEI1IZ3+L/9YzSMhy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fI3cMAAADcAAAADwAAAAAAAAAAAAAAAACYAgAAZHJzL2Rv&#10;d25yZXYueG1sUEsFBgAAAAAEAAQA9QAAAIgDAAAAAA==&#10;" filled="f" stroked="f">
                        <v:textbox>
                          <w:txbxContent>
                            <w:p w:rsidR="007E535A" w:rsidRPr="0066053E" w:rsidRDefault="007E535A" w:rsidP="0066053E">
                              <w:pPr>
                                <w:rPr>
                                  <w:b/>
                                  <w:sz w:val="40"/>
                                  <w:szCs w:val="40"/>
                                </w:rPr>
                              </w:pPr>
                              <w:r>
                                <w:rPr>
                                  <w:b/>
                                  <w:sz w:val="40"/>
                                  <w:szCs w:val="40"/>
                                </w:rPr>
                                <w:t>-</w:t>
                              </w:r>
                            </w:p>
                          </w:txbxContent>
                        </v:textbox>
                      </v:shape>
                    </v:group>
                  </w:pict>
                </mc:Fallback>
              </mc:AlternateContent>
            </w:r>
            <w:r>
              <w:rPr>
                <w:rFonts w:eastAsia="Times New Roman" w:cs="Times New Roman"/>
                <w:sz w:val="24"/>
                <w:szCs w:val="24"/>
                <w:lang w:eastAsia="en-GB"/>
              </w:rPr>
              <w:t xml:space="preserve">    a)                                                             b)</w:t>
            </w:r>
          </w:p>
          <w:p w:rsidR="00C65B26" w:rsidRPr="001F1787" w:rsidRDefault="00C65B26" w:rsidP="00451044">
            <w:pPr>
              <w:spacing w:before="120" w:after="0"/>
              <w:rPr>
                <w:rFonts w:eastAsia="Times New Roman" w:cs="Times New Roman"/>
                <w:sz w:val="24"/>
                <w:szCs w:val="24"/>
                <w:lang w:eastAsia="en-GB"/>
              </w:rPr>
            </w:pPr>
          </w:p>
        </w:tc>
      </w:tr>
      <w:tr w:rsidR="00C65B26" w:rsidRPr="001F1787" w:rsidTr="006B019C">
        <w:trPr>
          <w:cantSplit/>
          <w:trHeight w:val="660"/>
        </w:trPr>
        <w:tc>
          <w:tcPr>
            <w:tcW w:w="1101" w:type="dxa"/>
            <w:gridSpan w:val="3"/>
            <w:tcBorders>
              <w:bottom w:val="single" w:sz="6" w:space="0" w:color="auto"/>
            </w:tcBorders>
            <w:shd w:val="clear" w:color="auto" w:fill="auto"/>
            <w:vAlign w:val="center"/>
          </w:tcPr>
          <w:p w:rsidR="00C65B26" w:rsidRPr="000F2B50" w:rsidRDefault="00C65B26" w:rsidP="00451044">
            <w:pPr>
              <w:spacing w:before="120" w:after="0"/>
              <w:jc w:val="center"/>
              <w:rPr>
                <w:rFonts w:eastAsia="Times New Roman" w:cs="Times New Roman"/>
                <w:sz w:val="24"/>
                <w:szCs w:val="24"/>
                <w:lang w:eastAsia="en-GB"/>
              </w:rPr>
            </w:pPr>
            <w:r>
              <w:rPr>
                <w:rFonts w:eastAsia="Times New Roman" w:cs="Times New Roman"/>
                <w:sz w:val="24"/>
                <w:szCs w:val="24"/>
                <w:lang w:eastAsia="en-GB"/>
              </w:rPr>
              <w:t>10.6.3</w:t>
            </w:r>
          </w:p>
        </w:tc>
        <w:tc>
          <w:tcPr>
            <w:tcW w:w="8930" w:type="dxa"/>
            <w:gridSpan w:val="2"/>
            <w:tcBorders>
              <w:bottom w:val="single" w:sz="6" w:space="0" w:color="auto"/>
            </w:tcBorders>
            <w:shd w:val="clear" w:color="auto" w:fill="auto"/>
            <w:vAlign w:val="center"/>
          </w:tcPr>
          <w:p w:rsidR="00C65B26" w:rsidRDefault="00C65B26" w:rsidP="00451044">
            <w:pPr>
              <w:spacing w:before="120" w:after="0"/>
              <w:rPr>
                <w:rFonts w:eastAsia="Times New Roman" w:cs="Times New Roman"/>
                <w:sz w:val="24"/>
                <w:szCs w:val="24"/>
                <w:lang w:eastAsia="en-GB"/>
              </w:rPr>
            </w:pPr>
            <w:r>
              <w:rPr>
                <w:rFonts w:eastAsia="Times New Roman" w:cs="Times New Roman"/>
                <w:sz w:val="24"/>
                <w:szCs w:val="24"/>
                <w:lang w:eastAsia="en-GB"/>
              </w:rPr>
              <w:t xml:space="preserve">State the direction a </w:t>
            </w:r>
            <w:r w:rsidRPr="000F2B50">
              <w:rPr>
                <w:rFonts w:eastAsia="Times New Roman" w:cs="Times New Roman"/>
                <w:b/>
                <w:sz w:val="24"/>
                <w:szCs w:val="24"/>
                <w:lang w:eastAsia="en-GB"/>
              </w:rPr>
              <w:t>positive charge</w:t>
            </w:r>
            <w:r>
              <w:rPr>
                <w:rFonts w:eastAsia="Times New Roman" w:cs="Times New Roman"/>
                <w:sz w:val="24"/>
                <w:szCs w:val="24"/>
                <w:lang w:eastAsia="en-GB"/>
              </w:rPr>
              <w:t xml:space="preserve"> would take along the field lines around the following charges</w:t>
            </w:r>
          </w:p>
          <w:p w:rsidR="00C65B26" w:rsidRDefault="00C65B26" w:rsidP="00451044">
            <w:pPr>
              <w:spacing w:before="120" w:after="0"/>
              <w:rPr>
                <w:rFonts w:eastAsia="Times New Roman" w:cs="Times New Roman"/>
                <w:sz w:val="24"/>
                <w:szCs w:val="24"/>
                <w:lang w:eastAsia="en-GB"/>
              </w:rPr>
            </w:pPr>
            <w:r>
              <w:rPr>
                <w:rFonts w:eastAsia="Times New Roman"/>
                <w:noProof/>
                <w:lang w:eastAsia="en-GB"/>
              </w:rPr>
              <mc:AlternateContent>
                <mc:Choice Requires="wpg">
                  <w:drawing>
                    <wp:anchor distT="0" distB="0" distL="114300" distR="114300" simplePos="0" relativeHeight="251644416" behindDoc="0" locked="0" layoutInCell="1" allowOverlap="1" wp14:anchorId="246289A0" wp14:editId="0E765EA4">
                      <wp:simplePos x="0" y="0"/>
                      <wp:positionH relativeFrom="column">
                        <wp:posOffset>4680585</wp:posOffset>
                      </wp:positionH>
                      <wp:positionV relativeFrom="paragraph">
                        <wp:posOffset>98425</wp:posOffset>
                      </wp:positionV>
                      <wp:extent cx="409575" cy="352425"/>
                      <wp:effectExtent l="0" t="0" r="28575" b="28575"/>
                      <wp:wrapNone/>
                      <wp:docPr id="646" name="Group 646"/>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647" name="Oval 647"/>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8"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7E535A" w:rsidRPr="0066053E" w:rsidRDefault="007E535A" w:rsidP="0066053E">
                                    <w:pPr>
                                      <w:rPr>
                                        <w:b/>
                                        <w:sz w:val="40"/>
                                        <w:szCs w:val="40"/>
                                      </w:rPr>
                                    </w:pPr>
                                    <w:r>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646" o:spid="_x0000_s1661" style="position:absolute;left:0;text-align:left;margin-left:368.55pt;margin-top:7.75pt;width:32.25pt;height:27.75pt;z-index:251644416;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">
                      <v:oval id="Oval 647" o:spid="_x0000_s1662"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nGn8QA&#10;AADcAAAADwAAAGRycy9kb3ducmV2LnhtbESPwWrDMBBE74H+g9hCbolcY5LiWjZtIOBTIWkg9LZY&#10;W9tUWhlLsZ2/rwqFHoeZecMU1WKNmGj0vWMFT9sEBHHjdM+tgsvHcfMMwgdkjcYxKbiTh6p8WBWY&#10;azfziaZzaEWEsM9RQRfCkEvpm44s+q0biKP35UaLIcqxlXrEOcKtkWmS7KTFnuNChwMdOmq+zzer&#10;IKtt9m7up5k/j8bwIb3a/dtVqfXj8voCItAS/sN/7Vor2GV7+D0Tj4As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8Zxp/EAAAA3AAAAA8AAAAAAAAAAAAAAAAAmAIAAGRycy9k&#10;b3ducmV2LnhtbFBLBQYAAAAABAAEAPUAAACJAwAAAAA=&#10;" filled="f" strokecolor="#243f60 [1604]" strokeweight="2pt"/>
                      <v:shape id="_x0000_s1663"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ZnQ78A&#10;AADcAAAADwAAAGRycy9kb3ducmV2LnhtbERPTYvCMBC9C/6HMII3TRSVtRpFFMHTLroqeBuasS02&#10;k9JE2/335rDg8fG+l+vWluJFtS8caxgNFQji1JmCMw3n3/3gC4QPyAZLx6ThjzysV93OEhPjGj7S&#10;6xQyEUPYJ6ghD6FKpPRpThb90FXEkbu72mKIsM6kqbGJ4baUY6Vm0mLBsSHHirY5pY/T02q4fN9v&#10;14n6yXZ2WjWuVZLtXGrd77WbBYhAbfiI/90Ho2E2iWv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5mdDvwAAANwAAAAPAAAAAAAAAAAAAAAAAJgCAABkcnMvZG93bnJl&#10;di54bWxQSwUGAAAAAAQABAD1AAAAhAMAAAAA&#10;" filled="f" stroked="f">
                        <v:textbox>
                          <w:txbxContent>
                            <w:p w:rsidR="007E535A" w:rsidRPr="0066053E" w:rsidRDefault="007E535A" w:rsidP="0066053E">
                              <w:pPr>
                                <w:rPr>
                                  <w:b/>
                                  <w:sz w:val="40"/>
                                  <w:szCs w:val="40"/>
                                </w:rPr>
                              </w:pPr>
                              <w:r>
                                <w:rPr>
                                  <w:b/>
                                  <w:sz w:val="40"/>
                                  <w:szCs w:val="40"/>
                                </w:rPr>
                                <w:t>+</w:t>
                              </w:r>
                            </w:p>
                          </w:txbxContent>
                        </v:textbox>
                      </v:shape>
                    </v:group>
                  </w:pict>
                </mc:Fallback>
              </mc:AlternateContent>
            </w:r>
            <w:r>
              <w:rPr>
                <w:rFonts w:eastAsia="Times New Roman"/>
                <w:noProof/>
                <w:lang w:eastAsia="en-GB"/>
              </w:rPr>
              <mc:AlternateContent>
                <mc:Choice Requires="wpg">
                  <w:drawing>
                    <wp:anchor distT="0" distB="0" distL="114300" distR="114300" simplePos="0" relativeHeight="251643392" behindDoc="0" locked="0" layoutInCell="1" allowOverlap="1" wp14:anchorId="246289A2" wp14:editId="6E196675">
                      <wp:simplePos x="0" y="0"/>
                      <wp:positionH relativeFrom="column">
                        <wp:posOffset>3651885</wp:posOffset>
                      </wp:positionH>
                      <wp:positionV relativeFrom="paragraph">
                        <wp:posOffset>107950</wp:posOffset>
                      </wp:positionV>
                      <wp:extent cx="409575" cy="352425"/>
                      <wp:effectExtent l="0" t="0" r="28575" b="28575"/>
                      <wp:wrapNone/>
                      <wp:docPr id="649" name="Group 649"/>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650" name="Oval 650"/>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1"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7E535A" w:rsidRPr="0066053E" w:rsidRDefault="007E535A" w:rsidP="0066053E">
                                    <w:pPr>
                                      <w:rPr>
                                        <w:b/>
                                        <w:sz w:val="40"/>
                                        <w:szCs w:val="40"/>
                                      </w:rPr>
                                    </w:pPr>
                                    <w:r w:rsidRPr="0066053E">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649" o:spid="_x0000_s1664" style="position:absolute;left:0;text-align:left;margin-left:287.55pt;margin-top:8.5pt;width:32.25pt;height:27.75pt;z-index:251643392;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">
                      <v:oval id="Oval 650" o:spid="_x0000_s1665"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nINr4A&#10;AADcAAAADwAAAGRycy9kb3ducmV2LnhtbERPy6rCMBDdC/5DGMGdpoovqlG8guBK8AHibmjGtphM&#10;SpNr69+bheDycN6rTWuNeFHtS8cKRsMEBHHmdMm5gutlP1iA8AFZo3FMCt7kYbPudlaYatfwiV7n&#10;kIsYwj5FBUUIVSqlzwqy6IeuIo7cw9UWQ4R1LnWNTQy3Ro6TZCYtlhwbCqxoV1D2PP9bBZODnRzN&#10;+9TwfW8M78Y3O/+7KdXvtdsliEBt+Im/7oNWMJvG+fFMPAJy/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UpyDa+AAAA3AAAAA8AAAAAAAAAAAAAAAAAmAIAAGRycy9kb3ducmV2&#10;LnhtbFBLBQYAAAAABAAEAPUAAACDAwAAAAA=&#10;" filled="f" strokecolor="#243f60 [1604]" strokeweight="2pt"/>
                      <v:shape id="_x0000_s1666"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VYA8MA&#10;AADcAAAADwAAAGRycy9kb3ducmV2LnhtbESPQYvCMBSE74L/ITzBmyaKilajiCJ42mVdFbw9mmdb&#10;bF5KE23995uFhT0OM/MNs9q0thQvqn3hWMNoqEAQp84UnGk4fx8GcxA+IBssHZOGN3nYrLudFSbG&#10;NfxFr1PIRISwT1BDHkKVSOnTnCz6oauIo3d3tcUQZZ1JU2MT4baUY6Vm0mLBcSHHinY5pY/T02q4&#10;fNxv14n6zPZ2WjWuVZLtQmrd77XbJYhAbfgP/7WPRsNsOoL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AVYA8MAAADcAAAADwAAAAAAAAAAAAAAAACYAgAAZHJzL2Rv&#10;d25yZXYueG1sUEsFBgAAAAAEAAQA9QAAAIgDAAAAAA==&#10;" filled="f" stroked="f">
                        <v:textbox>
                          <w:txbxContent>
                            <w:p w:rsidR="007E535A" w:rsidRPr="0066053E" w:rsidRDefault="007E535A" w:rsidP="0066053E">
                              <w:pPr>
                                <w:rPr>
                                  <w:b/>
                                  <w:sz w:val="40"/>
                                  <w:szCs w:val="40"/>
                                </w:rPr>
                              </w:pPr>
                              <w:r w:rsidRPr="0066053E">
                                <w:rPr>
                                  <w:b/>
                                  <w:sz w:val="40"/>
                                  <w:szCs w:val="40"/>
                                </w:rPr>
                                <w:t>+</w:t>
                              </w:r>
                            </w:p>
                          </w:txbxContent>
                        </v:textbox>
                      </v:shape>
                    </v:group>
                  </w:pict>
                </mc:Fallback>
              </mc:AlternateContent>
            </w:r>
            <w:r w:rsidRPr="0066053E">
              <w:rPr>
                <w:rFonts w:eastAsia="Times New Roman" w:cs="Times New Roman"/>
                <w:noProof/>
                <w:sz w:val="24"/>
                <w:szCs w:val="24"/>
                <w:lang w:eastAsia="en-GB"/>
              </w:rPr>
              <mc:AlternateContent>
                <mc:Choice Requires="wpg">
                  <w:drawing>
                    <wp:anchor distT="0" distB="0" distL="114300" distR="114300" simplePos="0" relativeHeight="251646464" behindDoc="0" locked="0" layoutInCell="1" allowOverlap="1" wp14:anchorId="246289A4" wp14:editId="5F7C8F23">
                      <wp:simplePos x="0" y="0"/>
                      <wp:positionH relativeFrom="column">
                        <wp:posOffset>1648460</wp:posOffset>
                      </wp:positionH>
                      <wp:positionV relativeFrom="paragraph">
                        <wp:posOffset>112395</wp:posOffset>
                      </wp:positionV>
                      <wp:extent cx="409575" cy="352425"/>
                      <wp:effectExtent l="0" t="0" r="28575" b="28575"/>
                      <wp:wrapNone/>
                      <wp:docPr id="652" name="Group 652"/>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653" name="Oval 653"/>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4"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7E535A" w:rsidRPr="0066053E" w:rsidRDefault="007E535A" w:rsidP="0066053E">
                                    <w:pPr>
                                      <w:rPr>
                                        <w:b/>
                                        <w:sz w:val="40"/>
                                        <w:szCs w:val="40"/>
                                      </w:rPr>
                                    </w:pPr>
                                    <w:r>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652" o:spid="_x0000_s1667" style="position:absolute;left:0;text-align:left;margin-left:129.8pt;margin-top:8.85pt;width:32.25pt;height:27.75pt;z-index:251646464;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">
                      <v:oval id="Oval 653" o:spid="_x0000_s1668"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tWQcUA&#10;AADcAAAADwAAAGRycy9kb3ducmV2LnhtbESPzWrDMBCE74G+g9hCb4ncNEmDGyW0AYNPgbiF0Nti&#10;bWxTaWUs1T9vXxUCOQ4z8w2zO4zWiJ463zhW8LxIQBCXTjdcKfj6zOZbED4gazSOScFEHg77h9kO&#10;U+0GPlNfhEpECPsUFdQhtKmUvqzJol+4ljh6V9dZDFF2ldQdDhFujVwmyUZabDgu1NjSsabyp/i1&#10;Cla5XZ3MdB74OzOGj8uLff24KPX0OL6/gQg0hnv41s61gs36Bf7PxCMg9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1ZBxQAAANwAAAAPAAAAAAAAAAAAAAAAAJgCAABkcnMv&#10;ZG93bnJldi54bWxQSwUGAAAAAAQABAD1AAAAigMAAAAA&#10;" filled="f" strokecolor="#243f60 [1604]" strokeweight="2pt"/>
                      <v:shape id="_x0000_s1669"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L7m8MA&#10;AADcAAAADwAAAGRycy9kb3ducmV2LnhtbESPT4vCMBTE7wt+h/AEb2vioqLVKLIi7ElZ/4G3R/Ns&#10;i81LaaLtfnsjLHgcZuY3zHzZ2lI8qPaFYw2DvgJBnDpTcKbheNh8TkD4gGywdEwa/sjDctH5mGNi&#10;XMO/9NiHTEQI+wQ15CFUiZQ+zcmi77uKOHpXV1sMUdaZNDU2EW5L+aXUWFosOC7kWNF3Tultf7ca&#10;Ttvr5TxUu2xtR1XjWiXZTqXWvW67moEI1IZ3+L/9YzSMR0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L7m8MAAADcAAAADwAAAAAAAAAAAAAAAACYAgAAZHJzL2Rv&#10;d25yZXYueG1sUEsFBgAAAAAEAAQA9QAAAIgDAAAAAA==&#10;" filled="f" stroked="f">
                        <v:textbox>
                          <w:txbxContent>
                            <w:p w:rsidR="007E535A" w:rsidRPr="0066053E" w:rsidRDefault="007E535A" w:rsidP="0066053E">
                              <w:pPr>
                                <w:rPr>
                                  <w:b/>
                                  <w:sz w:val="40"/>
                                  <w:szCs w:val="40"/>
                                </w:rPr>
                              </w:pPr>
                              <w:r>
                                <w:rPr>
                                  <w:b/>
                                  <w:sz w:val="40"/>
                                  <w:szCs w:val="40"/>
                                </w:rPr>
                                <w:t>-</w:t>
                              </w:r>
                            </w:p>
                          </w:txbxContent>
                        </v:textbox>
                      </v:shape>
                    </v:group>
                  </w:pict>
                </mc:Fallback>
              </mc:AlternateContent>
            </w:r>
            <w:r w:rsidRPr="0066053E">
              <w:rPr>
                <w:rFonts w:eastAsia="Times New Roman" w:cs="Times New Roman"/>
                <w:noProof/>
                <w:sz w:val="24"/>
                <w:szCs w:val="24"/>
                <w:lang w:eastAsia="en-GB"/>
              </w:rPr>
              <mc:AlternateContent>
                <mc:Choice Requires="wpg">
                  <w:drawing>
                    <wp:anchor distT="0" distB="0" distL="114300" distR="114300" simplePos="0" relativeHeight="251645440" behindDoc="0" locked="0" layoutInCell="1" allowOverlap="1" wp14:anchorId="246289A6" wp14:editId="488C1CA3">
                      <wp:simplePos x="0" y="0"/>
                      <wp:positionH relativeFrom="column">
                        <wp:posOffset>572135</wp:posOffset>
                      </wp:positionH>
                      <wp:positionV relativeFrom="paragraph">
                        <wp:posOffset>102870</wp:posOffset>
                      </wp:positionV>
                      <wp:extent cx="409575" cy="352425"/>
                      <wp:effectExtent l="0" t="0" r="28575" b="28575"/>
                      <wp:wrapNone/>
                      <wp:docPr id="655" name="Group 655"/>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656" name="Oval 656"/>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7"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7E535A" w:rsidRPr="0066053E" w:rsidRDefault="007E535A" w:rsidP="0066053E">
                                    <w:pPr>
                                      <w:rPr>
                                        <w:b/>
                                        <w:sz w:val="40"/>
                                        <w:szCs w:val="40"/>
                                      </w:rPr>
                                    </w:pPr>
                                    <w:r>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655" o:spid="_x0000_s1670" style="position:absolute;left:0;text-align:left;margin-left:45.05pt;margin-top:8.1pt;width:32.25pt;height:27.75pt;z-index:251645440;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">
                      <v:oval id="Oval 656" o:spid="_x0000_s1671"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z12cQA&#10;AADcAAAADwAAAGRycy9kb3ducmV2LnhtbESPwWrDMBBE74H+g9hCb4lc47jFjWJaQyCnQpJC6G2x&#10;traptDKWajt/XwUCOQ4z84bZlLM1YqTBd44VPK8SEMS10x03Cr5Ou+UrCB+QNRrHpOBCHsrtw2KD&#10;hXYTH2g8hkZECPsCFbQh9IWUvm7Jol+5njh6P26wGKIcGqkHnCLcGpkmSS4tdhwXWuypaqn+Pf5Z&#10;BdneZp/mcpj4e2cMV+nZvnyclXp6nN/fQASawz18a++1gnydw/VMPAJy+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M9dnEAAAA3AAAAA8AAAAAAAAAAAAAAAAAmAIAAGRycy9k&#10;b3ducmV2LnhtbFBLBQYAAAAABAAEAPUAAACJAwAAAAA=&#10;" filled="f" strokecolor="#243f60 [1604]" strokeweight="2pt"/>
                      <v:shape id="_x0000_s1672"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Bl7MQA&#10;AADcAAAADwAAAGRycy9kb3ducmV2LnhtbESPQWvCQBSE74L/YXlCb3VXqdbGbERaCp4qTWvB2yP7&#10;TILZtyG7NfHfd4WCx2FmvmHSzWAbcaHO1441zKYKBHHhTM2lhu+v98cVCB+QDTaOScOVPGyy8SjF&#10;xLieP+mSh1JECPsENVQhtImUvqjIop+6ljh6J9dZDFF2pTQd9hFuGzlXaikt1hwXKmzptaLinP9a&#10;DYeP0/HnSe3LN7toezcoyfZFav0wGbZrEIGGcA//t3dGw3LxD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gZezEAAAA3AAAAA8AAAAAAAAAAAAAAAAAmAIAAGRycy9k&#10;b3ducmV2LnhtbFBLBQYAAAAABAAEAPUAAACJAwAAAAA=&#10;" filled="f" stroked="f">
                        <v:textbox>
                          <w:txbxContent>
                            <w:p w:rsidR="007E535A" w:rsidRPr="0066053E" w:rsidRDefault="007E535A" w:rsidP="0066053E">
                              <w:pPr>
                                <w:rPr>
                                  <w:b/>
                                  <w:sz w:val="40"/>
                                  <w:szCs w:val="40"/>
                                </w:rPr>
                              </w:pPr>
                              <w:r>
                                <w:rPr>
                                  <w:b/>
                                  <w:sz w:val="40"/>
                                  <w:szCs w:val="40"/>
                                </w:rPr>
                                <w:t>-</w:t>
                              </w:r>
                            </w:p>
                          </w:txbxContent>
                        </v:textbox>
                      </v:shape>
                    </v:group>
                  </w:pict>
                </mc:Fallback>
              </mc:AlternateContent>
            </w:r>
            <w:r>
              <w:rPr>
                <w:rFonts w:eastAsia="Times New Roman" w:cs="Times New Roman"/>
                <w:sz w:val="24"/>
                <w:szCs w:val="24"/>
                <w:lang w:eastAsia="en-GB"/>
              </w:rPr>
              <w:t xml:space="preserve">    a)                                                             b)</w:t>
            </w:r>
          </w:p>
          <w:p w:rsidR="00C65B26" w:rsidRPr="001F1787" w:rsidRDefault="00C65B26" w:rsidP="00451044">
            <w:pPr>
              <w:spacing w:before="120" w:after="0"/>
              <w:rPr>
                <w:rFonts w:eastAsia="Times New Roman" w:cs="Times New Roman"/>
                <w:sz w:val="24"/>
                <w:szCs w:val="24"/>
                <w:lang w:eastAsia="en-GB"/>
              </w:rPr>
            </w:pPr>
          </w:p>
        </w:tc>
      </w:tr>
      <w:tr w:rsidR="00C65B26" w:rsidRPr="001F1787" w:rsidTr="006B019C">
        <w:trPr>
          <w:cantSplit/>
          <w:trHeight w:val="660"/>
        </w:trPr>
        <w:tc>
          <w:tcPr>
            <w:tcW w:w="1101" w:type="dxa"/>
            <w:gridSpan w:val="3"/>
            <w:tcBorders>
              <w:bottom w:val="single" w:sz="6" w:space="0" w:color="auto"/>
            </w:tcBorders>
            <w:shd w:val="clear" w:color="auto" w:fill="DDD9C3" w:themeFill="background2" w:themeFillShade="E6"/>
            <w:vAlign w:val="center"/>
          </w:tcPr>
          <w:p w:rsidR="00C65B26" w:rsidRPr="006B019C" w:rsidRDefault="00C65B26" w:rsidP="00A63382">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0.7</w:t>
            </w:r>
          </w:p>
        </w:tc>
        <w:tc>
          <w:tcPr>
            <w:tcW w:w="8930" w:type="dxa"/>
            <w:gridSpan w:val="2"/>
            <w:tcBorders>
              <w:bottom w:val="single" w:sz="6" w:space="0" w:color="auto"/>
            </w:tcBorders>
            <w:shd w:val="clear" w:color="auto" w:fill="DDD9C3" w:themeFill="background2" w:themeFillShade="E6"/>
            <w:vAlign w:val="center"/>
          </w:tcPr>
          <w:p w:rsidR="00C65B26" w:rsidRPr="006B019C" w:rsidRDefault="00C65B26" w:rsidP="002F0362">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can define the potential difference (voltage) of the supply.</w:t>
            </w:r>
          </w:p>
        </w:tc>
      </w:tr>
      <w:tr w:rsidR="00C65B26" w:rsidRPr="001F1787" w:rsidTr="00A612BF">
        <w:trPr>
          <w:cantSplit/>
          <w:trHeight w:val="660"/>
        </w:trPr>
        <w:tc>
          <w:tcPr>
            <w:tcW w:w="1101" w:type="dxa"/>
            <w:gridSpan w:val="3"/>
            <w:shd w:val="clear" w:color="auto" w:fill="auto"/>
            <w:vAlign w:val="center"/>
          </w:tcPr>
          <w:p w:rsidR="00C65B26" w:rsidRPr="000F2B50" w:rsidRDefault="00C65B26" w:rsidP="00A63382">
            <w:pPr>
              <w:spacing w:before="120" w:after="0"/>
              <w:jc w:val="center"/>
              <w:rPr>
                <w:rFonts w:eastAsia="Times New Roman" w:cs="Times New Roman"/>
                <w:sz w:val="24"/>
                <w:szCs w:val="24"/>
                <w:lang w:eastAsia="en-GB"/>
              </w:rPr>
            </w:pPr>
            <w:r w:rsidRPr="000F2B50">
              <w:rPr>
                <w:rFonts w:eastAsia="Times New Roman" w:cs="Times New Roman"/>
                <w:sz w:val="24"/>
                <w:szCs w:val="24"/>
                <w:lang w:eastAsia="en-GB"/>
              </w:rPr>
              <w:t>10.7.1</w:t>
            </w:r>
          </w:p>
        </w:tc>
        <w:tc>
          <w:tcPr>
            <w:tcW w:w="8930" w:type="dxa"/>
            <w:gridSpan w:val="2"/>
            <w:shd w:val="clear" w:color="auto" w:fill="auto"/>
            <w:vAlign w:val="center"/>
          </w:tcPr>
          <w:p w:rsidR="00C65B26" w:rsidRDefault="00C65B26" w:rsidP="00A63382">
            <w:pPr>
              <w:spacing w:before="120" w:after="0"/>
              <w:rPr>
                <w:rFonts w:eastAsia="Times New Roman" w:cs="Times New Roman"/>
                <w:noProof/>
                <w:sz w:val="24"/>
                <w:szCs w:val="24"/>
                <w:lang w:eastAsia="en-GB"/>
              </w:rPr>
            </w:pPr>
            <w:r w:rsidRPr="005F08A3">
              <w:rPr>
                <w:rFonts w:eastAsia="Times New Roman" w:cs="Times New Roman"/>
                <w:b/>
                <w:i/>
                <w:noProof/>
                <w:sz w:val="24"/>
                <w:szCs w:val="24"/>
                <w:lang w:eastAsia="en-GB"/>
              </w:rPr>
              <w:t>Copy and complete</w:t>
            </w:r>
            <w:r>
              <w:rPr>
                <w:rFonts w:eastAsia="Times New Roman" w:cs="Times New Roman"/>
                <w:noProof/>
                <w:sz w:val="24"/>
                <w:szCs w:val="24"/>
                <w:lang w:eastAsia="en-GB"/>
              </w:rPr>
              <w:t xml:space="preserve"> the following definitions </w:t>
            </w:r>
            <w:r w:rsidR="00F96AEE">
              <w:rPr>
                <w:rFonts w:eastAsia="Times New Roman" w:cs="Times New Roman"/>
                <w:noProof/>
                <w:sz w:val="24"/>
                <w:szCs w:val="24"/>
                <w:lang w:eastAsia="en-GB"/>
              </w:rPr>
              <w:t xml:space="preserve">choosing the correct ending </w:t>
            </w:r>
            <w:r>
              <w:rPr>
                <w:rFonts w:eastAsia="Times New Roman" w:cs="Times New Roman"/>
                <w:noProof/>
                <w:sz w:val="24"/>
                <w:szCs w:val="24"/>
                <w:lang w:eastAsia="en-GB"/>
              </w:rPr>
              <w:t>from the list below.</w:t>
            </w:r>
          </w:p>
          <w:p w:rsidR="00C65B26" w:rsidRPr="00E948B4" w:rsidRDefault="00C65B26" w:rsidP="00E948B4">
            <w:pPr>
              <w:autoSpaceDE w:val="0"/>
              <w:autoSpaceDN w:val="0"/>
              <w:adjustRightInd w:val="0"/>
              <w:spacing w:after="0" w:line="240" w:lineRule="auto"/>
              <w:jc w:val="left"/>
              <w:rPr>
                <w:rFonts w:ascii="TrebuchetMS" w:hAnsi="TrebuchetMS" w:cs="TrebuchetMS"/>
                <w:sz w:val="24"/>
                <w:szCs w:val="24"/>
              </w:rPr>
            </w:pPr>
            <w:r w:rsidRPr="00E948B4">
              <w:rPr>
                <w:rFonts w:ascii="TrebuchetMS" w:hAnsi="TrebuchetMS" w:cs="TrebuchetMS"/>
                <w:sz w:val="24"/>
                <w:szCs w:val="24"/>
              </w:rPr>
              <w:t>The voltage of an electrical supply is a measure of the</w:t>
            </w:r>
          </w:p>
          <w:p w:rsidR="00C65B26" w:rsidRPr="00E948B4" w:rsidRDefault="00C65B26" w:rsidP="00F96AEE">
            <w:pPr>
              <w:autoSpaceDE w:val="0"/>
              <w:autoSpaceDN w:val="0"/>
              <w:adjustRightInd w:val="0"/>
              <w:spacing w:before="60" w:after="60" w:line="240" w:lineRule="auto"/>
              <w:jc w:val="left"/>
              <w:rPr>
                <w:rFonts w:ascii="TrebuchetMS" w:hAnsi="TrebuchetMS" w:cs="TrebuchetMS"/>
                <w:sz w:val="24"/>
                <w:szCs w:val="24"/>
              </w:rPr>
            </w:pPr>
            <w:r>
              <w:rPr>
                <w:rFonts w:eastAsia="Times New Roman" w:cs="Times New Roman"/>
                <w:sz w:val="24"/>
                <w:szCs w:val="24"/>
                <w:lang w:eastAsia="en-GB"/>
              </w:rPr>
              <w:t>…..</w:t>
            </w:r>
            <w:r w:rsidRPr="00E948B4">
              <w:rPr>
                <w:rFonts w:ascii="TrebuchetMS" w:hAnsi="TrebuchetMS" w:cs="TrebuchetMS"/>
                <w:sz w:val="24"/>
                <w:szCs w:val="24"/>
              </w:rPr>
              <w:t>resistance of the circuit</w:t>
            </w:r>
          </w:p>
          <w:p w:rsidR="00C65B26" w:rsidRPr="00E948B4" w:rsidRDefault="00C65B26" w:rsidP="00F96AEE">
            <w:pPr>
              <w:autoSpaceDE w:val="0"/>
              <w:autoSpaceDN w:val="0"/>
              <w:adjustRightInd w:val="0"/>
              <w:spacing w:before="60" w:after="60" w:line="240" w:lineRule="auto"/>
              <w:jc w:val="left"/>
              <w:rPr>
                <w:rFonts w:ascii="TrebuchetMS" w:hAnsi="TrebuchetMS" w:cs="TrebuchetMS"/>
                <w:sz w:val="24"/>
                <w:szCs w:val="24"/>
              </w:rPr>
            </w:pPr>
            <w:r>
              <w:rPr>
                <w:rFonts w:eastAsia="Times New Roman" w:cs="Times New Roman"/>
                <w:sz w:val="24"/>
                <w:szCs w:val="24"/>
                <w:lang w:eastAsia="en-GB"/>
              </w:rPr>
              <w:t>….</w:t>
            </w:r>
            <w:r w:rsidRPr="00E948B4">
              <w:rPr>
                <w:rFonts w:ascii="TrebuchetMS" w:hAnsi="TrebuchetMS" w:cs="TrebuchetMS"/>
                <w:sz w:val="24"/>
                <w:szCs w:val="24"/>
              </w:rPr>
              <w:t xml:space="preserve"> speed of the charges in the circuit</w:t>
            </w:r>
          </w:p>
          <w:p w:rsidR="00C65B26" w:rsidRPr="00E948B4" w:rsidRDefault="00C65B26" w:rsidP="00F96AEE">
            <w:pPr>
              <w:autoSpaceDE w:val="0"/>
              <w:autoSpaceDN w:val="0"/>
              <w:adjustRightInd w:val="0"/>
              <w:spacing w:before="60" w:after="60" w:line="240" w:lineRule="auto"/>
              <w:jc w:val="left"/>
              <w:rPr>
                <w:rFonts w:ascii="TrebuchetMS" w:hAnsi="TrebuchetMS" w:cs="TrebuchetMS"/>
                <w:sz w:val="24"/>
                <w:szCs w:val="24"/>
              </w:rPr>
            </w:pPr>
            <w:r>
              <w:rPr>
                <w:rFonts w:eastAsia="Times New Roman" w:cs="Times New Roman"/>
                <w:sz w:val="24"/>
                <w:szCs w:val="24"/>
                <w:lang w:eastAsia="en-GB"/>
              </w:rPr>
              <w:t>….</w:t>
            </w:r>
            <w:r w:rsidRPr="00E948B4">
              <w:rPr>
                <w:rFonts w:ascii="TrebuchetMS" w:hAnsi="TrebuchetMS" w:cs="TrebuchetMS"/>
                <w:sz w:val="24"/>
                <w:szCs w:val="24"/>
              </w:rPr>
              <w:t>power developed in the circuit</w:t>
            </w:r>
          </w:p>
          <w:p w:rsidR="00C65B26" w:rsidRDefault="00C65B26" w:rsidP="00F96AEE">
            <w:pPr>
              <w:autoSpaceDE w:val="0"/>
              <w:autoSpaceDN w:val="0"/>
              <w:adjustRightInd w:val="0"/>
              <w:spacing w:before="60" w:after="60" w:line="240" w:lineRule="auto"/>
              <w:jc w:val="left"/>
              <w:rPr>
                <w:rFonts w:ascii="TrebuchetMS" w:hAnsi="TrebuchetMS" w:cs="TrebuchetMS"/>
                <w:sz w:val="24"/>
                <w:szCs w:val="24"/>
              </w:rPr>
            </w:pPr>
            <w:r>
              <w:rPr>
                <w:rFonts w:eastAsia="Times New Roman" w:cs="Times New Roman"/>
                <w:sz w:val="24"/>
                <w:szCs w:val="24"/>
                <w:lang w:eastAsia="en-GB"/>
              </w:rPr>
              <w:t>….</w:t>
            </w:r>
            <w:r w:rsidRPr="00E948B4">
              <w:rPr>
                <w:rFonts w:ascii="TrebuchetMS" w:hAnsi="TrebuchetMS" w:cs="TrebuchetMS"/>
                <w:sz w:val="24"/>
                <w:szCs w:val="24"/>
              </w:rPr>
              <w:t>energy give</w:t>
            </w:r>
            <w:r>
              <w:rPr>
                <w:rFonts w:ascii="TrebuchetMS" w:hAnsi="TrebuchetMS" w:cs="TrebuchetMS"/>
                <w:sz w:val="24"/>
                <w:szCs w:val="24"/>
              </w:rPr>
              <w:t>n to the charges in the circuit</w:t>
            </w:r>
          </w:p>
          <w:p w:rsidR="00C65B26" w:rsidRPr="00560EFE" w:rsidRDefault="00C65B26" w:rsidP="00F96AEE">
            <w:pPr>
              <w:autoSpaceDE w:val="0"/>
              <w:autoSpaceDN w:val="0"/>
              <w:adjustRightInd w:val="0"/>
              <w:spacing w:before="60" w:after="60" w:line="240" w:lineRule="auto"/>
              <w:jc w:val="left"/>
              <w:rPr>
                <w:rFonts w:ascii="TrebuchetMS" w:hAnsi="TrebuchetMS" w:cs="TrebuchetMS"/>
                <w:sz w:val="24"/>
                <w:szCs w:val="24"/>
              </w:rPr>
            </w:pPr>
            <w:r>
              <w:rPr>
                <w:rFonts w:eastAsia="Times New Roman" w:cs="Times New Roman"/>
                <w:sz w:val="24"/>
                <w:szCs w:val="24"/>
                <w:lang w:eastAsia="en-GB"/>
              </w:rPr>
              <w:t>….</w:t>
            </w:r>
            <w:r w:rsidRPr="00E948B4">
              <w:rPr>
                <w:rFonts w:ascii="TrebuchetMS" w:hAnsi="TrebuchetMS" w:cs="TrebuchetMS"/>
                <w:sz w:val="24"/>
                <w:szCs w:val="24"/>
              </w:rPr>
              <w:t>current in the circuit.</w:t>
            </w:r>
          </w:p>
        </w:tc>
      </w:tr>
      <w:tr w:rsidR="00C65B26" w:rsidRPr="001F1787" w:rsidTr="0024686A">
        <w:trPr>
          <w:cantSplit/>
          <w:trHeight w:val="660"/>
        </w:trPr>
        <w:tc>
          <w:tcPr>
            <w:tcW w:w="1101" w:type="dxa"/>
            <w:gridSpan w:val="3"/>
            <w:shd w:val="clear" w:color="auto" w:fill="auto"/>
            <w:vAlign w:val="center"/>
          </w:tcPr>
          <w:p w:rsidR="00C65B26" w:rsidRPr="001F1787" w:rsidRDefault="00C65B26" w:rsidP="00A63382">
            <w:pPr>
              <w:spacing w:before="120" w:after="0"/>
              <w:jc w:val="center"/>
              <w:rPr>
                <w:rFonts w:eastAsia="Times New Roman" w:cs="Times New Roman"/>
                <w:b/>
                <w:sz w:val="24"/>
                <w:szCs w:val="24"/>
                <w:lang w:eastAsia="en-GB"/>
              </w:rPr>
            </w:pPr>
            <w:r>
              <w:rPr>
                <w:rFonts w:eastAsia="Times New Roman" w:cs="Times New Roman"/>
                <w:sz w:val="24"/>
                <w:szCs w:val="24"/>
                <w:lang w:eastAsia="en-GB"/>
              </w:rPr>
              <w:t>10.7.2</w:t>
            </w:r>
          </w:p>
        </w:tc>
        <w:tc>
          <w:tcPr>
            <w:tcW w:w="8930" w:type="dxa"/>
            <w:gridSpan w:val="2"/>
            <w:shd w:val="clear" w:color="auto" w:fill="auto"/>
            <w:vAlign w:val="center"/>
          </w:tcPr>
          <w:p w:rsidR="00C65B26" w:rsidRDefault="00C65B26" w:rsidP="004B78BE">
            <w:pPr>
              <w:spacing w:before="120" w:after="0"/>
              <w:rPr>
                <w:rFonts w:eastAsia="Times New Roman" w:cs="Times New Roman"/>
                <w:sz w:val="24"/>
                <w:szCs w:val="24"/>
                <w:lang w:eastAsia="en-GB"/>
              </w:rPr>
            </w:pPr>
            <w:r>
              <w:rPr>
                <w:rFonts w:eastAsia="Times New Roman" w:cs="Times New Roman"/>
                <w:sz w:val="24"/>
                <w:szCs w:val="24"/>
                <w:lang w:eastAsia="en-GB"/>
              </w:rPr>
              <w:t xml:space="preserve"> </w:t>
            </w:r>
            <w:r w:rsidRPr="005F08A3">
              <w:rPr>
                <w:rFonts w:eastAsia="Times New Roman" w:cs="Times New Roman"/>
                <w:b/>
                <w:i/>
                <w:sz w:val="24"/>
                <w:szCs w:val="24"/>
                <w:lang w:eastAsia="en-GB"/>
              </w:rPr>
              <w:t>Copy and complete</w:t>
            </w:r>
            <w:r>
              <w:rPr>
                <w:rFonts w:eastAsia="Times New Roman" w:cs="Times New Roman"/>
                <w:sz w:val="24"/>
                <w:szCs w:val="24"/>
                <w:lang w:eastAsia="en-GB"/>
              </w:rPr>
              <w:t xml:space="preserve"> the following definition</w:t>
            </w:r>
          </w:p>
          <w:p w:rsidR="00C65B26" w:rsidRPr="004B78BE" w:rsidRDefault="00C65B26" w:rsidP="004B78BE">
            <w:pPr>
              <w:spacing w:before="120" w:after="0"/>
              <w:rPr>
                <w:rFonts w:eastAsia="Times New Roman" w:cs="Times New Roman"/>
                <w:sz w:val="24"/>
                <w:szCs w:val="24"/>
                <w:lang w:eastAsia="en-GB"/>
              </w:rPr>
            </w:pPr>
            <w:r>
              <w:rPr>
                <w:rFonts w:eastAsia="Times New Roman" w:cs="Times New Roman"/>
                <w:sz w:val="24"/>
                <w:szCs w:val="24"/>
                <w:lang w:eastAsia="en-GB"/>
              </w:rPr>
              <w:t xml:space="preserve">1 </w:t>
            </w:r>
            <w:r w:rsidRPr="004B78BE">
              <w:rPr>
                <w:rFonts w:eastAsia="Times New Roman" w:cs="Times New Roman"/>
                <w:sz w:val="24"/>
                <w:szCs w:val="24"/>
                <w:lang w:eastAsia="en-GB"/>
              </w:rPr>
              <w:t>volt is equivalent to</w:t>
            </w:r>
          </w:p>
          <w:p w:rsidR="00C65B26" w:rsidRPr="004B78BE" w:rsidRDefault="00C65B26" w:rsidP="00F96AEE">
            <w:pPr>
              <w:spacing w:before="60" w:after="60"/>
              <w:rPr>
                <w:rFonts w:eastAsia="Times New Roman" w:cs="Times New Roman"/>
                <w:sz w:val="24"/>
                <w:szCs w:val="24"/>
                <w:lang w:eastAsia="en-GB"/>
              </w:rPr>
            </w:pPr>
            <w:r>
              <w:rPr>
                <w:rFonts w:eastAsia="Times New Roman" w:cs="Times New Roman"/>
                <w:sz w:val="24"/>
                <w:szCs w:val="24"/>
                <w:lang w:eastAsia="en-GB"/>
              </w:rPr>
              <w:t>…..</w:t>
            </w:r>
            <w:r w:rsidRPr="004B78BE">
              <w:rPr>
                <w:rFonts w:eastAsia="Times New Roman" w:cs="Times New Roman"/>
                <w:sz w:val="24"/>
                <w:szCs w:val="24"/>
                <w:lang w:eastAsia="en-GB"/>
              </w:rPr>
              <w:t>1 ampere per watt</w:t>
            </w:r>
          </w:p>
          <w:p w:rsidR="00C65B26" w:rsidRPr="004B78BE" w:rsidRDefault="00C65B26" w:rsidP="00F96AEE">
            <w:pPr>
              <w:spacing w:before="60" w:after="60"/>
              <w:rPr>
                <w:rFonts w:eastAsia="Times New Roman" w:cs="Times New Roman"/>
                <w:sz w:val="24"/>
                <w:szCs w:val="24"/>
                <w:lang w:eastAsia="en-GB"/>
              </w:rPr>
            </w:pPr>
            <w:r>
              <w:rPr>
                <w:rFonts w:eastAsia="Times New Roman" w:cs="Times New Roman"/>
                <w:sz w:val="24"/>
                <w:szCs w:val="24"/>
                <w:lang w:eastAsia="en-GB"/>
              </w:rPr>
              <w:t>…..</w:t>
            </w:r>
            <w:r w:rsidRPr="004B78BE">
              <w:rPr>
                <w:rFonts w:eastAsia="Times New Roman" w:cs="Times New Roman"/>
                <w:sz w:val="24"/>
                <w:szCs w:val="24"/>
                <w:lang w:eastAsia="en-GB"/>
              </w:rPr>
              <w:t>1 coulomb per second</w:t>
            </w:r>
          </w:p>
          <w:p w:rsidR="00C65B26" w:rsidRPr="004B78BE" w:rsidRDefault="00C65B26" w:rsidP="00F96AEE">
            <w:pPr>
              <w:spacing w:before="60" w:after="60"/>
              <w:rPr>
                <w:rFonts w:eastAsia="Times New Roman" w:cs="Times New Roman"/>
                <w:sz w:val="24"/>
                <w:szCs w:val="24"/>
                <w:lang w:eastAsia="en-GB"/>
              </w:rPr>
            </w:pPr>
            <w:r>
              <w:rPr>
                <w:rFonts w:eastAsia="Times New Roman" w:cs="Times New Roman"/>
                <w:sz w:val="24"/>
                <w:szCs w:val="24"/>
                <w:lang w:eastAsia="en-GB"/>
              </w:rPr>
              <w:t>…..</w:t>
            </w:r>
            <w:r w:rsidRPr="004B78BE">
              <w:rPr>
                <w:rFonts w:eastAsia="Times New Roman" w:cs="Times New Roman"/>
                <w:sz w:val="24"/>
                <w:szCs w:val="24"/>
                <w:lang w:eastAsia="en-GB"/>
              </w:rPr>
              <w:t>1 joule per coulomb</w:t>
            </w:r>
          </w:p>
          <w:p w:rsidR="00C65B26" w:rsidRPr="004B78BE" w:rsidRDefault="00C65B26" w:rsidP="00F96AEE">
            <w:pPr>
              <w:spacing w:before="60" w:after="60"/>
              <w:rPr>
                <w:rFonts w:eastAsia="Times New Roman" w:cs="Times New Roman"/>
                <w:sz w:val="24"/>
                <w:szCs w:val="24"/>
                <w:lang w:eastAsia="en-GB"/>
              </w:rPr>
            </w:pPr>
            <w:r>
              <w:rPr>
                <w:rFonts w:eastAsia="Times New Roman" w:cs="Times New Roman"/>
                <w:sz w:val="24"/>
                <w:szCs w:val="24"/>
                <w:lang w:eastAsia="en-GB"/>
              </w:rPr>
              <w:t>…..</w:t>
            </w:r>
            <w:r w:rsidRPr="004B78BE">
              <w:rPr>
                <w:rFonts w:eastAsia="Times New Roman" w:cs="Times New Roman"/>
                <w:sz w:val="24"/>
                <w:szCs w:val="24"/>
                <w:lang w:eastAsia="en-GB"/>
              </w:rPr>
              <w:t>1 joule per second</w:t>
            </w:r>
          </w:p>
          <w:p w:rsidR="00C65B26" w:rsidRPr="001F1787" w:rsidRDefault="00C65B26" w:rsidP="00F96AEE">
            <w:pPr>
              <w:spacing w:before="60" w:after="60"/>
              <w:rPr>
                <w:rFonts w:eastAsia="Times New Roman" w:cs="Times New Roman"/>
                <w:sz w:val="24"/>
                <w:szCs w:val="24"/>
                <w:lang w:eastAsia="en-GB"/>
              </w:rPr>
            </w:pPr>
            <w:r>
              <w:rPr>
                <w:rFonts w:eastAsia="Times New Roman" w:cs="Times New Roman"/>
                <w:sz w:val="24"/>
                <w:szCs w:val="24"/>
                <w:lang w:eastAsia="en-GB"/>
              </w:rPr>
              <w:t>…..</w:t>
            </w:r>
            <w:r w:rsidRPr="004B78BE">
              <w:rPr>
                <w:rFonts w:eastAsia="Times New Roman" w:cs="Times New Roman"/>
                <w:sz w:val="24"/>
                <w:szCs w:val="24"/>
                <w:lang w:eastAsia="en-GB"/>
              </w:rPr>
              <w:t>1 watt per second.</w:t>
            </w:r>
          </w:p>
        </w:tc>
      </w:tr>
      <w:tr w:rsidR="0027388A" w:rsidRPr="001F1787" w:rsidTr="0024686A">
        <w:trPr>
          <w:cantSplit/>
          <w:trHeight w:val="660"/>
        </w:trPr>
        <w:tc>
          <w:tcPr>
            <w:tcW w:w="1101" w:type="dxa"/>
            <w:gridSpan w:val="3"/>
            <w:shd w:val="clear" w:color="auto" w:fill="auto"/>
            <w:vAlign w:val="center"/>
          </w:tcPr>
          <w:p w:rsidR="0027388A" w:rsidRDefault="0027388A" w:rsidP="00A63382">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0.7.3</w:t>
            </w:r>
          </w:p>
        </w:tc>
        <w:tc>
          <w:tcPr>
            <w:tcW w:w="8930" w:type="dxa"/>
            <w:gridSpan w:val="2"/>
            <w:shd w:val="clear" w:color="auto" w:fill="auto"/>
            <w:vAlign w:val="center"/>
          </w:tcPr>
          <w:p w:rsidR="0027388A" w:rsidRDefault="0027388A" w:rsidP="004B78BE">
            <w:pPr>
              <w:spacing w:before="120" w:after="0"/>
              <w:rPr>
                <w:rFonts w:eastAsia="Times New Roman" w:cs="Times New Roman"/>
                <w:sz w:val="24"/>
                <w:szCs w:val="24"/>
                <w:lang w:eastAsia="en-GB"/>
              </w:rPr>
            </w:pPr>
            <w:r>
              <w:rPr>
                <w:rFonts w:eastAsia="Times New Roman" w:cs="Times New Roman"/>
                <w:sz w:val="24"/>
                <w:szCs w:val="24"/>
                <w:lang w:eastAsia="en-GB"/>
              </w:rPr>
              <w:t>State what happens to the brightness of a bulb when the potential difference across it is increased.</w:t>
            </w:r>
          </w:p>
        </w:tc>
      </w:tr>
      <w:tr w:rsidR="00C65B26" w:rsidRPr="001F1787" w:rsidTr="006B019C">
        <w:trPr>
          <w:cantSplit/>
          <w:trHeight w:val="660"/>
        </w:trPr>
        <w:tc>
          <w:tcPr>
            <w:tcW w:w="10031" w:type="dxa"/>
            <w:gridSpan w:val="5"/>
            <w:tcBorders>
              <w:bottom w:val="single" w:sz="6" w:space="0" w:color="auto"/>
            </w:tcBorders>
            <w:shd w:val="clear" w:color="auto" w:fill="FFFF00"/>
            <w:vAlign w:val="center"/>
          </w:tcPr>
          <w:p w:rsidR="00C65B26" w:rsidRPr="00276CB2" w:rsidRDefault="00C65B26" w:rsidP="00DC26F3">
            <w:pPr>
              <w:spacing w:before="120" w:after="0"/>
              <w:rPr>
                <w:rFonts w:eastAsia="Times New Roman" w:cs="Times New Roman"/>
                <w:sz w:val="36"/>
                <w:szCs w:val="36"/>
                <w:lang w:eastAsia="en-GB"/>
              </w:rPr>
            </w:pPr>
            <w:r w:rsidRPr="00276CB2">
              <w:rPr>
                <w:rFonts w:eastAsia="Times New Roman" w:cs="Times New Roman"/>
                <w:b/>
                <w:bCs/>
                <w:sz w:val="36"/>
                <w:szCs w:val="36"/>
                <w:lang w:eastAsia="en-GB"/>
              </w:rPr>
              <w:t>Ohm’s Law</w:t>
            </w:r>
          </w:p>
        </w:tc>
      </w:tr>
      <w:tr w:rsidR="00C65B26" w:rsidRPr="001F1787" w:rsidTr="006B019C">
        <w:trPr>
          <w:cantSplit/>
          <w:trHeight w:val="660"/>
        </w:trPr>
        <w:tc>
          <w:tcPr>
            <w:tcW w:w="959" w:type="dxa"/>
            <w:gridSpan w:val="2"/>
            <w:shd w:val="clear" w:color="auto" w:fill="DDD9C3" w:themeFill="background2" w:themeFillShade="E6"/>
            <w:vAlign w:val="center"/>
          </w:tcPr>
          <w:p w:rsidR="00C65B26" w:rsidRPr="006B019C" w:rsidRDefault="00C65B26" w:rsidP="00DC26F3">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1.1</w:t>
            </w:r>
          </w:p>
        </w:tc>
        <w:tc>
          <w:tcPr>
            <w:tcW w:w="9072" w:type="dxa"/>
            <w:gridSpan w:val="3"/>
            <w:shd w:val="clear" w:color="auto" w:fill="DDD9C3" w:themeFill="background2" w:themeFillShade="E6"/>
            <w:vAlign w:val="center"/>
            <w:hideMark/>
          </w:tcPr>
          <w:p w:rsidR="00C65B26" w:rsidRPr="006B019C" w:rsidRDefault="00C65B26" w:rsidP="004153FD">
            <w:pPr>
              <w:spacing w:before="120" w:after="0"/>
              <w:rPr>
                <w:rFonts w:eastAsia="Times New Roman" w:cs="Times New Roman"/>
                <w:b/>
                <w:sz w:val="24"/>
                <w:szCs w:val="24"/>
                <w:lang w:eastAsia="en-GB"/>
              </w:rPr>
            </w:pPr>
            <w:r w:rsidRPr="006B019C">
              <w:rPr>
                <w:rFonts w:eastAsia="Times New Roman" w:cs="Times New Roman"/>
                <w:b/>
                <w:sz w:val="24"/>
                <w:szCs w:val="24"/>
                <w:lang w:eastAsia="en-GB"/>
              </w:rPr>
              <w:t xml:space="preserve">I can make use of a </w:t>
            </w:r>
            <w:r w:rsidRPr="006B019C">
              <w:rPr>
                <w:rFonts w:eastAsia="Times New Roman" w:cs="Times New Roman"/>
                <w:b/>
                <w:i/>
                <w:iCs/>
                <w:sz w:val="24"/>
                <w:szCs w:val="24"/>
                <w:lang w:eastAsia="en-GB"/>
              </w:rPr>
              <w:t xml:space="preserve">V-I </w:t>
            </w:r>
            <w:r w:rsidRPr="006B019C">
              <w:rPr>
                <w:rFonts w:eastAsia="Times New Roman" w:cs="Times New Roman"/>
                <w:b/>
                <w:sz w:val="24"/>
                <w:szCs w:val="24"/>
                <w:lang w:eastAsia="en-GB"/>
              </w:rPr>
              <w:t xml:space="preserve">graph to determine resistance. </w:t>
            </w:r>
          </w:p>
        </w:tc>
      </w:tr>
      <w:tr w:rsidR="00C65B26" w:rsidRPr="001F1787" w:rsidTr="001A0600">
        <w:trPr>
          <w:cantSplit/>
          <w:trHeight w:val="660"/>
        </w:trPr>
        <w:tc>
          <w:tcPr>
            <w:tcW w:w="959" w:type="dxa"/>
            <w:gridSpan w:val="2"/>
            <w:shd w:val="clear" w:color="auto" w:fill="auto"/>
            <w:vAlign w:val="center"/>
          </w:tcPr>
          <w:p w:rsidR="00C65B26" w:rsidRPr="00E00D2D" w:rsidRDefault="00C65B26" w:rsidP="00DC26F3">
            <w:pPr>
              <w:spacing w:before="120" w:after="0"/>
              <w:jc w:val="center"/>
              <w:rPr>
                <w:rFonts w:eastAsia="Times New Roman" w:cs="Times New Roman"/>
                <w:sz w:val="24"/>
                <w:szCs w:val="24"/>
                <w:lang w:eastAsia="en-GB"/>
              </w:rPr>
            </w:pPr>
            <w:r w:rsidRPr="00E00D2D">
              <w:rPr>
                <w:rFonts w:eastAsia="Times New Roman" w:cs="Times New Roman"/>
                <w:sz w:val="24"/>
                <w:szCs w:val="24"/>
                <w:lang w:eastAsia="en-GB"/>
              </w:rPr>
              <w:t>11.1.1</w:t>
            </w:r>
          </w:p>
        </w:tc>
        <w:tc>
          <w:tcPr>
            <w:tcW w:w="9072" w:type="dxa"/>
            <w:gridSpan w:val="3"/>
            <w:shd w:val="clear" w:color="auto" w:fill="auto"/>
            <w:vAlign w:val="center"/>
          </w:tcPr>
          <w:p w:rsidR="00C65B26" w:rsidRPr="001F1787" w:rsidRDefault="005D782C" w:rsidP="00DC26F3">
            <w:pPr>
              <w:spacing w:before="120" w:after="0"/>
              <w:rPr>
                <w:rFonts w:eastAsia="Times New Roman" w:cs="Times New Roman"/>
                <w:sz w:val="24"/>
                <w:szCs w:val="24"/>
                <w:lang w:eastAsia="en-GB"/>
              </w:rPr>
            </w:pPr>
            <w:r>
              <w:rPr>
                <w:rFonts w:eastAsia="Times New Roman" w:cs="Times New Roman"/>
                <w:sz w:val="24"/>
                <w:szCs w:val="24"/>
                <w:lang w:eastAsia="en-GB"/>
              </w:rPr>
              <w:t>State the meaning of the term resistance.</w:t>
            </w:r>
          </w:p>
        </w:tc>
      </w:tr>
      <w:tr w:rsidR="005D782C" w:rsidRPr="001F1787" w:rsidTr="00571CDE">
        <w:trPr>
          <w:cantSplit/>
          <w:trHeight w:val="660"/>
        </w:trPr>
        <w:tc>
          <w:tcPr>
            <w:tcW w:w="959" w:type="dxa"/>
            <w:gridSpan w:val="2"/>
            <w:shd w:val="clear" w:color="auto" w:fill="auto"/>
            <w:vAlign w:val="center"/>
          </w:tcPr>
          <w:p w:rsidR="005D782C" w:rsidRPr="00E00D2D" w:rsidRDefault="005D782C"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11.1.2</w:t>
            </w:r>
          </w:p>
        </w:tc>
        <w:tc>
          <w:tcPr>
            <w:tcW w:w="9072" w:type="dxa"/>
            <w:gridSpan w:val="3"/>
            <w:shd w:val="clear" w:color="auto" w:fill="auto"/>
            <w:vAlign w:val="center"/>
          </w:tcPr>
          <w:p w:rsidR="005D782C" w:rsidRDefault="005D782C" w:rsidP="00DC26F3">
            <w:pPr>
              <w:spacing w:before="120" w:after="0"/>
              <w:rPr>
                <w:noProof/>
                <w:lang w:eastAsia="en-GB"/>
              </w:rPr>
            </w:pPr>
            <w:r>
              <w:rPr>
                <w:noProof/>
                <w:lang w:eastAsia="en-GB"/>
              </w:rPr>
              <w:t>State the name given to the ratio of V/I for a resistor.</w:t>
            </w:r>
          </w:p>
        </w:tc>
      </w:tr>
      <w:tr w:rsidR="005D782C" w:rsidRPr="001F1787" w:rsidTr="00571CDE">
        <w:trPr>
          <w:cantSplit/>
          <w:trHeight w:val="660"/>
        </w:trPr>
        <w:tc>
          <w:tcPr>
            <w:tcW w:w="959" w:type="dxa"/>
            <w:gridSpan w:val="2"/>
            <w:shd w:val="clear" w:color="auto" w:fill="auto"/>
            <w:vAlign w:val="center"/>
          </w:tcPr>
          <w:p w:rsidR="005D782C" w:rsidRPr="00E00D2D" w:rsidRDefault="005D782C"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11.1.3</w:t>
            </w:r>
          </w:p>
        </w:tc>
        <w:tc>
          <w:tcPr>
            <w:tcW w:w="9072" w:type="dxa"/>
            <w:gridSpan w:val="3"/>
            <w:shd w:val="clear" w:color="auto" w:fill="auto"/>
            <w:vAlign w:val="center"/>
          </w:tcPr>
          <w:p w:rsidR="005D782C" w:rsidRDefault="005D782C" w:rsidP="00DC26F3">
            <w:pPr>
              <w:spacing w:before="120" w:after="0"/>
              <w:rPr>
                <w:noProof/>
                <w:lang w:eastAsia="en-GB"/>
              </w:rPr>
            </w:pPr>
            <w:r>
              <w:rPr>
                <w:noProof/>
                <w:lang w:eastAsia="en-GB"/>
              </w:rPr>
              <w:t>State the meaning of the term ohmic conductor</w:t>
            </w:r>
          </w:p>
        </w:tc>
      </w:tr>
      <w:tr w:rsidR="005D782C" w:rsidRPr="001F1787" w:rsidTr="00571CDE">
        <w:trPr>
          <w:cantSplit/>
          <w:trHeight w:val="660"/>
        </w:trPr>
        <w:tc>
          <w:tcPr>
            <w:tcW w:w="959" w:type="dxa"/>
            <w:gridSpan w:val="2"/>
            <w:shd w:val="clear" w:color="auto" w:fill="auto"/>
            <w:vAlign w:val="center"/>
          </w:tcPr>
          <w:p w:rsidR="005D782C" w:rsidRPr="00E00D2D" w:rsidRDefault="005D782C"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11.1.4</w:t>
            </w:r>
          </w:p>
        </w:tc>
        <w:tc>
          <w:tcPr>
            <w:tcW w:w="9072" w:type="dxa"/>
            <w:gridSpan w:val="3"/>
            <w:shd w:val="clear" w:color="auto" w:fill="auto"/>
            <w:vAlign w:val="center"/>
          </w:tcPr>
          <w:p w:rsidR="005D782C" w:rsidRDefault="005D782C" w:rsidP="00295CA6">
            <w:pPr>
              <w:spacing w:before="120" w:after="0"/>
              <w:rPr>
                <w:rFonts w:eastAsia="Times New Roman" w:cs="Times New Roman"/>
                <w:sz w:val="24"/>
                <w:szCs w:val="24"/>
                <w:lang w:eastAsia="en-GB"/>
              </w:rPr>
            </w:pPr>
            <w:r>
              <w:rPr>
                <w:rFonts w:eastAsia="Times New Roman" w:cs="Times New Roman"/>
                <w:sz w:val="24"/>
                <w:szCs w:val="24"/>
                <w:lang w:eastAsia="en-GB"/>
              </w:rPr>
              <w:t>The graph shows how the voltage across a resistor changes the current through it.</w:t>
            </w:r>
          </w:p>
          <w:p w:rsidR="005D782C" w:rsidRDefault="005D782C" w:rsidP="00295CA6">
            <w:pPr>
              <w:spacing w:before="120" w:after="0"/>
              <w:rPr>
                <w:rFonts w:eastAsia="Times New Roman" w:cs="Times New Roman"/>
                <w:sz w:val="24"/>
                <w:szCs w:val="24"/>
                <w:lang w:eastAsia="en-GB"/>
              </w:rPr>
            </w:pPr>
            <w:r>
              <w:rPr>
                <w:rFonts w:eastAsia="Times New Roman" w:cs="Times New Roman"/>
                <w:sz w:val="24"/>
                <w:szCs w:val="24"/>
                <w:lang w:eastAsia="en-GB"/>
              </w:rPr>
              <w:t>a) State what is found from the gradient of the graph shown.</w:t>
            </w:r>
          </w:p>
          <w:p w:rsidR="005D782C" w:rsidRDefault="005D782C" w:rsidP="00DC26F3">
            <w:pPr>
              <w:spacing w:before="120" w:after="0"/>
              <w:rPr>
                <w:noProof/>
                <w:lang w:eastAsia="en-GB"/>
              </w:rPr>
            </w:pPr>
            <w:r w:rsidRPr="003C209D">
              <w:rPr>
                <w:noProof/>
                <w:lang w:eastAsia="en-GB"/>
              </w:rPr>
              <w:drawing>
                <wp:anchor distT="0" distB="0" distL="114300" distR="114300" simplePos="0" relativeHeight="252803072" behindDoc="1" locked="0" layoutInCell="1" allowOverlap="1" wp14:anchorId="520E3745" wp14:editId="42337AC6">
                  <wp:simplePos x="0" y="0"/>
                  <wp:positionH relativeFrom="column">
                    <wp:posOffset>1877060</wp:posOffset>
                  </wp:positionH>
                  <wp:positionV relativeFrom="paragraph">
                    <wp:posOffset>-1578610</wp:posOffset>
                  </wp:positionV>
                  <wp:extent cx="3800475" cy="2324100"/>
                  <wp:effectExtent l="0" t="0" r="9525" b="19050"/>
                  <wp:wrapTight wrapText="left">
                    <wp:wrapPolygon edited="0">
                      <wp:start x="0" y="0"/>
                      <wp:lineTo x="0" y="21600"/>
                      <wp:lineTo x="21546" y="21600"/>
                      <wp:lineTo x="21546" y="0"/>
                      <wp:lineTo x="0" y="0"/>
                    </wp:wrapPolygon>
                  </wp:wrapTight>
                  <wp:docPr id="304" name="Chart 304"/>
                  <wp:cNvGraphicFramePr/>
                  <a:graphic xmlns:a="http://schemas.openxmlformats.org/drawingml/2006/main">
                    <a:graphicData uri="http://schemas.openxmlformats.org/drawingml/2006/chart">
                      <c:chart xmlns:c="http://schemas.openxmlformats.org/drawingml/2006/chart" xmlns:r="http://schemas.openxmlformats.org/officeDocument/2006/relationships" r:id="rId121"/>
                    </a:graphicData>
                  </a:graphic>
                  <wp14:sizeRelH relativeFrom="page">
                    <wp14:pctWidth>0</wp14:pctWidth>
                  </wp14:sizeRelH>
                  <wp14:sizeRelV relativeFrom="page">
                    <wp14:pctHeight>0</wp14:pctHeight>
                  </wp14:sizeRelV>
                </wp:anchor>
              </w:drawing>
            </w:r>
            <w:r>
              <w:rPr>
                <w:rFonts w:eastAsia="Times New Roman" w:cs="Times New Roman"/>
                <w:sz w:val="24"/>
                <w:szCs w:val="24"/>
                <w:lang w:eastAsia="en-GB"/>
              </w:rPr>
              <w:t>b) Determine the gradient of the graph and give its correct units.</w:t>
            </w:r>
          </w:p>
        </w:tc>
      </w:tr>
      <w:tr w:rsidR="005D782C" w:rsidRPr="001F1787" w:rsidTr="00571CDE">
        <w:trPr>
          <w:cantSplit/>
          <w:trHeight w:val="660"/>
        </w:trPr>
        <w:tc>
          <w:tcPr>
            <w:tcW w:w="959" w:type="dxa"/>
            <w:gridSpan w:val="2"/>
            <w:shd w:val="clear" w:color="auto" w:fill="auto"/>
            <w:vAlign w:val="center"/>
          </w:tcPr>
          <w:p w:rsidR="005D782C" w:rsidRPr="00E00D2D" w:rsidRDefault="005D782C"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11.1.5</w:t>
            </w:r>
          </w:p>
        </w:tc>
        <w:tc>
          <w:tcPr>
            <w:tcW w:w="9072" w:type="dxa"/>
            <w:gridSpan w:val="3"/>
            <w:shd w:val="clear" w:color="auto" w:fill="auto"/>
            <w:vAlign w:val="center"/>
          </w:tcPr>
          <w:p w:rsidR="005D782C" w:rsidRDefault="005D782C" w:rsidP="00DC26F3">
            <w:pPr>
              <w:spacing w:before="120" w:after="0"/>
              <w:rPr>
                <w:rFonts w:eastAsia="Times New Roman" w:cs="Times New Roman"/>
                <w:sz w:val="24"/>
                <w:szCs w:val="24"/>
                <w:lang w:eastAsia="en-GB"/>
              </w:rPr>
            </w:pPr>
            <w:r>
              <w:rPr>
                <w:noProof/>
                <w:lang w:eastAsia="en-GB"/>
              </w:rPr>
              <w:drawing>
                <wp:inline distT="0" distB="0" distL="0" distR="0" wp14:anchorId="246289AA" wp14:editId="4BF9C470">
                  <wp:extent cx="4572000" cy="2743200"/>
                  <wp:effectExtent l="0" t="0" r="19050" b="19050"/>
                  <wp:docPr id="475" name="Chart 475"/>
                  <wp:cNvGraphicFramePr/>
                  <a:graphic xmlns:a="http://schemas.openxmlformats.org/drawingml/2006/main">
                    <a:graphicData uri="http://schemas.openxmlformats.org/drawingml/2006/chart">
                      <c:chart xmlns:c="http://schemas.openxmlformats.org/drawingml/2006/chart" xmlns:r="http://schemas.openxmlformats.org/officeDocument/2006/relationships" r:id="rId122"/>
                    </a:graphicData>
                  </a:graphic>
                </wp:inline>
              </w:drawing>
            </w:r>
          </w:p>
          <w:p w:rsidR="005D782C" w:rsidRDefault="005D782C" w:rsidP="00571CDE">
            <w:pPr>
              <w:spacing w:before="120" w:after="0"/>
              <w:rPr>
                <w:rFonts w:eastAsia="Times New Roman" w:cs="Times New Roman"/>
                <w:sz w:val="24"/>
                <w:szCs w:val="24"/>
                <w:lang w:eastAsia="en-GB"/>
              </w:rPr>
            </w:pPr>
            <w:r>
              <w:rPr>
                <w:rFonts w:eastAsia="Times New Roman" w:cs="Times New Roman"/>
                <w:sz w:val="24"/>
                <w:szCs w:val="24"/>
                <w:lang w:eastAsia="en-GB"/>
              </w:rPr>
              <w:t>The graph shows how the voltage across a resistor changes the current through it.</w:t>
            </w:r>
          </w:p>
          <w:p w:rsidR="005D782C" w:rsidRDefault="005D782C" w:rsidP="00571CDE">
            <w:pPr>
              <w:spacing w:before="120" w:after="0"/>
              <w:rPr>
                <w:rFonts w:eastAsia="Times New Roman" w:cs="Times New Roman"/>
                <w:sz w:val="24"/>
                <w:szCs w:val="24"/>
                <w:lang w:eastAsia="en-GB"/>
              </w:rPr>
            </w:pPr>
            <w:r>
              <w:rPr>
                <w:rFonts w:eastAsia="Times New Roman" w:cs="Times New Roman"/>
                <w:sz w:val="24"/>
                <w:szCs w:val="24"/>
                <w:lang w:eastAsia="en-GB"/>
              </w:rPr>
              <w:t>a) State what is found from the gradient of the graph shown.</w:t>
            </w:r>
          </w:p>
          <w:p w:rsidR="005D782C" w:rsidRDefault="005D782C" w:rsidP="00571CDE">
            <w:pPr>
              <w:spacing w:before="120" w:after="0"/>
              <w:rPr>
                <w:rFonts w:eastAsia="Times New Roman" w:cs="Times New Roman"/>
                <w:sz w:val="24"/>
                <w:szCs w:val="24"/>
                <w:lang w:eastAsia="en-GB"/>
              </w:rPr>
            </w:pPr>
            <w:r>
              <w:rPr>
                <w:rFonts w:eastAsia="Times New Roman" w:cs="Times New Roman"/>
                <w:sz w:val="24"/>
                <w:szCs w:val="24"/>
                <w:lang w:eastAsia="en-GB"/>
              </w:rPr>
              <w:t xml:space="preserve">b) Determine the gradient of the graph </w:t>
            </w:r>
          </w:p>
          <w:p w:rsidR="005D782C" w:rsidRPr="001F1787" w:rsidRDefault="005D782C" w:rsidP="00571CDE">
            <w:pPr>
              <w:spacing w:before="120" w:after="0"/>
              <w:rPr>
                <w:rFonts w:eastAsia="Times New Roman" w:cs="Times New Roman"/>
                <w:sz w:val="24"/>
                <w:szCs w:val="24"/>
                <w:lang w:eastAsia="en-GB"/>
              </w:rPr>
            </w:pPr>
            <w:r>
              <w:rPr>
                <w:rFonts w:eastAsia="Times New Roman" w:cs="Times New Roman"/>
                <w:sz w:val="24"/>
                <w:szCs w:val="24"/>
                <w:lang w:eastAsia="en-GB"/>
              </w:rPr>
              <w:t>c) Determine the resistance of the resistor used in this circuit.</w:t>
            </w:r>
          </w:p>
        </w:tc>
      </w:tr>
      <w:tr w:rsidR="005D782C" w:rsidRPr="001F1787" w:rsidTr="001A0600">
        <w:trPr>
          <w:cantSplit/>
          <w:trHeight w:val="660"/>
        </w:trPr>
        <w:tc>
          <w:tcPr>
            <w:tcW w:w="959" w:type="dxa"/>
            <w:gridSpan w:val="2"/>
            <w:shd w:val="clear" w:color="auto" w:fill="auto"/>
            <w:vAlign w:val="center"/>
          </w:tcPr>
          <w:p w:rsidR="005D782C" w:rsidRPr="00E00D2D" w:rsidRDefault="005D782C"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1.1.6</w:t>
            </w:r>
          </w:p>
        </w:tc>
        <w:tc>
          <w:tcPr>
            <w:tcW w:w="9072" w:type="dxa"/>
            <w:gridSpan w:val="3"/>
            <w:shd w:val="clear" w:color="auto" w:fill="auto"/>
            <w:vAlign w:val="center"/>
          </w:tcPr>
          <w:p w:rsidR="005D782C" w:rsidRDefault="005D782C" w:rsidP="00C151C8">
            <w:pPr>
              <w:spacing w:before="120" w:after="0"/>
              <w:rPr>
                <w:rFonts w:eastAsia="Times New Roman" w:cs="Times New Roman"/>
                <w:sz w:val="24"/>
                <w:szCs w:val="24"/>
                <w:lang w:eastAsia="en-GB"/>
              </w:rPr>
            </w:pPr>
            <w:r>
              <w:rPr>
                <w:rFonts w:eastAsia="Times New Roman" w:cs="Times New Roman"/>
                <w:sz w:val="24"/>
                <w:szCs w:val="24"/>
                <w:lang w:eastAsia="en-GB"/>
              </w:rPr>
              <w:t>A student sets up the diagram as shown in the diagram to find out if Ohm’s Law holds for the resistor.</w:t>
            </w:r>
          </w:p>
          <w:tbl>
            <w:tblPr>
              <w:tblStyle w:val="MediumShading1-Accent6"/>
              <w:tblpPr w:leftFromText="181" w:rightFromText="181" w:vertAnchor="text" w:horzAnchor="margin" w:tblpXSpec="right" w:tblpY="-117"/>
              <w:tblOverlap w:val="never"/>
              <w:tblW w:w="2700" w:type="dxa"/>
              <w:tblLayout w:type="fixed"/>
              <w:tblLook w:val="04A0" w:firstRow="1" w:lastRow="0" w:firstColumn="1" w:lastColumn="0" w:noHBand="0" w:noVBand="1"/>
            </w:tblPr>
            <w:tblGrid>
              <w:gridCol w:w="1400"/>
              <w:gridCol w:w="1300"/>
            </w:tblGrid>
            <w:tr w:rsidR="005D782C" w:rsidRPr="0024233F" w:rsidTr="00E00D2D">
              <w:trPr>
                <w:cnfStyle w:val="100000000000" w:firstRow="1" w:lastRow="0" w:firstColumn="0" w:lastColumn="0" w:oddVBand="0" w:evenVBand="0" w:oddHBand="0" w:evenHBand="0" w:firstRowFirstColumn="0" w:firstRowLastColumn="0" w:lastRowFirstColumn="0" w:lastRowLastColumn="0"/>
                <w:trHeight w:val="480"/>
              </w:trPr>
              <w:tc>
                <w:tcPr>
                  <w:cnfStyle w:val="001000000000" w:firstRow="0" w:lastRow="0" w:firstColumn="1" w:lastColumn="0" w:oddVBand="0" w:evenVBand="0" w:oddHBand="0" w:evenHBand="0" w:firstRowFirstColumn="0" w:firstRowLastColumn="0" w:lastRowFirstColumn="0" w:lastRowLastColumn="0"/>
                  <w:tcW w:w="1400" w:type="dxa"/>
                  <w:noWrap/>
                  <w:hideMark/>
                </w:tcPr>
                <w:p w:rsidR="005D782C" w:rsidRPr="00B01616" w:rsidRDefault="005D782C" w:rsidP="00E00D2D">
                  <w:pPr>
                    <w:contextualSpacing/>
                    <w:jc w:val="center"/>
                    <w:rPr>
                      <w:color w:val="000000"/>
                      <w:sz w:val="24"/>
                      <w:szCs w:val="24"/>
                    </w:rPr>
                  </w:pPr>
                  <w:r w:rsidRPr="00B01616">
                    <w:rPr>
                      <w:color w:val="000000"/>
                      <w:sz w:val="24"/>
                      <w:szCs w:val="24"/>
                    </w:rPr>
                    <w:t>Voltage</w:t>
                  </w:r>
                </w:p>
              </w:tc>
              <w:tc>
                <w:tcPr>
                  <w:tcW w:w="1300" w:type="dxa"/>
                  <w:noWrap/>
                  <w:hideMark/>
                </w:tcPr>
                <w:p w:rsidR="005D782C" w:rsidRPr="00B01616" w:rsidRDefault="005D782C" w:rsidP="00E00D2D">
                  <w:pPr>
                    <w:contextualSpacing/>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sidRPr="00B01616">
                    <w:rPr>
                      <w:color w:val="000000"/>
                      <w:sz w:val="24"/>
                      <w:szCs w:val="24"/>
                    </w:rPr>
                    <w:t>Current</w:t>
                  </w:r>
                </w:p>
              </w:tc>
            </w:tr>
            <w:tr w:rsidR="005D782C" w:rsidRPr="0024233F" w:rsidTr="00E00D2D">
              <w:trPr>
                <w:cnfStyle w:val="000000100000" w:firstRow="0" w:lastRow="0" w:firstColumn="0" w:lastColumn="0" w:oddVBand="0" w:evenVBand="0" w:oddHBand="1" w:evenHBand="0" w:firstRowFirstColumn="0" w:firstRowLastColumn="0" w:lastRowFirstColumn="0" w:lastRowLastColumn="0"/>
                <w:cantSplit/>
                <w:trHeight w:val="48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rsidR="005D782C" w:rsidRPr="00B01616" w:rsidRDefault="005D782C" w:rsidP="00E00D2D">
                  <w:pPr>
                    <w:contextualSpacing/>
                    <w:jc w:val="center"/>
                    <w:rPr>
                      <w:b w:val="0"/>
                      <w:color w:val="000000"/>
                      <w:sz w:val="24"/>
                      <w:szCs w:val="24"/>
                    </w:rPr>
                  </w:pPr>
                  <w:r w:rsidRPr="00B01616">
                    <w:rPr>
                      <w:b w:val="0"/>
                      <w:color w:val="000000"/>
                      <w:sz w:val="24"/>
                      <w:szCs w:val="24"/>
                    </w:rPr>
                    <w:t>(V)</w:t>
                  </w:r>
                </w:p>
              </w:tc>
              <w:tc>
                <w:tcPr>
                  <w:tcW w:w="1300" w:type="dxa"/>
                  <w:noWrap/>
                  <w:vAlign w:val="center"/>
                  <w:hideMark/>
                </w:tcPr>
                <w:p w:rsidR="005D782C" w:rsidRPr="00B01616" w:rsidRDefault="005D782C" w:rsidP="00E00D2D">
                  <w:pPr>
                    <w:contextualSpacing/>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B01616">
                    <w:rPr>
                      <w:color w:val="000000"/>
                      <w:sz w:val="24"/>
                      <w:szCs w:val="24"/>
                    </w:rPr>
                    <w:t>(A)</w:t>
                  </w:r>
                </w:p>
              </w:tc>
            </w:tr>
            <w:tr w:rsidR="005D782C" w:rsidRPr="0024233F" w:rsidTr="00E00D2D">
              <w:trPr>
                <w:cnfStyle w:val="000000010000" w:firstRow="0" w:lastRow="0" w:firstColumn="0" w:lastColumn="0" w:oddVBand="0" w:evenVBand="0" w:oddHBand="0" w:evenHBand="1" w:firstRowFirstColumn="0" w:firstRowLastColumn="0" w:lastRowFirstColumn="0" w:lastRowLastColumn="0"/>
                <w:cantSplit/>
                <w:trHeight w:val="48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rsidR="005D782C" w:rsidRPr="00B01616" w:rsidRDefault="005D782C" w:rsidP="00E00D2D">
                  <w:pPr>
                    <w:contextualSpacing/>
                    <w:jc w:val="center"/>
                    <w:rPr>
                      <w:b w:val="0"/>
                      <w:color w:val="000000"/>
                      <w:sz w:val="24"/>
                      <w:szCs w:val="24"/>
                    </w:rPr>
                  </w:pPr>
                  <w:r w:rsidRPr="00B01616">
                    <w:rPr>
                      <w:b w:val="0"/>
                      <w:color w:val="000000"/>
                      <w:sz w:val="24"/>
                      <w:szCs w:val="24"/>
                    </w:rPr>
                    <w:t>1.0</w:t>
                  </w:r>
                </w:p>
              </w:tc>
              <w:tc>
                <w:tcPr>
                  <w:tcW w:w="1300" w:type="dxa"/>
                  <w:noWrap/>
                  <w:vAlign w:val="center"/>
                  <w:hideMark/>
                </w:tcPr>
                <w:p w:rsidR="005D782C" w:rsidRPr="00B01616" w:rsidRDefault="005D782C" w:rsidP="00E00D2D">
                  <w:pPr>
                    <w:contextualSpacing/>
                    <w:jc w:val="center"/>
                    <w:cnfStyle w:val="000000010000" w:firstRow="0" w:lastRow="0" w:firstColumn="0" w:lastColumn="0" w:oddVBand="0" w:evenVBand="0" w:oddHBand="0" w:evenHBand="1" w:firstRowFirstColumn="0" w:firstRowLastColumn="0" w:lastRowFirstColumn="0" w:lastRowLastColumn="0"/>
                    <w:rPr>
                      <w:color w:val="000000"/>
                      <w:sz w:val="24"/>
                      <w:szCs w:val="24"/>
                    </w:rPr>
                  </w:pPr>
                  <w:r w:rsidRPr="00B01616">
                    <w:rPr>
                      <w:color w:val="000000"/>
                      <w:sz w:val="24"/>
                      <w:szCs w:val="24"/>
                    </w:rPr>
                    <w:t>0.5</w:t>
                  </w:r>
                </w:p>
              </w:tc>
            </w:tr>
            <w:tr w:rsidR="005D782C" w:rsidRPr="0024233F" w:rsidTr="00E00D2D">
              <w:trPr>
                <w:cnfStyle w:val="000000100000" w:firstRow="0" w:lastRow="0" w:firstColumn="0" w:lastColumn="0" w:oddVBand="0" w:evenVBand="0" w:oddHBand="1" w:evenHBand="0" w:firstRowFirstColumn="0" w:firstRowLastColumn="0" w:lastRowFirstColumn="0" w:lastRowLastColumn="0"/>
                <w:cantSplit/>
                <w:trHeight w:val="48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rsidR="005D782C" w:rsidRPr="00B01616" w:rsidRDefault="005D782C" w:rsidP="00E00D2D">
                  <w:pPr>
                    <w:contextualSpacing/>
                    <w:jc w:val="center"/>
                    <w:rPr>
                      <w:b w:val="0"/>
                      <w:color w:val="000000"/>
                      <w:sz w:val="24"/>
                      <w:szCs w:val="24"/>
                    </w:rPr>
                  </w:pPr>
                  <w:r w:rsidRPr="00B01616">
                    <w:rPr>
                      <w:b w:val="0"/>
                      <w:color w:val="000000"/>
                      <w:sz w:val="24"/>
                      <w:szCs w:val="24"/>
                    </w:rPr>
                    <w:t>1.6</w:t>
                  </w:r>
                </w:p>
              </w:tc>
              <w:tc>
                <w:tcPr>
                  <w:tcW w:w="1300" w:type="dxa"/>
                  <w:noWrap/>
                  <w:vAlign w:val="center"/>
                  <w:hideMark/>
                </w:tcPr>
                <w:p w:rsidR="005D782C" w:rsidRPr="00B01616" w:rsidRDefault="005D782C" w:rsidP="00E00D2D">
                  <w:pPr>
                    <w:contextualSpacing/>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B01616">
                    <w:rPr>
                      <w:color w:val="000000"/>
                      <w:sz w:val="24"/>
                      <w:szCs w:val="24"/>
                    </w:rPr>
                    <w:t>0.7</w:t>
                  </w:r>
                </w:p>
              </w:tc>
            </w:tr>
            <w:tr w:rsidR="005D782C" w:rsidRPr="0024233F" w:rsidTr="00E00D2D">
              <w:trPr>
                <w:cnfStyle w:val="000000010000" w:firstRow="0" w:lastRow="0" w:firstColumn="0" w:lastColumn="0" w:oddVBand="0" w:evenVBand="0" w:oddHBand="0" w:evenHBand="1" w:firstRowFirstColumn="0" w:firstRowLastColumn="0" w:lastRowFirstColumn="0" w:lastRowLastColumn="0"/>
                <w:cantSplit/>
                <w:trHeight w:val="48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rsidR="005D782C" w:rsidRPr="00B01616" w:rsidRDefault="005D782C" w:rsidP="00E00D2D">
                  <w:pPr>
                    <w:contextualSpacing/>
                    <w:jc w:val="center"/>
                    <w:rPr>
                      <w:b w:val="0"/>
                      <w:color w:val="000000"/>
                      <w:sz w:val="24"/>
                      <w:szCs w:val="24"/>
                    </w:rPr>
                  </w:pPr>
                  <w:r w:rsidRPr="00B01616">
                    <w:rPr>
                      <w:b w:val="0"/>
                      <w:color w:val="000000"/>
                      <w:sz w:val="24"/>
                      <w:szCs w:val="24"/>
                    </w:rPr>
                    <w:t>2.0</w:t>
                  </w:r>
                </w:p>
              </w:tc>
              <w:tc>
                <w:tcPr>
                  <w:tcW w:w="1300" w:type="dxa"/>
                  <w:noWrap/>
                  <w:vAlign w:val="center"/>
                  <w:hideMark/>
                </w:tcPr>
                <w:p w:rsidR="005D782C" w:rsidRPr="00B01616" w:rsidRDefault="005D782C" w:rsidP="00E00D2D">
                  <w:pPr>
                    <w:contextualSpacing/>
                    <w:jc w:val="center"/>
                    <w:cnfStyle w:val="000000010000" w:firstRow="0" w:lastRow="0" w:firstColumn="0" w:lastColumn="0" w:oddVBand="0" w:evenVBand="0" w:oddHBand="0" w:evenHBand="1" w:firstRowFirstColumn="0" w:firstRowLastColumn="0" w:lastRowFirstColumn="0" w:lastRowLastColumn="0"/>
                    <w:rPr>
                      <w:color w:val="000000"/>
                      <w:sz w:val="24"/>
                      <w:szCs w:val="24"/>
                    </w:rPr>
                  </w:pPr>
                  <w:r w:rsidRPr="00B01616">
                    <w:rPr>
                      <w:color w:val="000000"/>
                      <w:sz w:val="24"/>
                      <w:szCs w:val="24"/>
                    </w:rPr>
                    <w:t>0.9</w:t>
                  </w:r>
                </w:p>
              </w:tc>
            </w:tr>
            <w:tr w:rsidR="005D782C" w:rsidRPr="0024233F" w:rsidTr="00E00D2D">
              <w:trPr>
                <w:cnfStyle w:val="000000100000" w:firstRow="0" w:lastRow="0" w:firstColumn="0" w:lastColumn="0" w:oddVBand="0" w:evenVBand="0" w:oddHBand="1" w:evenHBand="0" w:firstRowFirstColumn="0" w:firstRowLastColumn="0" w:lastRowFirstColumn="0" w:lastRowLastColumn="0"/>
                <w:cantSplit/>
                <w:trHeight w:val="48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rsidR="005D782C" w:rsidRPr="00B01616" w:rsidRDefault="005D782C" w:rsidP="00E00D2D">
                  <w:pPr>
                    <w:contextualSpacing/>
                    <w:jc w:val="center"/>
                    <w:rPr>
                      <w:b w:val="0"/>
                      <w:color w:val="000000"/>
                      <w:sz w:val="24"/>
                      <w:szCs w:val="24"/>
                    </w:rPr>
                  </w:pPr>
                  <w:r w:rsidRPr="00B01616">
                    <w:rPr>
                      <w:b w:val="0"/>
                      <w:color w:val="000000"/>
                      <w:sz w:val="24"/>
                      <w:szCs w:val="24"/>
                    </w:rPr>
                    <w:t>2.5</w:t>
                  </w:r>
                </w:p>
              </w:tc>
              <w:tc>
                <w:tcPr>
                  <w:tcW w:w="1300" w:type="dxa"/>
                  <w:noWrap/>
                  <w:vAlign w:val="center"/>
                  <w:hideMark/>
                </w:tcPr>
                <w:p w:rsidR="005D782C" w:rsidRPr="00B01616" w:rsidRDefault="005D782C" w:rsidP="00E00D2D">
                  <w:pPr>
                    <w:contextualSpacing/>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B01616">
                    <w:rPr>
                      <w:color w:val="000000"/>
                      <w:sz w:val="24"/>
                      <w:szCs w:val="24"/>
                    </w:rPr>
                    <w:t>1.2</w:t>
                  </w:r>
                </w:p>
              </w:tc>
            </w:tr>
            <w:tr w:rsidR="005D782C" w:rsidRPr="0024233F" w:rsidTr="00E00D2D">
              <w:trPr>
                <w:cnfStyle w:val="000000010000" w:firstRow="0" w:lastRow="0" w:firstColumn="0" w:lastColumn="0" w:oddVBand="0" w:evenVBand="0" w:oddHBand="0" w:evenHBand="1" w:firstRowFirstColumn="0" w:firstRowLastColumn="0" w:lastRowFirstColumn="0" w:lastRowLastColumn="0"/>
                <w:cantSplit/>
                <w:trHeight w:val="48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rsidR="005D782C" w:rsidRPr="00B01616" w:rsidRDefault="005D782C" w:rsidP="00E00D2D">
                  <w:pPr>
                    <w:contextualSpacing/>
                    <w:jc w:val="center"/>
                    <w:rPr>
                      <w:b w:val="0"/>
                      <w:color w:val="000000"/>
                      <w:sz w:val="24"/>
                      <w:szCs w:val="24"/>
                    </w:rPr>
                  </w:pPr>
                  <w:r w:rsidRPr="00B01616">
                    <w:rPr>
                      <w:b w:val="0"/>
                      <w:color w:val="000000"/>
                      <w:sz w:val="24"/>
                      <w:szCs w:val="24"/>
                    </w:rPr>
                    <w:t>3.3</w:t>
                  </w:r>
                </w:p>
              </w:tc>
              <w:tc>
                <w:tcPr>
                  <w:tcW w:w="1300" w:type="dxa"/>
                  <w:noWrap/>
                  <w:vAlign w:val="center"/>
                  <w:hideMark/>
                </w:tcPr>
                <w:p w:rsidR="005D782C" w:rsidRPr="00B01616" w:rsidRDefault="005D782C" w:rsidP="00E00D2D">
                  <w:pPr>
                    <w:contextualSpacing/>
                    <w:jc w:val="center"/>
                    <w:cnfStyle w:val="000000010000" w:firstRow="0" w:lastRow="0" w:firstColumn="0" w:lastColumn="0" w:oddVBand="0" w:evenVBand="0" w:oddHBand="0" w:evenHBand="1" w:firstRowFirstColumn="0" w:firstRowLastColumn="0" w:lastRowFirstColumn="0" w:lastRowLastColumn="0"/>
                    <w:rPr>
                      <w:color w:val="000000"/>
                      <w:sz w:val="24"/>
                      <w:szCs w:val="24"/>
                    </w:rPr>
                  </w:pPr>
                  <w:r w:rsidRPr="00B01616">
                    <w:rPr>
                      <w:color w:val="000000"/>
                      <w:sz w:val="24"/>
                      <w:szCs w:val="24"/>
                    </w:rPr>
                    <w:t>1.5</w:t>
                  </w:r>
                </w:p>
              </w:tc>
            </w:tr>
            <w:tr w:rsidR="005D782C" w:rsidRPr="0024233F" w:rsidTr="00E00D2D">
              <w:trPr>
                <w:cnfStyle w:val="000000100000" w:firstRow="0" w:lastRow="0" w:firstColumn="0" w:lastColumn="0" w:oddVBand="0" w:evenVBand="0" w:oddHBand="1" w:evenHBand="0" w:firstRowFirstColumn="0" w:firstRowLastColumn="0" w:lastRowFirstColumn="0" w:lastRowLastColumn="0"/>
                <w:cantSplit/>
                <w:trHeight w:val="48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rsidR="005D782C" w:rsidRPr="00B01616" w:rsidRDefault="005D782C" w:rsidP="00E00D2D">
                  <w:pPr>
                    <w:contextualSpacing/>
                    <w:jc w:val="center"/>
                    <w:rPr>
                      <w:b w:val="0"/>
                      <w:color w:val="000000"/>
                      <w:sz w:val="24"/>
                      <w:szCs w:val="24"/>
                    </w:rPr>
                  </w:pPr>
                  <w:r w:rsidRPr="00B01616">
                    <w:rPr>
                      <w:b w:val="0"/>
                      <w:color w:val="000000"/>
                      <w:sz w:val="24"/>
                      <w:szCs w:val="24"/>
                    </w:rPr>
                    <w:t>4.2</w:t>
                  </w:r>
                </w:p>
              </w:tc>
              <w:tc>
                <w:tcPr>
                  <w:tcW w:w="1300" w:type="dxa"/>
                  <w:noWrap/>
                  <w:vAlign w:val="center"/>
                  <w:hideMark/>
                </w:tcPr>
                <w:p w:rsidR="005D782C" w:rsidRPr="00B01616" w:rsidRDefault="005D782C" w:rsidP="00E00D2D">
                  <w:pPr>
                    <w:contextualSpacing/>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B01616">
                    <w:rPr>
                      <w:color w:val="000000"/>
                      <w:sz w:val="24"/>
                      <w:szCs w:val="24"/>
                    </w:rPr>
                    <w:t>1.9</w:t>
                  </w:r>
                </w:p>
              </w:tc>
            </w:tr>
            <w:tr w:rsidR="005D782C" w:rsidRPr="0024233F" w:rsidTr="00E00D2D">
              <w:trPr>
                <w:cnfStyle w:val="000000010000" w:firstRow="0" w:lastRow="0" w:firstColumn="0" w:lastColumn="0" w:oddVBand="0" w:evenVBand="0" w:oddHBand="0" w:evenHBand="1" w:firstRowFirstColumn="0" w:firstRowLastColumn="0" w:lastRowFirstColumn="0" w:lastRowLastColumn="0"/>
                <w:cantSplit/>
                <w:trHeight w:val="48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rsidR="005D782C" w:rsidRPr="00B01616" w:rsidRDefault="005D782C" w:rsidP="00E00D2D">
                  <w:pPr>
                    <w:contextualSpacing/>
                    <w:jc w:val="center"/>
                    <w:rPr>
                      <w:b w:val="0"/>
                      <w:color w:val="000000"/>
                      <w:sz w:val="24"/>
                      <w:szCs w:val="24"/>
                    </w:rPr>
                  </w:pPr>
                  <w:r w:rsidRPr="00B01616">
                    <w:rPr>
                      <w:b w:val="0"/>
                      <w:color w:val="000000"/>
                      <w:sz w:val="24"/>
                      <w:szCs w:val="24"/>
                    </w:rPr>
                    <w:t>4.6</w:t>
                  </w:r>
                </w:p>
              </w:tc>
              <w:tc>
                <w:tcPr>
                  <w:tcW w:w="1300" w:type="dxa"/>
                  <w:noWrap/>
                  <w:vAlign w:val="center"/>
                  <w:hideMark/>
                </w:tcPr>
                <w:p w:rsidR="005D782C" w:rsidRPr="00B01616" w:rsidRDefault="005D782C" w:rsidP="00E00D2D">
                  <w:pPr>
                    <w:contextualSpacing/>
                    <w:jc w:val="center"/>
                    <w:cnfStyle w:val="000000010000" w:firstRow="0" w:lastRow="0" w:firstColumn="0" w:lastColumn="0" w:oddVBand="0" w:evenVBand="0" w:oddHBand="0" w:evenHBand="1" w:firstRowFirstColumn="0" w:firstRowLastColumn="0" w:lastRowFirstColumn="0" w:lastRowLastColumn="0"/>
                    <w:rPr>
                      <w:color w:val="000000"/>
                      <w:sz w:val="24"/>
                      <w:szCs w:val="24"/>
                    </w:rPr>
                  </w:pPr>
                  <w:r w:rsidRPr="00B01616">
                    <w:rPr>
                      <w:color w:val="000000"/>
                      <w:sz w:val="24"/>
                      <w:szCs w:val="24"/>
                    </w:rPr>
                    <w:t>2.1</w:t>
                  </w:r>
                </w:p>
              </w:tc>
            </w:tr>
            <w:tr w:rsidR="005D782C" w:rsidRPr="0024233F" w:rsidTr="00E00D2D">
              <w:trPr>
                <w:cnfStyle w:val="000000100000" w:firstRow="0" w:lastRow="0" w:firstColumn="0" w:lastColumn="0" w:oddVBand="0" w:evenVBand="0" w:oddHBand="1" w:evenHBand="0" w:firstRowFirstColumn="0" w:firstRowLastColumn="0" w:lastRowFirstColumn="0" w:lastRowLastColumn="0"/>
                <w:cantSplit/>
                <w:trHeight w:val="48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rsidR="005D782C" w:rsidRPr="00B01616" w:rsidRDefault="005D782C" w:rsidP="00E00D2D">
                  <w:pPr>
                    <w:contextualSpacing/>
                    <w:jc w:val="center"/>
                    <w:rPr>
                      <w:b w:val="0"/>
                      <w:color w:val="000000"/>
                      <w:sz w:val="24"/>
                      <w:szCs w:val="24"/>
                    </w:rPr>
                  </w:pPr>
                  <w:r w:rsidRPr="00B01616">
                    <w:rPr>
                      <w:b w:val="0"/>
                      <w:color w:val="000000"/>
                      <w:sz w:val="24"/>
                      <w:szCs w:val="24"/>
                    </w:rPr>
                    <w:t>5.2</w:t>
                  </w:r>
                </w:p>
              </w:tc>
              <w:tc>
                <w:tcPr>
                  <w:tcW w:w="1300" w:type="dxa"/>
                  <w:noWrap/>
                  <w:vAlign w:val="center"/>
                  <w:hideMark/>
                </w:tcPr>
                <w:p w:rsidR="005D782C" w:rsidRPr="00B01616" w:rsidRDefault="005D782C" w:rsidP="00E00D2D">
                  <w:pPr>
                    <w:contextualSpacing/>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B01616">
                    <w:rPr>
                      <w:color w:val="000000"/>
                      <w:sz w:val="24"/>
                      <w:szCs w:val="24"/>
                    </w:rPr>
                    <w:t>3.2</w:t>
                  </w:r>
                </w:p>
              </w:tc>
            </w:tr>
          </w:tbl>
          <w:p w:rsidR="005D782C" w:rsidRDefault="005D782C" w:rsidP="00C151C8">
            <w:pPr>
              <w:spacing w:before="120" w:after="0"/>
              <w:rPr>
                <w:rFonts w:eastAsia="Times New Roman" w:cs="Times New Roman"/>
                <w:sz w:val="24"/>
                <w:szCs w:val="24"/>
                <w:lang w:eastAsia="en-GB"/>
              </w:rPr>
            </w:pPr>
            <w:r>
              <w:rPr>
                <w:rFonts w:ascii="Times New Roman" w:hAnsi="Times New Roman"/>
                <w:noProof/>
                <w:lang w:eastAsia="en-GB"/>
              </w:rPr>
              <mc:AlternateContent>
                <mc:Choice Requires="wpg">
                  <w:drawing>
                    <wp:anchor distT="0" distB="0" distL="114300" distR="114300" simplePos="0" relativeHeight="252740608" behindDoc="0" locked="0" layoutInCell="1" allowOverlap="1" wp14:anchorId="246289AC" wp14:editId="47F1D39B">
                      <wp:simplePos x="0" y="0"/>
                      <wp:positionH relativeFrom="column">
                        <wp:posOffset>262890</wp:posOffset>
                      </wp:positionH>
                      <wp:positionV relativeFrom="paragraph">
                        <wp:posOffset>110490</wp:posOffset>
                      </wp:positionV>
                      <wp:extent cx="2786380" cy="2099945"/>
                      <wp:effectExtent l="0" t="0" r="13970" b="14605"/>
                      <wp:wrapSquare wrapText="bothSides"/>
                      <wp:docPr id="660" name="Group 66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786380" cy="2099945"/>
                                <a:chOff x="0" y="195"/>
                                <a:chExt cx="6858" cy="5512"/>
                              </a:xfrm>
                            </wpg:grpSpPr>
                            <wps:wsp>
                              <wps:cNvPr id="942" name="Rectangle 942"/>
                              <wps:cNvSpPr>
                                <a:spLocks noChangeArrowheads="1"/>
                              </wps:cNvSpPr>
                              <wps:spPr bwMode="auto">
                                <a:xfrm>
                                  <a:off x="1496" y="3413"/>
                                  <a:ext cx="3000" cy="1793"/>
                                </a:xfrm>
                                <a:prstGeom prst="rect">
                                  <a:avLst/>
                                </a:prstGeom>
                                <a:solidFill>
                                  <a:srgbClr val="FFFFFF"/>
                                </a:solidFill>
                                <a:ln w="22225">
                                  <a:solidFill>
                                    <a:srgbClr val="000000"/>
                                  </a:solidFill>
                                  <a:miter lim="800000"/>
                                  <a:headEnd/>
                                  <a:tailEnd/>
                                </a:ln>
                              </wps:spPr>
                              <wps:bodyPr rot="0" vert="horz" wrap="square" lIns="91440" tIns="45720" rIns="91440" bIns="45720" anchor="t" anchorCtr="0" upright="1">
                                <a:noAutofit/>
                              </wps:bodyPr>
                            </wps:wsp>
                            <wps:wsp>
                              <wps:cNvPr id="943" name="Oval 943"/>
                              <wps:cNvSpPr>
                                <a:spLocks noChangeAspect="1" noChangeArrowheads="1"/>
                              </wps:cNvSpPr>
                              <wps:spPr bwMode="auto">
                                <a:xfrm>
                                  <a:off x="4443" y="3355"/>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44" name="Rectangle 944"/>
                              <wps:cNvSpPr>
                                <a:spLocks noChangeArrowheads="1"/>
                              </wps:cNvSpPr>
                              <wps:spPr bwMode="auto">
                                <a:xfrm>
                                  <a:off x="0" y="815"/>
                                  <a:ext cx="6360" cy="2608"/>
                                </a:xfrm>
                                <a:prstGeom prst="rect">
                                  <a:avLst/>
                                </a:prstGeom>
                                <a:noFill/>
                                <a:ln w="222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5" name="Rectangle 945"/>
                              <wps:cNvSpPr>
                                <a:spLocks noChangeArrowheads="1"/>
                              </wps:cNvSpPr>
                              <wps:spPr bwMode="auto">
                                <a:xfrm>
                                  <a:off x="3003" y="735"/>
                                  <a:ext cx="597" cy="1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46" name="Oval 946"/>
                              <wps:cNvSpPr>
                                <a:spLocks noChangeArrowheads="1"/>
                              </wps:cNvSpPr>
                              <wps:spPr bwMode="auto">
                                <a:xfrm>
                                  <a:off x="5898" y="1630"/>
                                  <a:ext cx="960" cy="978"/>
                                </a:xfrm>
                                <a:prstGeom prst="ellipse">
                                  <a:avLst/>
                                </a:prstGeom>
                                <a:solidFill>
                                  <a:srgbClr val="FFFFFF"/>
                                </a:solidFill>
                                <a:ln w="22225">
                                  <a:solidFill>
                                    <a:srgbClr val="000000"/>
                                  </a:solidFill>
                                  <a:round/>
                                  <a:headEnd/>
                                  <a:tailEnd/>
                                </a:ln>
                              </wps:spPr>
                              <wps:txbx>
                                <w:txbxContent>
                                  <w:p w:rsidR="007E535A" w:rsidRDefault="007E535A" w:rsidP="00F60536"/>
                                </w:txbxContent>
                              </wps:txbx>
                              <wps:bodyPr rot="0" vert="horz" wrap="square" lIns="91440" tIns="45720" rIns="91440" bIns="45720" anchor="t" anchorCtr="0" upright="1">
                                <a:noAutofit/>
                              </wps:bodyPr>
                            </wps:wsp>
                            <wps:wsp>
                              <wps:cNvPr id="947" name="Oval 947"/>
                              <wps:cNvSpPr>
                                <a:spLocks noChangeAspect="1" noChangeArrowheads="1"/>
                              </wps:cNvSpPr>
                              <wps:spPr bwMode="auto">
                                <a:xfrm>
                                  <a:off x="1443" y="3378"/>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48" name="Rectangle 948"/>
                              <wps:cNvSpPr>
                                <a:spLocks noChangeArrowheads="1"/>
                              </wps:cNvSpPr>
                              <wps:spPr bwMode="auto">
                                <a:xfrm>
                                  <a:off x="2163" y="3200"/>
                                  <a:ext cx="1800" cy="489"/>
                                </a:xfrm>
                                <a:prstGeom prst="rect">
                                  <a:avLst/>
                                </a:prstGeom>
                                <a:solidFill>
                                  <a:srgbClr val="FFFFFF"/>
                                </a:solidFill>
                                <a:ln w="22225">
                                  <a:solidFill>
                                    <a:srgbClr val="000000"/>
                                  </a:solidFill>
                                  <a:miter lim="800000"/>
                                  <a:headEnd/>
                                  <a:tailEnd/>
                                </a:ln>
                              </wps:spPr>
                              <wps:bodyPr rot="0" vert="horz" wrap="square" lIns="91440" tIns="45720" rIns="91440" bIns="45720" anchor="t" anchorCtr="0" upright="1">
                                <a:noAutofit/>
                              </wps:bodyPr>
                            </wps:wsp>
                            <wps:wsp>
                              <wps:cNvPr id="949" name="Oval 949"/>
                              <wps:cNvSpPr>
                                <a:spLocks noChangeArrowheads="1"/>
                              </wps:cNvSpPr>
                              <wps:spPr bwMode="auto">
                                <a:xfrm>
                                  <a:off x="2403" y="4727"/>
                                  <a:ext cx="960" cy="978"/>
                                </a:xfrm>
                                <a:prstGeom prst="ellipse">
                                  <a:avLst/>
                                </a:prstGeom>
                                <a:solidFill>
                                  <a:srgbClr val="FFFFFF"/>
                                </a:solidFill>
                                <a:ln w="22225">
                                  <a:solidFill>
                                    <a:srgbClr val="000000"/>
                                  </a:solidFill>
                                  <a:round/>
                                  <a:headEnd/>
                                  <a:tailEnd/>
                                </a:ln>
                              </wps:spPr>
                              <wps:bodyPr rot="0" vert="horz" wrap="square" lIns="91440" tIns="45720" rIns="91440" bIns="45720" anchor="t" anchorCtr="0" upright="1">
                                <a:noAutofit/>
                              </wps:bodyPr>
                            </wps:wsp>
                            <wps:wsp>
                              <wps:cNvPr id="950" name="Text Box 14"/>
                              <wps:cNvSpPr txBox="1">
                                <a:spLocks noChangeArrowheads="1"/>
                              </wps:cNvSpPr>
                              <wps:spPr bwMode="auto">
                                <a:xfrm>
                                  <a:off x="6018" y="1793"/>
                                  <a:ext cx="840" cy="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FF09BB" w:rsidRDefault="007E535A" w:rsidP="00F60536">
                                    <w:pPr>
                                      <w:rPr>
                                        <w:sz w:val="24"/>
                                        <w:szCs w:val="24"/>
                                      </w:rPr>
                                    </w:pPr>
                                    <w:r w:rsidRPr="00FF09BB">
                                      <w:rPr>
                                        <w:sz w:val="24"/>
                                        <w:szCs w:val="24"/>
                                      </w:rPr>
                                      <w:t>A</w:t>
                                    </w:r>
                                  </w:p>
                                </w:txbxContent>
                              </wps:txbx>
                              <wps:bodyPr rot="0" vert="horz" wrap="square" lIns="91440" tIns="45720" rIns="91440" bIns="45720" anchor="t" anchorCtr="0" upright="1">
                                <a:noAutofit/>
                              </wps:bodyPr>
                            </wps:wsp>
                            <wps:wsp>
                              <wps:cNvPr id="951" name="Text Box 15"/>
                              <wps:cNvSpPr txBox="1">
                                <a:spLocks noChangeArrowheads="1"/>
                              </wps:cNvSpPr>
                              <wps:spPr bwMode="auto">
                                <a:xfrm>
                                  <a:off x="2525" y="4875"/>
                                  <a:ext cx="1002" cy="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FF09BB" w:rsidRDefault="007E535A" w:rsidP="00F60536">
                                    <w:pPr>
                                      <w:pStyle w:val="Heading1"/>
                                      <w:spacing w:before="0"/>
                                      <w:rPr>
                                        <w:sz w:val="24"/>
                                        <w:szCs w:val="24"/>
                                      </w:rPr>
                                    </w:pPr>
                                    <w:r w:rsidRPr="00FF09BB">
                                      <w:rPr>
                                        <w:sz w:val="24"/>
                                        <w:szCs w:val="24"/>
                                      </w:rPr>
                                      <w:t>V</w:t>
                                    </w:r>
                                  </w:p>
                                </w:txbxContent>
                              </wps:txbx>
                              <wps:bodyPr rot="0" vert="horz" wrap="square" lIns="91440" tIns="45720" rIns="91440" bIns="45720" anchor="t" anchorCtr="0" upright="1">
                                <a:noAutofit/>
                              </wps:bodyPr>
                            </wps:wsp>
                            <wps:wsp>
                              <wps:cNvPr id="952" name="Oval 952"/>
                              <wps:cNvSpPr>
                                <a:spLocks noChangeAspect="1" noChangeArrowheads="1"/>
                              </wps:cNvSpPr>
                              <wps:spPr bwMode="auto">
                                <a:xfrm>
                                  <a:off x="2973" y="739"/>
                                  <a:ext cx="170" cy="17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953" name="Oval 953"/>
                              <wps:cNvSpPr>
                                <a:spLocks noChangeAspect="1" noChangeArrowheads="1"/>
                              </wps:cNvSpPr>
                              <wps:spPr bwMode="auto">
                                <a:xfrm>
                                  <a:off x="3600" y="739"/>
                                  <a:ext cx="170" cy="17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954" name="Text Box 18"/>
                              <wps:cNvSpPr txBox="1">
                                <a:spLocks noChangeArrowheads="1"/>
                              </wps:cNvSpPr>
                              <wps:spPr bwMode="auto">
                                <a:xfrm>
                                  <a:off x="2745" y="704"/>
                                  <a:ext cx="840" cy="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F60536">
                                    <w:pPr>
                                      <w:rPr>
                                        <w:sz w:val="32"/>
                                      </w:rPr>
                                    </w:pPr>
                                    <w:r>
                                      <w:rPr>
                                        <w:sz w:val="32"/>
                                      </w:rPr>
                                      <w:t>+</w:t>
                                    </w:r>
                                  </w:p>
                                </w:txbxContent>
                              </wps:txbx>
                              <wps:bodyPr rot="0" vert="horz" wrap="square" lIns="91440" tIns="45720" rIns="91440" bIns="45720" anchor="t" anchorCtr="0" upright="1">
                                <a:noAutofit/>
                              </wps:bodyPr>
                            </wps:wsp>
                            <wps:wsp>
                              <wps:cNvPr id="955" name="Text Box 19"/>
                              <wps:cNvSpPr txBox="1">
                                <a:spLocks noChangeArrowheads="1"/>
                              </wps:cNvSpPr>
                              <wps:spPr bwMode="auto">
                                <a:xfrm>
                                  <a:off x="3363" y="728"/>
                                  <a:ext cx="840" cy="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F60536">
                                    <w:pPr>
                                      <w:rPr>
                                        <w:sz w:val="32"/>
                                      </w:rPr>
                                    </w:pPr>
                                    <w:r>
                                      <w:rPr>
                                        <w:sz w:val="32"/>
                                      </w:rPr>
                                      <w:t>-</w:t>
                                    </w:r>
                                  </w:p>
                                </w:txbxContent>
                              </wps:txbx>
                              <wps:bodyPr rot="0" vert="horz" wrap="square" lIns="91440" tIns="45720" rIns="91440" bIns="45720" anchor="t" anchorCtr="0" upright="1">
                                <a:noAutofit/>
                              </wps:bodyPr>
                            </wps:wsp>
                            <wps:wsp>
                              <wps:cNvPr id="956" name="Text Box 20"/>
                              <wps:cNvSpPr txBox="1">
                                <a:spLocks noChangeArrowheads="1"/>
                              </wps:cNvSpPr>
                              <wps:spPr bwMode="auto">
                                <a:xfrm>
                                  <a:off x="2403" y="195"/>
                                  <a:ext cx="2163" cy="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F60536">
                                    <w:pPr>
                                      <w:rPr>
                                        <w:sz w:val="28"/>
                                      </w:rPr>
                                    </w:pPr>
                                    <w:r w:rsidRPr="00FF09BB">
                                      <w:rPr>
                                        <w:sz w:val="24"/>
                                        <w:szCs w:val="24"/>
                                      </w:rPr>
                                      <w:t>0 - 10V</w:t>
                                    </w:r>
                                    <w:r>
                                      <w:rPr>
                                        <w:sz w:val="28"/>
                                      </w:rPr>
                                      <w:t xml:space="preserve"> d.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60" o:spid="_x0000_s1673" style="position:absolute;left:0;text-align:left;margin-left:20.7pt;margin-top:8.7pt;width:219.4pt;height:165.35pt;z-index:252740608;mso-position-horizontal-relative:text;mso-position-vertical-relative:text" coordorigin=",195" coordsize="6858,55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">
                      <o:lock v:ext="edit" aspectratio="t"/>
                      <v:rect id="Rectangle 942" o:spid="_x0000_s1674" style="position:absolute;left:1496;top:3413;width:3000;height:1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qpnb4A&#10;AADcAAAADwAAAGRycy9kb3ducmV2LnhtbESPzQrCMBCE74LvEFbwpqkiotUoomi9+ndfmrWtNpvS&#10;RK1vbwTB4zDzzTDzZWNK8aTaFZYVDPoRCOLU6oIzBefTtjcB4TyyxtIyKXiTg+Wi3ZpjrO2LD/Q8&#10;+kyEEnYxKsi9r2IpXZqTQde3FXHwrrY26IOsM6lrfIVyU8phFI2lwYLDQo4VrXNK78eHUTCNLjfD&#10;5Cfv8+a+ShKd7HbjRKlup1nNQHhq/D/8o/c6cKMhfM+EIyAX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1qqZ2+AAAA3AAAAA8AAAAAAAAAAAAAAAAAmAIAAGRycy9kb3ducmV2&#10;LnhtbFBLBQYAAAAABAAEAPUAAACDAwAAAAA=&#10;" strokeweight="1.75pt"/>
                      <v:oval id="Oval 943" o:spid="_x0000_s1675" style="position:absolute;left:4443;top:3355;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NbsUA&#10;AADcAAAADwAAAGRycy9kb3ducmV2LnhtbESPQWvCQBSE70L/w/IKvUjdWKvYNBuRgMVrowePr9nX&#10;JDT7NuyuJvn3XaHQ4zAz3zDZbjSduJHzrWUFy0UCgriyuuVawfl0eN6C8AFZY2eZFEzkYZc/zDJM&#10;tR34k25lqEWEsE9RQRNCn0rpq4YM+oXtiaP3bZ3BEKWrpXY4RLjp5EuSbKTBluNCgz0VDVU/5dUo&#10;cPN+KqZjcVh+8Ue5Hrb6sjlrpZ4ex/07iEBj+A//tY9awdvrCu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f41uxQAAANwAAAAPAAAAAAAAAAAAAAAAAJgCAABkcnMv&#10;ZG93bnJldi54bWxQSwUGAAAAAAQABAD1AAAAigMAAAAA&#10;" fillcolor="black">
                        <o:lock v:ext="edit" aspectratio="t"/>
                      </v:oval>
                      <v:rect id="Rectangle 944" o:spid="_x0000_s1676" style="position:absolute;top:815;width:6360;height:26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kmysUA&#10;AADcAAAADwAAAGRycy9kb3ducmV2LnhtbESPT2vCQBTE7wW/w/IEb3VjtaLRVaQqSunFPyDentln&#10;Esy+Ddk1xm/vFgo9DjPzG2Y6b0whaqpcbllBrxuBIE6szjlVcDys30cgnEfWWFgmBU9yMJ+13qYY&#10;a/vgHdV7n4oAYRejgsz7MpbSJRkZdF1bEgfvaiuDPsgqlbrCR4CbQn5E0VAazDksZFjSV0bJbX83&#10;Cj6Ty3dq3Gp5NT+6t36eN3Vx6ivVaTeLCQhPjf8P/7W3WsF4MIDfM+EIyN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aSbKxQAAANwAAAAPAAAAAAAAAAAAAAAAAJgCAABkcnMv&#10;ZG93bnJldi54bWxQSwUGAAAAAAQABAD1AAAAigMAAAAA&#10;" filled="f" strokeweight="1.75pt"/>
                      <v:rect id="Rectangle 945" o:spid="_x0000_s1677" style="position:absolute;left:3003;top:735;width:597;height: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vjW8MA&#10;AADcAAAADwAAAGRycy9kb3ducmV2LnhtbESPQYvCMBSE74L/ITxhb5rsrpa1GkUWBEE9qAteH82z&#10;Ldu81CZq/fdGEDwOM/MNM523thJXanzpWMPnQIEgzpwpOdfwd1j2f0D4gGywckwa7uRhPut2ppga&#10;d+MdXfchFxHCPkUNRQh1KqXPCrLoB64mjt7JNRZDlE0uTYO3CLeV/FIqkRZLjgsF1vRbUPa/v1gN&#10;mAzNeXv63hzWlwTHeauWo6PS+qPXLiYgArXhHX61V0bDeDiC55l4BOTs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wvjW8MAAADcAAAADwAAAAAAAAAAAAAAAACYAgAAZHJzL2Rv&#10;d25yZXYueG1sUEsFBgAAAAAEAAQA9QAAAIgDAAAAAA==&#10;" stroked="f"/>
                      <v:oval id="Oval 946" o:spid="_x0000_s1678" style="position:absolute;left:5898;top:1630;width:960;height: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h+KMYA&#10;AADcAAAADwAAAGRycy9kb3ducmV2LnhtbESPwW7CMBBE75X4B2uRemscEISSYhBtqcSV0APcVvE2&#10;CcTrNHZJ2q/HlZA4jmbmjWax6k0tLtS6yrKCURSDIM6trrhQ8Ln/eHoG4TyyxtoyKfglB6vl4GGB&#10;qbYd7+iS+UIECLsUFZTeN6mULi/JoItsQxy8L9sa9EG2hdQtdgFuajmO40QarDgslNjQW0n5Ofsx&#10;CibN7NBV2Z93r+PT7Pg+j6ffyUapx2G/fgHhqff38K291QrmkwT+z4QjI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Dh+KMYAAADcAAAADwAAAAAAAAAAAAAAAACYAgAAZHJz&#10;L2Rvd25yZXYueG1sUEsFBgAAAAAEAAQA9QAAAIsDAAAAAA==&#10;" strokeweight="1.75pt">
                        <v:textbox>
                          <w:txbxContent>
                            <w:p w:rsidR="007E535A" w:rsidRDefault="007E535A" w:rsidP="00F60536"/>
                          </w:txbxContent>
                        </v:textbox>
                      </v:oval>
                      <v:oval id="Oval 947" o:spid="_x0000_s1679" style="position:absolute;left:1443;top:3378;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SLbcUA&#10;AADcAAAADwAAAGRycy9kb3ducmV2LnhtbESPQWvCQBSE70L/w/IKvUjdWKzaNBuRgMVrowePr9nX&#10;JDT7NuyuJvn3XaHQ4zAz3zDZbjSduJHzrWUFy0UCgriyuuVawfl0eN6C8AFZY2eZFEzkYZc/zDJM&#10;tR34k25lqEWEsE9RQRNCn0rpq4YM+oXtiaP3bZ3BEKWrpXY4RLjp5EuSrKXBluNCgz0VDVU/5dUo&#10;cPN+KqZjcVh+8Uf5Omz1ZX3WSj09jvt3EIHG8B/+ax+1grfVBu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RIttxQAAANwAAAAPAAAAAAAAAAAAAAAAAJgCAABkcnMv&#10;ZG93bnJldi54bWxQSwUGAAAAAAQABAD1AAAAigMAAAAA&#10;" fillcolor="black">
                        <o:lock v:ext="edit" aspectratio="t"/>
                      </v:oval>
                      <v:rect id="Rectangle 948" o:spid="_x0000_s1680" style="position:absolute;left:2163;top:3200;width:180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ed78A&#10;AADcAAAADwAAAGRycy9kb3ducmV2LnhtbERPTWuDQBC9F/oflink1qwpJaQmq0hLY69N7H1wJ2p0&#10;Z8XdJubfZw6FHh/ve5fPblAXmkLn2cBqmYAirr3tuDFQHT+fN6BCRLY4eCYDNwqQZ48PO0ytv/I3&#10;XQ6xURLCIUUDbYxjqnWoW3IYln4kFu7kJ4dR4NRoO+FVwt2gX5JkrR12LA0tjvTeUt0ffp2Bt+Tn&#10;7Jji5lZ99EVZ2nK/X5fGLJ7mYgsq0hz/xX/uLyu+V1krZ+QI6OwO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8gp53vwAAANwAAAAPAAAAAAAAAAAAAAAAAJgCAABkcnMvZG93bnJl&#10;di54bWxQSwUGAAAAAAQABAD1AAAAhAMAAAAA&#10;" strokeweight="1.75pt"/>
                      <v:oval id="Oval 949" o:spid="_x0000_s1681" style="position:absolute;left:2403;top:4727;width:960;height: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fqWsUA&#10;AADcAAAADwAAAGRycy9kb3ducmV2LnhtbESPzW7CMBCE70i8g7VIvYEDotCkGER/kHol9AC3VbxN&#10;AvE6jV0SePoaCYnjaGa+0SxWnanEmRpXWlYwHkUgiDOrS84VfO82wxcQziNrrCyTggs5WC37vQUm&#10;2ra8pXPqcxEg7BJUUHhfJ1K6rCCDbmRr4uD92MagD7LJpW6wDXBTyUkUzaTBksNCgTW9F5Sd0j+j&#10;YFrP922ZXr17mxznh484ev6dfSr1NOjWryA8df4Rvre/tIJ4GsPtTDgCcvk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p+paxQAAANwAAAAPAAAAAAAAAAAAAAAAAJgCAABkcnMv&#10;ZG93bnJldi54bWxQSwUGAAAAAAQABAD1AAAAigMAAAAA&#10;" strokeweight="1.75pt"/>
                      <v:shape id="Text Box 14" o:spid="_x0000_s1682" type="#_x0000_t202" style="position:absolute;left:6018;top:1793;width:840;height:8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1pzsEA&#10;AADcAAAADwAAAGRycy9kb3ducmV2LnhtbERPz2vCMBS+D/wfwhN2WxNFx9qZFnEIOylzOtjt0Tzb&#10;sualNJmt/705CB4/vt+rYrStuFDvG8caZokCQVw603Cl4fi9fXkD4QOywdYxabiShyKfPK0wM27g&#10;L7ocQiViCPsMNdQhdJmUvqzJok9cRxy5s+sthgj7SpoehxhuWzlX6lVabDg21NjRpqby7/BvNZx2&#10;59+fhdpXH3bZDW5Ukm0qtX6ejut3EIHG8BDf3Z9GQ7qM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9ac7BAAAA3AAAAA8AAAAAAAAAAAAAAAAAmAIAAGRycy9kb3du&#10;cmV2LnhtbFBLBQYAAAAABAAEAPUAAACGAwAAAAA=&#10;" filled="f" stroked="f">
                        <v:textbox>
                          <w:txbxContent>
                            <w:p w:rsidR="007E535A" w:rsidRPr="00FF09BB" w:rsidRDefault="007E535A" w:rsidP="00F60536">
                              <w:pPr>
                                <w:rPr>
                                  <w:sz w:val="24"/>
                                  <w:szCs w:val="24"/>
                                </w:rPr>
                              </w:pPr>
                              <w:r w:rsidRPr="00FF09BB">
                                <w:rPr>
                                  <w:sz w:val="24"/>
                                  <w:szCs w:val="24"/>
                                </w:rPr>
                                <w:t>A</w:t>
                              </w:r>
                            </w:p>
                          </w:txbxContent>
                        </v:textbox>
                      </v:shape>
                      <v:shape id="Text Box 15" o:spid="_x0000_s1683" type="#_x0000_t202" style="position:absolute;left:2525;top:4875;width:1002;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HMVcMA&#10;AADcAAAADwAAAGRycy9kb3ducmV2LnhtbESPQYvCMBSE78L+h/AWvGmiqKzVKIsieFLU3QVvj+bZ&#10;lm1eShNt/fdGEDwOM/MNM1+2thQ3qn3hWMOgr0AQp84UnGn4OW16XyB8QDZYOiYNd/KwXHx05pgY&#10;1/CBbseQiQhhn6CGPIQqkdKnOVn0fVcRR+/iaoshyjqTpsYmwm0ph0pNpMWC40KOFa1ySv+PV6vh&#10;d3c5/43UPlvbcdW4Vkm2U6l197P9noEI1IZ3+NXeGg3T8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HMVcMAAADcAAAADwAAAAAAAAAAAAAAAACYAgAAZHJzL2Rv&#10;d25yZXYueG1sUEsFBgAAAAAEAAQA9QAAAIgDAAAAAA==&#10;" filled="f" stroked="f">
                        <v:textbox>
                          <w:txbxContent>
                            <w:p w:rsidR="007E535A" w:rsidRPr="00FF09BB" w:rsidRDefault="007E535A" w:rsidP="00F60536">
                              <w:pPr>
                                <w:pStyle w:val="Heading1"/>
                                <w:spacing w:before="0"/>
                                <w:rPr>
                                  <w:sz w:val="24"/>
                                  <w:szCs w:val="24"/>
                                </w:rPr>
                              </w:pPr>
                              <w:r w:rsidRPr="00FF09BB">
                                <w:rPr>
                                  <w:sz w:val="24"/>
                                  <w:szCs w:val="24"/>
                                </w:rPr>
                                <w:t>V</w:t>
                              </w:r>
                            </w:p>
                          </w:txbxContent>
                        </v:textbox>
                      </v:shape>
                      <v:oval id="Oval 952" o:spid="_x0000_s1684" style="position:absolute;left:2973;top:739;width:170;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WFp8QA&#10;AADcAAAADwAAAGRycy9kb3ducmV2LnhtbESPQWsCMRSE70L/Q3iFXqRmVSp1axSRil5dxfNj89ys&#10;3bysm6irv94UBI/DzHzDTGatrcSFGl86VtDvJSCIc6dLLhTstsvPbxA+IGusHJOCG3mYTd86E0y1&#10;u/KGLlkoRISwT1GBCaFOpfS5IYu+52ri6B1cYzFE2RRSN3iNcFvJQZKMpMWS44LBmhaG8r/sbBWM&#10;jtuVSar97/7ePYb1cHPK7quTUh/v7fwHRKA2vMLP9lorGH8N4P9MP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lhafEAAAA3AAAAA8AAAAAAAAAAAAAAAAAmAIAAGRycy9k&#10;b3ducmV2LnhtbFBLBQYAAAAABAAEAPUAAACJAwAAAAA=&#10;" strokeweight="1.5pt">
                        <o:lock v:ext="edit" aspectratio="t"/>
                      </v:oval>
                      <v:oval id="Oval 953" o:spid="_x0000_s1685" style="position:absolute;left:3600;top:739;width:170;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kgPMQA&#10;AADcAAAADwAAAGRycy9kb3ducmV2LnhtbESPQWsCMRSE74X+h/AKXkrNqih1axQRRa+uxfNj89ys&#10;3bysm6irv94IQo/DzHzDTGatrcSFGl86VtDrJiCIc6dLLhT87lZf3yB8QNZYOSYFN/Iwm76/TTDV&#10;7spbumShEBHCPkUFJoQ6ldLnhiz6rquJo3dwjcUQZVNI3eA1wm0l+0kykhZLjgsGa1oYyv+ys1Uw&#10;Ou7WJqn2y/398xg2g+0pu69PSnU+2vkPiEBt+A+/2hutYDwcwPNMP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pIDzEAAAA3AAAAA8AAAAAAAAAAAAAAAAAmAIAAGRycy9k&#10;b3ducmV2LnhtbFBLBQYAAAAABAAEAPUAAACJAwAAAAA=&#10;" strokeweight="1.5pt">
                        <o:lock v:ext="edit" aspectratio="t"/>
                      </v:oval>
                      <v:shape id="Text Box 18" o:spid="_x0000_s1686" type="#_x0000_t202" style="position:absolute;left:2745;top:704;width:840;height:8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ZvzcMA&#10;AADcAAAADwAAAGRycy9kb3ducmV2LnhtbESPQYvCMBSE7wv+h/AEb2ui6KLVKKIInlzWVcHbo3m2&#10;xealNNHWf78RhD0OM/MNM1+2thQPqn3hWMOgr0AQp84UnGk4/m4/JyB8QDZYOiYNT/KwXHQ+5pgY&#10;1/APPQ4hExHCPkENeQhVIqVPc7Lo+64ijt7V1RZDlHUmTY1NhNtSDpX6khYLjgs5VrTOKb0d7lbD&#10;aX+9nEfqO9vYcdW4Vkm2U6l1r9uuZiACteE//G7vjIbpeAS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ZvzcMAAADcAAAADwAAAAAAAAAAAAAAAACYAgAAZHJzL2Rv&#10;d25yZXYueG1sUEsFBgAAAAAEAAQA9QAAAIgDAAAAAA==&#10;" filled="f" stroked="f">
                        <v:textbox>
                          <w:txbxContent>
                            <w:p w:rsidR="007E535A" w:rsidRDefault="007E535A" w:rsidP="00F60536">
                              <w:pPr>
                                <w:rPr>
                                  <w:sz w:val="32"/>
                                </w:rPr>
                              </w:pPr>
                              <w:r>
                                <w:rPr>
                                  <w:sz w:val="32"/>
                                </w:rPr>
                                <w:t>+</w:t>
                              </w:r>
                            </w:p>
                          </w:txbxContent>
                        </v:textbox>
                      </v:shape>
                      <v:shape id="Text Box 19" o:spid="_x0000_s1687" type="#_x0000_t202" style="position:absolute;left:3363;top:728;width:840;height:8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rKVsQA&#10;AADcAAAADwAAAGRycy9kb3ducmV2LnhtbESPT2sCMRTE7wW/Q3gFbzWpdEW3ZkUsBU+K2hZ6e2ze&#10;/qGbl2WTuuu3N4LgcZiZ3zDL1WAbcabO1441vE4UCOLcmZpLDV+nz5c5CB+QDTaOScOFPKyy0dMS&#10;U+N6PtD5GEoRIexT1FCF0KZS+rwii37iWuLoFa6zGKLsSmk67CPcNnKq1ExarDkuVNjSpqL87/hv&#10;NXzvit+fN7UvP2zS9m5Qku1Caj1+HtbvIAIN4RG+t7dGwyJJ4HYmHgGZ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KylbEAAAA3AAAAA8AAAAAAAAAAAAAAAAAmAIAAGRycy9k&#10;b3ducmV2LnhtbFBLBQYAAAAABAAEAPUAAACJAwAAAAA=&#10;" filled="f" stroked="f">
                        <v:textbox>
                          <w:txbxContent>
                            <w:p w:rsidR="007E535A" w:rsidRDefault="007E535A" w:rsidP="00F60536">
                              <w:pPr>
                                <w:rPr>
                                  <w:sz w:val="32"/>
                                </w:rPr>
                              </w:pPr>
                              <w:r>
                                <w:rPr>
                                  <w:sz w:val="32"/>
                                </w:rPr>
                                <w:t>-</w:t>
                              </w:r>
                            </w:p>
                          </w:txbxContent>
                        </v:textbox>
                      </v:shape>
                      <v:shape id="Text Box 20" o:spid="_x0000_s1688" type="#_x0000_t202" style="position:absolute;left:2403;top:195;width:2163;height:7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hUIcQA&#10;AADcAAAADwAAAGRycy9kb3ducmV2LnhtbESPQWvCQBSE70L/w/IKveluSw01ugliKfSkGNuCt0f2&#10;mYRm34bs1qT/3hUEj8PMfMOs8tG24ky9bxxreJ4pEMSlMw1XGr4OH9M3ED4gG2wdk4Z/8pBnD5MV&#10;psYNvKdzESoRIexT1FCH0KVS+rImi37mOuLonVxvMUTZV9L0OES4beWLUom02HBcqLGjTU3lb/Fn&#10;NXxvT8efV7Wr3u28G9yoJNuF1PrpcVwvQQQawz18a38aDYt5A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YVCHEAAAA3AAAAA8AAAAAAAAAAAAAAAAAmAIAAGRycy9k&#10;b3ducmV2LnhtbFBLBQYAAAAABAAEAPUAAACJAwAAAAA=&#10;" filled="f" stroked="f">
                        <v:textbox>
                          <w:txbxContent>
                            <w:p w:rsidR="007E535A" w:rsidRDefault="007E535A" w:rsidP="00F60536">
                              <w:pPr>
                                <w:rPr>
                                  <w:sz w:val="28"/>
                                </w:rPr>
                              </w:pPr>
                              <w:r w:rsidRPr="00FF09BB">
                                <w:rPr>
                                  <w:sz w:val="24"/>
                                  <w:szCs w:val="24"/>
                                </w:rPr>
                                <w:t>0 - 10V</w:t>
                              </w:r>
                              <w:r>
                                <w:rPr>
                                  <w:sz w:val="28"/>
                                </w:rPr>
                                <w:t xml:space="preserve"> d.c</w:t>
                              </w:r>
                            </w:p>
                          </w:txbxContent>
                        </v:textbox>
                      </v:shape>
                      <w10:wrap type="square"/>
                    </v:group>
                  </w:pict>
                </mc:Fallback>
              </mc:AlternateContent>
            </w:r>
          </w:p>
          <w:p w:rsidR="005D782C" w:rsidRDefault="005D782C" w:rsidP="00C151C8">
            <w:pPr>
              <w:spacing w:before="120" w:after="0"/>
              <w:rPr>
                <w:rFonts w:eastAsia="Times New Roman" w:cs="Times New Roman"/>
                <w:sz w:val="24"/>
                <w:szCs w:val="24"/>
                <w:lang w:eastAsia="en-GB"/>
              </w:rPr>
            </w:pPr>
          </w:p>
          <w:p w:rsidR="005D782C" w:rsidRDefault="005D782C" w:rsidP="00C151C8">
            <w:pPr>
              <w:spacing w:before="120" w:after="0"/>
              <w:rPr>
                <w:rFonts w:eastAsia="Times New Roman" w:cs="Times New Roman"/>
                <w:sz w:val="24"/>
                <w:szCs w:val="24"/>
                <w:lang w:eastAsia="en-GB"/>
              </w:rPr>
            </w:pPr>
          </w:p>
          <w:p w:rsidR="005D782C" w:rsidRDefault="005D782C" w:rsidP="00C151C8">
            <w:pPr>
              <w:spacing w:before="120" w:after="0"/>
              <w:rPr>
                <w:rFonts w:eastAsia="Times New Roman" w:cs="Times New Roman"/>
                <w:sz w:val="24"/>
                <w:szCs w:val="24"/>
                <w:lang w:eastAsia="en-GB"/>
              </w:rPr>
            </w:pPr>
          </w:p>
          <w:p w:rsidR="005D782C" w:rsidRDefault="005D782C" w:rsidP="00C151C8">
            <w:pPr>
              <w:spacing w:before="120" w:after="0"/>
              <w:rPr>
                <w:rFonts w:eastAsia="Times New Roman" w:cs="Times New Roman"/>
                <w:sz w:val="24"/>
                <w:szCs w:val="24"/>
                <w:lang w:eastAsia="en-GB"/>
              </w:rPr>
            </w:pPr>
          </w:p>
          <w:p w:rsidR="005D782C" w:rsidRDefault="005D782C" w:rsidP="00C151C8">
            <w:pPr>
              <w:spacing w:before="120" w:after="0"/>
              <w:rPr>
                <w:rFonts w:eastAsia="Times New Roman" w:cs="Times New Roman"/>
                <w:sz w:val="24"/>
                <w:szCs w:val="24"/>
                <w:lang w:eastAsia="en-GB"/>
              </w:rPr>
            </w:pPr>
          </w:p>
          <w:p w:rsidR="005D782C" w:rsidRDefault="005D782C" w:rsidP="00C151C8">
            <w:pPr>
              <w:spacing w:before="120" w:after="0"/>
              <w:rPr>
                <w:rFonts w:eastAsia="Times New Roman" w:cs="Times New Roman"/>
                <w:sz w:val="24"/>
                <w:szCs w:val="24"/>
                <w:lang w:eastAsia="en-GB"/>
              </w:rPr>
            </w:pPr>
          </w:p>
          <w:p w:rsidR="005D782C" w:rsidRDefault="005D782C" w:rsidP="00C151C8">
            <w:pPr>
              <w:spacing w:before="120" w:after="0"/>
              <w:rPr>
                <w:rFonts w:eastAsia="Times New Roman" w:cs="Times New Roman"/>
                <w:sz w:val="24"/>
                <w:szCs w:val="24"/>
                <w:lang w:eastAsia="en-GB"/>
              </w:rPr>
            </w:pPr>
          </w:p>
          <w:p w:rsidR="005D782C" w:rsidRDefault="005D782C" w:rsidP="00156B08">
            <w:pPr>
              <w:pStyle w:val="ListParagraph"/>
              <w:numPr>
                <w:ilvl w:val="0"/>
                <w:numId w:val="89"/>
              </w:numPr>
              <w:spacing w:before="120" w:after="0"/>
              <w:rPr>
                <w:rFonts w:eastAsia="Times New Roman" w:cs="Times New Roman"/>
                <w:sz w:val="24"/>
                <w:szCs w:val="24"/>
                <w:lang w:eastAsia="en-GB"/>
              </w:rPr>
            </w:pPr>
            <w:r w:rsidRPr="0024233F">
              <w:rPr>
                <w:rFonts w:eastAsia="Times New Roman" w:cs="Times New Roman"/>
                <w:sz w:val="24"/>
                <w:szCs w:val="24"/>
                <w:lang w:eastAsia="en-GB"/>
              </w:rPr>
              <w:t xml:space="preserve">Using the data below plot a graph of voltage across a resistor and the current through it. </w:t>
            </w:r>
          </w:p>
          <w:p w:rsidR="005D782C" w:rsidRDefault="005D782C" w:rsidP="00156B08">
            <w:pPr>
              <w:pStyle w:val="ListParagraph"/>
              <w:numPr>
                <w:ilvl w:val="0"/>
                <w:numId w:val="89"/>
              </w:numPr>
              <w:spacing w:before="120" w:after="0"/>
              <w:rPr>
                <w:rFonts w:eastAsia="Times New Roman" w:cs="Times New Roman"/>
                <w:sz w:val="24"/>
                <w:szCs w:val="24"/>
                <w:lang w:eastAsia="en-GB"/>
              </w:rPr>
            </w:pPr>
            <w:r>
              <w:rPr>
                <w:rFonts w:eastAsia="Times New Roman" w:cs="Times New Roman"/>
                <w:sz w:val="24"/>
                <w:szCs w:val="24"/>
                <w:lang w:eastAsia="en-GB"/>
              </w:rPr>
              <w:t>The student suspects one of the results was written down incorrectly, identify this point on your graph.</w:t>
            </w:r>
          </w:p>
          <w:p w:rsidR="005D782C" w:rsidRDefault="005D782C" w:rsidP="00156B08">
            <w:pPr>
              <w:pStyle w:val="ListParagraph"/>
              <w:numPr>
                <w:ilvl w:val="0"/>
                <w:numId w:val="89"/>
              </w:numPr>
              <w:spacing w:before="120" w:after="0"/>
              <w:rPr>
                <w:rFonts w:eastAsia="Times New Roman" w:cs="Times New Roman"/>
                <w:sz w:val="24"/>
                <w:szCs w:val="24"/>
                <w:lang w:eastAsia="en-GB"/>
              </w:rPr>
            </w:pPr>
            <w:r>
              <w:rPr>
                <w:rFonts w:eastAsia="Times New Roman" w:cs="Times New Roman"/>
                <w:sz w:val="24"/>
                <w:szCs w:val="24"/>
                <w:lang w:eastAsia="en-GB"/>
              </w:rPr>
              <w:t>Plot the gradient of the graph excluding the incorrect point.</w:t>
            </w:r>
          </w:p>
          <w:p w:rsidR="005D782C" w:rsidRPr="00FF09BB" w:rsidRDefault="005D782C" w:rsidP="00156B08">
            <w:pPr>
              <w:pStyle w:val="ListParagraph"/>
              <w:numPr>
                <w:ilvl w:val="0"/>
                <w:numId w:val="89"/>
              </w:numPr>
              <w:spacing w:before="120" w:after="0"/>
              <w:rPr>
                <w:rFonts w:eastAsia="Times New Roman" w:cs="Times New Roman"/>
                <w:sz w:val="24"/>
                <w:szCs w:val="24"/>
                <w:lang w:eastAsia="en-GB"/>
              </w:rPr>
            </w:pPr>
            <w:r>
              <w:rPr>
                <w:rFonts w:eastAsia="Times New Roman" w:cs="Times New Roman"/>
                <w:sz w:val="24"/>
                <w:szCs w:val="24"/>
                <w:lang w:eastAsia="en-GB"/>
              </w:rPr>
              <w:t>Calculate the resistance of the resistor from your graph.</w:t>
            </w:r>
          </w:p>
        </w:tc>
      </w:tr>
      <w:tr w:rsidR="005D782C" w:rsidRPr="001F1787" w:rsidTr="006B019C">
        <w:trPr>
          <w:cantSplit/>
          <w:trHeight w:val="660"/>
        </w:trPr>
        <w:tc>
          <w:tcPr>
            <w:tcW w:w="959" w:type="dxa"/>
            <w:gridSpan w:val="2"/>
            <w:tcBorders>
              <w:bottom w:val="single" w:sz="6" w:space="0" w:color="auto"/>
            </w:tcBorders>
            <w:shd w:val="clear" w:color="auto" w:fill="auto"/>
            <w:vAlign w:val="center"/>
          </w:tcPr>
          <w:p w:rsidR="005D782C" w:rsidRDefault="005D782C"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11.1.7</w:t>
            </w:r>
          </w:p>
        </w:tc>
        <w:tc>
          <w:tcPr>
            <w:tcW w:w="9072" w:type="dxa"/>
            <w:gridSpan w:val="3"/>
            <w:tcBorders>
              <w:bottom w:val="single" w:sz="6" w:space="0" w:color="auto"/>
            </w:tcBorders>
            <w:shd w:val="clear" w:color="auto" w:fill="auto"/>
            <w:vAlign w:val="center"/>
          </w:tcPr>
          <w:p w:rsidR="005D782C" w:rsidRDefault="005D782C" w:rsidP="00C151C8">
            <w:pPr>
              <w:spacing w:before="120" w:after="0"/>
              <w:rPr>
                <w:rFonts w:eastAsia="Times New Roman" w:cs="Times New Roman"/>
                <w:sz w:val="24"/>
                <w:szCs w:val="24"/>
                <w:lang w:eastAsia="en-GB"/>
              </w:rPr>
            </w:pPr>
            <w:r>
              <w:rPr>
                <w:rFonts w:eastAsia="Times New Roman" w:cs="Times New Roman"/>
                <w:sz w:val="24"/>
                <w:szCs w:val="24"/>
                <w:lang w:eastAsia="en-GB"/>
              </w:rPr>
              <w:t>State the meaning of the term non-ohmic conductor?</w:t>
            </w:r>
          </w:p>
        </w:tc>
      </w:tr>
      <w:tr w:rsidR="005D782C" w:rsidRPr="001F1787" w:rsidTr="006B019C">
        <w:trPr>
          <w:cantSplit/>
          <w:trHeight w:val="660"/>
        </w:trPr>
        <w:tc>
          <w:tcPr>
            <w:tcW w:w="959" w:type="dxa"/>
            <w:gridSpan w:val="2"/>
            <w:shd w:val="clear" w:color="auto" w:fill="DDD9C3" w:themeFill="background2" w:themeFillShade="E6"/>
            <w:vAlign w:val="center"/>
          </w:tcPr>
          <w:p w:rsidR="005D782C" w:rsidRPr="006B019C" w:rsidRDefault="005D782C" w:rsidP="00DC26F3">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1.2</w:t>
            </w:r>
          </w:p>
        </w:tc>
        <w:tc>
          <w:tcPr>
            <w:tcW w:w="9072" w:type="dxa"/>
            <w:gridSpan w:val="3"/>
            <w:shd w:val="clear" w:color="auto" w:fill="DDD9C3" w:themeFill="background2" w:themeFillShade="E6"/>
            <w:vAlign w:val="center"/>
            <w:hideMark/>
          </w:tcPr>
          <w:p w:rsidR="005D782C" w:rsidRPr="006B019C" w:rsidRDefault="005D782C" w:rsidP="00DC26F3">
            <w:pPr>
              <w:spacing w:before="120" w:after="0"/>
              <w:rPr>
                <w:rFonts w:eastAsia="Times New Roman" w:cs="Times New Roman"/>
                <w:b/>
                <w:sz w:val="24"/>
                <w:szCs w:val="24"/>
                <w:lang w:eastAsia="en-GB"/>
              </w:rPr>
            </w:pPr>
            <w:r w:rsidRPr="006B019C">
              <w:rPr>
                <w:rFonts w:eastAsia="Times New Roman" w:cs="Times New Roman"/>
                <w:b/>
                <w:sz w:val="24"/>
                <w:szCs w:val="24"/>
                <w:lang w:eastAsia="en-GB"/>
              </w:rPr>
              <w:t xml:space="preserve">I can make use of an appropriate relationship to calculate potential difference (voltage), current and resistance </w:t>
            </w:r>
          </w:p>
          <w:p w:rsidR="005D782C" w:rsidRPr="006B019C" w:rsidRDefault="005D782C" w:rsidP="00DC26F3">
            <w:pPr>
              <w:spacing w:before="120" w:after="0"/>
              <w:rPr>
                <w:rFonts w:eastAsia="Times New Roman" w:cs="Times New Roman"/>
                <w:b/>
                <w:sz w:val="24"/>
                <w:szCs w:val="24"/>
                <w:lang w:eastAsia="en-GB"/>
              </w:rPr>
            </w:pPr>
            <w:r w:rsidRPr="006B019C">
              <w:rPr>
                <w:rFonts w:eastAsia="Times New Roman" w:cs="Times New Roman"/>
                <w:b/>
                <w:i/>
                <w:sz w:val="24"/>
                <w:szCs w:val="24"/>
                <w:lang w:eastAsia="en-GB"/>
              </w:rPr>
              <w:t>V = IR</w:t>
            </w:r>
            <w:r w:rsidRPr="006B019C">
              <w:rPr>
                <w:rFonts w:eastAsia="Times New Roman" w:cs="Times New Roman"/>
                <w:b/>
                <w:sz w:val="24"/>
                <w:szCs w:val="24"/>
                <w:lang w:eastAsia="en-GB"/>
              </w:rPr>
              <w:t xml:space="preserve">   </w:t>
            </w:r>
            <m:oMath>
              <m:sSub>
                <m:sSubPr>
                  <m:ctrlPr>
                    <w:rPr>
                      <w:rFonts w:ascii="Cambria Math" w:eastAsia="Times New Roman" w:hAnsi="Cambria Math" w:cs="Times New Roman"/>
                      <w:b/>
                      <w:i/>
                      <w:sz w:val="24"/>
                      <w:szCs w:val="24"/>
                      <w:lang w:eastAsia="en-GB"/>
                    </w:rPr>
                  </m:ctrlPr>
                </m:sSubPr>
                <m:e>
                  <m:r>
                    <m:rPr>
                      <m:sty m:val="bi"/>
                    </m:rPr>
                    <w:rPr>
                      <w:rFonts w:ascii="Cambria Math" w:eastAsia="Times New Roman" w:hAnsi="Cambria Math" w:cs="Times New Roman"/>
                      <w:sz w:val="24"/>
                      <w:szCs w:val="24"/>
                      <w:lang w:eastAsia="en-GB"/>
                    </w:rPr>
                    <m:t>V</m:t>
                  </m:r>
                </m:e>
                <m:sub>
                  <m:r>
                    <m:rPr>
                      <m:sty m:val="bi"/>
                    </m:rPr>
                    <w:rPr>
                      <w:rFonts w:ascii="Cambria Math" w:eastAsia="Times New Roman" w:hAnsi="Cambria Math" w:cs="Times New Roman"/>
                      <w:sz w:val="24"/>
                      <w:szCs w:val="24"/>
                      <w:lang w:eastAsia="en-GB"/>
                    </w:rPr>
                    <m:t>2</m:t>
                  </m:r>
                </m:sub>
              </m:sSub>
              <m:r>
                <m:rPr>
                  <m:sty m:val="bi"/>
                </m:rPr>
                <w:rPr>
                  <w:rFonts w:ascii="Cambria Math" w:eastAsia="Times New Roman" w:hAnsi="Cambria Math" w:cs="Times New Roman"/>
                  <w:sz w:val="24"/>
                  <w:szCs w:val="24"/>
                  <w:lang w:eastAsia="en-GB"/>
                </w:rPr>
                <m:t>=</m:t>
              </m:r>
              <m:d>
                <m:dPr>
                  <m:ctrlPr>
                    <w:rPr>
                      <w:rFonts w:ascii="Cambria Math" w:eastAsia="Times New Roman" w:hAnsi="Cambria Math" w:cs="Times New Roman"/>
                      <w:b/>
                      <w:i/>
                      <w:sz w:val="24"/>
                      <w:szCs w:val="24"/>
                      <w:lang w:eastAsia="en-GB"/>
                    </w:rPr>
                  </m:ctrlPr>
                </m:dPr>
                <m:e>
                  <m:f>
                    <m:fPr>
                      <m:ctrlPr>
                        <w:rPr>
                          <w:rFonts w:ascii="Cambria Math" w:eastAsia="Times New Roman" w:hAnsi="Cambria Math" w:cs="Times New Roman"/>
                          <w:b/>
                          <w:i/>
                          <w:sz w:val="24"/>
                          <w:szCs w:val="24"/>
                          <w:lang w:eastAsia="en-GB"/>
                        </w:rPr>
                      </m:ctrlPr>
                    </m:fPr>
                    <m:num>
                      <m:sSub>
                        <m:sSubPr>
                          <m:ctrlPr>
                            <w:rPr>
                              <w:rFonts w:ascii="Cambria Math" w:eastAsia="Times New Roman" w:hAnsi="Cambria Math" w:cs="Times New Roman"/>
                              <w:b/>
                              <w:i/>
                              <w:sz w:val="24"/>
                              <w:szCs w:val="24"/>
                              <w:lang w:eastAsia="en-GB"/>
                            </w:rPr>
                          </m:ctrlPr>
                        </m:sSubPr>
                        <m:e>
                          <m:r>
                            <m:rPr>
                              <m:sty m:val="bi"/>
                            </m:rPr>
                            <w:rPr>
                              <w:rFonts w:ascii="Cambria Math" w:eastAsia="Times New Roman" w:hAnsi="Cambria Math" w:cs="Times New Roman"/>
                              <w:sz w:val="24"/>
                              <w:szCs w:val="24"/>
                              <w:lang w:eastAsia="en-GB"/>
                            </w:rPr>
                            <m:t>R</m:t>
                          </m:r>
                        </m:e>
                        <m:sub>
                          <m:r>
                            <m:rPr>
                              <m:sty m:val="bi"/>
                            </m:rPr>
                            <w:rPr>
                              <w:rFonts w:ascii="Cambria Math" w:eastAsia="Times New Roman" w:hAnsi="Cambria Math" w:cs="Times New Roman"/>
                              <w:sz w:val="24"/>
                              <w:szCs w:val="24"/>
                              <w:lang w:eastAsia="en-GB"/>
                            </w:rPr>
                            <m:t>2</m:t>
                          </m:r>
                        </m:sub>
                      </m:sSub>
                    </m:num>
                    <m:den>
                      <m:sSub>
                        <m:sSubPr>
                          <m:ctrlPr>
                            <w:rPr>
                              <w:rFonts w:ascii="Cambria Math" w:eastAsia="Times New Roman" w:hAnsi="Cambria Math" w:cs="Times New Roman"/>
                              <w:b/>
                              <w:i/>
                              <w:sz w:val="24"/>
                              <w:szCs w:val="24"/>
                              <w:lang w:eastAsia="en-GB"/>
                            </w:rPr>
                          </m:ctrlPr>
                        </m:sSubPr>
                        <m:e>
                          <m:r>
                            <m:rPr>
                              <m:sty m:val="bi"/>
                            </m:rPr>
                            <w:rPr>
                              <w:rFonts w:ascii="Cambria Math" w:eastAsia="Times New Roman" w:hAnsi="Cambria Math" w:cs="Times New Roman"/>
                              <w:sz w:val="24"/>
                              <w:szCs w:val="24"/>
                              <w:lang w:eastAsia="en-GB"/>
                            </w:rPr>
                            <m:t>R</m:t>
                          </m:r>
                        </m:e>
                        <m:sub>
                          <m:r>
                            <m:rPr>
                              <m:sty m:val="bi"/>
                            </m:rPr>
                            <w:rPr>
                              <w:rFonts w:ascii="Cambria Math" w:eastAsia="Times New Roman" w:hAnsi="Cambria Math" w:cs="Times New Roman"/>
                              <w:sz w:val="24"/>
                              <w:szCs w:val="24"/>
                              <w:lang w:eastAsia="en-GB"/>
                            </w:rPr>
                            <m:t>1</m:t>
                          </m:r>
                        </m:sub>
                      </m:sSub>
                      <m:r>
                        <m:rPr>
                          <m:sty m:val="bi"/>
                        </m:rPr>
                        <w:rPr>
                          <w:rFonts w:ascii="Cambria Math" w:eastAsia="Times New Roman" w:hAnsi="Cambria Math" w:cs="Times New Roman"/>
                          <w:sz w:val="24"/>
                          <w:szCs w:val="24"/>
                          <w:lang w:eastAsia="en-GB"/>
                        </w:rPr>
                        <m:t>+</m:t>
                      </m:r>
                      <m:sSub>
                        <m:sSubPr>
                          <m:ctrlPr>
                            <w:rPr>
                              <w:rFonts w:ascii="Cambria Math" w:eastAsia="Times New Roman" w:hAnsi="Cambria Math" w:cs="Times New Roman"/>
                              <w:b/>
                              <w:i/>
                              <w:sz w:val="24"/>
                              <w:szCs w:val="24"/>
                              <w:lang w:eastAsia="en-GB"/>
                            </w:rPr>
                          </m:ctrlPr>
                        </m:sSubPr>
                        <m:e>
                          <m:r>
                            <m:rPr>
                              <m:sty m:val="bi"/>
                            </m:rPr>
                            <w:rPr>
                              <w:rFonts w:ascii="Cambria Math" w:eastAsia="Times New Roman" w:hAnsi="Cambria Math" w:cs="Times New Roman"/>
                              <w:sz w:val="24"/>
                              <w:szCs w:val="24"/>
                              <w:lang w:eastAsia="en-GB"/>
                            </w:rPr>
                            <m:t>R</m:t>
                          </m:r>
                        </m:e>
                        <m:sub>
                          <m:r>
                            <m:rPr>
                              <m:sty m:val="bi"/>
                            </m:rPr>
                            <w:rPr>
                              <w:rFonts w:ascii="Cambria Math" w:eastAsia="Times New Roman" w:hAnsi="Cambria Math" w:cs="Times New Roman"/>
                              <w:sz w:val="24"/>
                              <w:szCs w:val="24"/>
                              <w:lang w:eastAsia="en-GB"/>
                            </w:rPr>
                            <m:t>2</m:t>
                          </m:r>
                        </m:sub>
                      </m:sSub>
                    </m:den>
                  </m:f>
                </m:e>
              </m:d>
              <m:sSub>
                <m:sSubPr>
                  <m:ctrlPr>
                    <w:rPr>
                      <w:rFonts w:ascii="Cambria Math" w:eastAsia="Times New Roman" w:hAnsi="Cambria Math" w:cs="Times New Roman"/>
                      <w:b/>
                      <w:i/>
                      <w:sz w:val="24"/>
                      <w:szCs w:val="24"/>
                      <w:lang w:eastAsia="en-GB"/>
                    </w:rPr>
                  </m:ctrlPr>
                </m:sSubPr>
                <m:e>
                  <m:r>
                    <m:rPr>
                      <m:sty m:val="bi"/>
                    </m:rPr>
                    <w:rPr>
                      <w:rFonts w:ascii="Cambria Math" w:eastAsia="Times New Roman" w:hAnsi="Cambria Math" w:cs="Times New Roman"/>
                      <w:sz w:val="24"/>
                      <w:szCs w:val="24"/>
                      <w:lang w:eastAsia="en-GB"/>
                    </w:rPr>
                    <m:t>V</m:t>
                  </m:r>
                </m:e>
                <m:sub>
                  <m:r>
                    <m:rPr>
                      <m:sty m:val="bi"/>
                    </m:rPr>
                    <w:rPr>
                      <w:rFonts w:ascii="Cambria Math" w:eastAsia="Times New Roman" w:hAnsi="Cambria Math" w:cs="Times New Roman"/>
                      <w:sz w:val="24"/>
                      <w:szCs w:val="24"/>
                      <w:lang w:eastAsia="en-GB"/>
                    </w:rPr>
                    <m:t>s</m:t>
                  </m:r>
                </m:sub>
              </m:sSub>
            </m:oMath>
            <w:r w:rsidRPr="006B019C">
              <w:rPr>
                <w:rFonts w:eastAsia="Times New Roman" w:cs="Times New Roman"/>
                <w:b/>
                <w:sz w:val="24"/>
                <w:szCs w:val="24"/>
                <w:lang w:eastAsia="en-GB"/>
              </w:rPr>
              <w:t xml:space="preserve">       </w:t>
            </w:r>
            <m:oMath>
              <m:f>
                <m:fPr>
                  <m:ctrlPr>
                    <w:rPr>
                      <w:rFonts w:ascii="Cambria Math" w:eastAsia="Times New Roman" w:hAnsi="Cambria Math" w:cs="Times New Roman"/>
                      <w:b/>
                      <w:i/>
                      <w:sz w:val="24"/>
                      <w:szCs w:val="24"/>
                      <w:lang w:eastAsia="en-GB"/>
                    </w:rPr>
                  </m:ctrlPr>
                </m:fPr>
                <m:num>
                  <m:sSub>
                    <m:sSubPr>
                      <m:ctrlPr>
                        <w:rPr>
                          <w:rFonts w:ascii="Cambria Math" w:eastAsia="Times New Roman" w:hAnsi="Cambria Math" w:cs="Times New Roman"/>
                          <w:b/>
                          <w:i/>
                          <w:sz w:val="24"/>
                          <w:szCs w:val="24"/>
                          <w:lang w:eastAsia="en-GB"/>
                        </w:rPr>
                      </m:ctrlPr>
                    </m:sSubPr>
                    <m:e>
                      <m:r>
                        <m:rPr>
                          <m:sty m:val="bi"/>
                        </m:rPr>
                        <w:rPr>
                          <w:rFonts w:ascii="Cambria Math" w:eastAsia="Times New Roman" w:hAnsi="Cambria Math" w:cs="Times New Roman"/>
                          <w:sz w:val="24"/>
                          <w:szCs w:val="24"/>
                          <w:lang w:eastAsia="en-GB"/>
                        </w:rPr>
                        <m:t>V</m:t>
                      </m:r>
                    </m:e>
                    <m:sub>
                      <m:r>
                        <m:rPr>
                          <m:sty m:val="bi"/>
                        </m:rPr>
                        <w:rPr>
                          <w:rFonts w:ascii="Cambria Math" w:eastAsia="Times New Roman" w:hAnsi="Cambria Math" w:cs="Times New Roman"/>
                          <w:sz w:val="24"/>
                          <w:szCs w:val="24"/>
                          <w:lang w:eastAsia="en-GB"/>
                        </w:rPr>
                        <m:t>1</m:t>
                      </m:r>
                    </m:sub>
                  </m:sSub>
                </m:num>
                <m:den>
                  <m:sSub>
                    <m:sSubPr>
                      <m:ctrlPr>
                        <w:rPr>
                          <w:rFonts w:ascii="Cambria Math" w:eastAsia="Times New Roman" w:hAnsi="Cambria Math" w:cs="Times New Roman"/>
                          <w:b/>
                          <w:i/>
                          <w:sz w:val="24"/>
                          <w:szCs w:val="24"/>
                          <w:lang w:eastAsia="en-GB"/>
                        </w:rPr>
                      </m:ctrlPr>
                    </m:sSubPr>
                    <m:e>
                      <m:r>
                        <m:rPr>
                          <m:sty m:val="bi"/>
                        </m:rPr>
                        <w:rPr>
                          <w:rFonts w:ascii="Cambria Math" w:eastAsia="Times New Roman" w:hAnsi="Cambria Math" w:cs="Times New Roman"/>
                          <w:sz w:val="24"/>
                          <w:szCs w:val="24"/>
                          <w:lang w:eastAsia="en-GB"/>
                        </w:rPr>
                        <m:t>V</m:t>
                      </m:r>
                    </m:e>
                    <m:sub>
                      <m:r>
                        <m:rPr>
                          <m:sty m:val="bi"/>
                        </m:rPr>
                        <w:rPr>
                          <w:rFonts w:ascii="Cambria Math" w:eastAsia="Times New Roman" w:hAnsi="Cambria Math" w:cs="Times New Roman"/>
                          <w:sz w:val="24"/>
                          <w:szCs w:val="24"/>
                          <w:lang w:eastAsia="en-GB"/>
                        </w:rPr>
                        <m:t>2</m:t>
                      </m:r>
                    </m:sub>
                  </m:sSub>
                </m:den>
              </m:f>
              <m:r>
                <m:rPr>
                  <m:sty m:val="bi"/>
                </m:rPr>
                <w:rPr>
                  <w:rFonts w:ascii="Cambria Math" w:eastAsia="Times New Roman" w:hAnsi="Cambria Math" w:cs="Times New Roman"/>
                  <w:sz w:val="24"/>
                  <w:szCs w:val="24"/>
                  <w:lang w:eastAsia="en-GB"/>
                </w:rPr>
                <m:t>=</m:t>
              </m:r>
              <m:f>
                <m:fPr>
                  <m:ctrlPr>
                    <w:rPr>
                      <w:rFonts w:ascii="Cambria Math" w:eastAsia="Times New Roman" w:hAnsi="Cambria Math" w:cs="Times New Roman"/>
                      <w:b/>
                      <w:i/>
                      <w:sz w:val="24"/>
                      <w:szCs w:val="24"/>
                      <w:lang w:eastAsia="en-GB"/>
                    </w:rPr>
                  </m:ctrlPr>
                </m:fPr>
                <m:num>
                  <m:sSub>
                    <m:sSubPr>
                      <m:ctrlPr>
                        <w:rPr>
                          <w:rFonts w:ascii="Cambria Math" w:eastAsia="Times New Roman" w:hAnsi="Cambria Math" w:cs="Times New Roman"/>
                          <w:b/>
                          <w:i/>
                          <w:sz w:val="24"/>
                          <w:szCs w:val="24"/>
                          <w:lang w:eastAsia="en-GB"/>
                        </w:rPr>
                      </m:ctrlPr>
                    </m:sSubPr>
                    <m:e>
                      <m:r>
                        <m:rPr>
                          <m:sty m:val="bi"/>
                        </m:rPr>
                        <w:rPr>
                          <w:rFonts w:ascii="Cambria Math" w:eastAsia="Times New Roman" w:hAnsi="Cambria Math" w:cs="Times New Roman"/>
                          <w:sz w:val="24"/>
                          <w:szCs w:val="24"/>
                          <w:lang w:eastAsia="en-GB"/>
                        </w:rPr>
                        <m:t>R</m:t>
                      </m:r>
                    </m:e>
                    <m:sub>
                      <m:r>
                        <m:rPr>
                          <m:sty m:val="bi"/>
                        </m:rPr>
                        <w:rPr>
                          <w:rFonts w:ascii="Cambria Math" w:eastAsia="Times New Roman" w:hAnsi="Cambria Math" w:cs="Times New Roman"/>
                          <w:sz w:val="24"/>
                          <w:szCs w:val="24"/>
                          <w:lang w:eastAsia="en-GB"/>
                        </w:rPr>
                        <m:t>1</m:t>
                      </m:r>
                    </m:sub>
                  </m:sSub>
                </m:num>
                <m:den>
                  <m:sSub>
                    <m:sSubPr>
                      <m:ctrlPr>
                        <w:rPr>
                          <w:rFonts w:ascii="Cambria Math" w:eastAsia="Times New Roman" w:hAnsi="Cambria Math" w:cs="Times New Roman"/>
                          <w:b/>
                          <w:i/>
                          <w:sz w:val="24"/>
                          <w:szCs w:val="24"/>
                          <w:lang w:eastAsia="en-GB"/>
                        </w:rPr>
                      </m:ctrlPr>
                    </m:sSubPr>
                    <m:e>
                      <m:r>
                        <m:rPr>
                          <m:sty m:val="bi"/>
                        </m:rPr>
                        <w:rPr>
                          <w:rFonts w:ascii="Cambria Math" w:eastAsia="Times New Roman" w:hAnsi="Cambria Math" w:cs="Times New Roman"/>
                          <w:sz w:val="24"/>
                          <w:szCs w:val="24"/>
                          <w:lang w:eastAsia="en-GB"/>
                        </w:rPr>
                        <m:t>R</m:t>
                      </m:r>
                    </m:e>
                    <m:sub>
                      <m:r>
                        <m:rPr>
                          <m:sty m:val="bi"/>
                        </m:rPr>
                        <w:rPr>
                          <w:rFonts w:ascii="Cambria Math" w:eastAsia="Times New Roman" w:hAnsi="Cambria Math" w:cs="Times New Roman"/>
                          <w:sz w:val="24"/>
                          <w:szCs w:val="24"/>
                          <w:lang w:eastAsia="en-GB"/>
                        </w:rPr>
                        <m:t>2</m:t>
                      </m:r>
                    </m:sub>
                  </m:sSub>
                </m:den>
              </m:f>
            </m:oMath>
          </w:p>
        </w:tc>
      </w:tr>
      <w:tr w:rsidR="005D782C" w:rsidRPr="001F1787" w:rsidTr="001A0600">
        <w:trPr>
          <w:cantSplit/>
          <w:trHeight w:val="660"/>
        </w:trPr>
        <w:tc>
          <w:tcPr>
            <w:tcW w:w="959" w:type="dxa"/>
            <w:gridSpan w:val="2"/>
            <w:shd w:val="clear" w:color="auto" w:fill="auto"/>
            <w:vAlign w:val="center"/>
          </w:tcPr>
          <w:p w:rsidR="005D782C" w:rsidRPr="00E00D2D" w:rsidRDefault="005D782C" w:rsidP="00DC26F3">
            <w:pPr>
              <w:spacing w:before="120" w:after="0"/>
              <w:jc w:val="center"/>
              <w:rPr>
                <w:rFonts w:eastAsia="Times New Roman" w:cs="Times New Roman"/>
                <w:sz w:val="24"/>
                <w:szCs w:val="24"/>
                <w:lang w:eastAsia="en-GB"/>
              </w:rPr>
            </w:pPr>
            <w:r w:rsidRPr="00E00D2D">
              <w:rPr>
                <w:rFonts w:eastAsia="Times New Roman" w:cs="Times New Roman"/>
                <w:sz w:val="24"/>
                <w:szCs w:val="24"/>
                <w:lang w:eastAsia="en-GB"/>
              </w:rPr>
              <w:t>11.2.1</w:t>
            </w:r>
          </w:p>
        </w:tc>
        <w:tc>
          <w:tcPr>
            <w:tcW w:w="9072" w:type="dxa"/>
            <w:gridSpan w:val="3"/>
            <w:shd w:val="clear" w:color="auto" w:fill="auto"/>
            <w:vAlign w:val="center"/>
          </w:tcPr>
          <w:p w:rsidR="00EA128B" w:rsidRDefault="00EA128B" w:rsidP="00B80E65">
            <w:pPr>
              <w:spacing w:before="120" w:after="0"/>
              <w:rPr>
                <w:rFonts w:eastAsia="Times New Roman" w:cs="Times New Roman"/>
                <w:sz w:val="24"/>
                <w:szCs w:val="24"/>
                <w:lang w:eastAsia="en-GB"/>
              </w:rPr>
            </w:pPr>
            <w:r w:rsidRPr="00E00D2D">
              <w:rPr>
                <w:rFonts w:cs="Tahoma"/>
                <w:noProof/>
                <w:sz w:val="24"/>
                <w:szCs w:val="24"/>
                <w:lang w:eastAsia="en-GB"/>
              </w:rPr>
              <mc:AlternateContent>
                <mc:Choice Requires="wpg">
                  <w:drawing>
                    <wp:anchor distT="0" distB="0" distL="114300" distR="114300" simplePos="0" relativeHeight="252728320" behindDoc="0" locked="0" layoutInCell="1" allowOverlap="1" wp14:anchorId="2077E2B6" wp14:editId="32411697">
                      <wp:simplePos x="0" y="0"/>
                      <wp:positionH relativeFrom="column">
                        <wp:posOffset>-65405</wp:posOffset>
                      </wp:positionH>
                      <wp:positionV relativeFrom="paragraph">
                        <wp:posOffset>207645</wp:posOffset>
                      </wp:positionV>
                      <wp:extent cx="1182370" cy="2214880"/>
                      <wp:effectExtent l="0" t="0" r="0" b="0"/>
                      <wp:wrapSquare wrapText="bothSides"/>
                      <wp:docPr id="532" name="Group 532"/>
                      <wp:cNvGraphicFramePr/>
                      <a:graphic xmlns:a="http://schemas.openxmlformats.org/drawingml/2006/main">
                        <a:graphicData uri="http://schemas.microsoft.com/office/word/2010/wordprocessingGroup">
                          <wpg:wgp>
                            <wpg:cNvGrpSpPr/>
                            <wpg:grpSpPr>
                              <a:xfrm>
                                <a:off x="0" y="0"/>
                                <a:ext cx="1182370" cy="2214880"/>
                                <a:chOff x="0" y="0"/>
                                <a:chExt cx="1182551" cy="2214880"/>
                              </a:xfrm>
                            </wpg:grpSpPr>
                            <pic:pic xmlns:pic="http://schemas.openxmlformats.org/drawingml/2006/picture">
                              <pic:nvPicPr>
                                <pic:cNvPr id="533" name="Picture 533"/>
                                <pic:cNvPicPr>
                                  <a:picLocks noChangeAspect="1"/>
                                </pic:cNvPicPr>
                              </pic:nvPicPr>
                              <pic:blipFill>
                                <a:blip r:embed="rId123" cstate="print">
                                  <a:extLst>
                                    <a:ext uri="{28A0092B-C50C-407E-A947-70E740481C1C}">
                                      <a14:useLocalDpi xmlns:a14="http://schemas.microsoft.com/office/drawing/2010/main" val="0"/>
                                    </a:ext>
                                  </a:extLst>
                                </a:blip>
                                <a:stretch>
                                  <a:fillRect/>
                                </a:stretch>
                              </pic:blipFill>
                              <pic:spPr bwMode="auto">
                                <a:xfrm>
                                  <a:off x="60960" y="0"/>
                                  <a:ext cx="1097280" cy="2214880"/>
                                </a:xfrm>
                                <a:prstGeom prst="rect">
                                  <a:avLst/>
                                </a:prstGeom>
                                <a:noFill/>
                                <a:ln>
                                  <a:noFill/>
                                </a:ln>
                                <a:extLst>
                                  <a:ext uri="{53640926-AAD7-44D8-BBD7-CCE9431645EC}">
                                    <a14:shadowObscured xmlns:a14="http://schemas.microsoft.com/office/drawing/2010/main"/>
                                  </a:ext>
                                </a:extLst>
                              </pic:spPr>
                            </pic:pic>
                            <wps:wsp>
                              <wps:cNvPr id="534" name="Text Box 534"/>
                              <wps:cNvSpPr txBox="1"/>
                              <wps:spPr>
                                <a:xfrm>
                                  <a:off x="0" y="843280"/>
                                  <a:ext cx="685800" cy="457200"/>
                                </a:xfrm>
                                <a:prstGeom prst="rect">
                                  <a:avLst/>
                                </a:prstGeom>
                                <a:noFill/>
                                <a:ln>
                                  <a:noFill/>
                                </a:ln>
                                <a:effectLst/>
                                <a:extLst>
                                  <a:ext uri="{C572A759-6A51-4108-AA02-DFA0A04FC94B}">
                                    <ma14:wrappingTextBoxFlag xmlns:cx="http://schemas.microsoft.com/office/drawing/2014/chartex" xmlns:cx1="http://schemas.microsoft.com/office/drawing/2015/9/8/chartex" xmlns:w15="http://schemas.microsoft.com/office/word/2012/wordml" xmlns:w16se="http://schemas.microsoft.com/office/word/2015/wordml/symex"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7E535A" w:rsidRDefault="007E535A" w:rsidP="00B80E65">
                                    <w:pPr>
                                      <w:jc w:val="right"/>
                                    </w:pPr>
                                    <w:r>
                                      <w:t>12 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5" name="Text Box 535"/>
                              <wps:cNvSpPr txBox="1"/>
                              <wps:spPr>
                                <a:xfrm>
                                  <a:off x="472440" y="1172210"/>
                                  <a:ext cx="685800" cy="685800"/>
                                </a:xfrm>
                                <a:prstGeom prst="rect">
                                  <a:avLst/>
                                </a:prstGeom>
                                <a:noFill/>
                                <a:ln>
                                  <a:noFill/>
                                </a:ln>
                                <a:effectLst/>
                                <a:extLst>
                                  <a:ext uri="{C572A759-6A51-4108-AA02-DFA0A04FC94B}">
                                    <ma14:wrappingTextBoxFlag xmlns:cx="http://schemas.microsoft.com/office/drawing/2014/chartex" xmlns:cx1="http://schemas.microsoft.com/office/drawing/2015/9/8/chartex" xmlns:w15="http://schemas.microsoft.com/office/word/2012/wordml" xmlns:w16se="http://schemas.microsoft.com/office/word/2015/wordml/symex"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7E535A" w:rsidRDefault="007E535A" w:rsidP="00B80E65">
                                    <w:r>
                                      <w:rPr>
                                        <w:rFonts w:cs="Tahoma"/>
                                      </w:rPr>
                                      <w:t>30 Ω</w:t>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wps:wsp>
                              <wps:cNvPr id="536" name="Text Box 536"/>
                              <wps:cNvSpPr txBox="1"/>
                              <wps:spPr>
                                <a:xfrm>
                                  <a:off x="496751" y="248285"/>
                                  <a:ext cx="685800" cy="685800"/>
                                </a:xfrm>
                                <a:prstGeom prst="rect">
                                  <a:avLst/>
                                </a:prstGeom>
                                <a:noFill/>
                                <a:ln>
                                  <a:noFill/>
                                </a:ln>
                                <a:effectLst/>
                                <a:extLst>
                                  <a:ext uri="{C572A759-6A51-4108-AA02-DFA0A04FC94B}">
                                    <ma14:wrappingTextBoxFlag xmlns:cx="http://schemas.microsoft.com/office/drawing/2014/chartex" xmlns:cx1="http://schemas.microsoft.com/office/drawing/2015/9/8/chartex" xmlns:w15="http://schemas.microsoft.com/office/word/2012/wordml" xmlns:w16se="http://schemas.microsoft.com/office/word/2015/wordml/symex"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7E535A" w:rsidRDefault="007E535A" w:rsidP="00B80E65">
                                    <w:r>
                                      <w:rPr>
                                        <w:rFonts w:cs="Tahoma"/>
                                      </w:rPr>
                                      <w:t>20 Ω</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532" o:spid="_x0000_s1689" style="position:absolute;left:0;text-align:left;margin-left:-5.15pt;margin-top:16.35pt;width:93.1pt;height:174.4pt;z-index:252728320;mso-position-horizontal-relative:text;mso-position-vertical-relative:text;mso-width-relative:margin;mso-height-relative:margin" coordsize="11825,2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">
                      <v:shape id="Picture 533" o:spid="_x0000_s1690" type="#_x0000_t75" style="position:absolute;left:609;width:10973;height:221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dTaf7DAAAA3AAAAA8AAABkcnMvZG93bnJldi54bWxEj0GLwjAUhO8L/ofwBG9rquIqXaOoIAh7&#10;shbx+GjetsXkpTRR23+/EYQ9DjPzDbPadNaIB7W+dqxgMk5AEBdO11wqyM+HzyUIH5A1GsekoCcP&#10;m/XgY4Wpdk8+0SMLpYgQ9ikqqEJoUil9UZFFP3YNcfR+XWsxRNmWUrf4jHBr5DRJvqTFmuNChQ3t&#10;Kypu2d0qCLfdgsv+qvPL1vf5T3aYXo1RajTstt8gAnXhP/xuH7WC+WwGrzPxCMj1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1Np/sMAAADcAAAADwAAAAAAAAAAAAAAAACf&#10;AgAAZHJzL2Rvd25yZXYueG1sUEsFBgAAAAAEAAQA9wAAAI8DAAAAAA==&#10;">
                        <v:imagedata r:id="rId124" o:title=""/>
                        <v:path arrowok="t"/>
                      </v:shape>
                      <v:shape id="Text Box 534" o:spid="_x0000_s1691" type="#_x0000_t202" style="position:absolute;top:8432;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h/R8QA&#10;AADcAAAADwAAAGRycy9kb3ducmV2LnhtbESPQWvCQBSE74L/YXlCb3VXq8XGbERaCp4qTWvB2yP7&#10;TILZtyG7NfHfd4WCx2FmvmHSzWAbcaHO1441zKYKBHHhTM2lhu+v98cVCB+QDTaOScOVPGyy8SjF&#10;xLieP+mSh1JECPsENVQhtImUvqjIop+6ljh6J9dZDFF2pTQd9hFuGzlX6llarDkuVNjSa0XFOf+1&#10;Gg4fp+PPQu3LN7tsezcoyfZFav0wGbZrEIGGcA//t3dGw/Jp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If0fEAAAA3AAAAA8AAAAAAAAAAAAAAAAAmAIAAGRycy9k&#10;b3ducmV2LnhtbFBLBQYAAAAABAAEAPUAAACJAwAAAAA=&#10;" filled="f" stroked="f">
                        <v:textbox>
                          <w:txbxContent>
                            <w:p w:rsidR="007E535A" w:rsidRDefault="007E535A" w:rsidP="00B80E65">
                              <w:pPr>
                                <w:jc w:val="right"/>
                              </w:pPr>
                              <w:r>
                                <w:t>12 V</w:t>
                              </w:r>
                            </w:p>
                          </w:txbxContent>
                        </v:textbox>
                      </v:shape>
                      <v:shape id="Text Box 535" o:spid="_x0000_s1692" type="#_x0000_t202" style="position:absolute;left:4724;top:11722;width:6858;height:6858;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wqFsYA&#10;AADcAAAADwAAAGRycy9kb3ducmV2LnhtbESPzWrDMBCE74W+g9hCbo2cJinBsRxKfqCXkJ/mAdbW&#10;xnZrrYylxPbbV4FCj8PMfMMkq97U4k6tqywrmIwjEMS51RUXCi5fu9cFCOeRNdaWScFADlbp81OC&#10;sbYdn+h+9oUIEHYxKii9b2IpXV6SQTe2DXHwrrY16INsC6lb7ALc1PItit6lwYrDQokNrUvKf843&#10;o2B7zIZsNvnezTbRkOlDt1/nt71So5f+YwnCU+//w3/tT61gPp3D40w4AjL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hwqFsYAAADcAAAADwAAAAAAAAAAAAAAAACYAgAAZHJz&#10;L2Rvd25yZXYueG1sUEsFBgAAAAAEAAQA9QAAAIsDAAAAAA==&#10;" filled="f" stroked="f">
                        <v:textbox>
                          <w:txbxContent>
                            <w:p w:rsidR="007E535A" w:rsidRDefault="007E535A" w:rsidP="00B80E65">
                              <w:r>
                                <w:rPr>
                                  <w:rFonts w:cs="Tahoma"/>
                                </w:rPr>
                                <w:t>30 Ω</w:t>
                              </w:r>
                            </w:p>
                          </w:txbxContent>
                        </v:textbox>
                      </v:shape>
                      <v:shape id="Text Box 536" o:spid="_x0000_s1693" type="#_x0000_t202" style="position:absolute;left:4967;top:2482;width:6858;height:6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hJEcUA&#10;AADcAAAADwAAAGRycy9kb3ducmV2LnhtbESPwWrDMBBE74X8g9hCLyWWm1KnuFFCKARMaA9x8gFb&#10;a2OZWCtjKbb791UhkOMwM2+Y1WayrRio941jBS9JCoK4crrhWsHpuJu/g/ABWWPrmBT8kofNevaw&#10;wly7kQ80lKEWEcI+RwUmhC6X0leGLPrEdcTRO7veYoiyr6XucYxw28pFmmbSYsNxwWBHn4aqS3m1&#10;Cp5Nl35/nYufnc4qc9l7XNphr9TT47T9ABFoCvfwrV1oBW+vGfyfiUd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WEkRxQAAANwAAAAPAAAAAAAAAAAAAAAAAJgCAABkcnMv&#10;ZG93bnJldi54bWxQSwUGAAAAAAQABAD1AAAAigMAAAAA&#10;" filled="f" stroked="f">
                        <v:textbox>
                          <w:txbxContent>
                            <w:p w:rsidR="007E535A" w:rsidRDefault="007E535A" w:rsidP="00B80E65">
                              <w:r>
                                <w:rPr>
                                  <w:rFonts w:cs="Tahoma"/>
                                </w:rPr>
                                <w:t>20 Ω</w:t>
                              </w:r>
                            </w:p>
                          </w:txbxContent>
                        </v:textbox>
                      </v:shape>
                      <w10:wrap type="square"/>
                    </v:group>
                  </w:pict>
                </mc:Fallback>
              </mc:AlternateContent>
            </w:r>
          </w:p>
          <w:p w:rsidR="005D782C" w:rsidRDefault="005D782C" w:rsidP="00B80E65">
            <w:pPr>
              <w:spacing w:before="120" w:after="0"/>
              <w:rPr>
                <w:rFonts w:eastAsia="Times New Roman" w:cs="Times New Roman"/>
                <w:sz w:val="24"/>
                <w:szCs w:val="24"/>
                <w:lang w:eastAsia="en-GB"/>
              </w:rPr>
            </w:pPr>
            <w:r w:rsidRPr="00E00D2D">
              <w:rPr>
                <w:rFonts w:eastAsia="Times New Roman" w:cs="Times New Roman"/>
                <w:sz w:val="24"/>
                <w:szCs w:val="24"/>
                <w:lang w:eastAsia="en-GB"/>
              </w:rPr>
              <w:t>Calculate</w:t>
            </w:r>
            <w:r w:rsidRPr="00E00D2D">
              <w:rPr>
                <w:sz w:val="24"/>
                <w:szCs w:val="24"/>
              </w:rPr>
              <w:t xml:space="preserve"> the p.d. across the 20 </w:t>
            </w:r>
            <w:r w:rsidRPr="00E00D2D">
              <w:rPr>
                <w:rFonts w:cs="Tahoma"/>
                <w:sz w:val="24"/>
                <w:szCs w:val="24"/>
              </w:rPr>
              <w:t>Ω resistor</w:t>
            </w:r>
            <w:r w:rsidRPr="00E00D2D">
              <w:rPr>
                <w:rFonts w:eastAsia="Times New Roman" w:cs="Times New Roman"/>
                <w:sz w:val="24"/>
                <w:szCs w:val="24"/>
                <w:lang w:eastAsia="en-GB"/>
              </w:rPr>
              <w:t>.</w:t>
            </w:r>
          </w:p>
          <w:p w:rsidR="005D782C" w:rsidRDefault="005D782C" w:rsidP="00B80E65">
            <w:pPr>
              <w:spacing w:before="120" w:after="0"/>
              <w:rPr>
                <w:rFonts w:eastAsia="Times New Roman" w:cs="Times New Roman"/>
                <w:sz w:val="24"/>
                <w:szCs w:val="24"/>
                <w:lang w:eastAsia="en-GB"/>
              </w:rPr>
            </w:pPr>
          </w:p>
          <w:p w:rsidR="005D782C" w:rsidRDefault="005D782C" w:rsidP="00B80E65">
            <w:pPr>
              <w:spacing w:before="120" w:after="0"/>
              <w:rPr>
                <w:rFonts w:eastAsia="Times New Roman" w:cs="Times New Roman"/>
                <w:sz w:val="24"/>
                <w:szCs w:val="24"/>
                <w:lang w:eastAsia="en-GB"/>
              </w:rPr>
            </w:pPr>
          </w:p>
          <w:p w:rsidR="005D782C" w:rsidRDefault="005D782C" w:rsidP="00B80E65">
            <w:pPr>
              <w:spacing w:before="120" w:after="0"/>
              <w:rPr>
                <w:rFonts w:eastAsia="Times New Roman" w:cs="Times New Roman"/>
                <w:sz w:val="24"/>
                <w:szCs w:val="24"/>
                <w:lang w:eastAsia="en-GB"/>
              </w:rPr>
            </w:pPr>
          </w:p>
          <w:p w:rsidR="005D782C" w:rsidRDefault="005D782C" w:rsidP="00B80E65">
            <w:pPr>
              <w:spacing w:before="120" w:after="0"/>
              <w:rPr>
                <w:rFonts w:eastAsia="Times New Roman" w:cs="Times New Roman"/>
                <w:sz w:val="24"/>
                <w:szCs w:val="24"/>
                <w:lang w:eastAsia="en-GB"/>
              </w:rPr>
            </w:pPr>
          </w:p>
          <w:p w:rsidR="005D782C" w:rsidRDefault="005D782C" w:rsidP="00B80E65">
            <w:pPr>
              <w:spacing w:before="120" w:after="0"/>
              <w:rPr>
                <w:rFonts w:eastAsia="Times New Roman" w:cs="Times New Roman"/>
                <w:sz w:val="24"/>
                <w:szCs w:val="24"/>
                <w:lang w:eastAsia="en-GB"/>
              </w:rPr>
            </w:pPr>
          </w:p>
          <w:p w:rsidR="005D782C" w:rsidRDefault="005D782C" w:rsidP="00B80E65">
            <w:pPr>
              <w:spacing w:before="120" w:after="0"/>
              <w:rPr>
                <w:rFonts w:eastAsia="Times New Roman" w:cs="Times New Roman"/>
                <w:sz w:val="24"/>
                <w:szCs w:val="24"/>
                <w:lang w:eastAsia="en-GB"/>
              </w:rPr>
            </w:pPr>
          </w:p>
          <w:p w:rsidR="005D782C" w:rsidRDefault="005D782C" w:rsidP="00B80E65">
            <w:pPr>
              <w:spacing w:before="120" w:after="0"/>
              <w:rPr>
                <w:rFonts w:eastAsia="Times New Roman" w:cs="Times New Roman"/>
                <w:sz w:val="24"/>
                <w:szCs w:val="24"/>
                <w:lang w:eastAsia="en-GB"/>
              </w:rPr>
            </w:pPr>
          </w:p>
          <w:p w:rsidR="005D782C" w:rsidRPr="00E00D2D" w:rsidRDefault="005D782C" w:rsidP="00B80E65">
            <w:pPr>
              <w:spacing w:before="120" w:after="0"/>
              <w:rPr>
                <w:rFonts w:eastAsia="Times New Roman" w:cs="Times New Roman"/>
                <w:sz w:val="24"/>
                <w:szCs w:val="24"/>
                <w:lang w:eastAsia="en-GB"/>
              </w:rPr>
            </w:pPr>
          </w:p>
        </w:tc>
      </w:tr>
      <w:tr w:rsidR="005D782C" w:rsidRPr="001F1787" w:rsidTr="001A0600">
        <w:trPr>
          <w:cantSplit/>
          <w:trHeight w:val="660"/>
        </w:trPr>
        <w:tc>
          <w:tcPr>
            <w:tcW w:w="959" w:type="dxa"/>
            <w:gridSpan w:val="2"/>
            <w:shd w:val="clear" w:color="auto" w:fill="auto"/>
            <w:vAlign w:val="center"/>
          </w:tcPr>
          <w:p w:rsidR="005D782C" w:rsidRPr="00E00D2D" w:rsidRDefault="005D782C" w:rsidP="00DC26F3">
            <w:pPr>
              <w:spacing w:before="120" w:after="0"/>
              <w:jc w:val="center"/>
              <w:rPr>
                <w:rFonts w:eastAsia="Times New Roman" w:cs="Times New Roman"/>
                <w:sz w:val="24"/>
                <w:szCs w:val="24"/>
                <w:lang w:eastAsia="en-GB"/>
              </w:rPr>
            </w:pPr>
            <w:r w:rsidRPr="00E00D2D">
              <w:rPr>
                <w:rFonts w:eastAsia="Times New Roman" w:cs="Times New Roman"/>
                <w:sz w:val="24"/>
                <w:szCs w:val="24"/>
                <w:lang w:eastAsia="en-GB"/>
              </w:rPr>
              <w:lastRenderedPageBreak/>
              <w:t>11.2.2</w:t>
            </w:r>
          </w:p>
        </w:tc>
        <w:tc>
          <w:tcPr>
            <w:tcW w:w="9072" w:type="dxa"/>
            <w:gridSpan w:val="3"/>
            <w:shd w:val="clear" w:color="auto" w:fill="auto"/>
            <w:vAlign w:val="center"/>
          </w:tcPr>
          <w:p w:rsidR="005D782C" w:rsidRDefault="005D782C" w:rsidP="003432FB">
            <w:pPr>
              <w:spacing w:after="0" w:line="240" w:lineRule="auto"/>
              <w:jc w:val="left"/>
            </w:pPr>
            <w:r>
              <w:rPr>
                <w:rFonts w:cs="Tahoma"/>
                <w:noProof/>
                <w:sz w:val="24"/>
                <w:szCs w:val="24"/>
                <w:lang w:eastAsia="en-GB"/>
              </w:rPr>
              <mc:AlternateContent>
                <mc:Choice Requires="wpg">
                  <w:drawing>
                    <wp:anchor distT="0" distB="0" distL="114300" distR="114300" simplePos="0" relativeHeight="252729344" behindDoc="1" locked="0" layoutInCell="1" allowOverlap="1" wp14:anchorId="246289B0" wp14:editId="43168622">
                      <wp:simplePos x="0" y="0"/>
                      <wp:positionH relativeFrom="column">
                        <wp:posOffset>-1368425</wp:posOffset>
                      </wp:positionH>
                      <wp:positionV relativeFrom="paragraph">
                        <wp:posOffset>22225</wp:posOffset>
                      </wp:positionV>
                      <wp:extent cx="1226820" cy="2068830"/>
                      <wp:effectExtent l="0" t="0" r="0" b="7620"/>
                      <wp:wrapSquare wrapText="bothSides"/>
                      <wp:docPr id="541" name="Group 541"/>
                      <wp:cNvGraphicFramePr/>
                      <a:graphic xmlns:a="http://schemas.openxmlformats.org/drawingml/2006/main">
                        <a:graphicData uri="http://schemas.microsoft.com/office/word/2010/wordprocessingGroup">
                          <wpg:wgp>
                            <wpg:cNvGrpSpPr/>
                            <wpg:grpSpPr>
                              <a:xfrm>
                                <a:off x="0" y="0"/>
                                <a:ext cx="1226820" cy="2068830"/>
                                <a:chOff x="0" y="0"/>
                                <a:chExt cx="1227221" cy="2069431"/>
                              </a:xfrm>
                            </wpg:grpSpPr>
                            <pic:pic xmlns:pic="http://schemas.openxmlformats.org/drawingml/2006/picture">
                              <pic:nvPicPr>
                                <pic:cNvPr id="1570" name="Picture 1570"/>
                                <pic:cNvPicPr>
                                  <a:picLocks noChangeAspect="1"/>
                                </pic:cNvPicPr>
                              </pic:nvPicPr>
                              <pic:blipFill>
                                <a:blip r:embed="rId125" cstate="print">
                                  <a:extLst>
                                    <a:ext uri="{28A0092B-C50C-407E-A947-70E740481C1C}">
                                      <a14:useLocalDpi xmlns:a14="http://schemas.microsoft.com/office/drawing/2010/main" val="0"/>
                                    </a:ext>
                                  </a:extLst>
                                </a:blip>
                                <a:stretch>
                                  <a:fillRect/>
                                </a:stretch>
                              </pic:blipFill>
                              <pic:spPr bwMode="auto">
                                <a:xfrm>
                                  <a:off x="120316" y="0"/>
                                  <a:ext cx="1106905" cy="2069431"/>
                                </a:xfrm>
                                <a:prstGeom prst="rect">
                                  <a:avLst/>
                                </a:prstGeom>
                                <a:noFill/>
                                <a:ln>
                                  <a:noFill/>
                                </a:ln>
                                <a:extLst>
                                  <a:ext uri="{53640926-AAD7-44D8-BBD7-CCE9431645EC}">
                                    <a14:shadowObscured xmlns:a14="http://schemas.microsoft.com/office/drawing/2010/main"/>
                                  </a:ext>
                                </a:extLst>
                              </pic:spPr>
                            </pic:pic>
                            <wps:wsp>
                              <wps:cNvPr id="1567" name="Text Box 1567"/>
                              <wps:cNvSpPr txBox="1"/>
                              <wps:spPr>
                                <a:xfrm>
                                  <a:off x="0" y="818147"/>
                                  <a:ext cx="685800" cy="457200"/>
                                </a:xfrm>
                                <a:prstGeom prst="rect">
                                  <a:avLst/>
                                </a:prstGeom>
                                <a:noFill/>
                                <a:ln>
                                  <a:noFill/>
                                </a:ln>
                                <a:effectLst/>
                                <a:extLst>
                                  <a:ext uri="{C572A759-6A51-4108-AA02-DFA0A04FC94B}">
                                    <ma14:wrappingTextBoxFlag xmlns:cx="http://schemas.microsoft.com/office/drawing/2014/chartex" xmlns:cx1="http://schemas.microsoft.com/office/drawing/2015/9/8/chartex" xmlns:w15="http://schemas.microsoft.com/office/word/2012/wordml" xmlns:w16se="http://schemas.microsoft.com/office/word/2015/wordml/symex"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7E535A" w:rsidRDefault="007E535A" w:rsidP="003432FB">
                                    <w:pPr>
                                      <w:jc w:val="right"/>
                                    </w:pPr>
                                    <w:r>
                                      <w:t>15 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68" name="Text Box 1568"/>
                              <wps:cNvSpPr txBox="1"/>
                              <wps:spPr>
                                <a:xfrm>
                                  <a:off x="505327" y="1155031"/>
                                  <a:ext cx="685800" cy="508000"/>
                                </a:xfrm>
                                <a:prstGeom prst="rect">
                                  <a:avLst/>
                                </a:prstGeom>
                                <a:noFill/>
                                <a:ln>
                                  <a:noFill/>
                                </a:ln>
                                <a:effectLst/>
                                <a:extLst>
                                  <a:ext uri="{C572A759-6A51-4108-AA02-DFA0A04FC94B}">
                                    <ma14:wrappingTextBoxFlag xmlns:cx="http://schemas.microsoft.com/office/drawing/2014/chartex" xmlns:cx1="http://schemas.microsoft.com/office/drawing/2015/9/8/chartex" xmlns:w15="http://schemas.microsoft.com/office/word/2012/wordml" xmlns:w16se="http://schemas.microsoft.com/office/word/2015/wordml/symex"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rsidR="007E535A" w:rsidRDefault="007E535A" w:rsidP="004230CD">
                                    <w:pPr>
                                      <w:spacing w:before="120" w:after="120"/>
                                    </w:pPr>
                                    <w:r>
                                      <w:rPr>
                                        <w:rFonts w:cs="Tahoma"/>
                                      </w:rPr>
                                      <w:t>4.5 kΩ</w:t>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541" o:spid="_x0000_s1694" style="position:absolute;margin-left:-107.75pt;margin-top:1.75pt;width:96.6pt;height:162.9pt;z-index:-250587136;mso-position-horizontal-relative:text;mso-position-vertical-relative:text;mso-width-relative:margin;mso-height-relative:margin" coordsize="12272,206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">
                      <v:shape id="Picture 1570" o:spid="_x0000_s1695" type="#_x0000_t75" style="position:absolute;left:1203;width:11069;height:20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2AdpvJAAAA3QAAAA8AAABkcnMvZG93bnJldi54bWxEj0FrwkAQhe+F/odlCr2UurFFLdFVpKVQ&#10;UCnaIngbs2MSzc6m2a2J/75zKHib4b1575vJrHOVOlMTSs8G+r0EFHHmbcm5ge+v98cXUCEiW6w8&#10;k4ELBZhNb28mmFrf8prOm5grCeGQooEixjrVOmQFOQw9XxOLdvCNwyhrk2vbYCvhrtJPSTLUDkuW&#10;hgJrei0oO21+nYHddrnC46F1n/Tz/LC4vI3CcL8w5v6um49BReri1fx//WEFfzASfvlGRtDTPw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PYB2m8kAAADdAAAADwAAAAAAAAAA&#10;AAAAAACfAgAAZHJzL2Rvd25yZXYueG1sUEsFBgAAAAAEAAQA9wAAAJUDAAAAAA==&#10;">
                        <v:imagedata r:id="rId126" o:title=""/>
                        <v:path arrowok="t"/>
                      </v:shape>
                      <v:shape id="Text Box 1567" o:spid="_x0000_s1696" type="#_x0000_t202" style="position:absolute;top:8181;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G5e8EA&#10;AADdAAAADwAAAGRycy9kb3ducmV2LnhtbERPS4vCMBC+L/gfwgjeNFnx2TWKKMKeXHzC3oZmbMs2&#10;k9JE2/33ZkHY23x8z1msWluKB9W+cKzhfaBAEKfOFJxpOJ92/RkIH5ANlo5Jwy95WC07bwtMjGv4&#10;QI9jyEQMYZ+ghjyEKpHSpzlZ9ANXEUfu5mqLIcI6k6bGJobbUg6VmkiLBceGHCva5JT+HO9Ww2V/&#10;+76O1Fe2teOqca2SbOdS6163XX+ACNSGf/HL/Wni/PFkCn/fxBP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9xuXvBAAAA3QAAAA8AAAAAAAAAAAAAAAAAmAIAAGRycy9kb3du&#10;cmV2LnhtbFBLBQYAAAAABAAEAPUAAACGAwAAAAA=&#10;" filled="f" stroked="f">
                        <v:textbox>
                          <w:txbxContent>
                            <w:p w:rsidR="007E535A" w:rsidRDefault="007E535A" w:rsidP="003432FB">
                              <w:pPr>
                                <w:jc w:val="right"/>
                              </w:pPr>
                              <w:r>
                                <w:t>15 V</w:t>
                              </w:r>
                            </w:p>
                          </w:txbxContent>
                        </v:textbox>
                      </v:shape>
                      <v:shape id="Text Box 1568" o:spid="_x0000_s1697" type="#_x0000_t202" style="position:absolute;left:5053;top:11550;width:6858;height:5080;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s0isYA&#10;AADdAAAADwAAAGRycy9kb3ducmV2LnhtbESPwW7CQAxE75X6DytX4lY2IEBVYEEVBYkLoqX9ACdr&#10;krRZb5RdSPL3+IDUm60ZzzyvNr2r1Y3aUHk2MBknoIhzbysuDPx871/fQIWIbLH2TAYGCrBZPz+t&#10;MLW+4y+6nWOhJIRDigbKGJtU65CX5DCMfUMs2sW3DqOsbaFti52Eu1pPk2ShHVYsDSU2tC0p/ztf&#10;nYHdZzZks8nvfvaRDJk9dcdtfj0aM3rp35egIvXx3/y4PljBny8EV76REfT6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Zs0isYAAADdAAAADwAAAAAAAAAAAAAAAACYAgAAZHJz&#10;L2Rvd25yZXYueG1sUEsFBgAAAAAEAAQA9QAAAIsDAAAAAA==&#10;" filled="f" stroked="f">
                        <v:textbox>
                          <w:txbxContent>
                            <w:p w:rsidR="007E535A" w:rsidRDefault="007E535A" w:rsidP="004230CD">
                              <w:pPr>
                                <w:spacing w:before="120" w:after="120"/>
                              </w:pPr>
                              <w:r>
                                <w:rPr>
                                  <w:rFonts w:cs="Tahoma"/>
                                </w:rPr>
                                <w:t>4.5 kΩ</w:t>
                              </w:r>
                            </w:p>
                          </w:txbxContent>
                        </v:textbox>
                      </v:shape>
                      <w10:wrap type="square"/>
                    </v:group>
                  </w:pict>
                </mc:Fallback>
              </mc:AlternateContent>
            </w:r>
          </w:p>
          <w:p w:rsidR="005D782C" w:rsidRPr="003432FB" w:rsidRDefault="005D782C" w:rsidP="003432FB">
            <w:pPr>
              <w:spacing w:after="0" w:line="240" w:lineRule="auto"/>
              <w:jc w:val="left"/>
              <w:rPr>
                <w:rFonts w:cs="Tahoma"/>
                <w:sz w:val="24"/>
                <w:szCs w:val="24"/>
              </w:rPr>
            </w:pPr>
            <w:r w:rsidRPr="003432FB">
              <w:rPr>
                <w:sz w:val="24"/>
                <w:szCs w:val="24"/>
              </w:rPr>
              <w:t>The potential difference across the variable resistor should be 6 V. The variable resistor can be any value between 1 k</w:t>
            </w:r>
            <w:r w:rsidRPr="003432FB">
              <w:rPr>
                <w:rFonts w:cs="Tahoma"/>
                <w:sz w:val="24"/>
                <w:szCs w:val="24"/>
              </w:rPr>
              <w:t>Ω</w:t>
            </w:r>
            <w:r w:rsidRPr="003432FB">
              <w:rPr>
                <w:sz w:val="24"/>
                <w:szCs w:val="24"/>
              </w:rPr>
              <w:t xml:space="preserve"> and 10 k</w:t>
            </w:r>
            <w:r w:rsidRPr="003432FB">
              <w:rPr>
                <w:rFonts w:cs="Tahoma"/>
                <w:sz w:val="24"/>
                <w:szCs w:val="24"/>
              </w:rPr>
              <w:t>Ω.</w:t>
            </w:r>
            <w:r w:rsidRPr="003432FB">
              <w:rPr>
                <w:sz w:val="24"/>
                <w:szCs w:val="24"/>
              </w:rPr>
              <w:t xml:space="preserve"> </w:t>
            </w:r>
            <w:r>
              <w:rPr>
                <w:sz w:val="24"/>
                <w:szCs w:val="24"/>
              </w:rPr>
              <w:t>Determine the resistance setting of the variable resistor.</w:t>
            </w:r>
          </w:p>
          <w:p w:rsidR="005D782C" w:rsidRPr="003432FB" w:rsidRDefault="005D782C" w:rsidP="003432FB">
            <w:pPr>
              <w:rPr>
                <w:rFonts w:cs="Tahoma"/>
                <w:sz w:val="24"/>
                <w:szCs w:val="24"/>
              </w:rPr>
            </w:pPr>
          </w:p>
          <w:tbl>
            <w:tblPr>
              <w:tblStyle w:val="TableGrid"/>
              <w:tblW w:w="25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18"/>
            </w:tblGrid>
            <w:tr w:rsidR="005D782C" w:rsidRPr="003432FB" w:rsidTr="004A61C4">
              <w:tc>
                <w:tcPr>
                  <w:tcW w:w="2518" w:type="dxa"/>
                </w:tcPr>
                <w:p w:rsidR="005D782C" w:rsidRPr="003432FB" w:rsidRDefault="005D782C" w:rsidP="00E301D5">
                  <w:pPr>
                    <w:jc w:val="right"/>
                    <w:rPr>
                      <w:rFonts w:cs="Tahoma"/>
                      <w:sz w:val="24"/>
                      <w:szCs w:val="24"/>
                    </w:rPr>
                  </w:pPr>
                </w:p>
              </w:tc>
            </w:tr>
          </w:tbl>
          <w:p w:rsidR="005D782C" w:rsidRDefault="005D782C" w:rsidP="00DC26F3">
            <w:pPr>
              <w:spacing w:before="120" w:after="0"/>
              <w:rPr>
                <w:rFonts w:eastAsia="Times New Roman" w:cs="Times New Roman"/>
                <w:sz w:val="24"/>
                <w:szCs w:val="24"/>
                <w:lang w:eastAsia="en-GB"/>
              </w:rPr>
            </w:pPr>
          </w:p>
          <w:p w:rsidR="00FC3963" w:rsidRDefault="00FC3963" w:rsidP="00DC26F3">
            <w:pPr>
              <w:spacing w:before="120" w:after="0"/>
              <w:rPr>
                <w:rFonts w:eastAsia="Times New Roman" w:cs="Times New Roman"/>
                <w:sz w:val="24"/>
                <w:szCs w:val="24"/>
                <w:lang w:eastAsia="en-GB"/>
              </w:rPr>
            </w:pPr>
          </w:p>
          <w:p w:rsidR="00FC3963" w:rsidRPr="001F1787" w:rsidRDefault="00FC3963" w:rsidP="00DC26F3">
            <w:pPr>
              <w:spacing w:before="120" w:after="0"/>
              <w:rPr>
                <w:rFonts w:eastAsia="Times New Roman" w:cs="Times New Roman"/>
                <w:sz w:val="24"/>
                <w:szCs w:val="24"/>
                <w:lang w:eastAsia="en-GB"/>
              </w:rPr>
            </w:pPr>
          </w:p>
        </w:tc>
      </w:tr>
      <w:tr w:rsidR="005D782C" w:rsidRPr="001F1787" w:rsidTr="001A0600">
        <w:trPr>
          <w:cantSplit/>
          <w:trHeight w:val="660"/>
        </w:trPr>
        <w:tc>
          <w:tcPr>
            <w:tcW w:w="959" w:type="dxa"/>
            <w:gridSpan w:val="2"/>
            <w:shd w:val="clear" w:color="auto" w:fill="auto"/>
            <w:vAlign w:val="center"/>
          </w:tcPr>
          <w:p w:rsidR="005D782C" w:rsidRPr="00E00D2D" w:rsidRDefault="005D782C" w:rsidP="00DC26F3">
            <w:pPr>
              <w:spacing w:before="120" w:after="0"/>
              <w:jc w:val="center"/>
              <w:rPr>
                <w:rFonts w:eastAsia="Times New Roman" w:cs="Times New Roman"/>
                <w:sz w:val="24"/>
                <w:szCs w:val="24"/>
                <w:lang w:eastAsia="en-GB"/>
              </w:rPr>
            </w:pPr>
            <w:r w:rsidRPr="00E00D2D">
              <w:rPr>
                <w:rFonts w:eastAsia="Times New Roman" w:cs="Times New Roman"/>
                <w:sz w:val="24"/>
                <w:szCs w:val="24"/>
                <w:lang w:eastAsia="en-GB"/>
              </w:rPr>
              <w:t>11.2.3</w:t>
            </w:r>
          </w:p>
        </w:tc>
        <w:tc>
          <w:tcPr>
            <w:tcW w:w="9072" w:type="dxa"/>
            <w:gridSpan w:val="3"/>
            <w:shd w:val="clear" w:color="auto" w:fill="auto"/>
            <w:vAlign w:val="center"/>
          </w:tcPr>
          <w:p w:rsidR="005D782C" w:rsidRDefault="005D782C" w:rsidP="00BE3A0F">
            <w:pPr>
              <w:spacing w:before="120" w:after="120"/>
            </w:pPr>
            <w:r>
              <w:t>Calculate the missing resistance from the circuits below</w:t>
            </w:r>
          </w:p>
          <w:tbl>
            <w:tblPr>
              <w:tblStyle w:val="TableGrid"/>
              <w:tblW w:w="83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07"/>
              <w:gridCol w:w="2761"/>
              <w:gridCol w:w="2835"/>
            </w:tblGrid>
            <w:tr w:rsidR="005D782C" w:rsidTr="004A61C4">
              <w:tc>
                <w:tcPr>
                  <w:tcW w:w="2707" w:type="dxa"/>
                  <w:vAlign w:val="center"/>
                </w:tcPr>
                <w:p w:rsidR="005D782C" w:rsidRDefault="005D782C" w:rsidP="00600099">
                  <w:pPr>
                    <w:pStyle w:val="ListParagraph"/>
                    <w:ind w:left="0"/>
                    <w:jc w:val="center"/>
                    <w:rPr>
                      <w:noProof/>
                      <w:lang w:eastAsia="en-GB"/>
                    </w:rPr>
                  </w:pPr>
                  <w:r>
                    <w:rPr>
                      <w:noProof/>
                      <w:lang w:eastAsia="en-GB"/>
                    </w:rPr>
                    <w:t>(i)</w:t>
                  </w:r>
                </w:p>
              </w:tc>
              <w:tc>
                <w:tcPr>
                  <w:tcW w:w="2761" w:type="dxa"/>
                </w:tcPr>
                <w:p w:rsidR="005D782C" w:rsidRDefault="005D782C" w:rsidP="00600099">
                  <w:pPr>
                    <w:pStyle w:val="ListParagraph"/>
                    <w:ind w:left="0"/>
                    <w:jc w:val="center"/>
                    <w:rPr>
                      <w:noProof/>
                      <w:lang w:eastAsia="en-GB"/>
                    </w:rPr>
                  </w:pPr>
                  <w:r>
                    <w:rPr>
                      <w:noProof/>
                      <w:lang w:eastAsia="en-GB"/>
                    </w:rPr>
                    <w:t>(ii)</w:t>
                  </w:r>
                </w:p>
              </w:tc>
              <w:tc>
                <w:tcPr>
                  <w:tcW w:w="2835" w:type="dxa"/>
                </w:tcPr>
                <w:p w:rsidR="005D782C" w:rsidRDefault="005D782C" w:rsidP="00600099">
                  <w:pPr>
                    <w:pStyle w:val="ListParagraph"/>
                    <w:ind w:left="0"/>
                    <w:jc w:val="center"/>
                    <w:rPr>
                      <w:noProof/>
                      <w:lang w:eastAsia="en-GB"/>
                    </w:rPr>
                  </w:pPr>
                  <w:r>
                    <w:rPr>
                      <w:noProof/>
                      <w:lang w:eastAsia="en-GB"/>
                    </w:rPr>
                    <w:t>(iii)</w:t>
                  </w:r>
                </w:p>
                <w:p w:rsidR="005D782C" w:rsidRDefault="005D782C" w:rsidP="00600099">
                  <w:pPr>
                    <w:pStyle w:val="ListParagraph"/>
                    <w:ind w:left="0"/>
                    <w:jc w:val="center"/>
                    <w:rPr>
                      <w:noProof/>
                      <w:lang w:eastAsia="en-GB"/>
                    </w:rPr>
                  </w:pPr>
                </w:p>
              </w:tc>
            </w:tr>
            <w:tr w:rsidR="005D782C" w:rsidTr="004A61C4">
              <w:tc>
                <w:tcPr>
                  <w:tcW w:w="2707" w:type="dxa"/>
                  <w:vAlign w:val="center"/>
                </w:tcPr>
                <w:p w:rsidR="005D782C" w:rsidRDefault="00203F63" w:rsidP="00600099">
                  <w:pPr>
                    <w:pStyle w:val="ListParagraph"/>
                    <w:ind w:left="0"/>
                    <w:jc w:val="center"/>
                  </w:pPr>
                  <w:r>
                    <w:rPr>
                      <w:noProof/>
                      <w:lang w:eastAsia="en-GB"/>
                    </w:rPr>
                    <mc:AlternateContent>
                      <mc:Choice Requires="wpg">
                        <w:drawing>
                          <wp:anchor distT="0" distB="0" distL="114300" distR="114300" simplePos="0" relativeHeight="252741632" behindDoc="0" locked="0" layoutInCell="1" allowOverlap="1" wp14:anchorId="34F9940B" wp14:editId="500FFCFB">
                            <wp:simplePos x="0" y="0"/>
                            <wp:positionH relativeFrom="column">
                              <wp:posOffset>446405</wp:posOffset>
                            </wp:positionH>
                            <wp:positionV relativeFrom="paragraph">
                              <wp:posOffset>357505</wp:posOffset>
                            </wp:positionV>
                            <wp:extent cx="4872990" cy="1545590"/>
                            <wp:effectExtent l="0" t="0" r="0" b="0"/>
                            <wp:wrapNone/>
                            <wp:docPr id="1073742175" name="Group 1073742175"/>
                            <wp:cNvGraphicFramePr/>
                            <a:graphic xmlns:a="http://schemas.openxmlformats.org/drawingml/2006/main">
                              <a:graphicData uri="http://schemas.microsoft.com/office/word/2010/wordprocessingGroup">
                                <wpg:wgp>
                                  <wpg:cNvGrpSpPr/>
                                  <wpg:grpSpPr>
                                    <a:xfrm>
                                      <a:off x="0" y="0"/>
                                      <a:ext cx="4872990" cy="1545590"/>
                                      <a:chOff x="0" y="-17668"/>
                                      <a:chExt cx="4873918" cy="1532266"/>
                                    </a:xfrm>
                                  </wpg:grpSpPr>
                                  <wps:wsp>
                                    <wps:cNvPr id="759" name="Text Box 2"/>
                                    <wps:cNvSpPr txBox="1">
                                      <a:spLocks noChangeArrowheads="1"/>
                                    </wps:cNvSpPr>
                                    <wps:spPr bwMode="auto">
                                      <a:xfrm>
                                        <a:off x="3886140" y="1103730"/>
                                        <a:ext cx="600782" cy="410868"/>
                                      </a:xfrm>
                                      <a:prstGeom prst="rect">
                                        <a:avLst/>
                                      </a:prstGeom>
                                      <a:noFill/>
                                      <a:ln w="9525">
                                        <a:noFill/>
                                        <a:miter lim="800000"/>
                                        <a:headEnd/>
                                        <a:tailEnd/>
                                      </a:ln>
                                    </wps:spPr>
                                    <wps:txbx>
                                      <w:txbxContent>
                                        <w:p w:rsidR="007E535A" w:rsidRPr="00F32B70" w:rsidRDefault="007E535A" w:rsidP="004A61C4">
                                          <w:pPr>
                                            <w:rPr>
                                              <w:vertAlign w:val="subscript"/>
                                            </w:rPr>
                                          </w:pPr>
                                          <w:r>
                                            <w:t xml:space="preserve">8 </w:t>
                                          </w:r>
                                          <w:r>
                                            <w:rPr>
                                              <w:rFonts w:cs="Tahoma"/>
                                            </w:rPr>
                                            <w:t>Ω</w:t>
                                          </w:r>
                                        </w:p>
                                      </w:txbxContent>
                                    </wps:txbx>
                                    <wps:bodyPr rot="0" vert="horz" wrap="square" lIns="91440" tIns="45720" rIns="91440" bIns="45720" anchor="t" anchorCtr="0">
                                      <a:spAutoFit/>
                                    </wps:bodyPr>
                                  </wps:wsp>
                                  <wps:wsp>
                                    <wps:cNvPr id="768" name="Text Box 2"/>
                                    <wps:cNvSpPr txBox="1">
                                      <a:spLocks noChangeArrowheads="1"/>
                                    </wps:cNvSpPr>
                                    <wps:spPr bwMode="auto">
                                      <a:xfrm>
                                        <a:off x="0" y="533074"/>
                                        <a:ext cx="600782" cy="410868"/>
                                      </a:xfrm>
                                      <a:prstGeom prst="rect">
                                        <a:avLst/>
                                      </a:prstGeom>
                                      <a:noFill/>
                                      <a:ln w="9525">
                                        <a:noFill/>
                                        <a:miter lim="800000"/>
                                        <a:headEnd/>
                                        <a:tailEnd/>
                                      </a:ln>
                                    </wps:spPr>
                                    <wps:txbx>
                                      <w:txbxContent>
                                        <w:p w:rsidR="007E535A" w:rsidRPr="00F32B70" w:rsidRDefault="007E535A" w:rsidP="004A61C4">
                                          <w:pPr>
                                            <w:rPr>
                                              <w:vertAlign w:val="subscript"/>
                                            </w:rPr>
                                          </w:pPr>
                                          <w:r>
                                            <w:t>12 V</w:t>
                                          </w:r>
                                        </w:p>
                                      </w:txbxContent>
                                    </wps:txbx>
                                    <wps:bodyPr rot="0" vert="horz" wrap="square" lIns="91440" tIns="45720" rIns="91440" bIns="45720" anchor="t" anchorCtr="0">
                                      <a:spAutoFit/>
                                    </wps:bodyPr>
                                  </wps:wsp>
                                  <wps:wsp>
                                    <wps:cNvPr id="772" name="Text Box 2"/>
                                    <wps:cNvSpPr txBox="1">
                                      <a:spLocks noChangeArrowheads="1"/>
                                    </wps:cNvSpPr>
                                    <wps:spPr bwMode="auto">
                                      <a:xfrm>
                                        <a:off x="1743048" y="466231"/>
                                        <a:ext cx="600782" cy="410868"/>
                                      </a:xfrm>
                                      <a:prstGeom prst="rect">
                                        <a:avLst/>
                                      </a:prstGeom>
                                      <a:noFill/>
                                      <a:ln w="9525">
                                        <a:noFill/>
                                        <a:miter lim="800000"/>
                                        <a:headEnd/>
                                        <a:tailEnd/>
                                      </a:ln>
                                    </wps:spPr>
                                    <wps:txbx>
                                      <w:txbxContent>
                                        <w:p w:rsidR="007E535A" w:rsidRPr="00F32B70" w:rsidRDefault="007E535A" w:rsidP="004A61C4">
                                          <w:pPr>
                                            <w:rPr>
                                              <w:vertAlign w:val="subscript"/>
                                            </w:rPr>
                                          </w:pPr>
                                          <w:r>
                                            <w:t>3 V</w:t>
                                          </w:r>
                                        </w:p>
                                      </w:txbxContent>
                                    </wps:txbx>
                                    <wps:bodyPr rot="0" vert="horz" wrap="square" lIns="91440" tIns="45720" rIns="91440" bIns="45720" anchor="t" anchorCtr="0">
                                      <a:spAutoFit/>
                                    </wps:bodyPr>
                                  </wps:wsp>
                                  <wps:wsp>
                                    <wps:cNvPr id="775" name="Text Box 2"/>
                                    <wps:cNvSpPr txBox="1">
                                      <a:spLocks noChangeArrowheads="1"/>
                                    </wps:cNvSpPr>
                                    <wps:spPr bwMode="auto">
                                      <a:xfrm>
                                        <a:off x="3552341" y="418399"/>
                                        <a:ext cx="600147" cy="436081"/>
                                      </a:xfrm>
                                      <a:prstGeom prst="rect">
                                        <a:avLst/>
                                      </a:prstGeom>
                                      <a:noFill/>
                                      <a:ln w="9525">
                                        <a:noFill/>
                                        <a:miter lim="800000"/>
                                        <a:headEnd/>
                                        <a:tailEnd/>
                                      </a:ln>
                                    </wps:spPr>
                                    <wps:txbx>
                                      <w:txbxContent>
                                        <w:p w:rsidR="007E535A" w:rsidRPr="00F32B70" w:rsidRDefault="007E535A" w:rsidP="004230CD">
                                          <w:pPr>
                                            <w:spacing w:before="120" w:after="120"/>
                                            <w:rPr>
                                              <w:vertAlign w:val="subscript"/>
                                            </w:rPr>
                                          </w:pPr>
                                          <w:r>
                                            <w:t>6 V</w:t>
                                          </w:r>
                                        </w:p>
                                      </w:txbxContent>
                                    </wps:txbx>
                                    <wps:bodyPr rot="0" vert="horz" wrap="square" lIns="91440" tIns="45720" rIns="91440" bIns="45720" anchor="t" anchorCtr="0">
                                      <a:spAutoFit/>
                                    </wps:bodyPr>
                                  </wps:wsp>
                                  <wps:wsp>
                                    <wps:cNvPr id="770" name="Text Box 2"/>
                                    <wps:cNvSpPr txBox="1">
                                      <a:spLocks noChangeArrowheads="1"/>
                                    </wps:cNvSpPr>
                                    <wps:spPr bwMode="auto">
                                      <a:xfrm>
                                        <a:off x="2028794" y="0"/>
                                        <a:ext cx="600782" cy="436067"/>
                                      </a:xfrm>
                                      <a:prstGeom prst="rect">
                                        <a:avLst/>
                                      </a:prstGeom>
                                      <a:noFill/>
                                      <a:ln w="9525">
                                        <a:noFill/>
                                        <a:miter lim="800000"/>
                                        <a:headEnd/>
                                        <a:tailEnd/>
                                      </a:ln>
                                    </wps:spPr>
                                    <wps:txbx>
                                      <w:txbxContent>
                                        <w:p w:rsidR="007E535A" w:rsidRPr="00F32B70" w:rsidRDefault="007E535A" w:rsidP="004230CD">
                                          <w:pPr>
                                            <w:spacing w:before="120" w:after="120"/>
                                            <w:rPr>
                                              <w:vertAlign w:val="subscript"/>
                                            </w:rPr>
                                          </w:pPr>
                                          <w:r>
                                            <w:t>34 k</w:t>
                                          </w:r>
                                          <w:r>
                                            <w:rPr>
                                              <w:rFonts w:cs="Tahoma"/>
                                            </w:rPr>
                                            <w:t>Ω</w:t>
                                          </w:r>
                                        </w:p>
                                      </w:txbxContent>
                                    </wps:txbx>
                                    <wps:bodyPr rot="0" vert="horz" wrap="square" lIns="91440" tIns="45720" rIns="91440" bIns="45720" anchor="t" anchorCtr="0">
                                      <a:spAutoFit/>
                                    </wps:bodyPr>
                                  </wps:wsp>
                                  <wps:wsp>
                                    <wps:cNvPr id="791" name="Text Box 2"/>
                                    <wps:cNvSpPr txBox="1">
                                      <a:spLocks noChangeArrowheads="1"/>
                                    </wps:cNvSpPr>
                                    <wps:spPr bwMode="auto">
                                      <a:xfrm>
                                        <a:off x="4273136" y="-17668"/>
                                        <a:ext cx="600782" cy="436067"/>
                                      </a:xfrm>
                                      <a:prstGeom prst="rect">
                                        <a:avLst/>
                                      </a:prstGeom>
                                      <a:noFill/>
                                      <a:ln w="9525">
                                        <a:noFill/>
                                        <a:miter lim="800000"/>
                                        <a:headEnd/>
                                        <a:tailEnd/>
                                      </a:ln>
                                    </wps:spPr>
                                    <wps:txbx>
                                      <w:txbxContent>
                                        <w:p w:rsidR="007E535A" w:rsidRPr="00F32B70" w:rsidRDefault="007E535A" w:rsidP="004230CD">
                                          <w:pPr>
                                            <w:spacing w:before="120" w:after="120"/>
                                            <w:rPr>
                                              <w:vertAlign w:val="subscript"/>
                                            </w:rPr>
                                          </w:pPr>
                                          <w:r>
                                            <w:t>5 V</w:t>
                                          </w:r>
                                        </w:p>
                                      </w:txbxContent>
                                    </wps:txbx>
                                    <wps:bodyPr rot="0" vert="horz" wrap="square" lIns="91440" tIns="45720" rIns="91440" bIns="45720" anchor="t" anchorCtr="0">
                                      <a:spAutoFit/>
                                    </wps:bodyPr>
                                  </wps:wsp>
                                  <wps:wsp>
                                    <wps:cNvPr id="792" name="Text Box 2"/>
                                    <wps:cNvSpPr txBox="1">
                                      <a:spLocks noChangeArrowheads="1"/>
                                    </wps:cNvSpPr>
                                    <wps:spPr bwMode="auto">
                                      <a:xfrm>
                                        <a:off x="2582243" y="999515"/>
                                        <a:ext cx="600794" cy="411079"/>
                                      </a:xfrm>
                                      <a:prstGeom prst="rect">
                                        <a:avLst/>
                                      </a:prstGeom>
                                      <a:noFill/>
                                      <a:ln w="9525">
                                        <a:noFill/>
                                        <a:miter lim="800000"/>
                                        <a:headEnd/>
                                        <a:tailEnd/>
                                      </a:ln>
                                    </wps:spPr>
                                    <wps:txbx>
                                      <w:txbxContent>
                                        <w:p w:rsidR="007E535A" w:rsidRPr="00F32B70" w:rsidRDefault="007E535A" w:rsidP="004A61C4">
                                          <w:pPr>
                                            <w:rPr>
                                              <w:vertAlign w:val="subscript"/>
                                            </w:rPr>
                                          </w:pPr>
                                          <w:r>
                                            <w:t>2.3 V</w:t>
                                          </w:r>
                                        </w:p>
                                      </w:txbxContent>
                                    </wps:txbx>
                                    <wps:bodyPr rot="0" vert="horz" wrap="square" lIns="91440" tIns="45720" rIns="91440" bIns="45720" anchor="t" anchorCtr="0">
                                      <a:spAutoFit/>
                                    </wps:bodyPr>
                                  </wps:wsp>
                                  <wps:wsp>
                                    <wps:cNvPr id="793" name="Text Box 2"/>
                                    <wps:cNvSpPr txBox="1">
                                      <a:spLocks noChangeArrowheads="1"/>
                                    </wps:cNvSpPr>
                                    <wps:spPr bwMode="auto">
                                      <a:xfrm>
                                        <a:off x="1085833" y="95192"/>
                                        <a:ext cx="600782" cy="410868"/>
                                      </a:xfrm>
                                      <a:prstGeom prst="rect">
                                        <a:avLst/>
                                      </a:prstGeom>
                                      <a:noFill/>
                                      <a:ln w="9525">
                                        <a:noFill/>
                                        <a:miter lim="800000"/>
                                        <a:headEnd/>
                                        <a:tailEnd/>
                                      </a:ln>
                                    </wps:spPr>
                                    <wps:txbx>
                                      <w:txbxContent>
                                        <w:p w:rsidR="007E535A" w:rsidRPr="00F32B70" w:rsidRDefault="007E535A" w:rsidP="004A61C4">
                                          <w:pPr>
                                            <w:rPr>
                                              <w:vertAlign w:val="subscript"/>
                                            </w:rPr>
                                          </w:pPr>
                                          <w:r>
                                            <w:t>2.4 V</w:t>
                                          </w:r>
                                        </w:p>
                                      </w:txbxContent>
                                    </wps:txbx>
                                    <wps:bodyPr rot="0" vert="horz" wrap="square" lIns="91440" tIns="45720" rIns="91440" bIns="45720" anchor="t" anchorCtr="0">
                                      <a:spAutoFit/>
                                    </wps:bodyPr>
                                  </wps:wsp>
                                  <wps:wsp>
                                    <wps:cNvPr id="774" name="Text Box 2"/>
                                    <wps:cNvSpPr txBox="1">
                                      <a:spLocks noChangeArrowheads="1"/>
                                    </wps:cNvSpPr>
                                    <wps:spPr bwMode="auto">
                                      <a:xfrm>
                                        <a:off x="276221" y="114231"/>
                                        <a:ext cx="604592" cy="436067"/>
                                      </a:xfrm>
                                      <a:prstGeom prst="rect">
                                        <a:avLst/>
                                      </a:prstGeom>
                                      <a:noFill/>
                                      <a:ln w="9525">
                                        <a:noFill/>
                                        <a:miter lim="800000"/>
                                        <a:headEnd/>
                                        <a:tailEnd/>
                                      </a:ln>
                                    </wps:spPr>
                                    <wps:txbx>
                                      <w:txbxContent>
                                        <w:p w:rsidR="007E535A" w:rsidRPr="00F32B70" w:rsidRDefault="007E535A" w:rsidP="004230CD">
                                          <w:pPr>
                                            <w:spacing w:before="120" w:after="120"/>
                                            <w:rPr>
                                              <w:vertAlign w:val="subscript"/>
                                            </w:rPr>
                                          </w:pPr>
                                          <w:r>
                                            <w:t>4.8 k</w:t>
                                          </w:r>
                                          <w:r>
                                            <w:rPr>
                                              <w:rFonts w:cs="Tahoma"/>
                                            </w:rPr>
                                            <w:t>Ω</w:t>
                                          </w:r>
                                        </w:p>
                                      </w:txbxContent>
                                    </wps:txbx>
                                    <wps:bodyPr rot="0" vert="horz" wrap="square" lIns="91440" tIns="45720" rIns="91440" bIns="45720" anchor="t" anchorCtr="0">
                                      <a:spAutoFit/>
                                    </wps:bodyPr>
                                  </wps:wsp>
                                </wpg:wgp>
                              </a:graphicData>
                            </a:graphic>
                            <wp14:sizeRelH relativeFrom="margin">
                              <wp14:pctWidth>0</wp14:pctWidth>
                            </wp14:sizeRelH>
                            <wp14:sizeRelV relativeFrom="margin">
                              <wp14:pctHeight>0</wp14:pctHeight>
                            </wp14:sizeRelV>
                          </wp:anchor>
                        </w:drawing>
                      </mc:Choice>
                      <mc:Fallback>
                        <w:pict>
                          <v:group id="Group 1073742175" o:spid="_x0000_s1698" style="position:absolute;left:0;text-align:left;margin-left:35.15pt;margin-top:28.15pt;width:383.7pt;height:121.7pt;z-index:252741632;mso-position-horizontal-relative:text;mso-position-vertical-relative:text;mso-width-relative:margin;mso-height-relative:margin" coordorigin=",-176" coordsize="48739,153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">
                            <v:shape id="_x0000_s1699" type="#_x0000_t202" style="position:absolute;left:38861;top:11037;width:6008;height:41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b2gcMA&#10;AADcAAAADwAAAGRycy9kb3ducmV2LnhtbESPQWvCQBSE7wX/w/KE3urGgrZGVxG14KGX2nh/ZJ/Z&#10;YPZtyL6a+O/dQqHHYWa+YVabwTfqRl2sAxuYTjJQxGWwNVcGiu+Pl3dQUZAtNoHJwJ0ibNajpxXm&#10;NvT8RbeTVCpBOOZowIm0udaxdOQxTkJLnLxL6DxKkl2lbYd9gvtGv2bZXHusOS04bGnnqLyefrwB&#10;Ebud3ouDj8fz8LnvXVbOsDDmeTxsl6CEBvkP/7WP1sDbbAG/Z9IR0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b2gcMAAADcAAAADwAAAAAAAAAAAAAAAACYAgAAZHJzL2Rv&#10;d25yZXYueG1sUEsFBgAAAAAEAAQA9QAAAIgDAAAAAA==&#10;" filled="f" stroked="f">
                              <v:textbox style="mso-fit-shape-to-text:t">
                                <w:txbxContent>
                                  <w:p w:rsidR="007E535A" w:rsidRPr="00F32B70" w:rsidRDefault="007E535A" w:rsidP="004A61C4">
                                    <w:pPr>
                                      <w:rPr>
                                        <w:vertAlign w:val="subscript"/>
                                      </w:rPr>
                                    </w:pPr>
                                    <w:r>
                                      <w:t xml:space="preserve">8 </w:t>
                                    </w:r>
                                    <w:r>
                                      <w:rPr>
                                        <w:rFonts w:cs="Tahoma"/>
                                      </w:rPr>
                                      <w:t>Ω</w:t>
                                    </w:r>
                                  </w:p>
                                </w:txbxContent>
                              </v:textbox>
                            </v:shape>
                            <v:shape id="_x0000_s1700" type="#_x0000_t202" style="position:absolute;top:5330;width:6007;height:41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aZp8AA&#10;AADcAAAADwAAAGRycy9kb3ducmV2LnhtbERPPWvDMBDdC/0P4grdajmFpsWNYkzSQoYsTd39sC6W&#10;iXUy1jV2/n00BDI+3veqnH2vzjTGLrCBRZaDIm6C7bg1UP9+v3yAioJssQ9MBi4UoVw/PqywsGHi&#10;HzofpFUphGOBBpzIUGgdG0ceYxYG4sQdw+hREhxbbUecUrjv9WueL7XHjlODw4E2jprT4d8bELHV&#10;4lJ/+bj7m/fbyeXNG9bGPD/N1ScooVnu4pt7Zw28L9PadCYdAb2+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zaZp8AAAADcAAAADwAAAAAAAAAAAAAAAACYAgAAZHJzL2Rvd25y&#10;ZXYueG1sUEsFBgAAAAAEAAQA9QAAAIUDAAAAAA==&#10;" filled="f" stroked="f">
                              <v:textbox style="mso-fit-shape-to-text:t">
                                <w:txbxContent>
                                  <w:p w:rsidR="007E535A" w:rsidRPr="00F32B70" w:rsidRDefault="007E535A" w:rsidP="004A61C4">
                                    <w:pPr>
                                      <w:rPr>
                                        <w:vertAlign w:val="subscript"/>
                                      </w:rPr>
                                    </w:pPr>
                                    <w:r>
                                      <w:t>12 V</w:t>
                                    </w:r>
                                  </w:p>
                                </w:txbxContent>
                              </v:textbox>
                            </v:shape>
                            <v:shape id="_x0000_s1701" type="#_x0000_t202" style="position:absolute;left:17430;top:4662;width:6008;height:41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c4kMMA&#10;AADcAAAADwAAAGRycy9kb3ducmV2LnhtbESPT2vCQBTE74V+h+UVvNWNglWiq4h/wEMv1Xh/ZF+z&#10;odm3Ifs08du7hUKPw8z8hlltBt+oO3WxDmxgMs5AEZfB1lwZKC7H9wWoKMgWm8Bk4EERNuvXlxXm&#10;NvT8RfezVCpBOOZowIm0udaxdOQxjkNLnLzv0HmUJLtK2w77BPeNnmbZh/ZYc1pw2NLOUflzvnkD&#10;InY7eRQHH0/X4XPfu6ycYWHM6G3YLkEJDfIf/mufrIH5fAq/Z9IR0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wc4kMMAAADcAAAADwAAAAAAAAAAAAAAAACYAgAAZHJzL2Rv&#10;d25yZXYueG1sUEsFBgAAAAAEAAQA9QAAAIgDAAAAAA==&#10;" filled="f" stroked="f">
                              <v:textbox style="mso-fit-shape-to-text:t">
                                <w:txbxContent>
                                  <w:p w:rsidR="007E535A" w:rsidRPr="00F32B70" w:rsidRDefault="007E535A" w:rsidP="004A61C4">
                                    <w:pPr>
                                      <w:rPr>
                                        <w:vertAlign w:val="subscript"/>
                                      </w:rPr>
                                    </w:pPr>
                                    <w:r>
                                      <w:t>3 V</w:t>
                                    </w:r>
                                  </w:p>
                                </w:txbxContent>
                              </v:textbox>
                            </v:shape>
                            <v:shape id="_x0000_s1702" type="#_x0000_t202" style="position:absolute;left:35523;top:4183;width:6001;height:4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6g5MMA&#10;AADcAAAADwAAAGRycy9kb3ducmV2LnhtbESPT2vCQBTE7wW/w/IEb3VjwSrRVcQ/4KGXarw/sq/Z&#10;0OzbkH018du7hUKPw8z8hllvB9+oO3WxDmxgNs1AEZfB1lwZKK6n1yWoKMgWm8Bk4EERtpvRyxpz&#10;G3r+pPtFKpUgHHM04ETaXOtYOvIYp6ElTt5X6DxKkl2lbYd9gvtGv2XZu/ZYc1pw2NLeUfl9+fEG&#10;ROxu9iiOPp5vw8ehd1k5x8KYyXjYrUAJDfIf/mufrYHFYg6/Z9IR0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O6g5MMAAADcAAAADwAAAAAAAAAAAAAAAACYAgAAZHJzL2Rv&#10;d25yZXYueG1sUEsFBgAAAAAEAAQA9QAAAIgDAAAAAA==&#10;" filled="f" stroked="f">
                              <v:textbox style="mso-fit-shape-to-text:t">
                                <w:txbxContent>
                                  <w:p w:rsidR="007E535A" w:rsidRPr="00F32B70" w:rsidRDefault="007E535A" w:rsidP="004230CD">
                                    <w:pPr>
                                      <w:spacing w:before="120" w:after="120"/>
                                      <w:rPr>
                                        <w:vertAlign w:val="subscript"/>
                                      </w:rPr>
                                    </w:pPr>
                                    <w:r>
                                      <w:t>6 V</w:t>
                                    </w:r>
                                  </w:p>
                                </w:txbxContent>
                              </v:textbox>
                            </v:shape>
                            <v:shape id="_x0000_s1703" type="#_x0000_t202" style="position:absolute;left:20287;width:6008;height:4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kDfL8A&#10;AADcAAAADwAAAGRycy9kb3ducmV2LnhtbERPS2vCQBC+F/wPywje6saCtURXER/goZfaeB+yYzaY&#10;nQ3ZqYn/3j0IPX5879Vm8I26UxfrwAZm0wwUcRlszZWB4vf4/gUqCrLFJjAZeFCEzXr0tsLchp5/&#10;6H6WSqUQjjkacCJtrnUsHXmM09ASJ+4aOo+SYFdp22Gfwn2jP7LsU3usOTU4bGnnqLyd/7wBEbud&#10;PYqDj6fL8L3vXVbOsTBmMh62S1BCg/yLX+6TNbBYpPnpTDoCev0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wmQN8vwAAANwAAAAPAAAAAAAAAAAAAAAAAJgCAABkcnMvZG93bnJl&#10;di54bWxQSwUGAAAAAAQABAD1AAAAhAMAAAAA&#10;" filled="f" stroked="f">
                              <v:textbox style="mso-fit-shape-to-text:t">
                                <w:txbxContent>
                                  <w:p w:rsidR="007E535A" w:rsidRPr="00F32B70" w:rsidRDefault="007E535A" w:rsidP="004230CD">
                                    <w:pPr>
                                      <w:spacing w:before="120" w:after="120"/>
                                      <w:rPr>
                                        <w:vertAlign w:val="subscript"/>
                                      </w:rPr>
                                    </w:pPr>
                                    <w:r>
                                      <w:t>34 k</w:t>
                                    </w:r>
                                    <w:r>
                                      <w:rPr>
                                        <w:rFonts w:cs="Tahoma"/>
                                      </w:rPr>
                                      <w:t>Ω</w:t>
                                    </w:r>
                                  </w:p>
                                </w:txbxContent>
                              </v:textbox>
                            </v:shape>
                            <v:shape id="_x0000_s1704" type="#_x0000_t202" style="position:absolute;left:42731;top:-176;width:6008;height:4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lAHcMA&#10;AADcAAAADwAAAGRycy9kb3ducmV2LnhtbESPQWvCQBSE7wX/w/KE3uomQluNriK2BQ+9VOP9kX1m&#10;g9m3Iftq4r/vFgo9DjPzDbPejr5VN+pjE9hAPstAEVfBNlwbKE8fTwtQUZAttoHJwJ0ibDeThzUW&#10;Ngz8Rbej1CpBOBZowIl0hdaxcuQxzkJHnLxL6D1Kkn2tbY9DgvtWz7PsRXtsOC047GjvqLoev70B&#10;EbvL7+W7j4fz+Pk2uKx6xtKYx+m4W4ESGuU//Nc+WAOvyxx+z6Qjo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9lAHcMAAADcAAAADwAAAAAAAAAAAAAAAACYAgAAZHJzL2Rv&#10;d25yZXYueG1sUEsFBgAAAAAEAAQA9QAAAIgDAAAAAA==&#10;" filled="f" stroked="f">
                              <v:textbox style="mso-fit-shape-to-text:t">
                                <w:txbxContent>
                                  <w:p w:rsidR="007E535A" w:rsidRPr="00F32B70" w:rsidRDefault="007E535A" w:rsidP="004230CD">
                                    <w:pPr>
                                      <w:spacing w:before="120" w:after="120"/>
                                      <w:rPr>
                                        <w:vertAlign w:val="subscript"/>
                                      </w:rPr>
                                    </w:pPr>
                                    <w:r>
                                      <w:t>5 V</w:t>
                                    </w:r>
                                  </w:p>
                                </w:txbxContent>
                              </v:textbox>
                            </v:shape>
                            <v:shape id="_x0000_s1705" type="#_x0000_t202" style="position:absolute;left:25822;top:9995;width:6008;height:4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veasMA&#10;AADcAAAADwAAAGRycy9kb3ducmV2LnhtbESPQWvCQBSE7wX/w/IEb3WjYFujq4hV8NBLbbw/ss9s&#10;MPs2ZF9N/PfdQqHHYWa+YdbbwTfqTl2sAxuYTTNQxGWwNVcGiq/j8xuoKMgWm8Bk4EERtpvR0xpz&#10;G3r+pPtZKpUgHHM04ETaXOtYOvIYp6ElTt41dB4lya7StsM+wX2j51n2oj3WnBYctrR3VN7O396A&#10;iN3NHsXBx9Nl+HjvXVYusDBmMh52K1BCg/yH/9ona+B1OYf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wveasMAAADcAAAADwAAAAAAAAAAAAAAAACYAgAAZHJzL2Rv&#10;d25yZXYueG1sUEsFBgAAAAAEAAQA9QAAAIgDAAAAAA==&#10;" filled="f" stroked="f">
                              <v:textbox style="mso-fit-shape-to-text:t">
                                <w:txbxContent>
                                  <w:p w:rsidR="007E535A" w:rsidRPr="00F32B70" w:rsidRDefault="007E535A" w:rsidP="004A61C4">
                                    <w:pPr>
                                      <w:rPr>
                                        <w:vertAlign w:val="subscript"/>
                                      </w:rPr>
                                    </w:pPr>
                                    <w:r>
                                      <w:t>2.3 V</w:t>
                                    </w:r>
                                  </w:p>
                                </w:txbxContent>
                              </v:textbox>
                            </v:shape>
                            <v:shape id="_x0000_s1706" type="#_x0000_t202" style="position:absolute;left:10858;top:951;width:6008;height:41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d78cMA&#10;AADcAAAADwAAAGRycy9kb3ducmV2LnhtbESPQWvCQBSE74X+h+UJ3urGSltNXUWqgodeqvH+yL5m&#10;g9m3Iftq4r93C4Ueh5n5hlmuB9+oK3WxDmxgOslAEZfB1lwZKE77pzmoKMgWm8Bk4EYR1qvHhyXm&#10;NvT8RdejVCpBOOZowIm0udaxdOQxTkJLnLzv0HmUJLtK2w77BPeNfs6yV+2x5rTgsKUPR+Xl+OMN&#10;iNjN9FbsfDych89t77LyBQtjxqNh8w5KaJD/8F/7YA28LWbweyYd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d78cMAAADcAAAADwAAAAAAAAAAAAAAAACYAgAAZHJzL2Rv&#10;d25yZXYueG1sUEsFBgAAAAAEAAQA9QAAAIgDAAAAAA==&#10;" filled="f" stroked="f">
                              <v:textbox style="mso-fit-shape-to-text:t">
                                <w:txbxContent>
                                  <w:p w:rsidR="007E535A" w:rsidRPr="00F32B70" w:rsidRDefault="007E535A" w:rsidP="004A61C4">
                                    <w:pPr>
                                      <w:rPr>
                                        <w:vertAlign w:val="subscript"/>
                                      </w:rPr>
                                    </w:pPr>
                                    <w:r>
                                      <w:t>2.4 V</w:t>
                                    </w:r>
                                  </w:p>
                                </w:txbxContent>
                              </v:textbox>
                            </v:shape>
                            <v:shape id="_x0000_s1707" type="#_x0000_t202" style="position:absolute;left:2762;top:1142;width:6046;height:4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IFf8MA&#10;AADcAAAADwAAAGRycy9kb3ducmV2LnhtbESPQWvCQBSE74L/YXlCb7pRWi2pq4htwUMvxnh/ZF+z&#10;odm3Iftq4r/vFgo9DjPzDbPdj75VN+pjE9jAcpGBIq6Cbbg2UF7e58+goiBbbAOTgTtF2O+mky3m&#10;Ngx8plshtUoQjjkacCJdrnWsHHmMi9ARJ+8z9B4lyb7WtschwX2rV1m21h4bTgsOOzo6qr6Kb29A&#10;xB6W9/LNx9N1/HgdXFY9YWnMw2w8vIASGuU//Nc+WQObzSP8nklHQO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6IFf8MAAADcAAAADwAAAAAAAAAAAAAAAACYAgAAZHJzL2Rv&#10;d25yZXYueG1sUEsFBgAAAAAEAAQA9QAAAIgDAAAAAA==&#10;" filled="f" stroked="f">
                              <v:textbox style="mso-fit-shape-to-text:t">
                                <w:txbxContent>
                                  <w:p w:rsidR="007E535A" w:rsidRPr="00F32B70" w:rsidRDefault="007E535A" w:rsidP="004230CD">
                                    <w:pPr>
                                      <w:spacing w:before="120" w:after="120"/>
                                      <w:rPr>
                                        <w:vertAlign w:val="subscript"/>
                                      </w:rPr>
                                    </w:pPr>
                                    <w:r>
                                      <w:t>4.8 k</w:t>
                                    </w:r>
                                    <w:r>
                                      <w:rPr>
                                        <w:rFonts w:cs="Tahoma"/>
                                      </w:rPr>
                                      <w:t>Ω</w:t>
                                    </w:r>
                                  </w:p>
                                </w:txbxContent>
                              </v:textbox>
                            </v:shape>
                          </v:group>
                        </w:pict>
                      </mc:Fallback>
                    </mc:AlternateContent>
                  </w:r>
                  <w:r w:rsidR="005D782C">
                    <w:rPr>
                      <w:noProof/>
                      <w:lang w:eastAsia="en-GB"/>
                    </w:rPr>
                    <w:drawing>
                      <wp:inline distT="0" distB="0" distL="0" distR="0" wp14:anchorId="246289B8" wp14:editId="526A7907">
                        <wp:extent cx="1610657" cy="2159521"/>
                        <wp:effectExtent l="0" t="0" r="8890" b="0"/>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hysics Dept Server: Resources:Pupil notes &amp; handouts:Nat 5:Electricity and Energy:Pictures used:potdiv3.png"/>
                                <pic:cNvPicPr>
                                  <a:picLocks noChangeAspect="1" noChangeArrowheads="1"/>
                                </pic:cNvPicPr>
                              </pic:nvPicPr>
                              <pic:blipFill>
                                <a:blip r:embed="rId127" cstate="print">
                                  <a:extLst>
                                    <a:ext uri="{28A0092B-C50C-407E-A947-70E740481C1C}">
                                      <a14:useLocalDpi xmlns:a14="http://schemas.microsoft.com/office/drawing/2010/main" val="0"/>
                                    </a:ext>
                                  </a:extLst>
                                </a:blip>
                                <a:stretch>
                                  <a:fillRect/>
                                </a:stretch>
                              </pic:blipFill>
                              <pic:spPr bwMode="auto">
                                <a:xfrm>
                                  <a:off x="0" y="0"/>
                                  <a:ext cx="1610657" cy="215952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761" w:type="dxa"/>
                </w:tcPr>
                <w:p w:rsidR="005D782C" w:rsidRDefault="005D782C" w:rsidP="00600099">
                  <w:pPr>
                    <w:pStyle w:val="ListParagraph"/>
                    <w:ind w:left="0"/>
                    <w:jc w:val="center"/>
                    <w:rPr>
                      <w:noProof/>
                      <w:lang w:val="en-US"/>
                    </w:rPr>
                  </w:pPr>
                  <w:r>
                    <w:rPr>
                      <w:noProof/>
                      <w:lang w:eastAsia="en-GB"/>
                    </w:rPr>
                    <w:drawing>
                      <wp:inline distT="0" distB="0" distL="0" distR="0" wp14:anchorId="246289C0" wp14:editId="59B1D157">
                        <wp:extent cx="1645395" cy="2206097"/>
                        <wp:effectExtent l="0" t="0" r="5715" b="3810"/>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hysics Dept Server: Resources:Pupil notes &amp; handouts:Nat 5:Electricity and Energy:Pictures used:potdiv4.png"/>
                                <pic:cNvPicPr>
                                  <a:picLocks noChangeAspect="1" noChangeArrowheads="1"/>
                                </pic:cNvPicPr>
                              </pic:nvPicPr>
                              <pic:blipFill>
                                <a:blip r:embed="rId128" cstate="print">
                                  <a:extLst>
                                    <a:ext uri="{28A0092B-C50C-407E-A947-70E740481C1C}">
                                      <a14:useLocalDpi xmlns:a14="http://schemas.microsoft.com/office/drawing/2010/main" val="0"/>
                                    </a:ext>
                                  </a:extLst>
                                </a:blip>
                                <a:stretch>
                                  <a:fillRect/>
                                </a:stretch>
                              </pic:blipFill>
                              <pic:spPr bwMode="auto">
                                <a:xfrm>
                                  <a:off x="0" y="0"/>
                                  <a:ext cx="1645395" cy="220609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835" w:type="dxa"/>
                </w:tcPr>
                <w:p w:rsidR="00203F63" w:rsidRDefault="005D782C" w:rsidP="00600099">
                  <w:pPr>
                    <w:pStyle w:val="ListParagraph"/>
                    <w:ind w:left="0"/>
                    <w:jc w:val="center"/>
                    <w:rPr>
                      <w:noProof/>
                      <w:lang w:val="en-US"/>
                    </w:rPr>
                  </w:pPr>
                  <w:r>
                    <w:rPr>
                      <w:noProof/>
                      <w:lang w:eastAsia="en-GB"/>
                    </w:rPr>
                    <w:drawing>
                      <wp:inline distT="0" distB="0" distL="0" distR="0" wp14:anchorId="246289C6" wp14:editId="15B8E19B">
                        <wp:extent cx="1623307" cy="2176482"/>
                        <wp:effectExtent l="0" t="0" r="2540" b="8255"/>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hysics Dept Server: Resources:Pupil notes &amp; handouts:Nat 5:Electricity and Energy:Pictures used:potdiv3.png"/>
                                <pic:cNvPicPr>
                                  <a:picLocks noChangeAspect="1" noChangeArrowheads="1"/>
                                </pic:cNvPicPr>
                              </pic:nvPicPr>
                              <pic:blipFill>
                                <a:blip r:embed="rId129" cstate="print">
                                  <a:extLst>
                                    <a:ext uri="{28A0092B-C50C-407E-A947-70E740481C1C}">
                                      <a14:useLocalDpi xmlns:a14="http://schemas.microsoft.com/office/drawing/2010/main" val="0"/>
                                    </a:ext>
                                  </a:extLst>
                                </a:blip>
                                <a:stretch>
                                  <a:fillRect/>
                                </a:stretch>
                              </pic:blipFill>
                              <pic:spPr bwMode="auto">
                                <a:xfrm>
                                  <a:off x="0" y="0"/>
                                  <a:ext cx="1623307" cy="2176482"/>
                                </a:xfrm>
                                <a:prstGeom prst="rect">
                                  <a:avLst/>
                                </a:prstGeom>
                                <a:noFill/>
                                <a:ln>
                                  <a:noFill/>
                                </a:ln>
                                <a:extLst>
                                  <a:ext uri="{53640926-AAD7-44D8-BBD7-CCE9431645EC}">
                                    <a14:shadowObscured xmlns:a14="http://schemas.microsoft.com/office/drawing/2010/main"/>
                                  </a:ext>
                                </a:extLst>
                              </pic:spPr>
                            </pic:pic>
                          </a:graphicData>
                        </a:graphic>
                      </wp:inline>
                    </w:drawing>
                  </w:r>
                </w:p>
                <w:p w:rsidR="005D782C" w:rsidRDefault="005D782C" w:rsidP="00600099">
                  <w:pPr>
                    <w:pStyle w:val="ListParagraph"/>
                    <w:ind w:left="0"/>
                    <w:jc w:val="center"/>
                    <w:rPr>
                      <w:noProof/>
                      <w:lang w:val="en-US"/>
                    </w:rPr>
                  </w:pPr>
                </w:p>
              </w:tc>
            </w:tr>
            <w:tr w:rsidR="00203F63" w:rsidTr="004A61C4">
              <w:tc>
                <w:tcPr>
                  <w:tcW w:w="2707" w:type="dxa"/>
                  <w:vAlign w:val="center"/>
                </w:tcPr>
                <w:p w:rsidR="00203F63" w:rsidRDefault="00203F63" w:rsidP="00600099">
                  <w:pPr>
                    <w:pStyle w:val="ListParagraph"/>
                    <w:ind w:left="0"/>
                    <w:jc w:val="center"/>
                    <w:rPr>
                      <w:noProof/>
                      <w:lang w:eastAsia="en-GB"/>
                    </w:rPr>
                  </w:pPr>
                </w:p>
              </w:tc>
              <w:tc>
                <w:tcPr>
                  <w:tcW w:w="2761" w:type="dxa"/>
                </w:tcPr>
                <w:p w:rsidR="00203F63" w:rsidRDefault="00203F63" w:rsidP="00600099">
                  <w:pPr>
                    <w:pStyle w:val="ListParagraph"/>
                    <w:ind w:left="0"/>
                    <w:jc w:val="center"/>
                    <w:rPr>
                      <w:noProof/>
                      <w:lang w:eastAsia="en-GB"/>
                    </w:rPr>
                  </w:pPr>
                </w:p>
              </w:tc>
              <w:tc>
                <w:tcPr>
                  <w:tcW w:w="2835" w:type="dxa"/>
                </w:tcPr>
                <w:p w:rsidR="00203F63" w:rsidRDefault="00203F63" w:rsidP="00600099">
                  <w:pPr>
                    <w:pStyle w:val="ListParagraph"/>
                    <w:ind w:left="0"/>
                    <w:jc w:val="center"/>
                    <w:rPr>
                      <w:noProof/>
                      <w:lang w:eastAsia="en-GB"/>
                    </w:rPr>
                  </w:pPr>
                </w:p>
              </w:tc>
            </w:tr>
          </w:tbl>
          <w:p w:rsidR="005D782C" w:rsidRPr="001F1787" w:rsidRDefault="005D782C" w:rsidP="00DC26F3">
            <w:pPr>
              <w:spacing w:before="120" w:after="0"/>
              <w:rPr>
                <w:rFonts w:eastAsia="Times New Roman" w:cs="Times New Roman"/>
                <w:sz w:val="24"/>
                <w:szCs w:val="24"/>
                <w:lang w:eastAsia="en-GB"/>
              </w:rPr>
            </w:pPr>
          </w:p>
        </w:tc>
      </w:tr>
      <w:tr w:rsidR="005D782C" w:rsidRPr="001F1787" w:rsidTr="001A0600">
        <w:trPr>
          <w:cantSplit/>
          <w:trHeight w:val="660"/>
        </w:trPr>
        <w:tc>
          <w:tcPr>
            <w:tcW w:w="959" w:type="dxa"/>
            <w:gridSpan w:val="2"/>
            <w:shd w:val="clear" w:color="auto" w:fill="auto"/>
            <w:vAlign w:val="center"/>
          </w:tcPr>
          <w:p w:rsidR="005D782C" w:rsidRPr="00BE3A0F" w:rsidRDefault="005D782C" w:rsidP="00DC26F3">
            <w:pPr>
              <w:spacing w:before="120" w:after="0"/>
              <w:jc w:val="center"/>
              <w:rPr>
                <w:rFonts w:eastAsia="Times New Roman" w:cs="Times New Roman"/>
                <w:sz w:val="24"/>
                <w:szCs w:val="24"/>
                <w:lang w:eastAsia="en-GB"/>
              </w:rPr>
            </w:pPr>
            <w:r w:rsidRPr="00BE3A0F">
              <w:rPr>
                <w:rFonts w:eastAsia="Times New Roman" w:cs="Times New Roman"/>
                <w:sz w:val="24"/>
                <w:szCs w:val="24"/>
                <w:lang w:eastAsia="en-GB"/>
              </w:rPr>
              <w:t>11.2.4</w:t>
            </w:r>
          </w:p>
        </w:tc>
        <w:tc>
          <w:tcPr>
            <w:tcW w:w="9072" w:type="dxa"/>
            <w:gridSpan w:val="3"/>
            <w:shd w:val="clear" w:color="auto" w:fill="auto"/>
            <w:vAlign w:val="center"/>
          </w:tcPr>
          <w:p w:rsidR="005D782C" w:rsidRPr="00CA6DB1" w:rsidRDefault="005D782C" w:rsidP="00CA6DB1">
            <w:pPr>
              <w:rPr>
                <w:sz w:val="24"/>
                <w:szCs w:val="24"/>
              </w:rPr>
            </w:pPr>
            <w:r w:rsidRPr="00CA6DB1">
              <w:rPr>
                <w:sz w:val="24"/>
                <w:szCs w:val="24"/>
              </w:rPr>
              <w:t>A student sets up the circuit shown below.</w:t>
            </w:r>
          </w:p>
          <w:tbl>
            <w:tblPr>
              <w:tblStyle w:val="TableGrid"/>
              <w:tblW w:w="8997" w:type="dxa"/>
              <w:tblInd w:w="1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5"/>
              <w:gridCol w:w="5312"/>
            </w:tblGrid>
            <w:tr w:rsidR="005D782C" w:rsidRPr="00CA6DB1" w:rsidTr="00386109">
              <w:trPr>
                <w:trHeight w:val="4138"/>
              </w:trPr>
              <w:tc>
                <w:tcPr>
                  <w:tcW w:w="3685" w:type="dxa"/>
                  <w:vAlign w:val="center"/>
                </w:tcPr>
                <w:p w:rsidR="005D782C" w:rsidRPr="00CA6DB1" w:rsidRDefault="005D782C" w:rsidP="00CA6DB1">
                  <w:pPr>
                    <w:rPr>
                      <w:sz w:val="24"/>
                      <w:szCs w:val="24"/>
                    </w:rPr>
                  </w:pPr>
                </w:p>
                <w:p w:rsidR="005D782C" w:rsidRPr="00CA6DB1" w:rsidRDefault="00B60880" w:rsidP="00CA6DB1">
                  <w:pPr>
                    <w:rPr>
                      <w:sz w:val="24"/>
                      <w:szCs w:val="24"/>
                      <w:lang w:val="en-US"/>
                    </w:rPr>
                  </w:pPr>
                  <w:r w:rsidRPr="00CA6DB1">
                    <w:rPr>
                      <w:noProof/>
                      <w:sz w:val="24"/>
                      <w:szCs w:val="24"/>
                      <w:lang w:eastAsia="en-GB"/>
                    </w:rPr>
                    <w:drawing>
                      <wp:anchor distT="0" distB="0" distL="114300" distR="114300" simplePos="0" relativeHeight="252738560" behindDoc="0" locked="0" layoutInCell="1" allowOverlap="1" wp14:anchorId="246289CC" wp14:editId="19C44027">
                        <wp:simplePos x="0" y="0"/>
                        <wp:positionH relativeFrom="margin">
                          <wp:posOffset>-104775</wp:posOffset>
                        </wp:positionH>
                        <wp:positionV relativeFrom="margin">
                          <wp:posOffset>96520</wp:posOffset>
                        </wp:positionV>
                        <wp:extent cx="1449705" cy="2346960"/>
                        <wp:effectExtent l="0" t="0" r="0" b="0"/>
                        <wp:wrapSquare wrapText="bothSides"/>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hysics Dept Server: Resources:Pupil notes &amp; handouts:Nat 5:Electricity and Energy:Pictures used:potdiv7.png"/>
                                <pic:cNvPicPr>
                                  <a:picLocks noChangeAspect="1" noChangeArrowheads="1"/>
                                </pic:cNvPicPr>
                              </pic:nvPicPr>
                              <pic:blipFill>
                                <a:blip r:embed="rId130" cstate="print">
                                  <a:extLst>
                                    <a:ext uri="{28A0092B-C50C-407E-A947-70E740481C1C}">
                                      <a14:useLocalDpi xmlns:a14="http://schemas.microsoft.com/office/drawing/2010/main" val="0"/>
                                    </a:ext>
                                  </a:extLst>
                                </a:blip>
                                <a:stretch>
                                  <a:fillRect/>
                                </a:stretch>
                              </pic:blipFill>
                              <pic:spPr bwMode="auto">
                                <a:xfrm>
                                  <a:off x="0" y="0"/>
                                  <a:ext cx="1449705" cy="23469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5D782C" w:rsidRPr="00CA6DB1" w:rsidRDefault="00CA6DB1" w:rsidP="00CA6DB1">
                  <w:pPr>
                    <w:rPr>
                      <w:sz w:val="24"/>
                      <w:szCs w:val="24"/>
                      <w:lang w:val="en-US"/>
                    </w:rPr>
                  </w:pPr>
                  <w:r w:rsidRPr="00CA6DB1">
                    <w:rPr>
                      <w:noProof/>
                      <w:sz w:val="24"/>
                      <w:szCs w:val="24"/>
                      <w:lang w:eastAsia="en-GB"/>
                    </w:rPr>
                    <mc:AlternateContent>
                      <mc:Choice Requires="wpg">
                        <w:drawing>
                          <wp:anchor distT="0" distB="0" distL="114300" distR="114300" simplePos="0" relativeHeight="252739584" behindDoc="0" locked="0" layoutInCell="1" allowOverlap="1" wp14:anchorId="246289CA" wp14:editId="77296D8B">
                            <wp:simplePos x="0" y="0"/>
                            <wp:positionH relativeFrom="column">
                              <wp:posOffset>-1390015</wp:posOffset>
                            </wp:positionH>
                            <wp:positionV relativeFrom="paragraph">
                              <wp:posOffset>128905</wp:posOffset>
                            </wp:positionV>
                            <wp:extent cx="1776730" cy="1510665"/>
                            <wp:effectExtent l="0" t="0" r="0" b="0"/>
                            <wp:wrapNone/>
                            <wp:docPr id="1859" name="Group 1859"/>
                            <wp:cNvGraphicFramePr/>
                            <a:graphic xmlns:a="http://schemas.openxmlformats.org/drawingml/2006/main">
                              <a:graphicData uri="http://schemas.microsoft.com/office/word/2010/wordprocessingGroup">
                                <wpg:wgp>
                                  <wpg:cNvGrpSpPr/>
                                  <wpg:grpSpPr>
                                    <a:xfrm>
                                      <a:off x="0" y="0"/>
                                      <a:ext cx="1776730" cy="1510665"/>
                                      <a:chOff x="-667320" y="19056"/>
                                      <a:chExt cx="1778314" cy="1511243"/>
                                    </a:xfrm>
                                  </wpg:grpSpPr>
                                  <wps:wsp>
                                    <wps:cNvPr id="798" name="Text Box 2"/>
                                    <wps:cNvSpPr txBox="1">
                                      <a:spLocks noChangeArrowheads="1"/>
                                    </wps:cNvSpPr>
                                    <wps:spPr bwMode="auto">
                                      <a:xfrm>
                                        <a:off x="-667320" y="595732"/>
                                        <a:ext cx="425302" cy="389002"/>
                                      </a:xfrm>
                                      <a:prstGeom prst="rect">
                                        <a:avLst/>
                                      </a:prstGeom>
                                      <a:noFill/>
                                      <a:ln w="9525">
                                        <a:noFill/>
                                        <a:miter lim="800000"/>
                                        <a:headEnd/>
                                        <a:tailEnd/>
                                      </a:ln>
                                    </wps:spPr>
                                    <wps:txbx>
                                      <w:txbxContent>
                                        <w:p w:rsidR="007E535A" w:rsidRPr="00F32B70" w:rsidRDefault="007E535A" w:rsidP="001F5A59">
                                          <w:pPr>
                                            <w:spacing w:before="120" w:after="120"/>
                                            <w:rPr>
                                              <w:vertAlign w:val="subscript"/>
                                            </w:rPr>
                                          </w:pPr>
                                          <w:r>
                                            <w:t>5 V</w:t>
                                          </w:r>
                                        </w:p>
                                      </w:txbxContent>
                                    </wps:txbx>
                                    <wps:bodyPr rot="0" vert="horz" wrap="square" lIns="91440" tIns="45720" rIns="91440" bIns="45720" anchor="t" anchorCtr="0">
                                      <a:noAutofit/>
                                    </wps:bodyPr>
                                  </wps:wsp>
                                  <wps:wsp>
                                    <wps:cNvPr id="1857" name="Text Box 2"/>
                                    <wps:cNvSpPr txBox="1">
                                      <a:spLocks noChangeArrowheads="1"/>
                                    </wps:cNvSpPr>
                                    <wps:spPr bwMode="auto">
                                      <a:xfrm>
                                        <a:off x="488694" y="1173622"/>
                                        <a:ext cx="622300" cy="346164"/>
                                      </a:xfrm>
                                      <a:prstGeom prst="rect">
                                        <a:avLst/>
                                      </a:prstGeom>
                                      <a:noFill/>
                                      <a:ln w="9525">
                                        <a:noFill/>
                                        <a:miter lim="800000"/>
                                        <a:headEnd/>
                                        <a:tailEnd/>
                                      </a:ln>
                                    </wps:spPr>
                                    <wps:txbx>
                                      <w:txbxContent>
                                        <w:p w:rsidR="007E535A" w:rsidRPr="00F32B70" w:rsidRDefault="007E535A" w:rsidP="001F5A59">
                                          <w:pPr>
                                            <w:spacing w:before="120" w:after="120"/>
                                            <w:rPr>
                                              <w:vertAlign w:val="subscript"/>
                                            </w:rPr>
                                          </w:pPr>
                                          <w:r>
                                            <w:t xml:space="preserve">100 </w:t>
                                          </w:r>
                                          <w:r>
                                            <w:rPr>
                                              <w:rFonts w:cs="Tahoma"/>
                                            </w:rPr>
                                            <w:t>Ω</w:t>
                                          </w:r>
                                        </w:p>
                                      </w:txbxContent>
                                    </wps:txbx>
                                    <wps:bodyPr rot="0" vert="horz" wrap="square" lIns="91440" tIns="45720" rIns="91440" bIns="45720" anchor="t" anchorCtr="0">
                                      <a:noAutofit/>
                                    </wps:bodyPr>
                                  </wps:wsp>
                                  <wps:wsp>
                                    <wps:cNvPr id="543" name="Text Box 2"/>
                                    <wps:cNvSpPr txBox="1">
                                      <a:spLocks noChangeArrowheads="1"/>
                                    </wps:cNvSpPr>
                                    <wps:spPr bwMode="auto">
                                      <a:xfrm>
                                        <a:off x="-407320" y="1151980"/>
                                        <a:ext cx="594995" cy="378319"/>
                                      </a:xfrm>
                                      <a:prstGeom prst="rect">
                                        <a:avLst/>
                                      </a:prstGeom>
                                      <a:noFill/>
                                      <a:ln w="9525">
                                        <a:noFill/>
                                        <a:miter lim="800000"/>
                                        <a:headEnd/>
                                        <a:tailEnd/>
                                      </a:ln>
                                    </wps:spPr>
                                    <wps:txbx>
                                      <w:txbxContent>
                                        <w:p w:rsidR="007E535A" w:rsidRPr="00F32B70" w:rsidRDefault="007E535A" w:rsidP="001F5A59">
                                          <w:pPr>
                                            <w:spacing w:before="120" w:after="120"/>
                                            <w:rPr>
                                              <w:vertAlign w:val="subscript"/>
                                            </w:rPr>
                                          </w:pPr>
                                          <w:r>
                                            <w:t xml:space="preserve">400 </w:t>
                                          </w:r>
                                          <w:r>
                                            <w:rPr>
                                              <w:rFonts w:cs="Tahoma"/>
                                            </w:rPr>
                                            <w:t>Ω</w:t>
                                          </w:r>
                                        </w:p>
                                      </w:txbxContent>
                                    </wps:txbx>
                                    <wps:bodyPr rot="0" vert="horz" wrap="square" lIns="91440" tIns="45720" rIns="91440" bIns="45720" anchor="t" anchorCtr="0">
                                      <a:noAutofit/>
                                    </wps:bodyPr>
                                  </wps:wsp>
                                  <wps:wsp>
                                    <wps:cNvPr id="542" name="Text Box 2"/>
                                    <wps:cNvSpPr txBox="1">
                                      <a:spLocks noChangeArrowheads="1"/>
                                    </wps:cNvSpPr>
                                    <wps:spPr bwMode="auto">
                                      <a:xfrm>
                                        <a:off x="-291104" y="19056"/>
                                        <a:ext cx="668655" cy="447846"/>
                                      </a:xfrm>
                                      <a:prstGeom prst="rect">
                                        <a:avLst/>
                                      </a:prstGeom>
                                      <a:noFill/>
                                      <a:ln w="9525">
                                        <a:noFill/>
                                        <a:miter lim="800000"/>
                                        <a:headEnd/>
                                        <a:tailEnd/>
                                      </a:ln>
                                    </wps:spPr>
                                    <wps:txbx>
                                      <w:txbxContent>
                                        <w:p w:rsidR="007E535A" w:rsidRPr="00F32B70" w:rsidRDefault="007E535A" w:rsidP="001F5A59">
                                          <w:pPr>
                                            <w:spacing w:before="120" w:after="120"/>
                                            <w:rPr>
                                              <w:vertAlign w:val="subscript"/>
                                            </w:rPr>
                                          </w:pPr>
                                          <w:r>
                                            <w:t xml:space="preserve">120 </w:t>
                                          </w:r>
                                          <w:r>
                                            <w:rPr>
                                              <w:rFonts w:cs="Tahoma"/>
                                            </w:rPr>
                                            <w:t>Ω</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859" o:spid="_x0000_s1708" style="position:absolute;left:0;text-align:left;margin-left:-109.45pt;margin-top:10.15pt;width:139.9pt;height:118.95pt;z-index:252739584;mso-position-horizontal-relative:text;mso-position-vertical-relative:text;mso-width-relative:margin;mso-height-relative:margin" coordorigin="-6673,190" coordsize="17783,151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">
                            <v:shape id="_x0000_s1709" type="#_x0000_t202" style="position:absolute;left:-6673;top:5957;width:4253;height:38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dEmcAA&#10;AADcAAAADwAAAGRycy9kb3ducmV2LnhtbERPy4rCMBTdC/5DuII7TRRHx2oUUQRXIz5mYHaX5toW&#10;m5vSRNv5+8lCcHk47+W6taV4Uu0LxxpGQwWCOHWm4EzD9bIffILwAdlg6Zg0/JGH9arbWWJiXMMn&#10;ep5DJmII+wQ15CFUiZQ+zcmiH7qKOHI3V1sMEdaZNDU2MdyWcqzUVFosODbkWNE2p/R+flgN31+3&#10;35+JOmY7+1E1rlWS7Vxq3e+1mwWIQG14i1/ug9Ewm8e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GdEmcAAAADcAAAADwAAAAAAAAAAAAAAAACYAgAAZHJzL2Rvd25y&#10;ZXYueG1sUEsFBgAAAAAEAAQA9QAAAIUDAAAAAA==&#10;" filled="f" stroked="f">
                              <v:textbox>
                                <w:txbxContent>
                                  <w:p w:rsidR="007E535A" w:rsidRPr="00F32B70" w:rsidRDefault="007E535A" w:rsidP="001F5A59">
                                    <w:pPr>
                                      <w:spacing w:before="120" w:after="120"/>
                                      <w:rPr>
                                        <w:vertAlign w:val="subscript"/>
                                      </w:rPr>
                                    </w:pPr>
                                    <w:r>
                                      <w:t>5 V</w:t>
                                    </w:r>
                                  </w:p>
                                </w:txbxContent>
                              </v:textbox>
                            </v:shape>
                            <v:shape id="_x0000_s1710" type="#_x0000_t202" style="position:absolute;left:4886;top:11736;width:6223;height:3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2JccIA&#10;AADdAAAADwAAAGRycy9kb3ducmV2LnhtbERPS4vCMBC+C/sfwizsbU1W1NVqlEURPCnrC7wNzdgW&#10;m0lpsrb+eyMseJuP7znTeWtLcaPaF441fHUVCOLUmYIzDYf96nMEwgdkg6Vj0nAnD/PZW2eKiXEN&#10;/9JtFzIRQ9gnqCEPoUqk9GlOFn3XVcSRu7jaYoiwzqSpsYnhtpQ9pYbSYsGxIceKFjml192f1XDc&#10;XM6nvtpmSzuoGtcqyXYstf54b38mIAK14SX+d69NnD8afMPzm3iC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bYlxwgAAAN0AAAAPAAAAAAAAAAAAAAAAAJgCAABkcnMvZG93&#10;bnJldi54bWxQSwUGAAAAAAQABAD1AAAAhwMAAAAA&#10;" filled="f" stroked="f">
                              <v:textbox>
                                <w:txbxContent>
                                  <w:p w:rsidR="007E535A" w:rsidRPr="00F32B70" w:rsidRDefault="007E535A" w:rsidP="001F5A59">
                                    <w:pPr>
                                      <w:spacing w:before="120" w:after="120"/>
                                      <w:rPr>
                                        <w:vertAlign w:val="subscript"/>
                                      </w:rPr>
                                    </w:pPr>
                                    <w:r>
                                      <w:t xml:space="preserve">100 </w:t>
                                    </w:r>
                                    <w:r>
                                      <w:rPr>
                                        <w:rFonts w:cs="Tahoma"/>
                                      </w:rPr>
                                      <w:t>Ω</w:t>
                                    </w:r>
                                  </w:p>
                                </w:txbxContent>
                              </v:textbox>
                            </v:shape>
                            <v:shape id="_x0000_s1711" type="#_x0000_t202" style="position:absolute;left:-4073;top:11519;width:5949;height:37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eUTsQA&#10;AADcAAAADwAAAGRycy9kb3ducmV2LnhtbESPQWvCQBSE74L/YXlCb3VXq8XGbERaCp4qTWvB2yP7&#10;TILZtyG7NfHfd4WCx2FmvmHSzWAbcaHO1441zKYKBHHhTM2lhu+v98cVCB+QDTaOScOVPGyy8SjF&#10;xLieP+mSh1JECPsENVQhtImUvqjIop+6ljh6J9dZDFF2pTQd9hFuGzlX6llarDkuVNjSa0XFOf+1&#10;Gg4fp+PPQu3LN7tsezcoyfZFav0wGbZrEIGGcA//t3dGw3LxB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nlE7EAAAA3AAAAA8AAAAAAAAAAAAAAAAAmAIAAGRycy9k&#10;b3ducmV2LnhtbFBLBQYAAAAABAAEAPUAAACJAwAAAAA=&#10;" filled="f" stroked="f">
                              <v:textbox>
                                <w:txbxContent>
                                  <w:p w:rsidR="007E535A" w:rsidRPr="00F32B70" w:rsidRDefault="007E535A" w:rsidP="001F5A59">
                                    <w:pPr>
                                      <w:spacing w:before="120" w:after="120"/>
                                      <w:rPr>
                                        <w:vertAlign w:val="subscript"/>
                                      </w:rPr>
                                    </w:pPr>
                                    <w:r>
                                      <w:t xml:space="preserve">400 </w:t>
                                    </w:r>
                                    <w:r>
                                      <w:rPr>
                                        <w:rFonts w:cs="Tahoma"/>
                                      </w:rPr>
                                      <w:t>Ω</w:t>
                                    </w:r>
                                  </w:p>
                                </w:txbxContent>
                              </v:textbox>
                            </v:shape>
                            <v:shape id="_x0000_s1712" type="#_x0000_t202" style="position:absolute;left:-2911;top:190;width:6686;height:4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x1cQA&#10;AADcAAAADwAAAGRycy9kb3ducmV2LnhtbESPQWvCQBSE74L/YXmF3sxuxUibZhVpEXqymLaCt0f2&#10;mYRm34bsauK/7wpCj8PMfMPk69G24kK9bxxreEoUCOLSmYYrDd9f29kzCB+QDbaOScOVPKxX00mO&#10;mXED7+lShEpECPsMNdQhdJmUvqzJok9cRxy9k+sthij7Spoehwi3rZwrtZQWG44LNXb0VlP5W5yt&#10;hp/d6XhYqM/q3abd4EYl2b5IrR8fxs0riEBj+A/f2x9GQ7qYw+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rMdXEAAAA3AAAAA8AAAAAAAAAAAAAAAAAmAIAAGRycy9k&#10;b3ducmV2LnhtbFBLBQYAAAAABAAEAPUAAACJAwAAAAA=&#10;" filled="f" stroked="f">
                              <v:textbox>
                                <w:txbxContent>
                                  <w:p w:rsidR="007E535A" w:rsidRPr="00F32B70" w:rsidRDefault="007E535A" w:rsidP="001F5A59">
                                    <w:pPr>
                                      <w:spacing w:before="120" w:after="120"/>
                                      <w:rPr>
                                        <w:vertAlign w:val="subscript"/>
                                      </w:rPr>
                                    </w:pPr>
                                    <w:r>
                                      <w:t xml:space="preserve">120 </w:t>
                                    </w:r>
                                    <w:r>
                                      <w:rPr>
                                        <w:rFonts w:cs="Tahoma"/>
                                      </w:rPr>
                                      <w:t>Ω</w:t>
                                    </w:r>
                                  </w:p>
                                </w:txbxContent>
                              </v:textbox>
                            </v:shape>
                          </v:group>
                        </w:pict>
                      </mc:Fallback>
                    </mc:AlternateContent>
                  </w:r>
                </w:p>
                <w:p w:rsidR="005D782C" w:rsidRPr="00CA6DB1" w:rsidRDefault="005D782C" w:rsidP="00CA6DB1">
                  <w:pPr>
                    <w:rPr>
                      <w:sz w:val="24"/>
                      <w:szCs w:val="24"/>
                      <w:lang w:val="en-US"/>
                    </w:rPr>
                  </w:pPr>
                </w:p>
                <w:p w:rsidR="005D782C" w:rsidRPr="00CA6DB1" w:rsidRDefault="005D782C" w:rsidP="00CA6DB1">
                  <w:pPr>
                    <w:rPr>
                      <w:sz w:val="24"/>
                      <w:szCs w:val="24"/>
                      <w:lang w:val="en-US"/>
                    </w:rPr>
                  </w:pPr>
                </w:p>
                <w:p w:rsidR="005D782C" w:rsidRPr="00CA6DB1" w:rsidRDefault="005D782C" w:rsidP="00CA6DB1">
                  <w:pPr>
                    <w:rPr>
                      <w:sz w:val="24"/>
                      <w:szCs w:val="24"/>
                      <w:lang w:val="en-US"/>
                    </w:rPr>
                  </w:pPr>
                </w:p>
                <w:p w:rsidR="005D782C" w:rsidRPr="00CA6DB1" w:rsidRDefault="005D782C" w:rsidP="00CA6DB1">
                  <w:pPr>
                    <w:rPr>
                      <w:sz w:val="24"/>
                      <w:szCs w:val="24"/>
                      <w:lang w:val="en-US"/>
                    </w:rPr>
                  </w:pPr>
                </w:p>
                <w:p w:rsidR="005D782C" w:rsidRPr="00CA6DB1" w:rsidRDefault="005D782C" w:rsidP="00CA6DB1">
                  <w:pPr>
                    <w:rPr>
                      <w:sz w:val="24"/>
                      <w:szCs w:val="24"/>
                      <w:lang w:val="en-US"/>
                    </w:rPr>
                  </w:pPr>
                </w:p>
                <w:p w:rsidR="005D782C" w:rsidRPr="00CA6DB1" w:rsidRDefault="005D782C" w:rsidP="00CA6DB1">
                  <w:pPr>
                    <w:rPr>
                      <w:sz w:val="24"/>
                      <w:szCs w:val="24"/>
                      <w:lang w:val="en-US"/>
                    </w:rPr>
                  </w:pPr>
                </w:p>
              </w:tc>
              <w:tc>
                <w:tcPr>
                  <w:tcW w:w="5312" w:type="dxa"/>
                </w:tcPr>
                <w:p w:rsidR="005D782C" w:rsidRPr="00CA6DB1" w:rsidRDefault="005D782C" w:rsidP="00CA6DB1">
                  <w:pPr>
                    <w:rPr>
                      <w:sz w:val="24"/>
                      <w:szCs w:val="24"/>
                    </w:rPr>
                  </w:pPr>
                </w:p>
                <w:p w:rsidR="005D782C" w:rsidRPr="00CA6DB1" w:rsidRDefault="005D782C" w:rsidP="00CA6DB1">
                  <w:pPr>
                    <w:rPr>
                      <w:sz w:val="24"/>
                      <w:szCs w:val="24"/>
                    </w:rPr>
                  </w:pPr>
                  <w:r w:rsidRPr="00CA6DB1">
                    <w:rPr>
                      <w:sz w:val="24"/>
                      <w:szCs w:val="24"/>
                    </w:rPr>
                    <w:t>Calculate the current supplied to the circuit.</w:t>
                  </w:r>
                </w:p>
                <w:p w:rsidR="005D782C" w:rsidRPr="00CA6DB1" w:rsidRDefault="005D782C" w:rsidP="00CA6DB1">
                  <w:pPr>
                    <w:rPr>
                      <w:sz w:val="24"/>
                      <w:szCs w:val="24"/>
                    </w:rPr>
                  </w:pPr>
                  <w:r w:rsidRPr="00CA6DB1">
                    <w:rPr>
                      <w:sz w:val="24"/>
                      <w:szCs w:val="24"/>
                    </w:rPr>
                    <w:t>Calculate the potential difference across the parallel section of this circuit.</w:t>
                  </w:r>
                </w:p>
                <w:p w:rsidR="005D782C" w:rsidRPr="00CA6DB1" w:rsidRDefault="005D782C" w:rsidP="00CA6DB1">
                  <w:pPr>
                    <w:rPr>
                      <w:sz w:val="24"/>
                      <w:szCs w:val="24"/>
                    </w:rPr>
                  </w:pPr>
                  <w:r w:rsidRPr="00CA6DB1">
                    <w:rPr>
                      <w:sz w:val="24"/>
                      <w:szCs w:val="24"/>
                    </w:rPr>
                    <w:t>Calculate the current in the 100 Ω</w:t>
                  </w:r>
                  <w:r w:rsidR="00CA6DB1" w:rsidRPr="00CA6DB1">
                    <w:rPr>
                      <w:sz w:val="24"/>
                      <w:szCs w:val="24"/>
                    </w:rPr>
                    <w:t xml:space="preserve"> </w:t>
                  </w:r>
                  <w:r w:rsidRPr="00CA6DB1">
                    <w:rPr>
                      <w:sz w:val="24"/>
                      <w:szCs w:val="24"/>
                    </w:rPr>
                    <w:t>resistor.</w:t>
                  </w:r>
                </w:p>
                <w:p w:rsidR="005D782C" w:rsidRPr="00CA6DB1" w:rsidRDefault="005D782C" w:rsidP="00CA6DB1">
                  <w:pPr>
                    <w:rPr>
                      <w:sz w:val="24"/>
                      <w:szCs w:val="24"/>
                    </w:rPr>
                  </w:pPr>
                </w:p>
              </w:tc>
            </w:tr>
          </w:tbl>
          <w:p w:rsidR="005D782C" w:rsidRPr="00CA6DB1" w:rsidRDefault="005D782C" w:rsidP="00CA6DB1">
            <w:pPr>
              <w:rPr>
                <w:rFonts w:eastAsia="Times New Roman" w:cs="Times New Roman"/>
                <w:sz w:val="24"/>
                <w:szCs w:val="24"/>
                <w:lang w:eastAsia="en-GB"/>
              </w:rPr>
            </w:pPr>
          </w:p>
        </w:tc>
      </w:tr>
      <w:tr w:rsidR="005D782C" w:rsidRPr="001F1787" w:rsidTr="008E1DB5">
        <w:trPr>
          <w:cantSplit/>
          <w:trHeight w:val="660"/>
        </w:trPr>
        <w:tc>
          <w:tcPr>
            <w:tcW w:w="959" w:type="dxa"/>
            <w:gridSpan w:val="2"/>
            <w:shd w:val="clear" w:color="auto" w:fill="auto"/>
            <w:vAlign w:val="center"/>
          </w:tcPr>
          <w:p w:rsidR="005D782C" w:rsidRPr="00BE3A0F" w:rsidRDefault="005D782C" w:rsidP="00BE3A0F">
            <w:pPr>
              <w:spacing w:before="120" w:after="0"/>
              <w:jc w:val="center"/>
              <w:rPr>
                <w:rFonts w:eastAsia="Times New Roman" w:cs="Times New Roman"/>
                <w:sz w:val="24"/>
                <w:szCs w:val="24"/>
                <w:lang w:eastAsia="en-GB"/>
              </w:rPr>
            </w:pPr>
            <w:r w:rsidRPr="00BE3A0F">
              <w:rPr>
                <w:rFonts w:eastAsia="Times New Roman" w:cs="Times New Roman"/>
                <w:sz w:val="24"/>
                <w:szCs w:val="24"/>
                <w:lang w:eastAsia="en-GB"/>
              </w:rPr>
              <w:lastRenderedPageBreak/>
              <w:t>11.2.5</w:t>
            </w:r>
          </w:p>
        </w:tc>
        <w:tc>
          <w:tcPr>
            <w:tcW w:w="9072" w:type="dxa"/>
            <w:gridSpan w:val="3"/>
            <w:shd w:val="clear" w:color="auto" w:fill="auto"/>
          </w:tcPr>
          <w:p w:rsidR="005D782C" w:rsidRPr="00C71683" w:rsidRDefault="005D782C" w:rsidP="00BE3A0F">
            <w:pPr>
              <w:spacing w:before="120" w:after="0"/>
              <w:rPr>
                <w:color w:val="000000"/>
              </w:rPr>
            </w:pPr>
            <w:r w:rsidRPr="00C71683">
              <w:rPr>
                <w:color w:val="000000"/>
              </w:rPr>
              <w:t xml:space="preserve">An LED can carry a current of 10 mA and has a voltage drop across it of 2 V </w:t>
            </w:r>
          </w:p>
          <w:p w:rsidR="005D782C" w:rsidRDefault="00EA128B" w:rsidP="00BE3A0F">
            <w:pPr>
              <w:rPr>
                <w:color w:val="000000"/>
              </w:rPr>
            </w:pPr>
            <w:r>
              <w:rPr>
                <w:noProof/>
                <w:color w:val="0000FF"/>
                <w:lang w:eastAsia="en-GB"/>
              </w:rPr>
              <mc:AlternateContent>
                <mc:Choice Requires="wpg">
                  <w:drawing>
                    <wp:anchor distT="0" distB="0" distL="114300" distR="114300" simplePos="0" relativeHeight="252743680" behindDoc="1" locked="0" layoutInCell="1" allowOverlap="1" wp14:anchorId="41DB64D6" wp14:editId="18B84B46">
                      <wp:simplePos x="0" y="0"/>
                      <wp:positionH relativeFrom="column">
                        <wp:posOffset>180340</wp:posOffset>
                      </wp:positionH>
                      <wp:positionV relativeFrom="paragraph">
                        <wp:posOffset>252730</wp:posOffset>
                      </wp:positionV>
                      <wp:extent cx="3611880" cy="2209165"/>
                      <wp:effectExtent l="0" t="0" r="26670" b="635"/>
                      <wp:wrapNone/>
                      <wp:docPr id="665" name="Group 665"/>
                      <wp:cNvGraphicFramePr/>
                      <a:graphic xmlns:a="http://schemas.openxmlformats.org/drawingml/2006/main">
                        <a:graphicData uri="http://schemas.microsoft.com/office/word/2010/wordprocessingGroup">
                          <wpg:wgp>
                            <wpg:cNvGrpSpPr/>
                            <wpg:grpSpPr>
                              <a:xfrm>
                                <a:off x="0" y="0"/>
                                <a:ext cx="3611880" cy="2209165"/>
                                <a:chOff x="0" y="0"/>
                                <a:chExt cx="3611880" cy="2209682"/>
                              </a:xfrm>
                            </wpg:grpSpPr>
                            <wpg:grpSp>
                              <wpg:cNvPr id="666" name="Group 666"/>
                              <wpg:cNvGrpSpPr/>
                              <wpg:grpSpPr>
                                <a:xfrm>
                                  <a:off x="0" y="0"/>
                                  <a:ext cx="3611880" cy="2189548"/>
                                  <a:chOff x="0" y="0"/>
                                  <a:chExt cx="3611880" cy="2190115"/>
                                </a:xfrm>
                              </wpg:grpSpPr>
                              <wpg:grpSp>
                                <wpg:cNvPr id="667" name="Group 64"/>
                                <wpg:cNvGrpSpPr>
                                  <a:grpSpLocks/>
                                </wpg:cNvGrpSpPr>
                                <wpg:grpSpPr bwMode="auto">
                                  <a:xfrm>
                                    <a:off x="0" y="0"/>
                                    <a:ext cx="3611880" cy="1630680"/>
                                    <a:chOff x="2877" y="3090"/>
                                    <a:chExt cx="5688" cy="2568"/>
                                  </a:xfrm>
                                </wpg:grpSpPr>
                                <wps:wsp>
                                  <wps:cNvPr id="741" name="Line 46"/>
                                  <wps:cNvCnPr/>
                                  <wps:spPr bwMode="auto">
                                    <a:xfrm>
                                      <a:off x="2877" y="3561"/>
                                      <a:ext cx="201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42" name="Line 47"/>
                                  <wps:cNvCnPr/>
                                  <wps:spPr bwMode="auto">
                                    <a:xfrm>
                                      <a:off x="6621" y="3561"/>
                                      <a:ext cx="19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43" name="Line 49"/>
                                  <wps:cNvCnPr/>
                                  <wps:spPr bwMode="auto">
                                    <a:xfrm>
                                      <a:off x="5109" y="5289"/>
                                      <a:ext cx="14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44" name="Line 50"/>
                                  <wps:cNvCnPr/>
                                  <wps:spPr bwMode="auto">
                                    <a:xfrm>
                                      <a:off x="7413" y="5289"/>
                                      <a:ext cx="115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45" name="Rectangle 51"/>
                                  <wps:cNvSpPr>
                                    <a:spLocks noChangeArrowheads="1"/>
                                  </wps:cNvSpPr>
                                  <wps:spPr bwMode="auto">
                                    <a:xfrm>
                                      <a:off x="6549" y="5145"/>
                                      <a:ext cx="864" cy="288"/>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746" name="Line 52"/>
                                  <wps:cNvCnPr/>
                                  <wps:spPr bwMode="auto">
                                    <a:xfrm>
                                      <a:off x="8565" y="3561"/>
                                      <a:ext cx="0" cy="17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47" name="AutoShape 53"/>
                                  <wps:cNvSpPr>
                                    <a:spLocks noChangeArrowheads="1"/>
                                  </wps:cNvSpPr>
                                  <wps:spPr bwMode="auto">
                                    <a:xfrm rot="5400000">
                                      <a:off x="4317" y="4902"/>
                                      <a:ext cx="720" cy="792"/>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748" name="Line 54"/>
                                  <wps:cNvCnPr/>
                                  <wps:spPr bwMode="auto">
                                    <a:xfrm>
                                      <a:off x="5097" y="4929"/>
                                      <a:ext cx="12" cy="7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49" name="Line 55"/>
                                  <wps:cNvCnPr/>
                                  <wps:spPr bwMode="auto">
                                    <a:xfrm flipV="1">
                                      <a:off x="4533" y="4425"/>
                                      <a:ext cx="144" cy="432"/>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50" name="Line 56"/>
                                  <wps:cNvCnPr/>
                                  <wps:spPr bwMode="auto">
                                    <a:xfrm flipV="1">
                                      <a:off x="4749" y="4497"/>
                                      <a:ext cx="144" cy="432"/>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51" name="Line 57"/>
                                  <wps:cNvCnPr/>
                                  <wps:spPr bwMode="auto">
                                    <a:xfrm>
                                      <a:off x="2877" y="3561"/>
                                      <a:ext cx="0" cy="17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65" name="Oval 58"/>
                                  <wps:cNvSpPr>
                                    <a:spLocks noChangeArrowheads="1"/>
                                  </wps:cNvSpPr>
                                  <wps:spPr bwMode="auto">
                                    <a:xfrm>
                                      <a:off x="4905" y="3488"/>
                                      <a:ext cx="143" cy="14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766" name="Oval 59"/>
                                  <wps:cNvSpPr>
                                    <a:spLocks noChangeArrowheads="1"/>
                                  </wps:cNvSpPr>
                                  <wps:spPr bwMode="auto">
                                    <a:xfrm>
                                      <a:off x="6503" y="3496"/>
                                      <a:ext cx="143" cy="14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767" name="Text Box 60"/>
                                  <wps:cNvSpPr txBox="1">
                                    <a:spLocks noChangeArrowheads="1"/>
                                  </wps:cNvSpPr>
                                  <wps:spPr bwMode="auto">
                                    <a:xfrm>
                                      <a:off x="4553" y="3105"/>
                                      <a:ext cx="689"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8E1DB5">
                                        <w:pPr>
                                          <w:rPr>
                                            <w:sz w:val="32"/>
                                          </w:rPr>
                                        </w:pPr>
                                        <w:r>
                                          <w:rPr>
                                            <w:sz w:val="32"/>
                                          </w:rPr>
                                          <w:t>+</w:t>
                                        </w:r>
                                      </w:p>
                                    </w:txbxContent>
                                  </wps:txbx>
                                  <wps:bodyPr rot="0" vert="horz" wrap="square" lIns="91440" tIns="45720" rIns="91440" bIns="45720" anchor="t" anchorCtr="0" upright="1">
                                    <a:noAutofit/>
                                  </wps:bodyPr>
                                </wps:wsp>
                                <wps:wsp>
                                  <wps:cNvPr id="769" name="Text Box 61"/>
                                  <wps:cNvSpPr txBox="1">
                                    <a:spLocks noChangeArrowheads="1"/>
                                  </wps:cNvSpPr>
                                  <wps:spPr bwMode="auto">
                                    <a:xfrm>
                                      <a:off x="6458" y="3090"/>
                                      <a:ext cx="689"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8E1DB5">
                                        <w:pPr>
                                          <w:rPr>
                                            <w:sz w:val="32"/>
                                          </w:rPr>
                                        </w:pPr>
                                        <w:r>
                                          <w:rPr>
                                            <w:sz w:val="32"/>
                                          </w:rPr>
                                          <w:t>-</w:t>
                                        </w:r>
                                      </w:p>
                                    </w:txbxContent>
                                  </wps:txbx>
                                  <wps:bodyPr rot="0" vert="horz" wrap="square" lIns="91440" tIns="45720" rIns="91440" bIns="45720" anchor="t" anchorCtr="0" upright="1">
                                    <a:noAutofit/>
                                  </wps:bodyPr>
                                </wps:wsp>
                                <wps:wsp>
                                  <wps:cNvPr id="771" name="Text Box 62"/>
                                  <wps:cNvSpPr txBox="1">
                                    <a:spLocks noChangeArrowheads="1"/>
                                  </wps:cNvSpPr>
                                  <wps:spPr bwMode="auto">
                                    <a:xfrm>
                                      <a:off x="5318" y="3308"/>
                                      <a:ext cx="1101"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C71683" w:rsidRDefault="007E535A" w:rsidP="00BE3A0F">
                                        <w:pPr>
                                          <w:spacing w:before="120" w:after="120"/>
                                          <w:rPr>
                                            <w:szCs w:val="24"/>
                                          </w:rPr>
                                        </w:pPr>
                                        <w:r w:rsidRPr="00C71683">
                                          <w:rPr>
                                            <w:szCs w:val="24"/>
                                          </w:rPr>
                                          <w:t>12 V</w:t>
                                        </w:r>
                                      </w:p>
                                    </w:txbxContent>
                                  </wps:txbx>
                                  <wps:bodyPr rot="0" vert="horz" wrap="square" lIns="91440" tIns="45720" rIns="91440" bIns="45720" anchor="t" anchorCtr="0" upright="1">
                                    <a:noAutofit/>
                                  </wps:bodyPr>
                                </wps:wsp>
                                <wps:wsp>
                                  <wps:cNvPr id="773" name="Line 48"/>
                                  <wps:cNvCnPr/>
                                  <wps:spPr bwMode="auto">
                                    <a:xfrm>
                                      <a:off x="2877" y="5289"/>
                                      <a:ext cx="23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779" name="Group 87"/>
                                <wpg:cNvGrpSpPr>
                                  <a:grpSpLocks/>
                                </wpg:cNvGrpSpPr>
                                <wpg:grpSpPr bwMode="auto">
                                  <a:xfrm>
                                    <a:off x="386080" y="1381760"/>
                                    <a:ext cx="2743200" cy="808355"/>
                                    <a:chOff x="3560" y="5256"/>
                                    <a:chExt cx="4320" cy="1273"/>
                                  </a:xfrm>
                                </wpg:grpSpPr>
                                <wps:wsp>
                                  <wps:cNvPr id="780" name="Line 70"/>
                                  <wps:cNvCnPr/>
                                  <wps:spPr bwMode="auto">
                                    <a:xfrm>
                                      <a:off x="3600" y="5256"/>
                                      <a:ext cx="0" cy="88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781" name="Line 71"/>
                                  <wps:cNvCnPr/>
                                  <wps:spPr bwMode="auto">
                                    <a:xfrm>
                                      <a:off x="5544" y="5256"/>
                                      <a:ext cx="0" cy="88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782" name="Line 72"/>
                                  <wps:cNvCnPr/>
                                  <wps:spPr bwMode="auto">
                                    <a:xfrm>
                                      <a:off x="7841" y="5292"/>
                                      <a:ext cx="0" cy="84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783" name="Line 73"/>
                                  <wps:cNvCnPr/>
                                  <wps:spPr bwMode="auto">
                                    <a:xfrm>
                                      <a:off x="6120" y="5256"/>
                                      <a:ext cx="0" cy="885"/>
                                    </a:xfrm>
                                    <a:prstGeom prst="line">
                                      <a:avLst/>
                                    </a:prstGeom>
                                    <a:ln w="19050">
                                      <a:headEnd/>
                                      <a:tailEnd/>
                                    </a:ln>
                                    <a:extLst/>
                                  </wps:spPr>
                                  <wps:style>
                                    <a:lnRef idx="1">
                                      <a:schemeClr val="dk1"/>
                                    </a:lnRef>
                                    <a:fillRef idx="0">
                                      <a:schemeClr val="dk1"/>
                                    </a:fillRef>
                                    <a:effectRef idx="0">
                                      <a:schemeClr val="dk1"/>
                                    </a:effectRef>
                                    <a:fontRef idx="minor">
                                      <a:schemeClr val="tx1"/>
                                    </a:fontRef>
                                  </wps:style>
                                  <wps:bodyPr/>
                                </wps:wsp>
                                <wps:wsp>
                                  <wps:cNvPr id="784" name="Oval 74"/>
                                  <wps:cNvSpPr>
                                    <a:spLocks noChangeArrowheads="1"/>
                                  </wps:cNvSpPr>
                                  <wps:spPr bwMode="auto">
                                    <a:xfrm>
                                      <a:off x="3560" y="5256"/>
                                      <a:ext cx="72" cy="72"/>
                                    </a:xfrm>
                                    <a:prstGeom prst="ellipse">
                                      <a:avLst/>
                                    </a:prstGeom>
                                    <a:solidFill>
                                      <a:schemeClr val="tx1"/>
                                    </a:solidFill>
                                    <a:ln w="9525">
                                      <a:solidFill>
                                        <a:srgbClr val="0000FF"/>
                                      </a:solidFill>
                                      <a:round/>
                                      <a:headEnd/>
                                      <a:tailEnd/>
                                    </a:ln>
                                  </wps:spPr>
                                  <wps:bodyPr rot="0" vert="horz" wrap="square" lIns="91440" tIns="45720" rIns="91440" bIns="45720" anchor="t" anchorCtr="0" upright="1">
                                    <a:noAutofit/>
                                  </wps:bodyPr>
                                </wps:wsp>
                                <wps:wsp>
                                  <wps:cNvPr id="785" name="Oval 76"/>
                                  <wps:cNvSpPr>
                                    <a:spLocks noChangeArrowheads="1"/>
                                  </wps:cNvSpPr>
                                  <wps:spPr bwMode="auto">
                                    <a:xfrm>
                                      <a:off x="5504" y="5256"/>
                                      <a:ext cx="72" cy="72"/>
                                    </a:xfrm>
                                    <a:prstGeom prst="ellipse">
                                      <a:avLst/>
                                    </a:prstGeom>
                                    <a:solidFill>
                                      <a:schemeClr val="tx1"/>
                                    </a:solidFill>
                                    <a:ln w="9525">
                                      <a:solidFill>
                                        <a:schemeClr val="tx1"/>
                                      </a:solidFill>
                                      <a:round/>
                                      <a:headEnd/>
                                      <a:tailEnd/>
                                    </a:ln>
                                  </wps:spPr>
                                  <wps:bodyPr rot="0" vert="horz" wrap="square" lIns="91440" tIns="45720" rIns="91440" bIns="45720" anchor="t" anchorCtr="0" upright="1">
                                    <a:noAutofit/>
                                  </wps:bodyPr>
                                </wps:wsp>
                                <wps:wsp>
                                  <wps:cNvPr id="786" name="Oval 77"/>
                                  <wps:cNvSpPr>
                                    <a:spLocks noChangeArrowheads="1"/>
                                  </wps:cNvSpPr>
                                  <wps:spPr bwMode="auto">
                                    <a:xfrm>
                                      <a:off x="6080" y="5256"/>
                                      <a:ext cx="72" cy="72"/>
                                    </a:xfrm>
                                    <a:prstGeom prst="ellipse">
                                      <a:avLst/>
                                    </a:prstGeom>
                                    <a:solidFill>
                                      <a:schemeClr val="tx1"/>
                                    </a:solidFill>
                                    <a:ln w="9525">
                                      <a:solidFill>
                                        <a:schemeClr val="tx1"/>
                                      </a:solidFill>
                                      <a:round/>
                                      <a:headEnd/>
                                      <a:tailEnd/>
                                    </a:ln>
                                  </wps:spPr>
                                  <wps:bodyPr rot="0" vert="horz" wrap="square" lIns="91440" tIns="45720" rIns="91440" bIns="45720" anchor="t" anchorCtr="0" upright="1">
                                    <a:noAutofit/>
                                  </wps:bodyPr>
                                </wps:wsp>
                                <wps:wsp>
                                  <wps:cNvPr id="787" name="Oval 78"/>
                                  <wps:cNvSpPr>
                                    <a:spLocks noChangeArrowheads="1"/>
                                  </wps:cNvSpPr>
                                  <wps:spPr bwMode="auto">
                                    <a:xfrm>
                                      <a:off x="7808" y="5256"/>
                                      <a:ext cx="72" cy="72"/>
                                    </a:xfrm>
                                    <a:prstGeom prst="ellipse">
                                      <a:avLst/>
                                    </a:prstGeom>
                                    <a:solidFill>
                                      <a:schemeClr val="tx1"/>
                                    </a:solidFill>
                                    <a:ln w="9525">
                                      <a:solidFill>
                                        <a:schemeClr val="tx1"/>
                                      </a:solidFill>
                                      <a:round/>
                                      <a:headEnd/>
                                      <a:tailEnd/>
                                    </a:ln>
                                  </wps:spPr>
                                  <wps:bodyPr rot="0" vert="horz" wrap="square" lIns="91440" tIns="45720" rIns="91440" bIns="45720" anchor="t" anchorCtr="0" upright="1">
                                    <a:noAutofit/>
                                  </wps:bodyPr>
                                </wps:wsp>
                                <wps:wsp>
                                  <wps:cNvPr id="788" name="Line 79"/>
                                  <wps:cNvCnPr/>
                                  <wps:spPr bwMode="auto">
                                    <a:xfrm flipH="1">
                                      <a:off x="3600" y="6141"/>
                                      <a:ext cx="57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789" name="Oval 80"/>
                                  <wps:cNvSpPr>
                                    <a:spLocks noChangeArrowheads="1"/>
                                  </wps:cNvSpPr>
                                  <wps:spPr bwMode="auto">
                                    <a:xfrm>
                                      <a:off x="4176" y="5809"/>
                                      <a:ext cx="720" cy="720"/>
                                    </a:xfrm>
                                    <a:prstGeom prst="ellipse">
                                      <a:avLst/>
                                    </a:prstGeom>
                                    <a:solidFill>
                                      <a:srgbClr val="FFFFFF"/>
                                    </a:solidFill>
                                    <a:ln w="19050">
                                      <a:solidFill>
                                        <a:srgbClr val="0000FF"/>
                                      </a:solidFill>
                                      <a:round/>
                                      <a:headEnd/>
                                      <a:tailEnd/>
                                    </a:ln>
                                  </wps:spPr>
                                  <wps:bodyPr rot="0" vert="horz" wrap="square" lIns="91440" tIns="45720" rIns="91440" bIns="45720" anchor="t" anchorCtr="0" upright="1">
                                    <a:noAutofit/>
                                  </wps:bodyPr>
                                </wps:wsp>
                                <wps:wsp>
                                  <wps:cNvPr id="790" name="Line 81"/>
                                  <wps:cNvCnPr/>
                                  <wps:spPr bwMode="auto">
                                    <a:xfrm flipH="1">
                                      <a:off x="4896" y="6141"/>
                                      <a:ext cx="64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794" name="Line 82"/>
                                  <wps:cNvCnPr/>
                                  <wps:spPr bwMode="auto">
                                    <a:xfrm flipH="1">
                                      <a:off x="6120" y="6141"/>
                                      <a:ext cx="576" cy="0"/>
                                    </a:xfrm>
                                    <a:prstGeom prst="line">
                                      <a:avLst/>
                                    </a:prstGeom>
                                    <a:ln w="19050">
                                      <a:headEnd/>
                                      <a:tailEnd/>
                                    </a:ln>
                                    <a:extLst/>
                                  </wps:spPr>
                                  <wps:style>
                                    <a:lnRef idx="1">
                                      <a:schemeClr val="dk1"/>
                                    </a:lnRef>
                                    <a:fillRef idx="0">
                                      <a:schemeClr val="dk1"/>
                                    </a:fillRef>
                                    <a:effectRef idx="0">
                                      <a:schemeClr val="dk1"/>
                                    </a:effectRef>
                                    <a:fontRef idx="minor">
                                      <a:schemeClr val="tx1"/>
                                    </a:fontRef>
                                  </wps:style>
                                  <wps:bodyPr/>
                                </wps:wsp>
                                <wps:wsp>
                                  <wps:cNvPr id="795" name="Line 83"/>
                                  <wps:cNvCnPr/>
                                  <wps:spPr bwMode="auto">
                                    <a:xfrm flipH="1">
                                      <a:off x="7272" y="6141"/>
                                      <a:ext cx="576"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796" name="Oval 84"/>
                                  <wps:cNvSpPr>
                                    <a:spLocks noChangeArrowheads="1"/>
                                  </wps:cNvSpPr>
                                  <wps:spPr bwMode="auto">
                                    <a:xfrm>
                                      <a:off x="6624" y="5688"/>
                                      <a:ext cx="720" cy="720"/>
                                    </a:xfrm>
                                    <a:prstGeom prst="ellipse">
                                      <a:avLst/>
                                    </a:prstGeom>
                                    <a:ln>
                                      <a:headEnd/>
                                      <a:tailEnd/>
                                    </a:ln>
                                  </wps:spPr>
                                  <wps:style>
                                    <a:lnRef idx="2">
                                      <a:schemeClr val="dk1"/>
                                    </a:lnRef>
                                    <a:fillRef idx="1">
                                      <a:schemeClr val="lt1"/>
                                    </a:fillRef>
                                    <a:effectRef idx="0">
                                      <a:schemeClr val="dk1"/>
                                    </a:effectRef>
                                    <a:fontRef idx="minor">
                                      <a:schemeClr val="dk1"/>
                                    </a:fontRef>
                                  </wps:style>
                                  <wps:bodyPr rot="0" vert="horz" wrap="square" lIns="91440" tIns="45720" rIns="91440" bIns="45720" anchor="t" anchorCtr="0" upright="1">
                                    <a:noAutofit/>
                                  </wps:bodyPr>
                                </wps:wsp>
                              </wpg:grpSp>
                            </wpg:grpSp>
                            <wps:wsp>
                              <wps:cNvPr id="797" name="Text Box 85"/>
                              <wps:cNvSpPr txBox="1">
                                <a:spLocks noChangeArrowheads="1"/>
                              </wps:cNvSpPr>
                              <wps:spPr bwMode="auto">
                                <a:xfrm>
                                  <a:off x="771525" y="1752600"/>
                                  <a:ext cx="685800" cy="457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FB7F6D" w:rsidRDefault="007E535A" w:rsidP="00BE3A0F">
                                    <w:pPr>
                                      <w:spacing w:before="120" w:after="120"/>
                                      <w:rPr>
                                        <w:vertAlign w:val="subscript"/>
                                      </w:rPr>
                                    </w:pPr>
                                    <w:r w:rsidRPr="00FB7F6D">
                                      <w:t>V</w:t>
                                    </w:r>
                                    <w:r w:rsidRPr="00FB7F6D">
                                      <w:rPr>
                                        <w:vertAlign w:val="subscript"/>
                                      </w:rPr>
                                      <w:t>LED</w:t>
                                    </w:r>
                                  </w:p>
                                </w:txbxContent>
                              </wps:txbx>
                              <wps:bodyPr rot="0" vert="horz" wrap="square" lIns="91440" tIns="45720" rIns="91440" bIns="45720" anchor="t" anchorCtr="0" upright="1">
                                <a:noAutofit/>
                              </wps:bodyPr>
                            </wps:wsp>
                            <wps:wsp>
                              <wps:cNvPr id="799" name="Text Box 86"/>
                              <wps:cNvSpPr txBox="1">
                                <a:spLocks noChangeArrowheads="1"/>
                              </wps:cNvSpPr>
                              <wps:spPr bwMode="auto">
                                <a:xfrm>
                                  <a:off x="2381250" y="1752600"/>
                                  <a:ext cx="685800" cy="457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D228CF" w:rsidRDefault="007E535A" w:rsidP="00BE3A0F">
                                    <w:pPr>
                                      <w:spacing w:before="120" w:after="120"/>
                                      <w:rPr>
                                        <w:vanish/>
                                        <w:color w:val="0000FF"/>
                                        <w:vertAlign w:val="subscript"/>
                                      </w:rPr>
                                    </w:pPr>
                                    <w:r w:rsidRPr="00D228CF">
                                      <w:rPr>
                                        <w:vanish/>
                                        <w:color w:val="0000FF"/>
                                      </w:rPr>
                                      <w:t>V</w:t>
                                    </w:r>
                                    <w:r w:rsidRPr="00D228CF">
                                      <w:rPr>
                                        <w:vanish/>
                                        <w:color w:val="0000FF"/>
                                        <w:vertAlign w:val="subscript"/>
                                      </w:rPr>
                                      <w:t>R</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665" o:spid="_x0000_s1713" style="position:absolute;left:0;text-align:left;margin-left:14.2pt;margin-top:19.9pt;width:284.4pt;height:173.95pt;z-index:-250572800;mso-position-horizontal-relative:text;mso-position-vertical-relative:text;mso-width-relative:margin;mso-height-relative:margin" coordsize="36118,22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">
                      <v:group id="Group 666" o:spid="_x0000_s1714" style="position:absolute;width:36118;height:21895" coordsize="36118,219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hSPdsYAAADcAAAADwAAAGRycy9kb3ducmV2LnhtbESPQWuDQBSE74X+h+UV&#10;emtWWyLFZiMibeghBJoUQm4P90VF9624GzX/vhsI9DjMzDfMKptNJ0YaXGNZQbyIQBCXVjdcKfg9&#10;fL28g3AeWWNnmRRcyUG2fnxYYartxD807n0lAoRdigpq7/tUSlfWZNAtbE8cvLMdDPogh0rqAacA&#10;N518jaJEGmw4LNTYU1FT2e4vRsFmwil/iz/HbXsurqfDcnfcxqTU89Ocf4DwNPv/8L39rRUkSQK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2FI92xgAAANwA&#10;AAAPAAAAAAAAAAAAAAAAAKoCAABkcnMvZG93bnJldi54bWxQSwUGAAAAAAQABAD6AAAAnQMAAAAA&#10;">
                        <v:group id="Group 64" o:spid="_x0000_s1715" style="position:absolute;width:36118;height:16306" coordorigin="2877,3090" coordsize="5688,2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gq7cUAAADcAAAADwAAAGRycy9kb3ducmV2LnhtbESPT2vCQBTE7wW/w/KE&#10;3uomlkaJriKi4kEK/gHx9sg+k2D2bciuSfz23UKhx2FmfsPMl72pREuNKy0riEcRCOLM6pJzBZfz&#10;9mMKwnlkjZVlUvAiB8vF4G2OqbYdH6k9+VwECLsUFRTe16mULivIoBvZmjh4d9sY9EE2udQNdgFu&#10;KjmOokQaLDksFFjTuqDscXoaBbsOu9VnvGkPj/v6dTt/fV8PMSn1PuxXMxCeev8f/mvvtYIkmc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lYKu3FAAAA3AAA&#10;AA8AAAAAAAAAAAAAAAAAqgIAAGRycy9kb3ducmV2LnhtbFBLBQYAAAAABAAEAPoAAACcAwAAAAA=&#10;">
                          <v:line id="Line 46" o:spid="_x0000_s1716" style="position:absolute;visibility:visible;mso-wrap-style:square" from="2877,3561" to="4893,3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wzxsUAAADcAAAADwAAAGRycy9kb3ducmV2LnhtbESPQWvCQBSE70L/w/IKvelGLW2JriKC&#10;Wrw1FqG3R/aZxGTfxt2Npv/eLRQ8DjPzDTNf9qYRV3K+sqxgPEpAEOdWV1wo+D5shh8gfEDW2Fgm&#10;Bb/kYbl4Gswx1fbGX3TNQiEihH2KCsoQ2lRKn5dk0I9sSxy9k3UGQ5SukNrhLcJNIydJ8iYNVhwX&#10;SmxpXVJeZ51RcOwy/jnXG9dgt93tTsdL7ad7pV6e+9UMRKA+PML/7U+t4P11DH9n4hG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swzxsUAAADcAAAADwAAAAAAAAAA&#10;AAAAAAChAgAAZHJzL2Rvd25yZXYueG1sUEsFBgAAAAAEAAQA+QAAAJMDAAAAAA==&#10;" strokeweight="1.5pt"/>
                          <v:line id="Line 47" o:spid="_x0000_s1717" style="position:absolute;visibility:visible;mso-wrap-style:square" from="6621,3561" to="8565,3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6tscUAAADcAAAADwAAAGRycy9kb3ducmV2LnhtbESPQWvCQBSE74X+h+UVems21WJLdJUi&#10;qMWbaRF6e2SfSUz2bdzdaPrvXUHocZiZb5jZYjCtOJPztWUFr0kKgriwuuZSwc/36uUDhA/IGlvL&#10;pOCPPCzmjw8zzLS98I7OeShFhLDPUEEVQpdJ6YuKDPrEdsTRO1hnMETpSqkdXiLctHKUphNpsOa4&#10;UGFHy4qKJu+Ngn2f8++xWbkW+/Vmc9ifGj/eKvX8NHxOQQQawn/43v7SCt7fRnA7E4+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h6tscUAAADcAAAADwAAAAAAAAAA&#10;AAAAAAChAgAAZHJzL2Rvd25yZXYueG1sUEsFBgAAAAAEAAQA+QAAAJMDAAAAAA==&#10;" strokeweight="1.5pt"/>
                          <v:line id="Line 49" o:spid="_x0000_s1718" style="position:absolute;visibility:visible;mso-wrap-style:square" from="5109,5289" to="6549,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IIKsUAAADcAAAADwAAAGRycy9kb3ducmV2LnhtbESPT2vCQBTE7wW/w/IEb3VjLVWiq0jB&#10;P/TWVARvj+wzicm+jbsbTb99t1DocZiZ3zDLdW8acSfnK8sKJuMEBHFudcWFguPX9nkOwgdkjY1l&#10;UvBNHtarwdMSU20f/En3LBQiQtinqKAMoU2l9HlJBv3YtsTRu1hnMETpCqkdPiLcNPIlSd6kwYrj&#10;QoktvZeU11lnFJy6jM/Xeusa7Hb7/eV0q/30Q6nRsN8sQATqw3/4r33QCmavU/g9E4+A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VIIKsUAAADcAAAADwAAAAAAAAAA&#10;AAAAAAChAgAAZHJzL2Rvd25yZXYueG1sUEsFBgAAAAAEAAQA+QAAAJMDAAAAAA==&#10;" strokeweight="1.5pt"/>
                          <v:line id="Line 50" o:spid="_x0000_s1719" style="position:absolute;visibility:visible;mso-wrap-style:square" from="7413,5289" to="8565,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uQXsUAAADcAAAADwAAAGRycy9kb3ducmV2LnhtbESPQWvCQBSE74L/YXkFb7ppFVuiq0jB&#10;Wrw1FqG3R/aZxGTfprsbTf+9WxA8DjPzDbNc96YRF3K+sqzgeZKAIM6trrhQ8H3Yjt9A+ICssbFM&#10;Cv7Iw3o1HCwx1fbKX3TJQiEihH2KCsoQ2lRKn5dk0E9sSxy9k3UGQ5SukNrhNcJNI1+SZC4NVhwX&#10;SmzpvaS8zjqj4Nhl/HOut67B7mO3Ox1/az/dKzV66jcLEIH68Ajf259awetsBv9n4hG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ruQXsUAAADcAAAADwAAAAAAAAAA&#10;AAAAAAChAgAAZHJzL2Rvd25yZXYueG1sUEsFBgAAAAAEAAQA+QAAAJMDAAAAAA==&#10;" strokeweight="1.5pt"/>
                          <v:rect id="Rectangle 51" o:spid="_x0000_s1720" style="position:absolute;left:6549;top:5145;width:864;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vjKscA&#10;AADcAAAADwAAAGRycy9kb3ducmV2LnhtbESPQWvCQBSE74X+h+UVeilmY2tbia5StAXxIFSFenxk&#10;n0kw+zbsbjT6611B6HGYmW+Y8bQztTiS85VlBf0kBUGcW11xoWC7+ekNQfiArLG2TArO5GE6eXwY&#10;Y6btiX/puA6FiBD2GSooQ2gyKX1ekkGf2IY4envrDIYoXSG1w1OEm1q+pumHNFhxXCixoVlJ+WHd&#10;GgXN3wzN90qGpTu/XXbtdjWfpy9KPT91XyMQgbrwH763F1rB5+AdbmfiEZCT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L4yrHAAAA3AAAAA8AAAAAAAAAAAAAAAAAmAIAAGRy&#10;cy9kb3ducmV2LnhtbFBLBQYAAAAABAAEAPUAAACMAwAAAAA=&#10;" strokeweight="1.5pt"/>
                          <v:line id="Line 52" o:spid="_x0000_s1721" style="position:absolute;visibility:visible;mso-wrap-style:square" from="8565,3561" to="8565,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WrssUAAADcAAAADwAAAGRycy9kb3ducmV2LnhtbESPQWvCQBSE74L/YXkFb7ppLbZEV5GC&#10;tXgzFqG3R/aZxGTfprsbTf99VxA8DjPzDbNY9aYRF3K+sqzgeZKAIM6trrhQ8H3YjN9B+ICssbFM&#10;Cv7Iw2o5HCww1fbKe7pkoRARwj5FBWUIbSqlz0sy6Ce2JY7eyTqDIUpXSO3wGuGmkS9JMpMGK44L&#10;Jbb0UVJeZ51RcOwy/jnXG9dg97ndno6/tZ/ulBo99es5iEB9eITv7S+t4O11Brcz8QjI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SWrssUAAADcAAAADwAAAAAAAAAA&#10;AAAAAAChAgAAZHJzL2Rvd25yZXYueG1sUEsFBgAAAAAEAAQA+QAAAJMDAAAAAA==&#10;" strokeweight="1.5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3" o:spid="_x0000_s1722" type="#_x0000_t5" style="position:absolute;left:4317;top:4902;width:720;height:79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41pcYA&#10;AADcAAAADwAAAGRycy9kb3ducmV2LnhtbESPQWsCMRSE74X+h/AK3mq2UqqsRpGCVBAp2oIen5u3&#10;m9XNy5JEd/vvm0LB4zAz3zCzRW8bcSMfascKXoYZCOLC6ZorBd9fq+cJiBCRNTaOScEPBVjMHx9m&#10;mGvX8Y5u+1iJBOGQowITY5tLGQpDFsPQtcTJK523GJP0ldQeuwS3jRxl2Zu0WHNaMNjSu6Hisr9a&#10;BaPKm91pc+7L42FVrrfHz8lHVyo1eOqXUxCR+ngP/7fXWsH4dQx/Z9IRk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N41pcYAAADcAAAADwAAAAAAAAAAAAAAAACYAgAAZHJz&#10;L2Rvd25yZXYueG1sUEsFBgAAAAAEAAQA9QAAAIsDAAAAAA==&#10;" strokeweight="1.5pt"/>
                          <v:line id="Line 54" o:spid="_x0000_s1723" style="position:absolute;visibility:visible;mso-wrap-style:square" from="5097,4929" to="5109,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aW8EAAADcAAAADwAAAGRycy9kb3ducmV2LnhtbERPz2vCMBS+C/sfwhvspunccFKNMgTn&#10;8GYdgrdH82xrm5cuSbX+9+YgePz4fs+XvWnEhZyvLCt4HyUgiHOrKy4U/O3XwykIH5A1NpZJwY08&#10;LBcvgzmm2l55R5csFCKGsE9RQRlCm0rp85IM+pFtiSN3ss5giNAVUju8xnDTyHGSTKTBimNDiS2t&#10;SsrrrDMKDl3Gx3O9dg12P5vN6fBf+4+tUm+v/fcMRKA+PMUP969W8PUZ18Yz8QjIx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9ppbwQAAANwAAAAPAAAAAAAAAAAAAAAA&#10;AKECAABkcnMvZG93bnJldi54bWxQSwUGAAAAAAQABAD5AAAAjwMAAAAA&#10;" strokeweight="1.5pt"/>
                          <v:line id="Line 55" o:spid="_x0000_s1724" style="position:absolute;flip:y;visibility:visible;mso-wrap-style:square" from="4533,4425" to="4677,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98g8YAAADcAAAADwAAAGRycy9kb3ducmV2LnhtbESPQWvCQBSE74X+h+UVeqsbxVqNWUUK&#10;QktBavSQ4yP7ko1m34bsVuO/dwuFHoeZ+YbJ1oNtxYV63zhWMB4lIIhLpxuuFRwP25c5CB+QNbaO&#10;ScGNPKxXjw8ZptpdeU+XPNQiQtinqMCE0KVS+tKQRT9yHXH0KtdbDFH2tdQ9XiPctnKSJDNpseG4&#10;YLCjd0PlOf+xCnbFZ5iafSW3X3nxahbfc3eqSqWen4bNEkSgIfyH/9ofWsHbdAG/Z+IRkK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ffIPGAAAA3AAAAA8AAAAAAAAA&#10;AAAAAAAAoQIAAGRycy9kb3ducmV2LnhtbFBLBQYAAAAABAAEAPkAAACUAwAAAAA=&#10;" strokeweight="1.5pt">
                            <v:stroke endarrow="open"/>
                          </v:line>
                          <v:line id="Line 56" o:spid="_x0000_s1725" style="position:absolute;flip:y;visibility:visible;mso-wrap-style:square" from="4749,4497" to="4893,4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xDw8MAAADcAAAADwAAAGRycy9kb3ducmV2LnhtbERPz2vCMBS+C/sfwhvspulkOq2NMgRh&#10;Q5C126HHR/PadGteSpNp99+bg+Dx4/ud7UbbiTMNvnWs4HmWgCCunG65UfD9dZiuQPiArLFzTAr+&#10;ycNu+zDJMNXuwjmdi9CIGMI+RQUmhD6V0leGLPqZ64kjV7vBYohwaKQe8BLDbSfnSbKUFluODQZ7&#10;2huqfos/q+BUfoQXk9fycCzKhVl/rtxPXSn19Di+bUAEGsNdfHO/awWvizg/nolHQG6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8Q8PDAAAA3AAAAA8AAAAAAAAAAAAA&#10;AAAAoQIAAGRycy9kb3ducmV2LnhtbFBLBQYAAAAABAAEAPkAAACRAwAAAAA=&#10;" strokeweight="1.5pt">
                            <v:stroke endarrow="open"/>
                          </v:line>
                          <v:line id="Line 57" o:spid="_x0000_s1726" style="position:absolute;visibility:visible;mso-wrap-style:square" from="2877,3561" to="2877,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WlG8UAAADcAAAADwAAAGRycy9kb3ducmV2LnhtbESPT2vCQBTE70K/w/IKvelGpX+IriKC&#10;Wrw1FqG3R/aZxGTfxt2Npt/eLRQ8DjPzG2a+7E0jruR8ZVnBeJSAIM6trrhQ8H3YDD9A+ICssbFM&#10;Cn7Jw3LxNJhjqu2Nv+iahUJECPsUFZQhtKmUPi/JoB/Zljh6J+sMhihdIbXDW4SbRk6S5E0arDgu&#10;lNjSuqS8zjqj4Nhl/HOuN67BbrvbnY6X2k/3Sr0896sZiEB9eIT/259awfvrGP7OxCMgF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xWlG8UAAADcAAAADwAAAAAAAAAA&#10;AAAAAAChAgAAZHJzL2Rvd25yZXYueG1sUEsFBgAAAAAEAAQA+QAAAJMDAAAAAA==&#10;" strokeweight="1.5pt"/>
                          <v:oval id="Oval 58" o:spid="_x0000_s1727" style="position:absolute;left:4905;top:3488;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VMpcQA&#10;AADcAAAADwAAAGRycy9kb3ducmV2LnhtbESPQWvCQBSE74L/YXmFXkQ3VkwldRWRFr0ai+dH9jUb&#10;m30bs1tN/fWuIHgcZuYbZr7sbC3O1PrKsYLxKAFBXDhdcange/81nIHwAVlj7ZgU/JOH5aLfm2Om&#10;3YV3dM5DKSKEfYYKTAhNJqUvDFn0I9cQR+/HtRZDlG0pdYuXCLe1fEuSVFqsOC4YbGhtqPjN/6yC&#10;9LjfmKQ+fB6ug2PYTnan/Lo5KfX60q0+QATqwjP8aG+1gvd0Cvcz8Qj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1TKXEAAAA3AAAAA8AAAAAAAAAAAAAAAAAmAIAAGRycy9k&#10;b3ducmV2LnhtbFBLBQYAAAAABAAEAPUAAACJAwAAAAA=&#10;" strokeweight="1.5pt"/>
                          <v:oval id="Oval 59" o:spid="_x0000_s1728" style="position:absolute;left:6503;top:3496;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fS0sQA&#10;AADcAAAADwAAAGRycy9kb3ducmV2LnhtbESPQWvCQBSE74L/YXkFL1I3rRBLdBUpLXo1iudH9pmN&#10;zb6N2a1Gf70rCB6HmfmGmS06W4sztb5yrOBjlIAgLpyuuFSw2/6+f4HwAVlj7ZgUXMnDYt7vzTDT&#10;7sIbOuehFBHCPkMFJoQmk9IXhiz6kWuIo3dwrcUQZVtK3eIlwm0tP5MklRYrjgsGG/o2VPzl/1ZB&#10;etyuTFLvf/a34TGsx5tTfludlBq8dcspiEBdeIWf7bVWMElTeJyJR0D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n0tLEAAAA3AAAAA8AAAAAAAAAAAAAAAAAmAIAAGRycy9k&#10;b3ducmV2LnhtbFBLBQYAAAAABAAEAPUAAACJAwAAAAA=&#10;" strokeweight="1.5pt"/>
                          <v:shape id="Text Box 60" o:spid="_x0000_s1729" type="#_x0000_t202" style="position:absolute;left:4553;top:3105;width:689;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2gzMUA&#10;AADcAAAADwAAAGRycy9kb3ducmV2LnhtbESPT2vCQBTE7wW/w/KE3uquUv80ZiPSUvDUYloL3h7Z&#10;ZxLMvg3ZrYnf3i0UPA4z8xsm3Qy2ERfqfO1Yw3SiQBAXztRcavj+en9agfAB2WDjmDRcycMmGz2k&#10;mBjX854ueShFhLBPUEMVQptI6YuKLPqJa4mjd3KdxRBlV0rTYR/htpEzpRbSYs1xocKWXisqzvmv&#10;1XD4OB1/ntVn+Wbnbe8GJdm+SK0fx8N2DSLQEO7h//bOaFgulvB3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LaDMxQAAANwAAAAPAAAAAAAAAAAAAAAAAJgCAABkcnMv&#10;ZG93bnJldi54bWxQSwUGAAAAAAQABAD1AAAAigMAAAAA&#10;" filled="f" stroked="f">
                            <v:textbox>
                              <w:txbxContent>
                                <w:p w:rsidR="007E535A" w:rsidRDefault="007E535A" w:rsidP="008E1DB5">
                                  <w:pPr>
                                    <w:rPr>
                                      <w:sz w:val="32"/>
                                    </w:rPr>
                                  </w:pPr>
                                  <w:r>
                                    <w:rPr>
                                      <w:sz w:val="32"/>
                                    </w:rPr>
                                    <w:t>+</w:t>
                                  </w:r>
                                </w:p>
                              </w:txbxContent>
                            </v:textbox>
                          </v:shape>
                          <v:shape id="Text Box 61" o:spid="_x0000_s1730" type="#_x0000_t202" style="position:absolute;left:6458;top:3090;width:689;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6RJcQA&#10;AADcAAAADwAAAGRycy9kb3ducmV2LnhtbESPT2vCQBTE74LfYXmCN91V6r/UVcRS6KliWgu9PbLP&#10;JDT7NmRXE799VxA8DjPzG2a97WwlrtT40rGGyViBIM6cKTnX8P31PlqC8AHZYOWYNNzIw3bT760x&#10;Ma7lI13TkIsIYZ+ghiKEOpHSZwVZ9GNXE0fv7BqLIcoml6bBNsJtJadKzaXFkuNCgTXtC8r+0ovV&#10;cPo8//68qEP+Zmd16zol2a6k1sNBt3sFEagLz/Cj/WE0LOYr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kSXEAAAA3AAAAA8AAAAAAAAAAAAAAAAAmAIAAGRycy9k&#10;b3ducmV2LnhtbFBLBQYAAAAABAAEAPUAAACJAwAAAAA=&#10;" filled="f" stroked="f">
                            <v:textbox>
                              <w:txbxContent>
                                <w:p w:rsidR="007E535A" w:rsidRDefault="007E535A" w:rsidP="008E1DB5">
                                  <w:pPr>
                                    <w:rPr>
                                      <w:sz w:val="32"/>
                                    </w:rPr>
                                  </w:pPr>
                                  <w:r>
                                    <w:rPr>
                                      <w:sz w:val="32"/>
                                    </w:rPr>
                                    <w:t>-</w:t>
                                  </w:r>
                                </w:p>
                              </w:txbxContent>
                            </v:textbox>
                          </v:shape>
                          <v:shape id="Text Box 62" o:spid="_x0000_s1731" type="#_x0000_t202" style="position:absolute;left:5318;top:3308;width:1101;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EL/sQA&#10;AADcAAAADwAAAGRycy9kb3ducmV2LnhtbESPQWvCQBSE74L/YXmCN91VarUxGxFLoSdLbS14e2Sf&#10;STD7NmRXE/+9Wyj0OMzMN0y66W0tbtT6yrGG2VSBIM6dqbjQ8P31NlmB8AHZYO2YNNzJwyYbDlJM&#10;jOv4k26HUIgIYZ+ghjKEJpHS5yVZ9FPXEEfv7FqLIcq2kKbFLsJtLedKPUuLFceFEhvalZRfDler&#10;4bg/n36e1EfxahdN53ol2b5IrcejfrsGEagP/+G/9rvRsFzO4P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RC/7EAAAA3AAAAA8AAAAAAAAAAAAAAAAAmAIAAGRycy9k&#10;b3ducmV2LnhtbFBLBQYAAAAABAAEAPUAAACJAwAAAAA=&#10;" filled="f" stroked="f">
                            <v:textbox>
                              <w:txbxContent>
                                <w:p w:rsidR="007E535A" w:rsidRPr="00C71683" w:rsidRDefault="007E535A" w:rsidP="00BE3A0F">
                                  <w:pPr>
                                    <w:spacing w:before="120" w:after="120"/>
                                    <w:rPr>
                                      <w:szCs w:val="24"/>
                                    </w:rPr>
                                  </w:pPr>
                                  <w:r w:rsidRPr="00C71683">
                                    <w:rPr>
                                      <w:szCs w:val="24"/>
                                    </w:rPr>
                                    <w:t>12 V</w:t>
                                  </w:r>
                                </w:p>
                              </w:txbxContent>
                            </v:textbox>
                          </v:shape>
                          <v:line id="Line 48" o:spid="_x0000_s1732" style="position:absolute;visibility:visible;mso-wrap-style:square" from="2877,5289" to="5247,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7Cl8QAAADcAAAADwAAAGRycy9kb3ducmV2LnhtbESPQWvCQBSE7wX/w/KE3urGClpSVxHB&#10;WrwZRejtkX0mabJv4+5G4793hUKPw8x8w8yXvWnElZyvLCsYjxIQxLnVFRcKjofN2wcIH5A1NpZJ&#10;wZ08LBeDlzmm2t54T9csFCJC2KeooAyhTaX0eUkG/ci2xNE7W2cwROkKqR3eItw08j1JptJgxXGh&#10;xJbWJeV11hkFpy7jn9964xrsvrbb8+lS+8lOqddhv/oEEagP/+G/9rdWMJtN4HkmHgG5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PsKXxAAAANwAAAAPAAAAAAAAAAAA&#10;AAAAAKECAABkcnMvZG93bnJldi54bWxQSwUGAAAAAAQABAD5AAAAkgMAAAAA&#10;" strokeweight="1.5pt"/>
                        </v:group>
                        <v:group id="Group 87" o:spid="_x0000_s1733" style="position:absolute;left:3860;top:13817;width:27432;height:8084" coordorigin="3560,5256" coordsize="4320,1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LOCRMYAAADcAAAADwAAAGRycy9kb3ducmV2LnhtbESPQWvCQBSE74L/YXlC&#10;b3UTi7WNWUVEpQcpVAvF2yP7TEKyb0N2TeK/7xYKHoeZ+YZJ14OpRUetKy0riKcRCOLM6pJzBd/n&#10;/fMbCOeRNdaWScGdHKxX41GKibY9f1F38rkIEHYJKii8bxIpXVaQQTe1DXHwrrY16INsc6lb7APc&#10;1HIWRa/SYMlhocCGtgVl1elmFBx67Dcv8a47Vtft/XKef/4cY1LqaTJsliA8Df4R/m9/aAWL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0s4JExgAAANwA&#10;AAAPAAAAAAAAAAAAAAAAAKoCAABkcnMvZG93bnJldi54bWxQSwUGAAAAAAQABAD6AAAAnQMAAAAA&#10;">
                          <v:line id="Line 70" o:spid="_x0000_s1734" style="position:absolute;visibility:visible;mso-wrap-style:square" from="3600,5256" to="3600,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c+wr8AAADcAAAADwAAAGRycy9kb3ducmV2LnhtbERPPW/CMBDdkfgP1iF1AwcGQCkGARLQ&#10;lUCHbqf4GkfE58h2SPrv6wGJ8el9b3aDbcSTfKgdK5jPMhDEpdM1Vwrut9N0DSJEZI2NY1LwRwF2&#10;2/Fog7l2PV/pWcRKpBAOOSowMba5lKE0ZDHMXEucuF/nLcYEfSW1xz6F20YusmwpLdacGgy2dDRU&#10;PorOKvjpDtFfbnLfF8PxbBanpuzct1Ifk2H/CSLSEN/il/tLK1it0/x0Jh0Buf0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Yc+wr8AAADcAAAADwAAAAAAAAAAAAAAAACh&#10;AgAAZHJzL2Rvd25yZXYueG1sUEsFBgAAAAAEAAQA+QAAAI0DAAAAAA==&#10;" strokecolor="black [3213]" strokeweight="1.5pt"/>
                          <v:line id="Line 71" o:spid="_x0000_s1735" style="position:absolute;visibility:visible;mso-wrap-style:square" from="5544,5256" to="5544,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ubWcMAAADcAAAADwAAAGRycy9kb3ducmV2LnhtbESPQYvCMBSE7wv+h/CEva2pHnalGkUF&#10;da9b9eDt0TybYvNSktTWf28WFvY4zMw3zHI92EY8yIfasYLpJANBXDpdc6XgfNp/zEGEiKyxcUwK&#10;nhRgvRq9LTHXrucfehSxEgnCIUcFJsY2lzKUhiyGiWuJk3dz3mJM0ldSe+wT3DZylmWf0mLNacFg&#10;SztD5b3orIJrt43+eJKbvhh2BzPbN2XnLkq9j4fNAkSkIf6H/9rfWsHXfAq/Z9IRkK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bLm1nDAAAA3AAAAA8AAAAAAAAAAAAA&#10;AAAAoQIAAGRycy9kb3ducmV2LnhtbFBLBQYAAAAABAAEAPkAAACRAwAAAAA=&#10;" strokecolor="black [3213]" strokeweight="1.5pt"/>
                          <v:line id="Line 72" o:spid="_x0000_s1736" style="position:absolute;visibility:visible;mso-wrap-style:square" from="7841,5292" to="7841,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kFLsMAAADcAAAADwAAAGRycy9kb3ducmV2LnhtbESPwW7CMBBE75X4B2uReisOObQoYBAg&#10;Ab02tAduq3iJI+J1ZDsk/D2uVKnH0cy80aw2o23FnXxoHCuYzzIQxJXTDdcKvs+HtwWIEJE1to5J&#10;wYMCbNaTlxUW2g38Rfcy1iJBOBSowMTYFVKGypDFMHMdcfKuzluMSfpaao9DgttW5ln2Li02nBYM&#10;drQ3VN3K3iq49LvoT2e5HcpxfzT5oa1696PU63TcLkFEGuN/+K/9qRV8LHL4PZOOgF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YZBS7DAAAA3AAAAA8AAAAAAAAAAAAA&#10;AAAAoQIAAGRycy9kb3ducmV2LnhtbFBLBQYAAAAABAAEAPkAAACRAwAAAAA=&#10;" strokecolor="black [3213]" strokeweight="1.5pt"/>
                          <v:line id="Line 73" o:spid="_x0000_s1737" style="position:absolute;visibility:visible;mso-wrap-style:square" from="6120,5256" to="6120,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OO/sIAAADcAAAADwAAAGRycy9kb3ducmV2LnhtbESPQWvCQBSE70L/w/IKvenGFtoQXUUs&#10;olej0B4f2Wc2mH0bsk+N/94VCj0OM/MNM18OvlVX6mMT2MB0koEiroJtuDZwPGzGOagoyBbbwGTg&#10;ThGWi5fRHAsbbrynaym1ShCOBRpwIl2hdawceYyT0BEn7xR6j5JkX2vb4y3Bfavfs+xTe2w4LTjs&#10;aO2oOpcXb8D/NG01JTl8C//Wm7x063y7N+btdVjNQAkN8h/+a++sga/8A55n0hHQi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QOO/sIAAADcAAAADwAAAAAAAAAAAAAA&#10;AAChAgAAZHJzL2Rvd25yZXYueG1sUEsFBgAAAAAEAAQA+QAAAJADAAAAAA==&#10;" strokecolor="black [3040]" strokeweight="1.5pt"/>
                          <v:oval id="Oval 74" o:spid="_x0000_s1738" style="position:absolute;left:3560;top:5256;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D7xMQA&#10;AADcAAAADwAAAGRycy9kb3ducmV2LnhtbESPwWrDMBBE74X8g9hAb7XctCSOG8W4gZReneTS22Jt&#10;bFNpZSzFdv8+KhR6HGbmDbMrZmvESIPvHCt4TlIQxLXTHTcKLufjUwbCB2SNxjEp+CEPxX7xsMNc&#10;u4krGk+hERHCPkcFbQh9LqWvW7LoE9cTR+/qBoshyqGResApwq2RqzRdS4sdx4UWezq0VH+fblbB&#10;13b6eDmsTUnbsSJTdfP1XL8r9bicyzcQgebwH/5rf2oFm+wVfs/EIyD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A+8TEAAAA3AAAAA8AAAAAAAAAAAAAAAAAmAIAAGRycy9k&#10;b3ducmV2LnhtbFBLBQYAAAAABAAEAPUAAACJAwAAAAA=&#10;" fillcolor="black [3213]" strokecolor="blue"/>
                          <v:oval id="Oval 76" o:spid="_x0000_s1739" style="position:absolute;left:5504;top:5256;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UvWMQA&#10;AADcAAAADwAAAGRycy9kb3ducmV2LnhtbESPQWvCQBSE7wX/w/IEb3Wjoo3RVUQICD01VfD4zD6T&#10;YPZt2F01/vtuodDjMDPfMOttb1rxIOcbywom4wQEcWl1w5WC43f+noLwAVlja5kUvMjDdjN4W2Om&#10;7ZO/6FGESkQI+wwV1CF0mZS+rMmgH9uOOHpX6wyGKF0ltcNnhJtWTpNkIQ02HBdq7GhfU3kr7kZB&#10;56/FebG87Oazz7w5TfMkdeejUqNhv1uBCNSH//Bf+6AVfKRz+D0Tj4D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lL1jEAAAA3AAAAA8AAAAAAAAAAAAAAAAAmAIAAGRycy9k&#10;b3ducmV2LnhtbFBLBQYAAAAABAAEAPUAAACJAwAAAAA=&#10;" fillcolor="black [3213]" strokecolor="black [3213]"/>
                          <v:oval id="Oval 77" o:spid="_x0000_s1740" style="position:absolute;left:6080;top:5256;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exL8QA&#10;AADcAAAADwAAAGRycy9kb3ducmV2LnhtbESPQWvCQBSE7wX/w/KE3upGS2OauooIgUJPRgWPr9ln&#10;Epp9G3a3Gv+9Kwgeh5n5hlmsBtOJMznfWlYwnSQgiCurW64V7HfFWwbCB2SNnWVScCUPq+XoZYG5&#10;thfe0rkMtYgQ9jkqaELocyl91ZBBP7E9cfRO1hkMUbpaaoeXCDednCVJKg22HBca7GnTUPVX/hsF&#10;vT+Vx/Tzd/3x/lO0h1mRZO64V+p1PKy/QAQawjP8aH9rBfMshfuZeAT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3sS/EAAAA3AAAAA8AAAAAAAAAAAAAAAAAmAIAAGRycy9k&#10;b3ducmV2LnhtbFBLBQYAAAAABAAEAPUAAACJAwAAAAA=&#10;" fillcolor="black [3213]" strokecolor="black [3213]"/>
                          <v:oval id="Oval 78" o:spid="_x0000_s1741" style="position:absolute;left:7808;top:5256;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sUtMQA&#10;AADcAAAADwAAAGRycy9kb3ducmV2LnhtbESPQWvCQBSE74X+h+UJvdWNSk0aXUUKgUJPRgWPr9ln&#10;Esy+Dburxn/vCoUeh5n5hlmuB9OJKznfWlYwGScgiCurW64V7HfFewbCB2SNnWVScCcP69XryxJz&#10;bW+8pWsZahEh7HNU0ITQ51L6qiGDfmx74uidrDMYonS11A5vEW46OU2SuTTYclxosKevhqpzeTEK&#10;en8qj/PP383H7KdoD9Miydxxr9TbaNgsQAQawn/4r/2tFaRZCs8z8QjI1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7FLTEAAAA3AAAAA8AAAAAAAAAAAAAAAAAmAIAAGRycy9k&#10;b3ducmV2LnhtbFBLBQYAAAAABAAEAPUAAACJAwAAAAA=&#10;" fillcolor="black [3213]" strokecolor="black [3213]"/>
                          <v:line id="Line 79" o:spid="_x0000_s1742" style="position:absolute;flip:x;visibility:visible;mso-wrap-style:square" from="3600,6141" to="4176,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2nJsIAAADcAAAADwAAAGRycy9kb3ducmV2LnhtbERPz2vCMBS+D/wfwhN2W9OKm9IZZROV&#10;4UGsuvujeUvLmpfSZG333y8HYceP7/dqM9pG9NT52rGCLElBEJdO12wU3K77pyUIH5A1No5JwS95&#10;2KwnDyvMtRu4oP4SjIgh7HNUUIXQ5lL6siKLPnEtceS+XGcxRNgZqTscYrht5CxNX6TFmmNDhS1t&#10;Kyq/Lz9WwQ71YV4cn3f6ejobMx+z9P0zU+pxOr69ggg0hn/x3f2hFSyWcW08E4+AXP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a2nJsIAAADcAAAADwAAAAAAAAAAAAAA&#10;AAChAgAAZHJzL2Rvd25yZXYueG1sUEsFBgAAAAAEAAQA+QAAAJADAAAAAA==&#10;" strokecolor="black [3213]" strokeweight="1.5pt"/>
                          <v:oval id="Oval 80" o:spid="_x0000_s1743" style="position:absolute;left:4176;top:5809;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MddsQA&#10;AADcAAAADwAAAGRycy9kb3ducmV2LnhtbESPT2vCQBDF74LfYRmhl1I3ttBq6kZEKJUeBE2h1yE7&#10;JmmysyE7avz23YLg8fH+/HjL1eBadaY+1J4NzKYJKOLC25pLA9/5x9McVBBki61nMnClAKtsPFpi&#10;av2F93Q+SKniCIcUDVQiXap1KCpyGKa+I47e0fcOJcq+1LbHSxx3rX5OklftsOZIqLCjTUVFczi5&#10;CJHH5nr6zfPd5nNbJvJjX/yXGPMwGdbvoIQGuYdv7a018DZfwP+ZeAR0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DHXbEAAAA3AAAAA8AAAAAAAAAAAAAAAAAmAIAAGRycy9k&#10;b3ducmV2LnhtbFBLBQYAAAAABAAEAPUAAACJAwAAAAA=&#10;" strokecolor="blue" strokeweight="1.5pt"/>
                          <v:line id="Line 81" o:spid="_x0000_s1744" style="position:absolute;flip:x;visibility:visible;mso-wrap-style:square" from="4896,6141" to="5544,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I9/cIAAADcAAAADwAAAGRycy9kb3ducmV2LnhtbERPy2rCQBTdC/7DcIXudBLRPtKMosVK&#10;cSHVtPtL5nYSzNwJmanGv3cWgsvDeefL3jbiTJ2vHStIJwkI4tLpmo2Cn+Jz/ArCB2SNjWNScCUP&#10;y8VwkGOm3YUPdD4GI2II+wwVVCG0mZS+rMiin7iWOHJ/rrMYIuyM1B1eYrht5DRJnqXFmmNDhS19&#10;VFSejv9WwQb1dnbYzTe62H8bM+vTZP2bKvU06lfvIAL14SG+u7+0gpe3OD+eiUdALm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gI9/cIAAADcAAAADwAAAAAAAAAAAAAA&#10;AAChAgAAZHJzL2Rvd25yZXYueG1sUEsFBgAAAAAEAAQA+QAAAJADAAAAAA==&#10;" strokecolor="black [3213]" strokeweight="1.5pt"/>
                          <v:line id="Line 82" o:spid="_x0000_s1745" style="position:absolute;flip:x;visibility:visible;mso-wrap-style:square" from="6120,6141" to="6696,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fsIsYAAADcAAAADwAAAGRycy9kb3ducmV2LnhtbESPQWvCQBSE74L/YXlCb2ZTqdamrqIF&#10;SXtTK1hvz+wzSZt9G7Orpv/eLQg9DjPzDTOZtaYSF2pcaVnBYxSDIM6sLjlXsP1c9scgnEfWWFkm&#10;Bb/kYDbtdiaYaHvlNV02PhcBwi5BBYX3dSKlywoy6CJbEwfvaBuDPsgml7rBa4CbSg7ieCQNlhwW&#10;CqzpraDsZ3M2Cva79HsxPH6lWWoXq8PJbj9O61iph147fwXhqfX/4Xv7XSt4fnmCvzPhCMjp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MH7CLGAAAA3AAAAA8AAAAAAAAA&#10;AAAAAAAAoQIAAGRycy9kb3ducmV2LnhtbFBLBQYAAAAABAAEAPkAAACUAwAAAAA=&#10;" strokecolor="black [3040]" strokeweight="1.5pt"/>
                          <v:line id="Line 83" o:spid="_x0000_s1746" style="position:absolute;flip:x;visibility:visible;mso-wrap-style:square" from="7272,6141" to="7848,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F2cUAAADcAAAADwAAAGRycy9kb3ducmV2LnhtbESPT2vCQBTE70K/w/IKXqRuFLRt6ipS&#10;WuhR01Tw9si+/MHs25DdmOTbu4LQ4zAzv2E2u8HU4kqtqywrWMwjEMSZ1RUXCtLf75c3EM4ja6wt&#10;k4KRHOy2T5MNxtr2fKRr4gsRIOxiVFB638RSuqwkg25uG+Lg5bY16INsC6lb7APc1HIZRWtpsOKw&#10;UGJDnyVll6QzChKZpmN+OWenL+7N+HfoDl0+U2r6POw/QHga/H/40f7RCl7fV3A/E46A3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zF2cUAAADcAAAADwAAAAAAAAAA&#10;AAAAAAChAgAAZHJzL2Rvd25yZXYueG1sUEsFBgAAAAAEAAQA+QAAAJMDAAAAAA==&#10;" strokecolor="blue" strokeweight="1.5pt"/>
                          <v:oval id="Oval 84" o:spid="_x0000_s1747" style="position:absolute;left:6624;top:5688;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iS7MUA&#10;AADcAAAADwAAAGRycy9kb3ducmV2LnhtbESPT2sCMRTE7wW/Q3hCbzWrgq2rUaRQ6cGDVcHrY/Pc&#10;Xd28rEncP9/eFAo9DjPzG2a57kwlGnK+tKxgPEpAEGdWl5wrOB2/3j5A+ICssbJMCnrysF4NXpaY&#10;atvyDzWHkIsIYZ+igiKEOpXSZwUZ9CNbE0fvYp3BEKXLpXbYRrip5CRJZtJgyXGhwJo+C8puh4dR&#10;IO/9ddxMtrv92ZyOj963ydTtlXoddpsFiEBd+A//tb+1gvf5DH7PxCMgV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CJLsxQAAANwAAAAPAAAAAAAAAAAAAAAAAJgCAABkcnMv&#10;ZG93bnJldi54bWxQSwUGAAAAAAQABAD1AAAAigMAAAAA&#10;" fillcolor="white [3201]" strokecolor="black [3200]" strokeweight="2pt"/>
                        </v:group>
                      </v:group>
                      <v:shape id="Text Box 85" o:spid="_x0000_s1748" type="#_x0000_t202" style="position:absolute;left:7715;top:17526;width:6858;height:4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jQ68QA&#10;AADcAAAADwAAAGRycy9kb3ducmV2LnhtbESPT2vCQBTE74LfYXmCN91V6r/UVcRS6KliWgu9PbLP&#10;JDT7NmRXE799VxA8DjPzG2a97WwlrtT40rGGyViBIM6cKTnX8P31PlqC8AHZYOWYNNzIw3bT760x&#10;Ma7lI13TkIsIYZ+ghiKEOpHSZwVZ9GNXE0fv7BqLIcoml6bBNsJtJadKzaXFkuNCgTXtC8r+0ovV&#10;cPo8//68qEP+Zmd16zol2a6k1sNBt3sFEagLz/Cj/WE0LFYL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40OvEAAAA3AAAAA8AAAAAAAAAAAAAAAAAmAIAAGRycy9k&#10;b3ducmV2LnhtbFBLBQYAAAAABAAEAPUAAACJAwAAAAA=&#10;" filled="f" stroked="f">
                        <v:textbox>
                          <w:txbxContent>
                            <w:p w:rsidR="007E535A" w:rsidRPr="00FB7F6D" w:rsidRDefault="007E535A" w:rsidP="00BE3A0F">
                              <w:pPr>
                                <w:spacing w:before="120" w:after="120"/>
                                <w:rPr>
                                  <w:vertAlign w:val="subscript"/>
                                </w:rPr>
                              </w:pPr>
                              <w:r w:rsidRPr="00FB7F6D">
                                <w:t>V</w:t>
                              </w:r>
                              <w:r w:rsidRPr="00FB7F6D">
                                <w:rPr>
                                  <w:vertAlign w:val="subscript"/>
                                </w:rPr>
                                <w:t>LED</w:t>
                              </w:r>
                            </w:p>
                          </w:txbxContent>
                        </v:textbox>
                      </v:shape>
                      <v:shape id="Text Box 86" o:spid="_x0000_s1749" type="#_x0000_t202" style="position:absolute;left:23812;top:17526;width:6858;height:4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vhAsQA&#10;AADcAAAADwAAAGRycy9kb3ducmV2LnhtbESPT2sCMRTE7wW/Q3hCbzVpqdpdN0pRBE8VtQreHpu3&#10;f+jmZdlEd/vtm0Khx2FmfsNkq8E24k6drx1reJ4oEMS5MzWXGj5P26c3ED4gG2wck4Zv8rBajh4y&#10;TI3r+UD3YyhFhLBPUUMVQptK6fOKLPqJa4mjV7jOYoiyK6XpsI9w28gXpWbSYs1xocKW1hXlX8eb&#10;1XD+KK6XV7UvN3ba9m5Qkm0itX4cD+8LEIGG8B/+a++MhnmSwO+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r4QLEAAAA3AAAAA8AAAAAAAAAAAAAAAAAmAIAAGRycy9k&#10;b3ducmV2LnhtbFBLBQYAAAAABAAEAPUAAACJAwAAAAA=&#10;" filled="f" stroked="f">
                        <v:textbox>
                          <w:txbxContent>
                            <w:p w:rsidR="007E535A" w:rsidRPr="00D228CF" w:rsidRDefault="007E535A" w:rsidP="00BE3A0F">
                              <w:pPr>
                                <w:spacing w:before="120" w:after="120"/>
                                <w:rPr>
                                  <w:vanish/>
                                  <w:color w:val="0000FF"/>
                                  <w:vertAlign w:val="subscript"/>
                                </w:rPr>
                              </w:pPr>
                              <w:r w:rsidRPr="00D228CF">
                                <w:rPr>
                                  <w:vanish/>
                                  <w:color w:val="0000FF"/>
                                </w:rPr>
                                <w:t>V</w:t>
                              </w:r>
                              <w:r w:rsidRPr="00D228CF">
                                <w:rPr>
                                  <w:vanish/>
                                  <w:color w:val="0000FF"/>
                                  <w:vertAlign w:val="subscript"/>
                                </w:rPr>
                                <w:t>R</w:t>
                              </w:r>
                            </w:p>
                          </w:txbxContent>
                        </v:textbox>
                      </v:shape>
                    </v:group>
                  </w:pict>
                </mc:Fallback>
              </mc:AlternateContent>
            </w:r>
            <w:r w:rsidR="005D782C">
              <w:rPr>
                <w:color w:val="000000"/>
              </w:rPr>
              <w:t>Calculate the resistance</w:t>
            </w:r>
            <w:r w:rsidR="005D782C" w:rsidRPr="00C71683">
              <w:rPr>
                <w:color w:val="000000"/>
              </w:rPr>
              <w:t xml:space="preserve"> of the resistor that must be placed in series if placed </w:t>
            </w:r>
            <w:r w:rsidR="005D782C">
              <w:rPr>
                <w:color w:val="000000"/>
              </w:rPr>
              <w:t>in a circuit with a 12 V supply.</w:t>
            </w:r>
          </w:p>
          <w:p w:rsidR="00EA128B" w:rsidRDefault="00EA128B" w:rsidP="00BE3A0F">
            <w:pPr>
              <w:rPr>
                <w:color w:val="000000"/>
              </w:rPr>
            </w:pPr>
          </w:p>
          <w:p w:rsidR="00EA128B" w:rsidRDefault="00EA128B" w:rsidP="00BE3A0F">
            <w:pPr>
              <w:rPr>
                <w:color w:val="000000"/>
              </w:rPr>
            </w:pPr>
          </w:p>
          <w:p w:rsidR="00EA128B" w:rsidRDefault="00EA128B" w:rsidP="00BE3A0F">
            <w:pPr>
              <w:rPr>
                <w:color w:val="000000"/>
              </w:rPr>
            </w:pPr>
          </w:p>
          <w:p w:rsidR="00EA128B" w:rsidRDefault="00EA128B" w:rsidP="00BE3A0F">
            <w:pPr>
              <w:rPr>
                <w:color w:val="000000"/>
              </w:rPr>
            </w:pPr>
          </w:p>
          <w:p w:rsidR="00EA128B" w:rsidRDefault="00EA128B" w:rsidP="00BE3A0F">
            <w:pPr>
              <w:rPr>
                <w:color w:val="000000"/>
              </w:rPr>
            </w:pPr>
          </w:p>
          <w:p w:rsidR="005D782C" w:rsidRDefault="005D782C" w:rsidP="00BE3A0F">
            <w:pPr>
              <w:rPr>
                <w:color w:val="0000FF"/>
              </w:rPr>
            </w:pPr>
          </w:p>
          <w:p w:rsidR="00EA128B" w:rsidRDefault="00EA128B" w:rsidP="00BE3A0F">
            <w:pPr>
              <w:rPr>
                <w:color w:val="0000FF"/>
              </w:rPr>
            </w:pPr>
          </w:p>
        </w:tc>
      </w:tr>
      <w:tr w:rsidR="005D782C" w:rsidRPr="001F1787" w:rsidTr="006B019C">
        <w:trPr>
          <w:cantSplit/>
          <w:trHeight w:val="660"/>
        </w:trPr>
        <w:tc>
          <w:tcPr>
            <w:tcW w:w="959" w:type="dxa"/>
            <w:gridSpan w:val="2"/>
            <w:tcBorders>
              <w:bottom w:val="single" w:sz="6" w:space="0" w:color="auto"/>
            </w:tcBorders>
            <w:shd w:val="clear" w:color="auto" w:fill="auto"/>
            <w:vAlign w:val="center"/>
          </w:tcPr>
          <w:p w:rsidR="005D782C" w:rsidRPr="001F5A59"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1.2.6</w:t>
            </w:r>
          </w:p>
        </w:tc>
        <w:tc>
          <w:tcPr>
            <w:tcW w:w="9072" w:type="dxa"/>
            <w:gridSpan w:val="3"/>
            <w:tcBorders>
              <w:bottom w:val="single" w:sz="6" w:space="0" w:color="auto"/>
            </w:tcBorders>
            <w:shd w:val="clear" w:color="auto" w:fill="auto"/>
            <w:vAlign w:val="center"/>
          </w:tcPr>
          <w:p w:rsidR="005D782C" w:rsidRDefault="005D782C" w:rsidP="00BE3A0F">
            <w:pPr>
              <w:spacing w:before="120" w:after="0"/>
              <w:rPr>
                <w:sz w:val="24"/>
                <w:szCs w:val="24"/>
              </w:rPr>
            </w:pPr>
            <w:r w:rsidRPr="0014475F">
              <w:rPr>
                <w:sz w:val="24"/>
                <w:szCs w:val="24"/>
              </w:rPr>
              <w:t xml:space="preserve">The variable resistor in the circuit below is set to 1050 Ω </w:t>
            </w:r>
          </w:p>
          <w:p w:rsidR="005D782C" w:rsidRPr="0014475F" w:rsidRDefault="005D782C" w:rsidP="00BE3A0F">
            <w:pPr>
              <w:spacing w:before="120" w:after="0"/>
              <w:rPr>
                <w:rFonts w:eastAsia="Times New Roman" w:cs="Times New Roman"/>
                <w:sz w:val="24"/>
                <w:szCs w:val="24"/>
                <w:lang w:eastAsia="en-GB"/>
              </w:rPr>
            </w:pPr>
            <w:r w:rsidRPr="0014475F">
              <w:rPr>
                <w:noProof/>
                <w:sz w:val="24"/>
                <w:szCs w:val="24"/>
                <w:lang w:eastAsia="en-GB"/>
              </w:rPr>
              <w:drawing>
                <wp:anchor distT="152400" distB="152400" distL="152400" distR="152400" simplePos="0" relativeHeight="252742656" behindDoc="0" locked="0" layoutInCell="1" allowOverlap="1" wp14:anchorId="246289D0" wp14:editId="5BEB5369">
                  <wp:simplePos x="0" y="0"/>
                  <wp:positionH relativeFrom="margin">
                    <wp:posOffset>194945</wp:posOffset>
                  </wp:positionH>
                  <wp:positionV relativeFrom="line">
                    <wp:posOffset>274320</wp:posOffset>
                  </wp:positionV>
                  <wp:extent cx="3183890" cy="1812290"/>
                  <wp:effectExtent l="0" t="0" r="0" b="0"/>
                  <wp:wrapSquare wrapText="bothSides"/>
                  <wp:docPr id="1073742134" name="officeArt object"/>
                  <wp:cNvGraphicFramePr/>
                  <a:graphic xmlns:a="http://schemas.openxmlformats.org/drawingml/2006/main">
                    <a:graphicData uri="http://schemas.openxmlformats.org/drawingml/2006/picture">
                      <pic:pic xmlns:pic="http://schemas.openxmlformats.org/drawingml/2006/picture">
                        <pic:nvPicPr>
                          <pic:cNvPr id="1073742134" name="Screen Shot 2017-05-04 at 15.08.48.png"/>
                          <pic:cNvPicPr>
                            <a:picLocks noChangeAspect="1"/>
                          </pic:cNvPicPr>
                        </pic:nvPicPr>
                        <pic:blipFill>
                          <a:blip r:embed="rId131">
                            <a:extLst/>
                          </a:blip>
                          <a:stretch>
                            <a:fillRect/>
                          </a:stretch>
                        </pic:blipFill>
                        <pic:spPr>
                          <a:xfrm>
                            <a:off x="0" y="0"/>
                            <a:ext cx="3183890" cy="1812290"/>
                          </a:xfrm>
                          <a:prstGeom prst="rect">
                            <a:avLst/>
                          </a:prstGeom>
                          <a:ln w="12700" cap="flat">
                            <a:noFill/>
                            <a:miter lim="400000"/>
                          </a:ln>
                          <a:effectLst/>
                        </pic:spPr>
                      </pic:pic>
                    </a:graphicData>
                  </a:graphic>
                  <wp14:sizeRelH relativeFrom="margin">
                    <wp14:pctWidth>0</wp14:pctWidth>
                  </wp14:sizeRelH>
                  <wp14:sizeRelV relativeFrom="margin">
                    <wp14:pctHeight>0</wp14:pctHeight>
                  </wp14:sizeRelV>
                </wp:anchor>
              </w:drawing>
            </w:r>
            <w:r w:rsidRPr="0014475F">
              <w:rPr>
                <w:sz w:val="24"/>
                <w:szCs w:val="24"/>
              </w:rPr>
              <w:t>Explain how the circuit operates to switch on the heater when the temperature falls below a certain value (You must calculate the required voltage across the thermistor).</w:t>
            </w:r>
          </w:p>
        </w:tc>
      </w:tr>
      <w:tr w:rsidR="005D782C" w:rsidRPr="001F1787" w:rsidTr="006B019C">
        <w:trPr>
          <w:cantSplit/>
          <w:trHeight w:val="660"/>
        </w:trPr>
        <w:tc>
          <w:tcPr>
            <w:tcW w:w="959" w:type="dxa"/>
            <w:gridSpan w:val="2"/>
            <w:tcBorders>
              <w:bottom w:val="single" w:sz="6" w:space="0" w:color="auto"/>
            </w:tcBorders>
            <w:shd w:val="clear" w:color="auto" w:fill="DDD9C3" w:themeFill="background2" w:themeFillShade="E6"/>
            <w:vAlign w:val="center"/>
          </w:tcPr>
          <w:p w:rsidR="005D782C" w:rsidRPr="006B019C" w:rsidRDefault="005D782C"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1.3</w:t>
            </w:r>
          </w:p>
        </w:tc>
        <w:tc>
          <w:tcPr>
            <w:tcW w:w="9072" w:type="dxa"/>
            <w:gridSpan w:val="3"/>
            <w:tcBorders>
              <w:bottom w:val="single" w:sz="6" w:space="0" w:color="auto"/>
            </w:tcBorders>
            <w:shd w:val="clear" w:color="auto" w:fill="DDD9C3" w:themeFill="background2" w:themeFillShade="E6"/>
            <w:vAlign w:val="center"/>
            <w:hideMark/>
          </w:tcPr>
          <w:p w:rsidR="005D782C" w:rsidRPr="006B019C" w:rsidRDefault="005D782C"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can describe the relationship between temperature and resistance of a conductor.</w:t>
            </w:r>
          </w:p>
        </w:tc>
      </w:tr>
      <w:tr w:rsidR="005D782C" w:rsidRPr="001F1787" w:rsidTr="00B96771">
        <w:trPr>
          <w:cantSplit/>
          <w:trHeight w:val="660"/>
        </w:trPr>
        <w:tc>
          <w:tcPr>
            <w:tcW w:w="959" w:type="dxa"/>
            <w:gridSpan w:val="2"/>
            <w:shd w:val="clear" w:color="auto" w:fill="auto"/>
            <w:vAlign w:val="center"/>
          </w:tcPr>
          <w:p w:rsidR="005D782C"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1.3.1</w:t>
            </w:r>
          </w:p>
        </w:tc>
        <w:tc>
          <w:tcPr>
            <w:tcW w:w="9072" w:type="dxa"/>
            <w:gridSpan w:val="3"/>
            <w:shd w:val="clear" w:color="auto" w:fill="auto"/>
            <w:vAlign w:val="center"/>
          </w:tcPr>
          <w:p w:rsidR="005D782C"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State the meaning of the term resistance.</w:t>
            </w:r>
          </w:p>
        </w:tc>
      </w:tr>
      <w:tr w:rsidR="005D782C" w:rsidRPr="001F1787" w:rsidTr="00B96771">
        <w:trPr>
          <w:cantSplit/>
          <w:trHeight w:val="660"/>
        </w:trPr>
        <w:tc>
          <w:tcPr>
            <w:tcW w:w="959" w:type="dxa"/>
            <w:gridSpan w:val="2"/>
            <w:shd w:val="clear" w:color="auto" w:fill="auto"/>
            <w:vAlign w:val="center"/>
          </w:tcPr>
          <w:p w:rsidR="005D782C" w:rsidRPr="001F5A59"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1.3.2</w:t>
            </w:r>
          </w:p>
        </w:tc>
        <w:tc>
          <w:tcPr>
            <w:tcW w:w="9072" w:type="dxa"/>
            <w:gridSpan w:val="3"/>
            <w:shd w:val="clear" w:color="auto" w:fill="auto"/>
            <w:vAlign w:val="center"/>
          </w:tcPr>
          <w:p w:rsidR="005D782C" w:rsidRPr="001F1787"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Explain the difference between a conductor and an insulator</w:t>
            </w:r>
          </w:p>
        </w:tc>
      </w:tr>
      <w:tr w:rsidR="005D782C" w:rsidRPr="001F1787" w:rsidTr="00B96771">
        <w:trPr>
          <w:cantSplit/>
          <w:trHeight w:val="660"/>
        </w:trPr>
        <w:tc>
          <w:tcPr>
            <w:tcW w:w="959" w:type="dxa"/>
            <w:gridSpan w:val="2"/>
            <w:shd w:val="clear" w:color="auto" w:fill="auto"/>
            <w:vAlign w:val="center"/>
          </w:tcPr>
          <w:p w:rsidR="005D782C" w:rsidRPr="001F5A59"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1.3.3</w:t>
            </w:r>
          </w:p>
        </w:tc>
        <w:tc>
          <w:tcPr>
            <w:tcW w:w="9072" w:type="dxa"/>
            <w:gridSpan w:val="3"/>
            <w:shd w:val="clear" w:color="auto" w:fill="auto"/>
            <w:vAlign w:val="center"/>
          </w:tcPr>
          <w:p w:rsidR="005D782C" w:rsidRPr="001F1787"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State 6 materials that are conductors and 6 that are insulators. Display your answers in a table</w:t>
            </w:r>
          </w:p>
        </w:tc>
      </w:tr>
      <w:tr w:rsidR="005D782C" w:rsidRPr="001F1787" w:rsidTr="00B96771">
        <w:trPr>
          <w:cantSplit/>
          <w:trHeight w:val="660"/>
        </w:trPr>
        <w:tc>
          <w:tcPr>
            <w:tcW w:w="959" w:type="dxa"/>
            <w:gridSpan w:val="2"/>
            <w:shd w:val="clear" w:color="auto" w:fill="auto"/>
            <w:vAlign w:val="center"/>
          </w:tcPr>
          <w:p w:rsidR="005D782C" w:rsidRPr="001F5A59"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1.3.4</w:t>
            </w:r>
          </w:p>
        </w:tc>
        <w:tc>
          <w:tcPr>
            <w:tcW w:w="9072" w:type="dxa"/>
            <w:gridSpan w:val="3"/>
            <w:shd w:val="clear" w:color="auto" w:fill="auto"/>
            <w:vAlign w:val="center"/>
          </w:tcPr>
          <w:p w:rsidR="005D782C" w:rsidRDefault="005D782C" w:rsidP="00BE3A0F">
            <w:pPr>
              <w:spacing w:before="120" w:after="0"/>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2749824" behindDoc="0" locked="0" layoutInCell="1" allowOverlap="1" wp14:anchorId="246289D2" wp14:editId="6DEBCDD7">
                  <wp:simplePos x="0" y="0"/>
                  <wp:positionH relativeFrom="column">
                    <wp:posOffset>14605</wp:posOffset>
                  </wp:positionH>
                  <wp:positionV relativeFrom="paragraph">
                    <wp:posOffset>102870</wp:posOffset>
                  </wp:positionV>
                  <wp:extent cx="2836545" cy="1929130"/>
                  <wp:effectExtent l="0" t="0" r="1905" b="0"/>
                  <wp:wrapSquare wrapText="right"/>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836545" cy="192913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5D782C" w:rsidRPr="001F1787"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A circuit is shown with three gaps. For the lamp to light on state whether each gap should be filled with a conductor or an insulator.</w:t>
            </w:r>
          </w:p>
        </w:tc>
      </w:tr>
      <w:tr w:rsidR="005D782C" w:rsidRPr="001F1787" w:rsidTr="00B96771">
        <w:trPr>
          <w:cantSplit/>
          <w:trHeight w:val="660"/>
        </w:trPr>
        <w:tc>
          <w:tcPr>
            <w:tcW w:w="959" w:type="dxa"/>
            <w:gridSpan w:val="2"/>
            <w:shd w:val="clear" w:color="auto" w:fill="auto"/>
            <w:vAlign w:val="center"/>
          </w:tcPr>
          <w:p w:rsidR="005D782C" w:rsidRPr="001F5A59"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1.3.5</w:t>
            </w:r>
          </w:p>
        </w:tc>
        <w:tc>
          <w:tcPr>
            <w:tcW w:w="9072" w:type="dxa"/>
            <w:gridSpan w:val="3"/>
            <w:shd w:val="clear" w:color="auto" w:fill="auto"/>
            <w:vAlign w:val="center"/>
          </w:tcPr>
          <w:p w:rsidR="005D782C" w:rsidRPr="00EF13CC"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 xml:space="preserve">A student writes the following </w:t>
            </w:r>
            <w:r w:rsidRPr="00EF13CC">
              <w:rPr>
                <w:rFonts w:eastAsia="Times New Roman" w:cs="Times New Roman"/>
                <w:sz w:val="24"/>
                <w:szCs w:val="24"/>
                <w:lang w:eastAsia="en-GB"/>
              </w:rPr>
              <w:t>statements about electrical conductors.</w:t>
            </w:r>
          </w:p>
          <w:p w:rsidR="005D782C" w:rsidRPr="00EF13CC" w:rsidRDefault="005D782C" w:rsidP="00BE3A0F">
            <w:pPr>
              <w:spacing w:before="120" w:after="0"/>
              <w:ind w:left="742"/>
              <w:rPr>
                <w:rFonts w:eastAsia="Times New Roman" w:cs="Times New Roman"/>
                <w:sz w:val="24"/>
                <w:szCs w:val="24"/>
                <w:lang w:eastAsia="en-GB"/>
              </w:rPr>
            </w:pPr>
            <w:r w:rsidRPr="00EF13CC">
              <w:rPr>
                <w:rFonts w:eastAsia="Times New Roman" w:cs="Times New Roman"/>
                <w:sz w:val="24"/>
                <w:szCs w:val="24"/>
                <w:lang w:eastAsia="en-GB"/>
              </w:rPr>
              <w:t>I Only protons are free to move.</w:t>
            </w:r>
          </w:p>
          <w:p w:rsidR="005D782C" w:rsidRPr="00EF13CC" w:rsidRDefault="005D782C" w:rsidP="00BE3A0F">
            <w:pPr>
              <w:spacing w:before="120" w:after="0"/>
              <w:ind w:left="742"/>
              <w:rPr>
                <w:rFonts w:eastAsia="Times New Roman" w:cs="Times New Roman"/>
                <w:sz w:val="24"/>
                <w:szCs w:val="24"/>
                <w:lang w:eastAsia="en-GB"/>
              </w:rPr>
            </w:pPr>
            <w:r w:rsidRPr="00EF13CC">
              <w:rPr>
                <w:rFonts w:eastAsia="Times New Roman" w:cs="Times New Roman"/>
                <w:sz w:val="24"/>
                <w:szCs w:val="24"/>
                <w:lang w:eastAsia="en-GB"/>
              </w:rPr>
              <w:t>II Only electrons are free to move.</w:t>
            </w:r>
          </w:p>
          <w:p w:rsidR="005D782C" w:rsidRPr="00EF13CC" w:rsidRDefault="005D782C" w:rsidP="00BE3A0F">
            <w:pPr>
              <w:spacing w:before="120" w:after="0"/>
              <w:ind w:left="742"/>
              <w:rPr>
                <w:rFonts w:eastAsia="Times New Roman" w:cs="Times New Roman"/>
                <w:sz w:val="24"/>
                <w:szCs w:val="24"/>
                <w:lang w:eastAsia="en-GB"/>
              </w:rPr>
            </w:pPr>
            <w:r w:rsidRPr="00EF13CC">
              <w:rPr>
                <w:rFonts w:eastAsia="Times New Roman" w:cs="Times New Roman"/>
                <w:sz w:val="24"/>
                <w:szCs w:val="24"/>
                <w:lang w:eastAsia="en-GB"/>
              </w:rPr>
              <w:t>III On</w:t>
            </w:r>
            <w:r>
              <w:rPr>
                <w:rFonts w:eastAsia="Times New Roman" w:cs="Times New Roman"/>
                <w:sz w:val="24"/>
                <w:szCs w:val="24"/>
                <w:lang w:eastAsia="en-GB"/>
              </w:rPr>
              <w:t xml:space="preserve">ly negative charges are free to </w:t>
            </w:r>
            <w:r w:rsidRPr="00EF13CC">
              <w:rPr>
                <w:rFonts w:eastAsia="Times New Roman" w:cs="Times New Roman"/>
                <w:sz w:val="24"/>
                <w:szCs w:val="24"/>
                <w:lang w:eastAsia="en-GB"/>
              </w:rPr>
              <w:t>move.</w:t>
            </w:r>
          </w:p>
          <w:p w:rsidR="005D782C" w:rsidRPr="001F1787"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 xml:space="preserve">Copy out </w:t>
            </w:r>
            <w:r w:rsidRPr="00EF13CC">
              <w:rPr>
                <w:rFonts w:eastAsia="Times New Roman" w:cs="Times New Roman"/>
                <w:sz w:val="24"/>
                <w:szCs w:val="24"/>
                <w:lang w:eastAsia="en-GB"/>
              </w:rPr>
              <w:t xml:space="preserve">the statements </w:t>
            </w:r>
            <w:r>
              <w:rPr>
                <w:rFonts w:eastAsia="Times New Roman" w:cs="Times New Roman"/>
                <w:sz w:val="24"/>
                <w:szCs w:val="24"/>
                <w:lang w:eastAsia="en-GB"/>
              </w:rPr>
              <w:t xml:space="preserve">which </w:t>
            </w:r>
            <w:r w:rsidRPr="00EF13CC">
              <w:rPr>
                <w:rFonts w:eastAsia="Times New Roman" w:cs="Times New Roman"/>
                <w:sz w:val="24"/>
                <w:szCs w:val="24"/>
                <w:lang w:eastAsia="en-GB"/>
              </w:rPr>
              <w:t>is/are</w:t>
            </w:r>
            <w:r>
              <w:rPr>
                <w:rFonts w:eastAsia="Times New Roman" w:cs="Times New Roman"/>
                <w:sz w:val="24"/>
                <w:szCs w:val="24"/>
                <w:lang w:eastAsia="en-GB"/>
              </w:rPr>
              <w:t xml:space="preserve"> </w:t>
            </w:r>
            <w:r w:rsidRPr="00EF13CC">
              <w:rPr>
                <w:rFonts w:eastAsia="Times New Roman" w:cs="Times New Roman"/>
                <w:sz w:val="24"/>
                <w:szCs w:val="24"/>
                <w:lang w:eastAsia="en-GB"/>
              </w:rPr>
              <w:t>correct</w:t>
            </w:r>
            <w:r>
              <w:rPr>
                <w:rFonts w:eastAsia="Times New Roman" w:cs="Times New Roman"/>
                <w:sz w:val="24"/>
                <w:szCs w:val="24"/>
                <w:lang w:eastAsia="en-GB"/>
              </w:rPr>
              <w:t>.</w:t>
            </w:r>
          </w:p>
        </w:tc>
      </w:tr>
      <w:tr w:rsidR="005D782C" w:rsidRPr="001F1787" w:rsidTr="00B96771">
        <w:trPr>
          <w:cantSplit/>
          <w:trHeight w:val="660"/>
        </w:trPr>
        <w:tc>
          <w:tcPr>
            <w:tcW w:w="959" w:type="dxa"/>
            <w:gridSpan w:val="2"/>
            <w:shd w:val="clear" w:color="auto" w:fill="auto"/>
            <w:vAlign w:val="center"/>
          </w:tcPr>
          <w:p w:rsidR="005D782C" w:rsidRPr="001F5A59"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1.3.6</w:t>
            </w:r>
          </w:p>
        </w:tc>
        <w:tc>
          <w:tcPr>
            <w:tcW w:w="9072" w:type="dxa"/>
            <w:gridSpan w:val="3"/>
            <w:shd w:val="clear" w:color="auto" w:fill="auto"/>
            <w:vAlign w:val="center"/>
          </w:tcPr>
          <w:p w:rsidR="005D782C"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Explain how the temperature affects the resistance of</w:t>
            </w:r>
          </w:p>
          <w:p w:rsidR="005D782C" w:rsidRDefault="005D782C" w:rsidP="00156B08">
            <w:pPr>
              <w:pStyle w:val="ListParagraph"/>
              <w:numPr>
                <w:ilvl w:val="0"/>
                <w:numId w:val="71"/>
              </w:numPr>
              <w:spacing w:before="120" w:after="0"/>
              <w:rPr>
                <w:rFonts w:eastAsia="Times New Roman" w:cs="Times New Roman"/>
                <w:sz w:val="24"/>
                <w:szCs w:val="24"/>
                <w:lang w:eastAsia="en-GB"/>
              </w:rPr>
            </w:pPr>
            <w:r>
              <w:rPr>
                <w:rFonts w:eastAsia="Times New Roman" w:cs="Times New Roman"/>
                <w:sz w:val="24"/>
                <w:szCs w:val="24"/>
                <w:lang w:eastAsia="en-GB"/>
              </w:rPr>
              <w:t>a resistor</w:t>
            </w:r>
          </w:p>
          <w:p w:rsidR="005D782C" w:rsidRDefault="005D782C" w:rsidP="00156B08">
            <w:pPr>
              <w:pStyle w:val="ListParagraph"/>
              <w:numPr>
                <w:ilvl w:val="0"/>
                <w:numId w:val="71"/>
              </w:numPr>
              <w:spacing w:before="120" w:after="0"/>
              <w:rPr>
                <w:rFonts w:eastAsia="Times New Roman" w:cs="Times New Roman"/>
                <w:sz w:val="24"/>
                <w:szCs w:val="24"/>
                <w:lang w:eastAsia="en-GB"/>
              </w:rPr>
            </w:pPr>
            <w:r>
              <w:rPr>
                <w:rFonts w:eastAsia="Times New Roman" w:cs="Times New Roman"/>
                <w:sz w:val="24"/>
                <w:szCs w:val="24"/>
                <w:lang w:eastAsia="en-GB"/>
              </w:rPr>
              <w:t>a wire</w:t>
            </w:r>
          </w:p>
          <w:p w:rsidR="005D782C" w:rsidRPr="000B0194" w:rsidRDefault="005D782C" w:rsidP="00156B08">
            <w:pPr>
              <w:pStyle w:val="ListParagraph"/>
              <w:numPr>
                <w:ilvl w:val="0"/>
                <w:numId w:val="71"/>
              </w:numPr>
              <w:spacing w:before="120" w:after="0"/>
              <w:rPr>
                <w:rFonts w:eastAsia="Times New Roman" w:cs="Times New Roman"/>
                <w:sz w:val="24"/>
                <w:szCs w:val="24"/>
                <w:lang w:eastAsia="en-GB"/>
              </w:rPr>
            </w:pPr>
            <w:r>
              <w:rPr>
                <w:rFonts w:eastAsia="Times New Roman" w:cs="Times New Roman"/>
                <w:sz w:val="24"/>
                <w:szCs w:val="24"/>
                <w:lang w:eastAsia="en-GB"/>
              </w:rPr>
              <w:t>a piece of metal, any conductor.</w:t>
            </w:r>
          </w:p>
        </w:tc>
      </w:tr>
      <w:tr w:rsidR="005D782C" w:rsidRPr="001F1787" w:rsidTr="006B019C">
        <w:trPr>
          <w:cantSplit/>
          <w:trHeight w:val="660"/>
        </w:trPr>
        <w:tc>
          <w:tcPr>
            <w:tcW w:w="959" w:type="dxa"/>
            <w:gridSpan w:val="2"/>
            <w:tcBorders>
              <w:bottom w:val="single" w:sz="6" w:space="0" w:color="auto"/>
            </w:tcBorders>
            <w:shd w:val="clear" w:color="auto" w:fill="auto"/>
            <w:vAlign w:val="center"/>
          </w:tcPr>
          <w:p w:rsidR="005D782C"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1.3.7</w:t>
            </w:r>
          </w:p>
        </w:tc>
        <w:tc>
          <w:tcPr>
            <w:tcW w:w="9072" w:type="dxa"/>
            <w:gridSpan w:val="3"/>
            <w:tcBorders>
              <w:bottom w:val="single" w:sz="6" w:space="0" w:color="auto"/>
            </w:tcBorders>
            <w:shd w:val="clear" w:color="auto" w:fill="auto"/>
            <w:vAlign w:val="center"/>
          </w:tcPr>
          <w:p w:rsidR="005D782C"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State the relationship between temperature and resistance for a conductor.</w:t>
            </w:r>
          </w:p>
        </w:tc>
      </w:tr>
      <w:tr w:rsidR="005D782C" w:rsidRPr="001F1787" w:rsidTr="006B019C">
        <w:trPr>
          <w:cantSplit/>
          <w:trHeight w:val="660"/>
        </w:trPr>
        <w:tc>
          <w:tcPr>
            <w:tcW w:w="959" w:type="dxa"/>
            <w:gridSpan w:val="2"/>
            <w:tcBorders>
              <w:bottom w:val="single" w:sz="6" w:space="0" w:color="auto"/>
            </w:tcBorders>
            <w:shd w:val="clear" w:color="auto" w:fill="DDD9C3" w:themeFill="background2" w:themeFillShade="E6"/>
            <w:vAlign w:val="center"/>
          </w:tcPr>
          <w:p w:rsidR="005D782C" w:rsidRPr="006B019C" w:rsidRDefault="005D782C"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1.4</w:t>
            </w:r>
          </w:p>
        </w:tc>
        <w:tc>
          <w:tcPr>
            <w:tcW w:w="9072" w:type="dxa"/>
            <w:gridSpan w:val="3"/>
            <w:tcBorders>
              <w:bottom w:val="single" w:sz="6" w:space="0" w:color="auto"/>
            </w:tcBorders>
            <w:shd w:val="clear" w:color="auto" w:fill="DDD9C3" w:themeFill="background2" w:themeFillShade="E6"/>
            <w:vAlign w:val="center"/>
          </w:tcPr>
          <w:p w:rsidR="005D782C" w:rsidRPr="006B019C" w:rsidRDefault="005D782C"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 xml:space="preserve">I can describe how increasing the temperature of a conductor changes the resistance of the conductor. </w:t>
            </w:r>
          </w:p>
        </w:tc>
      </w:tr>
      <w:tr w:rsidR="005D782C" w:rsidRPr="001F1787" w:rsidTr="00B96771">
        <w:trPr>
          <w:cantSplit/>
          <w:trHeight w:val="660"/>
        </w:trPr>
        <w:tc>
          <w:tcPr>
            <w:tcW w:w="959" w:type="dxa"/>
            <w:gridSpan w:val="2"/>
            <w:shd w:val="clear" w:color="auto" w:fill="auto"/>
            <w:vAlign w:val="center"/>
          </w:tcPr>
          <w:p w:rsidR="005D782C" w:rsidRPr="00C645CA" w:rsidRDefault="005D782C" w:rsidP="00BE3A0F">
            <w:pPr>
              <w:spacing w:before="120" w:after="0"/>
              <w:jc w:val="center"/>
              <w:rPr>
                <w:rFonts w:eastAsia="Times New Roman" w:cs="Times New Roman"/>
                <w:sz w:val="24"/>
                <w:szCs w:val="24"/>
                <w:lang w:eastAsia="en-GB"/>
              </w:rPr>
            </w:pPr>
            <w:r w:rsidRPr="00C645CA">
              <w:rPr>
                <w:rFonts w:eastAsia="Times New Roman" w:cs="Times New Roman"/>
                <w:sz w:val="24"/>
                <w:szCs w:val="24"/>
                <w:lang w:eastAsia="en-GB"/>
              </w:rPr>
              <w:t>11.4.1</w:t>
            </w:r>
          </w:p>
        </w:tc>
        <w:tc>
          <w:tcPr>
            <w:tcW w:w="9072" w:type="dxa"/>
            <w:gridSpan w:val="3"/>
            <w:shd w:val="clear" w:color="auto" w:fill="auto"/>
            <w:vAlign w:val="center"/>
          </w:tcPr>
          <w:p w:rsidR="005D782C" w:rsidRPr="001F1787" w:rsidRDefault="005D782C" w:rsidP="005D782C">
            <w:pPr>
              <w:spacing w:before="120" w:after="0"/>
              <w:rPr>
                <w:rFonts w:eastAsia="Times New Roman" w:cs="Times New Roman"/>
                <w:sz w:val="24"/>
                <w:szCs w:val="24"/>
                <w:lang w:eastAsia="en-GB"/>
              </w:rPr>
            </w:pPr>
            <w:r>
              <w:rPr>
                <w:rFonts w:eastAsia="Times New Roman" w:cs="Times New Roman"/>
                <w:sz w:val="24"/>
                <w:szCs w:val="24"/>
                <w:lang w:eastAsia="en-GB"/>
              </w:rPr>
              <w:t>Sketch</w:t>
            </w:r>
            <w:r w:rsidRPr="00C97B37">
              <w:rPr>
                <w:rFonts w:eastAsia="Times New Roman" w:cs="Times New Roman"/>
                <w:sz w:val="24"/>
                <w:szCs w:val="24"/>
                <w:lang w:eastAsia="en-GB"/>
              </w:rPr>
              <w:t xml:space="preserve"> a graph showing how the resistance of a resistor changes</w:t>
            </w:r>
            <w:r>
              <w:rPr>
                <w:rFonts w:eastAsia="Times New Roman" w:cs="Times New Roman"/>
                <w:sz w:val="24"/>
                <w:szCs w:val="24"/>
                <w:lang w:eastAsia="en-GB"/>
              </w:rPr>
              <w:t xml:space="preserve"> with the current through it, </w:t>
            </w:r>
            <w:r w:rsidRPr="001F5A59">
              <w:rPr>
                <w:rFonts w:eastAsia="Times New Roman" w:cs="Times New Roman"/>
                <w:i/>
                <w:sz w:val="24"/>
                <w:szCs w:val="24"/>
                <w:lang w:eastAsia="en-GB"/>
              </w:rPr>
              <w:t>numerical values are not required</w:t>
            </w:r>
            <w:r>
              <w:rPr>
                <w:rFonts w:eastAsia="Times New Roman" w:cs="Times New Roman"/>
                <w:sz w:val="24"/>
                <w:szCs w:val="24"/>
                <w:lang w:eastAsia="en-GB"/>
              </w:rPr>
              <w:t>.</w:t>
            </w:r>
          </w:p>
        </w:tc>
      </w:tr>
      <w:tr w:rsidR="005D782C" w:rsidRPr="001F1787" w:rsidTr="00B96771">
        <w:trPr>
          <w:cantSplit/>
          <w:trHeight w:val="660"/>
        </w:trPr>
        <w:tc>
          <w:tcPr>
            <w:tcW w:w="959" w:type="dxa"/>
            <w:gridSpan w:val="2"/>
            <w:shd w:val="clear" w:color="auto" w:fill="auto"/>
            <w:vAlign w:val="center"/>
          </w:tcPr>
          <w:p w:rsidR="005D782C" w:rsidRPr="00C645CA" w:rsidRDefault="005D782C" w:rsidP="00BE3A0F">
            <w:pPr>
              <w:spacing w:before="120" w:after="0"/>
              <w:jc w:val="center"/>
              <w:rPr>
                <w:rFonts w:eastAsia="Times New Roman" w:cs="Times New Roman"/>
                <w:sz w:val="24"/>
                <w:szCs w:val="24"/>
                <w:lang w:eastAsia="en-GB"/>
              </w:rPr>
            </w:pPr>
            <w:r w:rsidRPr="00C645CA">
              <w:rPr>
                <w:rFonts w:eastAsia="Times New Roman" w:cs="Times New Roman"/>
                <w:sz w:val="24"/>
                <w:szCs w:val="24"/>
                <w:lang w:eastAsia="en-GB"/>
              </w:rPr>
              <w:t>11.4.2</w:t>
            </w:r>
          </w:p>
        </w:tc>
        <w:tc>
          <w:tcPr>
            <w:tcW w:w="9072" w:type="dxa"/>
            <w:gridSpan w:val="3"/>
            <w:shd w:val="clear" w:color="auto" w:fill="auto"/>
            <w:vAlign w:val="center"/>
          </w:tcPr>
          <w:p w:rsidR="005D782C" w:rsidRPr="001F1787"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Sketch</w:t>
            </w:r>
            <w:r w:rsidRPr="00C97B37">
              <w:rPr>
                <w:rFonts w:eastAsia="Times New Roman" w:cs="Times New Roman"/>
                <w:sz w:val="24"/>
                <w:szCs w:val="24"/>
                <w:lang w:eastAsia="en-GB"/>
              </w:rPr>
              <w:t xml:space="preserve"> a graph showing how the current in a resistor var</w:t>
            </w:r>
            <w:r>
              <w:rPr>
                <w:rFonts w:eastAsia="Times New Roman" w:cs="Times New Roman"/>
                <w:sz w:val="24"/>
                <w:szCs w:val="24"/>
                <w:lang w:eastAsia="en-GB"/>
              </w:rPr>
              <w:t>ies with the voltage across it</w:t>
            </w:r>
            <w:r w:rsidRPr="001F5A59">
              <w:rPr>
                <w:rFonts w:eastAsia="Times New Roman" w:cs="Times New Roman"/>
                <w:i/>
                <w:sz w:val="24"/>
                <w:szCs w:val="24"/>
                <w:lang w:eastAsia="en-GB"/>
              </w:rPr>
              <w:t xml:space="preserve"> numerical values are not required</w:t>
            </w:r>
            <w:r>
              <w:rPr>
                <w:rFonts w:eastAsia="Times New Roman" w:cs="Times New Roman"/>
                <w:sz w:val="24"/>
                <w:szCs w:val="24"/>
                <w:lang w:eastAsia="en-GB"/>
              </w:rPr>
              <w:t>.</w:t>
            </w:r>
          </w:p>
        </w:tc>
      </w:tr>
      <w:tr w:rsidR="005D782C" w:rsidRPr="001F1787" w:rsidTr="00B96771">
        <w:trPr>
          <w:cantSplit/>
          <w:trHeight w:val="660"/>
        </w:trPr>
        <w:tc>
          <w:tcPr>
            <w:tcW w:w="959" w:type="dxa"/>
            <w:gridSpan w:val="2"/>
            <w:shd w:val="clear" w:color="auto" w:fill="auto"/>
            <w:vAlign w:val="center"/>
          </w:tcPr>
          <w:p w:rsidR="005D782C" w:rsidRPr="00C645CA" w:rsidRDefault="005D782C" w:rsidP="00BE3A0F">
            <w:pPr>
              <w:spacing w:before="120" w:after="0"/>
              <w:jc w:val="center"/>
              <w:rPr>
                <w:rFonts w:eastAsia="Times New Roman" w:cs="Times New Roman"/>
                <w:sz w:val="24"/>
                <w:szCs w:val="24"/>
                <w:lang w:eastAsia="en-GB"/>
              </w:rPr>
            </w:pPr>
            <w:r w:rsidRPr="00C645CA">
              <w:rPr>
                <w:rFonts w:eastAsia="Times New Roman" w:cs="Times New Roman"/>
                <w:sz w:val="24"/>
                <w:szCs w:val="24"/>
                <w:lang w:eastAsia="en-GB"/>
              </w:rPr>
              <w:t>11.4.3</w:t>
            </w:r>
          </w:p>
        </w:tc>
        <w:tc>
          <w:tcPr>
            <w:tcW w:w="9072" w:type="dxa"/>
            <w:gridSpan w:val="3"/>
            <w:shd w:val="clear" w:color="auto" w:fill="auto"/>
            <w:vAlign w:val="center"/>
          </w:tcPr>
          <w:p w:rsidR="005D782C" w:rsidRPr="001F1787" w:rsidRDefault="005D782C" w:rsidP="00BE3A0F">
            <w:pPr>
              <w:spacing w:before="120" w:after="0"/>
              <w:rPr>
                <w:rFonts w:eastAsia="Times New Roman" w:cs="Times New Roman"/>
                <w:sz w:val="24"/>
                <w:szCs w:val="24"/>
                <w:lang w:eastAsia="en-GB"/>
              </w:rPr>
            </w:pPr>
            <w:r w:rsidRPr="00C97B37">
              <w:rPr>
                <w:rFonts w:eastAsia="Times New Roman" w:cs="Times New Roman"/>
                <w:sz w:val="24"/>
                <w:szCs w:val="24"/>
                <w:lang w:eastAsia="en-GB"/>
              </w:rPr>
              <w:t>State the relationship between current and voltage for a resistor at constant temperature</w:t>
            </w:r>
            <w:r>
              <w:rPr>
                <w:rFonts w:eastAsia="Times New Roman" w:cs="Times New Roman"/>
                <w:sz w:val="24"/>
                <w:szCs w:val="24"/>
                <w:lang w:eastAsia="en-GB"/>
              </w:rPr>
              <w:t>,</w:t>
            </w:r>
            <w:r w:rsidRPr="001F5A59">
              <w:rPr>
                <w:rFonts w:eastAsia="Times New Roman" w:cs="Times New Roman"/>
                <w:i/>
                <w:sz w:val="24"/>
                <w:szCs w:val="24"/>
                <w:lang w:eastAsia="en-GB"/>
              </w:rPr>
              <w:t xml:space="preserve"> numerical values are not required</w:t>
            </w:r>
            <w:r>
              <w:rPr>
                <w:rFonts w:eastAsia="Times New Roman" w:cs="Times New Roman"/>
                <w:sz w:val="24"/>
                <w:szCs w:val="24"/>
                <w:lang w:eastAsia="en-GB"/>
              </w:rPr>
              <w:t>.</w:t>
            </w:r>
            <w:r w:rsidRPr="00C97B37">
              <w:rPr>
                <w:rFonts w:eastAsia="Times New Roman" w:cs="Times New Roman"/>
                <w:sz w:val="24"/>
                <w:szCs w:val="24"/>
                <w:lang w:eastAsia="en-GB"/>
              </w:rPr>
              <w:t>.</w:t>
            </w:r>
          </w:p>
        </w:tc>
      </w:tr>
      <w:tr w:rsidR="005D782C" w:rsidRPr="001F1787" w:rsidTr="00C645CA">
        <w:trPr>
          <w:trHeight w:val="660"/>
        </w:trPr>
        <w:tc>
          <w:tcPr>
            <w:tcW w:w="959" w:type="dxa"/>
            <w:gridSpan w:val="2"/>
            <w:shd w:val="clear" w:color="auto" w:fill="auto"/>
            <w:vAlign w:val="center"/>
          </w:tcPr>
          <w:p w:rsidR="005D782C" w:rsidRPr="00C645CA" w:rsidRDefault="005D782C" w:rsidP="00BE3A0F">
            <w:pPr>
              <w:spacing w:before="120" w:after="0"/>
              <w:jc w:val="center"/>
              <w:rPr>
                <w:rFonts w:eastAsia="Times New Roman" w:cs="Times New Roman"/>
                <w:sz w:val="24"/>
                <w:szCs w:val="24"/>
                <w:lang w:eastAsia="en-GB"/>
              </w:rPr>
            </w:pPr>
            <w:r w:rsidRPr="00C645CA">
              <w:rPr>
                <w:rFonts w:eastAsia="Times New Roman" w:cs="Times New Roman"/>
                <w:sz w:val="24"/>
                <w:szCs w:val="24"/>
                <w:lang w:eastAsia="en-GB"/>
              </w:rPr>
              <w:t>11.4.4</w:t>
            </w:r>
          </w:p>
        </w:tc>
        <w:tc>
          <w:tcPr>
            <w:tcW w:w="9072" w:type="dxa"/>
            <w:gridSpan w:val="3"/>
            <w:shd w:val="clear" w:color="auto" w:fill="auto"/>
            <w:vAlign w:val="center"/>
          </w:tcPr>
          <w:p w:rsidR="005D782C" w:rsidRDefault="00CA6DB1" w:rsidP="00C645CA">
            <w:pPr>
              <w:autoSpaceDE w:val="0"/>
              <w:autoSpaceDN w:val="0"/>
              <w:adjustRightInd w:val="0"/>
              <w:spacing w:after="0" w:line="240" w:lineRule="auto"/>
              <w:rPr>
                <w:rFonts w:cs="Trebuchet2010"/>
                <w:sz w:val="24"/>
                <w:szCs w:val="24"/>
              </w:rPr>
            </w:pPr>
            <w:r>
              <w:rPr>
                <w:noProof/>
                <w:lang w:eastAsia="en-GB"/>
              </w:rPr>
              <w:drawing>
                <wp:anchor distT="0" distB="0" distL="114300" distR="114300" simplePos="0" relativeHeight="252870656" behindDoc="0" locked="0" layoutInCell="1" allowOverlap="1" wp14:anchorId="104F2138" wp14:editId="074EBD78">
                  <wp:simplePos x="0" y="0"/>
                  <wp:positionH relativeFrom="column">
                    <wp:posOffset>2690495</wp:posOffset>
                  </wp:positionH>
                  <wp:positionV relativeFrom="paragraph">
                    <wp:posOffset>52705</wp:posOffset>
                  </wp:positionV>
                  <wp:extent cx="2627630" cy="1525905"/>
                  <wp:effectExtent l="0" t="0" r="1270" b="0"/>
                  <wp:wrapSquare wrapText="left"/>
                  <wp:docPr id="801" name="Picture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3">
                            <a:extLst>
                              <a:ext uri="{28A0092B-C50C-407E-A947-70E740481C1C}">
                                <a14:useLocalDpi xmlns:a14="http://schemas.microsoft.com/office/drawing/2010/main" val="0"/>
                              </a:ext>
                            </a:extLst>
                          </a:blip>
                          <a:srcRect l="25372" t="20588" r="28626" b="31863"/>
                          <a:stretch/>
                        </pic:blipFill>
                        <pic:spPr bwMode="auto">
                          <a:xfrm>
                            <a:off x="0" y="0"/>
                            <a:ext cx="2627630" cy="152590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5D782C">
              <w:rPr>
                <w:rFonts w:cs="Trebuchet2010"/>
                <w:sz w:val="24"/>
                <w:szCs w:val="24"/>
              </w:rPr>
              <w:t>SQA Nat 5 2016</w:t>
            </w:r>
          </w:p>
          <w:p w:rsidR="005D782C" w:rsidRDefault="005D782C" w:rsidP="00C645CA">
            <w:pPr>
              <w:autoSpaceDE w:val="0"/>
              <w:autoSpaceDN w:val="0"/>
              <w:adjustRightInd w:val="0"/>
              <w:spacing w:after="0" w:line="240" w:lineRule="auto"/>
              <w:rPr>
                <w:rFonts w:cs="Trebuchet2010"/>
                <w:sz w:val="24"/>
                <w:szCs w:val="24"/>
              </w:rPr>
            </w:pPr>
            <w:r w:rsidRPr="00C24DA1">
              <w:rPr>
                <w:rFonts w:cs="Trebuchet2010"/>
                <w:sz w:val="24"/>
                <w:szCs w:val="24"/>
              </w:rPr>
              <w:t>A student investigates the resistance of a resistor using the circuit shown.</w:t>
            </w:r>
          </w:p>
          <w:p w:rsidR="00CA6DB1" w:rsidRDefault="00CA6DB1" w:rsidP="00C645CA">
            <w:pPr>
              <w:autoSpaceDE w:val="0"/>
              <w:autoSpaceDN w:val="0"/>
              <w:adjustRightInd w:val="0"/>
              <w:spacing w:after="0" w:line="240" w:lineRule="auto"/>
              <w:rPr>
                <w:rFonts w:cs="Trebuchet2010"/>
                <w:sz w:val="24"/>
                <w:szCs w:val="24"/>
              </w:rPr>
            </w:pPr>
          </w:p>
          <w:p w:rsidR="005D782C" w:rsidRPr="00CA6DB1" w:rsidRDefault="005D782C" w:rsidP="00D86451">
            <w:pPr>
              <w:pStyle w:val="ListParagraph"/>
              <w:numPr>
                <w:ilvl w:val="4"/>
                <w:numId w:val="125"/>
              </w:numPr>
              <w:autoSpaceDE w:val="0"/>
              <w:autoSpaceDN w:val="0"/>
              <w:adjustRightInd w:val="0"/>
              <w:spacing w:after="0" w:line="240" w:lineRule="auto"/>
              <w:ind w:left="459"/>
              <w:rPr>
                <w:rFonts w:cs="Trebuchet2010"/>
                <w:sz w:val="24"/>
                <w:szCs w:val="24"/>
              </w:rPr>
            </w:pPr>
            <w:r w:rsidRPr="00CA6DB1">
              <w:rPr>
                <w:rFonts w:cs="Trebuchet2010"/>
                <w:sz w:val="24"/>
                <w:szCs w:val="24"/>
              </w:rPr>
              <w:t>Co</w:t>
            </w:r>
            <w:r w:rsidR="00B60880" w:rsidRPr="00CA6DB1">
              <w:rPr>
                <w:rFonts w:cs="Trebuchet2010"/>
                <w:sz w:val="24"/>
                <w:szCs w:val="24"/>
              </w:rPr>
              <w:t>py and co</w:t>
            </w:r>
            <w:r w:rsidRPr="00CA6DB1">
              <w:rPr>
                <w:rFonts w:cs="Trebuchet2010"/>
                <w:sz w:val="24"/>
                <w:szCs w:val="24"/>
              </w:rPr>
              <w:t>mplete the circuit diagram to show where a voltmeter must be</w:t>
            </w:r>
            <w:r w:rsidR="00CA6DB1" w:rsidRPr="00CA6DB1">
              <w:rPr>
                <w:rFonts w:cs="Trebuchet2010"/>
                <w:sz w:val="24"/>
                <w:szCs w:val="24"/>
              </w:rPr>
              <w:t xml:space="preserve"> </w:t>
            </w:r>
            <w:r w:rsidRPr="00CA6DB1">
              <w:rPr>
                <w:rFonts w:cs="Trebuchet2010"/>
                <w:sz w:val="24"/>
                <w:szCs w:val="24"/>
              </w:rPr>
              <w:t>connected to measure the voltage across resistor R.</w:t>
            </w:r>
          </w:p>
          <w:p w:rsidR="00CA6DB1" w:rsidRPr="00CA6DB1" w:rsidRDefault="00CA6DB1" w:rsidP="00CA6DB1">
            <w:pPr>
              <w:pStyle w:val="ListParagraph"/>
              <w:autoSpaceDE w:val="0"/>
              <w:autoSpaceDN w:val="0"/>
              <w:adjustRightInd w:val="0"/>
              <w:spacing w:after="0" w:line="240" w:lineRule="auto"/>
              <w:ind w:left="459"/>
              <w:rPr>
                <w:rFonts w:cs="Trebuchet2010"/>
                <w:sz w:val="24"/>
                <w:szCs w:val="24"/>
              </w:rPr>
            </w:pPr>
          </w:p>
          <w:p w:rsidR="005D782C" w:rsidRPr="00CA6DB1" w:rsidRDefault="005D782C" w:rsidP="00D86451">
            <w:pPr>
              <w:pStyle w:val="ListParagraph"/>
              <w:numPr>
                <w:ilvl w:val="4"/>
                <w:numId w:val="125"/>
              </w:numPr>
              <w:autoSpaceDE w:val="0"/>
              <w:autoSpaceDN w:val="0"/>
              <w:adjustRightInd w:val="0"/>
              <w:spacing w:after="0" w:line="240" w:lineRule="auto"/>
              <w:ind w:left="601" w:hanging="426"/>
              <w:rPr>
                <w:rFonts w:cs="Trebuchet2010"/>
                <w:sz w:val="24"/>
                <w:szCs w:val="24"/>
              </w:rPr>
            </w:pPr>
            <w:r w:rsidRPr="00CA6DB1">
              <w:rPr>
                <w:rFonts w:cs="Trebuchet2010"/>
                <w:sz w:val="24"/>
                <w:szCs w:val="24"/>
              </w:rPr>
              <w:t>Describe how the student obtains a range of values of voltage and</w:t>
            </w:r>
            <w:r w:rsidR="00B60880" w:rsidRPr="00CA6DB1">
              <w:rPr>
                <w:rFonts w:cs="Trebuchet2010"/>
                <w:sz w:val="24"/>
                <w:szCs w:val="24"/>
              </w:rPr>
              <w:t xml:space="preserve"> </w:t>
            </w:r>
            <w:r w:rsidRPr="00CA6DB1">
              <w:rPr>
                <w:rFonts w:cs="Trebuchet2010"/>
                <w:sz w:val="24"/>
                <w:szCs w:val="24"/>
              </w:rPr>
              <w:t>current.</w:t>
            </w:r>
          </w:p>
          <w:p w:rsidR="00CA6DB1" w:rsidRPr="00CA6DB1" w:rsidRDefault="00CA6DB1" w:rsidP="00CA6DB1">
            <w:pPr>
              <w:pStyle w:val="ListParagraph"/>
              <w:autoSpaceDE w:val="0"/>
              <w:autoSpaceDN w:val="0"/>
              <w:adjustRightInd w:val="0"/>
              <w:spacing w:after="0" w:line="240" w:lineRule="auto"/>
              <w:ind w:left="601" w:hanging="426"/>
              <w:rPr>
                <w:rFonts w:cs="Trebuchet2010"/>
                <w:sz w:val="24"/>
                <w:szCs w:val="24"/>
              </w:rPr>
            </w:pPr>
          </w:p>
          <w:p w:rsidR="005D782C" w:rsidRPr="00C24DA1" w:rsidRDefault="005D782C" w:rsidP="00CA6DB1">
            <w:pPr>
              <w:autoSpaceDE w:val="0"/>
              <w:autoSpaceDN w:val="0"/>
              <w:adjustRightInd w:val="0"/>
              <w:spacing w:after="0" w:line="240" w:lineRule="auto"/>
              <w:ind w:left="601" w:hanging="426"/>
              <w:rPr>
                <w:rFonts w:cs="Trebuchet2010"/>
                <w:sz w:val="24"/>
                <w:szCs w:val="24"/>
              </w:rPr>
            </w:pPr>
            <w:r w:rsidRPr="00C24DA1">
              <w:rPr>
                <w:rFonts w:cs="Trebuchet2010"/>
                <w:sz w:val="24"/>
                <w:szCs w:val="24"/>
              </w:rPr>
              <w:t>(c) The results of the student’s investigation are shown.</w:t>
            </w:r>
          </w:p>
          <w:tbl>
            <w:tblPr>
              <w:tblStyle w:val="TableGrid"/>
              <w:tblW w:w="0" w:type="auto"/>
              <w:tblInd w:w="454" w:type="dxa"/>
              <w:tblLayout w:type="fixed"/>
              <w:tblLook w:val="04A0" w:firstRow="1" w:lastRow="0" w:firstColumn="1" w:lastColumn="0" w:noHBand="0" w:noVBand="1"/>
            </w:tblPr>
            <w:tblGrid>
              <w:gridCol w:w="2410"/>
              <w:gridCol w:w="2551"/>
            </w:tblGrid>
            <w:tr w:rsidR="005D782C" w:rsidRPr="00C24DA1" w:rsidTr="00830D27">
              <w:tc>
                <w:tcPr>
                  <w:tcW w:w="2410" w:type="dxa"/>
                  <w:vAlign w:val="center"/>
                </w:tcPr>
                <w:p w:rsidR="005D782C" w:rsidRPr="00C24DA1" w:rsidRDefault="005D782C" w:rsidP="00CA6DB1">
                  <w:pPr>
                    <w:autoSpaceDE w:val="0"/>
                    <w:autoSpaceDN w:val="0"/>
                    <w:adjustRightInd w:val="0"/>
                    <w:spacing w:before="40" w:after="40"/>
                    <w:ind w:left="601" w:hanging="426"/>
                    <w:jc w:val="center"/>
                    <w:rPr>
                      <w:rFonts w:cs="Trebuchet2010"/>
                      <w:sz w:val="24"/>
                      <w:szCs w:val="24"/>
                    </w:rPr>
                  </w:pPr>
                  <w:r w:rsidRPr="00C24DA1">
                    <w:rPr>
                      <w:rFonts w:cs="Trebuchet2010-Italic"/>
                      <w:i/>
                      <w:iCs/>
                      <w:sz w:val="24"/>
                      <w:szCs w:val="24"/>
                    </w:rPr>
                    <w:t xml:space="preserve">Voltage across resistor R </w:t>
                  </w:r>
                  <w:r w:rsidRPr="00C24DA1">
                    <w:rPr>
                      <w:rFonts w:cs="Trebuchet2010"/>
                      <w:sz w:val="24"/>
                      <w:szCs w:val="24"/>
                    </w:rPr>
                    <w:t>(V)</w:t>
                  </w:r>
                </w:p>
              </w:tc>
              <w:tc>
                <w:tcPr>
                  <w:tcW w:w="2551" w:type="dxa"/>
                  <w:vAlign w:val="center"/>
                </w:tcPr>
                <w:p w:rsidR="005D782C" w:rsidRPr="00C24DA1" w:rsidRDefault="005D782C" w:rsidP="00CA6DB1">
                  <w:pPr>
                    <w:autoSpaceDE w:val="0"/>
                    <w:autoSpaceDN w:val="0"/>
                    <w:adjustRightInd w:val="0"/>
                    <w:spacing w:before="40" w:after="40"/>
                    <w:ind w:left="601" w:hanging="426"/>
                    <w:jc w:val="center"/>
                    <w:rPr>
                      <w:rFonts w:cs="Trebuchet2010-Italic"/>
                      <w:i/>
                      <w:iCs/>
                      <w:sz w:val="24"/>
                      <w:szCs w:val="24"/>
                    </w:rPr>
                  </w:pPr>
                  <w:r w:rsidRPr="00C24DA1">
                    <w:rPr>
                      <w:rFonts w:cs="Trebuchet2010-Italic"/>
                      <w:i/>
                      <w:iCs/>
                      <w:sz w:val="24"/>
                      <w:szCs w:val="24"/>
                    </w:rPr>
                    <w:t xml:space="preserve">Current in resistor R </w:t>
                  </w:r>
                  <w:r w:rsidRPr="00C24DA1">
                    <w:rPr>
                      <w:rFonts w:cs="Trebuchet2010"/>
                      <w:sz w:val="24"/>
                      <w:szCs w:val="24"/>
                    </w:rPr>
                    <w:t>(A)</w:t>
                  </w:r>
                </w:p>
              </w:tc>
            </w:tr>
            <w:tr w:rsidR="005D782C" w:rsidRPr="00C24DA1" w:rsidTr="00830D27">
              <w:tc>
                <w:tcPr>
                  <w:tcW w:w="2410" w:type="dxa"/>
                  <w:vAlign w:val="center"/>
                </w:tcPr>
                <w:p w:rsidR="005D782C" w:rsidRPr="00C24DA1" w:rsidRDefault="005D782C" w:rsidP="008E1DB5">
                  <w:pPr>
                    <w:autoSpaceDE w:val="0"/>
                    <w:autoSpaceDN w:val="0"/>
                    <w:adjustRightInd w:val="0"/>
                    <w:spacing w:before="40" w:after="40"/>
                    <w:jc w:val="center"/>
                    <w:rPr>
                      <w:rFonts w:cs="Trebuchet2010"/>
                      <w:sz w:val="24"/>
                      <w:szCs w:val="24"/>
                    </w:rPr>
                  </w:pPr>
                  <w:r w:rsidRPr="00C24DA1">
                    <w:rPr>
                      <w:rFonts w:cs="Trebuchet2010"/>
                      <w:sz w:val="24"/>
                      <w:szCs w:val="24"/>
                    </w:rPr>
                    <w:t>1·0</w:t>
                  </w:r>
                </w:p>
              </w:tc>
              <w:tc>
                <w:tcPr>
                  <w:tcW w:w="2551" w:type="dxa"/>
                  <w:vAlign w:val="center"/>
                </w:tcPr>
                <w:p w:rsidR="005D782C" w:rsidRPr="00C24DA1" w:rsidRDefault="005D782C" w:rsidP="008E1DB5">
                  <w:pPr>
                    <w:autoSpaceDE w:val="0"/>
                    <w:autoSpaceDN w:val="0"/>
                    <w:adjustRightInd w:val="0"/>
                    <w:spacing w:before="40" w:after="40"/>
                    <w:jc w:val="center"/>
                    <w:rPr>
                      <w:rFonts w:cs="Trebuchet2010"/>
                      <w:sz w:val="24"/>
                      <w:szCs w:val="24"/>
                    </w:rPr>
                  </w:pPr>
                  <w:r w:rsidRPr="00C24DA1">
                    <w:rPr>
                      <w:rFonts w:cs="Trebuchet2010"/>
                      <w:sz w:val="24"/>
                      <w:szCs w:val="24"/>
                    </w:rPr>
                    <w:t>0·20</w:t>
                  </w:r>
                </w:p>
              </w:tc>
            </w:tr>
            <w:tr w:rsidR="005D782C" w:rsidRPr="00C24DA1" w:rsidTr="00830D27">
              <w:tc>
                <w:tcPr>
                  <w:tcW w:w="2410" w:type="dxa"/>
                  <w:vAlign w:val="center"/>
                </w:tcPr>
                <w:p w:rsidR="005D782C" w:rsidRPr="00C24DA1" w:rsidRDefault="005D782C" w:rsidP="008E1DB5">
                  <w:pPr>
                    <w:autoSpaceDE w:val="0"/>
                    <w:autoSpaceDN w:val="0"/>
                    <w:adjustRightInd w:val="0"/>
                    <w:spacing w:before="40" w:after="40"/>
                    <w:jc w:val="center"/>
                    <w:rPr>
                      <w:rFonts w:cs="Trebuchet2010"/>
                      <w:sz w:val="24"/>
                      <w:szCs w:val="24"/>
                    </w:rPr>
                  </w:pPr>
                  <w:r w:rsidRPr="00C24DA1">
                    <w:rPr>
                      <w:rFonts w:cs="Trebuchet2010"/>
                      <w:sz w:val="24"/>
                      <w:szCs w:val="24"/>
                    </w:rPr>
                    <w:t>2·5</w:t>
                  </w:r>
                </w:p>
              </w:tc>
              <w:tc>
                <w:tcPr>
                  <w:tcW w:w="2551" w:type="dxa"/>
                  <w:vAlign w:val="center"/>
                </w:tcPr>
                <w:p w:rsidR="005D782C" w:rsidRPr="00C24DA1" w:rsidRDefault="005D782C" w:rsidP="008E1DB5">
                  <w:pPr>
                    <w:autoSpaceDE w:val="0"/>
                    <w:autoSpaceDN w:val="0"/>
                    <w:adjustRightInd w:val="0"/>
                    <w:spacing w:before="40" w:after="40"/>
                    <w:jc w:val="center"/>
                    <w:rPr>
                      <w:rFonts w:cs="Trebuchet2010"/>
                      <w:sz w:val="24"/>
                      <w:szCs w:val="24"/>
                    </w:rPr>
                  </w:pPr>
                  <w:r w:rsidRPr="00C24DA1">
                    <w:rPr>
                      <w:rFonts w:cs="Trebuchet2010"/>
                      <w:sz w:val="24"/>
                      <w:szCs w:val="24"/>
                    </w:rPr>
                    <w:t>0·50</w:t>
                  </w:r>
                </w:p>
              </w:tc>
            </w:tr>
            <w:tr w:rsidR="005D782C" w:rsidRPr="00C24DA1" w:rsidTr="00830D27">
              <w:tc>
                <w:tcPr>
                  <w:tcW w:w="2410" w:type="dxa"/>
                  <w:vAlign w:val="center"/>
                </w:tcPr>
                <w:p w:rsidR="005D782C" w:rsidRPr="00C24DA1" w:rsidRDefault="005D782C" w:rsidP="008E1DB5">
                  <w:pPr>
                    <w:autoSpaceDE w:val="0"/>
                    <w:autoSpaceDN w:val="0"/>
                    <w:adjustRightInd w:val="0"/>
                    <w:spacing w:before="40" w:after="40"/>
                    <w:jc w:val="center"/>
                    <w:rPr>
                      <w:rFonts w:cs="Trebuchet2010"/>
                      <w:sz w:val="24"/>
                      <w:szCs w:val="24"/>
                    </w:rPr>
                  </w:pPr>
                  <w:r w:rsidRPr="00C24DA1">
                    <w:rPr>
                      <w:rFonts w:cs="Trebuchet2010"/>
                      <w:sz w:val="24"/>
                      <w:szCs w:val="24"/>
                    </w:rPr>
                    <w:t>3·2</w:t>
                  </w:r>
                </w:p>
              </w:tc>
              <w:tc>
                <w:tcPr>
                  <w:tcW w:w="2551" w:type="dxa"/>
                  <w:vAlign w:val="center"/>
                </w:tcPr>
                <w:p w:rsidR="005D782C" w:rsidRPr="00C24DA1" w:rsidRDefault="005D782C" w:rsidP="008E1DB5">
                  <w:pPr>
                    <w:autoSpaceDE w:val="0"/>
                    <w:autoSpaceDN w:val="0"/>
                    <w:adjustRightInd w:val="0"/>
                    <w:spacing w:before="40" w:after="40"/>
                    <w:jc w:val="center"/>
                    <w:rPr>
                      <w:rFonts w:cs="Trebuchet2010"/>
                      <w:sz w:val="24"/>
                      <w:szCs w:val="24"/>
                    </w:rPr>
                  </w:pPr>
                  <w:r w:rsidRPr="00C24DA1">
                    <w:rPr>
                      <w:rFonts w:cs="Trebuchet2010"/>
                      <w:sz w:val="24"/>
                      <w:szCs w:val="24"/>
                    </w:rPr>
                    <w:t>0·64</w:t>
                  </w:r>
                </w:p>
              </w:tc>
            </w:tr>
            <w:tr w:rsidR="005D782C" w:rsidRPr="00C24DA1" w:rsidTr="00830D27">
              <w:tc>
                <w:tcPr>
                  <w:tcW w:w="2410" w:type="dxa"/>
                  <w:vAlign w:val="center"/>
                </w:tcPr>
                <w:p w:rsidR="005D782C" w:rsidRPr="00C24DA1" w:rsidRDefault="005D782C" w:rsidP="008E1DB5">
                  <w:pPr>
                    <w:autoSpaceDE w:val="0"/>
                    <w:autoSpaceDN w:val="0"/>
                    <w:adjustRightInd w:val="0"/>
                    <w:spacing w:before="40" w:after="40"/>
                    <w:jc w:val="center"/>
                    <w:rPr>
                      <w:rFonts w:cs="Trebuchet2010"/>
                      <w:sz w:val="24"/>
                      <w:szCs w:val="24"/>
                    </w:rPr>
                  </w:pPr>
                  <w:r w:rsidRPr="00C24DA1">
                    <w:rPr>
                      <w:rFonts w:cs="Trebuchet2010"/>
                      <w:sz w:val="24"/>
                      <w:szCs w:val="24"/>
                    </w:rPr>
                    <w:t>6·2</w:t>
                  </w:r>
                </w:p>
              </w:tc>
              <w:tc>
                <w:tcPr>
                  <w:tcW w:w="2551" w:type="dxa"/>
                  <w:vAlign w:val="center"/>
                </w:tcPr>
                <w:p w:rsidR="005D782C" w:rsidRPr="00C24DA1" w:rsidRDefault="005D782C" w:rsidP="008E1DB5">
                  <w:pPr>
                    <w:autoSpaceDE w:val="0"/>
                    <w:autoSpaceDN w:val="0"/>
                    <w:adjustRightInd w:val="0"/>
                    <w:spacing w:before="40" w:after="40"/>
                    <w:jc w:val="center"/>
                    <w:rPr>
                      <w:rFonts w:cs="Trebuchet2010"/>
                      <w:sz w:val="24"/>
                      <w:szCs w:val="24"/>
                    </w:rPr>
                  </w:pPr>
                  <w:r w:rsidRPr="00C24DA1">
                    <w:rPr>
                      <w:rFonts w:cs="Trebuchet2010"/>
                      <w:sz w:val="24"/>
                      <w:szCs w:val="24"/>
                    </w:rPr>
                    <w:t>1·24</w:t>
                  </w:r>
                </w:p>
              </w:tc>
            </w:tr>
          </w:tbl>
          <w:p w:rsidR="005D782C" w:rsidRDefault="005D782C" w:rsidP="00C645CA">
            <w:pPr>
              <w:autoSpaceDE w:val="0"/>
              <w:autoSpaceDN w:val="0"/>
              <w:adjustRightInd w:val="0"/>
              <w:spacing w:after="0" w:line="240" w:lineRule="auto"/>
              <w:rPr>
                <w:rFonts w:cs="Trebuchet2010"/>
                <w:sz w:val="24"/>
                <w:szCs w:val="24"/>
              </w:rPr>
            </w:pPr>
          </w:p>
          <w:p w:rsidR="005D782C" w:rsidRDefault="005D782C" w:rsidP="00C645CA">
            <w:pPr>
              <w:autoSpaceDE w:val="0"/>
              <w:autoSpaceDN w:val="0"/>
              <w:adjustRightInd w:val="0"/>
              <w:spacing w:after="0" w:line="240" w:lineRule="auto"/>
              <w:rPr>
                <w:rFonts w:cs="Trebuchet2010"/>
                <w:sz w:val="24"/>
                <w:szCs w:val="24"/>
              </w:rPr>
            </w:pPr>
            <w:r w:rsidRPr="00C24DA1">
              <w:rPr>
                <w:rFonts w:cs="Trebuchet2010"/>
                <w:sz w:val="24"/>
                <w:szCs w:val="24"/>
              </w:rPr>
              <w:t xml:space="preserve">Use </w:t>
            </w:r>
            <w:r w:rsidRPr="00C24DA1">
              <w:rPr>
                <w:rFonts w:cs="Trebuchet2010-Bold"/>
                <w:b/>
                <w:bCs/>
                <w:sz w:val="24"/>
                <w:szCs w:val="24"/>
              </w:rPr>
              <w:t xml:space="preserve">all </w:t>
            </w:r>
            <w:r w:rsidRPr="00C24DA1">
              <w:rPr>
                <w:rFonts w:cs="Trebuchet2010"/>
                <w:sz w:val="24"/>
                <w:szCs w:val="24"/>
              </w:rPr>
              <w:t>these results to determine the resistance of resistor R.</w:t>
            </w:r>
          </w:p>
          <w:p w:rsidR="00830D27" w:rsidRPr="00C24DA1" w:rsidRDefault="00830D27" w:rsidP="00C645CA">
            <w:pPr>
              <w:autoSpaceDE w:val="0"/>
              <w:autoSpaceDN w:val="0"/>
              <w:adjustRightInd w:val="0"/>
              <w:spacing w:after="0" w:line="240" w:lineRule="auto"/>
              <w:rPr>
                <w:rFonts w:cs="Trebuchet2010"/>
                <w:sz w:val="24"/>
                <w:szCs w:val="24"/>
              </w:rPr>
            </w:pPr>
          </w:p>
          <w:p w:rsidR="005D782C" w:rsidRPr="00C24DA1" w:rsidRDefault="005D782C" w:rsidP="00C645CA">
            <w:pPr>
              <w:autoSpaceDE w:val="0"/>
              <w:autoSpaceDN w:val="0"/>
              <w:adjustRightInd w:val="0"/>
              <w:spacing w:after="0" w:line="240" w:lineRule="auto"/>
              <w:rPr>
                <w:rFonts w:cs="Trebuchet2010"/>
                <w:sz w:val="24"/>
                <w:szCs w:val="24"/>
              </w:rPr>
            </w:pPr>
            <w:r w:rsidRPr="00C24DA1">
              <w:rPr>
                <w:rFonts w:cs="Trebuchet2010"/>
                <w:sz w:val="24"/>
                <w:szCs w:val="24"/>
              </w:rPr>
              <w:t>(d) The student now replaces resistor R with a filament lamp and repeats the</w:t>
            </w:r>
          </w:p>
          <w:p w:rsidR="005D782C" w:rsidRDefault="005D782C" w:rsidP="00C645CA">
            <w:pPr>
              <w:autoSpaceDE w:val="0"/>
              <w:autoSpaceDN w:val="0"/>
              <w:adjustRightInd w:val="0"/>
              <w:spacing w:after="0" w:line="240" w:lineRule="auto"/>
              <w:rPr>
                <w:rFonts w:cs="Trebuchet2010"/>
                <w:sz w:val="24"/>
                <w:szCs w:val="24"/>
              </w:rPr>
            </w:pPr>
            <w:r w:rsidRPr="00C24DA1">
              <w:rPr>
                <w:rFonts w:cs="Trebuchet2010"/>
                <w:sz w:val="24"/>
                <w:szCs w:val="24"/>
              </w:rPr>
              <w:t>investigation. A sketch graph of the student’s results is shown.</w:t>
            </w:r>
          </w:p>
          <w:p w:rsidR="005D782C" w:rsidRPr="00C24DA1" w:rsidRDefault="005D782C" w:rsidP="00C645CA">
            <w:pPr>
              <w:autoSpaceDE w:val="0"/>
              <w:autoSpaceDN w:val="0"/>
              <w:adjustRightInd w:val="0"/>
              <w:spacing w:after="0" w:line="240" w:lineRule="auto"/>
              <w:rPr>
                <w:rFonts w:cs="Trebuchet2010"/>
                <w:sz w:val="24"/>
                <w:szCs w:val="24"/>
              </w:rPr>
            </w:pPr>
            <w:r>
              <w:rPr>
                <w:noProof/>
                <w:lang w:eastAsia="en-GB"/>
              </w:rPr>
              <w:lastRenderedPageBreak/>
              <w:drawing>
                <wp:inline distT="0" distB="0" distL="0" distR="0" wp14:anchorId="246289D6" wp14:editId="06590C36">
                  <wp:extent cx="3590925" cy="1790111"/>
                  <wp:effectExtent l="0" t="0" r="0" b="635"/>
                  <wp:docPr id="837" name="Picture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4"/>
                          <a:srcRect l="22597" t="38726" r="21801" b="11970"/>
                          <a:stretch/>
                        </pic:blipFill>
                        <pic:spPr bwMode="auto">
                          <a:xfrm>
                            <a:off x="0" y="0"/>
                            <a:ext cx="3603744" cy="1796501"/>
                          </a:xfrm>
                          <a:prstGeom prst="rect">
                            <a:avLst/>
                          </a:prstGeom>
                          <a:ln>
                            <a:noFill/>
                          </a:ln>
                          <a:extLst>
                            <a:ext uri="{53640926-AAD7-44D8-BBD7-CCE9431645EC}">
                              <a14:shadowObscured xmlns:a14="http://schemas.microsoft.com/office/drawing/2010/main"/>
                            </a:ext>
                          </a:extLst>
                        </pic:spPr>
                      </pic:pic>
                    </a:graphicData>
                  </a:graphic>
                </wp:inline>
              </w:drawing>
            </w:r>
          </w:p>
          <w:p w:rsidR="005D782C" w:rsidRPr="00C645CA" w:rsidRDefault="005D782C" w:rsidP="00156B08">
            <w:pPr>
              <w:pStyle w:val="ListParagraph"/>
              <w:numPr>
                <w:ilvl w:val="5"/>
                <w:numId w:val="87"/>
              </w:numPr>
              <w:autoSpaceDE w:val="0"/>
              <w:autoSpaceDN w:val="0"/>
              <w:adjustRightInd w:val="0"/>
              <w:spacing w:after="0" w:line="240" w:lineRule="auto"/>
              <w:ind w:left="459" w:hanging="459"/>
              <w:rPr>
                <w:rFonts w:cs="Trebuchet2010"/>
                <w:sz w:val="24"/>
                <w:szCs w:val="24"/>
              </w:rPr>
            </w:pPr>
            <w:r w:rsidRPr="00C645CA">
              <w:rPr>
                <w:rFonts w:cs="Trebuchet2010"/>
                <w:sz w:val="24"/>
                <w:szCs w:val="24"/>
              </w:rPr>
              <w:t>State a conclusion that can be made about the resistance of the filament</w:t>
            </w:r>
          </w:p>
          <w:p w:rsidR="005D782C" w:rsidRDefault="005D782C" w:rsidP="00C645CA">
            <w:pPr>
              <w:ind w:left="459" w:hanging="459"/>
              <w:rPr>
                <w:rFonts w:cs="Trebuchet2010"/>
                <w:sz w:val="24"/>
                <w:szCs w:val="24"/>
              </w:rPr>
            </w:pPr>
            <w:r w:rsidRPr="00C24DA1">
              <w:rPr>
                <w:rFonts w:cs="Trebuchet2010"/>
                <w:sz w:val="24"/>
                <w:szCs w:val="24"/>
              </w:rPr>
              <w:t>lamp.</w:t>
            </w:r>
          </w:p>
          <w:p w:rsidR="005D782C" w:rsidRPr="00FB7F6D" w:rsidRDefault="005D782C" w:rsidP="00156B08">
            <w:pPr>
              <w:pStyle w:val="ListParagraph"/>
              <w:numPr>
                <w:ilvl w:val="5"/>
                <w:numId w:val="87"/>
              </w:numPr>
              <w:ind w:left="459" w:hanging="459"/>
              <w:rPr>
                <w:sz w:val="24"/>
                <w:szCs w:val="24"/>
              </w:rPr>
            </w:pPr>
            <w:r>
              <w:rPr>
                <w:sz w:val="24"/>
                <w:szCs w:val="24"/>
              </w:rPr>
              <w:t>Suggest a reason for the difference in resistance between the resistor and filament lamp.</w:t>
            </w:r>
          </w:p>
        </w:tc>
      </w:tr>
      <w:tr w:rsidR="005D782C" w:rsidRPr="001F1787" w:rsidTr="00C645CA">
        <w:trPr>
          <w:trHeight w:val="660"/>
        </w:trPr>
        <w:tc>
          <w:tcPr>
            <w:tcW w:w="959" w:type="dxa"/>
            <w:gridSpan w:val="2"/>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sidRPr="00C645CA">
              <w:rPr>
                <w:rFonts w:eastAsia="Times New Roman" w:cs="Times New Roman"/>
                <w:sz w:val="24"/>
                <w:szCs w:val="24"/>
                <w:lang w:eastAsia="en-GB"/>
              </w:rPr>
              <w:lastRenderedPageBreak/>
              <w:t>11.4.5</w:t>
            </w:r>
          </w:p>
        </w:tc>
        <w:tc>
          <w:tcPr>
            <w:tcW w:w="9072" w:type="dxa"/>
            <w:gridSpan w:val="3"/>
            <w:shd w:val="clear" w:color="auto" w:fill="auto"/>
            <w:vAlign w:val="center"/>
          </w:tcPr>
          <w:p w:rsidR="005D782C" w:rsidRDefault="005D782C" w:rsidP="00BE3A0F">
            <w:pPr>
              <w:spacing w:before="120" w:after="0"/>
              <w:rPr>
                <w:rFonts w:eastAsia="Times New Roman" w:cs="Times New Roman"/>
                <w:sz w:val="24"/>
                <w:szCs w:val="24"/>
                <w:lang w:eastAsia="en-GB"/>
              </w:rPr>
            </w:pPr>
            <w:r>
              <w:rPr>
                <w:rFonts w:cs="Times New Roman"/>
                <w:noProof/>
                <w:szCs w:val="24"/>
                <w:lang w:eastAsia="en-GB"/>
              </w:rPr>
              <mc:AlternateContent>
                <mc:Choice Requires="wpc">
                  <w:drawing>
                    <wp:anchor distT="0" distB="0" distL="114300" distR="114300" simplePos="0" relativeHeight="252813312" behindDoc="1" locked="0" layoutInCell="1" allowOverlap="1" wp14:anchorId="246289D8" wp14:editId="21362A04">
                      <wp:simplePos x="0" y="0"/>
                      <wp:positionH relativeFrom="column">
                        <wp:posOffset>-2805430</wp:posOffset>
                      </wp:positionH>
                      <wp:positionV relativeFrom="paragraph">
                        <wp:posOffset>68580</wp:posOffset>
                      </wp:positionV>
                      <wp:extent cx="2656205" cy="2008505"/>
                      <wp:effectExtent l="0" t="0" r="0" b="0"/>
                      <wp:wrapSquare wrapText="right"/>
                      <wp:docPr id="861" name="Canvas 86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848" name="Group 848"/>
                              <wpg:cNvGrpSpPr/>
                              <wpg:grpSpPr>
                                <a:xfrm>
                                  <a:off x="0" y="89617"/>
                                  <a:ext cx="2620645" cy="1877246"/>
                                  <a:chOff x="0" y="89617"/>
                                  <a:chExt cx="2620645" cy="1877246"/>
                                </a:xfrm>
                              </wpg:grpSpPr>
                              <wps:wsp>
                                <wps:cNvPr id="852" name="Straight Arrow Connector 852"/>
                                <wps:cNvCnPr/>
                                <wps:spPr>
                                  <a:xfrm>
                                    <a:off x="366550" y="1641322"/>
                                    <a:ext cx="2049104" cy="0"/>
                                  </a:xfrm>
                                  <a:prstGeom prst="straightConnector1">
                                    <a:avLst/>
                                  </a:prstGeom>
                                  <a:ln w="19050">
                                    <a:tailEnd type="triangle" w="lg" len="lg"/>
                                  </a:ln>
                                </wps:spPr>
                                <wps:style>
                                  <a:lnRef idx="1">
                                    <a:schemeClr val="dk1"/>
                                  </a:lnRef>
                                  <a:fillRef idx="0">
                                    <a:schemeClr val="dk1"/>
                                  </a:fillRef>
                                  <a:effectRef idx="0">
                                    <a:schemeClr val="dk1"/>
                                  </a:effectRef>
                                  <a:fontRef idx="minor">
                                    <a:schemeClr val="tx1"/>
                                  </a:fontRef>
                                </wps:style>
                                <wps:bodyPr/>
                              </wps:wsp>
                              <wps:wsp>
                                <wps:cNvPr id="856" name="TextBox 12"/>
                                <wps:cNvSpPr txBox="1"/>
                                <wps:spPr>
                                  <a:xfrm>
                                    <a:off x="0" y="89617"/>
                                    <a:ext cx="383540" cy="1342390"/>
                                  </a:xfrm>
                                  <a:prstGeom prst="rect">
                                    <a:avLst/>
                                  </a:prstGeom>
                                  <a:noFill/>
                                  <a:ln w="19050">
                                    <a:noFill/>
                                  </a:ln>
                                </wps:spPr>
                                <wps:txbx>
                                  <w:txbxContent>
                                    <w:p w:rsidR="007E535A" w:rsidRPr="00212C3B" w:rsidRDefault="007E535A" w:rsidP="00212C3B">
                                      <w:pPr>
                                        <w:pStyle w:val="NormalWeb"/>
                                        <w:spacing w:before="0" w:beforeAutospacing="0" w:after="0" w:afterAutospacing="0"/>
                                        <w:jc w:val="center"/>
                                        <w:rPr>
                                          <w:rFonts w:ascii="Trebuchet MS" w:hAnsi="Trebuchet MS"/>
                                        </w:rPr>
                                      </w:pPr>
                                      <w:r w:rsidRPr="00212C3B">
                                        <w:rPr>
                                          <w:rFonts w:ascii="Trebuchet MS" w:hAnsi="Trebuchet MS"/>
                                          <w:color w:val="000000" w:themeColor="text1"/>
                                          <w:kern w:val="24"/>
                                        </w:rPr>
                                        <w:t>Conductivity</w:t>
                                      </w:r>
                                    </w:p>
                                  </w:txbxContent>
                                </wps:txbx>
                                <wps:bodyPr vert="vert270" wrap="square" rtlCol="0">
                                  <a:spAutoFit/>
                                </wps:bodyPr>
                              </wps:wsp>
                              <wps:wsp>
                                <wps:cNvPr id="860" name="TextBox 19"/>
                                <wps:cNvSpPr txBox="1"/>
                                <wps:spPr>
                                  <a:xfrm>
                                    <a:off x="1304925" y="1679208"/>
                                    <a:ext cx="1315720" cy="287655"/>
                                  </a:xfrm>
                                  <a:prstGeom prst="rect">
                                    <a:avLst/>
                                  </a:prstGeom>
                                  <a:noFill/>
                                  <a:ln w="19050">
                                    <a:noFill/>
                                  </a:ln>
                                </wps:spPr>
                                <wps:txbx>
                                  <w:txbxContent>
                                    <w:p w:rsidR="007E535A" w:rsidRPr="00212C3B" w:rsidRDefault="007E535A" w:rsidP="00212C3B">
                                      <w:pPr>
                                        <w:pStyle w:val="NormalWeb"/>
                                        <w:spacing w:before="0" w:beforeAutospacing="0" w:after="0" w:afterAutospacing="0"/>
                                        <w:jc w:val="center"/>
                                        <w:rPr>
                                          <w:rFonts w:ascii="Trebuchet MS" w:hAnsi="Trebuchet MS"/>
                                        </w:rPr>
                                      </w:pPr>
                                      <w:r w:rsidRPr="00212C3B">
                                        <w:rPr>
                                          <w:rFonts w:ascii="Trebuchet MS" w:hAnsi="Trebuchet MS"/>
                                          <w:color w:val="000000" w:themeColor="text1"/>
                                          <w:kern w:val="24"/>
                                        </w:rPr>
                                        <w:t>Temperature</w:t>
                                      </w:r>
                                    </w:p>
                                  </w:txbxContent>
                                </wps:txbx>
                                <wps:bodyPr wrap="square" rtlCol="0">
                                  <a:spAutoFit/>
                                </wps:bodyPr>
                              </wps:wsp>
                            </wpg:wgp>
                            <wps:wsp>
                              <wps:cNvPr id="862" name="Straight Connector 862"/>
                              <wps:cNvCnPr/>
                              <wps:spPr>
                                <a:xfrm>
                                  <a:off x="472965" y="238416"/>
                                  <a:ext cx="1592318" cy="865170"/>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863" name="Straight Arrow Connector 863"/>
                              <wps:cNvCnPr/>
                              <wps:spPr>
                                <a:xfrm flipV="1">
                                  <a:off x="472965" y="89598"/>
                                  <a:ext cx="0" cy="1691577"/>
                                </a:xfrm>
                                <a:prstGeom prst="straightConnector1">
                                  <a:avLst/>
                                </a:prstGeom>
                                <a:ln w="19050">
                                  <a:tailEnd type="arrow"/>
                                </a:ln>
                              </wps:spPr>
                              <wps:style>
                                <a:lnRef idx="1">
                                  <a:schemeClr val="dk1"/>
                                </a:lnRef>
                                <a:fillRef idx="0">
                                  <a:schemeClr val="dk1"/>
                                </a:fillRef>
                                <a:effectRef idx="0">
                                  <a:schemeClr val="dk1"/>
                                </a:effectRef>
                                <a:fontRef idx="minor">
                                  <a:schemeClr val="tx1"/>
                                </a:fontRef>
                              </wps:style>
                              <wps:bodyPr/>
                            </wps:wsp>
                          </wpc:wpc>
                        </a:graphicData>
                      </a:graphic>
                      <wp14:sizeRelH relativeFrom="margin">
                        <wp14:pctWidth>0</wp14:pctWidth>
                      </wp14:sizeRelH>
                      <wp14:sizeRelV relativeFrom="margin">
                        <wp14:pctHeight>0</wp14:pctHeight>
                      </wp14:sizeRelV>
                    </wp:anchor>
                  </w:drawing>
                </mc:Choice>
                <mc:Fallback>
                  <w:pict>
                    <v:group id="Canvas 861" o:spid="_x0000_s1750" editas="canvas" style="position:absolute;left:0;text-align:left;margin-left:-220.9pt;margin-top:5.4pt;width:209.15pt;height:158.15pt;z-index:-250503168;mso-position-horizontal-relative:text;mso-position-vertical-relative:text;mso-width-relative:margin;mso-height-relative:margin" coordsize="26562,200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">
                      <v:shape id="_x0000_s1751" type="#_x0000_t75" style="position:absolute;width:26562;height:20085;visibility:visible;mso-wrap-style:square">
                        <v:fill o:detectmouseclick="t"/>
                        <v:path o:connecttype="none"/>
                      </v:shape>
                      <v:group id="Group 848" o:spid="_x0000_s1752" style="position:absolute;top:896;width:26206;height:18772" coordorigin=",896" coordsize="26206,187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d5NMIAAADcAAAADwAAAGRycy9kb3ducmV2LnhtbERPy4rCMBTdC/MP4Q64&#10;07TjA6lGEZkRFyJYBwZ3l+baFpub0mTa+vdmIbg8nPdq05tKtNS40rKCeByBIM6sLjlX8Hv5GS1A&#10;OI+ssbJMCh7kYLP+GKww0bbjM7Wpz0UIYZeggsL7OpHSZQUZdGNbEwfuZhuDPsAml7rBLoSbSn5F&#10;0VwaLDk0FFjTrqDsnv4bBfsOu+0k/m6P99vucb3MTn/HmJQafvbbJQhPvX+LX+6DVrCYhr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MneTTCAAAA3AAAAA8A&#10;AAAAAAAAAAAAAAAAqgIAAGRycy9kb3ducmV2LnhtbFBLBQYAAAAABAAEAPoAAACZAwAAAAA=&#10;">
                        <v:shape id="Straight Arrow Connector 852" o:spid="_x0000_s1753" type="#_x0000_t32" style="position:absolute;left:3665;top:16413;width:204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YVFcYAAADcAAAADwAAAGRycy9kb3ducmV2LnhtbESPQWvCQBSE74L/YXlCb2ajrRJSVxGh&#10;Ugo9qC3G2yP7mgSzb0N2TeK/7xYKHoeZ+YZZbQZTi45aV1lWMItiEMS51RUXCr5Ob9MEhPPIGmvL&#10;pOBODjbr8WiFqbY9H6g7+kIECLsUFZTeN6mULi/JoItsQxy8H9sa9EG2hdQt9gFuajmP46U0WHFY&#10;KLGhXUn59XgzCr7rF3lYxMnH/fm631/Ot2w3fGZKPU2G7SsIT4N/hP/b71pBspjD35lwBOT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mmFRXGAAAA3AAAAA8AAAAAAAAA&#10;AAAAAAAAoQIAAGRycy9kb3ducmV2LnhtbFBLBQYAAAAABAAEAPkAAACUAwAAAAA=&#10;" strokecolor="black [3040]" strokeweight="1.5pt">
                          <v:stroke endarrow="block" endarrowwidth="wide" endarrowlength="long"/>
                        </v:shape>
                        <v:shape id="TextBox 12" o:spid="_x0000_s1754" type="#_x0000_t202" style="position:absolute;top:896;width:3835;height:13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ScWMUA&#10;AADcAAAADwAAAGRycy9kb3ducmV2LnhtbESPQWvCQBSE74L/YXmCN91EqUrqKiIqVlpEW+j1mX0m&#10;wezbkF01/fddQfA4zMw3zHTemFLcqHaFZQVxPwJBnFpdcKbg53vdm4BwHlljaZkU/JGD+azdmmKi&#10;7Z0PdDv6TAQIuwQV5N5XiZQuzcmg69uKOHhnWxv0QdaZ1DXeA9yUchBFI2mw4LCQY0XLnNLL8WoU&#10;/I5PFA+/qs/Ncld+7Af7CxfxSqlup1m8g/DU+Ff42d5qBZO3ETzOhCMg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ZJxYxQAAANwAAAAPAAAAAAAAAAAAAAAAAJgCAABkcnMv&#10;ZG93bnJldi54bWxQSwUGAAAAAAQABAD1AAAAigMAAAAA&#10;" filled="f" stroked="f" strokeweight="1.5pt">
                          <v:textbox style="layout-flow:vertical;mso-layout-flow-alt:bottom-to-top;mso-fit-shape-to-text:t">
                            <w:txbxContent>
                              <w:p w:rsidR="007E535A" w:rsidRPr="00212C3B" w:rsidRDefault="007E535A" w:rsidP="00212C3B">
                                <w:pPr>
                                  <w:pStyle w:val="NormalWeb"/>
                                  <w:spacing w:before="0" w:beforeAutospacing="0" w:after="0" w:afterAutospacing="0"/>
                                  <w:jc w:val="center"/>
                                  <w:rPr>
                                    <w:rFonts w:ascii="Trebuchet MS" w:hAnsi="Trebuchet MS"/>
                                  </w:rPr>
                                </w:pPr>
                                <w:r w:rsidRPr="00212C3B">
                                  <w:rPr>
                                    <w:rFonts w:ascii="Trebuchet MS" w:hAnsi="Trebuchet MS"/>
                                    <w:color w:val="000000" w:themeColor="text1"/>
                                    <w:kern w:val="24"/>
                                  </w:rPr>
                                  <w:t>Conductivity</w:t>
                                </w:r>
                              </w:p>
                            </w:txbxContent>
                          </v:textbox>
                        </v:shape>
                        <v:shape id="TextBox 19" o:spid="_x0000_s1755" type="#_x0000_t202" style="position:absolute;left:13049;top:16792;width:13157;height:2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bQH78A&#10;AADcAAAADwAAAGRycy9kb3ducmV2LnhtbERPy4rCMBTdC/MP4Q6401QFLdUojjCMO/GxcXdprk2x&#10;uQlNpu38/WQhuDyc92Y32EZ01IbasYLZNANBXDpdc6Xgdv2e5CBCRNbYOCYFfxRgt/0YbbDQrucz&#10;dZdYiRTCoUAFJkZfSBlKQxbD1HnixD1cazEm2FZSt9incNvIeZYtpcWaU4NBTwdD5fPyaxUcup+T&#10;WeTZ6ur4MZh+fvdfzis1/hz2axCRhvgWv9xHrSBfpvnpTDoCcvs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mZtAfvwAAANwAAAAPAAAAAAAAAAAAAAAAAJgCAABkcnMvZG93bnJl&#10;di54bWxQSwUGAAAAAAQABAD1AAAAhAMAAAAA&#10;" filled="f" stroked="f" strokeweight="1.5pt">
                          <v:textbox style="mso-fit-shape-to-text:t">
                            <w:txbxContent>
                              <w:p w:rsidR="007E535A" w:rsidRPr="00212C3B" w:rsidRDefault="007E535A" w:rsidP="00212C3B">
                                <w:pPr>
                                  <w:pStyle w:val="NormalWeb"/>
                                  <w:spacing w:before="0" w:beforeAutospacing="0" w:after="0" w:afterAutospacing="0"/>
                                  <w:jc w:val="center"/>
                                  <w:rPr>
                                    <w:rFonts w:ascii="Trebuchet MS" w:hAnsi="Trebuchet MS"/>
                                  </w:rPr>
                                </w:pPr>
                                <w:r w:rsidRPr="00212C3B">
                                  <w:rPr>
                                    <w:rFonts w:ascii="Trebuchet MS" w:hAnsi="Trebuchet MS"/>
                                    <w:color w:val="000000" w:themeColor="text1"/>
                                    <w:kern w:val="24"/>
                                  </w:rPr>
                                  <w:t>Temperature</w:t>
                                </w:r>
                              </w:p>
                            </w:txbxContent>
                          </v:textbox>
                        </v:shape>
                      </v:group>
                      <v:line id="Straight Connector 862" o:spid="_x0000_s1756" style="position:absolute;visibility:visible;mso-wrap-style:square" from="4729,2384" to="20652,11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dZycEAAADcAAAADwAAAGRycy9kb3ducmV2LnhtbESPQYvCMBSE7wv7H8IT9ramepBSjSKK&#10;6NUq6PHRPJti81Kat9r995sFweMwM98wi9XgW/WgPjaBDUzGGSjiKtiGawPn0+47BxUF2WIbmAz8&#10;UoTV8vNjgYUNTz7So5RaJQjHAg04ka7QOlaOPMZx6IiTdwu9R0myr7Xt8ZngvtXTLJtpjw2nBYcd&#10;bRxV9/LHG/CXpq0mJKet8LXe5aXb5PujMV+jYT0HJTTIO/xqH6yBfDaF/zPpCOjl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91nJwQAAANwAAAAPAAAAAAAAAAAAAAAA&#10;AKECAABkcnMvZG93bnJldi54bWxQSwUGAAAAAAQABAD5AAAAjwMAAAAA&#10;" strokecolor="black [3040]" strokeweight="1.5pt"/>
                      <v:shape id="Straight Arrow Connector 863" o:spid="_x0000_s1757" type="#_x0000_t32" style="position:absolute;left:4729;top:895;width:0;height:169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0Nz8QAAADcAAAADwAAAGRycy9kb3ducmV2LnhtbESPT2sCMRTE74V+h/AKvdWsLYisRtFC&#10;pUf/gR6fm+dmcfOyTVJ399sbQfA4zMxvmOm8s7W4kg+VYwXDQQaCuHC64lLBfvfzMQYRIrLG2jEp&#10;6CnAfPb6MsVcu5Y3dN3GUiQIhxwVmBibXMpQGLIYBq4hTt7ZeYsxSV9K7bFNcFvLzywbSYsVpwWD&#10;DX0bKi7bf6vgrx+elqd+1azbfnUwS388tJujUu9v3WICIlIXn+FH+1crGI++4H4mHQE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bQ3PxAAAANwAAAAPAAAAAAAAAAAA&#10;AAAAAKECAABkcnMvZG93bnJldi54bWxQSwUGAAAAAAQABAD5AAAAkgMAAAAA&#10;" strokecolor="black [3040]" strokeweight="1.5pt">
                        <v:stroke endarrow="open"/>
                      </v:shape>
                      <w10:wrap type="square" side="right"/>
                    </v:group>
                  </w:pict>
                </mc:Fallback>
              </mc:AlternateContent>
            </w:r>
            <w:r>
              <w:rPr>
                <w:rFonts w:eastAsia="Times New Roman" w:cs="Times New Roman"/>
                <w:sz w:val="24"/>
                <w:szCs w:val="24"/>
                <w:lang w:eastAsia="en-GB"/>
              </w:rPr>
              <w:t xml:space="preserve">A graph of the </w:t>
            </w:r>
            <w:r w:rsidR="00770DFB">
              <w:rPr>
                <w:rFonts w:eastAsia="Times New Roman" w:cs="Times New Roman"/>
                <w:sz w:val="24"/>
                <w:szCs w:val="24"/>
                <w:lang w:eastAsia="en-GB"/>
              </w:rPr>
              <w:t>conductivity</w:t>
            </w:r>
            <w:r>
              <w:rPr>
                <w:rFonts w:eastAsia="Times New Roman" w:cs="Times New Roman"/>
                <w:sz w:val="24"/>
                <w:szCs w:val="24"/>
                <w:lang w:eastAsia="en-GB"/>
              </w:rPr>
              <w:t xml:space="preserve"> against temperature for a conductor is shown below.</w:t>
            </w:r>
          </w:p>
          <w:p w:rsidR="005D782C" w:rsidRDefault="005D782C" w:rsidP="00156B08">
            <w:pPr>
              <w:pStyle w:val="ListParagraph"/>
              <w:numPr>
                <w:ilvl w:val="0"/>
                <w:numId w:val="90"/>
              </w:numPr>
              <w:spacing w:before="120" w:after="0"/>
              <w:rPr>
                <w:rFonts w:eastAsia="Times New Roman" w:cs="Times New Roman"/>
                <w:sz w:val="24"/>
                <w:szCs w:val="24"/>
                <w:lang w:eastAsia="en-GB"/>
              </w:rPr>
            </w:pPr>
            <w:r>
              <w:rPr>
                <w:rFonts w:eastAsia="Times New Roman" w:cs="Times New Roman"/>
                <w:sz w:val="24"/>
                <w:szCs w:val="24"/>
                <w:lang w:eastAsia="en-GB"/>
              </w:rPr>
              <w:t>From information in the graph state the effect of temperature on the conductivity of a conductor.</w:t>
            </w:r>
          </w:p>
          <w:p w:rsidR="005D782C" w:rsidRPr="00C645CA" w:rsidRDefault="00770DFB" w:rsidP="00156B08">
            <w:pPr>
              <w:pStyle w:val="ListParagraph"/>
              <w:numPr>
                <w:ilvl w:val="0"/>
                <w:numId w:val="90"/>
              </w:numPr>
              <w:spacing w:before="120" w:after="0"/>
              <w:rPr>
                <w:rFonts w:eastAsia="Times New Roman" w:cs="Times New Roman"/>
                <w:sz w:val="24"/>
                <w:szCs w:val="24"/>
                <w:lang w:eastAsia="en-GB"/>
              </w:rPr>
            </w:pPr>
            <w:r>
              <w:rPr>
                <w:rFonts w:eastAsia="Times New Roman" w:cs="Times New Roman"/>
                <w:sz w:val="24"/>
                <w:szCs w:val="24"/>
                <w:lang w:eastAsia="en-GB"/>
              </w:rPr>
              <w:t>State the effect of temperature on the resist</w:t>
            </w:r>
            <w:r w:rsidR="005D782C">
              <w:rPr>
                <w:rFonts w:eastAsia="Times New Roman" w:cs="Times New Roman"/>
                <w:sz w:val="24"/>
                <w:szCs w:val="24"/>
                <w:lang w:eastAsia="en-GB"/>
              </w:rPr>
              <w:t>ance of a conductor.</w:t>
            </w:r>
          </w:p>
        </w:tc>
      </w:tr>
      <w:tr w:rsidR="005D782C" w:rsidRPr="001F1787" w:rsidTr="006B019C">
        <w:trPr>
          <w:trHeight w:val="660"/>
        </w:trPr>
        <w:tc>
          <w:tcPr>
            <w:tcW w:w="959" w:type="dxa"/>
            <w:gridSpan w:val="2"/>
            <w:tcBorders>
              <w:bottom w:val="single" w:sz="6" w:space="0" w:color="auto"/>
            </w:tcBorders>
            <w:shd w:val="clear" w:color="auto" w:fill="auto"/>
            <w:vAlign w:val="center"/>
          </w:tcPr>
          <w:p w:rsidR="005D782C" w:rsidRPr="00C645CA"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1.4.6</w:t>
            </w:r>
          </w:p>
        </w:tc>
        <w:tc>
          <w:tcPr>
            <w:tcW w:w="9072" w:type="dxa"/>
            <w:gridSpan w:val="3"/>
            <w:tcBorders>
              <w:bottom w:val="single" w:sz="6" w:space="0" w:color="auto"/>
            </w:tcBorders>
            <w:shd w:val="clear" w:color="auto" w:fill="auto"/>
            <w:vAlign w:val="center"/>
          </w:tcPr>
          <w:p w:rsidR="005D782C" w:rsidRDefault="005D782C" w:rsidP="00BE3A0F">
            <w:pPr>
              <w:spacing w:before="120" w:after="0"/>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2808192" behindDoc="0" locked="0" layoutInCell="1" allowOverlap="1" wp14:anchorId="246289DA" wp14:editId="35F6B059">
                  <wp:simplePos x="0" y="0"/>
                  <wp:positionH relativeFrom="column">
                    <wp:posOffset>0</wp:posOffset>
                  </wp:positionH>
                  <wp:positionV relativeFrom="paragraph">
                    <wp:posOffset>73025</wp:posOffset>
                  </wp:positionV>
                  <wp:extent cx="2392045" cy="1463040"/>
                  <wp:effectExtent l="0" t="0" r="8255" b="3810"/>
                  <wp:wrapSquare wrapText="bothSides"/>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png"/>
                          <pic:cNvPicPr/>
                        </pic:nvPicPr>
                        <pic:blipFill>
                          <a:blip r:embed="rId135">
                            <a:extLst>
                              <a:ext uri="{28A0092B-C50C-407E-A947-70E740481C1C}">
                                <a14:useLocalDpi xmlns:a14="http://schemas.microsoft.com/office/drawing/2010/main" val="0"/>
                              </a:ext>
                            </a:extLst>
                          </a:blip>
                          <a:stretch>
                            <a:fillRect/>
                          </a:stretch>
                        </pic:blipFill>
                        <pic:spPr>
                          <a:xfrm>
                            <a:off x="0" y="0"/>
                            <a:ext cx="2392045" cy="1463040"/>
                          </a:xfrm>
                          <a:prstGeom prst="rect">
                            <a:avLst/>
                          </a:prstGeom>
                        </pic:spPr>
                      </pic:pic>
                    </a:graphicData>
                  </a:graphic>
                  <wp14:sizeRelH relativeFrom="page">
                    <wp14:pctWidth>0</wp14:pctWidth>
                  </wp14:sizeRelH>
                  <wp14:sizeRelV relativeFrom="page">
                    <wp14:pctHeight>0</wp14:pctHeight>
                  </wp14:sizeRelV>
                </wp:anchor>
              </w:drawing>
            </w:r>
            <w:r>
              <w:rPr>
                <w:rFonts w:eastAsia="Times New Roman" w:cs="Times New Roman"/>
                <w:sz w:val="24"/>
                <w:szCs w:val="24"/>
                <w:lang w:eastAsia="en-GB"/>
              </w:rPr>
              <w:t>A</w:t>
            </w:r>
            <w:r w:rsidRPr="00F014E7">
              <w:rPr>
                <w:rFonts w:eastAsia="Times New Roman" w:cs="Times New Roman"/>
                <w:sz w:val="24"/>
                <w:szCs w:val="24"/>
                <w:lang w:eastAsia="en-GB"/>
              </w:rPr>
              <w:t xml:space="preserve"> student </w:t>
            </w:r>
            <w:r>
              <w:rPr>
                <w:rFonts w:eastAsia="Times New Roman" w:cs="Times New Roman"/>
                <w:sz w:val="24"/>
                <w:szCs w:val="24"/>
                <w:lang w:eastAsia="en-GB"/>
              </w:rPr>
              <w:t>investigates the r</w:t>
            </w:r>
            <w:r w:rsidRPr="00F014E7">
              <w:rPr>
                <w:rFonts w:eastAsia="Times New Roman" w:cs="Times New Roman"/>
                <w:sz w:val="24"/>
                <w:szCs w:val="24"/>
                <w:lang w:eastAsia="en-GB"/>
              </w:rPr>
              <w:t>esist</w:t>
            </w:r>
            <w:r>
              <w:rPr>
                <w:rFonts w:eastAsia="Times New Roman" w:cs="Times New Roman"/>
                <w:sz w:val="24"/>
                <w:szCs w:val="24"/>
                <w:lang w:eastAsia="en-GB"/>
              </w:rPr>
              <w:t>ance of a filament lamp as shown in the diagram</w:t>
            </w:r>
            <w:r w:rsidRPr="00F014E7">
              <w:rPr>
                <w:rFonts w:eastAsia="Times New Roman" w:cs="Times New Roman"/>
                <w:sz w:val="24"/>
                <w:szCs w:val="24"/>
                <w:lang w:eastAsia="en-GB"/>
              </w:rPr>
              <w:t>.</w:t>
            </w:r>
          </w:p>
          <w:p w:rsidR="005D782C" w:rsidRDefault="005D782C" w:rsidP="00156B08">
            <w:pPr>
              <w:pStyle w:val="ListParagraph"/>
              <w:numPr>
                <w:ilvl w:val="0"/>
                <w:numId w:val="67"/>
              </w:numPr>
              <w:spacing w:before="120" w:after="0"/>
              <w:rPr>
                <w:rFonts w:eastAsia="Times New Roman" w:cs="Times New Roman"/>
                <w:sz w:val="24"/>
                <w:szCs w:val="24"/>
                <w:lang w:eastAsia="en-GB"/>
              </w:rPr>
            </w:pPr>
            <w:r>
              <w:rPr>
                <w:rFonts w:eastAsia="Times New Roman" w:cs="Times New Roman"/>
                <w:sz w:val="24"/>
                <w:szCs w:val="24"/>
                <w:lang w:eastAsia="en-GB"/>
              </w:rPr>
              <w:t>Copy the diagram and add a voltmeter to show how the voltage across the filament lamp can be found.</w:t>
            </w:r>
          </w:p>
          <w:p w:rsidR="005D782C" w:rsidRDefault="005D782C" w:rsidP="00156B08">
            <w:pPr>
              <w:pStyle w:val="ListParagraph"/>
              <w:numPr>
                <w:ilvl w:val="0"/>
                <w:numId w:val="67"/>
              </w:numPr>
              <w:spacing w:before="120" w:after="0"/>
              <w:rPr>
                <w:rFonts w:eastAsia="Times New Roman" w:cs="Times New Roman"/>
                <w:sz w:val="24"/>
                <w:szCs w:val="24"/>
                <w:lang w:eastAsia="en-GB"/>
              </w:rPr>
            </w:pPr>
            <w:r w:rsidRPr="000E40BC">
              <w:rPr>
                <w:rFonts w:eastAsia="Times New Roman" w:cs="Times New Roman"/>
                <w:sz w:val="24"/>
                <w:szCs w:val="24"/>
                <w:lang w:eastAsia="en-GB"/>
              </w:rPr>
              <w:t>A sketch graph of the student’s results is shown.</w:t>
            </w:r>
          </w:p>
          <w:p w:rsidR="005D782C" w:rsidRDefault="005D782C" w:rsidP="00BE3A0F">
            <w:pPr>
              <w:pStyle w:val="ListParagraph"/>
              <w:spacing w:before="120" w:after="0"/>
              <w:rPr>
                <w:rFonts w:eastAsia="Times New Roman" w:cs="Times New Roman"/>
                <w:sz w:val="24"/>
                <w:szCs w:val="24"/>
                <w:lang w:eastAsia="en-GB"/>
              </w:rPr>
            </w:pPr>
            <w:r>
              <w:rPr>
                <w:rFonts w:eastAsia="Times New Roman" w:cs="Times New Roman"/>
                <w:noProof/>
                <w:sz w:val="24"/>
                <w:szCs w:val="24"/>
                <w:lang w:eastAsia="en-GB"/>
              </w:rPr>
              <w:drawing>
                <wp:inline distT="0" distB="0" distL="0" distR="0" wp14:anchorId="246289DC" wp14:editId="53D81874">
                  <wp:extent cx="3458819" cy="2895204"/>
                  <wp:effectExtent l="0" t="0" r="8890" b="635"/>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3461071" cy="2897089"/>
                          </a:xfrm>
                          <a:prstGeom prst="rect">
                            <a:avLst/>
                          </a:prstGeom>
                          <a:noFill/>
                          <a:ln>
                            <a:noFill/>
                          </a:ln>
                        </pic:spPr>
                      </pic:pic>
                    </a:graphicData>
                  </a:graphic>
                </wp:inline>
              </w:drawing>
            </w:r>
          </w:p>
          <w:p w:rsidR="005D782C" w:rsidRDefault="005D782C" w:rsidP="00156B08">
            <w:pPr>
              <w:pStyle w:val="ListParagraph"/>
              <w:numPr>
                <w:ilvl w:val="0"/>
                <w:numId w:val="69"/>
              </w:numPr>
              <w:spacing w:before="120" w:after="0"/>
              <w:rPr>
                <w:rFonts w:eastAsia="Times New Roman" w:cs="Times New Roman"/>
                <w:sz w:val="24"/>
                <w:szCs w:val="24"/>
                <w:lang w:eastAsia="en-GB"/>
              </w:rPr>
            </w:pPr>
            <w:r w:rsidRPr="00B226FA">
              <w:rPr>
                <w:rFonts w:eastAsia="Times New Roman" w:cs="Times New Roman"/>
                <w:sz w:val="24"/>
                <w:szCs w:val="24"/>
                <w:lang w:eastAsia="en-GB"/>
              </w:rPr>
              <w:lastRenderedPageBreak/>
              <w:t>State a conclusion that can be made about the resistance of the filament lamp.</w:t>
            </w:r>
          </w:p>
          <w:p w:rsidR="005D782C" w:rsidRDefault="005D782C" w:rsidP="00156B08">
            <w:pPr>
              <w:pStyle w:val="ListParagraph"/>
              <w:numPr>
                <w:ilvl w:val="0"/>
                <w:numId w:val="69"/>
              </w:numPr>
              <w:spacing w:before="120" w:after="0"/>
              <w:rPr>
                <w:rFonts w:eastAsia="Times New Roman" w:cs="Times New Roman"/>
                <w:sz w:val="24"/>
                <w:szCs w:val="24"/>
                <w:lang w:eastAsia="en-GB"/>
              </w:rPr>
            </w:pPr>
            <w:r>
              <w:rPr>
                <w:rFonts w:eastAsia="Times New Roman" w:cs="Times New Roman"/>
                <w:sz w:val="24"/>
                <w:szCs w:val="24"/>
                <w:lang w:eastAsia="en-GB"/>
              </w:rPr>
              <w:t>Calculate the resistance of the filament lamp when the current is 0.4 A</w:t>
            </w:r>
          </w:p>
          <w:p w:rsidR="005D782C" w:rsidRPr="00B226FA" w:rsidRDefault="005D782C" w:rsidP="00156B08">
            <w:pPr>
              <w:pStyle w:val="ListParagraph"/>
              <w:numPr>
                <w:ilvl w:val="0"/>
                <w:numId w:val="69"/>
              </w:numPr>
              <w:spacing w:before="120" w:after="0"/>
              <w:rPr>
                <w:rFonts w:eastAsia="Times New Roman" w:cs="Times New Roman"/>
                <w:sz w:val="24"/>
                <w:szCs w:val="24"/>
                <w:lang w:eastAsia="en-GB"/>
              </w:rPr>
            </w:pPr>
            <w:r w:rsidRPr="00B226FA">
              <w:rPr>
                <w:rFonts w:eastAsia="Times New Roman" w:cs="Times New Roman"/>
                <w:sz w:val="24"/>
                <w:szCs w:val="24"/>
                <w:lang w:eastAsia="en-GB"/>
              </w:rPr>
              <w:t>State what happens to the resistance of the filament lamp as the voltage</w:t>
            </w:r>
            <w:r>
              <w:rPr>
                <w:rFonts w:eastAsia="Times New Roman" w:cs="Times New Roman"/>
                <w:sz w:val="24"/>
                <w:szCs w:val="24"/>
                <w:lang w:eastAsia="en-GB"/>
              </w:rPr>
              <w:t xml:space="preserve"> </w:t>
            </w:r>
            <w:r w:rsidRPr="00B226FA">
              <w:rPr>
                <w:rFonts w:eastAsia="Times New Roman" w:cs="Times New Roman"/>
                <w:sz w:val="24"/>
                <w:szCs w:val="24"/>
                <w:lang w:eastAsia="en-GB"/>
              </w:rPr>
              <w:t>across it increases</w:t>
            </w:r>
            <w:r>
              <w:rPr>
                <w:rFonts w:eastAsia="Times New Roman" w:cs="Times New Roman"/>
                <w:sz w:val="24"/>
                <w:szCs w:val="24"/>
                <w:lang w:eastAsia="en-GB"/>
              </w:rPr>
              <w:t xml:space="preserve">. </w:t>
            </w:r>
            <w:r w:rsidRPr="00B226FA">
              <w:rPr>
                <w:rFonts w:eastAsia="Times New Roman" w:cs="Times New Roman"/>
                <w:sz w:val="24"/>
                <w:szCs w:val="24"/>
                <w:lang w:eastAsia="en-GB"/>
              </w:rPr>
              <w:t>You must justify your answer.</w:t>
            </w:r>
          </w:p>
        </w:tc>
      </w:tr>
      <w:tr w:rsidR="005D782C" w:rsidRPr="001F1787" w:rsidTr="006B019C">
        <w:trPr>
          <w:cantSplit/>
          <w:trHeight w:val="660"/>
        </w:trPr>
        <w:tc>
          <w:tcPr>
            <w:tcW w:w="959" w:type="dxa"/>
            <w:gridSpan w:val="2"/>
            <w:tcBorders>
              <w:bottom w:val="single" w:sz="6" w:space="0" w:color="auto"/>
            </w:tcBorders>
            <w:shd w:val="clear" w:color="auto" w:fill="DDD9C3" w:themeFill="background2" w:themeFillShade="E6"/>
            <w:vAlign w:val="center"/>
          </w:tcPr>
          <w:p w:rsidR="005D782C" w:rsidRPr="006B019C" w:rsidRDefault="005D782C" w:rsidP="00D52103">
            <w:pPr>
              <w:spacing w:before="120" w:after="0"/>
              <w:rPr>
                <w:rFonts w:eastAsia="Times New Roman" w:cs="Times New Roman"/>
                <w:b/>
                <w:sz w:val="24"/>
                <w:szCs w:val="24"/>
                <w:lang w:eastAsia="en-GB"/>
              </w:rPr>
            </w:pPr>
            <w:r w:rsidRPr="006B019C">
              <w:rPr>
                <w:rFonts w:eastAsia="Times New Roman" w:cs="Times New Roman"/>
                <w:b/>
                <w:sz w:val="24"/>
                <w:szCs w:val="24"/>
                <w:lang w:eastAsia="en-GB"/>
              </w:rPr>
              <w:lastRenderedPageBreak/>
              <w:t>11.5</w:t>
            </w:r>
          </w:p>
        </w:tc>
        <w:tc>
          <w:tcPr>
            <w:tcW w:w="9072" w:type="dxa"/>
            <w:gridSpan w:val="3"/>
            <w:tcBorders>
              <w:bottom w:val="single" w:sz="6" w:space="0" w:color="auto"/>
            </w:tcBorders>
            <w:shd w:val="clear" w:color="auto" w:fill="DDD9C3" w:themeFill="background2" w:themeFillShade="E6"/>
            <w:vAlign w:val="center"/>
          </w:tcPr>
          <w:p w:rsidR="005D782C" w:rsidRPr="006B019C" w:rsidRDefault="005D782C"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can describe an experiment to prove Ohm’s Law.</w:t>
            </w:r>
          </w:p>
        </w:tc>
      </w:tr>
      <w:tr w:rsidR="005D782C" w:rsidRPr="001F1787" w:rsidTr="001A0600">
        <w:trPr>
          <w:cantSplit/>
          <w:trHeight w:val="660"/>
        </w:trPr>
        <w:tc>
          <w:tcPr>
            <w:tcW w:w="959" w:type="dxa"/>
            <w:gridSpan w:val="2"/>
            <w:tcBorders>
              <w:bottom w:val="single" w:sz="6" w:space="0" w:color="auto"/>
            </w:tcBorders>
            <w:shd w:val="clear" w:color="auto" w:fill="auto"/>
            <w:vAlign w:val="center"/>
          </w:tcPr>
          <w:p w:rsidR="005D782C" w:rsidRPr="001A0600" w:rsidRDefault="005D782C" w:rsidP="00BE3A0F">
            <w:pPr>
              <w:spacing w:before="120" w:after="0"/>
              <w:jc w:val="center"/>
              <w:rPr>
                <w:rFonts w:eastAsia="Times New Roman" w:cs="Times New Roman"/>
                <w:sz w:val="24"/>
                <w:szCs w:val="24"/>
                <w:lang w:eastAsia="en-GB"/>
              </w:rPr>
            </w:pPr>
            <w:r w:rsidRPr="001A0600">
              <w:rPr>
                <w:rFonts w:eastAsia="Times New Roman" w:cs="Times New Roman"/>
                <w:sz w:val="24"/>
                <w:szCs w:val="24"/>
                <w:lang w:eastAsia="en-GB"/>
              </w:rPr>
              <w:t>11.5.1</w:t>
            </w:r>
          </w:p>
        </w:tc>
        <w:tc>
          <w:tcPr>
            <w:tcW w:w="9072" w:type="dxa"/>
            <w:gridSpan w:val="3"/>
            <w:tcBorders>
              <w:bottom w:val="single" w:sz="6" w:space="0" w:color="auto"/>
            </w:tcBorders>
            <w:shd w:val="clear" w:color="auto" w:fill="auto"/>
            <w:vAlign w:val="center"/>
          </w:tcPr>
          <w:p w:rsidR="005D782C" w:rsidRPr="001F1787"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Draw out the circuit that can be used to show how the current through a resistor changes with voltage.</w:t>
            </w:r>
          </w:p>
        </w:tc>
      </w:tr>
      <w:tr w:rsidR="005D782C" w:rsidRPr="001F1787" w:rsidTr="001A0600">
        <w:trPr>
          <w:cantSplit/>
          <w:trHeight w:val="660"/>
        </w:trPr>
        <w:tc>
          <w:tcPr>
            <w:tcW w:w="959" w:type="dxa"/>
            <w:gridSpan w:val="2"/>
            <w:tcBorders>
              <w:bottom w:val="single" w:sz="6" w:space="0" w:color="auto"/>
            </w:tcBorders>
            <w:shd w:val="clear" w:color="auto" w:fill="auto"/>
            <w:vAlign w:val="center"/>
          </w:tcPr>
          <w:p w:rsidR="005D782C" w:rsidRPr="001A0600"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1.5.2</w:t>
            </w:r>
          </w:p>
        </w:tc>
        <w:tc>
          <w:tcPr>
            <w:tcW w:w="9072" w:type="dxa"/>
            <w:gridSpan w:val="3"/>
            <w:tcBorders>
              <w:bottom w:val="single" w:sz="6" w:space="0" w:color="auto"/>
            </w:tcBorders>
            <w:shd w:val="clear" w:color="auto" w:fill="auto"/>
            <w:vAlign w:val="center"/>
          </w:tcPr>
          <w:p w:rsidR="005D782C" w:rsidRPr="001F1787" w:rsidRDefault="005D782C" w:rsidP="00BE3A0F">
            <w:pPr>
              <w:spacing w:before="120" w:after="0"/>
              <w:rPr>
                <w:rFonts w:eastAsia="Times New Roman" w:cs="Times New Roman"/>
                <w:sz w:val="24"/>
                <w:szCs w:val="24"/>
                <w:lang w:eastAsia="en-GB"/>
              </w:rPr>
            </w:pPr>
            <w:r w:rsidRPr="001A0600">
              <w:rPr>
                <w:rFonts w:eastAsia="Times New Roman" w:cs="Times New Roman"/>
                <w:sz w:val="24"/>
                <w:szCs w:val="24"/>
                <w:lang w:eastAsia="en-GB"/>
              </w:rPr>
              <w:t xml:space="preserve">Write down the formula giving the relationship between current voltage and resistance. </w:t>
            </w:r>
            <w:r>
              <w:rPr>
                <w:rFonts w:eastAsia="Times New Roman" w:cs="Times New Roman"/>
                <w:sz w:val="24"/>
                <w:szCs w:val="24"/>
                <w:lang w:eastAsia="en-GB"/>
              </w:rPr>
              <w:t>W</w:t>
            </w:r>
            <w:r w:rsidRPr="001A0600">
              <w:rPr>
                <w:rFonts w:eastAsia="Times New Roman" w:cs="Times New Roman"/>
                <w:sz w:val="24"/>
                <w:szCs w:val="24"/>
                <w:lang w:eastAsia="en-GB"/>
              </w:rPr>
              <w:t xml:space="preserve">rite </w:t>
            </w:r>
            <w:r>
              <w:rPr>
                <w:rFonts w:eastAsia="Times New Roman" w:cs="Times New Roman"/>
                <w:sz w:val="24"/>
                <w:szCs w:val="24"/>
                <w:lang w:eastAsia="en-GB"/>
              </w:rPr>
              <w:t>what each letter stands for and the units of each quantity.</w:t>
            </w:r>
          </w:p>
        </w:tc>
      </w:tr>
      <w:tr w:rsidR="005D782C" w:rsidRPr="001F1787" w:rsidTr="001A0600">
        <w:trPr>
          <w:cantSplit/>
          <w:trHeight w:val="660"/>
        </w:trPr>
        <w:tc>
          <w:tcPr>
            <w:tcW w:w="959" w:type="dxa"/>
            <w:gridSpan w:val="2"/>
            <w:tcBorders>
              <w:bottom w:val="single" w:sz="6" w:space="0" w:color="auto"/>
            </w:tcBorders>
            <w:shd w:val="clear" w:color="auto" w:fill="auto"/>
            <w:vAlign w:val="center"/>
          </w:tcPr>
          <w:p w:rsidR="005D782C" w:rsidRPr="001A0600" w:rsidRDefault="00960C2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1.5.3</w:t>
            </w:r>
          </w:p>
        </w:tc>
        <w:tc>
          <w:tcPr>
            <w:tcW w:w="9072" w:type="dxa"/>
            <w:gridSpan w:val="3"/>
            <w:tcBorders>
              <w:bottom w:val="single" w:sz="6" w:space="0" w:color="auto"/>
            </w:tcBorders>
            <w:shd w:val="clear" w:color="auto" w:fill="auto"/>
            <w:vAlign w:val="center"/>
          </w:tcPr>
          <w:p w:rsidR="005D782C" w:rsidRPr="00750128"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 xml:space="preserve">(A) On graph paper, or in excel, plot a graph of voltage against current from the results given in the table below. </w:t>
            </w:r>
          </w:p>
          <w:tbl>
            <w:tblPr>
              <w:tblStyle w:val="MediumShading1-Accent6"/>
              <w:tblW w:w="1920" w:type="dxa"/>
              <w:jc w:val="center"/>
              <w:tblLayout w:type="fixed"/>
              <w:tblLook w:val="04A0" w:firstRow="1" w:lastRow="0" w:firstColumn="1" w:lastColumn="0" w:noHBand="0" w:noVBand="1"/>
            </w:tblPr>
            <w:tblGrid>
              <w:gridCol w:w="960"/>
              <w:gridCol w:w="960"/>
            </w:tblGrid>
            <w:tr w:rsidR="005D782C" w:rsidRPr="00750128" w:rsidTr="005F1CA7">
              <w:trPr>
                <w:cnfStyle w:val="100000000000" w:firstRow="1" w:lastRow="0" w:firstColumn="0" w:lastColumn="0" w:oddVBand="0" w:evenVBand="0" w:oddHBand="0"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noWrap/>
                  <w:hideMark/>
                </w:tcPr>
                <w:p w:rsidR="005D782C" w:rsidRPr="00750128" w:rsidRDefault="005D782C" w:rsidP="00734262">
                  <w:pPr>
                    <w:jc w:val="center"/>
                    <w:rPr>
                      <w:rFonts w:eastAsia="Times New Roman" w:cs="Times New Roman"/>
                      <w:b w:val="0"/>
                      <w:color w:val="auto"/>
                      <w:sz w:val="24"/>
                      <w:szCs w:val="24"/>
                      <w:lang w:eastAsia="en-GB"/>
                    </w:rPr>
                  </w:pPr>
                  <w:r w:rsidRPr="00750128">
                    <w:rPr>
                      <w:rFonts w:eastAsia="Times New Roman" w:cs="Times New Roman"/>
                      <w:b w:val="0"/>
                      <w:color w:val="auto"/>
                      <w:sz w:val="24"/>
                      <w:szCs w:val="24"/>
                      <w:lang w:eastAsia="en-GB"/>
                    </w:rPr>
                    <w:t>V/V</w:t>
                  </w:r>
                </w:p>
              </w:tc>
              <w:tc>
                <w:tcPr>
                  <w:tcW w:w="960" w:type="dxa"/>
                  <w:noWrap/>
                  <w:hideMark/>
                </w:tcPr>
                <w:p w:rsidR="005D782C" w:rsidRPr="00750128" w:rsidRDefault="005D782C" w:rsidP="00734262">
                  <w:pPr>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color w:val="auto"/>
                      <w:sz w:val="24"/>
                      <w:szCs w:val="24"/>
                      <w:lang w:eastAsia="en-GB"/>
                    </w:rPr>
                  </w:pPr>
                  <w:r w:rsidRPr="00750128">
                    <w:rPr>
                      <w:rFonts w:eastAsia="Times New Roman" w:cs="Times New Roman"/>
                      <w:b w:val="0"/>
                      <w:color w:val="auto"/>
                      <w:sz w:val="24"/>
                      <w:szCs w:val="24"/>
                      <w:lang w:eastAsia="en-GB"/>
                    </w:rPr>
                    <w:t>I/A</w:t>
                  </w:r>
                </w:p>
              </w:tc>
            </w:tr>
            <w:tr w:rsidR="005D782C" w:rsidRPr="00734262" w:rsidTr="005F1CA7">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noWrap/>
                  <w:hideMark/>
                </w:tcPr>
                <w:p w:rsidR="005D782C" w:rsidRPr="00734262" w:rsidRDefault="005D782C" w:rsidP="00734262">
                  <w:pPr>
                    <w:jc w:val="center"/>
                    <w:rPr>
                      <w:rFonts w:eastAsia="Times New Roman" w:cs="Times New Roman"/>
                      <w:b w:val="0"/>
                      <w:color w:val="000000"/>
                      <w:sz w:val="24"/>
                      <w:szCs w:val="24"/>
                      <w:lang w:eastAsia="en-GB"/>
                    </w:rPr>
                  </w:pPr>
                  <w:r w:rsidRPr="00734262">
                    <w:rPr>
                      <w:rFonts w:eastAsia="Times New Roman" w:cs="Times New Roman"/>
                      <w:b w:val="0"/>
                      <w:color w:val="000000"/>
                      <w:sz w:val="24"/>
                      <w:szCs w:val="24"/>
                      <w:lang w:eastAsia="en-GB"/>
                    </w:rPr>
                    <w:t>0.096</w:t>
                  </w:r>
                </w:p>
              </w:tc>
              <w:tc>
                <w:tcPr>
                  <w:tcW w:w="960" w:type="dxa"/>
                  <w:noWrap/>
                  <w:hideMark/>
                </w:tcPr>
                <w:p w:rsidR="005D782C" w:rsidRPr="00734262" w:rsidRDefault="005D782C" w:rsidP="00734262">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4"/>
                      <w:szCs w:val="24"/>
                      <w:lang w:eastAsia="en-GB"/>
                    </w:rPr>
                  </w:pPr>
                  <w:r w:rsidRPr="00734262">
                    <w:rPr>
                      <w:rFonts w:eastAsia="Times New Roman" w:cs="Times New Roman"/>
                      <w:color w:val="000000"/>
                      <w:sz w:val="24"/>
                      <w:szCs w:val="24"/>
                      <w:lang w:eastAsia="en-GB"/>
                    </w:rPr>
                    <w:t>0.007</w:t>
                  </w:r>
                </w:p>
              </w:tc>
            </w:tr>
            <w:tr w:rsidR="005D782C" w:rsidRPr="00734262" w:rsidTr="005F1CA7">
              <w:trPr>
                <w:cnfStyle w:val="000000010000" w:firstRow="0" w:lastRow="0" w:firstColumn="0" w:lastColumn="0" w:oddVBand="0" w:evenVBand="0" w:oddHBand="0" w:evenHBand="1"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noWrap/>
                  <w:hideMark/>
                </w:tcPr>
                <w:p w:rsidR="005D782C" w:rsidRPr="00734262" w:rsidRDefault="005D782C" w:rsidP="00734262">
                  <w:pPr>
                    <w:jc w:val="center"/>
                    <w:rPr>
                      <w:rFonts w:eastAsia="Times New Roman" w:cs="Times New Roman"/>
                      <w:b w:val="0"/>
                      <w:color w:val="000000"/>
                      <w:sz w:val="24"/>
                      <w:szCs w:val="24"/>
                      <w:lang w:eastAsia="en-GB"/>
                    </w:rPr>
                  </w:pPr>
                  <w:r w:rsidRPr="00734262">
                    <w:rPr>
                      <w:rFonts w:eastAsia="Times New Roman" w:cs="Times New Roman"/>
                      <w:b w:val="0"/>
                      <w:color w:val="000000"/>
                      <w:sz w:val="24"/>
                      <w:szCs w:val="24"/>
                      <w:lang w:eastAsia="en-GB"/>
                    </w:rPr>
                    <w:t>0.821</w:t>
                  </w:r>
                </w:p>
              </w:tc>
              <w:tc>
                <w:tcPr>
                  <w:tcW w:w="960" w:type="dxa"/>
                  <w:noWrap/>
                  <w:hideMark/>
                </w:tcPr>
                <w:p w:rsidR="005D782C" w:rsidRPr="00734262" w:rsidRDefault="005D782C" w:rsidP="00734262">
                  <w:pPr>
                    <w:jc w:val="center"/>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24"/>
                      <w:szCs w:val="24"/>
                      <w:lang w:eastAsia="en-GB"/>
                    </w:rPr>
                  </w:pPr>
                  <w:r w:rsidRPr="00734262">
                    <w:rPr>
                      <w:rFonts w:eastAsia="Times New Roman" w:cs="Times New Roman"/>
                      <w:color w:val="000000"/>
                      <w:sz w:val="24"/>
                      <w:szCs w:val="24"/>
                      <w:lang w:eastAsia="en-GB"/>
                    </w:rPr>
                    <w:t>0.056</w:t>
                  </w:r>
                </w:p>
              </w:tc>
            </w:tr>
            <w:tr w:rsidR="005D782C" w:rsidRPr="00734262" w:rsidTr="005F1CA7">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noWrap/>
                  <w:hideMark/>
                </w:tcPr>
                <w:p w:rsidR="005D782C" w:rsidRPr="00734262" w:rsidRDefault="005D782C" w:rsidP="00734262">
                  <w:pPr>
                    <w:jc w:val="center"/>
                    <w:rPr>
                      <w:rFonts w:eastAsia="Times New Roman" w:cs="Times New Roman"/>
                      <w:b w:val="0"/>
                      <w:color w:val="000000"/>
                      <w:sz w:val="24"/>
                      <w:szCs w:val="24"/>
                      <w:lang w:eastAsia="en-GB"/>
                    </w:rPr>
                  </w:pPr>
                  <w:r w:rsidRPr="00734262">
                    <w:rPr>
                      <w:rFonts w:eastAsia="Times New Roman" w:cs="Times New Roman"/>
                      <w:b w:val="0"/>
                      <w:color w:val="000000"/>
                      <w:sz w:val="24"/>
                      <w:szCs w:val="24"/>
                      <w:lang w:eastAsia="en-GB"/>
                    </w:rPr>
                    <w:t>1.722</w:t>
                  </w:r>
                </w:p>
              </w:tc>
              <w:tc>
                <w:tcPr>
                  <w:tcW w:w="960" w:type="dxa"/>
                  <w:noWrap/>
                  <w:hideMark/>
                </w:tcPr>
                <w:p w:rsidR="005D782C" w:rsidRPr="00734262" w:rsidRDefault="005D782C" w:rsidP="00734262">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4"/>
                      <w:szCs w:val="24"/>
                      <w:lang w:eastAsia="en-GB"/>
                    </w:rPr>
                  </w:pPr>
                  <w:r w:rsidRPr="00734262">
                    <w:rPr>
                      <w:rFonts w:eastAsia="Times New Roman" w:cs="Times New Roman"/>
                      <w:color w:val="000000"/>
                      <w:sz w:val="24"/>
                      <w:szCs w:val="24"/>
                      <w:lang w:eastAsia="en-GB"/>
                    </w:rPr>
                    <w:t>0.114</w:t>
                  </w:r>
                </w:p>
              </w:tc>
            </w:tr>
            <w:tr w:rsidR="005D782C" w:rsidRPr="00734262" w:rsidTr="005F1CA7">
              <w:trPr>
                <w:cnfStyle w:val="000000010000" w:firstRow="0" w:lastRow="0" w:firstColumn="0" w:lastColumn="0" w:oddVBand="0" w:evenVBand="0" w:oddHBand="0" w:evenHBand="1"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noWrap/>
                  <w:hideMark/>
                </w:tcPr>
                <w:p w:rsidR="005D782C" w:rsidRPr="00734262" w:rsidRDefault="005D782C" w:rsidP="00734262">
                  <w:pPr>
                    <w:jc w:val="center"/>
                    <w:rPr>
                      <w:rFonts w:eastAsia="Times New Roman" w:cs="Times New Roman"/>
                      <w:b w:val="0"/>
                      <w:color w:val="000000"/>
                      <w:sz w:val="24"/>
                      <w:szCs w:val="24"/>
                      <w:lang w:eastAsia="en-GB"/>
                    </w:rPr>
                  </w:pPr>
                  <w:r w:rsidRPr="00734262">
                    <w:rPr>
                      <w:rFonts w:eastAsia="Times New Roman" w:cs="Times New Roman"/>
                      <w:b w:val="0"/>
                      <w:color w:val="000000"/>
                      <w:sz w:val="24"/>
                      <w:szCs w:val="24"/>
                      <w:lang w:eastAsia="en-GB"/>
                    </w:rPr>
                    <w:t>2.664</w:t>
                  </w:r>
                </w:p>
              </w:tc>
              <w:tc>
                <w:tcPr>
                  <w:tcW w:w="960" w:type="dxa"/>
                  <w:noWrap/>
                  <w:hideMark/>
                </w:tcPr>
                <w:p w:rsidR="005D782C" w:rsidRPr="00734262" w:rsidRDefault="005D782C" w:rsidP="00734262">
                  <w:pPr>
                    <w:jc w:val="center"/>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24"/>
                      <w:szCs w:val="24"/>
                      <w:lang w:eastAsia="en-GB"/>
                    </w:rPr>
                  </w:pPr>
                  <w:r w:rsidRPr="00734262">
                    <w:rPr>
                      <w:rFonts w:eastAsia="Times New Roman" w:cs="Times New Roman"/>
                      <w:color w:val="000000"/>
                      <w:sz w:val="24"/>
                      <w:szCs w:val="24"/>
                      <w:lang w:eastAsia="en-GB"/>
                    </w:rPr>
                    <w:t>0.176</w:t>
                  </w:r>
                </w:p>
              </w:tc>
            </w:tr>
            <w:tr w:rsidR="005D782C" w:rsidRPr="00734262" w:rsidTr="005F1CA7">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noWrap/>
                  <w:hideMark/>
                </w:tcPr>
                <w:p w:rsidR="005D782C" w:rsidRPr="00734262" w:rsidRDefault="005D782C" w:rsidP="00734262">
                  <w:pPr>
                    <w:jc w:val="center"/>
                    <w:rPr>
                      <w:rFonts w:eastAsia="Times New Roman" w:cs="Times New Roman"/>
                      <w:b w:val="0"/>
                      <w:color w:val="000000"/>
                      <w:sz w:val="24"/>
                      <w:szCs w:val="24"/>
                      <w:lang w:eastAsia="en-GB"/>
                    </w:rPr>
                  </w:pPr>
                  <w:r w:rsidRPr="00734262">
                    <w:rPr>
                      <w:rFonts w:eastAsia="Times New Roman" w:cs="Times New Roman"/>
                      <w:b w:val="0"/>
                      <w:color w:val="000000"/>
                      <w:sz w:val="24"/>
                      <w:szCs w:val="24"/>
                      <w:lang w:eastAsia="en-GB"/>
                    </w:rPr>
                    <w:t>3.612</w:t>
                  </w:r>
                </w:p>
              </w:tc>
              <w:tc>
                <w:tcPr>
                  <w:tcW w:w="960" w:type="dxa"/>
                  <w:noWrap/>
                  <w:hideMark/>
                </w:tcPr>
                <w:p w:rsidR="005D782C" w:rsidRPr="00734262" w:rsidRDefault="005D782C" w:rsidP="00734262">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4"/>
                      <w:szCs w:val="24"/>
                      <w:lang w:eastAsia="en-GB"/>
                    </w:rPr>
                  </w:pPr>
                  <w:r w:rsidRPr="00734262">
                    <w:rPr>
                      <w:rFonts w:eastAsia="Times New Roman" w:cs="Times New Roman"/>
                      <w:color w:val="000000"/>
                      <w:sz w:val="24"/>
                      <w:szCs w:val="24"/>
                      <w:lang w:eastAsia="en-GB"/>
                    </w:rPr>
                    <w:t>0.24</w:t>
                  </w:r>
                </w:p>
              </w:tc>
            </w:tr>
            <w:tr w:rsidR="005D782C" w:rsidRPr="00734262" w:rsidTr="005F1CA7">
              <w:trPr>
                <w:cnfStyle w:val="000000010000" w:firstRow="0" w:lastRow="0" w:firstColumn="0" w:lastColumn="0" w:oddVBand="0" w:evenVBand="0" w:oddHBand="0" w:evenHBand="1"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noWrap/>
                  <w:hideMark/>
                </w:tcPr>
                <w:p w:rsidR="005D782C" w:rsidRPr="00734262" w:rsidRDefault="005D782C" w:rsidP="00734262">
                  <w:pPr>
                    <w:jc w:val="center"/>
                    <w:rPr>
                      <w:rFonts w:eastAsia="Times New Roman" w:cs="Times New Roman"/>
                      <w:b w:val="0"/>
                      <w:color w:val="000000"/>
                      <w:sz w:val="24"/>
                      <w:szCs w:val="24"/>
                      <w:lang w:eastAsia="en-GB"/>
                    </w:rPr>
                  </w:pPr>
                  <w:r w:rsidRPr="00734262">
                    <w:rPr>
                      <w:rFonts w:eastAsia="Times New Roman" w:cs="Times New Roman"/>
                      <w:b w:val="0"/>
                      <w:color w:val="000000"/>
                      <w:sz w:val="24"/>
                      <w:szCs w:val="24"/>
                      <w:lang w:eastAsia="en-GB"/>
                    </w:rPr>
                    <w:t>4.58</w:t>
                  </w:r>
                </w:p>
              </w:tc>
              <w:tc>
                <w:tcPr>
                  <w:tcW w:w="960" w:type="dxa"/>
                  <w:noWrap/>
                  <w:hideMark/>
                </w:tcPr>
                <w:p w:rsidR="005D782C" w:rsidRPr="00734262" w:rsidRDefault="005D782C" w:rsidP="00734262">
                  <w:pPr>
                    <w:jc w:val="center"/>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24"/>
                      <w:szCs w:val="24"/>
                      <w:lang w:eastAsia="en-GB"/>
                    </w:rPr>
                  </w:pPr>
                  <w:r w:rsidRPr="00734262">
                    <w:rPr>
                      <w:rFonts w:eastAsia="Times New Roman" w:cs="Times New Roman"/>
                      <w:color w:val="000000"/>
                      <w:sz w:val="24"/>
                      <w:szCs w:val="24"/>
                      <w:lang w:eastAsia="en-GB"/>
                    </w:rPr>
                    <w:t>0.303</w:t>
                  </w:r>
                </w:p>
              </w:tc>
            </w:tr>
            <w:tr w:rsidR="005D782C" w:rsidRPr="00734262" w:rsidTr="005F1CA7">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noWrap/>
                  <w:hideMark/>
                </w:tcPr>
                <w:p w:rsidR="005D782C" w:rsidRPr="00734262" w:rsidRDefault="005D782C" w:rsidP="00734262">
                  <w:pPr>
                    <w:jc w:val="center"/>
                    <w:rPr>
                      <w:rFonts w:eastAsia="Times New Roman" w:cs="Times New Roman"/>
                      <w:b w:val="0"/>
                      <w:color w:val="000000"/>
                      <w:sz w:val="24"/>
                      <w:szCs w:val="24"/>
                      <w:lang w:eastAsia="en-GB"/>
                    </w:rPr>
                  </w:pPr>
                  <w:r w:rsidRPr="00734262">
                    <w:rPr>
                      <w:rFonts w:eastAsia="Times New Roman" w:cs="Times New Roman"/>
                      <w:b w:val="0"/>
                      <w:color w:val="000000"/>
                      <w:sz w:val="24"/>
                      <w:szCs w:val="24"/>
                      <w:lang w:eastAsia="en-GB"/>
                    </w:rPr>
                    <w:t>5.55</w:t>
                  </w:r>
                </w:p>
              </w:tc>
              <w:tc>
                <w:tcPr>
                  <w:tcW w:w="960" w:type="dxa"/>
                  <w:noWrap/>
                  <w:hideMark/>
                </w:tcPr>
                <w:p w:rsidR="005D782C" w:rsidRPr="00734262" w:rsidRDefault="005D782C" w:rsidP="00734262">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4"/>
                      <w:szCs w:val="24"/>
                      <w:lang w:eastAsia="en-GB"/>
                    </w:rPr>
                  </w:pPr>
                  <w:r w:rsidRPr="00734262">
                    <w:rPr>
                      <w:rFonts w:eastAsia="Times New Roman" w:cs="Times New Roman"/>
                      <w:color w:val="000000"/>
                      <w:sz w:val="24"/>
                      <w:szCs w:val="24"/>
                      <w:lang w:eastAsia="en-GB"/>
                    </w:rPr>
                    <w:t>0.368</w:t>
                  </w:r>
                </w:p>
              </w:tc>
            </w:tr>
            <w:tr w:rsidR="005D782C" w:rsidRPr="00734262" w:rsidTr="005F1CA7">
              <w:trPr>
                <w:cnfStyle w:val="000000010000" w:firstRow="0" w:lastRow="0" w:firstColumn="0" w:lastColumn="0" w:oddVBand="0" w:evenVBand="0" w:oddHBand="0" w:evenHBand="1"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noWrap/>
                  <w:hideMark/>
                </w:tcPr>
                <w:p w:rsidR="005D782C" w:rsidRPr="00734262" w:rsidRDefault="005D782C" w:rsidP="00734262">
                  <w:pPr>
                    <w:jc w:val="center"/>
                    <w:rPr>
                      <w:rFonts w:eastAsia="Times New Roman" w:cs="Times New Roman"/>
                      <w:b w:val="0"/>
                      <w:color w:val="000000"/>
                      <w:sz w:val="24"/>
                      <w:szCs w:val="24"/>
                      <w:lang w:eastAsia="en-GB"/>
                    </w:rPr>
                  </w:pPr>
                  <w:r w:rsidRPr="00734262">
                    <w:rPr>
                      <w:rFonts w:eastAsia="Times New Roman" w:cs="Times New Roman"/>
                      <w:b w:val="0"/>
                      <w:color w:val="000000"/>
                      <w:sz w:val="24"/>
                      <w:szCs w:val="24"/>
                      <w:lang w:eastAsia="en-GB"/>
                    </w:rPr>
                    <w:t>6.56</w:t>
                  </w:r>
                </w:p>
              </w:tc>
              <w:tc>
                <w:tcPr>
                  <w:tcW w:w="960" w:type="dxa"/>
                  <w:noWrap/>
                  <w:hideMark/>
                </w:tcPr>
                <w:p w:rsidR="005D782C" w:rsidRPr="00734262" w:rsidRDefault="005D782C" w:rsidP="00734262">
                  <w:pPr>
                    <w:jc w:val="center"/>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24"/>
                      <w:szCs w:val="24"/>
                      <w:lang w:eastAsia="en-GB"/>
                    </w:rPr>
                  </w:pPr>
                  <w:r w:rsidRPr="00734262">
                    <w:rPr>
                      <w:rFonts w:eastAsia="Times New Roman" w:cs="Times New Roman"/>
                      <w:color w:val="000000"/>
                      <w:sz w:val="24"/>
                      <w:szCs w:val="24"/>
                      <w:lang w:eastAsia="en-GB"/>
                    </w:rPr>
                    <w:t>0.433</w:t>
                  </w:r>
                </w:p>
              </w:tc>
            </w:tr>
            <w:tr w:rsidR="005D782C" w:rsidRPr="00734262" w:rsidTr="005F1CA7">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noWrap/>
                  <w:hideMark/>
                </w:tcPr>
                <w:p w:rsidR="005D782C" w:rsidRPr="00734262" w:rsidRDefault="005D782C" w:rsidP="00734262">
                  <w:pPr>
                    <w:jc w:val="center"/>
                    <w:rPr>
                      <w:rFonts w:eastAsia="Times New Roman" w:cs="Times New Roman"/>
                      <w:b w:val="0"/>
                      <w:color w:val="000000"/>
                      <w:sz w:val="24"/>
                      <w:szCs w:val="24"/>
                      <w:lang w:eastAsia="en-GB"/>
                    </w:rPr>
                  </w:pPr>
                  <w:r w:rsidRPr="00734262">
                    <w:rPr>
                      <w:rFonts w:eastAsia="Times New Roman" w:cs="Times New Roman"/>
                      <w:b w:val="0"/>
                      <w:color w:val="000000"/>
                      <w:sz w:val="24"/>
                      <w:szCs w:val="24"/>
                      <w:lang w:eastAsia="en-GB"/>
                    </w:rPr>
                    <w:t>7.52</w:t>
                  </w:r>
                </w:p>
              </w:tc>
              <w:tc>
                <w:tcPr>
                  <w:tcW w:w="960" w:type="dxa"/>
                  <w:noWrap/>
                  <w:hideMark/>
                </w:tcPr>
                <w:p w:rsidR="005D782C" w:rsidRPr="00734262" w:rsidRDefault="005D782C" w:rsidP="00734262">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4"/>
                      <w:szCs w:val="24"/>
                      <w:lang w:eastAsia="en-GB"/>
                    </w:rPr>
                  </w:pPr>
                  <w:r w:rsidRPr="00734262">
                    <w:rPr>
                      <w:rFonts w:eastAsia="Times New Roman" w:cs="Times New Roman"/>
                      <w:color w:val="000000"/>
                      <w:sz w:val="24"/>
                      <w:szCs w:val="24"/>
                      <w:lang w:eastAsia="en-GB"/>
                    </w:rPr>
                    <w:t>0.498</w:t>
                  </w:r>
                </w:p>
              </w:tc>
            </w:tr>
            <w:tr w:rsidR="005D782C" w:rsidRPr="00734262" w:rsidTr="005F1CA7">
              <w:trPr>
                <w:cnfStyle w:val="000000010000" w:firstRow="0" w:lastRow="0" w:firstColumn="0" w:lastColumn="0" w:oddVBand="0" w:evenVBand="0" w:oddHBand="0" w:evenHBand="1"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noWrap/>
                  <w:hideMark/>
                </w:tcPr>
                <w:p w:rsidR="005D782C" w:rsidRPr="00734262" w:rsidRDefault="005D782C" w:rsidP="00734262">
                  <w:pPr>
                    <w:jc w:val="center"/>
                    <w:rPr>
                      <w:rFonts w:eastAsia="Times New Roman" w:cs="Times New Roman"/>
                      <w:b w:val="0"/>
                      <w:color w:val="000000"/>
                      <w:sz w:val="24"/>
                      <w:szCs w:val="24"/>
                      <w:lang w:eastAsia="en-GB"/>
                    </w:rPr>
                  </w:pPr>
                  <w:r w:rsidRPr="00734262">
                    <w:rPr>
                      <w:rFonts w:eastAsia="Times New Roman" w:cs="Times New Roman"/>
                      <w:b w:val="0"/>
                      <w:color w:val="000000"/>
                      <w:sz w:val="24"/>
                      <w:szCs w:val="24"/>
                      <w:lang w:eastAsia="en-GB"/>
                    </w:rPr>
                    <w:t>8.52</w:t>
                  </w:r>
                </w:p>
              </w:tc>
              <w:tc>
                <w:tcPr>
                  <w:tcW w:w="960" w:type="dxa"/>
                  <w:noWrap/>
                  <w:hideMark/>
                </w:tcPr>
                <w:p w:rsidR="005D782C" w:rsidRPr="00734262" w:rsidRDefault="005D782C" w:rsidP="00734262">
                  <w:pPr>
                    <w:jc w:val="center"/>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24"/>
                      <w:szCs w:val="24"/>
                      <w:lang w:eastAsia="en-GB"/>
                    </w:rPr>
                  </w:pPr>
                  <w:r w:rsidRPr="00734262">
                    <w:rPr>
                      <w:rFonts w:eastAsia="Times New Roman" w:cs="Times New Roman"/>
                      <w:color w:val="000000"/>
                      <w:sz w:val="24"/>
                      <w:szCs w:val="24"/>
                      <w:lang w:eastAsia="en-GB"/>
                    </w:rPr>
                    <w:t>0.562</w:t>
                  </w:r>
                </w:p>
              </w:tc>
            </w:tr>
          </w:tbl>
          <w:p w:rsidR="005D782C" w:rsidRPr="001F1787"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B) Calculate the resistance of the resistor from the graph.</w:t>
            </w:r>
          </w:p>
        </w:tc>
      </w:tr>
      <w:tr w:rsidR="005D782C" w:rsidRPr="001F1787" w:rsidTr="001A0600">
        <w:trPr>
          <w:cantSplit/>
          <w:trHeight w:val="660"/>
        </w:trPr>
        <w:tc>
          <w:tcPr>
            <w:tcW w:w="959" w:type="dxa"/>
            <w:gridSpan w:val="2"/>
            <w:tcBorders>
              <w:bottom w:val="single" w:sz="6" w:space="0" w:color="auto"/>
            </w:tcBorders>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11.5.4</w:t>
            </w:r>
          </w:p>
        </w:tc>
        <w:tc>
          <w:tcPr>
            <w:tcW w:w="9072" w:type="dxa"/>
            <w:gridSpan w:val="3"/>
            <w:tcBorders>
              <w:bottom w:val="single" w:sz="6" w:space="0" w:color="auto"/>
            </w:tcBorders>
            <w:shd w:val="clear" w:color="auto" w:fill="auto"/>
            <w:vAlign w:val="center"/>
          </w:tcPr>
          <w:p w:rsidR="005D782C" w:rsidRDefault="005D782C" w:rsidP="00BE3A0F">
            <w:pPr>
              <w:spacing w:before="120" w:after="0"/>
              <w:rPr>
                <w:rFonts w:eastAsia="Times New Roman" w:cs="Times New Roman"/>
                <w:sz w:val="24"/>
                <w:szCs w:val="24"/>
                <w:lang w:eastAsia="en-GB"/>
              </w:rPr>
            </w:pPr>
            <w:r>
              <w:rPr>
                <w:noProof/>
                <w:lang w:eastAsia="en-GB"/>
              </w:rPr>
              <w:drawing>
                <wp:inline distT="0" distB="0" distL="0" distR="0" wp14:anchorId="246289DE" wp14:editId="242EF6FB">
                  <wp:extent cx="5438775" cy="3524250"/>
                  <wp:effectExtent l="0" t="0" r="9525" b="19050"/>
                  <wp:docPr id="51" name="Chart 5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7"/>
                    </a:graphicData>
                  </a:graphic>
                </wp:inline>
              </w:drawing>
            </w:r>
          </w:p>
          <w:p w:rsidR="005D782C" w:rsidRDefault="005D782C" w:rsidP="00156B08">
            <w:pPr>
              <w:pStyle w:val="ListParagraph"/>
              <w:numPr>
                <w:ilvl w:val="0"/>
                <w:numId w:val="91"/>
              </w:numPr>
              <w:spacing w:before="120" w:after="0"/>
              <w:rPr>
                <w:rFonts w:eastAsia="Times New Roman" w:cs="Times New Roman"/>
                <w:sz w:val="24"/>
                <w:szCs w:val="24"/>
                <w:lang w:eastAsia="en-GB"/>
              </w:rPr>
            </w:pPr>
            <w:r>
              <w:rPr>
                <w:rFonts w:eastAsia="Times New Roman" w:cs="Times New Roman"/>
                <w:sz w:val="24"/>
                <w:szCs w:val="24"/>
                <w:lang w:eastAsia="en-GB"/>
              </w:rPr>
              <w:t>Draw a circuit diagram to show how these results can be obtained of how a change in voltage affects the current in in.</w:t>
            </w:r>
          </w:p>
          <w:p w:rsidR="005D782C" w:rsidRDefault="005D782C" w:rsidP="00156B08">
            <w:pPr>
              <w:pStyle w:val="ListParagraph"/>
              <w:numPr>
                <w:ilvl w:val="0"/>
                <w:numId w:val="91"/>
              </w:numPr>
              <w:spacing w:before="120" w:after="0"/>
              <w:rPr>
                <w:rFonts w:eastAsia="Times New Roman" w:cs="Times New Roman"/>
                <w:sz w:val="24"/>
                <w:szCs w:val="24"/>
                <w:lang w:eastAsia="en-GB"/>
              </w:rPr>
            </w:pPr>
            <w:r>
              <w:rPr>
                <w:rFonts w:eastAsia="Times New Roman" w:cs="Times New Roman"/>
                <w:sz w:val="24"/>
                <w:szCs w:val="24"/>
                <w:lang w:eastAsia="en-GB"/>
              </w:rPr>
              <w:t>Determine the gradient of the graph.</w:t>
            </w:r>
          </w:p>
          <w:p w:rsidR="005D782C" w:rsidRPr="00734262" w:rsidRDefault="005D782C" w:rsidP="00156B08">
            <w:pPr>
              <w:pStyle w:val="ListParagraph"/>
              <w:numPr>
                <w:ilvl w:val="0"/>
                <w:numId w:val="91"/>
              </w:numPr>
              <w:spacing w:before="120" w:after="0"/>
              <w:rPr>
                <w:rFonts w:eastAsia="Times New Roman" w:cs="Times New Roman"/>
                <w:sz w:val="24"/>
                <w:szCs w:val="24"/>
                <w:lang w:eastAsia="en-GB"/>
              </w:rPr>
            </w:pPr>
            <w:r>
              <w:rPr>
                <w:rFonts w:eastAsia="Times New Roman" w:cs="Times New Roman"/>
                <w:sz w:val="24"/>
                <w:szCs w:val="24"/>
                <w:lang w:eastAsia="en-GB"/>
              </w:rPr>
              <w:t>Calculate the resistance of the resistor.</w:t>
            </w:r>
          </w:p>
        </w:tc>
      </w:tr>
      <w:tr w:rsidR="005D782C" w:rsidRPr="001F1787" w:rsidTr="001A0600">
        <w:trPr>
          <w:cantSplit/>
          <w:trHeight w:val="660"/>
        </w:trPr>
        <w:tc>
          <w:tcPr>
            <w:tcW w:w="959" w:type="dxa"/>
            <w:gridSpan w:val="2"/>
            <w:tcBorders>
              <w:bottom w:val="single" w:sz="6" w:space="0" w:color="auto"/>
            </w:tcBorders>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1.5.5</w:t>
            </w:r>
          </w:p>
        </w:tc>
        <w:tc>
          <w:tcPr>
            <w:tcW w:w="9072" w:type="dxa"/>
            <w:gridSpan w:val="3"/>
            <w:tcBorders>
              <w:bottom w:val="single" w:sz="6" w:space="0" w:color="auto"/>
            </w:tcBorders>
            <w:shd w:val="clear" w:color="auto" w:fill="auto"/>
            <w:vAlign w:val="center"/>
          </w:tcPr>
          <w:p w:rsidR="005D782C" w:rsidRPr="00B40922" w:rsidRDefault="005D782C" w:rsidP="00BE3A0F">
            <w:pPr>
              <w:tabs>
                <w:tab w:val="left" w:pos="2314"/>
              </w:tabs>
              <w:spacing w:before="120" w:after="0"/>
              <w:rPr>
                <w:noProof/>
                <w:sz w:val="24"/>
                <w:szCs w:val="24"/>
                <w:lang w:eastAsia="en-GB"/>
              </w:rPr>
            </w:pPr>
            <w:r>
              <w:rPr>
                <w:noProof/>
                <w:sz w:val="24"/>
                <w:szCs w:val="24"/>
                <w:lang w:eastAsia="en-GB"/>
              </w:rPr>
              <w:t>State whether the</w:t>
            </w:r>
            <w:r w:rsidRPr="002B1177">
              <w:rPr>
                <w:noProof/>
                <w:sz w:val="24"/>
                <w:szCs w:val="24"/>
                <w:lang w:eastAsia="en-GB"/>
              </w:rPr>
              <w:t xml:space="preserve"> resistance change</w:t>
            </w:r>
            <w:r>
              <w:rPr>
                <w:noProof/>
                <w:sz w:val="24"/>
                <w:szCs w:val="24"/>
                <w:lang w:eastAsia="en-GB"/>
              </w:rPr>
              <w:t>s</w:t>
            </w:r>
            <w:r w:rsidRPr="002B1177">
              <w:rPr>
                <w:noProof/>
                <w:sz w:val="24"/>
                <w:szCs w:val="24"/>
                <w:lang w:eastAsia="en-GB"/>
              </w:rPr>
              <w:t xml:space="preserve"> when the current in a resistor changes</w:t>
            </w:r>
            <w:r>
              <w:rPr>
                <w:noProof/>
                <w:lang w:eastAsia="en-GB"/>
              </w:rPr>
              <w:t>. Explain your answer.</w:t>
            </w:r>
          </w:p>
        </w:tc>
      </w:tr>
      <w:tr w:rsidR="005D782C" w:rsidRPr="001F1787" w:rsidTr="009145A0">
        <w:trPr>
          <w:trHeight w:val="660"/>
        </w:trPr>
        <w:tc>
          <w:tcPr>
            <w:tcW w:w="959" w:type="dxa"/>
            <w:gridSpan w:val="2"/>
            <w:tcBorders>
              <w:bottom w:val="single" w:sz="6" w:space="0" w:color="auto"/>
            </w:tcBorders>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1.5.6</w:t>
            </w:r>
          </w:p>
        </w:tc>
        <w:tc>
          <w:tcPr>
            <w:tcW w:w="9072" w:type="dxa"/>
            <w:gridSpan w:val="3"/>
            <w:tcBorders>
              <w:bottom w:val="single" w:sz="6" w:space="0" w:color="auto"/>
            </w:tcBorders>
            <w:shd w:val="clear" w:color="auto" w:fill="auto"/>
            <w:vAlign w:val="center"/>
          </w:tcPr>
          <w:p w:rsidR="005D782C" w:rsidRPr="00830D27" w:rsidRDefault="00F41BDA" w:rsidP="00BE3A0F">
            <w:pPr>
              <w:spacing w:before="120" w:after="0"/>
              <w:rPr>
                <w:noProof/>
                <w:sz w:val="24"/>
                <w:szCs w:val="24"/>
                <w:lang w:eastAsia="en-GB"/>
              </w:rPr>
            </w:pPr>
            <w:r w:rsidRPr="00830D27">
              <w:rPr>
                <w:rFonts w:ascii="Tahoma" w:hAnsi="Tahoma" w:cs="Tahoma"/>
                <w:noProof/>
                <w:sz w:val="24"/>
                <w:szCs w:val="24"/>
                <w:lang w:eastAsia="en-GB"/>
              </w:rPr>
              <w:drawing>
                <wp:anchor distT="0" distB="0" distL="114300" distR="114300" simplePos="0" relativeHeight="252811264" behindDoc="1" locked="0" layoutInCell="1" allowOverlap="1" wp14:anchorId="246289E2" wp14:editId="1EDBE6C4">
                  <wp:simplePos x="0" y="0"/>
                  <wp:positionH relativeFrom="column">
                    <wp:posOffset>2183130</wp:posOffset>
                  </wp:positionH>
                  <wp:positionV relativeFrom="paragraph">
                    <wp:posOffset>74930</wp:posOffset>
                  </wp:positionV>
                  <wp:extent cx="3419475" cy="2623820"/>
                  <wp:effectExtent l="0" t="0" r="9525" b="5080"/>
                  <wp:wrapTight wrapText="left">
                    <wp:wrapPolygon edited="0">
                      <wp:start x="0" y="0"/>
                      <wp:lineTo x="0" y="21485"/>
                      <wp:lineTo x="21540" y="21485"/>
                      <wp:lineTo x="21540" y="0"/>
                      <wp:lineTo x="0" y="0"/>
                    </wp:wrapPolygon>
                  </wp:wrapTight>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38">
                            <a:extLst>
                              <a:ext uri="{28A0092B-C50C-407E-A947-70E740481C1C}">
                                <a14:useLocalDpi xmlns:a14="http://schemas.microsoft.com/office/drawing/2010/main" val="0"/>
                              </a:ext>
                            </a:extLst>
                          </a:blip>
                          <a:srcRect l="7582" t="31650" r="16114" b="29831"/>
                          <a:stretch/>
                        </pic:blipFill>
                        <pic:spPr bwMode="auto">
                          <a:xfrm>
                            <a:off x="0" y="0"/>
                            <a:ext cx="3419475" cy="262382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5D782C" w:rsidRPr="00830D27">
              <w:rPr>
                <w:noProof/>
                <w:sz w:val="24"/>
                <w:szCs w:val="24"/>
                <w:lang w:eastAsia="en-GB"/>
              </w:rPr>
              <w:t>A student sets up the following circuit to investigate the resistance of resistor R.</w:t>
            </w:r>
          </w:p>
          <w:p w:rsidR="005D782C" w:rsidRPr="00830D27" w:rsidRDefault="005D782C" w:rsidP="00BE3A0F">
            <w:pPr>
              <w:spacing w:before="120" w:after="0"/>
              <w:rPr>
                <w:noProof/>
                <w:sz w:val="24"/>
                <w:szCs w:val="24"/>
                <w:lang w:eastAsia="en-GB"/>
              </w:rPr>
            </w:pPr>
            <w:r w:rsidRPr="00830D27">
              <w:rPr>
                <w:rFonts w:ascii="Tahoma" w:hAnsi="Tahoma" w:cs="Tahoma"/>
                <w:noProof/>
                <w:sz w:val="24"/>
                <w:szCs w:val="24"/>
                <w:lang w:eastAsia="en-GB"/>
              </w:rPr>
              <w:drawing>
                <wp:anchor distT="0" distB="0" distL="114300" distR="114300" simplePos="0" relativeHeight="252810240" behindDoc="0" locked="0" layoutInCell="1" allowOverlap="1" wp14:anchorId="246289E0" wp14:editId="38C5B0AF">
                  <wp:simplePos x="0" y="0"/>
                  <wp:positionH relativeFrom="column">
                    <wp:posOffset>5715</wp:posOffset>
                  </wp:positionH>
                  <wp:positionV relativeFrom="paragraph">
                    <wp:posOffset>78105</wp:posOffset>
                  </wp:positionV>
                  <wp:extent cx="1976400" cy="1508400"/>
                  <wp:effectExtent l="0" t="0" r="5080" b="0"/>
                  <wp:wrapSquare wrapText="right"/>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38">
                            <a:extLst>
                              <a:ext uri="{28A0092B-C50C-407E-A947-70E740481C1C}">
                                <a14:useLocalDpi xmlns:a14="http://schemas.microsoft.com/office/drawing/2010/main" val="0"/>
                              </a:ext>
                            </a:extLst>
                          </a:blip>
                          <a:srcRect l="24171" t="3430" r="31754" b="74428"/>
                          <a:stretch/>
                        </pic:blipFill>
                        <pic:spPr bwMode="auto">
                          <a:xfrm>
                            <a:off x="0" y="0"/>
                            <a:ext cx="1976400" cy="15084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830D27">
              <w:rPr>
                <w:noProof/>
                <w:sz w:val="24"/>
                <w:szCs w:val="24"/>
                <w:lang w:eastAsia="en-GB"/>
              </w:rPr>
              <w:t>The variable resistor is adjusted and the voltmeter and ammeter readings are noted. The following graph is obtained from the experimental results.</w:t>
            </w:r>
          </w:p>
          <w:p w:rsidR="00830D27" w:rsidRDefault="00830D27" w:rsidP="00D86451">
            <w:pPr>
              <w:pStyle w:val="ListParagraph"/>
              <w:numPr>
                <w:ilvl w:val="0"/>
                <w:numId w:val="129"/>
              </w:numPr>
              <w:spacing w:before="120" w:after="0"/>
              <w:rPr>
                <w:noProof/>
                <w:sz w:val="24"/>
                <w:szCs w:val="24"/>
                <w:lang w:eastAsia="en-GB"/>
              </w:rPr>
            </w:pPr>
            <w:r>
              <w:rPr>
                <w:noProof/>
                <w:sz w:val="24"/>
                <w:szCs w:val="24"/>
                <w:lang w:eastAsia="en-GB"/>
              </w:rPr>
              <w:t xml:space="preserve">(i)  </w:t>
            </w:r>
            <w:r w:rsidR="005D782C" w:rsidRPr="00830D27">
              <w:rPr>
                <w:noProof/>
                <w:sz w:val="24"/>
                <w:szCs w:val="24"/>
                <w:lang w:eastAsia="en-GB"/>
              </w:rPr>
              <w:t>Calculate the value of the resistor R when the reading on the voltmeter is 4.2</w:t>
            </w:r>
            <w:r w:rsidRPr="00830D27">
              <w:rPr>
                <w:noProof/>
                <w:sz w:val="24"/>
                <w:szCs w:val="24"/>
                <w:lang w:eastAsia="en-GB"/>
              </w:rPr>
              <w:t> </w:t>
            </w:r>
            <w:r w:rsidR="005D782C" w:rsidRPr="00830D27">
              <w:rPr>
                <w:noProof/>
                <w:sz w:val="24"/>
                <w:szCs w:val="24"/>
                <w:lang w:eastAsia="en-GB"/>
              </w:rPr>
              <w:t>V.</w:t>
            </w:r>
          </w:p>
          <w:p w:rsidR="005D782C" w:rsidRPr="00830D27" w:rsidRDefault="00830D27" w:rsidP="00830D27">
            <w:pPr>
              <w:pStyle w:val="ListParagraph"/>
              <w:spacing w:before="120" w:after="0"/>
              <w:rPr>
                <w:noProof/>
                <w:sz w:val="24"/>
                <w:szCs w:val="24"/>
                <w:lang w:eastAsia="en-GB"/>
              </w:rPr>
            </w:pPr>
            <w:r>
              <w:rPr>
                <w:noProof/>
                <w:sz w:val="24"/>
                <w:szCs w:val="24"/>
                <w:lang w:eastAsia="en-GB"/>
              </w:rPr>
              <w:t xml:space="preserve">(ii) </w:t>
            </w:r>
            <w:r w:rsidR="005D782C" w:rsidRPr="00830D27">
              <w:rPr>
                <w:noProof/>
                <w:sz w:val="24"/>
                <w:szCs w:val="24"/>
                <w:lang w:eastAsia="en-GB"/>
              </w:rPr>
              <w:t>Using information from the graph, state whether the resistance of resistor R, increases, stays the same or decreases as the voltage increases. Justify your answer.</w:t>
            </w:r>
          </w:p>
          <w:p w:rsidR="005D782C" w:rsidRPr="00830D27" w:rsidRDefault="005D782C" w:rsidP="00FB7F6D">
            <w:pPr>
              <w:pStyle w:val="ListParagraph"/>
              <w:spacing w:before="120" w:after="0"/>
              <w:rPr>
                <w:noProof/>
                <w:sz w:val="24"/>
                <w:szCs w:val="24"/>
                <w:lang w:eastAsia="en-GB"/>
              </w:rPr>
            </w:pPr>
          </w:p>
          <w:p w:rsidR="005D782C" w:rsidRPr="00830D27" w:rsidRDefault="005D782C" w:rsidP="00452011">
            <w:pPr>
              <w:pStyle w:val="ListParagraph"/>
              <w:numPr>
                <w:ilvl w:val="4"/>
                <w:numId w:val="57"/>
              </w:numPr>
              <w:spacing w:before="120" w:after="0"/>
              <w:ind w:left="459"/>
              <w:rPr>
                <w:noProof/>
                <w:sz w:val="24"/>
                <w:szCs w:val="24"/>
                <w:lang w:eastAsia="en-GB"/>
              </w:rPr>
            </w:pPr>
            <w:r w:rsidRPr="00830D27">
              <w:rPr>
                <w:noProof/>
                <w:sz w:val="24"/>
                <w:szCs w:val="24"/>
                <w:lang w:eastAsia="en-GB"/>
              </w:rPr>
              <w:t xml:space="preserve">The student is given a task to combine two resistors from a pack containing one each of 33 </w:t>
            </w:r>
            <w:r w:rsidRPr="00830D27">
              <w:rPr>
                <w:noProof/>
                <w:sz w:val="24"/>
                <w:szCs w:val="24"/>
                <w:lang w:eastAsia="en-GB"/>
              </w:rPr>
              <w:sym w:font="Symbol" w:char="F057"/>
            </w:r>
            <w:r w:rsidRPr="00830D27">
              <w:rPr>
                <w:noProof/>
                <w:sz w:val="24"/>
                <w:szCs w:val="24"/>
                <w:lang w:eastAsia="en-GB"/>
              </w:rPr>
              <w:t xml:space="preserve">, 56 </w:t>
            </w:r>
            <w:r w:rsidRPr="00830D27">
              <w:rPr>
                <w:noProof/>
                <w:sz w:val="24"/>
                <w:szCs w:val="24"/>
                <w:lang w:eastAsia="en-GB"/>
              </w:rPr>
              <w:sym w:font="Symbol" w:char="F057"/>
            </w:r>
            <w:r w:rsidRPr="00830D27">
              <w:rPr>
                <w:noProof/>
                <w:sz w:val="24"/>
                <w:szCs w:val="24"/>
                <w:lang w:eastAsia="en-GB"/>
              </w:rPr>
              <w:t xml:space="preserve">, 82 </w:t>
            </w:r>
            <w:r w:rsidRPr="00830D27">
              <w:rPr>
                <w:noProof/>
                <w:sz w:val="24"/>
                <w:szCs w:val="24"/>
                <w:lang w:eastAsia="en-GB"/>
              </w:rPr>
              <w:sym w:font="Symbol" w:char="F057"/>
            </w:r>
            <w:r w:rsidRPr="00830D27">
              <w:rPr>
                <w:noProof/>
                <w:sz w:val="24"/>
                <w:szCs w:val="24"/>
                <w:lang w:eastAsia="en-GB"/>
              </w:rPr>
              <w:t xml:space="preserve">, 150 </w:t>
            </w:r>
            <w:r w:rsidRPr="00830D27">
              <w:rPr>
                <w:noProof/>
                <w:sz w:val="24"/>
                <w:szCs w:val="24"/>
                <w:lang w:eastAsia="en-GB"/>
              </w:rPr>
              <w:sym w:font="Symbol" w:char="F057"/>
            </w:r>
            <w:r w:rsidRPr="00830D27">
              <w:rPr>
                <w:noProof/>
                <w:sz w:val="24"/>
                <w:szCs w:val="24"/>
                <w:lang w:eastAsia="en-GB"/>
              </w:rPr>
              <w:t xml:space="preserve">, 270 </w:t>
            </w:r>
            <w:r w:rsidRPr="00830D27">
              <w:rPr>
                <w:noProof/>
                <w:sz w:val="24"/>
                <w:szCs w:val="24"/>
                <w:lang w:eastAsia="en-GB"/>
              </w:rPr>
              <w:sym w:font="Symbol" w:char="F057"/>
            </w:r>
            <w:r w:rsidRPr="00830D27">
              <w:rPr>
                <w:noProof/>
                <w:sz w:val="24"/>
                <w:szCs w:val="24"/>
                <w:lang w:eastAsia="en-GB"/>
              </w:rPr>
              <w:t xml:space="preserve">, 390 </w:t>
            </w:r>
            <w:r w:rsidRPr="00830D27">
              <w:rPr>
                <w:noProof/>
                <w:sz w:val="24"/>
                <w:szCs w:val="24"/>
                <w:lang w:eastAsia="en-GB"/>
              </w:rPr>
              <w:sym w:font="Symbol" w:char="F057"/>
            </w:r>
            <w:r w:rsidRPr="00830D27">
              <w:rPr>
                <w:noProof/>
                <w:sz w:val="24"/>
                <w:szCs w:val="24"/>
                <w:lang w:eastAsia="en-GB"/>
              </w:rPr>
              <w:t xml:space="preserve"> </w:t>
            </w:r>
          </w:p>
          <w:p w:rsidR="005D782C" w:rsidRPr="00830D27" w:rsidRDefault="005D782C" w:rsidP="00BE3A0F">
            <w:pPr>
              <w:pStyle w:val="ListParagraph"/>
              <w:spacing w:before="120" w:after="0"/>
              <w:ind w:left="360"/>
              <w:rPr>
                <w:noProof/>
                <w:sz w:val="24"/>
                <w:szCs w:val="24"/>
                <w:lang w:eastAsia="en-GB"/>
              </w:rPr>
            </w:pPr>
            <w:r w:rsidRPr="00830D27">
              <w:rPr>
                <w:noProof/>
                <w:sz w:val="24"/>
                <w:szCs w:val="24"/>
                <w:lang w:eastAsia="en-GB"/>
              </w:rPr>
              <w:t>Show by calculation which two resistors should be used to give:</w:t>
            </w:r>
          </w:p>
          <w:p w:rsidR="005D782C" w:rsidRPr="00830D27" w:rsidRDefault="005D782C" w:rsidP="00830D27">
            <w:pPr>
              <w:pStyle w:val="ListParagraph"/>
              <w:numPr>
                <w:ilvl w:val="5"/>
                <w:numId w:val="57"/>
              </w:numPr>
              <w:spacing w:before="120" w:after="0"/>
              <w:ind w:left="884" w:hanging="567"/>
              <w:rPr>
                <w:noProof/>
                <w:sz w:val="24"/>
                <w:szCs w:val="24"/>
                <w:lang w:eastAsia="en-GB"/>
              </w:rPr>
            </w:pPr>
            <w:r w:rsidRPr="00830D27">
              <w:rPr>
                <w:noProof/>
                <w:sz w:val="24"/>
                <w:szCs w:val="24"/>
                <w:lang w:eastAsia="en-GB"/>
              </w:rPr>
              <w:t>The largest combined resistance;</w:t>
            </w:r>
          </w:p>
          <w:p w:rsidR="005D782C" w:rsidRPr="00830D27" w:rsidRDefault="005D782C" w:rsidP="00830D27">
            <w:pPr>
              <w:pStyle w:val="ListParagraph"/>
              <w:numPr>
                <w:ilvl w:val="5"/>
                <w:numId w:val="57"/>
              </w:numPr>
              <w:spacing w:before="120" w:after="0"/>
              <w:ind w:left="884" w:hanging="567"/>
              <w:rPr>
                <w:noProof/>
                <w:sz w:val="24"/>
                <w:szCs w:val="24"/>
                <w:lang w:eastAsia="en-GB"/>
              </w:rPr>
            </w:pPr>
            <w:r w:rsidRPr="00830D27">
              <w:rPr>
                <w:noProof/>
                <w:sz w:val="24"/>
                <w:szCs w:val="24"/>
                <w:lang w:eastAsia="en-GB"/>
              </w:rPr>
              <w:t>The smallest combined resistance.</w:t>
            </w:r>
          </w:p>
        </w:tc>
      </w:tr>
      <w:tr w:rsidR="005D782C" w:rsidRPr="001F1787" w:rsidTr="001A0600">
        <w:trPr>
          <w:cantSplit/>
          <w:trHeight w:val="660"/>
        </w:trPr>
        <w:tc>
          <w:tcPr>
            <w:tcW w:w="959" w:type="dxa"/>
            <w:gridSpan w:val="2"/>
            <w:tcBorders>
              <w:bottom w:val="single" w:sz="6" w:space="0" w:color="auto"/>
            </w:tcBorders>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11.5.7</w:t>
            </w:r>
          </w:p>
        </w:tc>
        <w:tc>
          <w:tcPr>
            <w:tcW w:w="9072" w:type="dxa"/>
            <w:gridSpan w:val="3"/>
            <w:tcBorders>
              <w:bottom w:val="single" w:sz="6" w:space="0" w:color="auto"/>
            </w:tcBorders>
            <w:shd w:val="clear" w:color="auto" w:fill="auto"/>
            <w:vAlign w:val="center"/>
          </w:tcPr>
          <w:p w:rsidR="005D782C" w:rsidRPr="005C71EA" w:rsidRDefault="005D782C" w:rsidP="00BE3A0F">
            <w:pPr>
              <w:spacing w:after="0" w:line="240" w:lineRule="auto"/>
              <w:jc w:val="left"/>
              <w:rPr>
                <w:noProof/>
                <w:sz w:val="24"/>
                <w:szCs w:val="24"/>
                <w:lang w:eastAsia="en-GB"/>
              </w:rPr>
            </w:pPr>
            <w:r w:rsidRPr="005C71EA">
              <w:rPr>
                <w:sz w:val="24"/>
                <w:szCs w:val="24"/>
              </w:rPr>
              <w:t>Calculate the current through a 5·6 kΩ resistor when it is connected to a 230 V supply.</w:t>
            </w:r>
          </w:p>
        </w:tc>
      </w:tr>
      <w:tr w:rsidR="005D782C" w:rsidRPr="001F1787" w:rsidTr="001A0600">
        <w:trPr>
          <w:cantSplit/>
          <w:trHeight w:val="660"/>
        </w:trPr>
        <w:tc>
          <w:tcPr>
            <w:tcW w:w="959" w:type="dxa"/>
            <w:gridSpan w:val="2"/>
            <w:tcBorders>
              <w:bottom w:val="single" w:sz="6" w:space="0" w:color="auto"/>
            </w:tcBorders>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1.5.8</w:t>
            </w:r>
          </w:p>
        </w:tc>
        <w:tc>
          <w:tcPr>
            <w:tcW w:w="9072" w:type="dxa"/>
            <w:gridSpan w:val="3"/>
            <w:tcBorders>
              <w:bottom w:val="single" w:sz="6" w:space="0" w:color="auto"/>
            </w:tcBorders>
            <w:shd w:val="clear" w:color="auto" w:fill="auto"/>
            <w:vAlign w:val="center"/>
          </w:tcPr>
          <w:p w:rsidR="005D782C" w:rsidRPr="005C71EA" w:rsidRDefault="005D782C" w:rsidP="00BE3A0F">
            <w:pPr>
              <w:spacing w:after="0" w:line="240" w:lineRule="auto"/>
              <w:jc w:val="left"/>
              <w:rPr>
                <w:sz w:val="24"/>
                <w:szCs w:val="24"/>
              </w:rPr>
            </w:pPr>
            <w:r w:rsidRPr="005C71EA">
              <w:rPr>
                <w:sz w:val="24"/>
                <w:szCs w:val="24"/>
              </w:rPr>
              <w:t>Calculate the voltage required to produce 10·9 A of current through a 3·3 x 10</w:t>
            </w:r>
            <w:r w:rsidRPr="005C71EA">
              <w:rPr>
                <w:sz w:val="24"/>
                <w:szCs w:val="24"/>
                <w:vertAlign w:val="superscript"/>
              </w:rPr>
              <w:t>4</w:t>
            </w:r>
            <w:r w:rsidRPr="005C71EA">
              <w:rPr>
                <w:sz w:val="24"/>
                <w:szCs w:val="24"/>
              </w:rPr>
              <w:t xml:space="preserve"> Ω resistor.</w:t>
            </w:r>
          </w:p>
        </w:tc>
      </w:tr>
      <w:tr w:rsidR="005D782C" w:rsidRPr="001F1787" w:rsidTr="00D10E11">
        <w:trPr>
          <w:cantSplit/>
          <w:trHeight w:val="660"/>
        </w:trPr>
        <w:tc>
          <w:tcPr>
            <w:tcW w:w="959" w:type="dxa"/>
            <w:gridSpan w:val="2"/>
            <w:tcBorders>
              <w:bottom w:val="single" w:sz="6" w:space="0" w:color="auto"/>
            </w:tcBorders>
            <w:shd w:val="clear" w:color="auto" w:fill="auto"/>
            <w:vAlign w:val="center"/>
          </w:tcPr>
          <w:p w:rsidR="005D782C" w:rsidRPr="001F1787" w:rsidRDefault="005D782C" w:rsidP="00D10E11">
            <w:pPr>
              <w:spacing w:before="120" w:after="0"/>
              <w:jc w:val="center"/>
              <w:rPr>
                <w:rFonts w:eastAsia="Times New Roman" w:cs="Times New Roman"/>
                <w:b/>
                <w:sz w:val="24"/>
                <w:szCs w:val="24"/>
                <w:lang w:eastAsia="en-GB"/>
              </w:rPr>
            </w:pPr>
            <w:r>
              <w:rPr>
                <w:rFonts w:eastAsia="Times New Roman" w:cs="Times New Roman"/>
                <w:sz w:val="24"/>
                <w:szCs w:val="24"/>
                <w:lang w:eastAsia="en-GB"/>
              </w:rPr>
              <w:t>11.5.9</w:t>
            </w:r>
          </w:p>
        </w:tc>
        <w:tc>
          <w:tcPr>
            <w:tcW w:w="9072" w:type="dxa"/>
            <w:gridSpan w:val="3"/>
            <w:tcBorders>
              <w:bottom w:val="single" w:sz="6" w:space="0" w:color="auto"/>
            </w:tcBorders>
            <w:shd w:val="clear" w:color="auto" w:fill="auto"/>
            <w:vAlign w:val="center"/>
          </w:tcPr>
          <w:p w:rsidR="005D782C" w:rsidRPr="004F4C50" w:rsidRDefault="005D782C" w:rsidP="00BE3A0F">
            <w:pPr>
              <w:spacing w:after="0" w:line="240" w:lineRule="auto"/>
              <w:jc w:val="left"/>
              <w:rPr>
                <w:sz w:val="24"/>
                <w:szCs w:val="24"/>
              </w:rPr>
            </w:pPr>
            <w:r w:rsidRPr="004F4C50">
              <w:rPr>
                <w:sz w:val="24"/>
                <w:szCs w:val="24"/>
              </w:rPr>
              <w:t>If a 12 V supply produces a current of 15 μA through a resi</w:t>
            </w:r>
            <w:r>
              <w:rPr>
                <w:sz w:val="24"/>
                <w:szCs w:val="24"/>
              </w:rPr>
              <w:t>stor, calculate the resistance.</w:t>
            </w:r>
          </w:p>
        </w:tc>
      </w:tr>
      <w:tr w:rsidR="005D782C" w:rsidRPr="001F1787" w:rsidTr="00D10E11">
        <w:trPr>
          <w:cantSplit/>
          <w:trHeight w:val="660"/>
        </w:trPr>
        <w:tc>
          <w:tcPr>
            <w:tcW w:w="1242" w:type="dxa"/>
            <w:gridSpan w:val="4"/>
            <w:tcBorders>
              <w:bottom w:val="single" w:sz="6" w:space="0" w:color="auto"/>
            </w:tcBorders>
            <w:shd w:val="clear" w:color="auto" w:fill="auto"/>
            <w:vAlign w:val="center"/>
          </w:tcPr>
          <w:p w:rsidR="005D782C" w:rsidRPr="001F1787" w:rsidRDefault="005D782C" w:rsidP="00D10E11">
            <w:pPr>
              <w:spacing w:before="120" w:after="0"/>
              <w:jc w:val="center"/>
              <w:rPr>
                <w:rFonts w:eastAsia="Times New Roman" w:cs="Times New Roman"/>
                <w:b/>
                <w:sz w:val="24"/>
                <w:szCs w:val="24"/>
                <w:lang w:eastAsia="en-GB"/>
              </w:rPr>
            </w:pPr>
            <w:r>
              <w:rPr>
                <w:rFonts w:eastAsia="Times New Roman" w:cs="Times New Roman"/>
                <w:sz w:val="24"/>
                <w:szCs w:val="24"/>
                <w:lang w:eastAsia="en-GB"/>
              </w:rPr>
              <w:t>11.5.10</w:t>
            </w:r>
          </w:p>
        </w:tc>
        <w:tc>
          <w:tcPr>
            <w:tcW w:w="8789" w:type="dxa"/>
            <w:tcBorders>
              <w:bottom w:val="single" w:sz="6" w:space="0" w:color="auto"/>
            </w:tcBorders>
            <w:shd w:val="clear" w:color="auto" w:fill="auto"/>
            <w:vAlign w:val="center"/>
          </w:tcPr>
          <w:p w:rsidR="005D782C" w:rsidRPr="00770DFB" w:rsidRDefault="005D782C" w:rsidP="00BE3A0F">
            <w:pPr>
              <w:spacing w:after="0" w:line="240" w:lineRule="auto"/>
              <w:jc w:val="left"/>
              <w:rPr>
                <w:sz w:val="24"/>
                <w:szCs w:val="24"/>
              </w:rPr>
            </w:pPr>
            <w:r w:rsidRPr="001E7FCE">
              <w:rPr>
                <w:sz w:val="24"/>
                <w:szCs w:val="24"/>
              </w:rPr>
              <w:t xml:space="preserve">A variable resistor can be adjusted from 10 Ω to 10 kΩ, and </w:t>
            </w:r>
            <w:r>
              <w:rPr>
                <w:sz w:val="24"/>
                <w:szCs w:val="24"/>
              </w:rPr>
              <w:t xml:space="preserve">is connected to a mains supply. </w:t>
            </w:r>
            <w:r w:rsidRPr="001E7FCE">
              <w:rPr>
                <w:sz w:val="24"/>
                <w:szCs w:val="24"/>
              </w:rPr>
              <w:t>Calculate the maximum curr</w:t>
            </w:r>
            <w:r w:rsidR="00770DFB">
              <w:rPr>
                <w:sz w:val="24"/>
                <w:szCs w:val="24"/>
              </w:rPr>
              <w:t>ent.</w:t>
            </w:r>
          </w:p>
        </w:tc>
      </w:tr>
      <w:tr w:rsidR="005D782C" w:rsidRPr="001F1787" w:rsidTr="006B019C">
        <w:trPr>
          <w:cantSplit/>
          <w:trHeight w:val="660"/>
        </w:trPr>
        <w:tc>
          <w:tcPr>
            <w:tcW w:w="10031" w:type="dxa"/>
            <w:gridSpan w:val="5"/>
            <w:tcBorders>
              <w:bottom w:val="single" w:sz="6" w:space="0" w:color="auto"/>
            </w:tcBorders>
            <w:shd w:val="clear" w:color="auto" w:fill="FFFF00"/>
            <w:vAlign w:val="center"/>
          </w:tcPr>
          <w:p w:rsidR="005D782C" w:rsidRPr="007E3C76" w:rsidRDefault="005D782C" w:rsidP="00BE3A0F">
            <w:pPr>
              <w:spacing w:before="120" w:after="0"/>
              <w:rPr>
                <w:rFonts w:eastAsia="Times New Roman" w:cs="Times New Roman"/>
                <w:sz w:val="36"/>
                <w:szCs w:val="36"/>
                <w:lang w:eastAsia="en-GB"/>
              </w:rPr>
            </w:pPr>
            <w:r w:rsidRPr="007E3C76">
              <w:rPr>
                <w:rFonts w:eastAsia="Times New Roman" w:cs="Times New Roman"/>
                <w:b/>
                <w:bCs/>
                <w:sz w:val="36"/>
                <w:szCs w:val="36"/>
                <w:lang w:eastAsia="en-GB"/>
              </w:rPr>
              <w:t>Practical Electricity and Electronics</w:t>
            </w:r>
          </w:p>
        </w:tc>
      </w:tr>
      <w:tr w:rsidR="005D782C" w:rsidRPr="001F1787" w:rsidTr="006B019C">
        <w:trPr>
          <w:cantSplit/>
          <w:trHeight w:val="660"/>
        </w:trPr>
        <w:tc>
          <w:tcPr>
            <w:tcW w:w="1101" w:type="dxa"/>
            <w:gridSpan w:val="3"/>
            <w:shd w:val="clear" w:color="auto" w:fill="DDD9C3" w:themeFill="background2" w:themeFillShade="E6"/>
            <w:vAlign w:val="center"/>
          </w:tcPr>
          <w:p w:rsidR="005D782C" w:rsidRPr="006B019C" w:rsidRDefault="005D782C"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2.1</w:t>
            </w:r>
          </w:p>
        </w:tc>
        <w:tc>
          <w:tcPr>
            <w:tcW w:w="8930" w:type="dxa"/>
            <w:gridSpan w:val="2"/>
            <w:shd w:val="clear" w:color="auto" w:fill="DDD9C3" w:themeFill="background2" w:themeFillShade="E6"/>
            <w:vAlign w:val="center"/>
            <w:hideMark/>
          </w:tcPr>
          <w:p w:rsidR="005D782C" w:rsidRPr="006B019C" w:rsidRDefault="005D782C"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can make measurements of I, V and R using appropriate meters in simple and complex circuits.</w:t>
            </w:r>
          </w:p>
        </w:tc>
      </w:tr>
      <w:tr w:rsidR="005D782C" w:rsidRPr="001F1787" w:rsidTr="007E3C76">
        <w:trPr>
          <w:cantSplit/>
          <w:trHeight w:val="1605"/>
        </w:trPr>
        <w:tc>
          <w:tcPr>
            <w:tcW w:w="1101" w:type="dxa"/>
            <w:gridSpan w:val="3"/>
            <w:shd w:val="clear" w:color="auto" w:fill="auto"/>
            <w:vAlign w:val="center"/>
          </w:tcPr>
          <w:p w:rsidR="005D782C" w:rsidRPr="00D10E11"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1.1</w:t>
            </w:r>
          </w:p>
        </w:tc>
        <w:tc>
          <w:tcPr>
            <w:tcW w:w="8930" w:type="dxa"/>
            <w:gridSpan w:val="2"/>
            <w:shd w:val="clear" w:color="auto" w:fill="auto"/>
            <w:vAlign w:val="center"/>
          </w:tcPr>
          <w:p w:rsidR="005D782C" w:rsidRPr="00600099" w:rsidRDefault="005D782C" w:rsidP="00BE3A0F">
            <w:pPr>
              <w:spacing w:before="120" w:after="0"/>
              <w:rPr>
                <w:rFonts w:cs="Trebuchet2010"/>
                <w:sz w:val="24"/>
                <w:szCs w:val="24"/>
              </w:rPr>
            </w:pPr>
            <w:r w:rsidRPr="00600099">
              <w:rPr>
                <w:rFonts w:cs="Trebuchet2010"/>
                <w:sz w:val="24"/>
                <w:szCs w:val="24"/>
              </w:rPr>
              <w:t>A circuit is set up as shown.</w:t>
            </w:r>
          </w:p>
          <w:p w:rsidR="005D782C" w:rsidRPr="00600099" w:rsidRDefault="005D782C" w:rsidP="00BE3A0F">
            <w:pPr>
              <w:spacing w:before="120" w:after="0"/>
              <w:rPr>
                <w:rFonts w:cs="Trebuchet2010"/>
                <w:sz w:val="24"/>
                <w:szCs w:val="24"/>
              </w:rPr>
            </w:pPr>
            <w:r w:rsidRPr="00600099">
              <w:rPr>
                <w:rFonts w:eastAsia="Times New Roman" w:cs="Times New Roman"/>
                <w:noProof/>
                <w:sz w:val="24"/>
                <w:szCs w:val="24"/>
                <w:lang w:eastAsia="en-GB"/>
              </w:rPr>
              <w:drawing>
                <wp:inline distT="0" distB="0" distL="0" distR="0" wp14:anchorId="246289E4" wp14:editId="19819F9E">
                  <wp:extent cx="4540469" cy="1862770"/>
                  <wp:effectExtent l="0" t="0" r="0" b="4445"/>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540251" cy="1862681"/>
                          </a:xfrm>
                          <a:prstGeom prst="rect">
                            <a:avLst/>
                          </a:prstGeom>
                          <a:noFill/>
                          <a:ln>
                            <a:noFill/>
                          </a:ln>
                        </pic:spPr>
                      </pic:pic>
                    </a:graphicData>
                  </a:graphic>
                </wp:inline>
              </w:drawing>
            </w:r>
          </w:p>
          <w:p w:rsidR="005D782C" w:rsidRPr="00600099" w:rsidRDefault="005D782C" w:rsidP="00BE3A0F">
            <w:pPr>
              <w:autoSpaceDE w:val="0"/>
              <w:autoSpaceDN w:val="0"/>
              <w:adjustRightInd w:val="0"/>
              <w:spacing w:after="0" w:line="240" w:lineRule="auto"/>
              <w:jc w:val="left"/>
              <w:rPr>
                <w:rFonts w:cs="Trebuchet2010"/>
                <w:sz w:val="24"/>
                <w:szCs w:val="24"/>
              </w:rPr>
            </w:pPr>
            <w:r w:rsidRPr="00600099">
              <w:rPr>
                <w:rFonts w:cs="Trebuchet2010"/>
                <w:sz w:val="24"/>
                <w:szCs w:val="24"/>
              </w:rPr>
              <w:t>The reading on ammeter A1 is 5·0 A.</w:t>
            </w:r>
          </w:p>
          <w:p w:rsidR="005D782C" w:rsidRPr="00600099" w:rsidRDefault="005D782C" w:rsidP="00BE3A0F">
            <w:pPr>
              <w:autoSpaceDE w:val="0"/>
              <w:autoSpaceDN w:val="0"/>
              <w:adjustRightInd w:val="0"/>
              <w:spacing w:after="0" w:line="240" w:lineRule="auto"/>
              <w:jc w:val="left"/>
              <w:rPr>
                <w:rFonts w:cs="Trebuchet2010"/>
                <w:sz w:val="24"/>
                <w:szCs w:val="24"/>
              </w:rPr>
            </w:pPr>
            <w:r w:rsidRPr="00600099">
              <w:rPr>
                <w:rFonts w:cs="Trebuchet2010"/>
                <w:sz w:val="24"/>
                <w:szCs w:val="24"/>
              </w:rPr>
              <w:t>The reading on ammeter A2 is 2·0 A.</w:t>
            </w:r>
          </w:p>
          <w:p w:rsidR="005D782C" w:rsidRPr="00600099" w:rsidRDefault="005D782C" w:rsidP="00BE3A0F">
            <w:pPr>
              <w:autoSpaceDE w:val="0"/>
              <w:autoSpaceDN w:val="0"/>
              <w:adjustRightInd w:val="0"/>
              <w:spacing w:after="0" w:line="240" w:lineRule="auto"/>
              <w:jc w:val="left"/>
              <w:rPr>
                <w:rFonts w:cs="Trebuchet2010"/>
                <w:sz w:val="24"/>
                <w:szCs w:val="24"/>
              </w:rPr>
            </w:pPr>
            <w:r w:rsidRPr="00600099">
              <w:rPr>
                <w:rFonts w:cs="Trebuchet2010"/>
                <w:sz w:val="24"/>
                <w:szCs w:val="24"/>
              </w:rPr>
              <w:t>The reading on ammeter A4 is 1·0 A.</w:t>
            </w:r>
          </w:p>
          <w:p w:rsidR="005D782C" w:rsidRPr="001F1787" w:rsidRDefault="005D782C" w:rsidP="00BE3A0F">
            <w:pPr>
              <w:spacing w:before="120" w:after="0"/>
              <w:rPr>
                <w:rFonts w:eastAsia="Times New Roman" w:cs="Times New Roman"/>
                <w:sz w:val="24"/>
                <w:szCs w:val="24"/>
                <w:lang w:eastAsia="en-GB"/>
              </w:rPr>
            </w:pPr>
            <w:r w:rsidRPr="00600099">
              <w:rPr>
                <w:rFonts w:cs="Trebuchet2010"/>
                <w:sz w:val="24"/>
                <w:szCs w:val="24"/>
              </w:rPr>
              <w:t>State the reading on ammeters A3 and A5.</w:t>
            </w:r>
          </w:p>
        </w:tc>
      </w:tr>
      <w:tr w:rsidR="005D782C" w:rsidRPr="001F1787" w:rsidTr="007E3C76">
        <w:trPr>
          <w:cantSplit/>
          <w:trHeight w:val="1605"/>
        </w:trPr>
        <w:tc>
          <w:tcPr>
            <w:tcW w:w="1101" w:type="dxa"/>
            <w:gridSpan w:val="3"/>
            <w:shd w:val="clear" w:color="auto" w:fill="auto"/>
            <w:vAlign w:val="center"/>
          </w:tcPr>
          <w:p w:rsidR="005D782C" w:rsidRDefault="005D782C" w:rsidP="00BE3A0F">
            <w:pPr>
              <w:spacing w:before="120" w:after="0"/>
              <w:jc w:val="center"/>
              <w:rPr>
                <w:rFonts w:eastAsia="Times New Roman" w:cs="Times New Roman"/>
                <w:sz w:val="24"/>
                <w:szCs w:val="24"/>
                <w:lang w:eastAsia="en-GB"/>
              </w:rPr>
            </w:pPr>
            <w:r w:rsidRPr="00D10E11">
              <w:rPr>
                <w:rFonts w:eastAsia="Times New Roman" w:cs="Times New Roman"/>
                <w:sz w:val="24"/>
                <w:szCs w:val="24"/>
                <w:lang w:eastAsia="en-GB"/>
              </w:rPr>
              <w:t>12.1.2</w:t>
            </w:r>
          </w:p>
          <w:p w:rsidR="005D782C" w:rsidRPr="00D10E11"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A</w:t>
            </w:r>
          </w:p>
        </w:tc>
        <w:tc>
          <w:tcPr>
            <w:tcW w:w="8930" w:type="dxa"/>
            <w:gridSpan w:val="2"/>
            <w:shd w:val="clear" w:color="auto" w:fill="auto"/>
            <w:vAlign w:val="center"/>
          </w:tcPr>
          <w:p w:rsidR="005D782C" w:rsidRPr="001E384A" w:rsidRDefault="005D782C" w:rsidP="00BE3A0F">
            <w:pPr>
              <w:spacing w:before="120" w:after="0"/>
              <w:jc w:val="left"/>
              <w:rPr>
                <w:rFonts w:cs="Trebuchet2010"/>
                <w:sz w:val="24"/>
                <w:szCs w:val="24"/>
              </w:rPr>
            </w:pPr>
            <w:r w:rsidRPr="001E384A">
              <w:rPr>
                <w:rFonts w:cs="Trebuchet2010"/>
                <w:sz w:val="24"/>
                <w:szCs w:val="24"/>
              </w:rPr>
              <w:t>A student investigates the resistance of a resistor using the circuit shown.</w:t>
            </w:r>
          </w:p>
          <w:p w:rsidR="005D782C" w:rsidRPr="001E384A" w:rsidRDefault="005D782C" w:rsidP="00452011">
            <w:pPr>
              <w:pStyle w:val="ListParagraph"/>
              <w:numPr>
                <w:ilvl w:val="2"/>
                <w:numId w:val="62"/>
              </w:numPr>
              <w:spacing w:before="120" w:after="0"/>
              <w:ind w:left="459"/>
              <w:jc w:val="left"/>
              <w:rPr>
                <w:rFonts w:eastAsia="Times New Roman" w:cs="Times New Roman"/>
                <w:sz w:val="24"/>
                <w:szCs w:val="24"/>
                <w:lang w:eastAsia="en-GB"/>
              </w:rPr>
            </w:pPr>
            <w:r w:rsidRPr="001E384A">
              <w:rPr>
                <w:rFonts w:eastAsia="Times New Roman" w:cs="Times New Roman"/>
                <w:sz w:val="24"/>
                <w:szCs w:val="24"/>
                <w:lang w:eastAsia="en-GB"/>
              </w:rPr>
              <w:t>State all the equipment required to build this circuit.</w:t>
            </w:r>
          </w:p>
          <w:p w:rsidR="005D782C" w:rsidRPr="00512A1F" w:rsidRDefault="00830D27" w:rsidP="00452011">
            <w:pPr>
              <w:pStyle w:val="ListParagraph"/>
              <w:numPr>
                <w:ilvl w:val="2"/>
                <w:numId w:val="62"/>
              </w:numPr>
              <w:spacing w:before="120" w:after="0"/>
              <w:ind w:left="459"/>
              <w:jc w:val="left"/>
              <w:rPr>
                <w:rFonts w:eastAsia="Times New Roman" w:cs="Times New Roman"/>
                <w:sz w:val="24"/>
                <w:szCs w:val="24"/>
                <w:lang w:eastAsia="en-GB"/>
              </w:rPr>
            </w:pPr>
            <w:r w:rsidRPr="001E384A">
              <w:rPr>
                <w:rFonts w:eastAsia="Times New Roman" w:cs="Times New Roman"/>
                <w:noProof/>
                <w:sz w:val="24"/>
                <w:szCs w:val="24"/>
                <w:lang w:eastAsia="en-GB"/>
              </w:rPr>
              <w:drawing>
                <wp:anchor distT="0" distB="0" distL="114300" distR="114300" simplePos="0" relativeHeight="253034496" behindDoc="0" locked="0" layoutInCell="1" allowOverlap="1" wp14:anchorId="0AB6E518" wp14:editId="445BE735">
                  <wp:simplePos x="0" y="0"/>
                  <wp:positionH relativeFrom="column">
                    <wp:posOffset>-2814955</wp:posOffset>
                  </wp:positionH>
                  <wp:positionV relativeFrom="paragraph">
                    <wp:posOffset>-967740</wp:posOffset>
                  </wp:positionV>
                  <wp:extent cx="2571750" cy="1351915"/>
                  <wp:effectExtent l="0" t="0" r="0" b="635"/>
                  <wp:wrapSquare wrapText="left"/>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40">
                            <a:extLst>
                              <a:ext uri="{28A0092B-C50C-407E-A947-70E740481C1C}">
                                <a14:useLocalDpi xmlns:a14="http://schemas.microsoft.com/office/drawing/2010/main" val="0"/>
                              </a:ext>
                            </a:extLst>
                          </a:blip>
                          <a:srcRect b="12440"/>
                          <a:stretch/>
                        </pic:blipFill>
                        <pic:spPr bwMode="auto">
                          <a:xfrm>
                            <a:off x="0" y="0"/>
                            <a:ext cx="2571750" cy="13519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D782C" w:rsidRPr="001E384A">
              <w:rPr>
                <w:rFonts w:eastAsia="Times New Roman" w:cs="Times New Roman"/>
                <w:sz w:val="24"/>
                <w:szCs w:val="24"/>
                <w:lang w:eastAsia="en-GB"/>
              </w:rPr>
              <w:t>Complete the circuit diagram to show where a voltmeter must be connected to measure the voltage across resistor R.</w:t>
            </w:r>
          </w:p>
        </w:tc>
      </w:tr>
      <w:tr w:rsidR="005D782C" w:rsidRPr="001F1787" w:rsidTr="007E3C76">
        <w:trPr>
          <w:cantSplit/>
          <w:trHeight w:val="1605"/>
        </w:trPr>
        <w:tc>
          <w:tcPr>
            <w:tcW w:w="1101" w:type="dxa"/>
            <w:gridSpan w:val="3"/>
            <w:shd w:val="clear" w:color="auto" w:fill="auto"/>
            <w:vAlign w:val="center"/>
          </w:tcPr>
          <w:p w:rsidR="005D782C" w:rsidRPr="001F1787" w:rsidRDefault="005D782C" w:rsidP="00FB7F6D">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12.1.2 B</w:t>
            </w:r>
          </w:p>
        </w:tc>
        <w:tc>
          <w:tcPr>
            <w:tcW w:w="8930" w:type="dxa"/>
            <w:gridSpan w:val="2"/>
            <w:shd w:val="clear" w:color="auto" w:fill="auto"/>
            <w:vAlign w:val="center"/>
          </w:tcPr>
          <w:p w:rsidR="005D782C" w:rsidRPr="00600099" w:rsidRDefault="005D782C" w:rsidP="00BE3A0F">
            <w:pPr>
              <w:autoSpaceDE w:val="0"/>
              <w:autoSpaceDN w:val="0"/>
              <w:adjustRightInd w:val="0"/>
              <w:spacing w:after="0" w:line="240" w:lineRule="auto"/>
              <w:rPr>
                <w:rFonts w:cs="Trebuchet2010"/>
                <w:sz w:val="24"/>
                <w:szCs w:val="24"/>
              </w:rPr>
            </w:pPr>
            <w:r w:rsidRPr="00600099">
              <w:rPr>
                <w:rFonts w:cs="Trebuchet2010"/>
                <w:sz w:val="24"/>
                <w:szCs w:val="24"/>
              </w:rPr>
              <w:t>The results of the student’s investigation are shown.</w:t>
            </w:r>
          </w:p>
          <w:p w:rsidR="005D782C" w:rsidRPr="00600099" w:rsidRDefault="005D782C" w:rsidP="00BE3A0F">
            <w:pPr>
              <w:autoSpaceDE w:val="0"/>
              <w:autoSpaceDN w:val="0"/>
              <w:adjustRightInd w:val="0"/>
              <w:spacing w:after="0" w:line="240" w:lineRule="auto"/>
              <w:rPr>
                <w:rFonts w:cs="Trebuchet2010"/>
                <w:sz w:val="24"/>
                <w:szCs w:val="24"/>
              </w:rPr>
            </w:pPr>
          </w:p>
          <w:tbl>
            <w:tblPr>
              <w:tblStyle w:val="LightList-Accent6"/>
              <w:tblW w:w="0" w:type="auto"/>
              <w:jc w:val="center"/>
              <w:tblLayout w:type="fixed"/>
              <w:tblLook w:val="04A0" w:firstRow="1" w:lastRow="0" w:firstColumn="1" w:lastColumn="0" w:noHBand="0" w:noVBand="1"/>
            </w:tblPr>
            <w:tblGrid>
              <w:gridCol w:w="2943"/>
              <w:gridCol w:w="2552"/>
            </w:tblGrid>
            <w:tr w:rsidR="005D782C" w:rsidRPr="00600099" w:rsidTr="00EA128B">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943" w:type="dxa"/>
                </w:tcPr>
                <w:p w:rsidR="005D782C" w:rsidRPr="00AF4DA8" w:rsidRDefault="005D782C" w:rsidP="00FB7F6D">
                  <w:pPr>
                    <w:autoSpaceDE w:val="0"/>
                    <w:autoSpaceDN w:val="0"/>
                    <w:adjustRightInd w:val="0"/>
                    <w:jc w:val="center"/>
                    <w:rPr>
                      <w:rFonts w:cs="Trebuchet2010"/>
                      <w:color w:val="auto"/>
                      <w:sz w:val="24"/>
                      <w:szCs w:val="24"/>
                    </w:rPr>
                  </w:pPr>
                  <w:r w:rsidRPr="00AF4DA8">
                    <w:rPr>
                      <w:rFonts w:cs="Trebuchet2010-Italic"/>
                      <w:i/>
                      <w:iCs/>
                      <w:color w:val="auto"/>
                      <w:sz w:val="24"/>
                      <w:szCs w:val="24"/>
                    </w:rPr>
                    <w:t xml:space="preserve">Voltage across resistor </w:t>
                  </w:r>
                  <w:r w:rsidRPr="00AF4DA8">
                    <w:rPr>
                      <w:rFonts w:cs="Trebuchet2010"/>
                      <w:color w:val="auto"/>
                      <w:sz w:val="24"/>
                      <w:szCs w:val="24"/>
                    </w:rPr>
                    <w:t>(V)</w:t>
                  </w:r>
                </w:p>
              </w:tc>
              <w:tc>
                <w:tcPr>
                  <w:tcW w:w="2552" w:type="dxa"/>
                </w:tcPr>
                <w:p w:rsidR="005D782C" w:rsidRPr="00AF4DA8" w:rsidRDefault="005D782C" w:rsidP="00FB7F6D">
                  <w:pP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cs="Trebuchet2010-Italic"/>
                      <w:i/>
                      <w:iCs/>
                      <w:color w:val="auto"/>
                      <w:sz w:val="24"/>
                      <w:szCs w:val="24"/>
                    </w:rPr>
                  </w:pPr>
                  <w:r w:rsidRPr="00AF4DA8">
                    <w:rPr>
                      <w:rFonts w:cs="Trebuchet2010-Italic"/>
                      <w:i/>
                      <w:iCs/>
                      <w:color w:val="auto"/>
                      <w:sz w:val="24"/>
                      <w:szCs w:val="24"/>
                    </w:rPr>
                    <w:t xml:space="preserve">Current in resistor </w:t>
                  </w:r>
                  <w:r w:rsidRPr="00AF4DA8">
                    <w:rPr>
                      <w:rFonts w:cs="Trebuchet2010"/>
                      <w:color w:val="auto"/>
                      <w:sz w:val="24"/>
                      <w:szCs w:val="24"/>
                    </w:rPr>
                    <w:t>(A)</w:t>
                  </w:r>
                </w:p>
              </w:tc>
            </w:tr>
            <w:tr w:rsidR="005D782C" w:rsidRPr="00600099" w:rsidTr="00EA128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943" w:type="dxa"/>
                </w:tcPr>
                <w:p w:rsidR="005D782C" w:rsidRPr="00600099" w:rsidRDefault="005D782C" w:rsidP="00BE3A0F">
                  <w:pPr>
                    <w:autoSpaceDE w:val="0"/>
                    <w:autoSpaceDN w:val="0"/>
                    <w:adjustRightInd w:val="0"/>
                    <w:jc w:val="center"/>
                    <w:rPr>
                      <w:rFonts w:cs="Trebuchet2010"/>
                      <w:sz w:val="24"/>
                      <w:szCs w:val="24"/>
                    </w:rPr>
                  </w:pPr>
                  <w:r w:rsidRPr="00600099">
                    <w:rPr>
                      <w:rFonts w:cs="Trebuchet2010"/>
                      <w:sz w:val="24"/>
                      <w:szCs w:val="24"/>
                    </w:rPr>
                    <w:t>1·0</w:t>
                  </w:r>
                </w:p>
              </w:tc>
              <w:tc>
                <w:tcPr>
                  <w:tcW w:w="2552" w:type="dxa"/>
                </w:tcPr>
                <w:p w:rsidR="005D782C" w:rsidRPr="00600099" w:rsidRDefault="005D782C" w:rsidP="00BE3A0F">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cs="Trebuchet2010"/>
                      <w:sz w:val="24"/>
                      <w:szCs w:val="24"/>
                    </w:rPr>
                  </w:pPr>
                  <w:r w:rsidRPr="00600099">
                    <w:rPr>
                      <w:rFonts w:cs="Trebuchet2010"/>
                      <w:sz w:val="24"/>
                      <w:szCs w:val="24"/>
                    </w:rPr>
                    <w:t>0·20</w:t>
                  </w:r>
                </w:p>
              </w:tc>
            </w:tr>
            <w:tr w:rsidR="005D782C" w:rsidRPr="00600099" w:rsidTr="00EA128B">
              <w:trPr>
                <w:jc w:val="center"/>
              </w:trPr>
              <w:tc>
                <w:tcPr>
                  <w:cnfStyle w:val="001000000000" w:firstRow="0" w:lastRow="0" w:firstColumn="1" w:lastColumn="0" w:oddVBand="0" w:evenVBand="0" w:oddHBand="0" w:evenHBand="0" w:firstRowFirstColumn="0" w:firstRowLastColumn="0" w:lastRowFirstColumn="0" w:lastRowLastColumn="0"/>
                  <w:tcW w:w="2943" w:type="dxa"/>
                </w:tcPr>
                <w:p w:rsidR="005D782C" w:rsidRPr="00600099" w:rsidRDefault="005D782C" w:rsidP="00BE3A0F">
                  <w:pPr>
                    <w:autoSpaceDE w:val="0"/>
                    <w:autoSpaceDN w:val="0"/>
                    <w:adjustRightInd w:val="0"/>
                    <w:jc w:val="center"/>
                    <w:rPr>
                      <w:rFonts w:cs="Trebuchet2010"/>
                      <w:sz w:val="24"/>
                      <w:szCs w:val="24"/>
                    </w:rPr>
                  </w:pPr>
                  <w:r w:rsidRPr="00600099">
                    <w:rPr>
                      <w:rFonts w:cs="Trebuchet2010"/>
                      <w:sz w:val="24"/>
                      <w:szCs w:val="24"/>
                    </w:rPr>
                    <w:t>2·5</w:t>
                  </w:r>
                </w:p>
              </w:tc>
              <w:tc>
                <w:tcPr>
                  <w:tcW w:w="2552" w:type="dxa"/>
                </w:tcPr>
                <w:p w:rsidR="005D782C" w:rsidRPr="00600099" w:rsidRDefault="005D782C" w:rsidP="00BE3A0F">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cs="Trebuchet2010"/>
                      <w:sz w:val="24"/>
                      <w:szCs w:val="24"/>
                    </w:rPr>
                  </w:pPr>
                  <w:r w:rsidRPr="00600099">
                    <w:rPr>
                      <w:rFonts w:cs="Trebuchet2010"/>
                      <w:sz w:val="24"/>
                      <w:szCs w:val="24"/>
                    </w:rPr>
                    <w:t>0·50</w:t>
                  </w:r>
                </w:p>
              </w:tc>
            </w:tr>
            <w:tr w:rsidR="005D782C" w:rsidRPr="00600099" w:rsidTr="00EA128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943" w:type="dxa"/>
                </w:tcPr>
                <w:p w:rsidR="005D782C" w:rsidRPr="00600099" w:rsidRDefault="005D782C" w:rsidP="00BE3A0F">
                  <w:pPr>
                    <w:autoSpaceDE w:val="0"/>
                    <w:autoSpaceDN w:val="0"/>
                    <w:adjustRightInd w:val="0"/>
                    <w:jc w:val="center"/>
                    <w:rPr>
                      <w:rFonts w:cs="Trebuchet2010"/>
                      <w:sz w:val="24"/>
                      <w:szCs w:val="24"/>
                    </w:rPr>
                  </w:pPr>
                  <w:r w:rsidRPr="00600099">
                    <w:rPr>
                      <w:rFonts w:cs="Trebuchet2010"/>
                      <w:sz w:val="24"/>
                      <w:szCs w:val="24"/>
                    </w:rPr>
                    <w:t>3·2</w:t>
                  </w:r>
                </w:p>
              </w:tc>
              <w:tc>
                <w:tcPr>
                  <w:tcW w:w="2552" w:type="dxa"/>
                </w:tcPr>
                <w:p w:rsidR="005D782C" w:rsidRPr="00600099" w:rsidRDefault="005D782C" w:rsidP="00BE3A0F">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cs="Trebuchet2010"/>
                      <w:sz w:val="24"/>
                      <w:szCs w:val="24"/>
                    </w:rPr>
                  </w:pPr>
                  <w:r w:rsidRPr="00600099">
                    <w:rPr>
                      <w:rFonts w:cs="Trebuchet2010"/>
                      <w:sz w:val="24"/>
                      <w:szCs w:val="24"/>
                    </w:rPr>
                    <w:t>0</w:t>
                  </w:r>
                  <w:r w:rsidRPr="00600099">
                    <w:rPr>
                      <w:rFonts w:cs="Trebuchet2010"/>
                      <w:sz w:val="24"/>
                      <w:szCs w:val="24"/>
                    </w:rPr>
                    <w:sym w:font="Symbol" w:char="F0D7"/>
                  </w:r>
                  <w:r w:rsidRPr="00600099">
                    <w:rPr>
                      <w:rFonts w:cs="Trebuchet2010"/>
                      <w:sz w:val="24"/>
                      <w:szCs w:val="24"/>
                    </w:rPr>
                    <w:t>64</w:t>
                  </w:r>
                </w:p>
              </w:tc>
            </w:tr>
            <w:tr w:rsidR="005D782C" w:rsidRPr="00600099" w:rsidTr="00EA128B">
              <w:trPr>
                <w:jc w:val="center"/>
              </w:trPr>
              <w:tc>
                <w:tcPr>
                  <w:cnfStyle w:val="001000000000" w:firstRow="0" w:lastRow="0" w:firstColumn="1" w:lastColumn="0" w:oddVBand="0" w:evenVBand="0" w:oddHBand="0" w:evenHBand="0" w:firstRowFirstColumn="0" w:firstRowLastColumn="0" w:lastRowFirstColumn="0" w:lastRowLastColumn="0"/>
                  <w:tcW w:w="2943" w:type="dxa"/>
                </w:tcPr>
                <w:p w:rsidR="005D782C" w:rsidRPr="00600099" w:rsidRDefault="005D782C" w:rsidP="00BE3A0F">
                  <w:pPr>
                    <w:autoSpaceDE w:val="0"/>
                    <w:autoSpaceDN w:val="0"/>
                    <w:adjustRightInd w:val="0"/>
                    <w:jc w:val="center"/>
                    <w:rPr>
                      <w:rFonts w:cs="Trebuchet2010"/>
                      <w:sz w:val="24"/>
                      <w:szCs w:val="24"/>
                    </w:rPr>
                  </w:pPr>
                  <w:r w:rsidRPr="00600099">
                    <w:rPr>
                      <w:rFonts w:cs="Trebuchet2010"/>
                      <w:sz w:val="24"/>
                      <w:szCs w:val="24"/>
                    </w:rPr>
                    <w:t>6.2</w:t>
                  </w:r>
                </w:p>
              </w:tc>
              <w:tc>
                <w:tcPr>
                  <w:tcW w:w="2552" w:type="dxa"/>
                </w:tcPr>
                <w:p w:rsidR="005D782C" w:rsidRPr="00600099" w:rsidRDefault="005D782C" w:rsidP="00BE3A0F">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cs="Arial"/>
                      <w:sz w:val="24"/>
                      <w:szCs w:val="24"/>
                    </w:rPr>
                  </w:pPr>
                  <w:r w:rsidRPr="00600099">
                    <w:rPr>
                      <w:rFonts w:cs="Trebuchet2010"/>
                      <w:sz w:val="24"/>
                      <w:szCs w:val="24"/>
                    </w:rPr>
                    <w:t>1·24</w:t>
                  </w:r>
                </w:p>
              </w:tc>
            </w:tr>
          </w:tbl>
          <w:p w:rsidR="005D782C" w:rsidRPr="00600099" w:rsidRDefault="005D782C" w:rsidP="00BE3A0F">
            <w:pPr>
              <w:autoSpaceDE w:val="0"/>
              <w:autoSpaceDN w:val="0"/>
              <w:adjustRightInd w:val="0"/>
              <w:spacing w:after="0" w:line="240" w:lineRule="auto"/>
              <w:rPr>
                <w:rFonts w:cs="Trebuchet2010"/>
                <w:sz w:val="24"/>
                <w:szCs w:val="24"/>
              </w:rPr>
            </w:pPr>
          </w:p>
          <w:p w:rsidR="005D782C" w:rsidRPr="00830D27" w:rsidRDefault="005D782C" w:rsidP="00830D27">
            <w:pPr>
              <w:autoSpaceDE w:val="0"/>
              <w:autoSpaceDN w:val="0"/>
              <w:adjustRightInd w:val="0"/>
              <w:spacing w:after="0" w:line="240" w:lineRule="auto"/>
              <w:rPr>
                <w:rFonts w:cs="Trebuchet2010"/>
                <w:sz w:val="24"/>
                <w:szCs w:val="24"/>
              </w:rPr>
            </w:pPr>
            <w:r w:rsidRPr="00600099">
              <w:rPr>
                <w:rFonts w:cs="Trebuchet2010"/>
                <w:sz w:val="24"/>
                <w:szCs w:val="24"/>
              </w:rPr>
              <w:t xml:space="preserve">Use </w:t>
            </w:r>
            <w:r w:rsidRPr="00600099">
              <w:rPr>
                <w:rFonts w:cs="Trebuchet2010-Bold"/>
                <w:b/>
                <w:bCs/>
                <w:sz w:val="24"/>
                <w:szCs w:val="24"/>
              </w:rPr>
              <w:t xml:space="preserve">all </w:t>
            </w:r>
            <w:r w:rsidRPr="00600099">
              <w:rPr>
                <w:rFonts w:cs="Trebuchet2010"/>
                <w:sz w:val="24"/>
                <w:szCs w:val="24"/>
              </w:rPr>
              <w:t>these results to determin</w:t>
            </w:r>
            <w:r w:rsidR="00830D27">
              <w:rPr>
                <w:rFonts w:cs="Trebuchet2010"/>
                <w:sz w:val="24"/>
                <w:szCs w:val="24"/>
              </w:rPr>
              <w:t>e the resistance of resistor R.</w:t>
            </w:r>
          </w:p>
        </w:tc>
      </w:tr>
      <w:tr w:rsidR="005D782C" w:rsidRPr="001F1787" w:rsidTr="007E3C76">
        <w:trPr>
          <w:cantSplit/>
          <w:trHeight w:val="1605"/>
        </w:trPr>
        <w:tc>
          <w:tcPr>
            <w:tcW w:w="1101" w:type="dxa"/>
            <w:gridSpan w:val="3"/>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1.3</w:t>
            </w:r>
          </w:p>
        </w:tc>
        <w:tc>
          <w:tcPr>
            <w:tcW w:w="8930" w:type="dxa"/>
            <w:gridSpan w:val="2"/>
            <w:shd w:val="clear" w:color="auto" w:fill="auto"/>
            <w:vAlign w:val="center"/>
          </w:tcPr>
          <w:p w:rsidR="005D782C" w:rsidRPr="00600099" w:rsidRDefault="005D782C" w:rsidP="00BE3A0F">
            <w:pPr>
              <w:spacing w:before="120" w:after="0"/>
              <w:rPr>
                <w:rFonts w:cs="Trebuchet2010"/>
                <w:sz w:val="24"/>
                <w:szCs w:val="24"/>
              </w:rPr>
            </w:pPr>
            <w:r w:rsidRPr="00600099">
              <w:rPr>
                <w:rFonts w:cs="Trebuchet2010"/>
                <w:sz w:val="24"/>
                <w:szCs w:val="24"/>
              </w:rPr>
              <w:t>In the circuit shown, the current in each resistor is different.</w:t>
            </w:r>
          </w:p>
          <w:p w:rsidR="005D782C" w:rsidRPr="00600099" w:rsidRDefault="005D782C" w:rsidP="00BE3A0F">
            <w:pPr>
              <w:spacing w:before="120" w:after="0"/>
              <w:rPr>
                <w:rFonts w:cs="Trebuchet2010"/>
                <w:sz w:val="24"/>
                <w:szCs w:val="24"/>
              </w:rPr>
            </w:pPr>
            <w:r w:rsidRPr="00600099">
              <w:rPr>
                <w:rFonts w:cs="Trebuchet2010"/>
                <w:noProof/>
                <w:sz w:val="24"/>
                <w:szCs w:val="24"/>
                <w:lang w:eastAsia="en-GB"/>
              </w:rPr>
              <w:drawing>
                <wp:inline distT="0" distB="0" distL="0" distR="0" wp14:anchorId="246289E8" wp14:editId="37949CA2">
                  <wp:extent cx="3220871" cy="1470444"/>
                  <wp:effectExtent l="0" t="0" r="0" b="0"/>
                  <wp:docPr id="1073741829" name="Picture 107374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3220940" cy="1470475"/>
                          </a:xfrm>
                          <a:prstGeom prst="rect">
                            <a:avLst/>
                          </a:prstGeom>
                          <a:noFill/>
                          <a:ln>
                            <a:noFill/>
                          </a:ln>
                        </pic:spPr>
                      </pic:pic>
                    </a:graphicData>
                  </a:graphic>
                </wp:inline>
              </w:drawing>
            </w:r>
          </w:p>
          <w:p w:rsidR="005D782C" w:rsidRPr="00600099" w:rsidRDefault="005D782C" w:rsidP="00BE3A0F">
            <w:pPr>
              <w:spacing w:before="120" w:after="0"/>
              <w:rPr>
                <w:rFonts w:eastAsia="Times New Roman" w:cs="Times New Roman"/>
                <w:sz w:val="24"/>
                <w:szCs w:val="24"/>
                <w:lang w:eastAsia="en-GB"/>
              </w:rPr>
            </w:pPr>
            <w:r w:rsidRPr="00600099">
              <w:rPr>
                <w:rFonts w:cs="Trebuchet2010"/>
                <w:sz w:val="24"/>
                <w:szCs w:val="24"/>
              </w:rPr>
              <w:t>State which resistor has the smallest current, you must justify your answer.</w:t>
            </w:r>
          </w:p>
        </w:tc>
      </w:tr>
      <w:tr w:rsidR="005D782C" w:rsidRPr="001F1787" w:rsidTr="007E3C76">
        <w:trPr>
          <w:cantSplit/>
          <w:trHeight w:val="1605"/>
        </w:trPr>
        <w:tc>
          <w:tcPr>
            <w:tcW w:w="1101" w:type="dxa"/>
            <w:gridSpan w:val="3"/>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1.4</w:t>
            </w:r>
          </w:p>
        </w:tc>
        <w:tc>
          <w:tcPr>
            <w:tcW w:w="8930" w:type="dxa"/>
            <w:gridSpan w:val="2"/>
            <w:shd w:val="clear" w:color="auto" w:fill="auto"/>
            <w:vAlign w:val="center"/>
          </w:tcPr>
          <w:p w:rsidR="005D782C" w:rsidRDefault="005D782C" w:rsidP="00BE3A0F">
            <w:pPr>
              <w:autoSpaceDE w:val="0"/>
              <w:autoSpaceDN w:val="0"/>
              <w:adjustRightInd w:val="0"/>
              <w:spacing w:after="0" w:line="240" w:lineRule="auto"/>
              <w:jc w:val="left"/>
              <w:rPr>
                <w:rFonts w:ascii="TrebuchetMS" w:hAnsi="TrebuchetMS" w:cs="TrebuchetMS"/>
                <w:sz w:val="21"/>
                <w:szCs w:val="21"/>
              </w:rPr>
            </w:pPr>
            <w:r>
              <w:rPr>
                <w:rFonts w:ascii="TrebuchetMS" w:hAnsi="TrebuchetMS" w:cs="TrebuchetMS"/>
                <w:sz w:val="21"/>
                <w:szCs w:val="21"/>
              </w:rPr>
              <w:t>A student suspects that ammeter A</w:t>
            </w:r>
            <w:r>
              <w:rPr>
                <w:rFonts w:ascii="TrebuchetMS" w:hAnsi="TrebuchetMS" w:cs="TrebuchetMS"/>
                <w:sz w:val="14"/>
                <w:szCs w:val="14"/>
              </w:rPr>
              <w:t xml:space="preserve">1 </w:t>
            </w:r>
            <w:r>
              <w:rPr>
                <w:rFonts w:ascii="TrebuchetMS" w:hAnsi="TrebuchetMS" w:cs="TrebuchetMS"/>
                <w:sz w:val="21"/>
                <w:szCs w:val="21"/>
              </w:rPr>
              <w:t>may be inaccurate. Ammeter A</w:t>
            </w:r>
            <w:r>
              <w:rPr>
                <w:rFonts w:ascii="TrebuchetMS" w:hAnsi="TrebuchetMS" w:cs="TrebuchetMS"/>
                <w:sz w:val="14"/>
                <w:szCs w:val="14"/>
              </w:rPr>
              <w:t xml:space="preserve">2 </w:t>
            </w:r>
            <w:r>
              <w:rPr>
                <w:rFonts w:ascii="TrebuchetMS" w:hAnsi="TrebuchetMS" w:cs="TrebuchetMS"/>
                <w:sz w:val="21"/>
                <w:szCs w:val="21"/>
              </w:rPr>
              <w:t>is known to be</w:t>
            </w:r>
          </w:p>
          <w:p w:rsidR="005D782C" w:rsidRDefault="005D782C" w:rsidP="00BE3A0F">
            <w:pPr>
              <w:autoSpaceDE w:val="0"/>
              <w:autoSpaceDN w:val="0"/>
              <w:adjustRightInd w:val="0"/>
              <w:spacing w:after="0" w:line="240" w:lineRule="auto"/>
              <w:jc w:val="left"/>
              <w:rPr>
                <w:rFonts w:ascii="TrebuchetMS" w:hAnsi="TrebuchetMS" w:cs="TrebuchetMS"/>
                <w:sz w:val="21"/>
                <w:szCs w:val="21"/>
              </w:rPr>
            </w:pPr>
            <w:r>
              <w:rPr>
                <w:rFonts w:ascii="TrebuchetMS" w:hAnsi="TrebuchetMS" w:cs="TrebuchetMS"/>
                <w:sz w:val="21"/>
                <w:szCs w:val="21"/>
              </w:rPr>
              <w:t xml:space="preserve">accurate. </w:t>
            </w:r>
          </w:p>
          <w:p w:rsidR="005D782C" w:rsidRDefault="005D782C" w:rsidP="00BE3A0F">
            <w:pPr>
              <w:autoSpaceDE w:val="0"/>
              <w:autoSpaceDN w:val="0"/>
              <w:adjustRightInd w:val="0"/>
              <w:spacing w:after="0" w:line="240" w:lineRule="auto"/>
              <w:jc w:val="left"/>
              <w:rPr>
                <w:rFonts w:ascii="TrebuchetMS" w:hAnsi="TrebuchetMS" w:cs="TrebuchetMS"/>
                <w:sz w:val="21"/>
                <w:szCs w:val="21"/>
              </w:rPr>
            </w:pPr>
            <w:r>
              <w:rPr>
                <w:rFonts w:ascii="TrebuchetMS" w:hAnsi="TrebuchetMS" w:cs="TrebuchetMS"/>
                <w:noProof/>
                <w:sz w:val="21"/>
                <w:szCs w:val="21"/>
                <w:lang w:eastAsia="en-GB"/>
              </w:rPr>
              <w:drawing>
                <wp:inline distT="0" distB="0" distL="0" distR="0" wp14:anchorId="246289EA" wp14:editId="5B49D1EF">
                  <wp:extent cx="1795422" cy="2647666"/>
                  <wp:effectExtent l="0" t="0" r="0" b="635"/>
                  <wp:docPr id="1073741835" name="Picture 107374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795517" cy="2647806"/>
                          </a:xfrm>
                          <a:prstGeom prst="rect">
                            <a:avLst/>
                          </a:prstGeom>
                          <a:noFill/>
                          <a:ln>
                            <a:noFill/>
                          </a:ln>
                        </pic:spPr>
                      </pic:pic>
                    </a:graphicData>
                  </a:graphic>
                </wp:inline>
              </w:drawing>
            </w:r>
            <w:r>
              <w:rPr>
                <w:rFonts w:ascii="TrebuchetMS" w:hAnsi="TrebuchetMS" w:cs="TrebuchetMS"/>
                <w:noProof/>
                <w:sz w:val="21"/>
                <w:szCs w:val="21"/>
                <w:lang w:eastAsia="en-GB"/>
              </w:rPr>
              <w:drawing>
                <wp:inline distT="0" distB="0" distL="0" distR="0" wp14:anchorId="246289EC" wp14:editId="3A07AAEC">
                  <wp:extent cx="1665027" cy="2774880"/>
                  <wp:effectExtent l="0" t="0" r="0" b="6985"/>
                  <wp:docPr id="1073741836" name="Picture 107374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665108" cy="2775016"/>
                          </a:xfrm>
                          <a:prstGeom prst="rect">
                            <a:avLst/>
                          </a:prstGeom>
                          <a:noFill/>
                          <a:ln>
                            <a:noFill/>
                          </a:ln>
                        </pic:spPr>
                      </pic:pic>
                    </a:graphicData>
                  </a:graphic>
                </wp:inline>
              </w:drawing>
            </w:r>
            <w:r>
              <w:rPr>
                <w:rFonts w:ascii="TrebuchetMS" w:hAnsi="TrebuchetMS" w:cs="TrebuchetMS"/>
                <w:noProof/>
                <w:sz w:val="21"/>
                <w:szCs w:val="21"/>
                <w:lang w:eastAsia="en-GB"/>
              </w:rPr>
              <w:drawing>
                <wp:inline distT="0" distB="0" distL="0" distR="0" wp14:anchorId="246289EE" wp14:editId="5334E531">
                  <wp:extent cx="1719617" cy="1719617"/>
                  <wp:effectExtent l="0" t="0" r="0" b="0"/>
                  <wp:docPr id="1073741837" name="Picture 107374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719398" cy="1719398"/>
                          </a:xfrm>
                          <a:prstGeom prst="rect">
                            <a:avLst/>
                          </a:prstGeom>
                          <a:noFill/>
                          <a:ln>
                            <a:noFill/>
                          </a:ln>
                        </pic:spPr>
                      </pic:pic>
                    </a:graphicData>
                  </a:graphic>
                </wp:inline>
              </w:drawing>
            </w:r>
          </w:p>
          <w:p w:rsidR="005D782C" w:rsidRPr="001F1787" w:rsidRDefault="005D782C" w:rsidP="00BE3A0F">
            <w:pPr>
              <w:autoSpaceDE w:val="0"/>
              <w:autoSpaceDN w:val="0"/>
              <w:adjustRightInd w:val="0"/>
              <w:spacing w:after="0" w:line="240" w:lineRule="auto"/>
              <w:jc w:val="left"/>
              <w:rPr>
                <w:rFonts w:eastAsia="Times New Roman" w:cs="Times New Roman"/>
                <w:sz w:val="24"/>
                <w:szCs w:val="24"/>
                <w:lang w:eastAsia="en-GB"/>
              </w:rPr>
            </w:pPr>
            <w:r>
              <w:rPr>
                <w:rFonts w:ascii="TrebuchetMS" w:hAnsi="TrebuchetMS" w:cs="TrebuchetMS"/>
                <w:sz w:val="21"/>
                <w:szCs w:val="21"/>
              </w:rPr>
              <w:t>Copy out the circuit that should be used to compare the reading on A</w:t>
            </w:r>
            <w:r>
              <w:rPr>
                <w:rFonts w:ascii="TrebuchetMS" w:hAnsi="TrebuchetMS" w:cs="TrebuchetMS"/>
                <w:sz w:val="14"/>
                <w:szCs w:val="14"/>
              </w:rPr>
              <w:t xml:space="preserve">1 </w:t>
            </w:r>
            <w:r>
              <w:rPr>
                <w:rFonts w:ascii="TrebuchetMS" w:hAnsi="TrebuchetMS" w:cs="TrebuchetMS"/>
                <w:sz w:val="21"/>
                <w:szCs w:val="21"/>
              </w:rPr>
              <w:t>with A</w:t>
            </w:r>
            <w:r>
              <w:rPr>
                <w:rFonts w:ascii="TrebuchetMS" w:hAnsi="TrebuchetMS" w:cs="TrebuchetMS"/>
                <w:sz w:val="14"/>
                <w:szCs w:val="14"/>
              </w:rPr>
              <w:t>2</w:t>
            </w:r>
          </w:p>
        </w:tc>
      </w:tr>
      <w:tr w:rsidR="005D782C" w:rsidRPr="001F1787" w:rsidTr="006B019C">
        <w:trPr>
          <w:cantSplit/>
          <w:trHeight w:val="1605"/>
        </w:trPr>
        <w:tc>
          <w:tcPr>
            <w:tcW w:w="1101" w:type="dxa"/>
            <w:gridSpan w:val="3"/>
            <w:tcBorders>
              <w:bottom w:val="single" w:sz="6" w:space="0" w:color="auto"/>
            </w:tcBorders>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1.5</w:t>
            </w:r>
          </w:p>
        </w:tc>
        <w:tc>
          <w:tcPr>
            <w:tcW w:w="8930" w:type="dxa"/>
            <w:gridSpan w:val="2"/>
            <w:tcBorders>
              <w:bottom w:val="single" w:sz="6" w:space="0" w:color="auto"/>
            </w:tcBorders>
            <w:shd w:val="clear" w:color="auto" w:fill="auto"/>
            <w:vAlign w:val="center"/>
          </w:tcPr>
          <w:p w:rsidR="005D782C" w:rsidRPr="001F1787" w:rsidRDefault="005D782C" w:rsidP="00BE3A0F">
            <w:pPr>
              <w:spacing w:before="120" w:after="0"/>
              <w:rPr>
                <w:rFonts w:eastAsia="Times New Roman" w:cs="Times New Roman"/>
                <w:sz w:val="24"/>
                <w:szCs w:val="24"/>
                <w:lang w:eastAsia="en-GB"/>
              </w:rPr>
            </w:pPr>
            <w:r>
              <w:rPr>
                <w:rFonts w:eastAsia="Times New Roman" w:cs="Times New Roman"/>
                <w:noProof/>
                <w:sz w:val="24"/>
                <w:szCs w:val="24"/>
                <w:lang w:eastAsia="en-GB"/>
              </w:rPr>
              <mc:AlternateContent>
                <mc:Choice Requires="wpc">
                  <w:drawing>
                    <wp:anchor distT="0" distB="0" distL="114300" distR="114300" simplePos="0" relativeHeight="252809216" behindDoc="1" locked="0" layoutInCell="1" allowOverlap="1" wp14:anchorId="246289F0" wp14:editId="2F497141">
                      <wp:simplePos x="0" y="0"/>
                      <wp:positionH relativeFrom="column">
                        <wp:posOffset>-2576830</wp:posOffset>
                      </wp:positionH>
                      <wp:positionV relativeFrom="paragraph">
                        <wp:posOffset>5080</wp:posOffset>
                      </wp:positionV>
                      <wp:extent cx="2701290" cy="1663700"/>
                      <wp:effectExtent l="0" t="0" r="0" b="0"/>
                      <wp:wrapTight wrapText="bothSides">
                        <wp:wrapPolygon edited="0">
                          <wp:start x="0" y="0"/>
                          <wp:lineTo x="0" y="20034"/>
                          <wp:lineTo x="19803" y="20034"/>
                          <wp:lineTo x="19803" y="0"/>
                          <wp:lineTo x="0" y="0"/>
                        </wp:wrapPolygon>
                      </wp:wrapTight>
                      <wp:docPr id="1871" name="Canvas 187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870" name="Picture 19"/>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1" y="1"/>
                                  <a:ext cx="2466068" cy="1517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5A23E02E" id="Canvas 1871" o:spid="_x0000_s1026" editas="canvas" style="position:absolute;margin-left:-202.9pt;margin-top:.4pt;width:212.7pt;height:131pt;z-index:-250507264" coordsize="27012,166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">
                      <v:shape id="_x0000_s1027" type="#_x0000_t75" style="position:absolute;width:27012;height:16637;visibility:visible;mso-wrap-style:square">
                        <v:fill o:detectmouseclick="t"/>
                        <v:path o:connecttype="none"/>
                      </v:shape>
                      <v:shape id="Picture 19" o:spid="_x0000_s1028" type="#_x0000_t75" style="position:absolute;width:24660;height:151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">
                        <v:imagedata r:id="rId146" o:title=""/>
                      </v:shape>
                      <w10:wrap type="tight"/>
                    </v:group>
                  </w:pict>
                </mc:Fallback>
              </mc:AlternateContent>
            </w:r>
            <w:r>
              <w:rPr>
                <w:rFonts w:eastAsia="Times New Roman" w:cs="Times New Roman"/>
                <w:sz w:val="24"/>
                <w:szCs w:val="24"/>
                <w:lang w:eastAsia="en-GB"/>
              </w:rPr>
              <w:t>A circuit is set up as shown in the diagram. Copy the diagram and state which switch or switches must be closed to light bulb L1</w:t>
            </w:r>
          </w:p>
        </w:tc>
      </w:tr>
      <w:tr w:rsidR="005D782C" w:rsidRPr="001F1787" w:rsidTr="006B019C">
        <w:trPr>
          <w:cantSplit/>
          <w:trHeight w:val="1605"/>
        </w:trPr>
        <w:tc>
          <w:tcPr>
            <w:tcW w:w="1101" w:type="dxa"/>
            <w:gridSpan w:val="3"/>
            <w:shd w:val="clear" w:color="auto" w:fill="DDD9C3" w:themeFill="background2" w:themeFillShade="E6"/>
            <w:vAlign w:val="center"/>
          </w:tcPr>
          <w:p w:rsidR="005D782C" w:rsidRPr="006B019C" w:rsidRDefault="005D782C"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lastRenderedPageBreak/>
              <w:t>12.2</w:t>
            </w:r>
          </w:p>
        </w:tc>
        <w:tc>
          <w:tcPr>
            <w:tcW w:w="8930" w:type="dxa"/>
            <w:gridSpan w:val="2"/>
            <w:shd w:val="clear" w:color="auto" w:fill="DDD9C3" w:themeFill="background2" w:themeFillShade="E6"/>
            <w:vAlign w:val="center"/>
            <w:hideMark/>
          </w:tcPr>
          <w:p w:rsidR="005D782C" w:rsidRPr="006B019C" w:rsidRDefault="005D782C"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can describe the symbol, function and application of standard electrical and electronic components including cell, battery, lamp, switch, resistor, variable resistor, voltmeter, ammeter, LED, motor, microphone, loudspeaker, photovoltaic cell, fuse, diode, capacitor, thermistor, LDR, relay and transistor</w:t>
            </w:r>
          </w:p>
        </w:tc>
      </w:tr>
      <w:tr w:rsidR="005D782C" w:rsidRPr="001F1787" w:rsidTr="007E3C76">
        <w:trPr>
          <w:cantSplit/>
          <w:trHeight w:val="660"/>
        </w:trPr>
        <w:tc>
          <w:tcPr>
            <w:tcW w:w="1101" w:type="dxa"/>
            <w:gridSpan w:val="3"/>
            <w:shd w:val="clear" w:color="auto" w:fill="auto"/>
            <w:vAlign w:val="center"/>
          </w:tcPr>
          <w:p w:rsidR="005D782C" w:rsidRPr="00BC6D5B"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2.1</w:t>
            </w:r>
          </w:p>
        </w:tc>
        <w:tc>
          <w:tcPr>
            <w:tcW w:w="8930" w:type="dxa"/>
            <w:gridSpan w:val="2"/>
            <w:shd w:val="clear" w:color="auto" w:fill="auto"/>
            <w:vAlign w:val="center"/>
          </w:tcPr>
          <w:p w:rsidR="005D782C" w:rsidRDefault="005D782C" w:rsidP="00D86451">
            <w:pPr>
              <w:pStyle w:val="ListParagraph"/>
              <w:numPr>
                <w:ilvl w:val="0"/>
                <w:numId w:val="130"/>
              </w:numPr>
              <w:spacing w:before="120" w:after="0"/>
              <w:ind w:left="317" w:hanging="284"/>
              <w:rPr>
                <w:rFonts w:eastAsia="Times New Roman" w:cs="Times New Roman"/>
                <w:sz w:val="24"/>
                <w:szCs w:val="24"/>
                <w:lang w:eastAsia="en-GB"/>
              </w:rPr>
            </w:pPr>
            <w:r>
              <w:rPr>
                <w:rFonts w:eastAsia="Times New Roman" w:cs="Times New Roman"/>
                <w:sz w:val="24"/>
                <w:szCs w:val="24"/>
                <w:lang w:eastAsia="en-GB"/>
              </w:rPr>
              <w:t>Produce a table with four columns and in the first column write the following components.</w:t>
            </w:r>
          </w:p>
          <w:p w:rsidR="005D782C" w:rsidRPr="00C96F09" w:rsidRDefault="005D782C" w:rsidP="00830D27">
            <w:pPr>
              <w:pStyle w:val="ListParagraph"/>
              <w:spacing w:before="120" w:after="0"/>
              <w:ind w:left="317"/>
              <w:rPr>
                <w:rFonts w:eastAsia="Times New Roman" w:cs="Times New Roman"/>
                <w:i/>
                <w:sz w:val="24"/>
                <w:szCs w:val="24"/>
                <w:lang w:eastAsia="en-GB"/>
              </w:rPr>
            </w:pPr>
            <w:r w:rsidRPr="00C96F09">
              <w:rPr>
                <w:rFonts w:eastAsia="Times New Roman" w:cs="Times New Roman"/>
                <w:i/>
                <w:sz w:val="24"/>
                <w:szCs w:val="24"/>
                <w:lang w:eastAsia="en-GB"/>
              </w:rPr>
              <w:t>cell, battery, lamp, switch, resistor, variable resistor, voltmeter, ammeter, LED, motor, microphone, loudspeaker, photovoltaic cell, fuse, diode, capacitor, thermistor, LDR, relay and transistor</w:t>
            </w:r>
          </w:p>
          <w:p w:rsidR="005D782C" w:rsidRDefault="005D782C" w:rsidP="00D86451">
            <w:pPr>
              <w:pStyle w:val="ListParagraph"/>
              <w:numPr>
                <w:ilvl w:val="0"/>
                <w:numId w:val="130"/>
              </w:numPr>
              <w:spacing w:before="120" w:after="0"/>
              <w:ind w:left="317" w:hanging="284"/>
              <w:rPr>
                <w:rFonts w:eastAsia="Times New Roman" w:cs="Times New Roman"/>
                <w:sz w:val="24"/>
                <w:szCs w:val="24"/>
                <w:lang w:eastAsia="en-GB"/>
              </w:rPr>
            </w:pPr>
            <w:r>
              <w:rPr>
                <w:rFonts w:eastAsia="Times New Roman" w:cs="Times New Roman"/>
                <w:sz w:val="24"/>
                <w:szCs w:val="24"/>
                <w:lang w:eastAsia="en-GB"/>
              </w:rPr>
              <w:t>In the second column d</w:t>
            </w:r>
            <w:r w:rsidRPr="00C96F09">
              <w:rPr>
                <w:rFonts w:eastAsia="Times New Roman" w:cs="Times New Roman"/>
                <w:sz w:val="24"/>
                <w:szCs w:val="24"/>
                <w:lang w:eastAsia="en-GB"/>
              </w:rPr>
              <w:t xml:space="preserve">raw the circuit symbols for </w:t>
            </w:r>
            <w:r>
              <w:rPr>
                <w:rFonts w:eastAsia="Times New Roman" w:cs="Times New Roman"/>
                <w:sz w:val="24"/>
                <w:szCs w:val="24"/>
                <w:lang w:eastAsia="en-GB"/>
              </w:rPr>
              <w:t>each</w:t>
            </w:r>
            <w:r w:rsidRPr="00C96F09">
              <w:rPr>
                <w:rFonts w:eastAsia="Times New Roman" w:cs="Times New Roman"/>
                <w:sz w:val="24"/>
                <w:szCs w:val="24"/>
                <w:lang w:eastAsia="en-GB"/>
              </w:rPr>
              <w:t xml:space="preserve"> </w:t>
            </w:r>
            <w:r>
              <w:rPr>
                <w:rFonts w:eastAsia="Times New Roman" w:cs="Times New Roman"/>
                <w:sz w:val="24"/>
                <w:szCs w:val="24"/>
                <w:lang w:eastAsia="en-GB"/>
              </w:rPr>
              <w:t>component.</w:t>
            </w:r>
          </w:p>
          <w:p w:rsidR="005D782C" w:rsidRDefault="005D782C" w:rsidP="00D86451">
            <w:pPr>
              <w:pStyle w:val="ListParagraph"/>
              <w:numPr>
                <w:ilvl w:val="0"/>
                <w:numId w:val="130"/>
              </w:numPr>
              <w:spacing w:before="120" w:after="0"/>
              <w:ind w:left="317" w:hanging="284"/>
              <w:rPr>
                <w:rFonts w:eastAsia="Times New Roman" w:cs="Times New Roman"/>
                <w:sz w:val="24"/>
                <w:szCs w:val="24"/>
                <w:lang w:eastAsia="en-GB"/>
              </w:rPr>
            </w:pPr>
            <w:r>
              <w:rPr>
                <w:rFonts w:eastAsia="Times New Roman" w:cs="Times New Roman"/>
                <w:sz w:val="24"/>
                <w:szCs w:val="24"/>
                <w:lang w:eastAsia="en-GB"/>
              </w:rPr>
              <w:t xml:space="preserve">In the third column describe the function </w:t>
            </w:r>
          </w:p>
          <w:p w:rsidR="005D782C" w:rsidRDefault="005D782C" w:rsidP="00D86451">
            <w:pPr>
              <w:pStyle w:val="ListParagraph"/>
              <w:numPr>
                <w:ilvl w:val="0"/>
                <w:numId w:val="130"/>
              </w:numPr>
              <w:spacing w:before="120" w:after="0"/>
              <w:ind w:left="317" w:hanging="284"/>
              <w:rPr>
                <w:rFonts w:eastAsia="Times New Roman" w:cs="Times New Roman"/>
                <w:sz w:val="24"/>
                <w:szCs w:val="24"/>
                <w:lang w:eastAsia="en-GB"/>
              </w:rPr>
            </w:pPr>
            <w:r>
              <w:rPr>
                <w:rFonts w:eastAsia="Times New Roman" w:cs="Times New Roman"/>
                <w:sz w:val="24"/>
                <w:szCs w:val="24"/>
                <w:lang w:eastAsia="en-GB"/>
              </w:rPr>
              <w:t>In the last column state the energy change in the component.</w:t>
            </w:r>
          </w:p>
          <w:p w:rsidR="005D782C" w:rsidRPr="00E10B99" w:rsidRDefault="005D782C" w:rsidP="00830D27">
            <w:pPr>
              <w:pStyle w:val="ListParagraph"/>
              <w:spacing w:before="120" w:after="0"/>
              <w:ind w:left="317"/>
              <w:rPr>
                <w:rFonts w:eastAsia="Times New Roman" w:cs="Times New Roman"/>
                <w:i/>
                <w:sz w:val="24"/>
                <w:szCs w:val="24"/>
                <w:lang w:eastAsia="en-GB"/>
              </w:rPr>
            </w:pPr>
            <w:r>
              <w:rPr>
                <w:rFonts w:eastAsia="Times New Roman" w:cs="Times New Roman"/>
                <w:i/>
                <w:sz w:val="24"/>
                <w:szCs w:val="24"/>
                <w:lang w:eastAsia="en-GB"/>
              </w:rPr>
              <w:t>Ensure each column is properly titled.</w:t>
            </w:r>
          </w:p>
        </w:tc>
      </w:tr>
      <w:tr w:rsidR="005D782C" w:rsidRPr="001F1787" w:rsidTr="007E3C76">
        <w:trPr>
          <w:cantSplit/>
          <w:trHeight w:val="660"/>
        </w:trPr>
        <w:tc>
          <w:tcPr>
            <w:tcW w:w="1101" w:type="dxa"/>
            <w:gridSpan w:val="3"/>
            <w:shd w:val="clear" w:color="auto" w:fill="auto"/>
            <w:vAlign w:val="center"/>
          </w:tcPr>
          <w:p w:rsidR="005D782C" w:rsidRPr="00BC6D5B"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2.2</w:t>
            </w:r>
          </w:p>
        </w:tc>
        <w:tc>
          <w:tcPr>
            <w:tcW w:w="8930" w:type="dxa"/>
            <w:gridSpan w:val="2"/>
            <w:shd w:val="clear" w:color="auto" w:fill="auto"/>
            <w:vAlign w:val="center"/>
          </w:tcPr>
          <w:p w:rsidR="005D782C" w:rsidRPr="00BC6D5B" w:rsidRDefault="005D782C" w:rsidP="00BE3A0F">
            <w:pPr>
              <w:spacing w:before="120" w:after="0"/>
              <w:rPr>
                <w:rFonts w:eastAsia="Times New Roman" w:cs="Times New Roman"/>
                <w:sz w:val="24"/>
                <w:szCs w:val="24"/>
                <w:lang w:eastAsia="en-GB"/>
              </w:rPr>
            </w:pPr>
            <w:r w:rsidRPr="00BC6D5B">
              <w:rPr>
                <w:rFonts w:eastAsia="Times New Roman" w:cs="Times New Roman"/>
                <w:noProof/>
                <w:sz w:val="24"/>
                <w:szCs w:val="24"/>
                <w:lang w:eastAsia="en-GB"/>
              </w:rPr>
              <w:drawing>
                <wp:anchor distT="0" distB="0" distL="114300" distR="114300" simplePos="0" relativeHeight="252812288" behindDoc="1" locked="0" layoutInCell="1" allowOverlap="1" wp14:anchorId="246289F2" wp14:editId="2F8A8608">
                  <wp:simplePos x="0" y="0"/>
                  <wp:positionH relativeFrom="column">
                    <wp:posOffset>-1790700</wp:posOffset>
                  </wp:positionH>
                  <wp:positionV relativeFrom="paragraph">
                    <wp:posOffset>22225</wp:posOffset>
                  </wp:positionV>
                  <wp:extent cx="1900555" cy="1033145"/>
                  <wp:effectExtent l="0" t="0" r="4445" b="0"/>
                  <wp:wrapTight wrapText="right">
                    <wp:wrapPolygon edited="0">
                      <wp:start x="0" y="0"/>
                      <wp:lineTo x="0" y="21109"/>
                      <wp:lineTo x="21434" y="21109"/>
                      <wp:lineTo x="21434" y="0"/>
                      <wp:lineTo x="0" y="0"/>
                    </wp:wrapPolygon>
                  </wp:wrapTight>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900555" cy="10331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C6D5B">
              <w:rPr>
                <w:rFonts w:eastAsia="Times New Roman" w:cs="Times New Roman"/>
                <w:sz w:val="24"/>
                <w:szCs w:val="24"/>
                <w:lang w:eastAsia="en-GB"/>
              </w:rPr>
              <w:t>State the name of the electrical component represented by this symbol</w:t>
            </w:r>
          </w:p>
        </w:tc>
      </w:tr>
      <w:tr w:rsidR="005D782C" w:rsidRPr="001F1787" w:rsidTr="007E3C76">
        <w:trPr>
          <w:cantSplit/>
          <w:trHeight w:val="660"/>
        </w:trPr>
        <w:tc>
          <w:tcPr>
            <w:tcW w:w="1101" w:type="dxa"/>
            <w:gridSpan w:val="3"/>
            <w:shd w:val="clear" w:color="auto" w:fill="auto"/>
            <w:vAlign w:val="center"/>
          </w:tcPr>
          <w:p w:rsidR="005D782C" w:rsidRPr="00BC6D5B"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2.3</w:t>
            </w:r>
          </w:p>
        </w:tc>
        <w:tc>
          <w:tcPr>
            <w:tcW w:w="8930" w:type="dxa"/>
            <w:gridSpan w:val="2"/>
            <w:shd w:val="clear" w:color="auto" w:fill="auto"/>
            <w:vAlign w:val="center"/>
          </w:tcPr>
          <w:p w:rsidR="005D782C" w:rsidRPr="00BC6D5B" w:rsidRDefault="005D782C" w:rsidP="00BE3A0F">
            <w:pPr>
              <w:spacing w:before="120" w:after="0"/>
              <w:rPr>
                <w:rFonts w:ascii="TrebuchetMS" w:hAnsi="TrebuchetMS" w:cs="TrebuchetMS"/>
                <w:sz w:val="24"/>
                <w:szCs w:val="24"/>
              </w:rPr>
            </w:pPr>
            <w:r w:rsidRPr="00BC6D5B">
              <w:rPr>
                <w:rFonts w:ascii="TrebuchetMS" w:hAnsi="TrebuchetMS" w:cs="TrebuchetMS"/>
                <w:sz w:val="24"/>
                <w:szCs w:val="24"/>
              </w:rPr>
              <w:t>Four circuit symbols, W, X, Y and Z, are shown.</w:t>
            </w:r>
          </w:p>
          <w:p w:rsidR="005D782C" w:rsidRPr="00BC6D5B" w:rsidRDefault="005D782C" w:rsidP="00BE3A0F">
            <w:pPr>
              <w:spacing w:before="120" w:after="0"/>
              <w:rPr>
                <w:rFonts w:ascii="TrebuchetMS" w:hAnsi="TrebuchetMS" w:cs="TrebuchetMS"/>
                <w:sz w:val="24"/>
                <w:szCs w:val="24"/>
              </w:rPr>
            </w:pPr>
            <w:r w:rsidRPr="00BC6D5B">
              <w:rPr>
                <w:rFonts w:ascii="TrebuchetMS" w:hAnsi="TrebuchetMS" w:cs="TrebuchetMS"/>
                <w:noProof/>
                <w:sz w:val="24"/>
                <w:szCs w:val="24"/>
                <w:lang w:eastAsia="en-GB"/>
              </w:rPr>
              <w:drawing>
                <wp:inline distT="0" distB="0" distL="0" distR="0" wp14:anchorId="246289F4" wp14:editId="7044BC51">
                  <wp:extent cx="5533390" cy="725170"/>
                  <wp:effectExtent l="0" t="0" r="0" b="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533390" cy="725170"/>
                          </a:xfrm>
                          <a:prstGeom prst="rect">
                            <a:avLst/>
                          </a:prstGeom>
                          <a:noFill/>
                          <a:ln>
                            <a:noFill/>
                          </a:ln>
                        </pic:spPr>
                      </pic:pic>
                    </a:graphicData>
                  </a:graphic>
                </wp:inline>
              </w:drawing>
            </w:r>
          </w:p>
          <w:p w:rsidR="005D782C" w:rsidRPr="00BC6D5B" w:rsidRDefault="00295CA6" w:rsidP="00295CA6">
            <w:pPr>
              <w:spacing w:before="120" w:after="0"/>
              <w:rPr>
                <w:rFonts w:eastAsia="Times New Roman" w:cs="Times New Roman"/>
                <w:sz w:val="24"/>
                <w:szCs w:val="24"/>
                <w:lang w:eastAsia="en-GB"/>
              </w:rPr>
            </w:pPr>
            <w:r>
              <w:rPr>
                <w:rFonts w:ascii="TrebuchetMS" w:hAnsi="TrebuchetMS" w:cs="TrebuchetMS"/>
                <w:sz w:val="24"/>
                <w:szCs w:val="24"/>
              </w:rPr>
              <w:t>Draw and i</w:t>
            </w:r>
            <w:r w:rsidR="005D782C" w:rsidRPr="00BC6D5B">
              <w:rPr>
                <w:rFonts w:ascii="TrebuchetMS" w:hAnsi="TrebuchetMS" w:cs="TrebuchetMS"/>
                <w:sz w:val="24"/>
                <w:szCs w:val="24"/>
              </w:rPr>
              <w:t>dentify the components W, X, Y and Z,</w:t>
            </w:r>
          </w:p>
        </w:tc>
      </w:tr>
      <w:tr w:rsidR="005D782C" w:rsidRPr="001F1787" w:rsidTr="007E3C76">
        <w:trPr>
          <w:cantSplit/>
          <w:trHeight w:val="660"/>
        </w:trPr>
        <w:tc>
          <w:tcPr>
            <w:tcW w:w="1101" w:type="dxa"/>
            <w:gridSpan w:val="3"/>
            <w:shd w:val="clear" w:color="auto" w:fill="auto"/>
            <w:vAlign w:val="center"/>
          </w:tcPr>
          <w:p w:rsidR="005D782C" w:rsidRPr="00BC6D5B"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2.4</w:t>
            </w:r>
          </w:p>
        </w:tc>
        <w:tc>
          <w:tcPr>
            <w:tcW w:w="8930" w:type="dxa"/>
            <w:gridSpan w:val="2"/>
            <w:shd w:val="clear" w:color="auto" w:fill="auto"/>
            <w:vAlign w:val="center"/>
          </w:tcPr>
          <w:p w:rsidR="005D782C" w:rsidRPr="00BC6D5B" w:rsidRDefault="005D782C" w:rsidP="00BE3A0F">
            <w:pPr>
              <w:spacing w:before="120" w:after="0"/>
              <w:rPr>
                <w:rFonts w:ascii="TrebuchetMS" w:hAnsi="TrebuchetMS" w:cs="TrebuchetMS"/>
                <w:sz w:val="24"/>
                <w:szCs w:val="24"/>
              </w:rPr>
            </w:pPr>
            <w:r w:rsidRPr="00BC6D5B">
              <w:rPr>
                <w:rFonts w:ascii="TrebuchetMS" w:hAnsi="TrebuchetMS" w:cs="TrebuchetMS"/>
                <w:sz w:val="24"/>
                <w:szCs w:val="24"/>
              </w:rPr>
              <w:t>Two circuits are set up as shown.</w:t>
            </w:r>
          </w:p>
          <w:p w:rsidR="005D782C" w:rsidRPr="00BC6D5B" w:rsidRDefault="005D782C" w:rsidP="00BE3A0F">
            <w:pPr>
              <w:spacing w:before="120" w:after="0"/>
              <w:jc w:val="center"/>
              <w:rPr>
                <w:rFonts w:ascii="TrebuchetMS" w:hAnsi="TrebuchetMS" w:cs="TrebuchetMS"/>
                <w:sz w:val="24"/>
                <w:szCs w:val="24"/>
              </w:rPr>
            </w:pPr>
            <w:r w:rsidRPr="00BC6D5B">
              <w:rPr>
                <w:rFonts w:ascii="TrebuchetMS" w:hAnsi="TrebuchetMS" w:cs="TrebuchetMS"/>
                <w:noProof/>
                <w:sz w:val="24"/>
                <w:szCs w:val="24"/>
                <w:lang w:eastAsia="en-GB"/>
              </w:rPr>
              <w:drawing>
                <wp:inline distT="0" distB="0" distL="0" distR="0" wp14:anchorId="246289F6" wp14:editId="1D15477F">
                  <wp:extent cx="3389586" cy="1767144"/>
                  <wp:effectExtent l="0" t="0" r="1905" b="508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3389586" cy="1767144"/>
                          </a:xfrm>
                          <a:prstGeom prst="rect">
                            <a:avLst/>
                          </a:prstGeom>
                          <a:noFill/>
                          <a:ln>
                            <a:noFill/>
                          </a:ln>
                        </pic:spPr>
                      </pic:pic>
                    </a:graphicData>
                  </a:graphic>
                </wp:inline>
              </w:drawing>
            </w:r>
          </w:p>
          <w:p w:rsidR="005D782C" w:rsidRPr="00BC6D5B" w:rsidRDefault="005D782C" w:rsidP="00BE3A0F">
            <w:pPr>
              <w:spacing w:before="120" w:after="0"/>
              <w:rPr>
                <w:rFonts w:eastAsia="Times New Roman" w:cs="Times New Roman"/>
                <w:sz w:val="24"/>
                <w:szCs w:val="24"/>
                <w:lang w:eastAsia="en-GB"/>
              </w:rPr>
            </w:pPr>
            <w:r w:rsidRPr="00BC6D5B">
              <w:rPr>
                <w:rFonts w:ascii="TrebuchetMS" w:hAnsi="TrebuchetMS" w:cs="TrebuchetMS"/>
                <w:sz w:val="24"/>
                <w:szCs w:val="24"/>
              </w:rPr>
              <w:t>Both circuits are used to determine the resistance of resistor R, identify meter X, meter Y and meter Z</w:t>
            </w:r>
            <w:r>
              <w:rPr>
                <w:rFonts w:ascii="TrebuchetMS" w:hAnsi="TrebuchetMS" w:cs="TrebuchetMS"/>
                <w:sz w:val="24"/>
                <w:szCs w:val="24"/>
              </w:rPr>
              <w:t>, you must justify your answer.</w:t>
            </w:r>
          </w:p>
        </w:tc>
      </w:tr>
      <w:tr w:rsidR="005D782C" w:rsidRPr="001F1787" w:rsidTr="007E3C76">
        <w:trPr>
          <w:cantSplit/>
          <w:trHeight w:val="660"/>
        </w:trPr>
        <w:tc>
          <w:tcPr>
            <w:tcW w:w="1101" w:type="dxa"/>
            <w:gridSpan w:val="3"/>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12.2.5</w:t>
            </w:r>
          </w:p>
        </w:tc>
        <w:tc>
          <w:tcPr>
            <w:tcW w:w="8930" w:type="dxa"/>
            <w:gridSpan w:val="2"/>
            <w:shd w:val="clear" w:color="auto" w:fill="auto"/>
            <w:vAlign w:val="center"/>
          </w:tcPr>
          <w:p w:rsidR="005D782C" w:rsidRDefault="004230CD" w:rsidP="00BE3A0F">
            <w:pPr>
              <w:spacing w:before="120" w:after="0"/>
              <w:rPr>
                <w:rFonts w:eastAsia="Times New Roman" w:cs="Times New Roman"/>
                <w:sz w:val="24"/>
                <w:szCs w:val="24"/>
                <w:lang w:eastAsia="en-GB"/>
              </w:rPr>
            </w:pPr>
            <w:r>
              <w:rPr>
                <w:noProof/>
                <w:lang w:eastAsia="en-GB"/>
              </w:rPr>
              <w:drawing>
                <wp:anchor distT="152400" distB="152400" distL="152400" distR="152400" simplePos="0" relativeHeight="252805120" behindDoc="0" locked="0" layoutInCell="1" allowOverlap="0" wp14:anchorId="246289F8" wp14:editId="3B07B300">
                  <wp:simplePos x="0" y="0"/>
                  <wp:positionH relativeFrom="margin">
                    <wp:posOffset>182880</wp:posOffset>
                  </wp:positionH>
                  <wp:positionV relativeFrom="line">
                    <wp:posOffset>113030</wp:posOffset>
                  </wp:positionV>
                  <wp:extent cx="2562860" cy="1663065"/>
                  <wp:effectExtent l="0" t="0" r="8890" b="0"/>
                  <wp:wrapSquare wrapText="bothSides"/>
                  <wp:docPr id="1073741840" name="officeArt object"/>
                  <wp:cNvGraphicFramePr/>
                  <a:graphic xmlns:a="http://schemas.openxmlformats.org/drawingml/2006/main">
                    <a:graphicData uri="http://schemas.openxmlformats.org/drawingml/2006/picture">
                      <pic:pic xmlns:pic="http://schemas.openxmlformats.org/drawingml/2006/picture">
                        <pic:nvPicPr>
                          <pic:cNvPr id="1073741840" name="Screen Shot 2017-05-08 at 19.52.08.png"/>
                          <pic:cNvPicPr>
                            <a:picLocks noChangeAspect="1"/>
                          </pic:cNvPicPr>
                        </pic:nvPicPr>
                        <pic:blipFill>
                          <a:blip r:embed="rId150">
                            <a:extLst/>
                          </a:blip>
                          <a:stretch>
                            <a:fillRect/>
                          </a:stretch>
                        </pic:blipFill>
                        <pic:spPr>
                          <a:xfrm>
                            <a:off x="0" y="0"/>
                            <a:ext cx="2562860" cy="1663065"/>
                          </a:xfrm>
                          <a:prstGeom prst="rect">
                            <a:avLst/>
                          </a:prstGeom>
                          <a:ln w="12700" cap="flat">
                            <a:noFill/>
                            <a:miter lim="400000"/>
                          </a:ln>
                          <a:effectLst/>
                        </pic:spPr>
                      </pic:pic>
                    </a:graphicData>
                  </a:graphic>
                  <wp14:sizeRelH relativeFrom="margin">
                    <wp14:pctWidth>0</wp14:pctWidth>
                  </wp14:sizeRelH>
                  <wp14:sizeRelV relativeFrom="margin">
                    <wp14:pctHeight>0</wp14:pctHeight>
                  </wp14:sizeRelV>
                </wp:anchor>
              </w:drawing>
            </w:r>
          </w:p>
          <w:p w:rsidR="005D782C"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Redraw this circuit f</w:t>
            </w:r>
            <w:r w:rsidRPr="002B1177">
              <w:rPr>
                <w:rFonts w:eastAsia="Times New Roman" w:cs="Times New Roman"/>
                <w:sz w:val="24"/>
                <w:szCs w:val="24"/>
                <w:lang w:eastAsia="en-GB"/>
              </w:rPr>
              <w:t xml:space="preserve">or these components </w:t>
            </w:r>
            <w:r w:rsidR="005F4239">
              <w:rPr>
                <w:rFonts w:eastAsia="Times New Roman" w:cs="Times New Roman"/>
                <w:sz w:val="24"/>
                <w:szCs w:val="24"/>
                <w:lang w:eastAsia="en-GB"/>
              </w:rPr>
              <w:t>using standard component symbols</w:t>
            </w:r>
            <w:r>
              <w:rPr>
                <w:rFonts w:eastAsia="Times New Roman" w:cs="Times New Roman"/>
                <w:sz w:val="24"/>
                <w:szCs w:val="24"/>
                <w:lang w:eastAsia="en-GB"/>
              </w:rPr>
              <w:t>.</w:t>
            </w:r>
          </w:p>
          <w:p w:rsidR="005D782C" w:rsidRPr="001F1787" w:rsidRDefault="005D782C" w:rsidP="00BE3A0F">
            <w:pPr>
              <w:spacing w:before="120" w:after="0"/>
              <w:rPr>
                <w:rFonts w:eastAsia="Times New Roman" w:cs="Times New Roman"/>
                <w:sz w:val="24"/>
                <w:szCs w:val="24"/>
                <w:lang w:eastAsia="en-GB"/>
              </w:rPr>
            </w:pPr>
          </w:p>
        </w:tc>
      </w:tr>
      <w:tr w:rsidR="005D782C" w:rsidRPr="001F1787" w:rsidTr="007E3C76">
        <w:trPr>
          <w:cantSplit/>
          <w:trHeight w:val="660"/>
        </w:trPr>
        <w:tc>
          <w:tcPr>
            <w:tcW w:w="1101" w:type="dxa"/>
            <w:gridSpan w:val="3"/>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2.6</w:t>
            </w:r>
          </w:p>
        </w:tc>
        <w:tc>
          <w:tcPr>
            <w:tcW w:w="8930" w:type="dxa"/>
            <w:gridSpan w:val="2"/>
            <w:shd w:val="clear" w:color="auto" w:fill="auto"/>
            <w:vAlign w:val="center"/>
          </w:tcPr>
          <w:p w:rsidR="005D782C" w:rsidRPr="0051608F" w:rsidRDefault="005D782C" w:rsidP="00BE3A0F">
            <w:pPr>
              <w:spacing w:before="120" w:after="0"/>
              <w:rPr>
                <w:rFonts w:cs="Trebuchet2010"/>
                <w:sz w:val="24"/>
                <w:szCs w:val="24"/>
              </w:rPr>
            </w:pPr>
            <w:r w:rsidRPr="0051608F">
              <w:rPr>
                <w:rFonts w:cs="Trebuchet2010"/>
                <w:sz w:val="24"/>
                <w:szCs w:val="24"/>
              </w:rPr>
              <w:t xml:space="preserve"> The rating pl</w:t>
            </w:r>
            <w:r>
              <w:rPr>
                <w:rFonts w:cs="Trebuchet2010"/>
                <w:sz w:val="24"/>
                <w:szCs w:val="24"/>
              </w:rPr>
              <w:t>ate on a food blender is shown.</w:t>
            </w:r>
          </w:p>
          <w:p w:rsidR="005D782C" w:rsidRPr="0051608F" w:rsidRDefault="005D782C" w:rsidP="00BE3A0F">
            <w:pPr>
              <w:spacing w:before="120" w:after="0"/>
              <w:rPr>
                <w:rFonts w:eastAsia="Times New Roman" w:cs="Times New Roman"/>
                <w:sz w:val="24"/>
                <w:szCs w:val="24"/>
                <w:lang w:eastAsia="en-GB"/>
              </w:rPr>
            </w:pPr>
            <w:r w:rsidRPr="0051608F">
              <w:rPr>
                <w:rFonts w:eastAsia="Times New Roman" w:cs="Times New Roman"/>
                <w:sz w:val="24"/>
                <w:szCs w:val="24"/>
                <w:lang w:eastAsia="en-GB"/>
              </w:rPr>
              <w:t>The plugs on all modern electrical appli</w:t>
            </w:r>
            <w:r>
              <w:rPr>
                <w:rFonts w:eastAsia="Times New Roman" w:cs="Times New Roman"/>
                <w:sz w:val="24"/>
                <w:szCs w:val="24"/>
                <w:lang w:eastAsia="en-GB"/>
              </w:rPr>
              <w:t xml:space="preserve">ances in the UK are fitted with </w:t>
            </w:r>
            <w:r w:rsidRPr="0051608F">
              <w:rPr>
                <w:rFonts w:eastAsia="Times New Roman" w:cs="Times New Roman"/>
                <w:sz w:val="24"/>
                <w:szCs w:val="24"/>
                <w:lang w:eastAsia="en-GB"/>
              </w:rPr>
              <w:t>fuses rated at either 3 A or 13 A.</w:t>
            </w:r>
          </w:p>
          <w:p w:rsidR="005D782C" w:rsidRPr="0051608F" w:rsidRDefault="005D782C" w:rsidP="00BE3A0F">
            <w:pPr>
              <w:spacing w:before="120" w:after="0"/>
              <w:rPr>
                <w:rFonts w:eastAsia="Times New Roman" w:cs="Times New Roman"/>
                <w:sz w:val="24"/>
                <w:szCs w:val="24"/>
                <w:lang w:eastAsia="en-GB"/>
              </w:rPr>
            </w:pPr>
            <w:r w:rsidRPr="0051608F">
              <w:rPr>
                <w:rFonts w:eastAsia="Times New Roman" w:cs="Times New Roman"/>
                <w:sz w:val="24"/>
                <w:szCs w:val="24"/>
                <w:lang w:eastAsia="en-GB"/>
              </w:rPr>
              <w:t>(i) Draw the circuit symbol for a fuse.</w:t>
            </w:r>
          </w:p>
          <w:p w:rsidR="005D782C" w:rsidRPr="001F1787" w:rsidRDefault="00EA128B" w:rsidP="00BE3A0F">
            <w:pPr>
              <w:spacing w:before="120" w:after="0"/>
              <w:rPr>
                <w:rFonts w:eastAsia="Times New Roman" w:cs="Times New Roman"/>
                <w:sz w:val="24"/>
                <w:szCs w:val="24"/>
                <w:lang w:eastAsia="en-GB"/>
              </w:rPr>
            </w:pPr>
            <w:r w:rsidRPr="0051608F">
              <w:rPr>
                <w:rFonts w:eastAsia="Times New Roman" w:cs="Times New Roman"/>
                <w:noProof/>
                <w:sz w:val="24"/>
                <w:szCs w:val="24"/>
                <w:lang w:eastAsia="en-GB"/>
              </w:rPr>
              <w:drawing>
                <wp:anchor distT="0" distB="0" distL="114300" distR="114300" simplePos="0" relativeHeight="252806144" behindDoc="1" locked="0" layoutInCell="1" allowOverlap="1" wp14:anchorId="3A2DEEE7" wp14:editId="0F32DBC7">
                  <wp:simplePos x="0" y="0"/>
                  <wp:positionH relativeFrom="column">
                    <wp:posOffset>-2050415</wp:posOffset>
                  </wp:positionH>
                  <wp:positionV relativeFrom="paragraph">
                    <wp:posOffset>-1168400</wp:posOffset>
                  </wp:positionV>
                  <wp:extent cx="1774190" cy="1169035"/>
                  <wp:effectExtent l="0" t="0" r="0" b="0"/>
                  <wp:wrapSquare wrapText="bothSides"/>
                  <wp:docPr id="1073741830" name="Picture 107374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774190" cy="1169035"/>
                          </a:xfrm>
                          <a:prstGeom prst="rect">
                            <a:avLst/>
                          </a:prstGeom>
                          <a:noFill/>
                          <a:ln>
                            <a:noFill/>
                          </a:ln>
                        </pic:spPr>
                      </pic:pic>
                    </a:graphicData>
                  </a:graphic>
                  <wp14:sizeRelH relativeFrom="page">
                    <wp14:pctWidth>0</wp14:pctWidth>
                  </wp14:sizeRelH>
                  <wp14:sizeRelV relativeFrom="page">
                    <wp14:pctHeight>0</wp14:pctHeight>
                  </wp14:sizeRelV>
                </wp:anchor>
              </w:drawing>
            </w:r>
            <w:r w:rsidR="005D782C" w:rsidRPr="0051608F">
              <w:rPr>
                <w:rFonts w:eastAsia="Times New Roman" w:cs="Times New Roman"/>
                <w:sz w:val="24"/>
                <w:szCs w:val="24"/>
                <w:lang w:eastAsia="en-GB"/>
              </w:rPr>
              <w:t>(ii) State the purpose of the fuse fitted in the plug of an appliance.</w:t>
            </w:r>
          </w:p>
        </w:tc>
      </w:tr>
      <w:tr w:rsidR="005D782C" w:rsidRPr="001F1787" w:rsidTr="00DB14F7">
        <w:trPr>
          <w:cantSplit/>
          <w:trHeight w:val="660"/>
        </w:trPr>
        <w:tc>
          <w:tcPr>
            <w:tcW w:w="1101" w:type="dxa"/>
            <w:gridSpan w:val="3"/>
            <w:tcBorders>
              <w:bottom w:val="single" w:sz="6" w:space="0" w:color="auto"/>
            </w:tcBorders>
            <w:shd w:val="clear" w:color="auto" w:fill="auto"/>
            <w:vAlign w:val="center"/>
          </w:tcPr>
          <w:p w:rsidR="005D782C"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2.7</w:t>
            </w:r>
          </w:p>
        </w:tc>
        <w:tc>
          <w:tcPr>
            <w:tcW w:w="8930" w:type="dxa"/>
            <w:gridSpan w:val="2"/>
            <w:tcBorders>
              <w:bottom w:val="single" w:sz="6" w:space="0" w:color="auto"/>
            </w:tcBorders>
            <w:shd w:val="clear" w:color="auto" w:fill="auto"/>
            <w:vAlign w:val="center"/>
          </w:tcPr>
          <w:p w:rsidR="005D782C" w:rsidRDefault="005D782C" w:rsidP="00BE3A0F">
            <w:pPr>
              <w:autoSpaceDE w:val="0"/>
              <w:autoSpaceDN w:val="0"/>
              <w:adjustRightInd w:val="0"/>
              <w:spacing w:after="0" w:line="240" w:lineRule="auto"/>
              <w:jc w:val="left"/>
              <w:rPr>
                <w:rFonts w:cs="ImprintMT"/>
                <w:sz w:val="24"/>
                <w:szCs w:val="24"/>
              </w:rPr>
            </w:pPr>
            <w:r>
              <w:rPr>
                <w:rFonts w:eastAsia="Times New Roman" w:cs="Times New Roman"/>
                <w:noProof/>
                <w:sz w:val="24"/>
                <w:szCs w:val="24"/>
                <w:lang w:eastAsia="en-GB"/>
              </w:rPr>
              <w:drawing>
                <wp:anchor distT="0" distB="0" distL="114300" distR="114300" simplePos="0" relativeHeight="252807168" behindDoc="1" locked="0" layoutInCell="1" allowOverlap="1" wp14:anchorId="65924DC0" wp14:editId="38BDBB22">
                  <wp:simplePos x="0" y="0"/>
                  <wp:positionH relativeFrom="column">
                    <wp:posOffset>-2298065</wp:posOffset>
                  </wp:positionH>
                  <wp:positionV relativeFrom="paragraph">
                    <wp:posOffset>91440</wp:posOffset>
                  </wp:positionV>
                  <wp:extent cx="2042160" cy="2797175"/>
                  <wp:effectExtent l="0" t="0" r="0" b="3175"/>
                  <wp:wrapSquare wrapText="bothSides"/>
                  <wp:docPr id="1073741831" name="Picture 107374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152" cstate="print">
                            <a:extLst>
                              <a:ext uri="{28A0092B-C50C-407E-A947-70E740481C1C}">
                                <a14:useLocalDpi xmlns:a14="http://schemas.microsoft.com/office/drawing/2010/main" val="0"/>
                              </a:ext>
                            </a:extLst>
                          </a:blip>
                          <a:srcRect l="18140" t="3600"/>
                          <a:stretch/>
                        </pic:blipFill>
                        <pic:spPr bwMode="auto">
                          <a:xfrm>
                            <a:off x="0" y="0"/>
                            <a:ext cx="2042160" cy="27971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5D782C" w:rsidRDefault="005D782C" w:rsidP="00BE3A0F">
            <w:pPr>
              <w:autoSpaceDE w:val="0"/>
              <w:autoSpaceDN w:val="0"/>
              <w:adjustRightInd w:val="0"/>
              <w:spacing w:after="0" w:line="240" w:lineRule="auto"/>
              <w:jc w:val="left"/>
              <w:rPr>
                <w:rFonts w:cs="ImprintMT"/>
                <w:sz w:val="24"/>
                <w:szCs w:val="24"/>
              </w:rPr>
            </w:pPr>
            <w:r>
              <w:rPr>
                <w:rFonts w:cs="ImprintMT"/>
                <w:sz w:val="24"/>
                <w:szCs w:val="24"/>
              </w:rPr>
              <w:t xml:space="preserve">Copy the </w:t>
            </w:r>
            <w:r w:rsidRPr="009775F1">
              <w:rPr>
                <w:rFonts w:cs="ImprintMT"/>
                <w:sz w:val="24"/>
                <w:szCs w:val="24"/>
              </w:rPr>
              <w:t xml:space="preserve"> row in the table </w:t>
            </w:r>
            <w:r>
              <w:rPr>
                <w:rFonts w:cs="ImprintMT"/>
                <w:sz w:val="24"/>
                <w:szCs w:val="24"/>
              </w:rPr>
              <w:t>which shows the symbol</w:t>
            </w:r>
            <w:r w:rsidRPr="009775F1">
              <w:rPr>
                <w:rFonts w:cs="ImprintMT"/>
                <w:sz w:val="24"/>
                <w:szCs w:val="24"/>
              </w:rPr>
              <w:t xml:space="preserve"> for an LED and an NPN</w:t>
            </w:r>
            <w:r>
              <w:rPr>
                <w:rFonts w:cs="ImprintMT"/>
                <w:sz w:val="24"/>
                <w:szCs w:val="24"/>
              </w:rPr>
              <w:t xml:space="preserve">  </w:t>
            </w:r>
            <w:r w:rsidRPr="009775F1">
              <w:rPr>
                <w:rFonts w:cs="ImprintMT"/>
                <w:sz w:val="24"/>
                <w:szCs w:val="24"/>
              </w:rPr>
              <w:t>transistor</w:t>
            </w:r>
            <w:r>
              <w:rPr>
                <w:rFonts w:ascii="ImprintMT" w:hAnsi="ImprintMT" w:cs="ImprintMT"/>
                <w:sz w:val="24"/>
                <w:szCs w:val="24"/>
              </w:rPr>
              <w:t>.</w:t>
            </w:r>
          </w:p>
        </w:tc>
      </w:tr>
      <w:tr w:rsidR="005D782C" w:rsidRPr="001F1787" w:rsidTr="00EA128B">
        <w:trPr>
          <w:trHeight w:val="660"/>
        </w:trPr>
        <w:tc>
          <w:tcPr>
            <w:tcW w:w="1101" w:type="dxa"/>
            <w:gridSpan w:val="3"/>
            <w:tcBorders>
              <w:bottom w:val="single" w:sz="6" w:space="0" w:color="auto"/>
            </w:tcBorders>
            <w:shd w:val="clear" w:color="auto" w:fill="auto"/>
            <w:vAlign w:val="center"/>
          </w:tcPr>
          <w:p w:rsidR="005D782C"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2.8</w:t>
            </w:r>
          </w:p>
        </w:tc>
        <w:tc>
          <w:tcPr>
            <w:tcW w:w="8930" w:type="dxa"/>
            <w:gridSpan w:val="2"/>
            <w:tcBorders>
              <w:bottom w:val="single" w:sz="6" w:space="0" w:color="auto"/>
            </w:tcBorders>
            <w:shd w:val="clear" w:color="auto" w:fill="auto"/>
            <w:vAlign w:val="center"/>
          </w:tcPr>
          <w:p w:rsidR="005D782C" w:rsidRDefault="005D782C" w:rsidP="00BE3A0F">
            <w:pPr>
              <w:autoSpaceDE w:val="0"/>
              <w:autoSpaceDN w:val="0"/>
              <w:adjustRightInd w:val="0"/>
              <w:spacing w:after="0" w:line="240" w:lineRule="auto"/>
              <w:jc w:val="left"/>
              <w:rPr>
                <w:rFonts w:eastAsia="Times New Roman" w:cs="Times New Roman"/>
                <w:noProof/>
                <w:sz w:val="24"/>
                <w:szCs w:val="24"/>
                <w:lang w:eastAsia="en-GB"/>
              </w:rPr>
            </w:pPr>
          </w:p>
          <w:p w:rsidR="005D782C" w:rsidRPr="00337CE5" w:rsidRDefault="005D782C" w:rsidP="00BE3A0F">
            <w:pPr>
              <w:autoSpaceDE w:val="0"/>
              <w:autoSpaceDN w:val="0"/>
              <w:adjustRightInd w:val="0"/>
              <w:spacing w:after="0" w:line="240" w:lineRule="auto"/>
              <w:jc w:val="left"/>
              <w:rPr>
                <w:rFonts w:eastAsia="Times New Roman" w:cs="Times New Roman"/>
                <w:noProof/>
                <w:sz w:val="24"/>
                <w:szCs w:val="24"/>
                <w:lang w:eastAsia="en-GB"/>
              </w:rPr>
            </w:pPr>
            <w:r w:rsidRPr="00337CE5">
              <w:rPr>
                <w:rFonts w:eastAsia="Times New Roman" w:cs="Times New Roman"/>
                <w:noProof/>
                <w:sz w:val="24"/>
                <w:szCs w:val="24"/>
                <w:lang w:eastAsia="en-GB"/>
              </w:rPr>
              <w:t>A student investigates the electrical properties of three different</w:t>
            </w:r>
          </w:p>
          <w:p w:rsidR="005D782C" w:rsidRPr="00337CE5" w:rsidRDefault="005D782C" w:rsidP="00BE3A0F">
            <w:pPr>
              <w:autoSpaceDE w:val="0"/>
              <w:autoSpaceDN w:val="0"/>
              <w:adjustRightInd w:val="0"/>
              <w:spacing w:after="0" w:line="240" w:lineRule="auto"/>
              <w:jc w:val="left"/>
              <w:rPr>
                <w:rFonts w:eastAsia="Times New Roman" w:cs="Times New Roman"/>
                <w:noProof/>
                <w:sz w:val="24"/>
                <w:szCs w:val="24"/>
                <w:lang w:eastAsia="en-GB"/>
              </w:rPr>
            </w:pPr>
            <w:r w:rsidRPr="00337CE5">
              <w:rPr>
                <w:rFonts w:eastAsia="Times New Roman" w:cs="Times New Roman"/>
                <w:noProof/>
                <w:sz w:val="24"/>
                <w:szCs w:val="24"/>
                <w:lang w:eastAsia="en-GB"/>
              </w:rPr>
              <w:t>components; a lamp, an LED and a fixed resistor.</w:t>
            </w:r>
          </w:p>
          <w:p w:rsidR="005D782C" w:rsidRDefault="005D782C" w:rsidP="00BE3A0F">
            <w:pPr>
              <w:autoSpaceDE w:val="0"/>
              <w:autoSpaceDN w:val="0"/>
              <w:adjustRightInd w:val="0"/>
              <w:spacing w:after="0" w:line="240" w:lineRule="auto"/>
              <w:jc w:val="left"/>
              <w:rPr>
                <w:rFonts w:eastAsia="Times New Roman" w:cs="Times New Roman"/>
                <w:noProof/>
                <w:sz w:val="24"/>
                <w:szCs w:val="24"/>
                <w:lang w:eastAsia="en-GB"/>
              </w:rPr>
            </w:pPr>
            <w:r w:rsidRPr="00337CE5">
              <w:rPr>
                <w:rFonts w:eastAsia="Times New Roman" w:cs="Times New Roman"/>
                <w:noProof/>
                <w:sz w:val="24"/>
                <w:szCs w:val="24"/>
                <w:lang w:eastAsia="en-GB"/>
              </w:rPr>
              <w:t>Current-voltage graphs produced from the student’s results are shown.</w:t>
            </w:r>
          </w:p>
          <w:p w:rsidR="005D782C" w:rsidRDefault="005D782C" w:rsidP="00BE3A0F">
            <w:pPr>
              <w:autoSpaceDE w:val="0"/>
              <w:autoSpaceDN w:val="0"/>
              <w:adjustRightInd w:val="0"/>
              <w:spacing w:after="0" w:line="240" w:lineRule="auto"/>
              <w:jc w:val="left"/>
              <w:rPr>
                <w:rFonts w:eastAsia="Times New Roman" w:cs="Times New Roman"/>
                <w:noProof/>
                <w:sz w:val="24"/>
                <w:szCs w:val="24"/>
                <w:lang w:eastAsia="en-GB"/>
              </w:rPr>
            </w:pPr>
            <w:r>
              <w:rPr>
                <w:rFonts w:eastAsia="Times New Roman" w:cs="Times New Roman"/>
                <w:noProof/>
                <w:sz w:val="24"/>
                <w:szCs w:val="24"/>
                <w:lang w:eastAsia="en-GB"/>
              </w:rPr>
              <w:drawing>
                <wp:inline distT="0" distB="0" distL="0" distR="0" wp14:anchorId="5577C5F1" wp14:editId="6EF18ED5">
                  <wp:extent cx="5527040" cy="2101850"/>
                  <wp:effectExtent l="0" t="0" r="0" b="0"/>
                  <wp:docPr id="1073741842" name="Picture 107374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5527040" cy="2101850"/>
                          </a:xfrm>
                          <a:prstGeom prst="rect">
                            <a:avLst/>
                          </a:prstGeom>
                          <a:noFill/>
                          <a:ln>
                            <a:noFill/>
                          </a:ln>
                        </pic:spPr>
                      </pic:pic>
                    </a:graphicData>
                  </a:graphic>
                </wp:inline>
              </w:drawing>
            </w:r>
          </w:p>
          <w:p w:rsidR="005D782C" w:rsidRPr="00337CE5" w:rsidRDefault="005D782C" w:rsidP="00BE3A0F">
            <w:pPr>
              <w:autoSpaceDE w:val="0"/>
              <w:autoSpaceDN w:val="0"/>
              <w:adjustRightInd w:val="0"/>
              <w:spacing w:after="0" w:line="240" w:lineRule="auto"/>
              <w:jc w:val="left"/>
              <w:rPr>
                <w:rFonts w:eastAsia="Times New Roman" w:cs="Times New Roman"/>
                <w:noProof/>
                <w:sz w:val="24"/>
                <w:szCs w:val="24"/>
                <w:lang w:eastAsia="en-GB"/>
              </w:rPr>
            </w:pPr>
            <w:r w:rsidRPr="00337CE5">
              <w:rPr>
                <w:rFonts w:eastAsia="Times New Roman" w:cs="Times New Roman"/>
                <w:noProof/>
                <w:sz w:val="24"/>
                <w:szCs w:val="24"/>
                <w:lang w:eastAsia="en-GB"/>
              </w:rPr>
              <w:t>Explain which graph X, Y or Z is obtained from the student’s results for</w:t>
            </w:r>
          </w:p>
          <w:p w:rsidR="005D782C" w:rsidRDefault="005D782C" w:rsidP="00EA128B">
            <w:pPr>
              <w:autoSpaceDE w:val="0"/>
              <w:autoSpaceDN w:val="0"/>
              <w:adjustRightInd w:val="0"/>
              <w:spacing w:after="0" w:line="240" w:lineRule="auto"/>
              <w:jc w:val="left"/>
              <w:rPr>
                <w:rFonts w:cs="ImprintMT"/>
                <w:sz w:val="24"/>
                <w:szCs w:val="24"/>
              </w:rPr>
            </w:pPr>
            <w:r w:rsidRPr="00337CE5">
              <w:rPr>
                <w:rFonts w:eastAsia="Times New Roman" w:cs="Times New Roman"/>
                <w:noProof/>
                <w:sz w:val="24"/>
                <w:szCs w:val="24"/>
                <w:lang w:eastAsia="en-GB"/>
              </w:rPr>
              <w:t>the LED.</w:t>
            </w:r>
          </w:p>
        </w:tc>
      </w:tr>
      <w:tr w:rsidR="005D782C" w:rsidRPr="001F1787" w:rsidTr="003E08C2">
        <w:trPr>
          <w:cantSplit/>
          <w:trHeight w:val="660"/>
        </w:trPr>
        <w:tc>
          <w:tcPr>
            <w:tcW w:w="1101" w:type="dxa"/>
            <w:gridSpan w:val="3"/>
            <w:tcBorders>
              <w:bottom w:val="single" w:sz="6" w:space="0" w:color="auto"/>
            </w:tcBorders>
            <w:shd w:val="clear" w:color="auto" w:fill="auto"/>
            <w:vAlign w:val="center"/>
          </w:tcPr>
          <w:p w:rsidR="005D782C"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2.2.9</w:t>
            </w:r>
          </w:p>
        </w:tc>
        <w:tc>
          <w:tcPr>
            <w:tcW w:w="8930" w:type="dxa"/>
            <w:gridSpan w:val="2"/>
            <w:tcBorders>
              <w:bottom w:val="single" w:sz="6" w:space="0" w:color="auto"/>
            </w:tcBorders>
            <w:shd w:val="clear" w:color="auto" w:fill="auto"/>
            <w:vAlign w:val="center"/>
          </w:tcPr>
          <w:p w:rsidR="005D782C" w:rsidRDefault="005D782C" w:rsidP="00BE3A0F">
            <w:pPr>
              <w:autoSpaceDE w:val="0"/>
              <w:autoSpaceDN w:val="0"/>
              <w:adjustRightInd w:val="0"/>
              <w:spacing w:after="0" w:line="240" w:lineRule="auto"/>
              <w:jc w:val="left"/>
              <w:rPr>
                <w:rFonts w:cs="ImprintMT"/>
                <w:sz w:val="24"/>
                <w:szCs w:val="24"/>
              </w:rPr>
            </w:pPr>
            <w:r w:rsidRPr="00C97B37">
              <w:rPr>
                <w:rFonts w:cs="ImprintMT"/>
                <w:sz w:val="24"/>
                <w:szCs w:val="24"/>
              </w:rPr>
              <w:t>Describe, using a diagram, the use of two switches in series in the home. What has to be done to get the appliance to work in this case</w:t>
            </w:r>
          </w:p>
        </w:tc>
      </w:tr>
      <w:tr w:rsidR="005D782C" w:rsidRPr="001F1787" w:rsidTr="00DB14F7">
        <w:trPr>
          <w:cantSplit/>
          <w:trHeight w:val="660"/>
        </w:trPr>
        <w:tc>
          <w:tcPr>
            <w:tcW w:w="1101" w:type="dxa"/>
            <w:gridSpan w:val="3"/>
            <w:tcBorders>
              <w:bottom w:val="single" w:sz="6" w:space="0" w:color="auto"/>
            </w:tcBorders>
            <w:shd w:val="clear" w:color="auto" w:fill="auto"/>
            <w:vAlign w:val="center"/>
          </w:tcPr>
          <w:p w:rsidR="005D782C" w:rsidRPr="001F1787" w:rsidRDefault="005D782C" w:rsidP="008E1DB5">
            <w:pPr>
              <w:spacing w:before="120" w:after="0"/>
              <w:jc w:val="center"/>
              <w:rPr>
                <w:rFonts w:eastAsia="Times New Roman" w:cs="Times New Roman"/>
                <w:b/>
                <w:sz w:val="24"/>
                <w:szCs w:val="24"/>
                <w:lang w:eastAsia="en-GB"/>
              </w:rPr>
            </w:pPr>
            <w:r>
              <w:rPr>
                <w:rFonts w:eastAsia="Times New Roman" w:cs="Times New Roman"/>
                <w:sz w:val="24"/>
                <w:szCs w:val="24"/>
                <w:lang w:eastAsia="en-GB"/>
              </w:rPr>
              <w:t>12.2.10</w:t>
            </w:r>
          </w:p>
        </w:tc>
        <w:tc>
          <w:tcPr>
            <w:tcW w:w="8930" w:type="dxa"/>
            <w:gridSpan w:val="2"/>
            <w:tcBorders>
              <w:bottom w:val="single" w:sz="6" w:space="0" w:color="auto"/>
            </w:tcBorders>
            <w:shd w:val="clear" w:color="auto" w:fill="auto"/>
            <w:vAlign w:val="center"/>
          </w:tcPr>
          <w:p w:rsidR="005D782C" w:rsidRDefault="0033156F" w:rsidP="008E1DB5">
            <w:pPr>
              <w:spacing w:after="0" w:line="240" w:lineRule="auto"/>
              <w:jc w:val="left"/>
              <w:rPr>
                <w:sz w:val="24"/>
                <w:szCs w:val="24"/>
              </w:rPr>
            </w:pPr>
            <w:r>
              <w:rPr>
                <w:noProof/>
                <w:sz w:val="24"/>
                <w:szCs w:val="24"/>
                <w:lang w:eastAsia="en-GB"/>
              </w:rPr>
              <w:drawing>
                <wp:anchor distT="0" distB="0" distL="114300" distR="114300" simplePos="0" relativeHeight="252814336" behindDoc="0" locked="0" layoutInCell="1" allowOverlap="1" wp14:anchorId="0DBFE50F" wp14:editId="15C3232E">
                  <wp:simplePos x="0" y="0"/>
                  <wp:positionH relativeFrom="column">
                    <wp:posOffset>-2533650</wp:posOffset>
                  </wp:positionH>
                  <wp:positionV relativeFrom="paragraph">
                    <wp:posOffset>42545</wp:posOffset>
                  </wp:positionV>
                  <wp:extent cx="2426335" cy="1533525"/>
                  <wp:effectExtent l="0" t="0" r="0" b="9525"/>
                  <wp:wrapSquare wrapText="right"/>
                  <wp:docPr id="1073741852" name="Picture 107374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2426335" cy="153352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5D782C" w:rsidRPr="004F4C50" w:rsidRDefault="005D782C" w:rsidP="008E1DB5">
            <w:pPr>
              <w:spacing w:after="0" w:line="240" w:lineRule="auto"/>
              <w:jc w:val="left"/>
              <w:rPr>
                <w:sz w:val="24"/>
                <w:szCs w:val="24"/>
              </w:rPr>
            </w:pPr>
            <w:r>
              <w:rPr>
                <w:sz w:val="24"/>
                <w:szCs w:val="24"/>
              </w:rPr>
              <w:t>An LED is used as part of an alarm circuit. State which terminal P or Q should be positive to enable the LED to light.</w:t>
            </w:r>
          </w:p>
        </w:tc>
      </w:tr>
      <w:tr w:rsidR="005D782C" w:rsidRPr="001F1787" w:rsidTr="00DB14F7">
        <w:trPr>
          <w:cantSplit/>
          <w:trHeight w:val="660"/>
        </w:trPr>
        <w:tc>
          <w:tcPr>
            <w:tcW w:w="1101" w:type="dxa"/>
            <w:gridSpan w:val="3"/>
            <w:tcBorders>
              <w:bottom w:val="single" w:sz="6" w:space="0" w:color="auto"/>
            </w:tcBorders>
            <w:shd w:val="clear" w:color="auto" w:fill="auto"/>
            <w:vAlign w:val="center"/>
          </w:tcPr>
          <w:p w:rsidR="005D782C" w:rsidRPr="001F1787" w:rsidRDefault="005D782C" w:rsidP="008E1DB5">
            <w:pPr>
              <w:spacing w:before="120" w:after="0"/>
              <w:jc w:val="center"/>
              <w:rPr>
                <w:rFonts w:eastAsia="Times New Roman" w:cs="Times New Roman"/>
                <w:b/>
                <w:sz w:val="24"/>
                <w:szCs w:val="24"/>
                <w:lang w:eastAsia="en-GB"/>
              </w:rPr>
            </w:pPr>
            <w:r>
              <w:rPr>
                <w:rFonts w:eastAsia="Times New Roman" w:cs="Times New Roman"/>
                <w:sz w:val="24"/>
                <w:szCs w:val="24"/>
                <w:lang w:eastAsia="en-GB"/>
              </w:rPr>
              <w:t>12.2.11</w:t>
            </w:r>
          </w:p>
        </w:tc>
        <w:tc>
          <w:tcPr>
            <w:tcW w:w="8930" w:type="dxa"/>
            <w:gridSpan w:val="2"/>
            <w:tcBorders>
              <w:bottom w:val="single" w:sz="6" w:space="0" w:color="auto"/>
            </w:tcBorders>
            <w:shd w:val="clear" w:color="auto" w:fill="auto"/>
            <w:vAlign w:val="center"/>
          </w:tcPr>
          <w:p w:rsidR="005D782C" w:rsidRPr="004F4C50" w:rsidRDefault="005D782C" w:rsidP="008E1DB5">
            <w:pPr>
              <w:spacing w:after="0" w:line="240" w:lineRule="auto"/>
              <w:jc w:val="left"/>
              <w:rPr>
                <w:sz w:val="24"/>
                <w:szCs w:val="24"/>
              </w:rPr>
            </w:pPr>
            <w:r>
              <w:rPr>
                <w:noProof/>
                <w:sz w:val="24"/>
                <w:szCs w:val="24"/>
                <w:lang w:eastAsia="en-GB"/>
              </w:rPr>
              <w:drawing>
                <wp:inline distT="0" distB="0" distL="0" distR="0" wp14:anchorId="73786A94" wp14:editId="6D9DA09B">
                  <wp:extent cx="1765738" cy="2383679"/>
                  <wp:effectExtent l="0" t="0" r="6350" b="0"/>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765648" cy="2383557"/>
                          </a:xfrm>
                          <a:prstGeom prst="rect">
                            <a:avLst/>
                          </a:prstGeom>
                          <a:noFill/>
                          <a:ln>
                            <a:noFill/>
                          </a:ln>
                        </pic:spPr>
                      </pic:pic>
                    </a:graphicData>
                  </a:graphic>
                </wp:inline>
              </w:drawing>
            </w:r>
            <w:r>
              <w:rPr>
                <w:sz w:val="24"/>
                <w:szCs w:val="24"/>
              </w:rPr>
              <w:t xml:space="preserve"> </w:t>
            </w:r>
            <w:r>
              <w:rPr>
                <w:noProof/>
                <w:sz w:val="24"/>
                <w:szCs w:val="24"/>
                <w:lang w:eastAsia="en-GB"/>
              </w:rPr>
              <w:drawing>
                <wp:inline distT="0" distB="0" distL="0" distR="0" wp14:anchorId="53274947" wp14:editId="25330315">
                  <wp:extent cx="1694412" cy="2270234"/>
                  <wp:effectExtent l="0" t="0" r="1270" b="0"/>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694435" cy="2270264"/>
                          </a:xfrm>
                          <a:prstGeom prst="rect">
                            <a:avLst/>
                          </a:prstGeom>
                          <a:noFill/>
                          <a:ln>
                            <a:noFill/>
                          </a:ln>
                        </pic:spPr>
                      </pic:pic>
                    </a:graphicData>
                  </a:graphic>
                </wp:inline>
              </w:drawing>
            </w:r>
            <w:r>
              <w:rPr>
                <w:sz w:val="24"/>
                <w:szCs w:val="24"/>
              </w:rPr>
              <w:t xml:space="preserve"> </w:t>
            </w:r>
            <w:r>
              <w:rPr>
                <w:noProof/>
                <w:sz w:val="24"/>
                <w:szCs w:val="24"/>
                <w:lang w:eastAsia="en-GB"/>
              </w:rPr>
              <w:drawing>
                <wp:inline distT="0" distB="0" distL="0" distR="0" wp14:anchorId="24628A06" wp14:editId="271B5ED9">
                  <wp:extent cx="2270234" cy="1188337"/>
                  <wp:effectExtent l="0" t="0" r="0" b="0"/>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270234" cy="1188337"/>
                          </a:xfrm>
                          <a:prstGeom prst="rect">
                            <a:avLst/>
                          </a:prstGeom>
                          <a:noFill/>
                          <a:ln>
                            <a:noFill/>
                          </a:ln>
                        </pic:spPr>
                      </pic:pic>
                    </a:graphicData>
                  </a:graphic>
                </wp:inline>
              </w:drawing>
            </w:r>
            <w:r>
              <w:rPr>
                <w:sz w:val="24"/>
                <w:szCs w:val="24"/>
              </w:rPr>
              <w:t xml:space="preserve"> Copy out the </w:t>
            </w:r>
            <w:r w:rsidR="00830D27">
              <w:rPr>
                <w:sz w:val="24"/>
                <w:szCs w:val="24"/>
              </w:rPr>
              <w:t>circuit where both LEDs are lit</w:t>
            </w:r>
            <w:r>
              <w:rPr>
                <w:sz w:val="24"/>
                <w:szCs w:val="24"/>
              </w:rPr>
              <w:t>.</w:t>
            </w:r>
          </w:p>
        </w:tc>
      </w:tr>
      <w:tr w:rsidR="005D782C" w:rsidRPr="001F1787" w:rsidTr="00DB14F7">
        <w:trPr>
          <w:cantSplit/>
          <w:trHeight w:val="660"/>
        </w:trPr>
        <w:tc>
          <w:tcPr>
            <w:tcW w:w="1101" w:type="dxa"/>
            <w:gridSpan w:val="3"/>
            <w:tcBorders>
              <w:bottom w:val="single" w:sz="6" w:space="0" w:color="auto"/>
            </w:tcBorders>
            <w:shd w:val="clear" w:color="auto" w:fill="auto"/>
            <w:vAlign w:val="center"/>
          </w:tcPr>
          <w:p w:rsidR="005D782C" w:rsidRPr="001F1787" w:rsidRDefault="005D782C" w:rsidP="008E1DB5">
            <w:pPr>
              <w:spacing w:before="120" w:after="0"/>
              <w:jc w:val="center"/>
              <w:rPr>
                <w:rFonts w:eastAsia="Times New Roman" w:cs="Times New Roman"/>
                <w:b/>
                <w:sz w:val="24"/>
                <w:szCs w:val="24"/>
                <w:lang w:eastAsia="en-GB"/>
              </w:rPr>
            </w:pPr>
            <w:r>
              <w:rPr>
                <w:rFonts w:eastAsia="Times New Roman" w:cs="Times New Roman"/>
                <w:sz w:val="24"/>
                <w:szCs w:val="24"/>
                <w:lang w:eastAsia="en-GB"/>
              </w:rPr>
              <w:t>12.2.12</w:t>
            </w:r>
          </w:p>
        </w:tc>
        <w:tc>
          <w:tcPr>
            <w:tcW w:w="8930" w:type="dxa"/>
            <w:gridSpan w:val="2"/>
            <w:tcBorders>
              <w:bottom w:val="single" w:sz="6" w:space="0" w:color="auto"/>
            </w:tcBorders>
            <w:shd w:val="clear" w:color="auto" w:fill="auto"/>
            <w:vAlign w:val="center"/>
          </w:tcPr>
          <w:p w:rsidR="005D782C" w:rsidRDefault="005D782C" w:rsidP="008E1DB5">
            <w:pPr>
              <w:spacing w:after="0" w:line="240" w:lineRule="auto"/>
              <w:jc w:val="left"/>
              <w:rPr>
                <w:rFonts w:ascii="Tahoma" w:hAnsi="Tahoma" w:cs="Tahoma"/>
                <w:noProof/>
                <w:sz w:val="24"/>
                <w:szCs w:val="24"/>
                <w:lang w:eastAsia="en-GB"/>
              </w:rPr>
            </w:pPr>
          </w:p>
          <w:p w:rsidR="005D782C" w:rsidRDefault="005D782C" w:rsidP="008E1DB5">
            <w:pPr>
              <w:spacing w:after="0" w:line="240" w:lineRule="auto"/>
              <w:jc w:val="left"/>
              <w:rPr>
                <w:noProof/>
                <w:sz w:val="24"/>
                <w:szCs w:val="24"/>
                <w:lang w:eastAsia="en-GB"/>
              </w:rPr>
            </w:pPr>
            <w:r w:rsidRPr="008D78AB">
              <w:rPr>
                <w:rFonts w:ascii="Tahoma" w:hAnsi="Tahoma" w:cs="Tahoma"/>
                <w:noProof/>
                <w:sz w:val="24"/>
                <w:szCs w:val="24"/>
                <w:lang w:eastAsia="en-GB"/>
              </w:rPr>
              <w:t>Light emitting dioders (LEDs) are often used as on/off indicators on television and computers. An LED is connected in a circuit with a resistor R.</w:t>
            </w:r>
            <w:r>
              <w:rPr>
                <w:noProof/>
                <w:sz w:val="24"/>
                <w:szCs w:val="24"/>
                <w:lang w:eastAsia="en-GB"/>
              </w:rPr>
              <w:t xml:space="preserve"> </w:t>
            </w:r>
          </w:p>
          <w:p w:rsidR="005D782C" w:rsidRDefault="005D782C" w:rsidP="008E1DB5">
            <w:pPr>
              <w:spacing w:after="0" w:line="240" w:lineRule="auto"/>
              <w:jc w:val="left"/>
              <w:rPr>
                <w:noProof/>
                <w:sz w:val="24"/>
                <w:szCs w:val="24"/>
                <w:lang w:eastAsia="en-GB"/>
              </w:rPr>
            </w:pPr>
          </w:p>
          <w:p w:rsidR="005D782C" w:rsidRPr="008D78AB" w:rsidRDefault="005D782C" w:rsidP="00D86451">
            <w:pPr>
              <w:pStyle w:val="ListParagraph"/>
              <w:numPr>
                <w:ilvl w:val="0"/>
                <w:numId w:val="131"/>
              </w:numPr>
              <w:tabs>
                <w:tab w:val="left" w:pos="459"/>
                <w:tab w:val="left" w:pos="3649"/>
              </w:tabs>
              <w:spacing w:after="0" w:line="240" w:lineRule="auto"/>
              <w:ind w:left="459"/>
              <w:jc w:val="left"/>
              <w:rPr>
                <w:rFonts w:ascii="Tahoma" w:hAnsi="Tahoma" w:cs="Tahoma"/>
                <w:noProof/>
                <w:sz w:val="24"/>
                <w:szCs w:val="24"/>
                <w:lang w:eastAsia="en-GB"/>
              </w:rPr>
            </w:pPr>
            <w:r w:rsidRPr="008D78AB">
              <w:rPr>
                <w:rFonts w:ascii="Tahoma" w:hAnsi="Tahoma" w:cs="Tahoma"/>
                <w:noProof/>
                <w:sz w:val="24"/>
                <w:szCs w:val="24"/>
                <w:lang w:eastAsia="en-GB"/>
              </w:rPr>
              <w:t>Explain the purpose of Resistor R.</w:t>
            </w:r>
          </w:p>
          <w:p w:rsidR="00830D27" w:rsidRDefault="005D782C" w:rsidP="00D86451">
            <w:pPr>
              <w:pStyle w:val="ListParagraph"/>
              <w:numPr>
                <w:ilvl w:val="0"/>
                <w:numId w:val="131"/>
              </w:numPr>
              <w:tabs>
                <w:tab w:val="left" w:pos="459"/>
                <w:tab w:val="left" w:pos="3649"/>
              </w:tabs>
              <w:spacing w:after="0" w:line="240" w:lineRule="auto"/>
              <w:ind w:left="459"/>
              <w:jc w:val="left"/>
              <w:rPr>
                <w:rFonts w:ascii="Tahoma" w:hAnsi="Tahoma" w:cs="Tahoma"/>
                <w:noProof/>
                <w:sz w:val="24"/>
                <w:szCs w:val="24"/>
                <w:lang w:eastAsia="en-GB"/>
              </w:rPr>
            </w:pPr>
            <w:r w:rsidRPr="008D78AB">
              <w:rPr>
                <w:rFonts w:ascii="Tahoma" w:hAnsi="Tahoma" w:cs="Tahoma"/>
                <w:noProof/>
                <w:sz w:val="24"/>
                <w:szCs w:val="24"/>
                <w:lang w:eastAsia="en-GB"/>
              </w:rPr>
              <w:t>The LED is rated at 2 V, 100 mA. Calculate the resistance of resistor R.</w:t>
            </w:r>
          </w:p>
          <w:p w:rsidR="005D782C" w:rsidRPr="00830D27" w:rsidRDefault="00AF4DA8" w:rsidP="00D86451">
            <w:pPr>
              <w:pStyle w:val="ListParagraph"/>
              <w:numPr>
                <w:ilvl w:val="0"/>
                <w:numId w:val="131"/>
              </w:numPr>
              <w:tabs>
                <w:tab w:val="left" w:pos="459"/>
                <w:tab w:val="left" w:pos="3649"/>
              </w:tabs>
              <w:spacing w:after="0" w:line="240" w:lineRule="auto"/>
              <w:ind w:left="459"/>
              <w:jc w:val="left"/>
              <w:rPr>
                <w:rFonts w:ascii="Tahoma" w:hAnsi="Tahoma" w:cs="Tahoma"/>
                <w:noProof/>
                <w:sz w:val="24"/>
                <w:szCs w:val="24"/>
                <w:lang w:eastAsia="en-GB"/>
              </w:rPr>
            </w:pPr>
            <w:r w:rsidRPr="008D78AB">
              <w:rPr>
                <w:noProof/>
                <w:lang w:eastAsia="en-GB"/>
              </w:rPr>
              <w:drawing>
                <wp:anchor distT="0" distB="0" distL="114300" distR="114300" simplePos="0" relativeHeight="252854272" behindDoc="0" locked="0" layoutInCell="1" allowOverlap="1" wp14:anchorId="0FD7B94E" wp14:editId="61EC8CD2">
                  <wp:simplePos x="0" y="0"/>
                  <wp:positionH relativeFrom="column">
                    <wp:posOffset>3677920</wp:posOffset>
                  </wp:positionH>
                  <wp:positionV relativeFrom="paragraph">
                    <wp:posOffset>-1273175</wp:posOffset>
                  </wp:positionV>
                  <wp:extent cx="1923415" cy="1345565"/>
                  <wp:effectExtent l="0" t="0" r="635" b="6985"/>
                  <wp:wrapSquare wrapText="bothSides"/>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58">
                            <a:extLst>
                              <a:ext uri="{28A0092B-C50C-407E-A947-70E740481C1C}">
                                <a14:useLocalDpi xmlns:a14="http://schemas.microsoft.com/office/drawing/2010/main" val="0"/>
                              </a:ext>
                            </a:extLst>
                          </a:blip>
                          <a:srcRect l="28506" t="23192" r="30969" b="34494"/>
                          <a:stretch/>
                        </pic:blipFill>
                        <pic:spPr bwMode="auto">
                          <a:xfrm>
                            <a:off x="0" y="0"/>
                            <a:ext cx="1923415" cy="13455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30D27">
              <w:rPr>
                <w:rFonts w:ascii="Tahoma" w:hAnsi="Tahoma" w:cs="Tahoma"/>
                <w:noProof/>
                <w:sz w:val="24"/>
                <w:szCs w:val="24"/>
                <w:lang w:eastAsia="en-GB"/>
              </w:rPr>
              <w:t xml:space="preserve"> </w:t>
            </w:r>
            <w:r w:rsidR="005D782C" w:rsidRPr="00830D27">
              <w:rPr>
                <w:rFonts w:ascii="Tahoma" w:hAnsi="Tahoma" w:cs="Tahoma"/>
                <w:noProof/>
                <w:sz w:val="24"/>
                <w:szCs w:val="24"/>
                <w:lang w:eastAsia="en-GB"/>
              </w:rPr>
              <w:t>Calculate the power developed by resistor R when the LED is working normally.</w:t>
            </w:r>
          </w:p>
        </w:tc>
      </w:tr>
      <w:tr w:rsidR="005D782C" w:rsidRPr="001F1787" w:rsidTr="00DB14F7">
        <w:trPr>
          <w:cantSplit/>
          <w:trHeight w:val="660"/>
        </w:trPr>
        <w:tc>
          <w:tcPr>
            <w:tcW w:w="1101" w:type="dxa"/>
            <w:gridSpan w:val="3"/>
            <w:tcBorders>
              <w:bottom w:val="single" w:sz="6" w:space="0" w:color="auto"/>
            </w:tcBorders>
            <w:shd w:val="clear" w:color="auto" w:fill="auto"/>
            <w:vAlign w:val="center"/>
          </w:tcPr>
          <w:p w:rsidR="005D782C"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2.2.13</w:t>
            </w:r>
          </w:p>
        </w:tc>
        <w:tc>
          <w:tcPr>
            <w:tcW w:w="8930" w:type="dxa"/>
            <w:gridSpan w:val="2"/>
            <w:tcBorders>
              <w:bottom w:val="single" w:sz="6" w:space="0" w:color="auto"/>
            </w:tcBorders>
            <w:shd w:val="clear" w:color="auto" w:fill="auto"/>
            <w:vAlign w:val="center"/>
          </w:tcPr>
          <w:p w:rsidR="005D782C" w:rsidRDefault="005D782C" w:rsidP="00DB2DDE">
            <w:pPr>
              <w:autoSpaceDE w:val="0"/>
              <w:autoSpaceDN w:val="0"/>
              <w:adjustRightInd w:val="0"/>
              <w:spacing w:after="0" w:line="240" w:lineRule="auto"/>
              <w:jc w:val="left"/>
              <w:rPr>
                <w:rFonts w:cs="ImprintMT"/>
                <w:sz w:val="24"/>
                <w:szCs w:val="24"/>
              </w:rPr>
            </w:pPr>
            <w:r>
              <w:rPr>
                <w:rFonts w:cs="ImprintMT"/>
                <w:sz w:val="24"/>
                <w:szCs w:val="24"/>
              </w:rPr>
              <w:t>SQA SG C 2009</w:t>
            </w:r>
          </w:p>
          <w:p w:rsidR="005D782C" w:rsidRDefault="005D782C" w:rsidP="00DB2DDE">
            <w:pPr>
              <w:autoSpaceDE w:val="0"/>
              <w:autoSpaceDN w:val="0"/>
              <w:adjustRightInd w:val="0"/>
              <w:spacing w:after="0" w:line="240" w:lineRule="auto"/>
              <w:jc w:val="left"/>
              <w:rPr>
                <w:rFonts w:cs="ImprintMT"/>
                <w:sz w:val="24"/>
                <w:szCs w:val="24"/>
              </w:rPr>
            </w:pPr>
          </w:p>
          <w:p w:rsidR="005D782C" w:rsidRDefault="005D782C" w:rsidP="00DB2DDE">
            <w:pPr>
              <w:autoSpaceDE w:val="0"/>
              <w:autoSpaceDN w:val="0"/>
              <w:adjustRightInd w:val="0"/>
              <w:spacing w:after="0" w:line="240" w:lineRule="auto"/>
              <w:jc w:val="left"/>
              <w:rPr>
                <w:rFonts w:cs="ImprintMT"/>
                <w:sz w:val="24"/>
                <w:szCs w:val="24"/>
              </w:rPr>
            </w:pPr>
            <w:r w:rsidRPr="00DB2DDE">
              <w:rPr>
                <w:rFonts w:cs="ImprintMT"/>
                <w:sz w:val="24"/>
                <w:szCs w:val="24"/>
              </w:rPr>
              <w:t>A digital camera is used to take pictures. When switched on, the flash on a</w:t>
            </w:r>
            <w:r>
              <w:rPr>
                <w:rFonts w:cs="ImprintMT"/>
                <w:sz w:val="24"/>
                <w:szCs w:val="24"/>
              </w:rPr>
              <w:t xml:space="preserve"> </w:t>
            </w:r>
            <w:r w:rsidRPr="00DB2DDE">
              <w:rPr>
                <w:rFonts w:cs="ImprintMT"/>
                <w:sz w:val="24"/>
                <w:szCs w:val="24"/>
              </w:rPr>
              <w:t>digital camera requires some time before it is ready to operate. When ready, a</w:t>
            </w:r>
            <w:r>
              <w:rPr>
                <w:rFonts w:cs="ImprintMT"/>
                <w:sz w:val="24"/>
                <w:szCs w:val="24"/>
              </w:rPr>
              <w:t xml:space="preserve"> </w:t>
            </w:r>
            <w:r w:rsidRPr="00DB2DDE">
              <w:rPr>
                <w:rFonts w:cs="ImprintMT"/>
                <w:sz w:val="24"/>
                <w:szCs w:val="24"/>
              </w:rPr>
              <w:t>green LED is illuminated.</w:t>
            </w:r>
          </w:p>
          <w:p w:rsidR="005D782C" w:rsidRPr="00DB2DDE" w:rsidRDefault="005D782C" w:rsidP="00DB2DDE">
            <w:pPr>
              <w:autoSpaceDE w:val="0"/>
              <w:autoSpaceDN w:val="0"/>
              <w:adjustRightInd w:val="0"/>
              <w:spacing w:after="0" w:line="240" w:lineRule="auto"/>
              <w:jc w:val="left"/>
              <w:rPr>
                <w:rFonts w:cs="ImprintMT"/>
                <w:sz w:val="24"/>
                <w:szCs w:val="24"/>
              </w:rPr>
            </w:pPr>
          </w:p>
          <w:p w:rsidR="005D782C" w:rsidRPr="00DB2DDE" w:rsidRDefault="005D782C" w:rsidP="00DB2DDE">
            <w:pPr>
              <w:autoSpaceDE w:val="0"/>
              <w:autoSpaceDN w:val="0"/>
              <w:adjustRightInd w:val="0"/>
              <w:spacing w:after="0" w:line="240" w:lineRule="auto"/>
              <w:jc w:val="left"/>
              <w:rPr>
                <w:rFonts w:cs="ImprintMT"/>
                <w:sz w:val="24"/>
                <w:szCs w:val="24"/>
              </w:rPr>
            </w:pPr>
            <w:r>
              <w:rPr>
                <w:rFonts w:cs="ImprintMT"/>
                <w:noProof/>
                <w:sz w:val="24"/>
                <w:szCs w:val="24"/>
                <w:lang w:eastAsia="en-GB"/>
              </w:rPr>
              <w:drawing>
                <wp:anchor distT="0" distB="0" distL="114300" distR="114300" simplePos="0" relativeHeight="252855296" behindDoc="1" locked="0" layoutInCell="1" allowOverlap="1" wp14:anchorId="24628A0A" wp14:editId="3C70C618">
                  <wp:simplePos x="0" y="0"/>
                  <wp:positionH relativeFrom="column">
                    <wp:posOffset>3462655</wp:posOffset>
                  </wp:positionH>
                  <wp:positionV relativeFrom="paragraph">
                    <wp:posOffset>-1267460</wp:posOffset>
                  </wp:positionV>
                  <wp:extent cx="1939925" cy="1316990"/>
                  <wp:effectExtent l="0" t="0" r="3175" b="0"/>
                  <wp:wrapTight wrapText="left">
                    <wp:wrapPolygon edited="0">
                      <wp:start x="0" y="0"/>
                      <wp:lineTo x="0" y="21246"/>
                      <wp:lineTo x="21423" y="21246"/>
                      <wp:lineTo x="21423" y="0"/>
                      <wp:lineTo x="0" y="0"/>
                    </wp:wrapPolygon>
                  </wp:wrapTight>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mera.PNG"/>
                          <pic:cNvPicPr/>
                        </pic:nvPicPr>
                        <pic:blipFill>
                          <a:blip r:embed="rId159" cstate="print">
                            <a:extLst>
                              <a:ext uri="{28A0092B-C50C-407E-A947-70E740481C1C}">
                                <a14:useLocalDpi xmlns:a14="http://schemas.microsoft.com/office/drawing/2010/main" val="0"/>
                              </a:ext>
                            </a:extLst>
                          </a:blip>
                          <a:stretch>
                            <a:fillRect/>
                          </a:stretch>
                        </pic:blipFill>
                        <pic:spPr>
                          <a:xfrm>
                            <a:off x="0" y="0"/>
                            <a:ext cx="1939925" cy="1316990"/>
                          </a:xfrm>
                          <a:prstGeom prst="rect">
                            <a:avLst/>
                          </a:prstGeom>
                        </pic:spPr>
                      </pic:pic>
                    </a:graphicData>
                  </a:graphic>
                  <wp14:sizeRelH relativeFrom="margin">
                    <wp14:pctWidth>0</wp14:pctWidth>
                  </wp14:sizeRelH>
                  <wp14:sizeRelV relativeFrom="margin">
                    <wp14:pctHeight>0</wp14:pctHeight>
                  </wp14:sizeRelV>
                </wp:anchor>
              </w:drawing>
            </w:r>
            <w:r w:rsidRPr="00DB2DDE">
              <w:rPr>
                <w:rFonts w:cs="ImprintMT"/>
                <w:sz w:val="24"/>
                <w:szCs w:val="24"/>
              </w:rPr>
              <w:t>The part of the circuit used to control the LED is shown below. The voltage</w:t>
            </w:r>
          </w:p>
          <w:p w:rsidR="005D782C" w:rsidRDefault="005D782C" w:rsidP="00DB2DDE">
            <w:pPr>
              <w:autoSpaceDE w:val="0"/>
              <w:autoSpaceDN w:val="0"/>
              <w:adjustRightInd w:val="0"/>
              <w:spacing w:after="0" w:line="240" w:lineRule="auto"/>
              <w:jc w:val="left"/>
              <w:rPr>
                <w:rFonts w:cs="ImprintMT"/>
                <w:noProof/>
                <w:sz w:val="24"/>
                <w:szCs w:val="24"/>
                <w:lang w:eastAsia="en-GB"/>
              </w:rPr>
            </w:pPr>
            <w:r w:rsidRPr="00DB2DDE">
              <w:rPr>
                <w:rFonts w:cs="ImprintMT"/>
                <w:sz w:val="24"/>
                <w:szCs w:val="24"/>
              </w:rPr>
              <w:t>at point X is initially 0 V.</w:t>
            </w:r>
            <w:r>
              <w:rPr>
                <w:rFonts w:cs="ImprintMT"/>
                <w:noProof/>
                <w:sz w:val="24"/>
                <w:szCs w:val="24"/>
                <w:lang w:eastAsia="en-GB"/>
              </w:rPr>
              <w:t xml:space="preserve"> </w:t>
            </w:r>
          </w:p>
          <w:p w:rsidR="005D782C" w:rsidRDefault="0033156F" w:rsidP="0033156F">
            <w:pPr>
              <w:autoSpaceDE w:val="0"/>
              <w:autoSpaceDN w:val="0"/>
              <w:adjustRightInd w:val="0"/>
              <w:spacing w:after="0" w:line="240" w:lineRule="auto"/>
              <w:jc w:val="center"/>
              <w:rPr>
                <w:rFonts w:cs="ImprintMT"/>
                <w:noProof/>
                <w:sz w:val="24"/>
                <w:szCs w:val="24"/>
                <w:lang w:eastAsia="en-GB"/>
              </w:rPr>
            </w:pPr>
            <w:r>
              <w:rPr>
                <w:rFonts w:cs="ImprintMT"/>
                <w:noProof/>
                <w:sz w:val="24"/>
                <w:szCs w:val="24"/>
                <w:lang w:eastAsia="en-GB"/>
              </w:rPr>
              <w:drawing>
                <wp:inline distT="0" distB="0" distL="0" distR="0" wp14:anchorId="4D2083F5" wp14:editId="73733208">
                  <wp:extent cx="4269024" cy="1999299"/>
                  <wp:effectExtent l="0" t="0" r="0" b="1270"/>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acitor circuit.PNG"/>
                          <pic:cNvPicPr/>
                        </pic:nvPicPr>
                        <pic:blipFill>
                          <a:blip r:embed="rId160">
                            <a:extLst>
                              <a:ext uri="{28A0092B-C50C-407E-A947-70E740481C1C}">
                                <a14:useLocalDpi xmlns:a14="http://schemas.microsoft.com/office/drawing/2010/main" val="0"/>
                              </a:ext>
                            </a:extLst>
                          </a:blip>
                          <a:stretch>
                            <a:fillRect/>
                          </a:stretch>
                        </pic:blipFill>
                        <pic:spPr>
                          <a:xfrm>
                            <a:off x="0" y="0"/>
                            <a:ext cx="4273335" cy="2001318"/>
                          </a:xfrm>
                          <a:prstGeom prst="rect">
                            <a:avLst/>
                          </a:prstGeom>
                        </pic:spPr>
                      </pic:pic>
                    </a:graphicData>
                  </a:graphic>
                </wp:inline>
              </w:drawing>
            </w:r>
          </w:p>
          <w:p w:rsidR="005D782C" w:rsidRPr="00DB2DDE" w:rsidRDefault="005D782C" w:rsidP="00DB2DDE">
            <w:pPr>
              <w:autoSpaceDE w:val="0"/>
              <w:autoSpaceDN w:val="0"/>
              <w:adjustRightInd w:val="0"/>
              <w:spacing w:after="0" w:line="240" w:lineRule="auto"/>
              <w:jc w:val="left"/>
              <w:rPr>
                <w:rFonts w:cs="ImprintMT"/>
                <w:sz w:val="24"/>
                <w:szCs w:val="24"/>
              </w:rPr>
            </w:pPr>
          </w:p>
          <w:p w:rsidR="005D782C" w:rsidRPr="00DB2DDE" w:rsidRDefault="005D782C" w:rsidP="00DB2DDE">
            <w:pPr>
              <w:autoSpaceDE w:val="0"/>
              <w:autoSpaceDN w:val="0"/>
              <w:adjustRightInd w:val="0"/>
              <w:spacing w:after="0" w:line="240" w:lineRule="auto"/>
              <w:jc w:val="left"/>
              <w:rPr>
                <w:rFonts w:cs="ImprintMT"/>
                <w:sz w:val="24"/>
                <w:szCs w:val="24"/>
              </w:rPr>
            </w:pPr>
            <w:r w:rsidRPr="00DB2DDE">
              <w:rPr>
                <w:rFonts w:cs="ImprintMT"/>
                <w:sz w:val="24"/>
                <w:szCs w:val="24"/>
              </w:rPr>
              <w:t>(</w:t>
            </w:r>
            <w:r w:rsidRPr="00DB2DDE">
              <w:rPr>
                <w:rFonts w:cs="ImprintMT-Italic"/>
                <w:i/>
                <w:iCs/>
                <w:sz w:val="24"/>
                <w:szCs w:val="24"/>
              </w:rPr>
              <w:t>a</w:t>
            </w:r>
            <w:r w:rsidRPr="00DB2DDE">
              <w:rPr>
                <w:rFonts w:cs="ImprintMT"/>
                <w:sz w:val="24"/>
                <w:szCs w:val="24"/>
              </w:rPr>
              <w:t>) Describe what happens to the voltage at point X when switch S is closed.</w:t>
            </w:r>
          </w:p>
          <w:p w:rsidR="005D782C" w:rsidRPr="00DB2DDE" w:rsidRDefault="005D782C" w:rsidP="00DB2DDE">
            <w:pPr>
              <w:autoSpaceDE w:val="0"/>
              <w:autoSpaceDN w:val="0"/>
              <w:adjustRightInd w:val="0"/>
              <w:spacing w:after="0" w:line="240" w:lineRule="auto"/>
              <w:jc w:val="left"/>
              <w:rPr>
                <w:rFonts w:cs="ImprintMT"/>
                <w:sz w:val="24"/>
                <w:szCs w:val="24"/>
              </w:rPr>
            </w:pPr>
            <w:r w:rsidRPr="00DB2DDE">
              <w:rPr>
                <w:rFonts w:cs="ImprintMT"/>
                <w:sz w:val="24"/>
                <w:szCs w:val="24"/>
              </w:rPr>
              <w:t>(</w:t>
            </w:r>
            <w:r w:rsidRPr="00DB2DDE">
              <w:rPr>
                <w:rFonts w:cs="ImprintMT-Italic"/>
                <w:i/>
                <w:iCs/>
                <w:sz w:val="24"/>
                <w:szCs w:val="24"/>
              </w:rPr>
              <w:t>b</w:t>
            </w:r>
            <w:r w:rsidRPr="00DB2DDE">
              <w:rPr>
                <w:rFonts w:cs="ImprintMT"/>
                <w:sz w:val="24"/>
                <w:szCs w:val="24"/>
              </w:rPr>
              <w:t>) The camera manufacturer wants to change the time taken for the flash to</w:t>
            </w:r>
            <w:r w:rsidR="00AF4DA8">
              <w:rPr>
                <w:rFonts w:cs="ImprintMT"/>
                <w:sz w:val="24"/>
                <w:szCs w:val="24"/>
              </w:rPr>
              <w:t xml:space="preserve"> </w:t>
            </w:r>
            <w:r w:rsidRPr="00DB2DDE">
              <w:rPr>
                <w:rFonts w:cs="ImprintMT"/>
                <w:sz w:val="24"/>
                <w:szCs w:val="24"/>
              </w:rPr>
              <w:t>be ready to operate.</w:t>
            </w:r>
          </w:p>
          <w:p w:rsidR="005D782C" w:rsidRPr="00DB2DDE" w:rsidRDefault="005D782C" w:rsidP="00AF4DA8">
            <w:pPr>
              <w:autoSpaceDE w:val="0"/>
              <w:autoSpaceDN w:val="0"/>
              <w:adjustRightInd w:val="0"/>
              <w:spacing w:after="0" w:line="240" w:lineRule="auto"/>
              <w:jc w:val="left"/>
              <w:rPr>
                <w:rFonts w:cs="ImprintMT"/>
                <w:sz w:val="24"/>
                <w:szCs w:val="24"/>
              </w:rPr>
            </w:pPr>
            <w:r w:rsidRPr="00DB2DDE">
              <w:rPr>
                <w:rFonts w:cs="ImprintMT"/>
                <w:sz w:val="24"/>
                <w:szCs w:val="24"/>
              </w:rPr>
              <w:t xml:space="preserve">State </w:t>
            </w:r>
            <w:r w:rsidRPr="00DB2DDE">
              <w:rPr>
                <w:rFonts w:cs="ImprintMT-Bold"/>
                <w:b/>
                <w:bCs/>
                <w:sz w:val="24"/>
                <w:szCs w:val="24"/>
              </w:rPr>
              <w:t xml:space="preserve">two </w:t>
            </w:r>
            <w:r w:rsidRPr="00DB2DDE">
              <w:rPr>
                <w:rFonts w:cs="ImprintMT"/>
                <w:sz w:val="24"/>
                <w:szCs w:val="24"/>
              </w:rPr>
              <w:t>changes which could be made to the above circuit so that the</w:t>
            </w:r>
            <w:r w:rsidR="00AF4DA8">
              <w:rPr>
                <w:rFonts w:cs="ImprintMT"/>
                <w:sz w:val="24"/>
                <w:szCs w:val="24"/>
              </w:rPr>
              <w:t xml:space="preserve"> </w:t>
            </w:r>
            <w:r w:rsidRPr="00DB2DDE">
              <w:rPr>
                <w:rFonts w:cs="ImprintMT"/>
                <w:sz w:val="24"/>
                <w:szCs w:val="24"/>
              </w:rPr>
              <w:t xml:space="preserve">time for the green LED to come on is </w:t>
            </w:r>
            <w:r w:rsidRPr="00DB2DDE">
              <w:rPr>
                <w:rFonts w:cs="ImprintMT-Bold"/>
                <w:b/>
                <w:bCs/>
                <w:sz w:val="24"/>
                <w:szCs w:val="24"/>
              </w:rPr>
              <w:t>reduced</w:t>
            </w:r>
            <w:r w:rsidRPr="00DB2DDE">
              <w:rPr>
                <w:rFonts w:cs="ImprintMT"/>
                <w:sz w:val="24"/>
                <w:szCs w:val="24"/>
              </w:rPr>
              <w:t>.</w:t>
            </w:r>
          </w:p>
        </w:tc>
      </w:tr>
      <w:tr w:rsidR="005D782C" w:rsidRPr="001F1787" w:rsidTr="004078D7">
        <w:trPr>
          <w:trHeight w:val="660"/>
        </w:trPr>
        <w:tc>
          <w:tcPr>
            <w:tcW w:w="1101" w:type="dxa"/>
            <w:gridSpan w:val="3"/>
            <w:tcBorders>
              <w:bottom w:val="single" w:sz="6" w:space="0" w:color="auto"/>
            </w:tcBorders>
            <w:shd w:val="clear" w:color="auto" w:fill="auto"/>
            <w:vAlign w:val="center"/>
          </w:tcPr>
          <w:p w:rsidR="005D782C"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2.14</w:t>
            </w:r>
          </w:p>
        </w:tc>
        <w:tc>
          <w:tcPr>
            <w:tcW w:w="8930" w:type="dxa"/>
            <w:gridSpan w:val="2"/>
            <w:tcBorders>
              <w:bottom w:val="single" w:sz="6" w:space="0" w:color="auto"/>
            </w:tcBorders>
            <w:shd w:val="clear" w:color="auto" w:fill="auto"/>
            <w:vAlign w:val="center"/>
          </w:tcPr>
          <w:p w:rsidR="005D782C" w:rsidRDefault="005D782C" w:rsidP="00AF4DA8">
            <w:pPr>
              <w:autoSpaceDE w:val="0"/>
              <w:autoSpaceDN w:val="0"/>
              <w:adjustRightInd w:val="0"/>
              <w:spacing w:before="120" w:after="0" w:line="240" w:lineRule="auto"/>
              <w:jc w:val="left"/>
              <w:rPr>
                <w:rFonts w:cs="ImprintMT"/>
                <w:sz w:val="24"/>
                <w:szCs w:val="24"/>
              </w:rPr>
            </w:pPr>
            <w:r>
              <w:rPr>
                <w:rFonts w:cs="ImprintMT"/>
                <w:sz w:val="24"/>
                <w:szCs w:val="24"/>
              </w:rPr>
              <w:t>SQA SG G 2010</w:t>
            </w:r>
          </w:p>
          <w:p w:rsidR="005D782C" w:rsidRPr="00AA060B" w:rsidRDefault="005D782C" w:rsidP="004078D7">
            <w:pPr>
              <w:autoSpaceDE w:val="0"/>
              <w:autoSpaceDN w:val="0"/>
              <w:adjustRightInd w:val="0"/>
              <w:spacing w:after="0" w:line="240" w:lineRule="auto"/>
              <w:rPr>
                <w:rFonts w:cs="ImprintMT"/>
                <w:sz w:val="24"/>
                <w:szCs w:val="24"/>
              </w:rPr>
            </w:pPr>
            <w:r w:rsidRPr="00AA060B">
              <w:rPr>
                <w:rFonts w:cs="ImprintMT"/>
                <w:sz w:val="24"/>
                <w:szCs w:val="24"/>
              </w:rPr>
              <w:t>The circuit below can be used to light an LED after a short time delay.</w:t>
            </w:r>
          </w:p>
          <w:p w:rsidR="005D782C" w:rsidRDefault="005D782C" w:rsidP="004078D7">
            <w:pPr>
              <w:autoSpaceDE w:val="0"/>
              <w:autoSpaceDN w:val="0"/>
              <w:adjustRightInd w:val="0"/>
              <w:spacing w:after="0" w:line="240" w:lineRule="auto"/>
              <w:rPr>
                <w:rFonts w:cs="ImprintMT"/>
                <w:sz w:val="24"/>
                <w:szCs w:val="24"/>
              </w:rPr>
            </w:pPr>
            <w:r w:rsidRPr="00AA060B">
              <w:rPr>
                <w:rFonts w:cs="ImprintMT"/>
                <w:sz w:val="24"/>
                <w:szCs w:val="24"/>
              </w:rPr>
              <w:t>The capacitor is charged using the 5·0 volt supply.</w:t>
            </w:r>
          </w:p>
          <w:p w:rsidR="005D782C" w:rsidRPr="00AA060B" w:rsidRDefault="005D782C" w:rsidP="004078D7">
            <w:pPr>
              <w:autoSpaceDE w:val="0"/>
              <w:autoSpaceDN w:val="0"/>
              <w:adjustRightInd w:val="0"/>
              <w:spacing w:after="0" w:line="240" w:lineRule="auto"/>
              <w:rPr>
                <w:rFonts w:cs="ImprintMT"/>
                <w:sz w:val="24"/>
                <w:szCs w:val="24"/>
              </w:rPr>
            </w:pPr>
            <w:r>
              <w:rPr>
                <w:rFonts w:cs="ImprintMT"/>
                <w:noProof/>
                <w:sz w:val="24"/>
                <w:szCs w:val="24"/>
                <w:lang w:eastAsia="en-GB"/>
              </w:rPr>
              <w:drawing>
                <wp:inline distT="0" distB="0" distL="0" distR="0" wp14:anchorId="24628A0E" wp14:editId="5267D81F">
                  <wp:extent cx="4429496" cy="2478226"/>
                  <wp:effectExtent l="0" t="0" r="0" b="0"/>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61">
                            <a:extLst>
                              <a:ext uri="{28A0092B-C50C-407E-A947-70E740481C1C}">
                                <a14:useLocalDpi xmlns:a14="http://schemas.microsoft.com/office/drawing/2010/main" val="0"/>
                              </a:ext>
                            </a:extLst>
                          </a:blip>
                          <a:srcRect r="-6876"/>
                          <a:stretch/>
                        </pic:blipFill>
                        <pic:spPr bwMode="auto">
                          <a:xfrm>
                            <a:off x="0" y="0"/>
                            <a:ext cx="4431465" cy="2479327"/>
                          </a:xfrm>
                          <a:prstGeom prst="rect">
                            <a:avLst/>
                          </a:prstGeom>
                          <a:noFill/>
                          <a:ln>
                            <a:noFill/>
                          </a:ln>
                          <a:extLst>
                            <a:ext uri="{53640926-AAD7-44D8-BBD7-CCE9431645EC}">
                              <a14:shadowObscured xmlns:a14="http://schemas.microsoft.com/office/drawing/2010/main"/>
                            </a:ext>
                          </a:extLst>
                        </pic:spPr>
                      </pic:pic>
                    </a:graphicData>
                  </a:graphic>
                </wp:inline>
              </w:drawing>
            </w:r>
          </w:p>
          <w:p w:rsidR="008A020D" w:rsidRDefault="008A020D" w:rsidP="004078D7">
            <w:pPr>
              <w:autoSpaceDE w:val="0"/>
              <w:autoSpaceDN w:val="0"/>
              <w:adjustRightInd w:val="0"/>
              <w:spacing w:after="0" w:line="240" w:lineRule="auto"/>
              <w:rPr>
                <w:rFonts w:cs="ImprintMT"/>
                <w:sz w:val="24"/>
                <w:szCs w:val="24"/>
              </w:rPr>
            </w:pPr>
          </w:p>
          <w:p w:rsidR="005D782C" w:rsidRDefault="005D782C" w:rsidP="004078D7">
            <w:pPr>
              <w:autoSpaceDE w:val="0"/>
              <w:autoSpaceDN w:val="0"/>
              <w:adjustRightInd w:val="0"/>
              <w:spacing w:after="0" w:line="240" w:lineRule="auto"/>
              <w:rPr>
                <w:rFonts w:cs="ImprintMT"/>
                <w:sz w:val="24"/>
                <w:szCs w:val="24"/>
              </w:rPr>
            </w:pPr>
            <w:r w:rsidRPr="00AA060B">
              <w:rPr>
                <w:rFonts w:cs="ImprintMT"/>
                <w:sz w:val="24"/>
                <w:szCs w:val="24"/>
              </w:rPr>
              <w:t>(i) State what happens to the voltage across the capacitor when it</w:t>
            </w:r>
            <w:r w:rsidR="008A020D">
              <w:rPr>
                <w:rFonts w:cs="ImprintMT"/>
                <w:sz w:val="24"/>
                <w:szCs w:val="24"/>
              </w:rPr>
              <w:t xml:space="preserve"> </w:t>
            </w:r>
            <w:r w:rsidRPr="00AA060B">
              <w:rPr>
                <w:rFonts w:cs="ImprintMT"/>
                <w:sz w:val="24"/>
                <w:szCs w:val="24"/>
              </w:rPr>
              <w:t>charges.</w:t>
            </w:r>
          </w:p>
          <w:p w:rsidR="008A020D" w:rsidRDefault="008A020D" w:rsidP="004078D7">
            <w:pPr>
              <w:autoSpaceDE w:val="0"/>
              <w:autoSpaceDN w:val="0"/>
              <w:adjustRightInd w:val="0"/>
              <w:spacing w:after="0" w:line="240" w:lineRule="auto"/>
              <w:rPr>
                <w:rFonts w:cs="ImprintMT"/>
                <w:sz w:val="24"/>
                <w:szCs w:val="24"/>
              </w:rPr>
            </w:pPr>
          </w:p>
          <w:p w:rsidR="005D782C" w:rsidRPr="00AA060B" w:rsidRDefault="005D782C" w:rsidP="004078D7">
            <w:pPr>
              <w:autoSpaceDE w:val="0"/>
              <w:autoSpaceDN w:val="0"/>
              <w:adjustRightInd w:val="0"/>
              <w:spacing w:after="0" w:line="240" w:lineRule="auto"/>
              <w:rPr>
                <w:rFonts w:cs="ImprintMT"/>
                <w:sz w:val="24"/>
                <w:szCs w:val="24"/>
              </w:rPr>
            </w:pPr>
            <w:r w:rsidRPr="00AA060B">
              <w:rPr>
                <w:rFonts w:cs="ImprintMT"/>
                <w:sz w:val="24"/>
                <w:szCs w:val="24"/>
              </w:rPr>
              <w:t>(ii) Component Y is a transistor.</w:t>
            </w:r>
            <w:r w:rsidR="005B3CEF">
              <w:rPr>
                <w:rFonts w:cs="ImprintMT"/>
                <w:sz w:val="24"/>
                <w:szCs w:val="24"/>
              </w:rPr>
              <w:t xml:space="preserve"> </w:t>
            </w:r>
            <w:r w:rsidRPr="00AA060B">
              <w:rPr>
                <w:rFonts w:cs="ImprintMT"/>
                <w:sz w:val="24"/>
                <w:szCs w:val="24"/>
              </w:rPr>
              <w:t>Draw the symbol for a transistor.</w:t>
            </w:r>
          </w:p>
          <w:p w:rsidR="008A020D" w:rsidRDefault="008A020D" w:rsidP="004078D7">
            <w:pPr>
              <w:autoSpaceDE w:val="0"/>
              <w:autoSpaceDN w:val="0"/>
              <w:adjustRightInd w:val="0"/>
              <w:spacing w:after="0" w:line="240" w:lineRule="auto"/>
              <w:rPr>
                <w:rFonts w:cs="ImprintMT"/>
                <w:sz w:val="24"/>
                <w:szCs w:val="24"/>
              </w:rPr>
            </w:pPr>
          </w:p>
          <w:p w:rsidR="005D782C" w:rsidRPr="00AA060B" w:rsidRDefault="005D782C" w:rsidP="004078D7">
            <w:pPr>
              <w:autoSpaceDE w:val="0"/>
              <w:autoSpaceDN w:val="0"/>
              <w:adjustRightInd w:val="0"/>
              <w:spacing w:after="0" w:line="240" w:lineRule="auto"/>
              <w:rPr>
                <w:rFonts w:cs="ImprintMT"/>
                <w:sz w:val="24"/>
                <w:szCs w:val="24"/>
              </w:rPr>
            </w:pPr>
            <w:r w:rsidRPr="00AA060B">
              <w:rPr>
                <w:rFonts w:cs="ImprintMT"/>
                <w:sz w:val="24"/>
                <w:szCs w:val="24"/>
              </w:rPr>
              <w:t>(iii) State the function of the transistor in this circuit.</w:t>
            </w:r>
          </w:p>
          <w:p w:rsidR="005D782C" w:rsidRDefault="005D782C" w:rsidP="004078D7">
            <w:pPr>
              <w:autoSpaceDE w:val="0"/>
              <w:autoSpaceDN w:val="0"/>
              <w:adjustRightInd w:val="0"/>
              <w:spacing w:after="0" w:line="240" w:lineRule="auto"/>
              <w:rPr>
                <w:rFonts w:cs="ImprintMT-Bold"/>
                <w:b/>
                <w:bCs/>
                <w:sz w:val="24"/>
                <w:szCs w:val="24"/>
              </w:rPr>
            </w:pPr>
          </w:p>
          <w:p w:rsidR="008A020D" w:rsidRDefault="008A020D" w:rsidP="004078D7">
            <w:pPr>
              <w:autoSpaceDE w:val="0"/>
              <w:autoSpaceDN w:val="0"/>
              <w:adjustRightInd w:val="0"/>
              <w:spacing w:after="0" w:line="240" w:lineRule="auto"/>
              <w:rPr>
                <w:rFonts w:cs="ImprintMT"/>
                <w:sz w:val="24"/>
                <w:szCs w:val="24"/>
              </w:rPr>
            </w:pPr>
          </w:p>
          <w:p w:rsidR="008A020D" w:rsidRDefault="008A020D" w:rsidP="004078D7">
            <w:pPr>
              <w:autoSpaceDE w:val="0"/>
              <w:autoSpaceDN w:val="0"/>
              <w:adjustRightInd w:val="0"/>
              <w:spacing w:after="0" w:line="240" w:lineRule="auto"/>
              <w:rPr>
                <w:rFonts w:cs="ImprintMT"/>
                <w:sz w:val="24"/>
                <w:szCs w:val="24"/>
              </w:rPr>
            </w:pPr>
          </w:p>
          <w:p w:rsidR="005D782C" w:rsidRPr="00AA060B" w:rsidRDefault="005D782C" w:rsidP="004078D7">
            <w:pPr>
              <w:autoSpaceDE w:val="0"/>
              <w:autoSpaceDN w:val="0"/>
              <w:adjustRightInd w:val="0"/>
              <w:spacing w:after="0" w:line="240" w:lineRule="auto"/>
              <w:rPr>
                <w:rFonts w:cs="ImprintMT"/>
                <w:sz w:val="24"/>
                <w:szCs w:val="24"/>
              </w:rPr>
            </w:pPr>
            <w:r w:rsidRPr="00AA060B">
              <w:rPr>
                <w:rFonts w:cs="ImprintMT"/>
                <w:sz w:val="24"/>
                <w:szCs w:val="24"/>
              </w:rPr>
              <w:t>(</w:t>
            </w:r>
            <w:r w:rsidRPr="00AA060B">
              <w:rPr>
                <w:rFonts w:cs="ImprintMT-Italic"/>
                <w:i/>
                <w:iCs/>
                <w:sz w:val="24"/>
                <w:szCs w:val="24"/>
              </w:rPr>
              <w:t>b</w:t>
            </w:r>
            <w:r w:rsidRPr="00AA060B">
              <w:rPr>
                <w:rFonts w:cs="ImprintMT"/>
                <w:sz w:val="24"/>
                <w:szCs w:val="24"/>
              </w:rPr>
              <w:t>) The circuit is used to monitor temperature changes in a liquid.</w:t>
            </w:r>
          </w:p>
          <w:p w:rsidR="005D782C" w:rsidRDefault="005D782C" w:rsidP="004078D7">
            <w:pPr>
              <w:autoSpaceDE w:val="0"/>
              <w:autoSpaceDN w:val="0"/>
              <w:adjustRightInd w:val="0"/>
              <w:spacing w:after="0" w:line="240" w:lineRule="auto"/>
              <w:rPr>
                <w:rFonts w:cs="ImprintMT"/>
                <w:sz w:val="24"/>
                <w:szCs w:val="24"/>
              </w:rPr>
            </w:pPr>
            <w:r w:rsidRPr="00AA060B">
              <w:rPr>
                <w:rFonts w:cs="ImprintMT"/>
                <w:sz w:val="24"/>
                <w:szCs w:val="24"/>
              </w:rPr>
              <w:t>The thermistor is immersed in the liquid.</w:t>
            </w:r>
          </w:p>
          <w:p w:rsidR="005D782C" w:rsidRPr="00AA060B" w:rsidRDefault="005D782C" w:rsidP="004078D7">
            <w:pPr>
              <w:autoSpaceDE w:val="0"/>
              <w:autoSpaceDN w:val="0"/>
              <w:adjustRightInd w:val="0"/>
              <w:spacing w:after="0" w:line="240" w:lineRule="auto"/>
              <w:rPr>
                <w:rFonts w:cs="ImprintMT"/>
                <w:sz w:val="24"/>
                <w:szCs w:val="24"/>
              </w:rPr>
            </w:pPr>
          </w:p>
          <w:p w:rsidR="008A020D" w:rsidRDefault="008A020D" w:rsidP="008A020D">
            <w:pPr>
              <w:autoSpaceDE w:val="0"/>
              <w:autoSpaceDN w:val="0"/>
              <w:adjustRightInd w:val="0"/>
              <w:spacing w:after="0" w:line="240" w:lineRule="auto"/>
              <w:rPr>
                <w:rFonts w:cs="ImprintMT"/>
                <w:sz w:val="24"/>
                <w:szCs w:val="24"/>
              </w:rPr>
            </w:pPr>
          </w:p>
          <w:p w:rsidR="005D782C" w:rsidRPr="008A020D" w:rsidRDefault="005D782C" w:rsidP="00D86451">
            <w:pPr>
              <w:pStyle w:val="ListParagraph"/>
              <w:numPr>
                <w:ilvl w:val="5"/>
                <w:numId w:val="125"/>
              </w:numPr>
              <w:autoSpaceDE w:val="0"/>
              <w:autoSpaceDN w:val="0"/>
              <w:adjustRightInd w:val="0"/>
              <w:spacing w:after="0" w:line="240" w:lineRule="auto"/>
              <w:ind w:left="459"/>
              <w:rPr>
                <w:rFonts w:cs="ImprintMT"/>
                <w:sz w:val="24"/>
                <w:szCs w:val="24"/>
              </w:rPr>
            </w:pPr>
            <w:r w:rsidRPr="008A020D">
              <w:rPr>
                <w:rFonts w:cs="ImprintMT"/>
                <w:sz w:val="24"/>
                <w:szCs w:val="24"/>
              </w:rPr>
              <w:t>State what happens to the reading on the ohmmeter as the liquid cools.</w:t>
            </w:r>
          </w:p>
          <w:p w:rsidR="005D782C" w:rsidRDefault="005D782C" w:rsidP="004078D7">
            <w:pPr>
              <w:autoSpaceDE w:val="0"/>
              <w:autoSpaceDN w:val="0"/>
              <w:adjustRightInd w:val="0"/>
              <w:spacing w:after="0" w:line="240" w:lineRule="auto"/>
              <w:rPr>
                <w:rFonts w:cs="ImprintMT"/>
                <w:sz w:val="24"/>
                <w:szCs w:val="24"/>
              </w:rPr>
            </w:pPr>
          </w:p>
          <w:p w:rsidR="005D782C" w:rsidRDefault="008A020D" w:rsidP="004078D7">
            <w:pPr>
              <w:autoSpaceDE w:val="0"/>
              <w:autoSpaceDN w:val="0"/>
              <w:adjustRightInd w:val="0"/>
              <w:spacing w:after="0" w:line="240" w:lineRule="auto"/>
              <w:rPr>
                <w:rFonts w:cs="ImprintMT"/>
                <w:sz w:val="24"/>
                <w:szCs w:val="24"/>
              </w:rPr>
            </w:pPr>
            <w:r>
              <w:rPr>
                <w:rFonts w:cs="ImprintMT"/>
                <w:noProof/>
                <w:sz w:val="24"/>
                <w:szCs w:val="24"/>
                <w:lang w:eastAsia="en-GB"/>
              </w:rPr>
              <w:drawing>
                <wp:anchor distT="0" distB="0" distL="114300" distR="114300" simplePos="0" relativeHeight="252857344" behindDoc="0" locked="0" layoutInCell="1" allowOverlap="1" wp14:anchorId="21DDF91F" wp14:editId="5BAAE351">
                  <wp:simplePos x="0" y="0"/>
                  <wp:positionH relativeFrom="column">
                    <wp:posOffset>3361690</wp:posOffset>
                  </wp:positionH>
                  <wp:positionV relativeFrom="paragraph">
                    <wp:posOffset>295275</wp:posOffset>
                  </wp:positionV>
                  <wp:extent cx="2030095" cy="1544320"/>
                  <wp:effectExtent l="0" t="0" r="8255" b="0"/>
                  <wp:wrapSquare wrapText="left"/>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030095" cy="154432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cs="ImprintMT"/>
                <w:noProof/>
                <w:sz w:val="24"/>
                <w:szCs w:val="24"/>
                <w:lang w:eastAsia="en-GB"/>
              </w:rPr>
              <w:drawing>
                <wp:anchor distT="0" distB="0" distL="114300" distR="114300" simplePos="0" relativeHeight="252856320" behindDoc="1" locked="0" layoutInCell="1" allowOverlap="1" wp14:anchorId="1AE21969" wp14:editId="6EF5A357">
                  <wp:simplePos x="0" y="0"/>
                  <wp:positionH relativeFrom="column">
                    <wp:posOffset>3048635</wp:posOffset>
                  </wp:positionH>
                  <wp:positionV relativeFrom="paragraph">
                    <wp:posOffset>-1571625</wp:posOffset>
                  </wp:positionV>
                  <wp:extent cx="2400935" cy="1637665"/>
                  <wp:effectExtent l="0" t="0" r="0" b="635"/>
                  <wp:wrapTight wrapText="left">
                    <wp:wrapPolygon edited="0">
                      <wp:start x="0" y="0"/>
                      <wp:lineTo x="0" y="21357"/>
                      <wp:lineTo x="21423" y="21357"/>
                      <wp:lineTo x="21423" y="0"/>
                      <wp:lineTo x="0" y="0"/>
                    </wp:wrapPolygon>
                  </wp:wrapTight>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400935" cy="16376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D782C" w:rsidRPr="00AA060B">
              <w:rPr>
                <w:rFonts w:cs="ImprintMT"/>
                <w:sz w:val="24"/>
                <w:szCs w:val="24"/>
              </w:rPr>
              <w:t>(ii) The thermistor is now connected to a battery and an ammeter as</w:t>
            </w:r>
            <w:r w:rsidR="005D782C">
              <w:rPr>
                <w:rFonts w:cs="ImprintMT"/>
                <w:sz w:val="24"/>
                <w:szCs w:val="24"/>
              </w:rPr>
              <w:t xml:space="preserve"> </w:t>
            </w:r>
            <w:r w:rsidR="005D782C" w:rsidRPr="00AA060B">
              <w:rPr>
                <w:rFonts w:cs="ImprintMT"/>
                <w:sz w:val="24"/>
                <w:szCs w:val="24"/>
              </w:rPr>
              <w:t>shown.</w:t>
            </w:r>
          </w:p>
          <w:p w:rsidR="005D782C" w:rsidRPr="00AA060B" w:rsidRDefault="005D782C" w:rsidP="004078D7">
            <w:pPr>
              <w:autoSpaceDE w:val="0"/>
              <w:autoSpaceDN w:val="0"/>
              <w:adjustRightInd w:val="0"/>
              <w:spacing w:after="0" w:line="240" w:lineRule="auto"/>
              <w:rPr>
                <w:rFonts w:cs="ImprintMT"/>
                <w:sz w:val="24"/>
                <w:szCs w:val="24"/>
              </w:rPr>
            </w:pPr>
          </w:p>
          <w:p w:rsidR="005D782C" w:rsidRDefault="005D782C" w:rsidP="000A2FC6">
            <w:pPr>
              <w:autoSpaceDE w:val="0"/>
              <w:autoSpaceDN w:val="0"/>
              <w:adjustRightInd w:val="0"/>
              <w:spacing w:after="0" w:line="240" w:lineRule="auto"/>
              <w:rPr>
                <w:rFonts w:cs="ImprintMT"/>
                <w:sz w:val="24"/>
                <w:szCs w:val="24"/>
              </w:rPr>
            </w:pPr>
            <w:r w:rsidRPr="00AA060B">
              <w:rPr>
                <w:rFonts w:cs="ImprintMT"/>
                <w:sz w:val="24"/>
                <w:szCs w:val="24"/>
              </w:rPr>
              <w:t>Calculate the current in the circuit when the resistance of the</w:t>
            </w:r>
            <w:r>
              <w:rPr>
                <w:rFonts w:cs="ImprintMT"/>
                <w:sz w:val="24"/>
                <w:szCs w:val="24"/>
              </w:rPr>
              <w:t xml:space="preserve"> thermistor is 1000 ohms.</w:t>
            </w:r>
          </w:p>
        </w:tc>
      </w:tr>
      <w:tr w:rsidR="005D782C" w:rsidRPr="001F1787" w:rsidTr="00DB14F7">
        <w:trPr>
          <w:cantSplit/>
          <w:trHeight w:val="660"/>
        </w:trPr>
        <w:tc>
          <w:tcPr>
            <w:tcW w:w="1101" w:type="dxa"/>
            <w:gridSpan w:val="3"/>
            <w:tcBorders>
              <w:bottom w:val="single" w:sz="6" w:space="0" w:color="auto"/>
            </w:tcBorders>
            <w:shd w:val="clear" w:color="auto" w:fill="auto"/>
            <w:vAlign w:val="center"/>
          </w:tcPr>
          <w:p w:rsidR="005D782C" w:rsidRDefault="00452011"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2.2.15</w:t>
            </w:r>
          </w:p>
        </w:tc>
        <w:tc>
          <w:tcPr>
            <w:tcW w:w="8930" w:type="dxa"/>
            <w:gridSpan w:val="2"/>
            <w:tcBorders>
              <w:bottom w:val="single" w:sz="6" w:space="0" w:color="auto"/>
            </w:tcBorders>
            <w:shd w:val="clear" w:color="auto" w:fill="auto"/>
            <w:vAlign w:val="center"/>
          </w:tcPr>
          <w:p w:rsidR="005D782C" w:rsidRPr="00295CA6" w:rsidRDefault="00295CA6" w:rsidP="00295CA6">
            <w:pPr>
              <w:pStyle w:val="studytab"/>
              <w:rPr>
                <w:rFonts w:ascii="Trebuchet MS" w:hAnsi="Trebuchet MS"/>
                <w:szCs w:val="24"/>
              </w:rPr>
            </w:pPr>
            <w:r w:rsidRPr="00295CA6">
              <w:rPr>
                <w:rFonts w:ascii="Trebuchet MS" w:hAnsi="Trebuchet MS"/>
                <w:szCs w:val="24"/>
              </w:rPr>
              <w:t>Draw the symbol for a Light Emitting Diode.</w:t>
            </w:r>
          </w:p>
        </w:tc>
      </w:tr>
      <w:tr w:rsidR="005D782C" w:rsidRPr="001F1787" w:rsidTr="00DB14F7">
        <w:trPr>
          <w:cantSplit/>
          <w:trHeight w:val="660"/>
        </w:trPr>
        <w:tc>
          <w:tcPr>
            <w:tcW w:w="1101" w:type="dxa"/>
            <w:gridSpan w:val="3"/>
            <w:tcBorders>
              <w:bottom w:val="single" w:sz="6" w:space="0" w:color="auto"/>
            </w:tcBorders>
            <w:shd w:val="clear" w:color="auto" w:fill="auto"/>
            <w:vAlign w:val="center"/>
          </w:tcPr>
          <w:p w:rsidR="005D782C" w:rsidRPr="001F1787" w:rsidRDefault="00452011"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2.16</w:t>
            </w:r>
          </w:p>
        </w:tc>
        <w:tc>
          <w:tcPr>
            <w:tcW w:w="8930" w:type="dxa"/>
            <w:gridSpan w:val="2"/>
            <w:tcBorders>
              <w:bottom w:val="single" w:sz="6" w:space="0" w:color="auto"/>
            </w:tcBorders>
            <w:shd w:val="clear" w:color="auto" w:fill="auto"/>
            <w:vAlign w:val="center"/>
          </w:tcPr>
          <w:p w:rsidR="005D782C" w:rsidRPr="00295CA6" w:rsidRDefault="00295CA6" w:rsidP="00295CA6">
            <w:pPr>
              <w:pStyle w:val="studytab"/>
              <w:rPr>
                <w:rFonts w:ascii="Trebuchet MS" w:hAnsi="Trebuchet MS"/>
                <w:szCs w:val="24"/>
              </w:rPr>
            </w:pPr>
            <w:r>
              <w:rPr>
                <w:rFonts w:ascii="Trebuchet MS" w:hAnsi="Trebuchet MS"/>
                <w:szCs w:val="24"/>
              </w:rPr>
              <w:t>State why</w:t>
            </w:r>
            <w:r w:rsidRPr="00295CA6">
              <w:rPr>
                <w:rFonts w:ascii="Trebuchet MS" w:hAnsi="Trebuchet MS"/>
                <w:szCs w:val="24"/>
              </w:rPr>
              <w:t xml:space="preserve"> a LED </w:t>
            </w:r>
            <w:r>
              <w:rPr>
                <w:rFonts w:ascii="Trebuchet MS" w:hAnsi="Trebuchet MS"/>
                <w:szCs w:val="24"/>
              </w:rPr>
              <w:t xml:space="preserve">must </w:t>
            </w:r>
            <w:r w:rsidRPr="00295CA6">
              <w:rPr>
                <w:rFonts w:ascii="Trebuchet MS" w:hAnsi="Trebuchet MS"/>
                <w:szCs w:val="24"/>
              </w:rPr>
              <w:t>be connected the</w:t>
            </w:r>
            <w:r>
              <w:rPr>
                <w:rFonts w:ascii="Trebuchet MS" w:hAnsi="Trebuchet MS"/>
                <w:szCs w:val="24"/>
              </w:rPr>
              <w:t xml:space="preserve"> correct way round in a circuit.</w:t>
            </w:r>
          </w:p>
        </w:tc>
      </w:tr>
      <w:tr w:rsidR="005D782C" w:rsidRPr="001F1787" w:rsidTr="00DB14F7">
        <w:trPr>
          <w:cantSplit/>
          <w:trHeight w:val="660"/>
        </w:trPr>
        <w:tc>
          <w:tcPr>
            <w:tcW w:w="1101" w:type="dxa"/>
            <w:gridSpan w:val="3"/>
            <w:tcBorders>
              <w:bottom w:val="single" w:sz="6" w:space="0" w:color="auto"/>
            </w:tcBorders>
            <w:shd w:val="clear" w:color="auto" w:fill="auto"/>
            <w:vAlign w:val="center"/>
          </w:tcPr>
          <w:p w:rsidR="005D782C" w:rsidRPr="001F1787" w:rsidRDefault="00452011"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2.17</w:t>
            </w:r>
          </w:p>
        </w:tc>
        <w:tc>
          <w:tcPr>
            <w:tcW w:w="8930" w:type="dxa"/>
            <w:gridSpan w:val="2"/>
            <w:tcBorders>
              <w:bottom w:val="single" w:sz="6" w:space="0" w:color="auto"/>
            </w:tcBorders>
            <w:shd w:val="clear" w:color="auto" w:fill="auto"/>
            <w:vAlign w:val="center"/>
          </w:tcPr>
          <w:p w:rsidR="005D782C" w:rsidRPr="00295CA6" w:rsidRDefault="00295CA6" w:rsidP="00295CA6">
            <w:pPr>
              <w:pStyle w:val="studytab"/>
              <w:rPr>
                <w:rFonts w:ascii="Trebuchet MS" w:hAnsi="Trebuchet MS" w:cs="ImprintMT"/>
                <w:szCs w:val="24"/>
              </w:rPr>
            </w:pPr>
            <w:r>
              <w:rPr>
                <w:rFonts w:ascii="Trebuchet MS" w:hAnsi="Trebuchet MS"/>
                <w:szCs w:val="24"/>
              </w:rPr>
              <w:t>State w</w:t>
            </w:r>
            <w:r w:rsidRPr="00295CA6">
              <w:rPr>
                <w:rFonts w:ascii="Trebuchet MS" w:hAnsi="Trebuchet MS"/>
                <w:szCs w:val="24"/>
              </w:rPr>
              <w:t xml:space="preserve">hy a resistor must </w:t>
            </w:r>
            <w:r>
              <w:rPr>
                <w:rFonts w:ascii="Trebuchet MS" w:hAnsi="Trebuchet MS"/>
                <w:szCs w:val="24"/>
              </w:rPr>
              <w:t>be used in series with a LED.</w:t>
            </w:r>
          </w:p>
        </w:tc>
      </w:tr>
      <w:tr w:rsidR="005D782C" w:rsidRPr="001F1787" w:rsidTr="00DB14F7">
        <w:trPr>
          <w:cantSplit/>
          <w:trHeight w:val="660"/>
        </w:trPr>
        <w:tc>
          <w:tcPr>
            <w:tcW w:w="1101" w:type="dxa"/>
            <w:gridSpan w:val="3"/>
            <w:tcBorders>
              <w:bottom w:val="single" w:sz="6" w:space="0" w:color="auto"/>
            </w:tcBorders>
            <w:shd w:val="clear" w:color="auto" w:fill="auto"/>
            <w:vAlign w:val="center"/>
          </w:tcPr>
          <w:p w:rsidR="00452011" w:rsidRPr="00452011" w:rsidRDefault="00452011" w:rsidP="00452011">
            <w:pPr>
              <w:spacing w:before="120" w:after="0"/>
              <w:jc w:val="center"/>
              <w:rPr>
                <w:rFonts w:eastAsia="Times New Roman" w:cs="Times New Roman"/>
                <w:sz w:val="24"/>
                <w:szCs w:val="24"/>
                <w:lang w:eastAsia="en-GB"/>
              </w:rPr>
            </w:pPr>
            <w:r>
              <w:rPr>
                <w:rFonts w:eastAsia="Times New Roman" w:cs="Times New Roman"/>
                <w:sz w:val="24"/>
                <w:szCs w:val="24"/>
                <w:lang w:eastAsia="en-GB"/>
              </w:rPr>
              <w:t>12.2.18</w:t>
            </w:r>
          </w:p>
        </w:tc>
        <w:tc>
          <w:tcPr>
            <w:tcW w:w="8930" w:type="dxa"/>
            <w:gridSpan w:val="2"/>
            <w:tcBorders>
              <w:bottom w:val="single" w:sz="6" w:space="0" w:color="auto"/>
            </w:tcBorders>
            <w:shd w:val="clear" w:color="auto" w:fill="auto"/>
            <w:vAlign w:val="center"/>
          </w:tcPr>
          <w:p w:rsidR="005D782C" w:rsidRPr="00295CA6" w:rsidRDefault="00295CA6" w:rsidP="00295CA6">
            <w:pPr>
              <w:autoSpaceDE w:val="0"/>
              <w:autoSpaceDN w:val="0"/>
              <w:adjustRightInd w:val="0"/>
              <w:spacing w:after="0" w:line="240" w:lineRule="auto"/>
              <w:jc w:val="left"/>
              <w:rPr>
                <w:rFonts w:cs="ImprintMT"/>
                <w:sz w:val="24"/>
                <w:szCs w:val="24"/>
              </w:rPr>
            </w:pPr>
            <w:r w:rsidRPr="00295CA6">
              <w:rPr>
                <w:rFonts w:cs="ImprintMT"/>
                <w:sz w:val="24"/>
                <w:szCs w:val="24"/>
              </w:rPr>
              <w:t xml:space="preserve">Draw a diagram showing how a LED can </w:t>
            </w:r>
            <w:r>
              <w:rPr>
                <w:rFonts w:cs="ImprintMT"/>
                <w:sz w:val="24"/>
                <w:szCs w:val="24"/>
              </w:rPr>
              <w:t>be operated from a 12V battery.</w:t>
            </w:r>
          </w:p>
        </w:tc>
      </w:tr>
      <w:tr w:rsidR="00295CA6" w:rsidRPr="001F1787" w:rsidTr="00DB14F7">
        <w:trPr>
          <w:cantSplit/>
          <w:trHeight w:val="660"/>
        </w:trPr>
        <w:tc>
          <w:tcPr>
            <w:tcW w:w="1101" w:type="dxa"/>
            <w:gridSpan w:val="3"/>
            <w:tcBorders>
              <w:bottom w:val="single" w:sz="6" w:space="0" w:color="auto"/>
            </w:tcBorders>
            <w:shd w:val="clear" w:color="auto" w:fill="auto"/>
            <w:vAlign w:val="center"/>
          </w:tcPr>
          <w:p w:rsidR="00452011" w:rsidRPr="00452011" w:rsidRDefault="00452011" w:rsidP="00452011">
            <w:pPr>
              <w:spacing w:before="120" w:after="0"/>
              <w:jc w:val="center"/>
              <w:rPr>
                <w:rFonts w:eastAsia="Times New Roman" w:cs="Times New Roman"/>
                <w:sz w:val="24"/>
                <w:szCs w:val="24"/>
                <w:lang w:eastAsia="en-GB"/>
              </w:rPr>
            </w:pPr>
            <w:r>
              <w:rPr>
                <w:rFonts w:eastAsia="Times New Roman" w:cs="Times New Roman"/>
                <w:sz w:val="24"/>
                <w:szCs w:val="24"/>
                <w:lang w:eastAsia="en-GB"/>
              </w:rPr>
              <w:t>12.2.19</w:t>
            </w:r>
          </w:p>
        </w:tc>
        <w:tc>
          <w:tcPr>
            <w:tcW w:w="8930" w:type="dxa"/>
            <w:gridSpan w:val="2"/>
            <w:tcBorders>
              <w:bottom w:val="single" w:sz="6" w:space="0" w:color="auto"/>
            </w:tcBorders>
            <w:shd w:val="clear" w:color="auto" w:fill="auto"/>
            <w:vAlign w:val="center"/>
          </w:tcPr>
          <w:p w:rsidR="00295CA6" w:rsidRPr="00295CA6" w:rsidRDefault="00295CA6" w:rsidP="00295CA6">
            <w:pPr>
              <w:autoSpaceDE w:val="0"/>
              <w:autoSpaceDN w:val="0"/>
              <w:adjustRightInd w:val="0"/>
              <w:spacing w:after="0" w:line="240" w:lineRule="auto"/>
              <w:jc w:val="left"/>
              <w:rPr>
                <w:rFonts w:cs="ImprintMT"/>
                <w:sz w:val="24"/>
                <w:szCs w:val="24"/>
              </w:rPr>
            </w:pPr>
            <w:r w:rsidRPr="00295CA6">
              <w:rPr>
                <w:rFonts w:cs="ImprintMT"/>
                <w:sz w:val="24"/>
                <w:szCs w:val="24"/>
              </w:rPr>
              <w:t xml:space="preserve">Calculate the size of resistor needed in the circuit </w:t>
            </w:r>
            <w:r>
              <w:rPr>
                <w:rFonts w:cs="ImprintMT"/>
                <w:sz w:val="24"/>
                <w:szCs w:val="24"/>
              </w:rPr>
              <w:t>operated from a 12V battery</w:t>
            </w:r>
            <w:r w:rsidRPr="00295CA6">
              <w:rPr>
                <w:rFonts w:cs="ImprintMT"/>
                <w:sz w:val="24"/>
                <w:szCs w:val="24"/>
              </w:rPr>
              <w:t xml:space="preserve"> if the LED operates at 1.8V 15mA</w:t>
            </w:r>
          </w:p>
        </w:tc>
      </w:tr>
      <w:tr w:rsidR="00295CA6" w:rsidRPr="001F1787" w:rsidTr="00DB14F7">
        <w:trPr>
          <w:cantSplit/>
          <w:trHeight w:val="660"/>
        </w:trPr>
        <w:tc>
          <w:tcPr>
            <w:tcW w:w="1101" w:type="dxa"/>
            <w:gridSpan w:val="3"/>
            <w:tcBorders>
              <w:bottom w:val="single" w:sz="6" w:space="0" w:color="auto"/>
            </w:tcBorders>
            <w:shd w:val="clear" w:color="auto" w:fill="auto"/>
            <w:vAlign w:val="center"/>
          </w:tcPr>
          <w:p w:rsidR="00295CA6" w:rsidRPr="001F1787" w:rsidRDefault="00452011"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2.20</w:t>
            </w:r>
          </w:p>
        </w:tc>
        <w:tc>
          <w:tcPr>
            <w:tcW w:w="8930" w:type="dxa"/>
            <w:gridSpan w:val="2"/>
            <w:tcBorders>
              <w:bottom w:val="single" w:sz="6" w:space="0" w:color="auto"/>
            </w:tcBorders>
            <w:shd w:val="clear" w:color="auto" w:fill="auto"/>
            <w:vAlign w:val="center"/>
          </w:tcPr>
          <w:p w:rsidR="00452011" w:rsidRDefault="00452011" w:rsidP="00452011">
            <w:pPr>
              <w:autoSpaceDE w:val="0"/>
              <w:autoSpaceDN w:val="0"/>
              <w:adjustRightInd w:val="0"/>
              <w:spacing w:after="0" w:line="240" w:lineRule="auto"/>
              <w:jc w:val="left"/>
              <w:rPr>
                <w:rFonts w:cs="ImprintMT"/>
                <w:sz w:val="24"/>
                <w:szCs w:val="24"/>
              </w:rPr>
            </w:pPr>
            <w:r w:rsidRPr="00452011">
              <w:rPr>
                <w:rFonts w:cs="ImprintMT"/>
                <w:sz w:val="24"/>
                <w:szCs w:val="24"/>
              </w:rPr>
              <w:t xml:space="preserve">In terms of energy, what useful </w:t>
            </w:r>
            <w:r w:rsidR="008A020D">
              <w:rPr>
                <w:rFonts w:cs="ImprintMT"/>
                <w:sz w:val="24"/>
                <w:szCs w:val="24"/>
              </w:rPr>
              <w:t xml:space="preserve">energy </w:t>
            </w:r>
            <w:r w:rsidRPr="00452011">
              <w:rPr>
                <w:rFonts w:cs="ImprintMT"/>
                <w:sz w:val="24"/>
                <w:szCs w:val="24"/>
              </w:rPr>
              <w:t xml:space="preserve">change happens in </w:t>
            </w:r>
          </w:p>
          <w:p w:rsidR="00295CA6" w:rsidRPr="00295CA6" w:rsidRDefault="00452011" w:rsidP="00452011">
            <w:pPr>
              <w:autoSpaceDE w:val="0"/>
              <w:autoSpaceDN w:val="0"/>
              <w:adjustRightInd w:val="0"/>
              <w:spacing w:after="0" w:line="240" w:lineRule="auto"/>
              <w:jc w:val="left"/>
              <w:rPr>
                <w:rFonts w:cs="ImprintMT"/>
                <w:sz w:val="24"/>
                <w:szCs w:val="24"/>
              </w:rPr>
            </w:pPr>
            <w:r w:rsidRPr="00452011">
              <w:rPr>
                <w:rFonts w:cs="ImprintMT"/>
                <w:sz w:val="24"/>
                <w:szCs w:val="24"/>
              </w:rPr>
              <w:t>(a) a microphone, (b) a ther</w:t>
            </w:r>
            <w:r>
              <w:rPr>
                <w:rFonts w:cs="ImprintMT"/>
                <w:sz w:val="24"/>
                <w:szCs w:val="24"/>
              </w:rPr>
              <w:t>mocouple, and (c) a solar cell.</w:t>
            </w:r>
          </w:p>
        </w:tc>
      </w:tr>
      <w:tr w:rsidR="00295CA6" w:rsidRPr="001F1787" w:rsidTr="00DB14F7">
        <w:trPr>
          <w:cantSplit/>
          <w:trHeight w:val="660"/>
        </w:trPr>
        <w:tc>
          <w:tcPr>
            <w:tcW w:w="1101" w:type="dxa"/>
            <w:gridSpan w:val="3"/>
            <w:tcBorders>
              <w:bottom w:val="single" w:sz="6" w:space="0" w:color="auto"/>
            </w:tcBorders>
            <w:shd w:val="clear" w:color="auto" w:fill="auto"/>
            <w:vAlign w:val="center"/>
          </w:tcPr>
          <w:p w:rsidR="00295CA6" w:rsidRPr="001F1787" w:rsidRDefault="00452011"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2.21</w:t>
            </w:r>
          </w:p>
        </w:tc>
        <w:tc>
          <w:tcPr>
            <w:tcW w:w="8930" w:type="dxa"/>
            <w:gridSpan w:val="2"/>
            <w:tcBorders>
              <w:bottom w:val="single" w:sz="6" w:space="0" w:color="auto"/>
            </w:tcBorders>
            <w:shd w:val="clear" w:color="auto" w:fill="auto"/>
            <w:vAlign w:val="center"/>
          </w:tcPr>
          <w:p w:rsidR="00452011" w:rsidRPr="00452011" w:rsidRDefault="005B3CEF" w:rsidP="00D86451">
            <w:pPr>
              <w:pStyle w:val="ListParagraph"/>
              <w:numPr>
                <w:ilvl w:val="0"/>
                <w:numId w:val="100"/>
              </w:numPr>
              <w:autoSpaceDE w:val="0"/>
              <w:autoSpaceDN w:val="0"/>
              <w:adjustRightInd w:val="0"/>
              <w:spacing w:before="60" w:after="0" w:line="240" w:lineRule="auto"/>
              <w:ind w:left="346"/>
              <w:contextualSpacing w:val="0"/>
              <w:jc w:val="left"/>
              <w:rPr>
                <w:rFonts w:cs="ImprintMT"/>
                <w:sz w:val="24"/>
                <w:szCs w:val="24"/>
              </w:rPr>
            </w:pPr>
            <w:r>
              <w:rPr>
                <w:rFonts w:cs="ImprintMT"/>
                <w:sz w:val="24"/>
                <w:szCs w:val="24"/>
              </w:rPr>
              <w:t xml:space="preserve">  </w:t>
            </w:r>
            <w:r w:rsidR="00452011" w:rsidRPr="00452011">
              <w:rPr>
                <w:rFonts w:cs="ImprintMT"/>
                <w:sz w:val="24"/>
                <w:szCs w:val="24"/>
              </w:rPr>
              <w:t xml:space="preserve">(i) State </w:t>
            </w:r>
            <w:r w:rsidR="00452011">
              <w:rPr>
                <w:rFonts w:cs="ImprintMT"/>
                <w:sz w:val="24"/>
                <w:szCs w:val="24"/>
              </w:rPr>
              <w:t xml:space="preserve">what the abbreviation </w:t>
            </w:r>
            <w:r w:rsidR="00452011" w:rsidRPr="00452011">
              <w:rPr>
                <w:rFonts w:cs="ImprintMT"/>
                <w:sz w:val="24"/>
                <w:szCs w:val="24"/>
              </w:rPr>
              <w:t>LDR</w:t>
            </w:r>
            <w:r w:rsidR="00452011">
              <w:rPr>
                <w:rFonts w:cs="ImprintMT"/>
                <w:sz w:val="24"/>
                <w:szCs w:val="24"/>
              </w:rPr>
              <w:t xml:space="preserve"> stands for.</w:t>
            </w:r>
          </w:p>
          <w:p w:rsidR="00452011" w:rsidRPr="005B3CEF" w:rsidRDefault="005B3CEF" w:rsidP="008A020D">
            <w:pPr>
              <w:autoSpaceDE w:val="0"/>
              <w:autoSpaceDN w:val="0"/>
              <w:adjustRightInd w:val="0"/>
              <w:spacing w:before="60" w:after="0" w:line="240" w:lineRule="auto"/>
              <w:jc w:val="left"/>
              <w:rPr>
                <w:rFonts w:cs="ImprintMT"/>
                <w:sz w:val="24"/>
                <w:szCs w:val="24"/>
              </w:rPr>
            </w:pPr>
            <w:r>
              <w:rPr>
                <w:rFonts w:cs="ImprintMT"/>
                <w:sz w:val="24"/>
                <w:szCs w:val="24"/>
              </w:rPr>
              <w:t xml:space="preserve">      </w:t>
            </w:r>
            <w:r w:rsidR="00452011" w:rsidRPr="005B3CEF">
              <w:rPr>
                <w:rFonts w:cs="ImprintMT"/>
                <w:sz w:val="24"/>
                <w:szCs w:val="24"/>
              </w:rPr>
              <w:t>(ii) State how the resistance of the LDR changes when more light reaches it.</w:t>
            </w:r>
          </w:p>
          <w:p w:rsidR="00295CA6" w:rsidRPr="00295CA6" w:rsidRDefault="00452011" w:rsidP="008A020D">
            <w:pPr>
              <w:autoSpaceDE w:val="0"/>
              <w:autoSpaceDN w:val="0"/>
              <w:adjustRightInd w:val="0"/>
              <w:spacing w:before="60" w:after="0" w:line="240" w:lineRule="auto"/>
              <w:jc w:val="left"/>
              <w:rPr>
                <w:rFonts w:cs="ImprintMT"/>
                <w:sz w:val="24"/>
                <w:szCs w:val="24"/>
              </w:rPr>
            </w:pPr>
            <w:r>
              <w:rPr>
                <w:rFonts w:cs="ImprintMT"/>
                <w:sz w:val="24"/>
                <w:szCs w:val="24"/>
              </w:rPr>
              <w:t xml:space="preserve">(b) State how </w:t>
            </w:r>
            <w:r w:rsidRPr="00452011">
              <w:rPr>
                <w:rFonts w:cs="ImprintMT"/>
                <w:sz w:val="24"/>
                <w:szCs w:val="24"/>
              </w:rPr>
              <w:t>the resistance of a thermistor change</w:t>
            </w:r>
            <w:r>
              <w:rPr>
                <w:rFonts w:cs="ImprintMT"/>
                <w:sz w:val="24"/>
                <w:szCs w:val="24"/>
              </w:rPr>
              <w:t xml:space="preserve"> when its temperature increases.</w:t>
            </w:r>
          </w:p>
        </w:tc>
      </w:tr>
      <w:tr w:rsidR="00452011" w:rsidRPr="001F1787" w:rsidTr="00DB14F7">
        <w:trPr>
          <w:cantSplit/>
          <w:trHeight w:val="660"/>
        </w:trPr>
        <w:tc>
          <w:tcPr>
            <w:tcW w:w="1101" w:type="dxa"/>
            <w:gridSpan w:val="3"/>
            <w:tcBorders>
              <w:bottom w:val="single" w:sz="6" w:space="0" w:color="auto"/>
            </w:tcBorders>
            <w:shd w:val="clear" w:color="auto" w:fill="auto"/>
            <w:vAlign w:val="center"/>
          </w:tcPr>
          <w:p w:rsidR="00452011" w:rsidRPr="001F1787" w:rsidRDefault="00452011"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2.22</w:t>
            </w:r>
          </w:p>
        </w:tc>
        <w:tc>
          <w:tcPr>
            <w:tcW w:w="8930" w:type="dxa"/>
            <w:gridSpan w:val="2"/>
            <w:tcBorders>
              <w:bottom w:val="single" w:sz="6" w:space="0" w:color="auto"/>
            </w:tcBorders>
            <w:shd w:val="clear" w:color="auto" w:fill="auto"/>
            <w:vAlign w:val="center"/>
          </w:tcPr>
          <w:p w:rsidR="00452011" w:rsidRPr="00295CA6" w:rsidRDefault="00452011" w:rsidP="00295CA6">
            <w:pPr>
              <w:autoSpaceDE w:val="0"/>
              <w:autoSpaceDN w:val="0"/>
              <w:adjustRightInd w:val="0"/>
              <w:spacing w:after="0" w:line="240" w:lineRule="auto"/>
              <w:jc w:val="left"/>
              <w:rPr>
                <w:rFonts w:cs="ImprintMT"/>
                <w:sz w:val="24"/>
                <w:szCs w:val="24"/>
              </w:rPr>
            </w:pPr>
            <w:r>
              <w:rPr>
                <w:rFonts w:cs="ImprintMT"/>
                <w:sz w:val="24"/>
                <w:szCs w:val="24"/>
              </w:rPr>
              <w:t>State the purpose of a capacitor in a circuit</w:t>
            </w:r>
            <w:r w:rsidR="005B3CEF">
              <w:rPr>
                <w:rFonts w:cs="ImprintMT"/>
                <w:sz w:val="24"/>
                <w:szCs w:val="24"/>
              </w:rPr>
              <w:t>.</w:t>
            </w:r>
          </w:p>
        </w:tc>
      </w:tr>
      <w:tr w:rsidR="00452011" w:rsidRPr="001F1787" w:rsidTr="00DB14F7">
        <w:trPr>
          <w:cantSplit/>
          <w:trHeight w:val="660"/>
        </w:trPr>
        <w:tc>
          <w:tcPr>
            <w:tcW w:w="1101" w:type="dxa"/>
            <w:gridSpan w:val="3"/>
            <w:tcBorders>
              <w:bottom w:val="single" w:sz="6" w:space="0" w:color="auto"/>
            </w:tcBorders>
            <w:shd w:val="clear" w:color="auto" w:fill="auto"/>
            <w:vAlign w:val="center"/>
          </w:tcPr>
          <w:p w:rsidR="00452011" w:rsidRPr="001F1787" w:rsidRDefault="00452011"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2.23</w:t>
            </w:r>
          </w:p>
        </w:tc>
        <w:tc>
          <w:tcPr>
            <w:tcW w:w="8930" w:type="dxa"/>
            <w:gridSpan w:val="2"/>
            <w:tcBorders>
              <w:bottom w:val="single" w:sz="6" w:space="0" w:color="auto"/>
            </w:tcBorders>
            <w:shd w:val="clear" w:color="auto" w:fill="auto"/>
            <w:vAlign w:val="center"/>
          </w:tcPr>
          <w:p w:rsidR="00452011" w:rsidRPr="00295CA6" w:rsidRDefault="00452011" w:rsidP="00295CA6">
            <w:pPr>
              <w:autoSpaceDE w:val="0"/>
              <w:autoSpaceDN w:val="0"/>
              <w:adjustRightInd w:val="0"/>
              <w:spacing w:after="0" w:line="240" w:lineRule="auto"/>
              <w:jc w:val="left"/>
              <w:rPr>
                <w:rFonts w:cs="ImprintMT"/>
                <w:sz w:val="24"/>
                <w:szCs w:val="24"/>
              </w:rPr>
            </w:pPr>
            <w:r>
              <w:rPr>
                <w:rFonts w:cs="ImprintMT"/>
                <w:sz w:val="24"/>
                <w:szCs w:val="24"/>
              </w:rPr>
              <w:t>Draw the circuit symbol for a capacitor</w:t>
            </w:r>
            <w:r w:rsidR="005B3CEF">
              <w:rPr>
                <w:rFonts w:cs="ImprintMT"/>
                <w:sz w:val="24"/>
                <w:szCs w:val="24"/>
              </w:rPr>
              <w:t>.</w:t>
            </w:r>
          </w:p>
        </w:tc>
      </w:tr>
      <w:tr w:rsidR="00452011" w:rsidRPr="001F1787" w:rsidTr="00DB14F7">
        <w:trPr>
          <w:cantSplit/>
          <w:trHeight w:val="660"/>
        </w:trPr>
        <w:tc>
          <w:tcPr>
            <w:tcW w:w="1101" w:type="dxa"/>
            <w:gridSpan w:val="3"/>
            <w:tcBorders>
              <w:bottom w:val="single" w:sz="6" w:space="0" w:color="auto"/>
            </w:tcBorders>
            <w:shd w:val="clear" w:color="auto" w:fill="auto"/>
            <w:vAlign w:val="center"/>
          </w:tcPr>
          <w:p w:rsidR="00452011" w:rsidRPr="001F1787" w:rsidRDefault="00452011"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2.24</w:t>
            </w:r>
          </w:p>
        </w:tc>
        <w:tc>
          <w:tcPr>
            <w:tcW w:w="8930" w:type="dxa"/>
            <w:gridSpan w:val="2"/>
            <w:tcBorders>
              <w:bottom w:val="single" w:sz="6" w:space="0" w:color="auto"/>
            </w:tcBorders>
            <w:shd w:val="clear" w:color="auto" w:fill="auto"/>
            <w:vAlign w:val="center"/>
          </w:tcPr>
          <w:p w:rsidR="00452011" w:rsidRPr="00452011" w:rsidRDefault="00452011" w:rsidP="00452011">
            <w:pPr>
              <w:autoSpaceDE w:val="0"/>
              <w:autoSpaceDN w:val="0"/>
              <w:adjustRightInd w:val="0"/>
              <w:spacing w:after="0" w:line="240" w:lineRule="auto"/>
              <w:jc w:val="left"/>
              <w:rPr>
                <w:rFonts w:cs="ImprintMT"/>
                <w:i/>
                <w:sz w:val="24"/>
                <w:szCs w:val="24"/>
              </w:rPr>
            </w:pPr>
            <w:r>
              <w:rPr>
                <w:rFonts w:cs="ImprintMT"/>
                <w:sz w:val="24"/>
                <w:szCs w:val="24"/>
              </w:rPr>
              <w:t xml:space="preserve">Sketch a graph showing the potential difference across a capacitor against time as it charges from a 12V supply, </w:t>
            </w:r>
            <w:r>
              <w:rPr>
                <w:rFonts w:cs="ImprintMT"/>
                <w:i/>
                <w:sz w:val="24"/>
                <w:szCs w:val="24"/>
              </w:rPr>
              <w:t xml:space="preserve"> numerical values are only required on the voltage axis.</w:t>
            </w:r>
          </w:p>
        </w:tc>
      </w:tr>
      <w:tr w:rsidR="00452011" w:rsidRPr="001F1787" w:rsidTr="00DB14F7">
        <w:trPr>
          <w:cantSplit/>
          <w:trHeight w:val="660"/>
        </w:trPr>
        <w:tc>
          <w:tcPr>
            <w:tcW w:w="1101" w:type="dxa"/>
            <w:gridSpan w:val="3"/>
            <w:tcBorders>
              <w:bottom w:val="single" w:sz="6" w:space="0" w:color="auto"/>
            </w:tcBorders>
            <w:shd w:val="clear" w:color="auto" w:fill="auto"/>
            <w:vAlign w:val="center"/>
          </w:tcPr>
          <w:p w:rsidR="00452011" w:rsidRPr="001F1787" w:rsidRDefault="00452011"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2.25</w:t>
            </w:r>
          </w:p>
        </w:tc>
        <w:tc>
          <w:tcPr>
            <w:tcW w:w="8930" w:type="dxa"/>
            <w:gridSpan w:val="2"/>
            <w:tcBorders>
              <w:bottom w:val="single" w:sz="6" w:space="0" w:color="auto"/>
            </w:tcBorders>
            <w:shd w:val="clear" w:color="auto" w:fill="auto"/>
            <w:vAlign w:val="center"/>
          </w:tcPr>
          <w:p w:rsidR="00452011" w:rsidRPr="00295CA6" w:rsidRDefault="00452011" w:rsidP="00452011">
            <w:pPr>
              <w:autoSpaceDE w:val="0"/>
              <w:autoSpaceDN w:val="0"/>
              <w:adjustRightInd w:val="0"/>
              <w:spacing w:after="0" w:line="240" w:lineRule="auto"/>
              <w:jc w:val="left"/>
              <w:rPr>
                <w:rFonts w:cs="ImprintMT"/>
                <w:sz w:val="24"/>
                <w:szCs w:val="24"/>
              </w:rPr>
            </w:pPr>
            <w:r>
              <w:rPr>
                <w:rFonts w:cs="ImprintMT"/>
                <w:sz w:val="24"/>
                <w:szCs w:val="24"/>
              </w:rPr>
              <w:t>State the two quantities that affect the time for a capacitor to fully charge.</w:t>
            </w:r>
          </w:p>
        </w:tc>
      </w:tr>
      <w:tr w:rsidR="00452011" w:rsidRPr="001F1787" w:rsidTr="00DB14F7">
        <w:trPr>
          <w:cantSplit/>
          <w:trHeight w:val="660"/>
        </w:trPr>
        <w:tc>
          <w:tcPr>
            <w:tcW w:w="1101" w:type="dxa"/>
            <w:gridSpan w:val="3"/>
            <w:tcBorders>
              <w:bottom w:val="single" w:sz="6" w:space="0" w:color="auto"/>
            </w:tcBorders>
            <w:shd w:val="clear" w:color="auto" w:fill="auto"/>
            <w:vAlign w:val="center"/>
          </w:tcPr>
          <w:p w:rsidR="00452011" w:rsidRPr="001F1787" w:rsidRDefault="00476D03"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2.26</w:t>
            </w:r>
          </w:p>
        </w:tc>
        <w:tc>
          <w:tcPr>
            <w:tcW w:w="8930" w:type="dxa"/>
            <w:gridSpan w:val="2"/>
            <w:tcBorders>
              <w:bottom w:val="single" w:sz="6" w:space="0" w:color="auto"/>
            </w:tcBorders>
            <w:shd w:val="clear" w:color="auto" w:fill="auto"/>
            <w:vAlign w:val="center"/>
          </w:tcPr>
          <w:p w:rsidR="00452011" w:rsidRDefault="00476D03" w:rsidP="00295CA6">
            <w:pPr>
              <w:autoSpaceDE w:val="0"/>
              <w:autoSpaceDN w:val="0"/>
              <w:adjustRightInd w:val="0"/>
              <w:spacing w:after="0" w:line="240" w:lineRule="auto"/>
              <w:jc w:val="left"/>
              <w:rPr>
                <w:rFonts w:cs="ImprintMT"/>
                <w:sz w:val="24"/>
                <w:szCs w:val="24"/>
              </w:rPr>
            </w:pPr>
            <w:r>
              <w:rPr>
                <w:rFonts w:cs="ImprintMT"/>
                <w:sz w:val="24"/>
                <w:szCs w:val="24"/>
              </w:rPr>
              <w:t>(a) State how a capacitor can be quickly discharged.</w:t>
            </w:r>
          </w:p>
          <w:p w:rsidR="00476D03" w:rsidRPr="00295CA6" w:rsidRDefault="00476D03" w:rsidP="00295CA6">
            <w:pPr>
              <w:autoSpaceDE w:val="0"/>
              <w:autoSpaceDN w:val="0"/>
              <w:adjustRightInd w:val="0"/>
              <w:spacing w:after="0" w:line="240" w:lineRule="auto"/>
              <w:jc w:val="left"/>
              <w:rPr>
                <w:rFonts w:cs="ImprintMT"/>
                <w:sz w:val="24"/>
                <w:szCs w:val="24"/>
              </w:rPr>
            </w:pPr>
            <w:r>
              <w:rPr>
                <w:rFonts w:cs="ImprintMT"/>
                <w:sz w:val="24"/>
                <w:szCs w:val="24"/>
              </w:rPr>
              <w:t>(b)State whether rapidly discharging a capacitor can be dangerous, you must justify your answer.</w:t>
            </w:r>
          </w:p>
        </w:tc>
      </w:tr>
      <w:tr w:rsidR="00452011" w:rsidRPr="001F1787" w:rsidTr="00D80E54">
        <w:trPr>
          <w:cantSplit/>
          <w:trHeight w:val="660"/>
        </w:trPr>
        <w:tc>
          <w:tcPr>
            <w:tcW w:w="1101" w:type="dxa"/>
            <w:gridSpan w:val="3"/>
            <w:tcBorders>
              <w:bottom w:val="single" w:sz="6" w:space="0" w:color="auto"/>
            </w:tcBorders>
            <w:shd w:val="clear" w:color="auto" w:fill="auto"/>
            <w:vAlign w:val="center"/>
          </w:tcPr>
          <w:p w:rsidR="00452011" w:rsidRPr="001F1787" w:rsidRDefault="00476D03"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2.27</w:t>
            </w:r>
          </w:p>
        </w:tc>
        <w:tc>
          <w:tcPr>
            <w:tcW w:w="8930" w:type="dxa"/>
            <w:gridSpan w:val="2"/>
            <w:tcBorders>
              <w:bottom w:val="single" w:sz="6" w:space="0" w:color="auto"/>
            </w:tcBorders>
            <w:shd w:val="clear" w:color="auto" w:fill="auto"/>
            <w:vAlign w:val="center"/>
          </w:tcPr>
          <w:p w:rsidR="00452011" w:rsidRDefault="00476D03" w:rsidP="00295CA6">
            <w:pPr>
              <w:autoSpaceDE w:val="0"/>
              <w:autoSpaceDN w:val="0"/>
              <w:adjustRightInd w:val="0"/>
              <w:spacing w:after="0" w:line="240" w:lineRule="auto"/>
              <w:jc w:val="left"/>
              <w:rPr>
                <w:rFonts w:cs="ImprintMT"/>
                <w:sz w:val="24"/>
                <w:szCs w:val="24"/>
              </w:rPr>
            </w:pPr>
            <w:r>
              <w:rPr>
                <w:rFonts w:cs="ImprintMT"/>
                <w:sz w:val="24"/>
                <w:szCs w:val="24"/>
              </w:rPr>
              <w:t>State the meaning of the terms</w:t>
            </w:r>
          </w:p>
          <w:p w:rsidR="00476D03" w:rsidRPr="00476D03" w:rsidRDefault="00476D03" w:rsidP="00D86451">
            <w:pPr>
              <w:pStyle w:val="ListParagraph"/>
              <w:numPr>
                <w:ilvl w:val="0"/>
                <w:numId w:val="101"/>
              </w:numPr>
              <w:autoSpaceDE w:val="0"/>
              <w:autoSpaceDN w:val="0"/>
              <w:adjustRightInd w:val="0"/>
              <w:spacing w:after="0" w:line="240" w:lineRule="auto"/>
              <w:jc w:val="left"/>
              <w:rPr>
                <w:rFonts w:cs="ImprintMT"/>
                <w:sz w:val="24"/>
                <w:szCs w:val="24"/>
              </w:rPr>
            </w:pPr>
            <w:r>
              <w:rPr>
                <w:rFonts w:cs="ImprintMT"/>
                <w:sz w:val="24"/>
                <w:szCs w:val="24"/>
              </w:rPr>
              <w:t>open circuit                        b) short circuit</w:t>
            </w:r>
          </w:p>
        </w:tc>
      </w:tr>
      <w:tr w:rsidR="005D782C" w:rsidRPr="006B019C" w:rsidTr="006B019C">
        <w:trPr>
          <w:cantSplit/>
          <w:trHeight w:val="660"/>
        </w:trPr>
        <w:tc>
          <w:tcPr>
            <w:tcW w:w="1101" w:type="dxa"/>
            <w:gridSpan w:val="3"/>
            <w:shd w:val="clear" w:color="auto" w:fill="DDD9C3" w:themeFill="background2" w:themeFillShade="E6"/>
            <w:vAlign w:val="center"/>
          </w:tcPr>
          <w:p w:rsidR="005D782C" w:rsidRPr="006B019C" w:rsidRDefault="005D782C"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lastRenderedPageBreak/>
              <w:t>12.3</w:t>
            </w:r>
          </w:p>
        </w:tc>
        <w:tc>
          <w:tcPr>
            <w:tcW w:w="8930" w:type="dxa"/>
            <w:gridSpan w:val="2"/>
            <w:shd w:val="clear" w:color="auto" w:fill="DDD9C3" w:themeFill="background2" w:themeFillShade="E6"/>
            <w:vAlign w:val="center"/>
          </w:tcPr>
          <w:p w:rsidR="005D782C" w:rsidRPr="006B019C" w:rsidRDefault="005D782C"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 xml:space="preserve">I can draw and </w:t>
            </w:r>
            <w:r w:rsidR="00830D27">
              <w:rPr>
                <w:rFonts w:eastAsia="Times New Roman" w:cs="Times New Roman"/>
                <w:b/>
                <w:sz w:val="24"/>
                <w:szCs w:val="24"/>
                <w:lang w:eastAsia="en-GB"/>
              </w:rPr>
              <w:t>identify the symbols for an npn-</w:t>
            </w:r>
            <w:r w:rsidRPr="006B019C">
              <w:rPr>
                <w:rFonts w:eastAsia="Times New Roman" w:cs="Times New Roman"/>
                <w:b/>
                <w:sz w:val="24"/>
                <w:szCs w:val="24"/>
                <w:lang w:eastAsia="en-GB"/>
              </w:rPr>
              <w:t>transistor, and an n-channel enhancement MOSFET</w:t>
            </w:r>
          </w:p>
        </w:tc>
      </w:tr>
      <w:tr w:rsidR="005D782C" w:rsidRPr="001F1787" w:rsidTr="007E3C76">
        <w:trPr>
          <w:cantSplit/>
          <w:trHeight w:val="660"/>
        </w:trPr>
        <w:tc>
          <w:tcPr>
            <w:tcW w:w="1101" w:type="dxa"/>
            <w:gridSpan w:val="3"/>
            <w:shd w:val="clear" w:color="auto" w:fill="auto"/>
            <w:vAlign w:val="center"/>
          </w:tcPr>
          <w:p w:rsidR="005D782C" w:rsidRPr="001232BC" w:rsidRDefault="005D782C" w:rsidP="00BE3A0F">
            <w:pPr>
              <w:spacing w:before="120" w:after="0"/>
              <w:jc w:val="center"/>
              <w:rPr>
                <w:rFonts w:eastAsia="Times New Roman" w:cs="Times New Roman"/>
                <w:sz w:val="24"/>
                <w:szCs w:val="24"/>
                <w:lang w:eastAsia="en-GB"/>
              </w:rPr>
            </w:pPr>
            <w:r w:rsidRPr="001232BC">
              <w:rPr>
                <w:rFonts w:eastAsia="Times New Roman" w:cs="Times New Roman"/>
                <w:sz w:val="24"/>
                <w:szCs w:val="24"/>
                <w:lang w:eastAsia="en-GB"/>
              </w:rPr>
              <w:t>12.3.1</w:t>
            </w:r>
          </w:p>
        </w:tc>
        <w:tc>
          <w:tcPr>
            <w:tcW w:w="8930" w:type="dxa"/>
            <w:gridSpan w:val="2"/>
            <w:shd w:val="clear" w:color="auto" w:fill="auto"/>
            <w:vAlign w:val="center"/>
          </w:tcPr>
          <w:p w:rsidR="005D782C" w:rsidRDefault="005D782C" w:rsidP="00156B08">
            <w:pPr>
              <w:pStyle w:val="ListParagraph"/>
              <w:numPr>
                <w:ilvl w:val="0"/>
                <w:numId w:val="63"/>
              </w:numPr>
              <w:spacing w:before="120" w:after="0"/>
              <w:rPr>
                <w:rFonts w:eastAsia="Times New Roman" w:cs="Times New Roman"/>
                <w:sz w:val="24"/>
                <w:szCs w:val="24"/>
                <w:lang w:eastAsia="en-GB"/>
              </w:rPr>
            </w:pPr>
            <w:r w:rsidRPr="001232BC">
              <w:rPr>
                <w:rFonts w:eastAsia="Times New Roman" w:cs="Times New Roman"/>
                <w:sz w:val="24"/>
                <w:szCs w:val="24"/>
                <w:lang w:eastAsia="en-GB"/>
              </w:rPr>
              <w:t>Dra</w:t>
            </w:r>
            <w:r w:rsidR="00830D27">
              <w:rPr>
                <w:rFonts w:eastAsia="Times New Roman" w:cs="Times New Roman"/>
                <w:sz w:val="24"/>
                <w:szCs w:val="24"/>
                <w:lang w:eastAsia="en-GB"/>
              </w:rPr>
              <w:t>w the circuit symbol for an npn-</w:t>
            </w:r>
            <w:r w:rsidRPr="001232BC">
              <w:rPr>
                <w:rFonts w:eastAsia="Times New Roman" w:cs="Times New Roman"/>
                <w:sz w:val="24"/>
                <w:szCs w:val="24"/>
                <w:lang w:eastAsia="en-GB"/>
              </w:rPr>
              <w:t>transitor</w:t>
            </w:r>
            <w:r w:rsidR="005B3CEF">
              <w:rPr>
                <w:rFonts w:eastAsia="Times New Roman" w:cs="Times New Roman"/>
                <w:sz w:val="24"/>
                <w:szCs w:val="24"/>
                <w:lang w:eastAsia="en-GB"/>
              </w:rPr>
              <w:t>.</w:t>
            </w:r>
          </w:p>
          <w:p w:rsidR="005D782C" w:rsidRPr="001232BC" w:rsidRDefault="005D782C" w:rsidP="00156B08">
            <w:pPr>
              <w:pStyle w:val="ListParagraph"/>
              <w:numPr>
                <w:ilvl w:val="0"/>
                <w:numId w:val="63"/>
              </w:numPr>
              <w:spacing w:before="120" w:after="0"/>
              <w:rPr>
                <w:rFonts w:eastAsia="Times New Roman" w:cs="Times New Roman"/>
                <w:sz w:val="24"/>
                <w:szCs w:val="24"/>
                <w:lang w:eastAsia="en-GB"/>
              </w:rPr>
            </w:pPr>
            <w:r w:rsidRPr="001232BC">
              <w:rPr>
                <w:rFonts w:eastAsia="Times New Roman" w:cs="Times New Roman"/>
                <w:sz w:val="24"/>
                <w:szCs w:val="24"/>
                <w:lang w:eastAsia="en-GB"/>
              </w:rPr>
              <w:t xml:space="preserve">Draw the circuit symbol for an </w:t>
            </w:r>
            <w:r w:rsidR="005B3CEF">
              <w:rPr>
                <w:rFonts w:eastAsia="Times New Roman" w:cs="Times New Roman"/>
                <w:sz w:val="24"/>
                <w:szCs w:val="24"/>
                <w:lang w:eastAsia="en-GB"/>
              </w:rPr>
              <w:t>n-</w:t>
            </w:r>
            <w:r>
              <w:rPr>
                <w:rFonts w:eastAsia="Times New Roman" w:cs="Times New Roman"/>
                <w:sz w:val="24"/>
                <w:szCs w:val="24"/>
                <w:lang w:eastAsia="en-GB"/>
              </w:rPr>
              <w:t>channel enhancement MOSFET</w:t>
            </w:r>
            <w:r w:rsidR="005B3CEF">
              <w:rPr>
                <w:rFonts w:eastAsia="Times New Roman" w:cs="Times New Roman"/>
                <w:sz w:val="24"/>
                <w:szCs w:val="24"/>
                <w:lang w:eastAsia="en-GB"/>
              </w:rPr>
              <w:t>.</w:t>
            </w:r>
          </w:p>
        </w:tc>
      </w:tr>
      <w:tr w:rsidR="005D782C" w:rsidRPr="001F1787" w:rsidTr="00D80E54">
        <w:trPr>
          <w:cantSplit/>
          <w:trHeight w:val="660"/>
        </w:trPr>
        <w:tc>
          <w:tcPr>
            <w:tcW w:w="1101" w:type="dxa"/>
            <w:gridSpan w:val="3"/>
            <w:tcBorders>
              <w:bottom w:val="single" w:sz="6" w:space="0" w:color="auto"/>
            </w:tcBorders>
            <w:shd w:val="clear" w:color="auto" w:fill="auto"/>
            <w:vAlign w:val="center"/>
          </w:tcPr>
          <w:p w:rsidR="005D782C" w:rsidRPr="001232BC"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3.</w:t>
            </w:r>
          </w:p>
        </w:tc>
        <w:tc>
          <w:tcPr>
            <w:tcW w:w="8930" w:type="dxa"/>
            <w:gridSpan w:val="2"/>
            <w:tcBorders>
              <w:bottom w:val="single" w:sz="6" w:space="0" w:color="auto"/>
            </w:tcBorders>
            <w:shd w:val="clear" w:color="auto" w:fill="auto"/>
          </w:tcPr>
          <w:p w:rsidR="005D782C" w:rsidRPr="001232BC" w:rsidRDefault="005D782C" w:rsidP="00BE3A0F">
            <w:pPr>
              <w:autoSpaceDE w:val="0"/>
              <w:autoSpaceDN w:val="0"/>
              <w:adjustRightInd w:val="0"/>
              <w:spacing w:before="120" w:after="120" w:line="240" w:lineRule="auto"/>
              <w:rPr>
                <w:rFonts w:cs="Times New Roman"/>
                <w:sz w:val="24"/>
                <w:szCs w:val="24"/>
              </w:rPr>
            </w:pPr>
            <w:r w:rsidRPr="001232BC">
              <w:rPr>
                <w:rFonts w:cs="Times New Roman"/>
                <w:sz w:val="24"/>
                <w:szCs w:val="24"/>
              </w:rPr>
              <w:t>The diagrams opposite show two different types of transistors.</w:t>
            </w:r>
          </w:p>
          <w:p w:rsidR="005D782C" w:rsidRPr="001232BC" w:rsidRDefault="005D782C" w:rsidP="00BE3A0F">
            <w:pPr>
              <w:autoSpaceDE w:val="0"/>
              <w:autoSpaceDN w:val="0"/>
              <w:adjustRightInd w:val="0"/>
              <w:spacing w:before="120" w:after="120" w:line="240" w:lineRule="auto"/>
              <w:rPr>
                <w:rFonts w:cs="Times New Roman"/>
                <w:sz w:val="24"/>
                <w:szCs w:val="24"/>
              </w:rPr>
            </w:pPr>
            <w:r w:rsidRPr="001232BC">
              <w:rPr>
                <w:rFonts w:cs="Times New Roman"/>
                <w:noProof/>
                <w:sz w:val="24"/>
                <w:szCs w:val="24"/>
                <w:lang w:eastAsia="en-GB"/>
              </w:rPr>
              <w:drawing>
                <wp:inline distT="0" distB="0" distL="0" distR="0" wp14:anchorId="24628A14" wp14:editId="327977FF">
                  <wp:extent cx="982639" cy="954361"/>
                  <wp:effectExtent l="0" t="0" r="8255" b="0"/>
                  <wp:docPr id="1073741826" name="Picture 107374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984926" cy="956582"/>
                          </a:xfrm>
                          <a:prstGeom prst="rect">
                            <a:avLst/>
                          </a:prstGeom>
                          <a:noFill/>
                          <a:ln>
                            <a:noFill/>
                          </a:ln>
                        </pic:spPr>
                      </pic:pic>
                    </a:graphicData>
                  </a:graphic>
                </wp:inline>
              </w:drawing>
            </w:r>
            <w:r w:rsidRPr="001232BC">
              <w:rPr>
                <w:rFonts w:cs="Times New Roman"/>
                <w:sz w:val="24"/>
                <w:szCs w:val="24"/>
              </w:rPr>
              <w:t xml:space="preserve">                         </w:t>
            </w:r>
            <w:r w:rsidRPr="001232BC">
              <w:rPr>
                <w:rFonts w:cs="Times New Roman"/>
                <w:noProof/>
                <w:sz w:val="24"/>
                <w:szCs w:val="24"/>
                <w:lang w:eastAsia="en-GB"/>
              </w:rPr>
              <w:drawing>
                <wp:inline distT="0" distB="0" distL="0" distR="0" wp14:anchorId="24628A16" wp14:editId="78FD45B4">
                  <wp:extent cx="996287" cy="895941"/>
                  <wp:effectExtent l="0" t="0" r="0" b="0"/>
                  <wp:docPr id="1073741827" name="Picture 107374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999031" cy="898408"/>
                          </a:xfrm>
                          <a:prstGeom prst="rect">
                            <a:avLst/>
                          </a:prstGeom>
                          <a:noFill/>
                          <a:ln>
                            <a:noFill/>
                          </a:ln>
                        </pic:spPr>
                      </pic:pic>
                    </a:graphicData>
                  </a:graphic>
                </wp:inline>
              </w:drawing>
            </w:r>
            <w:r w:rsidRPr="001232BC">
              <w:rPr>
                <w:rFonts w:cs="Times New Roman"/>
                <w:sz w:val="24"/>
                <w:szCs w:val="24"/>
              </w:rPr>
              <w:t xml:space="preserve"> </w:t>
            </w:r>
          </w:p>
          <w:p w:rsidR="005D782C" w:rsidRDefault="005D782C" w:rsidP="00156B08">
            <w:pPr>
              <w:pStyle w:val="ListParagraph"/>
              <w:numPr>
                <w:ilvl w:val="0"/>
                <w:numId w:val="65"/>
              </w:numPr>
              <w:autoSpaceDE w:val="0"/>
              <w:autoSpaceDN w:val="0"/>
              <w:adjustRightInd w:val="0"/>
              <w:spacing w:before="120" w:after="120" w:line="240" w:lineRule="auto"/>
              <w:rPr>
                <w:rFonts w:cs="Times New Roman"/>
                <w:sz w:val="24"/>
                <w:szCs w:val="24"/>
              </w:rPr>
            </w:pPr>
            <w:r w:rsidRPr="001232BC">
              <w:rPr>
                <w:rFonts w:cs="Times New Roman"/>
                <w:sz w:val="24"/>
                <w:szCs w:val="24"/>
              </w:rPr>
              <w:t xml:space="preserve">Copy and name each symbol. </w:t>
            </w:r>
          </w:p>
          <w:p w:rsidR="005D782C" w:rsidRPr="001232BC" w:rsidRDefault="005D782C" w:rsidP="00156B08">
            <w:pPr>
              <w:pStyle w:val="ListParagraph"/>
              <w:numPr>
                <w:ilvl w:val="0"/>
                <w:numId w:val="65"/>
              </w:numPr>
              <w:autoSpaceDE w:val="0"/>
              <w:autoSpaceDN w:val="0"/>
              <w:adjustRightInd w:val="0"/>
              <w:spacing w:before="120" w:after="120" w:line="240" w:lineRule="auto"/>
              <w:rPr>
                <w:rFonts w:cs="Times New Roman"/>
                <w:sz w:val="24"/>
                <w:szCs w:val="24"/>
              </w:rPr>
            </w:pPr>
            <w:r w:rsidRPr="001232BC">
              <w:rPr>
                <w:rFonts w:cs="Times New Roman"/>
                <w:sz w:val="24"/>
                <w:szCs w:val="24"/>
              </w:rPr>
              <w:t>Label points A, B and C on each symbol.</w:t>
            </w:r>
          </w:p>
        </w:tc>
      </w:tr>
      <w:tr w:rsidR="005D782C" w:rsidRPr="00D80E54" w:rsidTr="00D80E54">
        <w:trPr>
          <w:cantSplit/>
          <w:trHeight w:val="660"/>
        </w:trPr>
        <w:tc>
          <w:tcPr>
            <w:tcW w:w="1101" w:type="dxa"/>
            <w:gridSpan w:val="3"/>
            <w:shd w:val="clear" w:color="auto" w:fill="DDD9C3" w:themeFill="background2" w:themeFillShade="E6"/>
            <w:vAlign w:val="center"/>
          </w:tcPr>
          <w:p w:rsidR="005D782C" w:rsidRPr="00D80E54" w:rsidRDefault="005D782C" w:rsidP="00BE3A0F">
            <w:pPr>
              <w:spacing w:before="120" w:after="0"/>
              <w:jc w:val="center"/>
              <w:rPr>
                <w:rFonts w:eastAsia="Times New Roman" w:cs="Times New Roman"/>
                <w:b/>
                <w:sz w:val="24"/>
                <w:szCs w:val="24"/>
                <w:lang w:eastAsia="en-GB"/>
              </w:rPr>
            </w:pPr>
            <w:r w:rsidRPr="00D80E54">
              <w:rPr>
                <w:rFonts w:eastAsia="Times New Roman" w:cs="Times New Roman"/>
                <w:b/>
                <w:sz w:val="24"/>
                <w:szCs w:val="24"/>
                <w:lang w:eastAsia="en-GB"/>
              </w:rPr>
              <w:t>12.4</w:t>
            </w:r>
          </w:p>
        </w:tc>
        <w:tc>
          <w:tcPr>
            <w:tcW w:w="8930" w:type="dxa"/>
            <w:gridSpan w:val="2"/>
            <w:shd w:val="clear" w:color="auto" w:fill="DDD9C3" w:themeFill="background2" w:themeFillShade="E6"/>
            <w:vAlign w:val="center"/>
            <w:hideMark/>
          </w:tcPr>
          <w:p w:rsidR="005D782C" w:rsidRPr="00D80E54" w:rsidRDefault="005D782C" w:rsidP="00BE3A0F">
            <w:pPr>
              <w:spacing w:before="120" w:after="0"/>
              <w:rPr>
                <w:rFonts w:eastAsia="Times New Roman" w:cs="Times New Roman"/>
                <w:b/>
                <w:sz w:val="24"/>
                <w:szCs w:val="24"/>
                <w:lang w:eastAsia="en-GB"/>
              </w:rPr>
            </w:pPr>
            <w:r w:rsidRPr="00D80E54">
              <w:rPr>
                <w:rFonts w:eastAsia="Times New Roman" w:cs="Times New Roman"/>
                <w:b/>
                <w:sz w:val="24"/>
                <w:szCs w:val="24"/>
                <w:lang w:eastAsia="en-GB"/>
              </w:rPr>
              <w:t>I can explain the function of transistors</w:t>
            </w:r>
          </w:p>
        </w:tc>
      </w:tr>
      <w:tr w:rsidR="005D782C" w:rsidRPr="001F1787" w:rsidTr="007E3C76">
        <w:trPr>
          <w:cantSplit/>
          <w:trHeight w:val="540"/>
        </w:trPr>
        <w:tc>
          <w:tcPr>
            <w:tcW w:w="1101" w:type="dxa"/>
            <w:gridSpan w:val="3"/>
            <w:shd w:val="clear" w:color="auto" w:fill="auto"/>
            <w:vAlign w:val="center"/>
          </w:tcPr>
          <w:p w:rsidR="005D782C" w:rsidRPr="001232BC" w:rsidRDefault="005D782C" w:rsidP="00BE3A0F">
            <w:pPr>
              <w:spacing w:before="120" w:after="0"/>
              <w:jc w:val="center"/>
              <w:rPr>
                <w:rFonts w:eastAsia="Times New Roman" w:cs="Times New Roman"/>
                <w:sz w:val="24"/>
                <w:szCs w:val="24"/>
                <w:lang w:eastAsia="en-GB"/>
              </w:rPr>
            </w:pPr>
            <w:r w:rsidRPr="001232BC">
              <w:rPr>
                <w:rFonts w:eastAsia="Times New Roman" w:cs="Times New Roman"/>
                <w:sz w:val="24"/>
                <w:szCs w:val="24"/>
                <w:lang w:eastAsia="en-GB"/>
              </w:rPr>
              <w:t>12.4.1</w:t>
            </w:r>
          </w:p>
        </w:tc>
        <w:tc>
          <w:tcPr>
            <w:tcW w:w="8930" w:type="dxa"/>
            <w:gridSpan w:val="2"/>
            <w:shd w:val="clear" w:color="auto" w:fill="auto"/>
            <w:vAlign w:val="center"/>
          </w:tcPr>
          <w:p w:rsidR="005D782C" w:rsidRDefault="00830D27" w:rsidP="00BE3A0F">
            <w:pPr>
              <w:spacing w:before="120" w:after="0"/>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3035520" behindDoc="0" locked="0" layoutInCell="1" allowOverlap="1" wp14:anchorId="7FE33F6B" wp14:editId="685C5C95">
                  <wp:simplePos x="0" y="0"/>
                  <wp:positionH relativeFrom="column">
                    <wp:posOffset>-2396490</wp:posOffset>
                  </wp:positionH>
                  <wp:positionV relativeFrom="paragraph">
                    <wp:posOffset>64770</wp:posOffset>
                  </wp:positionV>
                  <wp:extent cx="2287905" cy="1935480"/>
                  <wp:effectExtent l="0" t="0" r="0" b="7620"/>
                  <wp:wrapSquare wrapText="bothSides"/>
                  <wp:docPr id="1073741828" name="Picture 107374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66">
                            <a:extLst>
                              <a:ext uri="{28A0092B-C50C-407E-A947-70E740481C1C}">
                                <a14:useLocalDpi xmlns:a14="http://schemas.microsoft.com/office/drawing/2010/main" val="0"/>
                              </a:ext>
                            </a:extLst>
                          </a:blip>
                          <a:srcRect t="4678"/>
                          <a:stretch/>
                        </pic:blipFill>
                        <pic:spPr bwMode="auto">
                          <a:xfrm>
                            <a:off x="0" y="0"/>
                            <a:ext cx="2287905" cy="19354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D782C">
              <w:rPr>
                <w:rFonts w:eastAsia="Times New Roman" w:cs="Times New Roman"/>
                <w:sz w:val="24"/>
                <w:szCs w:val="24"/>
                <w:lang w:eastAsia="en-GB"/>
              </w:rPr>
              <w:t>A circuit is set up as shown below</w:t>
            </w:r>
          </w:p>
          <w:p w:rsidR="005D782C" w:rsidRDefault="005D782C" w:rsidP="00BE3A0F">
            <w:pPr>
              <w:spacing w:before="120" w:after="0"/>
              <w:rPr>
                <w:rFonts w:eastAsia="Times New Roman" w:cs="Times New Roman"/>
                <w:sz w:val="24"/>
                <w:szCs w:val="24"/>
                <w:lang w:eastAsia="en-GB"/>
              </w:rPr>
            </w:pPr>
          </w:p>
          <w:p w:rsidR="005D782C"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Copy the circuit and identify the transistor.</w:t>
            </w:r>
          </w:p>
          <w:p w:rsidR="005D782C" w:rsidRPr="001F1787"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State the function of the transistor in this circuit.</w:t>
            </w:r>
          </w:p>
        </w:tc>
      </w:tr>
      <w:tr w:rsidR="005D782C" w:rsidRPr="001F1787" w:rsidTr="005C71EA">
        <w:trPr>
          <w:cantSplit/>
          <w:trHeight w:val="540"/>
        </w:trPr>
        <w:tc>
          <w:tcPr>
            <w:tcW w:w="1101" w:type="dxa"/>
            <w:gridSpan w:val="3"/>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sidRPr="001232BC">
              <w:rPr>
                <w:rFonts w:eastAsia="Times New Roman" w:cs="Times New Roman"/>
                <w:sz w:val="24"/>
                <w:szCs w:val="24"/>
                <w:lang w:eastAsia="en-GB"/>
              </w:rPr>
              <w:t>12.</w:t>
            </w:r>
            <w:r>
              <w:rPr>
                <w:rFonts w:eastAsia="Times New Roman" w:cs="Times New Roman"/>
                <w:sz w:val="24"/>
                <w:szCs w:val="24"/>
                <w:lang w:eastAsia="en-GB"/>
              </w:rPr>
              <w:t>4.2</w:t>
            </w:r>
          </w:p>
        </w:tc>
        <w:tc>
          <w:tcPr>
            <w:tcW w:w="8930" w:type="dxa"/>
            <w:gridSpan w:val="2"/>
            <w:shd w:val="clear" w:color="auto" w:fill="auto"/>
          </w:tcPr>
          <w:p w:rsidR="005D782C" w:rsidRPr="001232BC" w:rsidRDefault="005D782C" w:rsidP="00BE3A0F">
            <w:pPr>
              <w:autoSpaceDE w:val="0"/>
              <w:autoSpaceDN w:val="0"/>
              <w:adjustRightInd w:val="0"/>
              <w:spacing w:before="120" w:after="120" w:line="240" w:lineRule="auto"/>
              <w:rPr>
                <w:rFonts w:cs="Times New Roman"/>
                <w:sz w:val="24"/>
                <w:szCs w:val="24"/>
              </w:rPr>
            </w:pPr>
            <w:r w:rsidRPr="001232BC">
              <w:rPr>
                <w:rFonts w:cs="Times New Roman"/>
                <w:sz w:val="24"/>
                <w:szCs w:val="24"/>
              </w:rPr>
              <w:t>State the switch on voltage for the following</w:t>
            </w:r>
          </w:p>
          <w:p w:rsidR="005D782C" w:rsidRPr="001232BC" w:rsidRDefault="00D80E54" w:rsidP="00156B08">
            <w:pPr>
              <w:pStyle w:val="ListParagraph"/>
              <w:numPr>
                <w:ilvl w:val="0"/>
                <w:numId w:val="64"/>
              </w:numPr>
              <w:spacing w:before="120" w:after="0"/>
              <w:rPr>
                <w:rFonts w:eastAsia="Times New Roman" w:cs="Times New Roman"/>
                <w:sz w:val="24"/>
                <w:szCs w:val="24"/>
                <w:lang w:eastAsia="en-GB"/>
              </w:rPr>
            </w:pPr>
            <w:r>
              <w:rPr>
                <w:rFonts w:eastAsia="Times New Roman" w:cs="Times New Roman"/>
                <w:sz w:val="24"/>
                <w:szCs w:val="24"/>
                <w:lang w:eastAsia="en-GB"/>
              </w:rPr>
              <w:t>an npn-</w:t>
            </w:r>
            <w:r w:rsidR="005D782C" w:rsidRPr="001232BC">
              <w:rPr>
                <w:rFonts w:eastAsia="Times New Roman" w:cs="Times New Roman"/>
                <w:sz w:val="24"/>
                <w:szCs w:val="24"/>
                <w:lang w:eastAsia="en-GB"/>
              </w:rPr>
              <w:t>transitor</w:t>
            </w:r>
            <w:r w:rsidR="005D782C">
              <w:rPr>
                <w:rFonts w:eastAsia="Times New Roman" w:cs="Times New Roman"/>
                <w:sz w:val="24"/>
                <w:szCs w:val="24"/>
                <w:lang w:eastAsia="en-GB"/>
              </w:rPr>
              <w:t xml:space="preserve"> and s</w:t>
            </w:r>
            <w:r w:rsidR="005D782C" w:rsidRPr="001232BC">
              <w:rPr>
                <w:rFonts w:cs="Times New Roman"/>
                <w:sz w:val="24"/>
                <w:szCs w:val="24"/>
              </w:rPr>
              <w:t xml:space="preserve">tate </w:t>
            </w:r>
            <w:r w:rsidR="005D782C">
              <w:rPr>
                <w:rFonts w:cs="Times New Roman"/>
                <w:sz w:val="24"/>
                <w:szCs w:val="24"/>
              </w:rPr>
              <w:t>its</w:t>
            </w:r>
            <w:r w:rsidR="005D782C" w:rsidRPr="001232BC">
              <w:rPr>
                <w:rFonts w:cs="Times New Roman"/>
                <w:sz w:val="24"/>
                <w:szCs w:val="24"/>
              </w:rPr>
              <w:t xml:space="preserve"> switch on voltage</w:t>
            </w:r>
          </w:p>
          <w:p w:rsidR="005D782C" w:rsidRPr="001232BC" w:rsidRDefault="005B3CEF" w:rsidP="00156B08">
            <w:pPr>
              <w:pStyle w:val="ListParagraph"/>
              <w:numPr>
                <w:ilvl w:val="0"/>
                <w:numId w:val="64"/>
              </w:numPr>
              <w:spacing w:before="120" w:after="0"/>
              <w:rPr>
                <w:rFonts w:eastAsia="Times New Roman" w:cs="Times New Roman"/>
                <w:sz w:val="24"/>
                <w:szCs w:val="24"/>
                <w:lang w:eastAsia="en-GB"/>
              </w:rPr>
            </w:pPr>
            <w:r>
              <w:rPr>
                <w:rFonts w:eastAsia="Times New Roman" w:cs="Times New Roman"/>
                <w:sz w:val="24"/>
                <w:szCs w:val="24"/>
                <w:lang w:eastAsia="en-GB"/>
              </w:rPr>
              <w:t>an n-</w:t>
            </w:r>
            <w:r w:rsidR="005D782C" w:rsidRPr="001232BC">
              <w:rPr>
                <w:rFonts w:eastAsia="Times New Roman" w:cs="Times New Roman"/>
                <w:sz w:val="24"/>
                <w:szCs w:val="24"/>
                <w:lang w:eastAsia="en-GB"/>
              </w:rPr>
              <w:t>channel enhancement MOSFET</w:t>
            </w:r>
            <w:r w:rsidR="005D782C">
              <w:rPr>
                <w:rFonts w:cs="Times New Roman"/>
                <w:szCs w:val="24"/>
              </w:rPr>
              <w:t>.</w:t>
            </w:r>
          </w:p>
        </w:tc>
      </w:tr>
      <w:tr w:rsidR="005D782C" w:rsidRPr="001F1787" w:rsidTr="007E3C76">
        <w:trPr>
          <w:cantSplit/>
          <w:trHeight w:val="540"/>
        </w:trPr>
        <w:tc>
          <w:tcPr>
            <w:tcW w:w="1101" w:type="dxa"/>
            <w:gridSpan w:val="3"/>
            <w:shd w:val="clear" w:color="auto" w:fill="auto"/>
            <w:vAlign w:val="center"/>
          </w:tcPr>
          <w:p w:rsidR="005D782C" w:rsidRPr="000A7419"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4.3</w:t>
            </w:r>
          </w:p>
        </w:tc>
        <w:tc>
          <w:tcPr>
            <w:tcW w:w="8930" w:type="dxa"/>
            <w:gridSpan w:val="2"/>
            <w:shd w:val="clear" w:color="auto" w:fill="auto"/>
            <w:vAlign w:val="center"/>
          </w:tcPr>
          <w:p w:rsidR="005D782C" w:rsidRDefault="005D782C" w:rsidP="00BE3A0F">
            <w:pPr>
              <w:spacing w:before="120" w:after="0"/>
              <w:rPr>
                <w:rFonts w:eastAsia="Times New Roman" w:cs="Times New Roman"/>
                <w:sz w:val="24"/>
                <w:szCs w:val="24"/>
                <w:lang w:eastAsia="en-GB"/>
              </w:rPr>
            </w:pPr>
            <w:r>
              <w:rPr>
                <w:rFonts w:cs="ImprintMT"/>
                <w:noProof/>
                <w:sz w:val="24"/>
                <w:szCs w:val="24"/>
                <w:lang w:eastAsia="en-GB"/>
              </w:rPr>
              <w:drawing>
                <wp:anchor distT="0" distB="0" distL="114300" distR="114300" simplePos="0" relativeHeight="252822528" behindDoc="1" locked="0" layoutInCell="1" allowOverlap="1" wp14:anchorId="24628A1A" wp14:editId="5C460828">
                  <wp:simplePos x="0" y="0"/>
                  <wp:positionH relativeFrom="column">
                    <wp:posOffset>-5715</wp:posOffset>
                  </wp:positionH>
                  <wp:positionV relativeFrom="paragraph">
                    <wp:posOffset>83185</wp:posOffset>
                  </wp:positionV>
                  <wp:extent cx="2758440" cy="1359535"/>
                  <wp:effectExtent l="0" t="0" r="3810" b="0"/>
                  <wp:wrapTight wrapText="bothSides">
                    <wp:wrapPolygon edited="0">
                      <wp:start x="0" y="0"/>
                      <wp:lineTo x="0" y="21186"/>
                      <wp:lineTo x="21481" y="21186"/>
                      <wp:lineTo x="21481" y="0"/>
                      <wp:lineTo x="0" y="0"/>
                    </wp:wrapPolygon>
                  </wp:wrapTight>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2758440" cy="1359535"/>
                          </a:xfrm>
                          <a:prstGeom prst="rect">
                            <a:avLst/>
                          </a:prstGeom>
                          <a:noFill/>
                          <a:ln>
                            <a:noFill/>
                          </a:ln>
                        </pic:spPr>
                      </pic:pic>
                    </a:graphicData>
                  </a:graphic>
                  <wp14:sizeRelH relativeFrom="page">
                    <wp14:pctWidth>0</wp14:pctWidth>
                  </wp14:sizeRelH>
                  <wp14:sizeRelV relativeFrom="page">
                    <wp14:pctHeight>0</wp14:pctHeight>
                  </wp14:sizeRelV>
                </wp:anchor>
              </w:drawing>
            </w:r>
            <w:r w:rsidR="00A000D6">
              <w:rPr>
                <w:rFonts w:eastAsia="Times New Roman" w:cs="Times New Roman"/>
                <w:sz w:val="24"/>
                <w:szCs w:val="24"/>
                <w:lang w:eastAsia="en-GB"/>
              </w:rPr>
              <w:t>(i) State the type of transistor used in this circuit.</w:t>
            </w:r>
          </w:p>
          <w:p w:rsidR="005D782C" w:rsidRPr="001F1787" w:rsidRDefault="00A000D6" w:rsidP="00A000D6">
            <w:pPr>
              <w:spacing w:before="120" w:after="0"/>
              <w:rPr>
                <w:rFonts w:eastAsia="Times New Roman" w:cs="Times New Roman"/>
                <w:sz w:val="24"/>
                <w:szCs w:val="24"/>
                <w:lang w:eastAsia="en-GB"/>
              </w:rPr>
            </w:pPr>
            <w:r>
              <w:rPr>
                <w:rFonts w:eastAsia="Times New Roman" w:cs="Times New Roman"/>
                <w:sz w:val="24"/>
                <w:szCs w:val="24"/>
                <w:lang w:eastAsia="en-GB"/>
              </w:rPr>
              <w:t xml:space="preserve">(ii) </w:t>
            </w:r>
            <w:r w:rsidR="005D782C">
              <w:rPr>
                <w:rFonts w:eastAsia="Times New Roman" w:cs="Times New Roman"/>
                <w:sz w:val="24"/>
                <w:szCs w:val="24"/>
                <w:lang w:eastAsia="en-GB"/>
              </w:rPr>
              <w:t>State the function of the transistor in this circuit.</w:t>
            </w:r>
          </w:p>
        </w:tc>
      </w:tr>
      <w:tr w:rsidR="005D782C" w:rsidRPr="001F1787" w:rsidTr="007E3C76">
        <w:trPr>
          <w:cantSplit/>
          <w:trHeight w:val="540"/>
        </w:trPr>
        <w:tc>
          <w:tcPr>
            <w:tcW w:w="1101" w:type="dxa"/>
            <w:gridSpan w:val="3"/>
            <w:shd w:val="clear" w:color="auto" w:fill="auto"/>
            <w:vAlign w:val="center"/>
          </w:tcPr>
          <w:p w:rsidR="005D782C" w:rsidRPr="001F1787" w:rsidRDefault="00B6088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4.4</w:t>
            </w:r>
          </w:p>
        </w:tc>
        <w:tc>
          <w:tcPr>
            <w:tcW w:w="8930" w:type="dxa"/>
            <w:gridSpan w:val="2"/>
            <w:shd w:val="clear" w:color="auto" w:fill="auto"/>
            <w:vAlign w:val="center"/>
          </w:tcPr>
          <w:p w:rsidR="005D782C" w:rsidRDefault="005B3CEF" w:rsidP="00BE3A0F">
            <w:pPr>
              <w:spacing w:before="120" w:after="0"/>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2817408" behindDoc="0" locked="0" layoutInCell="1" allowOverlap="1" wp14:anchorId="24628A1C" wp14:editId="5AD7AB7E">
                  <wp:simplePos x="0" y="0"/>
                  <wp:positionH relativeFrom="column">
                    <wp:posOffset>3239770</wp:posOffset>
                  </wp:positionH>
                  <wp:positionV relativeFrom="paragraph">
                    <wp:posOffset>104140</wp:posOffset>
                  </wp:positionV>
                  <wp:extent cx="2285365" cy="1842770"/>
                  <wp:effectExtent l="0" t="0" r="635" b="5080"/>
                  <wp:wrapSquare wrapText="left"/>
                  <wp:docPr id="1877" name="Picture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2285365" cy="18427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D782C">
              <w:rPr>
                <w:rFonts w:eastAsia="Times New Roman" w:cs="Times New Roman"/>
                <w:sz w:val="24"/>
                <w:szCs w:val="24"/>
                <w:lang w:eastAsia="en-GB"/>
              </w:rPr>
              <w:t>SQA Int 2 2015</w:t>
            </w:r>
          </w:p>
          <w:p w:rsidR="005D782C" w:rsidRPr="001F1787"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Part of an alarm system is shown in the circuit. Light from an LED strikes the LDR. When the light is blocked the transistor switches on and the buzzer sounds. Explain how the circuit operated to make the buzzer sound.</w:t>
            </w:r>
          </w:p>
        </w:tc>
      </w:tr>
      <w:tr w:rsidR="005D782C" w:rsidRPr="001F1787" w:rsidTr="007E3C76">
        <w:trPr>
          <w:cantSplit/>
          <w:trHeight w:val="540"/>
        </w:trPr>
        <w:tc>
          <w:tcPr>
            <w:tcW w:w="1101" w:type="dxa"/>
            <w:gridSpan w:val="3"/>
            <w:shd w:val="clear" w:color="auto" w:fill="auto"/>
            <w:vAlign w:val="center"/>
          </w:tcPr>
          <w:p w:rsidR="005D782C" w:rsidRPr="001F1787" w:rsidRDefault="00B6088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12.4.5</w:t>
            </w:r>
          </w:p>
        </w:tc>
        <w:tc>
          <w:tcPr>
            <w:tcW w:w="8930" w:type="dxa"/>
            <w:gridSpan w:val="2"/>
            <w:shd w:val="clear" w:color="auto" w:fill="auto"/>
            <w:vAlign w:val="center"/>
          </w:tcPr>
          <w:p w:rsidR="005D782C" w:rsidRDefault="005D782C" w:rsidP="00BE3A0F">
            <w:pPr>
              <w:rPr>
                <w:sz w:val="24"/>
                <w:szCs w:val="24"/>
              </w:rPr>
            </w:pPr>
          </w:p>
          <w:p w:rsidR="005D782C" w:rsidRPr="00BC1796" w:rsidRDefault="005D782C" w:rsidP="00BE3A0F">
            <w:pPr>
              <w:spacing w:before="60" w:after="0" w:line="240" w:lineRule="auto"/>
              <w:rPr>
                <w:sz w:val="24"/>
                <w:szCs w:val="24"/>
              </w:rPr>
            </w:pPr>
            <w:r w:rsidRPr="00BC1796">
              <w:rPr>
                <w:sz w:val="24"/>
                <w:szCs w:val="24"/>
              </w:rPr>
              <w:t>A photographic darkroom has a buzzer that sou</w:t>
            </w:r>
            <w:r>
              <w:rPr>
                <w:sz w:val="24"/>
                <w:szCs w:val="24"/>
              </w:rPr>
              <w:t xml:space="preserve">nds when the light level in the </w:t>
            </w:r>
            <w:r w:rsidRPr="00BC1796">
              <w:rPr>
                <w:sz w:val="24"/>
                <w:szCs w:val="24"/>
              </w:rPr>
              <w:t>room is too high. The circuit diagram for the buzzer system is shown below.</w:t>
            </w:r>
          </w:p>
          <w:p w:rsidR="005D782C" w:rsidRPr="00BC1796" w:rsidRDefault="005D782C" w:rsidP="00BE3A0F">
            <w:pPr>
              <w:spacing w:before="60" w:after="0" w:line="240" w:lineRule="auto"/>
              <w:rPr>
                <w:sz w:val="24"/>
                <w:szCs w:val="24"/>
              </w:rPr>
            </w:pPr>
            <w:r w:rsidRPr="00BC1796">
              <w:rPr>
                <w:sz w:val="24"/>
                <w:szCs w:val="24"/>
              </w:rPr>
              <w:t>(a) (i) Name component X.</w:t>
            </w:r>
          </w:p>
          <w:p w:rsidR="005D782C" w:rsidRPr="00BC1796" w:rsidRDefault="005D782C" w:rsidP="00BE3A0F">
            <w:pPr>
              <w:spacing w:before="60" w:after="0" w:line="240" w:lineRule="auto"/>
              <w:rPr>
                <w:sz w:val="24"/>
                <w:szCs w:val="24"/>
              </w:rPr>
            </w:pPr>
            <w:r>
              <w:rPr>
                <w:rFonts w:eastAsia="Times New Roman" w:cs="Times New Roman"/>
                <w:noProof/>
                <w:sz w:val="24"/>
                <w:szCs w:val="24"/>
                <w:lang w:eastAsia="en-GB"/>
              </w:rPr>
              <w:drawing>
                <wp:anchor distT="0" distB="0" distL="114300" distR="114300" simplePos="0" relativeHeight="252819456" behindDoc="1" locked="0" layoutInCell="1" allowOverlap="1" wp14:anchorId="24628A1E" wp14:editId="5CA2A5C7">
                  <wp:simplePos x="0" y="0"/>
                  <wp:positionH relativeFrom="column">
                    <wp:posOffset>2296795</wp:posOffset>
                  </wp:positionH>
                  <wp:positionV relativeFrom="paragraph">
                    <wp:posOffset>-1125220</wp:posOffset>
                  </wp:positionV>
                  <wp:extent cx="3240405" cy="1670685"/>
                  <wp:effectExtent l="0" t="0" r="0" b="5715"/>
                  <wp:wrapTight wrapText="bothSides">
                    <wp:wrapPolygon edited="0">
                      <wp:start x="0" y="0"/>
                      <wp:lineTo x="0" y="21428"/>
                      <wp:lineTo x="21460" y="21428"/>
                      <wp:lineTo x="21460" y="0"/>
                      <wp:lineTo x="0" y="0"/>
                    </wp:wrapPolygon>
                  </wp:wrapTight>
                  <wp:docPr id="1884" name="Picture 1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3240405" cy="16706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C1796">
              <w:rPr>
                <w:sz w:val="24"/>
                <w:szCs w:val="24"/>
              </w:rPr>
              <w:t>(ii) What is the purpose of component X in the circuit?</w:t>
            </w:r>
          </w:p>
          <w:p w:rsidR="005D782C" w:rsidRPr="008A020D" w:rsidRDefault="005D782C" w:rsidP="00D86451">
            <w:pPr>
              <w:pStyle w:val="ListParagraph"/>
              <w:numPr>
                <w:ilvl w:val="0"/>
                <w:numId w:val="100"/>
              </w:numPr>
              <w:spacing w:before="60" w:after="0" w:line="240" w:lineRule="auto"/>
              <w:rPr>
                <w:sz w:val="24"/>
                <w:szCs w:val="24"/>
              </w:rPr>
            </w:pPr>
            <w:r w:rsidRPr="008A020D">
              <w:rPr>
                <w:sz w:val="24"/>
                <w:szCs w:val="24"/>
              </w:rPr>
              <w:t>The darkroom door is opened and the light level increases.</w:t>
            </w:r>
          </w:p>
          <w:p w:rsidR="005D782C" w:rsidRDefault="005D782C" w:rsidP="00BE3A0F">
            <w:pPr>
              <w:spacing w:before="60" w:after="0" w:line="240" w:lineRule="auto"/>
              <w:rPr>
                <w:sz w:val="24"/>
                <w:szCs w:val="24"/>
              </w:rPr>
            </w:pPr>
            <w:r w:rsidRPr="00BC1796">
              <w:rPr>
                <w:sz w:val="24"/>
                <w:szCs w:val="24"/>
              </w:rPr>
              <w:t>Explain how the circuit operates to sound the buzzer.</w:t>
            </w:r>
          </w:p>
          <w:p w:rsidR="008A020D" w:rsidRPr="00BC1796" w:rsidRDefault="008A020D" w:rsidP="00BE3A0F">
            <w:pPr>
              <w:spacing w:before="60" w:after="0" w:line="240" w:lineRule="auto"/>
              <w:rPr>
                <w:sz w:val="24"/>
                <w:szCs w:val="24"/>
              </w:rPr>
            </w:pPr>
          </w:p>
          <w:p w:rsidR="005D782C" w:rsidRDefault="005D782C" w:rsidP="00D86451">
            <w:pPr>
              <w:pStyle w:val="ListParagraph"/>
              <w:numPr>
                <w:ilvl w:val="0"/>
                <w:numId w:val="100"/>
              </w:numPr>
              <w:spacing w:before="60" w:after="0" w:line="240" w:lineRule="auto"/>
              <w:rPr>
                <w:sz w:val="24"/>
                <w:szCs w:val="24"/>
              </w:rPr>
            </w:pPr>
            <w:r w:rsidRPr="008A020D">
              <w:rPr>
                <w:sz w:val="24"/>
                <w:szCs w:val="24"/>
              </w:rPr>
              <w:t>The table shows how the resistance of the LDR varies with light level.</w:t>
            </w:r>
          </w:p>
          <w:p w:rsidR="00AF4DA8" w:rsidRPr="00AF4DA8" w:rsidRDefault="00AF4DA8" w:rsidP="00AF4DA8">
            <w:pPr>
              <w:spacing w:before="60" w:after="0" w:line="240" w:lineRule="auto"/>
              <w:ind w:left="360"/>
              <w:rPr>
                <w:sz w:val="24"/>
                <w:szCs w:val="24"/>
              </w:rPr>
            </w:pPr>
          </w:p>
          <w:tbl>
            <w:tblPr>
              <w:tblStyle w:val="LightList-Accent6"/>
              <w:tblW w:w="0" w:type="auto"/>
              <w:jc w:val="center"/>
              <w:tblLayout w:type="fixed"/>
              <w:tblLook w:val="04A0" w:firstRow="1" w:lastRow="0" w:firstColumn="1" w:lastColumn="0" w:noHBand="0" w:noVBand="1"/>
            </w:tblPr>
            <w:tblGrid>
              <w:gridCol w:w="2270"/>
              <w:gridCol w:w="2266"/>
            </w:tblGrid>
            <w:tr w:rsidR="005D782C" w:rsidRPr="00BC1796" w:rsidTr="00C763A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70" w:type="dxa"/>
                </w:tcPr>
                <w:p w:rsidR="005D782C" w:rsidRPr="00AF4DA8" w:rsidRDefault="005D782C" w:rsidP="00BE3A0F">
                  <w:pPr>
                    <w:spacing w:before="60"/>
                    <w:rPr>
                      <w:color w:val="auto"/>
                    </w:rPr>
                  </w:pPr>
                  <w:r w:rsidRPr="00AF4DA8">
                    <w:rPr>
                      <w:color w:val="auto"/>
                    </w:rPr>
                    <w:t xml:space="preserve">Light level (units) </w:t>
                  </w:r>
                </w:p>
              </w:tc>
              <w:tc>
                <w:tcPr>
                  <w:tcW w:w="2266" w:type="dxa"/>
                </w:tcPr>
                <w:p w:rsidR="005D782C" w:rsidRPr="00AF4DA8" w:rsidRDefault="005D782C" w:rsidP="00BE3A0F">
                  <w:pPr>
                    <w:spacing w:before="60"/>
                    <w:cnfStyle w:val="100000000000" w:firstRow="1" w:lastRow="0" w:firstColumn="0" w:lastColumn="0" w:oddVBand="0" w:evenVBand="0" w:oddHBand="0" w:evenHBand="0" w:firstRowFirstColumn="0" w:firstRowLastColumn="0" w:lastRowFirstColumn="0" w:lastRowLastColumn="0"/>
                    <w:rPr>
                      <w:color w:val="auto"/>
                    </w:rPr>
                  </w:pPr>
                  <w:r w:rsidRPr="00AF4DA8">
                    <w:rPr>
                      <w:color w:val="auto"/>
                    </w:rPr>
                    <w:t>LDR Resistance (Ω)</w:t>
                  </w:r>
                </w:p>
              </w:tc>
            </w:tr>
            <w:tr w:rsidR="005D782C" w:rsidRPr="00BC1796" w:rsidTr="00C763A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70" w:type="dxa"/>
                </w:tcPr>
                <w:p w:rsidR="005D782C" w:rsidRPr="00BC1796" w:rsidRDefault="005D782C" w:rsidP="00BE3A0F">
                  <w:pPr>
                    <w:spacing w:before="60"/>
                  </w:pPr>
                  <w:r w:rsidRPr="00BC1796">
                    <w:t xml:space="preserve">20 </w:t>
                  </w:r>
                </w:p>
              </w:tc>
              <w:tc>
                <w:tcPr>
                  <w:tcW w:w="2266" w:type="dxa"/>
                </w:tcPr>
                <w:p w:rsidR="005D782C" w:rsidRPr="00BC1796" w:rsidRDefault="005D782C" w:rsidP="00BE3A0F">
                  <w:pPr>
                    <w:spacing w:before="60"/>
                    <w:cnfStyle w:val="000000100000" w:firstRow="0" w:lastRow="0" w:firstColumn="0" w:lastColumn="0" w:oddVBand="0" w:evenVBand="0" w:oddHBand="1" w:evenHBand="0" w:firstRowFirstColumn="0" w:firstRowLastColumn="0" w:lastRowFirstColumn="0" w:lastRowLastColumn="0"/>
                  </w:pPr>
                  <w:r w:rsidRPr="00BC1796">
                    <w:t>4500</w:t>
                  </w:r>
                </w:p>
              </w:tc>
            </w:tr>
            <w:tr w:rsidR="005D782C" w:rsidRPr="00BC1796" w:rsidTr="00C763AA">
              <w:trPr>
                <w:jc w:val="center"/>
              </w:trPr>
              <w:tc>
                <w:tcPr>
                  <w:cnfStyle w:val="001000000000" w:firstRow="0" w:lastRow="0" w:firstColumn="1" w:lastColumn="0" w:oddVBand="0" w:evenVBand="0" w:oddHBand="0" w:evenHBand="0" w:firstRowFirstColumn="0" w:firstRowLastColumn="0" w:lastRowFirstColumn="0" w:lastRowLastColumn="0"/>
                  <w:tcW w:w="2270" w:type="dxa"/>
                </w:tcPr>
                <w:p w:rsidR="005D782C" w:rsidRPr="00BC1796" w:rsidRDefault="005D782C" w:rsidP="00BE3A0F">
                  <w:pPr>
                    <w:spacing w:before="60"/>
                  </w:pPr>
                  <w:r w:rsidRPr="00BC1796">
                    <w:t xml:space="preserve">50 </w:t>
                  </w:r>
                </w:p>
              </w:tc>
              <w:tc>
                <w:tcPr>
                  <w:tcW w:w="2266" w:type="dxa"/>
                </w:tcPr>
                <w:p w:rsidR="005D782C" w:rsidRPr="00BC1796" w:rsidRDefault="005D782C" w:rsidP="00BE3A0F">
                  <w:pPr>
                    <w:spacing w:before="60"/>
                    <w:cnfStyle w:val="000000000000" w:firstRow="0" w:lastRow="0" w:firstColumn="0" w:lastColumn="0" w:oddVBand="0" w:evenVBand="0" w:oddHBand="0" w:evenHBand="0" w:firstRowFirstColumn="0" w:firstRowLastColumn="0" w:lastRowFirstColumn="0" w:lastRowLastColumn="0"/>
                  </w:pPr>
                  <w:r w:rsidRPr="00BC1796">
                    <w:t>3500</w:t>
                  </w:r>
                </w:p>
              </w:tc>
            </w:tr>
            <w:tr w:rsidR="005D782C" w:rsidRPr="00B56DAC" w:rsidTr="00C763A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70" w:type="dxa"/>
                </w:tcPr>
                <w:p w:rsidR="005D782C" w:rsidRPr="00B56DAC" w:rsidRDefault="005D782C" w:rsidP="00BE3A0F">
                  <w:pPr>
                    <w:spacing w:before="60"/>
                  </w:pPr>
                  <w:r w:rsidRPr="00BC1796">
                    <w:t xml:space="preserve">80 </w:t>
                  </w:r>
                </w:p>
              </w:tc>
              <w:tc>
                <w:tcPr>
                  <w:tcW w:w="2266" w:type="dxa"/>
                </w:tcPr>
                <w:p w:rsidR="005D782C" w:rsidRPr="00BC1796" w:rsidRDefault="005D782C" w:rsidP="00BE3A0F">
                  <w:pPr>
                    <w:spacing w:before="60"/>
                    <w:cnfStyle w:val="000000100000" w:firstRow="0" w:lastRow="0" w:firstColumn="0" w:lastColumn="0" w:oddVBand="0" w:evenVBand="0" w:oddHBand="1" w:evenHBand="0" w:firstRowFirstColumn="0" w:firstRowLastColumn="0" w:lastRowFirstColumn="0" w:lastRowLastColumn="0"/>
                  </w:pPr>
                  <w:r w:rsidRPr="00BC1796">
                    <w:t>2500</w:t>
                  </w:r>
                </w:p>
              </w:tc>
            </w:tr>
          </w:tbl>
          <w:p w:rsidR="005D782C" w:rsidRPr="00BC1796" w:rsidRDefault="005D782C" w:rsidP="00BE3A0F">
            <w:pPr>
              <w:spacing w:before="60" w:after="0" w:line="240" w:lineRule="auto"/>
              <w:rPr>
                <w:sz w:val="24"/>
                <w:szCs w:val="24"/>
              </w:rPr>
            </w:pPr>
            <w:r w:rsidRPr="00BC1796">
              <w:rPr>
                <w:sz w:val="24"/>
                <w:szCs w:val="24"/>
              </w:rPr>
              <w:t>The variable resi</w:t>
            </w:r>
            <w:r>
              <w:rPr>
                <w:sz w:val="24"/>
                <w:szCs w:val="24"/>
              </w:rPr>
              <w:t xml:space="preserve">stor has a resistance of 570 Ω. </w:t>
            </w:r>
            <w:r w:rsidRPr="00BC1796">
              <w:rPr>
                <w:sz w:val="24"/>
                <w:szCs w:val="24"/>
              </w:rPr>
              <w:t>The lig</w:t>
            </w:r>
            <w:r w:rsidR="008A020D">
              <w:rPr>
                <w:sz w:val="24"/>
                <w:szCs w:val="24"/>
              </w:rPr>
              <w:t xml:space="preserve">ht level increases to 80 units. </w:t>
            </w:r>
            <w:r w:rsidRPr="00BC1796">
              <w:rPr>
                <w:sz w:val="24"/>
                <w:szCs w:val="24"/>
              </w:rPr>
              <w:t>Calculate the current in the LDR.</w:t>
            </w:r>
          </w:p>
          <w:p w:rsidR="005D782C" w:rsidRPr="002E474F" w:rsidRDefault="005D782C" w:rsidP="00BE3A0F">
            <w:pPr>
              <w:spacing w:before="60" w:after="0" w:line="240" w:lineRule="auto"/>
              <w:rPr>
                <w:sz w:val="24"/>
                <w:szCs w:val="24"/>
              </w:rPr>
            </w:pPr>
            <w:r w:rsidRPr="00BC1796">
              <w:rPr>
                <w:sz w:val="24"/>
                <w:szCs w:val="24"/>
              </w:rPr>
              <w:t xml:space="preserve">(d) </w:t>
            </w:r>
            <w:r>
              <w:rPr>
                <w:sz w:val="24"/>
                <w:szCs w:val="24"/>
              </w:rPr>
              <w:t>State</w:t>
            </w:r>
            <w:r w:rsidRPr="00BC1796">
              <w:rPr>
                <w:sz w:val="24"/>
                <w:szCs w:val="24"/>
              </w:rPr>
              <w:t xml:space="preserve"> the purpose of the vari</w:t>
            </w:r>
            <w:r>
              <w:rPr>
                <w:sz w:val="24"/>
                <w:szCs w:val="24"/>
              </w:rPr>
              <w:t>able resistor R in this circuit.</w:t>
            </w:r>
          </w:p>
        </w:tc>
      </w:tr>
      <w:tr w:rsidR="005D782C" w:rsidRPr="001F1787" w:rsidTr="007E3C76">
        <w:trPr>
          <w:cantSplit/>
          <w:trHeight w:val="540"/>
        </w:trPr>
        <w:tc>
          <w:tcPr>
            <w:tcW w:w="1101" w:type="dxa"/>
            <w:gridSpan w:val="3"/>
            <w:shd w:val="clear" w:color="auto" w:fill="auto"/>
            <w:vAlign w:val="center"/>
          </w:tcPr>
          <w:p w:rsidR="005D782C" w:rsidRPr="001F1787" w:rsidRDefault="00B6088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4.6</w:t>
            </w:r>
          </w:p>
        </w:tc>
        <w:tc>
          <w:tcPr>
            <w:tcW w:w="8930" w:type="dxa"/>
            <w:gridSpan w:val="2"/>
            <w:shd w:val="clear" w:color="auto" w:fill="auto"/>
            <w:vAlign w:val="center"/>
          </w:tcPr>
          <w:p w:rsidR="005D782C" w:rsidRDefault="005D782C" w:rsidP="00BE3A0F">
            <w:pPr>
              <w:autoSpaceDE w:val="0"/>
              <w:autoSpaceDN w:val="0"/>
              <w:adjustRightInd w:val="0"/>
              <w:spacing w:before="60" w:after="0" w:line="240" w:lineRule="auto"/>
              <w:jc w:val="left"/>
              <w:rPr>
                <w:rFonts w:cs="ImprintMT"/>
                <w:sz w:val="24"/>
                <w:szCs w:val="24"/>
              </w:rPr>
            </w:pPr>
            <w:r w:rsidRPr="00B56944">
              <w:rPr>
                <w:rFonts w:cs="ImprintMT"/>
                <w:sz w:val="24"/>
                <w:szCs w:val="24"/>
              </w:rPr>
              <w:t>Water in a fish tank has to be maintained at a co</w:t>
            </w:r>
            <w:r>
              <w:rPr>
                <w:rFonts w:cs="ImprintMT"/>
                <w:sz w:val="24"/>
                <w:szCs w:val="24"/>
              </w:rPr>
              <w:t xml:space="preserve">nstant temperature. Part of the </w:t>
            </w:r>
            <w:r w:rsidRPr="00B56944">
              <w:rPr>
                <w:rFonts w:cs="ImprintMT"/>
                <w:sz w:val="24"/>
                <w:szCs w:val="24"/>
              </w:rPr>
              <w:t>electronic circuit which controls the temperature is shown.</w:t>
            </w:r>
          </w:p>
          <w:p w:rsidR="005D782C" w:rsidRPr="00B56944" w:rsidRDefault="005D782C" w:rsidP="00BE3A0F">
            <w:pPr>
              <w:autoSpaceDE w:val="0"/>
              <w:autoSpaceDN w:val="0"/>
              <w:adjustRightInd w:val="0"/>
              <w:spacing w:before="60" w:after="0" w:line="240" w:lineRule="auto"/>
              <w:jc w:val="left"/>
              <w:rPr>
                <w:rFonts w:cs="ImprintMT"/>
                <w:sz w:val="24"/>
                <w:szCs w:val="24"/>
              </w:rPr>
            </w:pPr>
            <w:r>
              <w:rPr>
                <w:rFonts w:cs="ImprintMT"/>
                <w:noProof/>
                <w:sz w:val="24"/>
                <w:szCs w:val="24"/>
                <w:lang w:eastAsia="en-GB"/>
              </w:rPr>
              <w:drawing>
                <wp:inline distT="0" distB="0" distL="0" distR="0" wp14:anchorId="24628A20" wp14:editId="0C0D6254">
                  <wp:extent cx="3981450" cy="1962396"/>
                  <wp:effectExtent l="0" t="0" r="0" b="0"/>
                  <wp:docPr id="1073741838" name="Picture 107374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3982222" cy="1962777"/>
                          </a:xfrm>
                          <a:prstGeom prst="rect">
                            <a:avLst/>
                          </a:prstGeom>
                          <a:noFill/>
                          <a:ln>
                            <a:noFill/>
                          </a:ln>
                        </pic:spPr>
                      </pic:pic>
                    </a:graphicData>
                  </a:graphic>
                </wp:inline>
              </w:drawing>
            </w:r>
          </w:p>
          <w:p w:rsidR="005D782C" w:rsidRPr="008A020D" w:rsidRDefault="005D782C" w:rsidP="00BE3A0F">
            <w:pPr>
              <w:autoSpaceDE w:val="0"/>
              <w:autoSpaceDN w:val="0"/>
              <w:adjustRightInd w:val="0"/>
              <w:spacing w:before="60" w:after="0" w:line="240" w:lineRule="auto"/>
              <w:jc w:val="left"/>
              <w:rPr>
                <w:rFonts w:cs="ImprintMT"/>
                <w:sz w:val="24"/>
                <w:szCs w:val="24"/>
              </w:rPr>
            </w:pPr>
            <w:r w:rsidRPr="00B56944">
              <w:rPr>
                <w:rFonts w:cs="ImprintMT"/>
                <w:sz w:val="24"/>
                <w:szCs w:val="24"/>
              </w:rPr>
              <w:t>(</w:t>
            </w:r>
            <w:r w:rsidRPr="008A020D">
              <w:rPr>
                <w:rFonts w:cs="ImprintMT-Italic"/>
                <w:iCs/>
                <w:sz w:val="24"/>
                <w:szCs w:val="24"/>
              </w:rPr>
              <w:t>a</w:t>
            </w:r>
            <w:r w:rsidRPr="008A020D">
              <w:rPr>
                <w:rFonts w:cs="ImprintMT"/>
                <w:sz w:val="24"/>
                <w:szCs w:val="24"/>
              </w:rPr>
              <w:t>) Name components Y and Z.</w:t>
            </w:r>
          </w:p>
          <w:p w:rsidR="005D782C" w:rsidRPr="008A020D" w:rsidRDefault="005D782C" w:rsidP="00BE3A0F">
            <w:pPr>
              <w:autoSpaceDE w:val="0"/>
              <w:autoSpaceDN w:val="0"/>
              <w:adjustRightInd w:val="0"/>
              <w:spacing w:before="60" w:after="0" w:line="240" w:lineRule="auto"/>
              <w:jc w:val="left"/>
              <w:rPr>
                <w:rFonts w:cs="ImprintMT"/>
                <w:sz w:val="24"/>
                <w:szCs w:val="24"/>
              </w:rPr>
            </w:pPr>
            <w:r w:rsidRPr="008A020D">
              <w:rPr>
                <w:rFonts w:cs="ImprintMT"/>
                <w:sz w:val="24"/>
                <w:szCs w:val="24"/>
              </w:rPr>
              <w:t>(</w:t>
            </w:r>
            <w:r w:rsidRPr="008A020D">
              <w:rPr>
                <w:rFonts w:cs="ImprintMT-Italic"/>
                <w:iCs/>
                <w:sz w:val="24"/>
                <w:szCs w:val="24"/>
              </w:rPr>
              <w:t>b</w:t>
            </w:r>
            <w:r w:rsidRPr="008A020D">
              <w:rPr>
                <w:rFonts w:cs="ImprintMT"/>
                <w:sz w:val="24"/>
                <w:szCs w:val="24"/>
              </w:rPr>
              <w:t>) State what happens to the resistance of the thermistor as the temperature increases.</w:t>
            </w:r>
          </w:p>
          <w:p w:rsidR="005D782C" w:rsidRPr="008A020D" w:rsidRDefault="005D782C" w:rsidP="00BE3A0F">
            <w:pPr>
              <w:autoSpaceDE w:val="0"/>
              <w:autoSpaceDN w:val="0"/>
              <w:adjustRightInd w:val="0"/>
              <w:spacing w:before="60" w:after="0" w:line="240" w:lineRule="auto"/>
              <w:jc w:val="left"/>
              <w:rPr>
                <w:rFonts w:cs="ImprintMT"/>
                <w:sz w:val="24"/>
                <w:szCs w:val="24"/>
              </w:rPr>
            </w:pPr>
            <w:r w:rsidRPr="008A020D">
              <w:rPr>
                <w:rFonts w:cs="ImprintMT"/>
                <w:sz w:val="24"/>
                <w:szCs w:val="24"/>
              </w:rPr>
              <w:t>(</w:t>
            </w:r>
            <w:r w:rsidRPr="008A020D">
              <w:rPr>
                <w:rFonts w:cs="ImprintMT-Italic"/>
                <w:iCs/>
                <w:sz w:val="24"/>
                <w:szCs w:val="24"/>
              </w:rPr>
              <w:t>c</w:t>
            </w:r>
            <w:r w:rsidRPr="008A020D">
              <w:rPr>
                <w:rFonts w:cs="ImprintMT"/>
                <w:sz w:val="24"/>
                <w:szCs w:val="24"/>
              </w:rPr>
              <w:t>) When the voltmeter reading reaches 1·8V component Y switches on. Explain how the circuit operates when the temperature rises.</w:t>
            </w:r>
          </w:p>
          <w:p w:rsidR="005D782C" w:rsidRPr="00C33DE0" w:rsidRDefault="005D782C" w:rsidP="00BE3A0F">
            <w:pPr>
              <w:autoSpaceDE w:val="0"/>
              <w:autoSpaceDN w:val="0"/>
              <w:adjustRightInd w:val="0"/>
              <w:spacing w:before="60" w:after="0" w:line="240" w:lineRule="auto"/>
              <w:jc w:val="left"/>
              <w:rPr>
                <w:rFonts w:cs="ImprintMT"/>
                <w:sz w:val="24"/>
                <w:szCs w:val="24"/>
              </w:rPr>
            </w:pPr>
            <w:r w:rsidRPr="008A020D">
              <w:rPr>
                <w:rFonts w:cs="ImprintMT"/>
                <w:sz w:val="24"/>
                <w:szCs w:val="24"/>
              </w:rPr>
              <w:t>(</w:t>
            </w:r>
            <w:r w:rsidRPr="008A020D">
              <w:rPr>
                <w:rFonts w:cs="ImprintMT-Italic"/>
                <w:iCs/>
                <w:sz w:val="24"/>
                <w:szCs w:val="24"/>
              </w:rPr>
              <w:t>d</w:t>
            </w:r>
            <w:r w:rsidRPr="008A020D">
              <w:rPr>
                <w:rFonts w:cs="ImprintMT"/>
                <w:sz w:val="24"/>
                <w:szCs w:val="24"/>
              </w:rPr>
              <w:t>)</w:t>
            </w:r>
            <w:r w:rsidRPr="00B56944">
              <w:rPr>
                <w:rFonts w:cs="ImprintMT"/>
                <w:sz w:val="24"/>
                <w:szCs w:val="24"/>
              </w:rPr>
              <w:t xml:space="preserve"> Explain why a variable resistor chosen for component X rather than a fixed value</w:t>
            </w:r>
            <w:r>
              <w:rPr>
                <w:rFonts w:cs="ImprintMT"/>
                <w:sz w:val="24"/>
                <w:szCs w:val="24"/>
              </w:rPr>
              <w:t xml:space="preserve"> r</w:t>
            </w:r>
            <w:r w:rsidRPr="00B56944">
              <w:rPr>
                <w:rFonts w:cs="ImprintMT"/>
                <w:sz w:val="24"/>
                <w:szCs w:val="24"/>
              </w:rPr>
              <w:t>esistor.</w:t>
            </w:r>
          </w:p>
        </w:tc>
      </w:tr>
      <w:tr w:rsidR="0056508D" w:rsidRPr="001F1787" w:rsidTr="00D80E54">
        <w:trPr>
          <w:trHeight w:val="540"/>
        </w:trPr>
        <w:tc>
          <w:tcPr>
            <w:tcW w:w="1101" w:type="dxa"/>
            <w:gridSpan w:val="3"/>
            <w:tcBorders>
              <w:bottom w:val="single" w:sz="6" w:space="0" w:color="auto"/>
            </w:tcBorders>
            <w:shd w:val="clear" w:color="auto" w:fill="auto"/>
            <w:vAlign w:val="center"/>
          </w:tcPr>
          <w:p w:rsidR="0056508D" w:rsidRDefault="006C65F4"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4.7</w:t>
            </w:r>
          </w:p>
        </w:tc>
        <w:tc>
          <w:tcPr>
            <w:tcW w:w="8930" w:type="dxa"/>
            <w:gridSpan w:val="2"/>
            <w:tcBorders>
              <w:bottom w:val="single" w:sz="6" w:space="0" w:color="auto"/>
            </w:tcBorders>
            <w:shd w:val="clear" w:color="auto" w:fill="auto"/>
            <w:vAlign w:val="center"/>
          </w:tcPr>
          <w:p w:rsidR="00AF4DA8" w:rsidRDefault="00AF4DA8" w:rsidP="0056508D">
            <w:pPr>
              <w:rPr>
                <w:sz w:val="24"/>
                <w:szCs w:val="24"/>
              </w:rPr>
            </w:pPr>
          </w:p>
          <w:p w:rsidR="0056508D" w:rsidRPr="008A020D" w:rsidRDefault="0056508D" w:rsidP="0056508D">
            <w:pPr>
              <w:rPr>
                <w:sz w:val="24"/>
                <w:szCs w:val="24"/>
              </w:rPr>
            </w:pPr>
            <w:r w:rsidRPr="008A020D">
              <w:rPr>
                <w:sz w:val="24"/>
                <w:szCs w:val="24"/>
              </w:rPr>
              <w:t>A car has a temperature warning system which alerts the driver when the air temperature falls below 3 °C.  The sensor is installed inside the passenger side wing mirror on the car.  The diagram for the circuit is shown below.</w:t>
            </w:r>
          </w:p>
          <w:p w:rsidR="0056508D" w:rsidRPr="008A020D" w:rsidRDefault="008A020D" w:rsidP="0056508D">
            <w:pPr>
              <w:rPr>
                <w:sz w:val="24"/>
                <w:szCs w:val="24"/>
              </w:rPr>
            </w:pPr>
            <w:r w:rsidRPr="008A020D">
              <w:rPr>
                <w:noProof/>
                <w:sz w:val="24"/>
                <w:szCs w:val="24"/>
                <w:lang w:eastAsia="en-GB"/>
              </w:rPr>
              <w:lastRenderedPageBreak/>
              <mc:AlternateContent>
                <mc:Choice Requires="wpg">
                  <w:drawing>
                    <wp:anchor distT="0" distB="0" distL="114300" distR="114300" simplePos="0" relativeHeight="252876800" behindDoc="0" locked="0" layoutInCell="1" allowOverlap="1" wp14:anchorId="20B48E94" wp14:editId="49CE924A">
                      <wp:simplePos x="0" y="0"/>
                      <wp:positionH relativeFrom="column">
                        <wp:posOffset>144145</wp:posOffset>
                      </wp:positionH>
                      <wp:positionV relativeFrom="paragraph">
                        <wp:posOffset>118745</wp:posOffset>
                      </wp:positionV>
                      <wp:extent cx="3836670" cy="2107565"/>
                      <wp:effectExtent l="0" t="0" r="0" b="26035"/>
                      <wp:wrapNone/>
                      <wp:docPr id="5420" name="Group 54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36670" cy="2107565"/>
                                <a:chOff x="2559" y="2927"/>
                                <a:chExt cx="6042" cy="3319"/>
                              </a:xfrm>
                            </wpg:grpSpPr>
                            <wps:wsp>
                              <wps:cNvPr id="5421" name="Line 42"/>
                              <wps:cNvCnPr/>
                              <wps:spPr bwMode="auto">
                                <a:xfrm>
                                  <a:off x="2901" y="2958"/>
                                  <a:ext cx="0" cy="12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2" name="Line 43"/>
                              <wps:cNvCnPr/>
                              <wps:spPr bwMode="auto">
                                <a:xfrm>
                                  <a:off x="2559" y="4212"/>
                                  <a:ext cx="6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3" name="Line 44"/>
                              <wps:cNvCnPr/>
                              <wps:spPr bwMode="auto">
                                <a:xfrm>
                                  <a:off x="2787" y="4326"/>
                                  <a:ext cx="2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4" name="Line 45"/>
                              <wps:cNvCnPr/>
                              <wps:spPr bwMode="auto">
                                <a:xfrm>
                                  <a:off x="2901" y="4326"/>
                                  <a:ext cx="0" cy="627"/>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425" name="Line 46"/>
                              <wps:cNvCnPr/>
                              <wps:spPr bwMode="auto">
                                <a:xfrm>
                                  <a:off x="2559" y="4953"/>
                                  <a:ext cx="6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6" name="Line 47"/>
                              <wps:cNvCnPr/>
                              <wps:spPr bwMode="auto">
                                <a:xfrm>
                                  <a:off x="2787" y="5067"/>
                                  <a:ext cx="2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7" name="Line 48"/>
                              <wps:cNvCnPr/>
                              <wps:spPr bwMode="auto">
                                <a:xfrm>
                                  <a:off x="2901" y="5067"/>
                                  <a:ext cx="0"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8" name="Line 49"/>
                              <wps:cNvCnPr/>
                              <wps:spPr bwMode="auto">
                                <a:xfrm>
                                  <a:off x="2901" y="2958"/>
                                  <a:ext cx="49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9" name="Line 50"/>
                              <wps:cNvCnPr/>
                              <wps:spPr bwMode="auto">
                                <a:xfrm>
                                  <a:off x="4782" y="2958"/>
                                  <a:ext cx="0" cy="3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30" name="Line 51"/>
                              <wps:cNvCnPr/>
                              <wps:spPr bwMode="auto">
                                <a:xfrm>
                                  <a:off x="2901" y="6207"/>
                                  <a:ext cx="3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44" name="Line 52"/>
                              <wps:cNvCnPr/>
                              <wps:spPr bwMode="auto">
                                <a:xfrm flipV="1">
                                  <a:off x="6894" y="5060"/>
                                  <a:ext cx="0"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45" name="Rectangle 53"/>
                              <wps:cNvSpPr>
                                <a:spLocks noChangeArrowheads="1"/>
                              </wps:cNvSpPr>
                              <wps:spPr bwMode="auto">
                                <a:xfrm>
                                  <a:off x="4668" y="3471"/>
                                  <a:ext cx="228" cy="68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73742146" name="Rectangle 54"/>
                              <wps:cNvSpPr>
                                <a:spLocks noChangeArrowheads="1"/>
                              </wps:cNvSpPr>
                              <wps:spPr bwMode="auto">
                                <a:xfrm>
                                  <a:off x="4671" y="5060"/>
                                  <a:ext cx="228" cy="68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73742147" name="Line 55"/>
                              <wps:cNvCnPr/>
                              <wps:spPr bwMode="auto">
                                <a:xfrm>
                                  <a:off x="4782" y="4725"/>
                                  <a:ext cx="17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48" name="Line 56"/>
                              <wps:cNvCnPr/>
                              <wps:spPr bwMode="auto">
                                <a:xfrm>
                                  <a:off x="6492" y="4497"/>
                                  <a:ext cx="0"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49" name="Line 57"/>
                              <wps:cNvCnPr/>
                              <wps:spPr bwMode="auto">
                                <a:xfrm>
                                  <a:off x="6492" y="4839"/>
                                  <a:ext cx="285" cy="17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3742150" name="Line 58"/>
                              <wps:cNvCnPr/>
                              <wps:spPr bwMode="auto">
                                <a:xfrm>
                                  <a:off x="6777" y="5010"/>
                                  <a:ext cx="114"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51" name="Line 59"/>
                              <wps:cNvCnPr/>
                              <wps:spPr bwMode="auto">
                                <a:xfrm flipV="1">
                                  <a:off x="6492" y="4440"/>
                                  <a:ext cx="399"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52" name="Line 60"/>
                              <wps:cNvCnPr/>
                              <wps:spPr bwMode="auto">
                                <a:xfrm flipV="1">
                                  <a:off x="7863" y="2950"/>
                                  <a:ext cx="0" cy="14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53" name="Rectangle 61"/>
                              <wps:cNvSpPr>
                                <a:spLocks noChangeArrowheads="1"/>
                              </wps:cNvSpPr>
                              <wps:spPr bwMode="auto">
                                <a:xfrm rot="5400000">
                                  <a:off x="5523" y="4383"/>
                                  <a:ext cx="228" cy="68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73742154" name="Rectangle 62"/>
                              <wps:cNvSpPr>
                                <a:spLocks noChangeArrowheads="1"/>
                              </wps:cNvSpPr>
                              <wps:spPr bwMode="auto">
                                <a:xfrm>
                                  <a:off x="7749" y="3064"/>
                                  <a:ext cx="228" cy="68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73742155" name="Line 63"/>
                              <wps:cNvCnPr/>
                              <wps:spPr bwMode="auto">
                                <a:xfrm>
                                  <a:off x="6891" y="4440"/>
                                  <a:ext cx="9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56" name="Line 64"/>
                              <wps:cNvCnPr/>
                              <wps:spPr bwMode="auto">
                                <a:xfrm>
                                  <a:off x="7632" y="3927"/>
                                  <a:ext cx="4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57" name="Line 65"/>
                              <wps:cNvCnPr/>
                              <wps:spPr bwMode="auto">
                                <a:xfrm>
                                  <a:off x="7632" y="3927"/>
                                  <a:ext cx="228"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58" name="Line 66"/>
                              <wps:cNvCnPr/>
                              <wps:spPr bwMode="auto">
                                <a:xfrm flipV="1">
                                  <a:off x="7860" y="3927"/>
                                  <a:ext cx="228"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59" name="Line 67"/>
                              <wps:cNvCnPr/>
                              <wps:spPr bwMode="auto">
                                <a:xfrm>
                                  <a:off x="7632" y="4269"/>
                                  <a:ext cx="4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60" name="Line 68"/>
                              <wps:cNvCnPr/>
                              <wps:spPr bwMode="auto">
                                <a:xfrm>
                                  <a:off x="8202" y="4041"/>
                                  <a:ext cx="228" cy="1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3742161" name="Line 69"/>
                              <wps:cNvCnPr/>
                              <wps:spPr bwMode="auto">
                                <a:xfrm>
                                  <a:off x="8202" y="4212"/>
                                  <a:ext cx="228" cy="1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3742162" name="Oval 70"/>
                              <wps:cNvSpPr>
                                <a:spLocks noChangeArrowheads="1"/>
                              </wps:cNvSpPr>
                              <wps:spPr bwMode="auto">
                                <a:xfrm>
                                  <a:off x="4744" y="4692"/>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73742163" name="Oval 71"/>
                              <wps:cNvSpPr>
                                <a:spLocks noChangeArrowheads="1"/>
                              </wps:cNvSpPr>
                              <wps:spPr bwMode="auto">
                                <a:xfrm>
                                  <a:off x="4744" y="6175"/>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73742164" name="Oval 72"/>
                              <wps:cNvSpPr>
                                <a:spLocks noChangeArrowheads="1"/>
                              </wps:cNvSpPr>
                              <wps:spPr bwMode="auto">
                                <a:xfrm>
                                  <a:off x="4749" y="2927"/>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73742165" name="Text Box 73"/>
                              <wps:cNvSpPr txBox="1">
                                <a:spLocks noChangeArrowheads="1"/>
                              </wps:cNvSpPr>
                              <wps:spPr bwMode="auto">
                                <a:xfrm>
                                  <a:off x="2958" y="4440"/>
                                  <a:ext cx="798"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56508D">
                                    <w:r>
                                      <w:t>12 V</w:t>
                                    </w:r>
                                  </w:p>
                                </w:txbxContent>
                              </wps:txbx>
                              <wps:bodyPr rot="0" vert="horz" wrap="square" lIns="91440" tIns="45720" rIns="91440" bIns="45720" anchor="t" anchorCtr="0" upright="1">
                                <a:noAutofit/>
                              </wps:bodyPr>
                            </wps:wsp>
                            <wps:wsp>
                              <wps:cNvPr id="1073742166" name="Line 74"/>
                              <wps:cNvCnPr/>
                              <wps:spPr bwMode="auto">
                                <a:xfrm flipV="1">
                                  <a:off x="4554" y="5124"/>
                                  <a:ext cx="456" cy="6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67" name="Line 75"/>
                              <wps:cNvCnPr/>
                              <wps:spPr bwMode="auto">
                                <a:xfrm flipV="1">
                                  <a:off x="5010" y="5010"/>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68" name="Text Box 76"/>
                              <wps:cNvSpPr txBox="1">
                                <a:spLocks noChangeArrowheads="1"/>
                              </wps:cNvSpPr>
                              <wps:spPr bwMode="auto">
                                <a:xfrm>
                                  <a:off x="4953" y="5010"/>
                                  <a:ext cx="342"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FD4245" w:rsidRDefault="007E535A" w:rsidP="0056508D">
                                    <w:pPr>
                                      <w:rPr>
                                        <w:sz w:val="16"/>
                                        <w:szCs w:val="16"/>
                                      </w:rPr>
                                    </w:pPr>
                                    <w:r w:rsidRPr="00FD4245">
                                      <w:rPr>
                                        <w:sz w:val="16"/>
                                        <w:szCs w:val="16"/>
                                      </w:rPr>
                                      <w:t>t</w:t>
                                    </w:r>
                                  </w:p>
                                </w:txbxContent>
                              </wps:txbx>
                              <wps:bodyPr rot="0" vert="horz" wrap="square" lIns="91440" tIns="45720" rIns="91440" bIns="45720" anchor="t" anchorCtr="0" upright="1">
                                <a:noAutofit/>
                              </wps:bodyPr>
                            </wps:wsp>
                            <wps:wsp>
                              <wps:cNvPr id="1073742169" name="Text Box 77"/>
                              <wps:cNvSpPr txBox="1">
                                <a:spLocks noChangeArrowheads="1"/>
                              </wps:cNvSpPr>
                              <wps:spPr bwMode="auto">
                                <a:xfrm>
                                  <a:off x="6666" y="4564"/>
                                  <a:ext cx="57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56508D">
                                    <w:r>
                                      <w:t>X</w:t>
                                    </w:r>
                                  </w:p>
                                </w:txbxContent>
                              </wps:txbx>
                              <wps:bodyPr rot="0" vert="horz" wrap="square" lIns="91440" tIns="45720" rIns="91440" bIns="45720" anchor="t" anchorCtr="0" upright="1">
                                <a:noAutofit/>
                              </wps:bodyPr>
                            </wps:wsp>
                            <wps:wsp>
                              <wps:cNvPr id="1073742170" name="Text Box 78"/>
                              <wps:cNvSpPr txBox="1">
                                <a:spLocks noChangeArrowheads="1"/>
                              </wps:cNvSpPr>
                              <wps:spPr bwMode="auto">
                                <a:xfrm>
                                  <a:off x="7233" y="3870"/>
                                  <a:ext cx="513"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56508D">
                                    <w:r>
                                      <w:t>Y</w:t>
                                    </w:r>
                                  </w:p>
                                </w:txbxContent>
                              </wps:txbx>
                              <wps:bodyPr rot="0" vert="horz" wrap="square" lIns="91440" tIns="45720" rIns="91440" bIns="45720" anchor="t" anchorCtr="0" upright="1">
                                <a:noAutofit/>
                              </wps:bodyPr>
                            </wps:wsp>
                            <wps:wsp>
                              <wps:cNvPr id="1073742171" name="Text Box 79"/>
                              <wps:cNvSpPr txBox="1">
                                <a:spLocks noChangeArrowheads="1"/>
                              </wps:cNvSpPr>
                              <wps:spPr bwMode="auto">
                                <a:xfrm>
                                  <a:off x="7917" y="3243"/>
                                  <a:ext cx="684"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56508D">
                                    <w:r>
                                      <w:t>Z</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420" o:spid="_x0000_s1758" style="position:absolute;left:0;text-align:left;margin-left:11.35pt;margin-top:9.35pt;width:302.1pt;height:165.95pt;z-index:252876800;mso-position-horizontal-relative:text;mso-position-vertical-relative:text" coordorigin="2559,2927" coordsize="6042,33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">
                      <v:line id="Line 42" o:spid="_x0000_s1759" style="position:absolute;visibility:visible;mso-wrap-style:square" from="2901,2958" to="2901,4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2g88gAAADdAAAADwAAAGRycy9kb3ducmV2LnhtbESPT2vCQBTE70K/w/IKvelG2waJriKW&#10;gvZQ/Ad6fGZfk9Ts27C7TdJv3y0Uehxm5jfMfNmbWrTkfGVZwXiUgCDOra64UHA6vg6nIHxA1lhb&#10;JgXf5GG5uBvMMdO24z21h1CICGGfoYIyhCaT0uclGfQj2xBH78M6gyFKV0jtsItwU8tJkqTSYMVx&#10;ocSG1iXlt8OXUfD+uEvb1fZt05+36TV/2V8vn51T6uG+X81ABOrDf/ivvdEKnp8mY/h9E5+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72g88gAAADdAAAADwAAAAAA&#10;AAAAAAAAAAChAgAAZHJzL2Rvd25yZXYueG1sUEsFBgAAAAAEAAQA+QAAAJYDAAAAAA==&#10;"/>
                      <v:line id="Line 43" o:spid="_x0000_s1760" style="position:absolute;visibility:visible;mso-wrap-style:square" from="2559,4212" to="3243,4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8+hMgAAADdAAAADwAAAGRycy9kb3ducmV2LnhtbESPT0vDQBTE7wW/w/IEb+3GqKHEbkup&#10;CK0HsX+gPb5mn0ls9m3YXZP47V1B6HGYmd8ws8VgGtGR87VlBfeTBARxYXXNpYLD/nU8BeEDssbG&#10;Min4IQ+L+c1ohrm2PW+p24VSRAj7HBVUIbS5lL6oyKCf2JY4ep/WGQxRulJqh32Em0amSZJJgzXH&#10;hQpbWlVUXHbfRsH7w0fWLTdv6+G4yc7Fy/Z8+uqdUne3w/IZRKAhXMP/7bVW8PSYpvD3Jj4BOf8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28+hMgAAADdAAAADwAAAAAA&#10;AAAAAAAAAAChAgAAZHJzL2Rvd25yZXYueG1sUEsFBgAAAAAEAAQA+QAAAJYDAAAAAA==&#10;"/>
                      <v:line id="Line 44" o:spid="_x0000_s1761" style="position:absolute;visibility:visible;mso-wrap-style:square" from="2787,4326" to="3015,4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bH8gAAADdAAAADwAAAGRycy9kb3ducmV2LnhtbESPT2vCQBTE70K/w/IK3nRTbYNEV5EW&#10;QXso/gM9PrOvSdrs27C7TdJv3y0Uehxm5jfMYtWbWrTkfGVZwcM4AUGcW11xoeB82oxmIHxA1lhb&#10;JgXf5GG1vBssMNO24wO1x1CICGGfoYIyhCaT0uclGfRj2xBH7906gyFKV0jtsItwU8tJkqTSYMVx&#10;ocSGnkvKP49fRsHbdJ+2693rtr/s0lv+crhdPzqn1PC+X89BBOrDf/ivvdUKnh4nU/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ObH8gAAADdAAAADwAAAAAA&#10;AAAAAAAAAAChAgAAZHJzL2Rvd25yZXYueG1sUEsFBgAAAAAEAAQA+QAAAJYDAAAAAA==&#10;"/>
                      <v:line id="Line 45" o:spid="_x0000_s1762" style="position:absolute;visibility:visible;mso-wrap-style:square" from="2901,4326" to="2901,4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6iUMcAAADdAAAADwAAAGRycy9kb3ducmV2LnhtbESP3UrDQBSE74W+w3IK3tlNQ6wldluq&#10;UpAiaP+ol4fsaTY0ezZm1zS+vSsUvBxm5htmtuhtLTpqfeVYwXiUgCAunK64VLDfre6mIHxA1lg7&#10;JgU/5GExH9zMMNfuwhvqtqEUEcI+RwUmhCaX0heGLPqRa4ijd3KtxRBlW0rd4iXCbS3TJJlIixXH&#10;BYMNPRsqzttvq+Bj3dHBvn3S+3qVPbx8PaVkjqlSt8N++QgiUB/+w9f2q1Zwn6UZ/L2JT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qJQxwAAAN0AAAAPAAAAAAAA&#10;AAAAAAAAAKECAABkcnMvZG93bnJldi54bWxQSwUGAAAAAAQABAD5AAAAlQMAAAAA&#10;">
                        <v:stroke dashstyle="longDash"/>
                      </v:line>
                      <v:line id="Line 46" o:spid="_x0000_s1763" style="position:absolute;visibility:visible;mso-wrap-style:square" from="2559,4953" to="3243,4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am8MgAAADdAAAADwAAAGRycy9kb3ducmV2LnhtbESPQWvCQBSE7wX/w/KE3uqmWkNJXUVa&#10;BO2hqBXs8Zl9TaLZt2F3m6T/vlsQPA4z8w0zW/SmFi05X1lW8DhKQBDnVldcKDh8rh6eQfiArLG2&#10;TAp+ycNiPribYaZtxztq96EQEcI+QwVlCE0mpc9LMuhHtiGO3rd1BkOUrpDaYRfhppbjJEmlwYrj&#10;QokNvZaUX/Y/RsHHZJu2y837uj9u0lP+tjt9nTun1P2wX76ACNSHW/jaXmsF06fxFP7fxCc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Iam8MgAAADdAAAADwAAAAAA&#10;AAAAAAAAAAChAgAAZHJzL2Rvd25yZXYueG1sUEsFBgAAAAAEAAQA+QAAAJYDAAAAAA==&#10;"/>
                      <v:line id="Line 47" o:spid="_x0000_s1764" style="position:absolute;visibility:visible;mso-wrap-style:square" from="2787,5067" to="3015,5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Q4h8gAAADdAAAADwAAAGRycy9kb3ducmV2LnhtbESPQWvCQBSE7wX/w/IKvdVNbRskuopY&#10;CtpDqVbQ4zP7TKLZt2F3m6T/3hUKPQ4z8w0znfemFi05X1lW8DRMQBDnVldcKNh9vz+OQfiArLG2&#10;TAp+ycN8NribYqZtxxtqt6EQEcI+QwVlCE0mpc9LMuiHtiGO3sk6gyFKV0jtsItwU8tRkqTSYMVx&#10;ocSGliXll+2PUfD5/JW2i/XHqt+v02P+tjkezp1T6uG+X0xABOrDf/ivvdIKXl9GKd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FQ4h8gAAADdAAAADwAAAAAA&#10;AAAAAAAAAAChAgAAZHJzL2Rvd25yZXYueG1sUEsFBgAAAAAEAAQA+QAAAJYDAAAAAA==&#10;"/>
                      <v:line id="Line 48" o:spid="_x0000_s1765" style="position:absolute;visibility:visible;mso-wrap-style:square" from="2901,5067" to="2901,6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idHMkAAADdAAAADwAAAGRycy9kb3ducmV2LnhtbESPT0vDQBTE74LfYXlCb3Zjq2mJ3Zai&#10;CK2HYv9APb5mn0na7Nuwuybx27uC0OMwM79hZove1KIl5yvLCh6GCQji3OqKCwWH/dv9FIQPyBpr&#10;y6Tghzws5rc3M8y07XhL7S4UIkLYZ6igDKHJpPR5SQb90DbE0fuyzmCI0hVSO+wi3NRylCSpNFhx&#10;XCixoZeS8svu2yjYjD/Sdrl+X/XHdXrKX7enz3PnlBrc9ctnEIH6cA3/t1dawdPjaAJ/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cYnRzJAAAA3QAAAA8AAAAA&#10;AAAAAAAAAAAAoQIAAGRycy9kb3ducmV2LnhtbFBLBQYAAAAABAAEAPkAAACXAwAAAAA=&#10;"/>
                      <v:line id="Line 49" o:spid="_x0000_s1766" style="position:absolute;visibility:visible;mso-wrap-style:square" from="2901,2958" to="7860,2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cJbsUAAADdAAAADwAAAGRycy9kb3ducmV2LnhtbERPy2rCQBTdF/yH4Ra6q5PaNkjqKGIp&#10;aBfiC3R5zdwm0cydMDNN0r93FgWXh/OezHpTi5acrywreBkmIIhzqysuFBz2X89jED4ga6wtk4I/&#10;8jCbDh4mmGnb8ZbaXShEDGGfoYIyhCaT0uclGfRD2xBH7sc6gyFCV0jtsIvhppajJEmlwYpjQ4kN&#10;LUrKr7tfo2D9uknb+ep72R9X6Tn/3J5Pl84p9fTYzz9ABOrDXfzvXmoF72+jODe+iU9AT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ocJbsUAAADdAAAADwAAAAAAAAAA&#10;AAAAAAChAgAAZHJzL2Rvd25yZXYueG1sUEsFBgAAAAAEAAQA+QAAAJMDAAAAAA==&#10;"/>
                      <v:line id="Line 50" o:spid="_x0000_s1767" style="position:absolute;visibility:visible;mso-wrap-style:square" from="4782,2958" to="4782,6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us9ckAAADdAAAADwAAAGRycy9kb3ducmV2LnhtbESPT0vDQBTE74LfYXlCb3Zjq6GN3Zai&#10;CK2HYv9APb5mn0na7Nuwuybx27uC0OMwM79hZove1KIl5yvLCh6GCQji3OqKCwWH/dv9BIQPyBpr&#10;y6Tghzws5rc3M8y07XhL7S4UIkLYZ6igDKHJpPR5SQb90DbE0fuyzmCI0hVSO+wi3NRylCSpNFhx&#10;XCixoZeS8svu2yjYjD/Sdrl+X/XHdXrKX7enz3PnlBrc9ctnEIH6cA3/t1dawdPjaAp/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nLrPXJAAAA3QAAAA8AAAAA&#10;AAAAAAAAAAAAoQIAAGRycy9kb3ducmV2LnhtbFBLBQYAAAAABAAEAPkAAACXAwAAAAA=&#10;"/>
                      <v:line id="Line 51" o:spid="_x0000_s1768" style="position:absolute;visibility:visible;mso-wrap-style:square" from="2901,6207" to="6891,6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iTtcUAAADdAAAADwAAAGRycy9kb3ducmV2LnhtbERPy2rCQBTdF/yH4Ra6q5PWNkjqKGIp&#10;aBfiC3R5zdwm0cydMDNN0r93FgWXh/OezHpTi5acrywreBkmIIhzqysuFBz2X89jED4ga6wtk4I/&#10;8jCbDh4mmGnb8ZbaXShEDGGfoYIyhCaT0uclGfRD2xBH7sc6gyFCV0jtsIvhppavSZJKgxXHhhIb&#10;WpSUX3e/RsF6tEnb+ep72R9X6Tn/3J5Pl84p9fTYzz9ABOrDXfzvXmoF72+juD++iU9AT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SiTtcUAAADdAAAADwAAAAAAAAAA&#10;AAAAAAChAgAAZHJzL2Rvd25yZXYueG1sUEsFBgAAAAAEAAQA+QAAAJMDAAAAAA==&#10;"/>
                      <v:line id="Line 52" o:spid="_x0000_s1769" style="position:absolute;flip:y;visibility:visible;mso-wrap-style:square" from="6894,5060" to="6894,6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l9ZGcygAAAOMAAAAPAAAA&#10;AAAAAAAAAAAAAKECAABkcnMvZG93bnJldi54bWxQSwUGAAAAAAQABAD5AAAAmAMAAAAA&#10;"/>
                      <v:rect id="Rectangle 53" o:spid="_x0000_s1770" style="position:absolute;left:4668;top:3471;width:228;height: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ncwcgA&#10;AADjAAAADwAAAGRycy9kb3ducmV2LnhtbERPvW7CMBDeK/UdrKvEVmwCFJpiUEUFghHC0u2Ir0na&#10;+BzFBlKeHiNV6njf/80Wna3FmVpfOdYw6CsQxLkzFRcaDtnqeQrCB2SDtWPS8EseFvPHhxmmxl14&#10;R+d9KEQMYZ+ihjKEJpXS5yVZ9H3XEEfuy7UWQzzbQpoWLzHc1jJR6kVarDg2lNjQsqT8Z3+yGo5V&#10;csDrLlsr+7oahm2XfZ8+P7TuPXXvbyACdeFf/OfemDhfTYaTUTIYjeH+UwRAz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6dzByAAAAOMAAAAPAAAAAAAAAAAAAAAAAJgCAABk&#10;cnMvZG93bnJldi54bWxQSwUGAAAAAAQABAD1AAAAjQMAAAAA&#10;"/>
                      <v:rect id="Rectangle 54" o:spid="_x0000_s1771" style="position:absolute;left:4671;top:5060;width:228;height: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tCtsgA&#10;AADjAAAADwAAAGRycy9kb3ducmV2LnhtbERPO2/CMBDeK/U/WFeJrdgExCNgUNUK1I4QFrYjPpLQ&#10;+BzFBtL++roSEuN971usOluLK7W+cqxh0FcgiHNnKi407LP16xSED8gGa8ek4Yc8rJbPTwtMjbvx&#10;lq67UIgYwj5FDWUITSqlz0uy6PuuIY7cybUWQzzbQpoWbzHc1jJRaiwtVhwbSmzovaT8e3exGo5V&#10;ssffbbZRdrYehq8uO18OH1r3Xrq3OYhAXXiI7+5PE+eryXAySgajMfz/FAGQy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O0K2yAAAAOMAAAAPAAAAAAAAAAAAAAAAAJgCAABk&#10;cnMvZG93bnJldi54bWxQSwUGAAAAAAQABAD1AAAAjQMAAAAA&#10;"/>
                      <v:line id="Line 55" o:spid="_x0000_s1772" style="position:absolute;visibility:visible;mso-wrap-style:square" from="4782,4725" to="6492,4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LD7P2ygAAAOMAAAAPAAAA&#10;AAAAAAAAAAAAAKECAABkcnMvZG93bnJldi54bWxQSwUGAAAAAAQABAD5AAAAmAMAAAAA&#10;"/>
                      <v:line id="Line 56" o:spid="_x0000_s1773" style="position:absolute;visibility:visible;mso-wrap-style:square" from="6492,4497" to="6492,4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C6kCeEzQAAAOMAAAAP&#10;AAAAAAAAAAAAAAAAAKECAABkcnMvZG93bnJldi54bWxQSwUGAAAAAAQABAD5AAAAmwMAAAAA&#10;"/>
                      <v:line id="Line 57" o:spid="_x0000_s1774" style="position:absolute;visibility:visible;mso-wrap-style:square" from="6492,4839" to="6777,5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YC7McAAADjAAAADwAAAGRycy9kb3ducmV2LnhtbERPX0vDMBB/F/wO4QTfXNo57FqXjbEi&#10;+KCDbeLz2ZxNsbmUJnbx2xtB2OP9/t9qE20vJhp951hBPstAEDdOd9wqeDs93S1B+ICssXdMCn7I&#10;w2Z9fbXCSrszH2g6hlakEPYVKjAhDJWUvjFk0c/cQJy4TzdaDOkcW6lHPKdw28t5lj1Iix2nBoMD&#10;7Qw1X8dvq6Aw9UEWsn457eupy8v4Gt8/SqVub+L2EUSgGC7if/ezTvOz4r5YzPNFCX8/JQDk+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pgLsxwAAAOMAAAAPAAAAAAAA&#10;AAAAAAAAAKECAABkcnMvZG93bnJldi54bWxQSwUGAAAAAAQABAD5AAAAlQMAAAAA&#10;">
                        <v:stroke endarrow="block"/>
                      </v:line>
                      <v:line id="Line 58" o:spid="_x0000_s1775" style="position:absolute;visibility:visible;mso-wrap-style:square" from="6777,5010" to="6891,5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DBP71fzQAAAOMAAAAP&#10;AAAAAAAAAAAAAAAAAKECAABkcnMvZG93bnJldi54bWxQSwUGAAAAAAQABAD5AAAAmwMAAAAA&#10;"/>
                      <v:line id="Line 59" o:spid="_x0000_s1776" style="position:absolute;flip:y;visibility:visible;mso-wrap-style:square" from="6492,4440" to="6891,4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wW6TZygAAAOMAAAAPAAAA&#10;AAAAAAAAAAAAAKECAABkcnMvZG93bnJldi54bWxQSwUGAAAAAAQABAD5AAAAmAMAAAAA&#10;"/>
                      <v:line id="Line 60" o:spid="_x0000_s1777" style="position:absolute;flip:y;visibility:visible;mso-wrap-style:square" from="7863,2950" to="7863,4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AiTquygAAAOMAAAAPAAAA&#10;AAAAAAAAAAAAAKECAABkcnMvZG93bnJldi54bWxQSwUGAAAAAAQABAD5AAAAmAMAAAAA&#10;"/>
                      <v:rect id="Rectangle 61" o:spid="_x0000_s1778" style="position:absolute;left:5523;top:4383;width:228;height:68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HAbMcA&#10;AADjAAAADwAAAGRycy9kb3ducmV2LnhtbERP22oCMRB9L/Qfwgh9KZpV64XVKKVU7IOItw8YNuPu&#10;4mayJFnd+vWmUPBxzn3my9ZU4krOl5YV9HsJCOLM6pJzBafjqjsF4QOyxsoyKfglD8vF68scU21v&#10;vKfrIeQihrBPUUERQp1K6bOCDPqerYkjd7bOYIiny6V2eIvhppKDJBlLgyXHhgJr+ioouxwao2Ct&#10;6b3Z3nndbBgvq53b1qNvUuqt037OQARqw1P87/7RcX4yGU4+Bv3REP5+igD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yBwGzHAAAA4wAAAA8AAAAAAAAAAAAAAAAAmAIAAGRy&#10;cy9kb3ducmV2LnhtbFBLBQYAAAAABAAEAPUAAACMAwAAAAA=&#10;"/>
                      <v:rect id="Rectangle 62" o:spid="_x0000_s1779" style="position:absolute;left:7749;top:3064;width:228;height: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zvh8gA&#10;AADjAAAADwAAAGRycy9kb3ducmV2LnhtbERPvW7CMBDeK/UdrKvEVmwCFJpiUEUFghHC0u2Ir0na&#10;+BzFBlKeHiNV6njf/80Wna3FmVpfOdYw6CsQxLkzFRcaDtnqeQrCB2SDtWPS8EseFvPHhxmmxl14&#10;R+d9KEQMYZ+ihjKEJpXS5yVZ9H3XEEfuy7UWQzzbQpoWLzHc1jJR6kVarDg2lNjQsqT8Z3+yGo5V&#10;csDrLlsr+7oahm2XfZ8+P7TuPXXvbyACdeFf/OfemDhfTYaTUTIYj+D+UwRAz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fO+HyAAAAOMAAAAPAAAAAAAAAAAAAAAAAJgCAABk&#10;cnMvZG93bnJldi54bWxQSwUGAAAAAAQABAD1AAAAjQMAAAAA&#10;"/>
                      <v:line id="Line 63" o:spid="_x0000_s1780" style="position:absolute;visibility:visible;mso-wrap-style:square" from="6891,4440" to="7860,4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RSB7HygAAAOMAAAAPAAAA&#10;AAAAAAAAAAAAAKECAABkcnMvZG93bnJldi54bWxQSwUGAAAAAAQABAD5AAAAmAMAAAAA&#10;"/>
                      <v:line id="Line 64" o:spid="_x0000_s1781" style="position:absolute;visibility:visible;mso-wrap-style:square" from="7632,3927" to="8088,3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hmoCwygAAAOMAAAAPAAAA&#10;AAAAAAAAAAAAAKECAABkcnMvZG93bnJldi54bWxQSwUGAAAAAAQABAD5AAAAmAMAAAAA&#10;"/>
                      <v:line id="Line 65" o:spid="_x0000_s1782" style="position:absolute;visibility:visible;mso-wrap-style:square" from="7632,3927" to="7860,4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O1iUrygAAAOMAAAAPAAAA&#10;AAAAAAAAAAAAAKECAABkcnMvZG93bnJldi54bWxQSwUGAAAAAAQABAD5AAAAmAMAAAAA&#10;"/>
                      <v:line id="Line 66" o:spid="_x0000_s1783" style="position:absolute;flip:y;visibility:visible;mso-wrap-style:square" from="7860,3927" to="8088,4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BhYQ1EzQAAAOMAAAAP&#10;AAAAAAAAAAAAAAAAAKECAABkcnMvZG93bnJldi54bWxQSwUGAAAAAAQABAD5AAAAmwMAAAAA&#10;"/>
                      <v:line id="Line 67" o:spid="_x0000_s1784" style="position:absolute;visibility:visible;mso-wrap-style:square" from="7632,4269" to="8088,4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UAUUwssAAADjAAAADwAA&#10;AAAAAAAAAAAAAAChAgAAZHJzL2Rvd25yZXYueG1sUEsFBgAAAAAEAAQA+QAAAJkDAAAAAA==&#10;"/>
                      <v:line id="Line 68" o:spid="_x0000_s1785" style="position:absolute;visibility:visible;mso-wrap-style:square" from="8202,4041" to="8430,4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fKfcRygAAAOMAAAAPAAAA&#10;AAAAAAAAAAAAAKECAABkcnMvZG93bnJldi54bWxQSwUGAAAAAAQABAD5AAAAmAMAAAAA&#10;">
                        <v:stroke endarrow="block"/>
                      </v:line>
                      <v:line id="Line 69" o:spid="_x0000_s1786" style="position:absolute;visibility:visible;mso-wrap-style:square" from="8202,4212" to="8430,4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VSisgAAADjAAAADwAAAGRycy9kb3ducmV2LnhtbERPX0vDMBB/F/Ydwg18c2mnrFu3bIhF&#10;8EEH28TnW3M2xeZSmtjFb28EYY/3+3+bXbSdGGnwrWMF+SwDQVw73XKj4P30fLcE4QOyxs4xKfgh&#10;D7vt5GaDpXYXPtB4DI1IIexLVGBC6EspfW3Iop+5njhxn26wGNI5NFIPeEnhtpPzLFtIiy2nBoM9&#10;PRmqv47fVkFhqoMsZPV62ldjm6/iW/w4r5S6ncbHNYhAMVzF/+4XneZnxX3xMM8XOfz9lACQ2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GVSisgAAADjAAAADwAAAAAA&#10;AAAAAAAAAAChAgAAZHJzL2Rvd25yZXYueG1sUEsFBgAAAAAEAAQA+QAAAJYDAAAAAA==&#10;">
                        <v:stroke endarrow="block"/>
                      </v:line>
                      <v:oval id="Oval 70" o:spid="_x0000_s1787" style="position:absolute;left:4744;top:4692;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2uqMcA&#10;AADjAAAADwAAAGRycy9kb3ducmV2LnhtbERPzUrDQBC+C32HZQpexG4SNS2x21IClV5Ne/A4Zsck&#10;NDsbdtcmeXtXEDzO9z/b/WR6cSPnO8sK0lUCgri2uuNGweV8fNyA8AFZY2+ZFMzkYb9b3G2x0Hbk&#10;d7pVoRExhH2BCtoQhkJKX7dk0K/sQBy5L+sMhni6RmqHYww3vcySJJcGO44NLQ5UtlRfq2+jwD0M&#10;czmfymP6yW/Vy7jRH/lFK3W/nA6vIAJN4V/85z7pOD9ZP62fszTP4PenCID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e9rqjHAAAA4wAAAA8AAAAAAAAAAAAAAAAAmAIAAGRy&#10;cy9kb3ducmV2LnhtbFBLBQYAAAAABAAEAPUAAACMAwAAAAA=&#10;" fillcolor="black"/>
                      <v:oval id="Oval 71" o:spid="_x0000_s1788" style="position:absolute;left:4744;top:6175;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ELM8cA&#10;AADjAAAADwAAAGRycy9kb3ducmV2LnhtbERPzWrCQBC+F3yHZYReSt1E2yipq0jA4rWphx7H7JiE&#10;ZmfD7mqSt+8WCj3O9z/b/Wg6cSfnW8sK0kUCgriyuuVawfnz+LwB4QOyxs4yKZjIw343e9hiru3A&#10;H3QvQy1iCPscFTQh9LmUvmrIoF/YnjhyV+sMhni6WmqHQww3nVwmSSYNthwbGuypaKj6Lm9GgXvq&#10;p2I6Fcf0wu/l67DRX9lZK/U4Hw9vIAKN4V/85z7pOD9Zr9YvyzRbwe9PEQC5+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jxCzPHAAAA4wAAAA8AAAAAAAAAAAAAAAAAmAIAAGRy&#10;cy9kb3ducmV2LnhtbFBLBQYAAAAABAAEAPUAAACMAwAAAAA=&#10;" fillcolor="black"/>
                      <v:oval id="Oval 72" o:spid="_x0000_s1789" style="position:absolute;left:4749;top:2927;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iTR8cA&#10;AADjAAAADwAAAGRycy9kb3ducmV2LnhtbERPzWrCQBC+F/oOyxR6KXUTtVFSV5GA4tXUQ4/T7DQJ&#10;zc6G3dUkb98tFDzO9z+b3Wg6cSPnW8sK0lkCgriyuuVaweXj8LoG4QOyxs4yKZjIw277+LDBXNuB&#10;z3QrQy1iCPscFTQh9LmUvmrIoJ/Znjhy39YZDPF0tdQOhxhuOjlPkkwabDk2NNhT0VD1U16NAvfS&#10;T8V0Kg7pFx/Lt2GtP7OLVur5ady/gwg0hrv4333ScX6yWqyW8zRbwt9PEQC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cYk0fHAAAA4wAAAA8AAAAAAAAAAAAAAAAAmAIAAGRy&#10;cy9kb3ducmV2LnhtbFBLBQYAAAAABAAEAPUAAACMAwAAAAA=&#10;" fillcolor="black"/>
                      <v:shape id="Text Box 73" o:spid="_x0000_s1790" type="#_x0000_t202" style="position:absolute;left:2958;top:4440;width:798;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Sb/sYA&#10;AADjAAAADwAAAGRycy9kb3ducmV2LnhtbERPyWrDMBC9F/oPYgq9NZKz17USSkIgp4Zshd4Ga2Kb&#10;WiNjqbHz91WhkOO8fbJlb2txpdZXjjUkAwWCOHem4kLD6bh5mYPwAdlg7Zg03MjDcvH4kGFqXMd7&#10;uh5CIWII+xQ1lCE0qZQ+L8miH7iGOHIX11oM8WwLaVrsYrit5VCpqbRYcWwosaFVSfn34cdqOH9c&#10;vj7Hales7aTpXK8k21ep9fNT//4GIlAf7uJ/99bE+Wo2mo2HyXQCfz9FA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WSb/sYAAADjAAAADwAAAAAAAAAAAAAAAACYAgAAZHJz&#10;L2Rvd25yZXYueG1sUEsFBgAAAAAEAAQA9QAAAIsDAAAAAA==&#10;" filled="f" stroked="f">
                        <v:textbox>
                          <w:txbxContent>
                            <w:p w:rsidR="007E535A" w:rsidRDefault="007E535A" w:rsidP="0056508D">
                              <w:r>
                                <w:t>12 V</w:t>
                              </w:r>
                            </w:p>
                          </w:txbxContent>
                        </v:textbox>
                      </v:shape>
                      <v:line id="Line 74" o:spid="_x0000_s1791" style="position:absolute;flip:y;visibility:visible;mso-wrap-style:square" from="4554,5124" to="5010,5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x3vYQygAAAOMAAAAPAAAA&#10;AAAAAAAAAAAAAKECAABkcnMvZG93bnJldi54bWxQSwUGAAAAAAQABAD5AAAAmAMAAAAA&#10;"/>
                      <v:line id="Line 75" o:spid="_x0000_s1792" style="position:absolute;flip:y;visibility:visible;mso-wrap-style:square" from="5010,5010" to="5010,5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eklOLygAAAOMAAAAPAAAA&#10;AAAAAAAAAAAAAKECAABkcnMvZG93bnJldi54bWxQSwUGAAAAAAQABAD5AAAAmAMAAAAA&#10;"/>
                      <v:shape id="Text Box 76" o:spid="_x0000_s1793" type="#_x0000_t202" style="position:absolute;left:4953;top:5010;width:342;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U0YMsA&#10;AADjAAAADwAAAGRycy9kb3ducmV2LnhtbESPS2vDMBCE74X8B7GF3Bopj+bhRgmlpdBTQ5I2kNti&#10;bWwTa2UsNXb/ffdQ6HF3Zme+XW97X6sbtbEKbGE8MqCI8+AqLix8Ht8elqBiQnZYByYLPxRhuxnc&#10;rTFzoeM93Q6pUBLCMUMLZUpNpnXMS/IYR6EhFu0SWo9JxrbQrsVOwn2tJ8bMtceKpaHEhl5Kyq+H&#10;b2/h6+NyPs3Mrnj1j00XeqPZr7S1w/v++QlUoj79m/+u353gm8V0MZuM5wItP8kC9OYX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zZTRgywAAAOMAAAAPAAAAAAAAAAAAAAAAAJgC&#10;AABkcnMvZG93bnJldi54bWxQSwUGAAAAAAQABAD1AAAAkAMAAAAA&#10;" filled="f" stroked="f">
                        <v:textbox>
                          <w:txbxContent>
                            <w:p w:rsidR="007E535A" w:rsidRPr="00FD4245" w:rsidRDefault="007E535A" w:rsidP="0056508D">
                              <w:pPr>
                                <w:rPr>
                                  <w:sz w:val="16"/>
                                  <w:szCs w:val="16"/>
                                </w:rPr>
                              </w:pPr>
                              <w:r w:rsidRPr="00FD4245">
                                <w:rPr>
                                  <w:sz w:val="16"/>
                                  <w:szCs w:val="16"/>
                                </w:rPr>
                                <w:t>t</w:t>
                              </w:r>
                            </w:p>
                          </w:txbxContent>
                        </v:textbox>
                      </v:shape>
                      <v:shape id="Text Box 77" o:spid="_x0000_s1794" type="#_x0000_t202" style="position:absolute;left:6666;top:4564;width:57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mR+8cA&#10;AADjAAAADwAAAGRycy9kb3ducmV2LnhtbERPyWrDMBC9F/oPYgq9NVLSrK6VEFICPSU0S6G3wRov&#10;1BoZS42dv68CgR7n7ZOueluLC7W+cqxhOFAgiDNnKi40nI7blzkIH5AN1o5Jw5U8rJaPDykmxnX8&#10;SZdDKEQMYZ+ghjKEJpHSZyVZ9APXEEcud63FEM+2kKbFLobbWo6UmkqLFceGEhvalJT9HH6thvMu&#10;//4aq33xbidN53ol2S6k1s9P/foNRKA+/Ivv7g8T56vZ62w8Gk4XcPspAi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wpkfvHAAAA4wAAAA8AAAAAAAAAAAAAAAAAmAIAAGRy&#10;cy9kb3ducmV2LnhtbFBLBQYAAAAABAAEAPUAAACMAwAAAAA=&#10;" filled="f" stroked="f">
                        <v:textbox>
                          <w:txbxContent>
                            <w:p w:rsidR="007E535A" w:rsidRDefault="007E535A" w:rsidP="0056508D">
                              <w:r>
                                <w:t>X</w:t>
                              </w:r>
                            </w:p>
                          </w:txbxContent>
                        </v:textbox>
                      </v:shape>
                      <v:shape id="Text Box 78" o:spid="_x0000_s1795" type="#_x0000_t202" style="position:absolute;left:7233;top:3870;width:513;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quu8sA&#10;AADjAAAADwAAAGRycy9kb3ducmV2LnhtbESPQU/CQBCF7yb+h82YeJNdECxWFmIkJpwgoJJ4m3SH&#10;trE723QXWv89czDxODNv3nvfYjX4Rl2oi3VgC+ORAUVcBFdzaeHz4/1hDiomZIdNYLLwSxFWy9ub&#10;BeYu9LynyyGVSkw45mihSqnNtY5FRR7jKLTEcjuFzmOSsSu167AXc9/oiTFP2mPNklBhS28VFT+H&#10;s7fwtT19H6dmV679rO3DYDT7Z23t/d3w+gIq0ZD+xX/fGyf1TfaYTSfjTCiESRagl1c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Iyq67ywAAAOMAAAAPAAAAAAAAAAAAAAAAAJgC&#10;AABkcnMvZG93bnJldi54bWxQSwUGAAAAAAQABAD1AAAAkAMAAAAA&#10;" filled="f" stroked="f">
                        <v:textbox>
                          <w:txbxContent>
                            <w:p w:rsidR="007E535A" w:rsidRDefault="007E535A" w:rsidP="0056508D">
                              <w:r>
                                <w:t>Y</w:t>
                              </w:r>
                            </w:p>
                          </w:txbxContent>
                        </v:textbox>
                      </v:shape>
                      <v:shape id="Text Box 79" o:spid="_x0000_s1796" type="#_x0000_t202" style="position:absolute;left:7917;top:3243;width:684;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YLIMcA&#10;AADjAAAADwAAAGRycy9kb3ducmV2LnhtbERPS2vCQBC+F/wPywje6m6sbTS6Smkp9KTUF3gbsmMS&#10;mp0N2dWk/94tFHqc7z3LdW9rcaPWV441JGMFgjh3puJCw2H/8TgD4QOywdoxafghD+vV4GGJmXEd&#10;f9FtFwoRQ9hnqKEMocmk9HlJFv3YNcSRu7jWYohnW0jTYhfDbS0nSr1IixXHhhIbeisp/95drYbj&#10;5nI+TdW2eLfPTed6JdnOpdajYf+6ABGoD//iP/enifNV+pROJ0mawO9PEQC5u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eGCyDHAAAA4wAAAA8AAAAAAAAAAAAAAAAAmAIAAGRy&#10;cy9kb3ducmV2LnhtbFBLBQYAAAAABAAEAPUAAACMAwAAAAA=&#10;" filled="f" stroked="f">
                        <v:textbox>
                          <w:txbxContent>
                            <w:p w:rsidR="007E535A" w:rsidRDefault="007E535A" w:rsidP="0056508D">
                              <w:r>
                                <w:t>Z</w:t>
                              </w:r>
                            </w:p>
                          </w:txbxContent>
                        </v:textbox>
                      </v:shape>
                    </v:group>
                  </w:pict>
                </mc:Fallback>
              </mc:AlternateContent>
            </w:r>
          </w:p>
          <w:p w:rsidR="0056508D" w:rsidRPr="008A020D" w:rsidRDefault="0056508D" w:rsidP="0056508D">
            <w:pPr>
              <w:rPr>
                <w:sz w:val="24"/>
                <w:szCs w:val="24"/>
              </w:rPr>
            </w:pPr>
          </w:p>
          <w:p w:rsidR="008A020D" w:rsidRPr="008A020D" w:rsidRDefault="008A020D" w:rsidP="0056508D">
            <w:pPr>
              <w:rPr>
                <w:sz w:val="24"/>
                <w:szCs w:val="24"/>
              </w:rPr>
            </w:pPr>
          </w:p>
          <w:p w:rsidR="008A020D" w:rsidRPr="008A020D" w:rsidRDefault="008A020D" w:rsidP="0056508D">
            <w:pPr>
              <w:rPr>
                <w:sz w:val="24"/>
                <w:szCs w:val="24"/>
              </w:rPr>
            </w:pPr>
          </w:p>
          <w:p w:rsidR="008A020D" w:rsidRPr="008A020D" w:rsidRDefault="008A020D" w:rsidP="0056508D">
            <w:pPr>
              <w:rPr>
                <w:sz w:val="24"/>
                <w:szCs w:val="24"/>
              </w:rPr>
            </w:pPr>
          </w:p>
          <w:p w:rsidR="0056508D" w:rsidRPr="008A020D" w:rsidRDefault="0056508D" w:rsidP="0056508D">
            <w:pPr>
              <w:rPr>
                <w:sz w:val="24"/>
                <w:szCs w:val="24"/>
              </w:rPr>
            </w:pPr>
          </w:p>
          <w:p w:rsidR="00534143" w:rsidRPr="008A020D" w:rsidRDefault="00534143" w:rsidP="0056508D">
            <w:pPr>
              <w:rPr>
                <w:sz w:val="24"/>
                <w:szCs w:val="24"/>
              </w:rPr>
            </w:pPr>
          </w:p>
          <w:p w:rsidR="0056508D" w:rsidRPr="008A020D" w:rsidRDefault="0056508D" w:rsidP="0056508D">
            <w:pPr>
              <w:rPr>
                <w:sz w:val="24"/>
                <w:szCs w:val="24"/>
              </w:rPr>
            </w:pPr>
            <w:r w:rsidRPr="008A020D">
              <w:rPr>
                <w:sz w:val="24"/>
                <w:szCs w:val="24"/>
              </w:rPr>
              <w:t>(a)</w:t>
            </w:r>
            <w:r w:rsidRPr="008A020D">
              <w:rPr>
                <w:sz w:val="24"/>
                <w:szCs w:val="24"/>
              </w:rPr>
              <w:tab/>
              <w:t>A thermistor is used as the sensor in the circuit.  State what happens to the resistance of the thermistor as the temperature falls.</w:t>
            </w:r>
          </w:p>
          <w:p w:rsidR="0056508D" w:rsidRPr="008A020D" w:rsidRDefault="0056508D" w:rsidP="0056508D">
            <w:pPr>
              <w:rPr>
                <w:sz w:val="24"/>
                <w:szCs w:val="24"/>
              </w:rPr>
            </w:pPr>
            <w:r w:rsidRPr="008A020D">
              <w:rPr>
                <w:sz w:val="24"/>
                <w:szCs w:val="24"/>
              </w:rPr>
              <w:t>(b)</w:t>
            </w:r>
            <w:r w:rsidRPr="008A020D">
              <w:rPr>
                <w:sz w:val="24"/>
                <w:szCs w:val="24"/>
              </w:rPr>
              <w:tab/>
              <w:t>Name component:</w:t>
            </w:r>
            <w:r w:rsidRPr="008A020D">
              <w:rPr>
                <w:sz w:val="24"/>
                <w:szCs w:val="24"/>
              </w:rPr>
              <w:tab/>
              <w:t>(i)</w:t>
            </w:r>
            <w:r w:rsidRPr="008A020D">
              <w:rPr>
                <w:sz w:val="24"/>
                <w:szCs w:val="24"/>
              </w:rPr>
              <w:tab/>
              <w:t>X;</w:t>
            </w:r>
            <w:r w:rsidRPr="008A020D">
              <w:rPr>
                <w:sz w:val="24"/>
                <w:szCs w:val="24"/>
              </w:rPr>
              <w:tab/>
              <w:t>(ii)</w:t>
            </w:r>
            <w:r w:rsidRPr="008A020D">
              <w:rPr>
                <w:sz w:val="24"/>
                <w:szCs w:val="24"/>
              </w:rPr>
              <w:tab/>
              <w:t>Y.1</w:t>
            </w:r>
          </w:p>
          <w:p w:rsidR="0056508D" w:rsidRPr="008A020D" w:rsidRDefault="0056508D" w:rsidP="0056508D">
            <w:pPr>
              <w:rPr>
                <w:sz w:val="24"/>
                <w:szCs w:val="24"/>
              </w:rPr>
            </w:pPr>
            <w:r w:rsidRPr="008A020D">
              <w:rPr>
                <w:sz w:val="24"/>
                <w:szCs w:val="24"/>
              </w:rPr>
              <w:t>(c)</w:t>
            </w:r>
            <w:r w:rsidRPr="008A020D">
              <w:rPr>
                <w:sz w:val="24"/>
                <w:szCs w:val="24"/>
              </w:rPr>
              <w:tab/>
              <w:t>When operating normally, component Y has 2·0 V across it and 10 mA in it.</w:t>
            </w:r>
          </w:p>
          <w:p w:rsidR="0056508D" w:rsidRPr="008A020D" w:rsidRDefault="0056508D" w:rsidP="0056508D">
            <w:pPr>
              <w:rPr>
                <w:sz w:val="24"/>
                <w:szCs w:val="24"/>
              </w:rPr>
            </w:pPr>
            <w:r w:rsidRPr="008A020D">
              <w:rPr>
                <w:sz w:val="24"/>
                <w:szCs w:val="24"/>
              </w:rPr>
              <w:t>Calculate the resistance of resistor Z.</w:t>
            </w:r>
          </w:p>
          <w:p w:rsidR="0056508D" w:rsidRPr="008A020D" w:rsidRDefault="0056508D" w:rsidP="0056508D">
            <w:pPr>
              <w:rPr>
                <w:sz w:val="24"/>
                <w:szCs w:val="24"/>
              </w:rPr>
            </w:pPr>
            <w:r w:rsidRPr="008A020D">
              <w:rPr>
                <w:sz w:val="24"/>
                <w:szCs w:val="24"/>
              </w:rPr>
              <w:t>(d)</w:t>
            </w:r>
            <w:r w:rsidRPr="008A020D">
              <w:rPr>
                <w:sz w:val="24"/>
                <w:szCs w:val="24"/>
              </w:rPr>
              <w:tab/>
              <w:t>The car manufacturer decides to redesign the circuit using a MOSFET.</w:t>
            </w:r>
          </w:p>
          <w:p w:rsidR="0056508D" w:rsidRPr="008A020D" w:rsidRDefault="0056508D" w:rsidP="0056508D">
            <w:pPr>
              <w:rPr>
                <w:sz w:val="24"/>
                <w:szCs w:val="24"/>
              </w:rPr>
            </w:pPr>
            <w:r w:rsidRPr="008A020D">
              <w:rPr>
                <w:sz w:val="24"/>
                <w:szCs w:val="24"/>
              </w:rPr>
              <w:t>(i)</w:t>
            </w:r>
            <w:r w:rsidRPr="008A020D">
              <w:rPr>
                <w:sz w:val="24"/>
                <w:szCs w:val="24"/>
              </w:rPr>
              <w:tab/>
              <w:t xml:space="preserve">Draw the symbol for a </w:t>
            </w:r>
            <w:r w:rsidR="00A000D6" w:rsidRPr="008A020D">
              <w:rPr>
                <w:sz w:val="24"/>
                <w:szCs w:val="24"/>
              </w:rPr>
              <w:t xml:space="preserve">n channel enhancement </w:t>
            </w:r>
            <w:r w:rsidRPr="008A020D">
              <w:rPr>
                <w:sz w:val="24"/>
                <w:szCs w:val="24"/>
              </w:rPr>
              <w:t>MOSFET.</w:t>
            </w:r>
            <w:r w:rsidRPr="008A020D">
              <w:rPr>
                <w:sz w:val="24"/>
                <w:szCs w:val="24"/>
              </w:rPr>
              <w:tab/>
            </w:r>
          </w:p>
          <w:p w:rsidR="0056508D" w:rsidRPr="008A020D" w:rsidRDefault="0056508D" w:rsidP="0056508D">
            <w:pPr>
              <w:rPr>
                <w:sz w:val="24"/>
                <w:szCs w:val="24"/>
              </w:rPr>
            </w:pPr>
            <w:r w:rsidRPr="008A020D">
              <w:rPr>
                <w:sz w:val="24"/>
                <w:szCs w:val="24"/>
              </w:rPr>
              <w:t>(ii)</w:t>
            </w:r>
            <w:r w:rsidRPr="008A020D">
              <w:rPr>
                <w:sz w:val="24"/>
                <w:szCs w:val="24"/>
              </w:rPr>
              <w:tab/>
            </w:r>
            <w:r w:rsidR="00A000D6" w:rsidRPr="008A020D">
              <w:rPr>
                <w:sz w:val="24"/>
                <w:szCs w:val="24"/>
              </w:rPr>
              <w:t>State w</w:t>
            </w:r>
            <w:r w:rsidRPr="008A020D">
              <w:rPr>
                <w:sz w:val="24"/>
                <w:szCs w:val="24"/>
              </w:rPr>
              <w:t>hich component in the circuit shown above can be remove</w:t>
            </w:r>
            <w:r w:rsidR="008A020D">
              <w:rPr>
                <w:sz w:val="24"/>
                <w:szCs w:val="24"/>
              </w:rPr>
              <w:t>d when the MOSFET is introduced.</w:t>
            </w:r>
          </w:p>
          <w:p w:rsidR="0056508D" w:rsidRPr="008A020D" w:rsidRDefault="0056508D" w:rsidP="0056508D">
            <w:pPr>
              <w:rPr>
                <w:sz w:val="24"/>
                <w:szCs w:val="24"/>
              </w:rPr>
            </w:pPr>
            <w:r w:rsidRPr="008A020D">
              <w:rPr>
                <w:sz w:val="24"/>
                <w:szCs w:val="24"/>
              </w:rPr>
              <w:t>(e)</w:t>
            </w:r>
            <w:r w:rsidRPr="008A020D">
              <w:rPr>
                <w:sz w:val="24"/>
                <w:szCs w:val="24"/>
              </w:rPr>
              <w:tab/>
              <w:t>On the rear window of the car there is a heater that is used to remove any ice that forms on the glass.</w:t>
            </w:r>
          </w:p>
          <w:p w:rsidR="0056508D" w:rsidRPr="008A020D" w:rsidRDefault="0056508D" w:rsidP="0056508D">
            <w:pPr>
              <w:rPr>
                <w:i/>
                <w:sz w:val="24"/>
                <w:szCs w:val="24"/>
              </w:rPr>
            </w:pPr>
            <w:r w:rsidRPr="008A020D">
              <w:rPr>
                <w:i/>
                <w:sz w:val="24"/>
                <w:szCs w:val="24"/>
              </w:rPr>
              <w:t>(i)</w:t>
            </w:r>
            <w:r w:rsidRPr="008A020D">
              <w:rPr>
                <w:i/>
                <w:sz w:val="24"/>
                <w:szCs w:val="24"/>
              </w:rPr>
              <w:tab/>
              <w:t>At a temperature of 0 °C a mass of 0·050 kg of ice forms on the rear window. Calculate the energy needed to melt this ice into water at 0 °C.</w:t>
            </w:r>
          </w:p>
          <w:p w:rsidR="0056508D" w:rsidRPr="008A020D" w:rsidRDefault="0056508D" w:rsidP="00534143">
            <w:pPr>
              <w:rPr>
                <w:sz w:val="24"/>
                <w:szCs w:val="24"/>
              </w:rPr>
            </w:pPr>
            <w:r w:rsidRPr="008A020D">
              <w:rPr>
                <w:sz w:val="24"/>
                <w:szCs w:val="24"/>
              </w:rPr>
              <w:t>(ii)</w:t>
            </w:r>
            <w:r w:rsidRPr="008A020D">
              <w:rPr>
                <w:sz w:val="24"/>
                <w:szCs w:val="24"/>
              </w:rPr>
              <w:tab/>
              <w:t>In practice more energy than the value calculated in part (e) (i) needs to be supplied to melt the ice.  Explain why more energy is needed.</w:t>
            </w:r>
            <w:r w:rsidRPr="008A020D">
              <w:rPr>
                <w:sz w:val="24"/>
                <w:szCs w:val="24"/>
              </w:rPr>
              <w:tab/>
            </w:r>
          </w:p>
        </w:tc>
      </w:tr>
      <w:tr w:rsidR="005D782C" w:rsidRPr="001F1787" w:rsidTr="00D80E54">
        <w:trPr>
          <w:cantSplit/>
          <w:trHeight w:val="540"/>
        </w:trPr>
        <w:tc>
          <w:tcPr>
            <w:tcW w:w="1101" w:type="dxa"/>
            <w:gridSpan w:val="3"/>
            <w:tcBorders>
              <w:bottom w:val="single" w:sz="6" w:space="0" w:color="auto"/>
            </w:tcBorders>
            <w:shd w:val="clear" w:color="auto" w:fill="DDD9C3" w:themeFill="background2" w:themeFillShade="E6"/>
            <w:vAlign w:val="center"/>
          </w:tcPr>
          <w:p w:rsidR="005D782C" w:rsidRPr="00D80E54" w:rsidRDefault="005D782C" w:rsidP="00BE3A0F">
            <w:pPr>
              <w:spacing w:before="120" w:after="0"/>
              <w:jc w:val="center"/>
              <w:rPr>
                <w:rFonts w:eastAsia="Times New Roman" w:cs="Times New Roman"/>
                <w:b/>
                <w:sz w:val="24"/>
                <w:szCs w:val="24"/>
                <w:lang w:eastAsia="en-GB"/>
              </w:rPr>
            </w:pPr>
            <w:r w:rsidRPr="00D80E54">
              <w:rPr>
                <w:rFonts w:eastAsia="Times New Roman" w:cs="Times New Roman"/>
                <w:b/>
                <w:sz w:val="24"/>
                <w:szCs w:val="24"/>
                <w:lang w:eastAsia="en-GB"/>
              </w:rPr>
              <w:lastRenderedPageBreak/>
              <w:t>12.5</w:t>
            </w:r>
          </w:p>
        </w:tc>
        <w:tc>
          <w:tcPr>
            <w:tcW w:w="8930" w:type="dxa"/>
            <w:gridSpan w:val="2"/>
            <w:tcBorders>
              <w:bottom w:val="single" w:sz="6" w:space="0" w:color="auto"/>
            </w:tcBorders>
            <w:shd w:val="clear" w:color="auto" w:fill="DDD9C3" w:themeFill="background2" w:themeFillShade="E6"/>
            <w:vAlign w:val="center"/>
            <w:hideMark/>
          </w:tcPr>
          <w:p w:rsidR="005D782C" w:rsidRPr="00D80E54" w:rsidRDefault="005D782C" w:rsidP="00BE3A0F">
            <w:pPr>
              <w:spacing w:before="120" w:after="0"/>
              <w:rPr>
                <w:rFonts w:eastAsia="Times New Roman" w:cs="Times New Roman"/>
                <w:b/>
                <w:i/>
                <w:sz w:val="24"/>
                <w:szCs w:val="24"/>
                <w:lang w:eastAsia="en-GB"/>
              </w:rPr>
            </w:pPr>
            <w:r w:rsidRPr="00D80E54">
              <w:rPr>
                <w:rFonts w:eastAsia="Times New Roman" w:cs="Times New Roman"/>
                <w:b/>
                <w:sz w:val="24"/>
                <w:szCs w:val="24"/>
                <w:lang w:eastAsia="en-GB"/>
              </w:rPr>
              <w:t xml:space="preserve">I can apply the current and voltage relationships in a series circuit. </w:t>
            </w:r>
          </w:p>
        </w:tc>
      </w:tr>
      <w:tr w:rsidR="005D782C" w:rsidRPr="001F1787" w:rsidTr="000A7419">
        <w:trPr>
          <w:cantSplit/>
          <w:trHeight w:val="54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5.1</w:t>
            </w:r>
          </w:p>
        </w:tc>
        <w:tc>
          <w:tcPr>
            <w:tcW w:w="8930" w:type="dxa"/>
            <w:gridSpan w:val="2"/>
            <w:shd w:val="clear" w:color="auto" w:fill="auto"/>
            <w:vAlign w:val="center"/>
          </w:tcPr>
          <w:p w:rsidR="005D782C"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 xml:space="preserve">State the equation to show </w:t>
            </w:r>
          </w:p>
          <w:p w:rsidR="005D782C" w:rsidRDefault="005D782C" w:rsidP="00156B08">
            <w:pPr>
              <w:pStyle w:val="ListParagraph"/>
              <w:numPr>
                <w:ilvl w:val="0"/>
                <w:numId w:val="70"/>
              </w:numPr>
              <w:spacing w:before="120" w:after="0"/>
              <w:rPr>
                <w:rFonts w:eastAsia="Times New Roman" w:cs="Times New Roman"/>
                <w:sz w:val="24"/>
                <w:szCs w:val="24"/>
                <w:lang w:eastAsia="en-GB"/>
              </w:rPr>
            </w:pPr>
            <w:r>
              <w:rPr>
                <w:rFonts w:eastAsia="Times New Roman" w:cs="Times New Roman"/>
                <w:sz w:val="24"/>
                <w:szCs w:val="24"/>
                <w:lang w:eastAsia="en-GB"/>
              </w:rPr>
              <w:t>Current in a series circuit</w:t>
            </w:r>
          </w:p>
          <w:p w:rsidR="005D782C" w:rsidRPr="00C33DE0" w:rsidRDefault="005D782C" w:rsidP="00156B08">
            <w:pPr>
              <w:pStyle w:val="ListParagraph"/>
              <w:numPr>
                <w:ilvl w:val="0"/>
                <w:numId w:val="70"/>
              </w:numPr>
              <w:spacing w:before="120" w:after="0"/>
              <w:rPr>
                <w:rFonts w:eastAsia="Times New Roman" w:cs="Times New Roman"/>
                <w:sz w:val="24"/>
                <w:szCs w:val="24"/>
                <w:lang w:eastAsia="en-GB"/>
              </w:rPr>
            </w:pPr>
            <w:r>
              <w:rPr>
                <w:rFonts w:eastAsia="Times New Roman" w:cs="Times New Roman"/>
                <w:sz w:val="24"/>
                <w:szCs w:val="24"/>
                <w:lang w:eastAsia="en-GB"/>
              </w:rPr>
              <w:t xml:space="preserve">Voltage in a series circuit. </w:t>
            </w:r>
          </w:p>
        </w:tc>
      </w:tr>
      <w:tr w:rsidR="005D782C" w:rsidRPr="001F1787" w:rsidTr="000A7419">
        <w:trPr>
          <w:cantSplit/>
          <w:trHeight w:val="54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5.2</w:t>
            </w:r>
          </w:p>
        </w:tc>
        <w:tc>
          <w:tcPr>
            <w:tcW w:w="8930" w:type="dxa"/>
            <w:gridSpan w:val="2"/>
            <w:shd w:val="clear" w:color="auto" w:fill="auto"/>
            <w:vAlign w:val="center"/>
          </w:tcPr>
          <w:p w:rsidR="005D782C"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State how the current</w:t>
            </w:r>
            <w:r w:rsidRPr="00B07490">
              <w:rPr>
                <w:rFonts w:eastAsia="Times New Roman" w:cs="Times New Roman"/>
                <w:sz w:val="24"/>
                <w:szCs w:val="24"/>
                <w:lang w:eastAsia="en-GB"/>
              </w:rPr>
              <w:t xml:space="preserve"> compare</w:t>
            </w:r>
            <w:r>
              <w:rPr>
                <w:rFonts w:eastAsia="Times New Roman" w:cs="Times New Roman"/>
                <w:sz w:val="24"/>
                <w:szCs w:val="24"/>
                <w:lang w:eastAsia="en-GB"/>
              </w:rPr>
              <w:t>s</w:t>
            </w:r>
            <w:r w:rsidRPr="00B07490">
              <w:rPr>
                <w:rFonts w:eastAsia="Times New Roman" w:cs="Times New Roman"/>
                <w:sz w:val="24"/>
                <w:szCs w:val="24"/>
                <w:lang w:eastAsia="en-GB"/>
              </w:rPr>
              <w:t xml:space="preserve"> in components connected in series</w:t>
            </w:r>
            <w:r>
              <w:rPr>
                <w:rFonts w:eastAsia="Times New Roman" w:cs="Times New Roman"/>
                <w:sz w:val="24"/>
                <w:szCs w:val="24"/>
                <w:lang w:eastAsia="en-GB"/>
              </w:rPr>
              <w:t>.</w:t>
            </w:r>
          </w:p>
        </w:tc>
      </w:tr>
      <w:tr w:rsidR="005D782C" w:rsidRPr="001F1787" w:rsidTr="000A7419">
        <w:trPr>
          <w:cantSplit/>
          <w:trHeight w:val="54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2.5.3</w:t>
            </w:r>
          </w:p>
        </w:tc>
        <w:tc>
          <w:tcPr>
            <w:tcW w:w="8930" w:type="dxa"/>
            <w:gridSpan w:val="2"/>
            <w:shd w:val="clear" w:color="auto" w:fill="auto"/>
            <w:vAlign w:val="center"/>
          </w:tcPr>
          <w:p w:rsidR="005D782C" w:rsidRDefault="005D782C" w:rsidP="00BE3A0F">
            <w:pPr>
              <w:spacing w:before="120" w:after="0"/>
              <w:rPr>
                <w:rFonts w:eastAsia="Times New Roman" w:cs="Times New Roman"/>
                <w:sz w:val="24"/>
                <w:szCs w:val="24"/>
                <w:lang w:eastAsia="en-GB"/>
              </w:rPr>
            </w:pPr>
            <w:r>
              <w:rPr>
                <w:noProof/>
                <w:sz w:val="20"/>
                <w:lang w:eastAsia="en-GB"/>
              </w:rPr>
              <w:drawing>
                <wp:anchor distT="0" distB="0" distL="114300" distR="114300" simplePos="0" relativeHeight="252820480" behindDoc="0" locked="0" layoutInCell="1" allowOverlap="1" wp14:anchorId="24628A22" wp14:editId="6CB1443D">
                  <wp:simplePos x="0" y="0"/>
                  <wp:positionH relativeFrom="column">
                    <wp:posOffset>-5715</wp:posOffset>
                  </wp:positionH>
                  <wp:positionV relativeFrom="paragraph">
                    <wp:posOffset>73025</wp:posOffset>
                  </wp:positionV>
                  <wp:extent cx="3088800" cy="1080000"/>
                  <wp:effectExtent l="0" t="0" r="0" b="6350"/>
                  <wp:wrapSquare wrapText="right"/>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3088800" cy="10800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imes New Roman" w:cs="Times New Roman"/>
                <w:sz w:val="24"/>
                <w:szCs w:val="24"/>
                <w:lang w:eastAsia="en-GB"/>
              </w:rPr>
              <w:t>Determine the readings on meter (a) and (b).</w:t>
            </w:r>
          </w:p>
          <w:p w:rsidR="005D782C" w:rsidRDefault="005D782C" w:rsidP="00BE3A0F">
            <w:pPr>
              <w:spacing w:before="120" w:after="0"/>
              <w:rPr>
                <w:rFonts w:eastAsia="Times New Roman" w:cs="Times New Roman"/>
                <w:sz w:val="24"/>
                <w:szCs w:val="24"/>
                <w:lang w:eastAsia="en-GB"/>
              </w:rPr>
            </w:pPr>
          </w:p>
          <w:p w:rsidR="005D782C" w:rsidRDefault="005D782C" w:rsidP="00BE3A0F">
            <w:pPr>
              <w:spacing w:before="120" w:after="0"/>
              <w:rPr>
                <w:rFonts w:eastAsia="Times New Roman" w:cs="Times New Roman"/>
                <w:sz w:val="24"/>
                <w:szCs w:val="24"/>
                <w:lang w:eastAsia="en-GB"/>
              </w:rPr>
            </w:pPr>
          </w:p>
          <w:p w:rsidR="005D782C" w:rsidRPr="001F1787" w:rsidRDefault="005D782C" w:rsidP="00BE3A0F">
            <w:pPr>
              <w:spacing w:before="120" w:after="0"/>
              <w:rPr>
                <w:rFonts w:eastAsia="Times New Roman" w:cs="Times New Roman"/>
                <w:sz w:val="24"/>
                <w:szCs w:val="24"/>
                <w:lang w:eastAsia="en-GB"/>
              </w:rPr>
            </w:pPr>
          </w:p>
        </w:tc>
      </w:tr>
      <w:tr w:rsidR="005D782C" w:rsidRPr="001F1787" w:rsidTr="000A7419">
        <w:trPr>
          <w:cantSplit/>
          <w:trHeight w:val="54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5.4</w:t>
            </w:r>
          </w:p>
        </w:tc>
        <w:tc>
          <w:tcPr>
            <w:tcW w:w="8930" w:type="dxa"/>
            <w:gridSpan w:val="2"/>
            <w:shd w:val="clear" w:color="auto" w:fill="auto"/>
            <w:vAlign w:val="center"/>
          </w:tcPr>
          <w:p w:rsidR="005D782C" w:rsidRDefault="005D782C" w:rsidP="00BE3A0F">
            <w:pPr>
              <w:spacing w:before="120" w:after="0"/>
              <w:rPr>
                <w:rFonts w:eastAsia="Times New Roman" w:cs="Times New Roman"/>
                <w:sz w:val="24"/>
                <w:szCs w:val="24"/>
                <w:lang w:eastAsia="en-GB"/>
              </w:rPr>
            </w:pPr>
            <w:r>
              <w:rPr>
                <w:noProof/>
                <w:sz w:val="20"/>
                <w:lang w:eastAsia="en-GB"/>
              </w:rPr>
              <w:drawing>
                <wp:anchor distT="0" distB="0" distL="114300" distR="114300" simplePos="0" relativeHeight="252821504" behindDoc="0" locked="0" layoutInCell="1" allowOverlap="1" wp14:anchorId="24628A24" wp14:editId="6793CDDF">
                  <wp:simplePos x="0" y="0"/>
                  <wp:positionH relativeFrom="column">
                    <wp:posOffset>-2851150</wp:posOffset>
                  </wp:positionH>
                  <wp:positionV relativeFrom="paragraph">
                    <wp:posOffset>86995</wp:posOffset>
                  </wp:positionV>
                  <wp:extent cx="1993900" cy="2019300"/>
                  <wp:effectExtent l="0" t="0" r="6350" b="0"/>
                  <wp:wrapSquare wrapText="right"/>
                  <wp:docPr id="1862"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993900" cy="20193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000D6">
              <w:rPr>
                <w:rFonts w:eastAsia="Times New Roman" w:cs="Times New Roman"/>
                <w:sz w:val="24"/>
                <w:szCs w:val="24"/>
                <w:lang w:eastAsia="en-GB"/>
              </w:rPr>
              <w:t xml:space="preserve">(i) </w:t>
            </w:r>
            <w:r>
              <w:rPr>
                <w:rFonts w:eastAsia="Times New Roman" w:cs="Times New Roman"/>
                <w:sz w:val="24"/>
                <w:szCs w:val="24"/>
                <w:lang w:eastAsia="en-GB"/>
              </w:rPr>
              <w:t>State the reading on the Voltmeter (a)</w:t>
            </w:r>
          </w:p>
          <w:p w:rsidR="00A000D6" w:rsidRPr="001F1787" w:rsidRDefault="00A000D6" w:rsidP="00BE3A0F">
            <w:pPr>
              <w:spacing w:before="120" w:after="0"/>
              <w:rPr>
                <w:rFonts w:eastAsia="Times New Roman" w:cs="Times New Roman"/>
                <w:sz w:val="24"/>
                <w:szCs w:val="24"/>
                <w:lang w:eastAsia="en-GB"/>
              </w:rPr>
            </w:pPr>
            <w:r>
              <w:rPr>
                <w:rFonts w:eastAsia="Times New Roman" w:cs="Times New Roman"/>
                <w:sz w:val="24"/>
                <w:szCs w:val="24"/>
                <w:lang w:eastAsia="en-GB"/>
              </w:rPr>
              <w:t>(ii) State the supply voltage of this circuit.</w:t>
            </w:r>
          </w:p>
        </w:tc>
      </w:tr>
      <w:tr w:rsidR="005D782C" w:rsidRPr="001F1787" w:rsidTr="000A7419">
        <w:trPr>
          <w:cantSplit/>
          <w:trHeight w:val="54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sidRPr="00476D03">
              <w:rPr>
                <w:rFonts w:eastAsia="Times New Roman" w:cs="Times New Roman"/>
                <w:sz w:val="24"/>
                <w:szCs w:val="24"/>
                <w:lang w:eastAsia="en-GB"/>
              </w:rPr>
              <w:t>12.5.5</w:t>
            </w:r>
          </w:p>
        </w:tc>
        <w:tc>
          <w:tcPr>
            <w:tcW w:w="8930" w:type="dxa"/>
            <w:gridSpan w:val="2"/>
            <w:shd w:val="clear" w:color="auto" w:fill="auto"/>
            <w:vAlign w:val="center"/>
          </w:tcPr>
          <w:p w:rsidR="005D782C" w:rsidRDefault="005D782C" w:rsidP="00BE3A0F">
            <w:pPr>
              <w:spacing w:before="120" w:after="0"/>
              <w:jc w:val="left"/>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2815360" behindDoc="0" locked="0" layoutInCell="1" allowOverlap="1" wp14:anchorId="24628A26" wp14:editId="2C4DCBA4">
                  <wp:simplePos x="0" y="0"/>
                  <wp:positionH relativeFrom="column">
                    <wp:posOffset>2303780</wp:posOffset>
                  </wp:positionH>
                  <wp:positionV relativeFrom="paragraph">
                    <wp:posOffset>118110</wp:posOffset>
                  </wp:positionV>
                  <wp:extent cx="3121025" cy="1079500"/>
                  <wp:effectExtent l="0" t="0" r="3175" b="6350"/>
                  <wp:wrapSquare wrapText="left"/>
                  <wp:docPr id="1873" name="Pictur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3121025" cy="10795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imes New Roman" w:cs="Times New Roman"/>
                <w:sz w:val="24"/>
                <w:szCs w:val="24"/>
                <w:lang w:eastAsia="en-GB"/>
              </w:rPr>
              <w:t xml:space="preserve">Two resistors are connected in series as shown in the diagram. The current in the 2 </w:t>
            </w:r>
            <w:r>
              <w:rPr>
                <w:rFonts w:eastAsia="Times New Roman" w:cs="Times New Roman"/>
                <w:sz w:val="24"/>
                <w:szCs w:val="24"/>
                <w:lang w:eastAsia="en-GB"/>
              </w:rPr>
              <w:sym w:font="Symbol" w:char="F057"/>
            </w:r>
            <w:r>
              <w:rPr>
                <w:rFonts w:eastAsia="Times New Roman" w:cs="Times New Roman"/>
                <w:sz w:val="24"/>
                <w:szCs w:val="24"/>
                <w:lang w:eastAsia="en-GB"/>
              </w:rPr>
              <w:t xml:space="preserve"> resistor is 2.0 A</w:t>
            </w:r>
          </w:p>
          <w:p w:rsidR="005D782C" w:rsidRPr="001F1787" w:rsidRDefault="005D782C" w:rsidP="00BE3A0F">
            <w:pPr>
              <w:spacing w:before="120" w:after="0"/>
              <w:jc w:val="left"/>
              <w:rPr>
                <w:rFonts w:eastAsia="Times New Roman" w:cs="Times New Roman"/>
                <w:sz w:val="24"/>
                <w:szCs w:val="24"/>
                <w:lang w:eastAsia="en-GB"/>
              </w:rPr>
            </w:pPr>
            <w:r>
              <w:rPr>
                <w:rFonts w:eastAsia="Times New Roman" w:cs="Times New Roman"/>
                <w:sz w:val="24"/>
                <w:szCs w:val="24"/>
                <w:lang w:eastAsia="en-GB"/>
              </w:rPr>
              <w:t>Calculate the current in the 4 </w:t>
            </w:r>
            <w:r>
              <w:rPr>
                <w:rFonts w:eastAsia="Times New Roman" w:cs="Times New Roman"/>
                <w:sz w:val="24"/>
                <w:szCs w:val="24"/>
                <w:lang w:eastAsia="en-GB"/>
              </w:rPr>
              <w:sym w:font="Symbol" w:char="F057"/>
            </w:r>
            <w:r>
              <w:rPr>
                <w:rFonts w:eastAsia="Times New Roman" w:cs="Times New Roman"/>
                <w:sz w:val="24"/>
                <w:szCs w:val="24"/>
                <w:lang w:eastAsia="en-GB"/>
              </w:rPr>
              <w:t xml:space="preserve"> resistor and the voltage across the 4 </w:t>
            </w:r>
            <w:r>
              <w:rPr>
                <w:rFonts w:eastAsia="Times New Roman" w:cs="Times New Roman"/>
                <w:sz w:val="24"/>
                <w:szCs w:val="24"/>
                <w:lang w:eastAsia="en-GB"/>
              </w:rPr>
              <w:sym w:font="Symbol" w:char="F057"/>
            </w:r>
            <w:r>
              <w:rPr>
                <w:rFonts w:eastAsia="Times New Roman" w:cs="Times New Roman"/>
                <w:sz w:val="24"/>
                <w:szCs w:val="24"/>
                <w:lang w:eastAsia="en-GB"/>
              </w:rPr>
              <w:t xml:space="preserve"> resistor</w:t>
            </w:r>
          </w:p>
        </w:tc>
      </w:tr>
      <w:tr w:rsidR="005D782C" w:rsidRPr="001F1787" w:rsidTr="000A7419">
        <w:trPr>
          <w:cantSplit/>
          <w:trHeight w:val="54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5.6</w:t>
            </w:r>
          </w:p>
        </w:tc>
        <w:tc>
          <w:tcPr>
            <w:tcW w:w="8930" w:type="dxa"/>
            <w:gridSpan w:val="2"/>
            <w:shd w:val="clear" w:color="auto" w:fill="auto"/>
            <w:vAlign w:val="center"/>
          </w:tcPr>
          <w:p w:rsidR="005D782C" w:rsidRDefault="005D782C" w:rsidP="00BE3A0F">
            <w:pPr>
              <w:spacing w:before="120" w:after="0"/>
              <w:rPr>
                <w:rFonts w:eastAsia="Times New Roman" w:cs="Times New Roman"/>
                <w:sz w:val="24"/>
                <w:szCs w:val="24"/>
                <w:vertAlign w:val="subscript"/>
                <w:lang w:eastAsia="en-GB"/>
              </w:rPr>
            </w:pPr>
            <w:r>
              <w:rPr>
                <w:rFonts w:eastAsia="Times New Roman" w:cs="Times New Roman"/>
                <w:sz w:val="24"/>
                <w:szCs w:val="24"/>
                <w:lang w:eastAsia="en-GB"/>
              </w:rPr>
              <w:t>In the potential divider circuit the value of the variable resistor is increased. State the effect on voltmeters, V</w:t>
            </w:r>
            <w:r w:rsidRPr="00343A1B">
              <w:rPr>
                <w:rFonts w:eastAsia="Times New Roman" w:cs="Times New Roman"/>
                <w:sz w:val="24"/>
                <w:szCs w:val="24"/>
                <w:vertAlign w:val="subscript"/>
                <w:lang w:eastAsia="en-GB"/>
              </w:rPr>
              <w:t>1</w:t>
            </w:r>
            <w:r>
              <w:rPr>
                <w:rFonts w:eastAsia="Times New Roman" w:cs="Times New Roman"/>
                <w:sz w:val="24"/>
                <w:szCs w:val="24"/>
                <w:lang w:eastAsia="en-GB"/>
              </w:rPr>
              <w:t xml:space="preserve"> and V</w:t>
            </w:r>
            <w:r w:rsidRPr="00343A1B">
              <w:rPr>
                <w:rFonts w:eastAsia="Times New Roman" w:cs="Times New Roman"/>
                <w:sz w:val="24"/>
                <w:szCs w:val="24"/>
                <w:vertAlign w:val="subscript"/>
                <w:lang w:eastAsia="en-GB"/>
              </w:rPr>
              <w:t>2</w:t>
            </w:r>
          </w:p>
          <w:p w:rsidR="00534143" w:rsidRPr="00AF1F53" w:rsidRDefault="00534143" w:rsidP="00BE3A0F">
            <w:pPr>
              <w:spacing w:before="120" w:after="0"/>
              <w:rPr>
                <w:rFonts w:eastAsia="Times New Roman" w:cs="Times New Roman"/>
                <w:sz w:val="24"/>
                <w:szCs w:val="24"/>
                <w:lang w:eastAsia="en-GB"/>
              </w:rPr>
            </w:pPr>
            <w:r>
              <w:rPr>
                <w:rFonts w:eastAsia="Times New Roman" w:cs="Times New Roman"/>
                <w:noProof/>
                <w:sz w:val="24"/>
                <w:szCs w:val="24"/>
                <w:lang w:eastAsia="en-GB"/>
              </w:rPr>
              <mc:AlternateContent>
                <mc:Choice Requires="wpc">
                  <w:drawing>
                    <wp:anchor distT="0" distB="0" distL="114300" distR="114300" simplePos="0" relativeHeight="253036544" behindDoc="1" locked="0" layoutInCell="1" allowOverlap="1" wp14:anchorId="1F2D6F73" wp14:editId="3A58A9DA">
                      <wp:simplePos x="0" y="0"/>
                      <wp:positionH relativeFrom="column">
                        <wp:posOffset>3810</wp:posOffset>
                      </wp:positionH>
                      <wp:positionV relativeFrom="paragraph">
                        <wp:posOffset>-7983855</wp:posOffset>
                      </wp:positionV>
                      <wp:extent cx="3296285" cy="2733675"/>
                      <wp:effectExtent l="0" t="0" r="0" b="0"/>
                      <wp:wrapTight wrapText="bothSides">
                        <wp:wrapPolygon edited="0">
                          <wp:start x="0" y="0"/>
                          <wp:lineTo x="0" y="20923"/>
                          <wp:lineTo x="21471" y="20923"/>
                          <wp:lineTo x="21471" y="0"/>
                          <wp:lineTo x="0" y="0"/>
                        </wp:wrapPolygon>
                      </wp:wrapTight>
                      <wp:docPr id="1073742176" name="Canvas 107374217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073742179" name="Straight Connector 1073742179"/>
                              <wps:cNvCnPr/>
                              <wps:spPr>
                                <a:xfrm>
                                  <a:off x="1951630" y="436729"/>
                                  <a:ext cx="227" cy="873457"/>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wpg:wgp>
                              <wpg:cNvPr id="1073742181" name="Group 1073742181"/>
                              <wpg:cNvGrpSpPr>
                                <a:grpSpLocks noChangeAspect="1"/>
                              </wpg:cNvGrpSpPr>
                              <wpg:grpSpPr>
                                <a:xfrm>
                                  <a:off x="0" y="0"/>
                                  <a:ext cx="3260611" cy="2628000"/>
                                  <a:chOff x="0" y="0"/>
                                  <a:chExt cx="3969755" cy="3207224"/>
                                </a:xfrm>
                              </wpg:grpSpPr>
                              <pic:pic xmlns:pic="http://schemas.openxmlformats.org/drawingml/2006/picture">
                                <pic:nvPicPr>
                                  <pic:cNvPr id="1121" name="Picture 112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969755" cy="3207224"/>
                                  </a:xfrm>
                                  <a:prstGeom prst="rect">
                                    <a:avLst/>
                                  </a:prstGeom>
                                  <a:noFill/>
                                  <a:ln>
                                    <a:noFill/>
                                  </a:ln>
                                </pic:spPr>
                              </pic:pic>
                              <wps:wsp>
                                <wps:cNvPr id="1073742178" name="Rectangle 1073742178"/>
                                <wps:cNvSpPr/>
                                <wps:spPr>
                                  <a:xfrm>
                                    <a:off x="1962995" y="191069"/>
                                    <a:ext cx="1173707" cy="1405720"/>
                                  </a:xfrm>
                                  <a:prstGeom prst="rect">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3742177" name="Oval 1073742177"/>
                                <wps:cNvSpPr/>
                                <wps:spPr>
                                  <a:xfrm>
                                    <a:off x="2811441" y="559559"/>
                                    <a:ext cx="644337" cy="586854"/>
                                  </a:xfrm>
                                  <a:prstGeom prst="ellipse">
                                    <a:avLst/>
                                  </a:prstGeom>
                                </wps:spPr>
                                <wps:style>
                                  <a:lnRef idx="2">
                                    <a:schemeClr val="dk1"/>
                                  </a:lnRef>
                                  <a:fillRef idx="1">
                                    <a:schemeClr val="lt1"/>
                                  </a:fillRef>
                                  <a:effectRef idx="0">
                                    <a:schemeClr val="dk1"/>
                                  </a:effectRef>
                                  <a:fontRef idx="minor">
                                    <a:schemeClr val="dk1"/>
                                  </a:fontRef>
                                </wps:style>
                                <wps:txbx>
                                  <w:txbxContent>
                                    <w:p w:rsidR="007E535A" w:rsidRPr="00AF1F53" w:rsidRDefault="007E535A" w:rsidP="00534143">
                                      <w:pPr>
                                        <w:jc w:val="center"/>
                                        <w:rPr>
                                          <w:sz w:val="28"/>
                                          <w:szCs w:val="28"/>
                                        </w:rPr>
                                      </w:pPr>
                                      <w:r w:rsidRPr="00AF1F53">
                                        <w:rPr>
                                          <w:sz w:val="28"/>
                                          <w:szCs w:val="28"/>
                                        </w:rPr>
                                        <w:t>V</w:t>
                                      </w:r>
                                      <w:r w:rsidRPr="00AF1F53">
                                        <w:rPr>
                                          <w:sz w:val="28"/>
                                          <w:szCs w:val="28"/>
                                          <w:vertAlign w:val="subscript"/>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5" name="Rectangle 1125"/>
                                <wps:cNvSpPr/>
                                <wps:spPr>
                                  <a:xfrm>
                                    <a:off x="1974360" y="1598957"/>
                                    <a:ext cx="1173480" cy="1405255"/>
                                  </a:xfrm>
                                  <a:prstGeom prst="rect">
                                    <a:avLst/>
                                  </a:prstGeom>
                                  <a:noFill/>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23" name="Oval 1123"/>
                                <wps:cNvSpPr/>
                                <wps:spPr>
                                  <a:xfrm>
                                    <a:off x="2811438" y="1967856"/>
                                    <a:ext cx="644340" cy="586740"/>
                                  </a:xfrm>
                                  <a:prstGeom prst="ellipse">
                                    <a:avLst/>
                                  </a:prstGeom>
                                </wps:spPr>
                                <wps:style>
                                  <a:lnRef idx="2">
                                    <a:schemeClr val="dk1"/>
                                  </a:lnRef>
                                  <a:fillRef idx="1">
                                    <a:schemeClr val="lt1"/>
                                  </a:fillRef>
                                  <a:effectRef idx="0">
                                    <a:schemeClr val="dk1"/>
                                  </a:effectRef>
                                  <a:fontRef idx="minor">
                                    <a:schemeClr val="dk1"/>
                                  </a:fontRef>
                                </wps:style>
                                <wps:txbx>
                                  <w:txbxContent>
                                    <w:p w:rsidR="007E535A" w:rsidRDefault="007E535A" w:rsidP="00534143">
                                      <w:pPr>
                                        <w:pStyle w:val="NormalWeb"/>
                                        <w:spacing w:before="0" w:beforeAutospacing="0" w:after="200" w:afterAutospacing="0" w:line="276" w:lineRule="auto"/>
                                        <w:jc w:val="center"/>
                                      </w:pPr>
                                      <w:r w:rsidRPr="00AF1F53">
                                        <w:rPr>
                                          <w:rFonts w:ascii="Trebuchet MS" w:eastAsia="Times New Roman" w:hAnsi="Trebuchet MS"/>
                                          <w:sz w:val="28"/>
                                          <w:szCs w:val="28"/>
                                        </w:rPr>
                                        <w:t>V</w:t>
                                      </w:r>
                                      <w:r w:rsidRPr="00AF1F53">
                                        <w:rPr>
                                          <w:rFonts w:ascii="Trebuchet MS" w:eastAsia="Times New Roman" w:hAnsi="Trebuchet MS"/>
                                          <w:position w:val="-9"/>
                                          <w:sz w:val="28"/>
                                          <w:szCs w:val="28"/>
                                          <w:vertAlign w:val="subscript"/>
                                        </w:rPr>
                                        <w:t>2</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28" name="Straight Connector 1128"/>
                                <wps:cNvCnPr/>
                                <wps:spPr>
                                  <a:xfrm>
                                    <a:off x="1967319" y="1898645"/>
                                    <a:ext cx="0" cy="832672"/>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1073742180" name="Rectangle 1073742180"/>
                                <wps:cNvSpPr/>
                                <wps:spPr>
                                  <a:xfrm>
                                    <a:off x="3178184" y="1460311"/>
                                    <a:ext cx="723331" cy="27295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s:wsp>
                              <wps:cNvPr id="1131" name="Straight Connector 1131"/>
                              <wps:cNvCnPr/>
                              <wps:spPr>
                                <a:xfrm flipH="1">
                                  <a:off x="1624207" y="1522603"/>
                                  <a:ext cx="9335" cy="715439"/>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wpg:wgp>
                              <wpg:cNvPr id="460" name="Group 460"/>
                              <wpg:cNvGrpSpPr/>
                              <wpg:grpSpPr>
                                <a:xfrm>
                                  <a:off x="1387991" y="320341"/>
                                  <a:ext cx="499730" cy="1772896"/>
                                  <a:chOff x="1387991" y="320341"/>
                                  <a:chExt cx="499730" cy="1772896"/>
                                </a:xfrm>
                              </wpg:grpSpPr>
                              <wps:wsp>
                                <wps:cNvPr id="1132" name="Straight Connector 1132"/>
                                <wps:cNvCnPr/>
                                <wps:spPr>
                                  <a:xfrm>
                                    <a:off x="1609348" y="320341"/>
                                    <a:ext cx="1" cy="709684"/>
                                  </a:xfrm>
                                  <a:prstGeom prst="line">
                                    <a:avLst/>
                                  </a:prstGeom>
                                  <a:ln w="38100">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1073742183" name="Straight Connector 1073742183"/>
                                <wps:cNvCnPr/>
                                <wps:spPr>
                                  <a:xfrm>
                                    <a:off x="1387991" y="320341"/>
                                    <a:ext cx="499730" cy="709684"/>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1135" name="Straight Connector 1135"/>
                                <wps:cNvCnPr/>
                                <wps:spPr>
                                  <a:xfrm>
                                    <a:off x="1435241" y="1522603"/>
                                    <a:ext cx="384034" cy="570634"/>
                                  </a:xfrm>
                                  <a:prstGeom prst="line">
                                    <a:avLst/>
                                  </a:prstGeom>
                                  <a:ln w="19050"/>
                                </wps:spPr>
                                <wps:style>
                                  <a:lnRef idx="1">
                                    <a:schemeClr val="dk1"/>
                                  </a:lnRef>
                                  <a:fillRef idx="0">
                                    <a:schemeClr val="dk1"/>
                                  </a:fillRef>
                                  <a:effectRef idx="0">
                                    <a:schemeClr val="dk1"/>
                                  </a:effectRef>
                                  <a:fontRef idx="minor">
                                    <a:schemeClr val="tx1"/>
                                  </a:fontRef>
                                </wps:style>
                                <wps:bodyPr/>
                              </wps:wsp>
                            </wpg:wgp>
                          </wpc:wpc>
                        </a:graphicData>
                      </a:graphic>
                      <wp14:sizeRelH relativeFrom="page">
                        <wp14:pctWidth>0</wp14:pctWidth>
                      </wp14:sizeRelH>
                      <wp14:sizeRelV relativeFrom="page">
                        <wp14:pctHeight>0</wp14:pctHeight>
                      </wp14:sizeRelV>
                    </wp:anchor>
                  </w:drawing>
                </mc:Choice>
                <mc:Fallback>
                  <w:pict>
                    <v:group id="Canvas 1073742176" o:spid="_x0000_s1797" editas="canvas" style="position:absolute;left:0;text-align:left;margin-left:.3pt;margin-top:-628.65pt;width:259.55pt;height:215.25pt;z-index:-250279936;mso-position-horizontal-relative:text;mso-position-vertical-relative:text" coordsize="32962,273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">
                      <v:shape id="_x0000_s1798" type="#_x0000_t75" style="position:absolute;width:32962;height:27336;visibility:visible;mso-wrap-style:square">
                        <v:fill o:detectmouseclick="t"/>
                        <v:path o:connecttype="none"/>
                      </v:shape>
                      <v:line id="Straight Connector 1073742179" o:spid="_x0000_s1799" style="position:absolute;visibility:visible;mso-wrap-style:square" from="19516,4367" to="19518,13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9XrMgAAADjAAAADwAAAGRycy9kb3ducmV2LnhtbERPX2vCMBB/H+w7hBv4NhPdsFtnFBkI&#10;KghO9zDfbs2tLTaXkkTbfftFGPh4v/83nfe2ERfyoXasYTRUIIgLZ2ouNXwelo8vIEJENtg4Jg2/&#10;FGA+u7+bYm5cxx902cdSpBAOOWqoYmxzKUNRkcUwdC1x4n6ctxjT6UtpPHYp3DZyrNREWqw5NVTY&#10;0ntFxWl/thqWxWSrOh/Ou83haL/M93GLq7XWg4d+8QYiUh9v4n/3yqT5KnvKnsej7BWuPyUA5O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09XrMgAAADjAAAADwAAAAAA&#10;AAAAAAAAAAChAgAAZHJzL2Rvd25yZXYueG1sUEsFBgAAAAAEAAQA+QAAAJYDAAAAAA==&#10;" strokecolor="white [3212]" strokeweight="2.25pt"/>
                      <v:group id="Group 1073742181" o:spid="_x0000_s1800" style="position:absolute;width:32606;height:26280" coordsize="39697,320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CckIi3IAAAA&#10;4wAAAA8AAAAAAAAAAAAAAAAAqgIAAGRycy9kb3ducmV2LnhtbFBLBQYAAAAABAAEAPoAAACfAwAA&#10;AAA=&#10;">
                        <o:lock v:ext="edit" aspectratio="t"/>
                        <v:shape id="Picture 1121" o:spid="_x0000_s1801" type="#_x0000_t75" style="position:absolute;width:39697;height:320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r1G4LEAAAA3QAAAA8AAABkcnMvZG93bnJldi54bWxET01rwkAQvRf8D8sIXkrdRNpQUjciUkE8&#10;2dgevA3ZaTYkOxuy2xj/fVco9DaP9znrzWQ7MdLgG8cK0mUCgrhyuuFawed5//QKwgdkjZ1jUnAj&#10;D5ti9rDGXLsrf9BYhlrEEPY5KjAh9LmUvjJk0S9dTxy5bzdYDBEOtdQDXmO47eQqSTJpseHYYLCn&#10;naGqLX+sgvNL+XU5XVx4zNrje2WeM5+MR6UW82n7BiLQFP7Ff+6DjvPTVQr3b+IJsvg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r1G4LEAAAA3QAAAA8AAAAAAAAAAAAAAAAA&#10;nwIAAGRycy9kb3ducmV2LnhtbFBLBQYAAAAABAAEAPcAAACQAwAAAAA=&#10;">
                          <v:imagedata r:id="rId174" o:title=""/>
                        </v:shape>
                        <v:rect id="Rectangle 1073742178" o:spid="_x0000_s1802" style="position:absolute;left:19629;top:1910;width:11738;height:140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oxl8sA&#10;AADjAAAADwAAAGRycy9kb3ducmV2LnhtbESPzW7CQAyE75X6DitX4lY2hKqpUhaEkKoCpwL9uVpZ&#10;N4ma9UbZJSRvXx+QONoznvm8WA2uUT11ofZsYDZNQBEX3tZcGvg8vT2+gAoR2WLjmQyMFGC1vL9b&#10;YG79hQ/UH2OpJIRDjgaqGNtc61BU5DBMfUss2q/vHEYZu1LbDi8S7hqdJsmzdlizNFTY0qai4u94&#10;dga++h3rfQgx/Z6vP95/NqOvD6Mxk4dh/Qoq0hBv5uv11gp+ks2zp3SWCbT8JAvQy3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OGjGXywAAAOMAAAAPAAAAAAAAAAAAAAAAAJgC&#10;AABkcnMvZG93bnJldi54bWxQSwUGAAAAAAQABAD1AAAAkAMAAAAA&#10;" filled="f" strokecolor="black [3200]" strokeweight="2pt"/>
                        <v:oval id="Oval 1073742177" o:spid="_x0000_s1803" style="position:absolute;left:28114;top:5595;width:6443;height:586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3498gA&#10;AADjAAAADwAAAGRycy9kb3ducmV2LnhtbERPX2vCMBB/F/Ydwg32pqndWGw1yhCEbezFVvD1bM62&#10;s7mUJtPu2y+DwR7v9/9Wm9F24kqDbx1rmM8SEMSVMy3XGg7lbroA4QOywc4xafgmD5v13WSFuXE3&#10;3tO1CLWIIexz1NCE0OdS+qohi37meuLInd1gMcRzqKUZ8BbDbSfTJHmWFluODQ32tG2ouhRfVkO9&#10;v/j3FLPq85Sp4q1ry4/sWGr9cD++LEEEGsO/+M/9auL8RD2qp3SuFPz+FAGQ6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7fj3yAAAAOMAAAAPAAAAAAAAAAAAAAAAAJgCAABk&#10;cnMvZG93bnJldi54bWxQSwUGAAAAAAQABAD1AAAAjQMAAAAA&#10;" fillcolor="white [3201]" strokecolor="black [3200]" strokeweight="2pt">
                          <v:textbox>
                            <w:txbxContent>
                              <w:p w:rsidR="007E535A" w:rsidRPr="00AF1F53" w:rsidRDefault="007E535A" w:rsidP="00534143">
                                <w:pPr>
                                  <w:jc w:val="center"/>
                                  <w:rPr>
                                    <w:sz w:val="28"/>
                                    <w:szCs w:val="28"/>
                                  </w:rPr>
                                </w:pPr>
                                <w:r w:rsidRPr="00AF1F53">
                                  <w:rPr>
                                    <w:sz w:val="28"/>
                                    <w:szCs w:val="28"/>
                                  </w:rPr>
                                  <w:t>V</w:t>
                                </w:r>
                                <w:r w:rsidRPr="00AF1F53">
                                  <w:rPr>
                                    <w:sz w:val="28"/>
                                    <w:szCs w:val="28"/>
                                    <w:vertAlign w:val="subscript"/>
                                  </w:rPr>
                                  <w:t>1</w:t>
                                </w:r>
                              </w:p>
                            </w:txbxContent>
                          </v:textbox>
                        </v:oval>
                        <v:rect id="Rectangle 1125" o:spid="_x0000_s1804" style="position:absolute;left:19743;top:15989;width:11735;height:140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S9FsMA&#10;AADdAAAADwAAAGRycy9kb3ducmV2LnhtbERPTWvCQBC9F/oflil4q5tEFEndhCCI1VO1tr0O2WkS&#10;mp0N2W1M/r1bEHqbx/ucTT6aVgzUu8aygngegSAurW64UnB53z2vQTiPrLG1TAomcpBnjw8bTLW9&#10;8omGs69ECGGXooLa+y6V0pU1GXRz2xEH7tv2Bn2AfSV1j9cQblqZRNFKGmw4NNTY0bam8uf8axR8&#10;DAeWR+d88rko3vZf28k2p0mp2dNYvIDwNPp/8d39qsP8OFnC3zfhBJ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MS9FsMAAADdAAAADwAAAAAAAAAAAAAAAACYAgAAZHJzL2Rv&#10;d25yZXYueG1sUEsFBgAAAAAEAAQA9QAAAIgDAAAAAA==&#10;" filled="f" strokecolor="black [3200]" strokeweight="2pt"/>
                        <v:oval id="Oval 1123" o:spid="_x0000_s1805" style="position:absolute;left:28114;top:19678;width:6443;height:58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zzMsQA&#10;AADdAAAADwAAAGRycy9kb3ducmV2LnhtbERPTWvCQBC9C/0PyxR6M5ukoCa6SikU2uLFpNDrmJ0m&#10;abKzIbvV9N+7guBtHu9zNrvJ9OJEo2stK0iiGARxZXXLtYKv8m2+AuE8ssbeMin4Jwe77cNsg7m2&#10;Zz7QqfC1CCHsclTQeD/kUrqqIYMusgNx4H7saNAHONZSj3gO4aaXaRwvpMGWQ0ODA702VHXFn1FQ&#10;Hzr3mWJW/R6zZfHRt+U++y6VenqcXtYgPE3+Lr6533WYn6TPcP0mnCC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c8zLEAAAA3QAAAA8AAAAAAAAAAAAAAAAAmAIAAGRycy9k&#10;b3ducmV2LnhtbFBLBQYAAAAABAAEAPUAAACJAwAAAAA=&#10;" fillcolor="white [3201]" strokecolor="black [3200]" strokeweight="2pt">
                          <v:textbox>
                            <w:txbxContent>
                              <w:p w:rsidR="007E535A" w:rsidRDefault="007E535A" w:rsidP="00534143">
                                <w:pPr>
                                  <w:pStyle w:val="NormalWeb"/>
                                  <w:spacing w:before="0" w:beforeAutospacing="0" w:after="200" w:afterAutospacing="0" w:line="276" w:lineRule="auto"/>
                                  <w:jc w:val="center"/>
                                </w:pPr>
                                <w:r w:rsidRPr="00AF1F53">
                                  <w:rPr>
                                    <w:rFonts w:ascii="Trebuchet MS" w:eastAsia="Times New Roman" w:hAnsi="Trebuchet MS"/>
                                    <w:sz w:val="28"/>
                                    <w:szCs w:val="28"/>
                                  </w:rPr>
                                  <w:t>V</w:t>
                                </w:r>
                                <w:r w:rsidRPr="00AF1F53">
                                  <w:rPr>
                                    <w:rFonts w:ascii="Trebuchet MS" w:eastAsia="Times New Roman" w:hAnsi="Trebuchet MS"/>
                                    <w:position w:val="-9"/>
                                    <w:sz w:val="28"/>
                                    <w:szCs w:val="28"/>
                                    <w:vertAlign w:val="subscript"/>
                                  </w:rPr>
                                  <w:t>2</w:t>
                                </w:r>
                              </w:p>
                            </w:txbxContent>
                          </v:textbox>
                        </v:oval>
                        <v:line id="Straight Connector 1128" o:spid="_x0000_s1806" style="position:absolute;visibility:visible;mso-wrap-style:square" from="19673,18986" to="19673,27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5Pe8UAAADdAAAADwAAAGRycy9kb3ducmV2LnhtbESPQWvCQBCF7wX/wzKCt7rRg5TUVYog&#10;qCBY7aHeptlpEszOht3VxH/vHARvM7w3730zX/auUTcKsfZsYDLOQBEX3tZcGvg5rd8/QMWEbLHx&#10;TAbuFGG5GLzNMbe+42+6HVOpJIRjjgaqlNpc61hU5DCOfUss2r8PDpOsodQ2YCfhrtHTLJtphzVL&#10;Q4UtrSoqLserM7AuZvusC/F62J3O7tf+nfe42RozGvZfn6AS9ellfl5vrOBPpoIr38gIevE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Z5Pe8UAAADdAAAADwAAAAAAAAAA&#10;AAAAAAChAgAAZHJzL2Rvd25yZXYueG1sUEsFBgAAAAAEAAQA+QAAAJMDAAAAAA==&#10;" strokecolor="white [3212]" strokeweight="2.25pt"/>
                        <v:rect id="Rectangle 1073742180" o:spid="_x0000_s1807" style="position:absolute;left:31781;top:14603;width:7234;height:27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4aFyMwA&#10;AADjAAAADwAAAGRycy9kb3ducmV2LnhtbESPT0/DMAzF70j7DpEncUEs7fizriybJiQkTiAGF25W&#10;4zUVTVIlXlf49PiAxNH283vvt9lNvlcjpdzFYKBcFKAoNNF2oTXw8f50XYHKjMFiHwMZ+KYMu+3s&#10;YoO1jefwRuOBWyUmIddowDEPtda5ceQxL+JAQW7HmDyyjKnVNuFZzH2vl0Vxrz12QRIcDvToqPk6&#10;nLyB9U/zylUc7hx3n+vWly/HNF4Zczmf9g+gmCb+F/99P1upX6xuVrfLshIKYZIF6O0v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14aFyMwAAADjAAAADwAAAAAAAAAAAAAAAACY&#10;AgAAZHJzL2Rvd25yZXYueG1sUEsFBgAAAAAEAAQA9QAAAJEDAAAAAA==&#10;" fillcolor="white [3212]" strokecolor="white [3212]" strokeweight="2pt"/>
                      </v:group>
                      <v:line id="Straight Connector 1131" o:spid="_x0000_s1808" style="position:absolute;flip:x;visibility:visible;mso-wrap-style:square" from="16242,15226" to="16335,22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FP+cQAAADdAAAADwAAAGRycy9kb3ducmV2LnhtbERPS2vCQBC+F/oflil4KXUThaJpNmKL&#10;gvRWH5DjkB2T0Oxs2N2a+O/dguBtPr7n5KvRdOJCzreWFaTTBARxZXXLtYLjYfu2AOEDssbOMim4&#10;kodV8fyUY6btwD902YdaxBD2GSpoQugzKX3VkEE/tT1x5M7WGQwRulpqh0MMN52cJcm7NNhybGiw&#10;p6+Gqt/9n1EwX5bnzezwuhtc2a5PpT5+f24SpSYv4/oDRKAxPMR3907H+ek8hf9v4gmy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AU/5xAAAAN0AAAAPAAAAAAAAAAAA&#10;AAAAAKECAABkcnMvZG93bnJldi54bWxQSwUGAAAAAAQABAD5AAAAkgMAAAAA&#10;" strokecolor="white [3212]" strokeweight="2.25pt"/>
                      <v:group id="Group 460" o:spid="_x0000_s1809" style="position:absolute;left:13879;top:3203;width:4998;height:17729" coordorigin="13879,3203" coordsize="4997,17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ceMIAAADcAAAADwAAAGRycy9kb3ducmV2LnhtbERPy4rCMBTdC/MP4Q64&#10;07SjlqEaRWRGXIjgAwZ3l+baFpub0mTa+vdmIbg8nPdi1ZtKtNS40rKCeByBIM6sLjlXcDn/jr5B&#10;OI+ssbJMCh7kYLX8GCww1bbjI7Unn4sQwi5FBYX3dSqlywoy6Ma2Jg7czTYGfYBNLnWDXQg3lfyK&#10;okQaLDk0FFjTpqDsfvo3CrYddutJ/NPu77fN43qeHf72MSk1/OzXcxCeev8Wv9w7rWCahPn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13HjCAAAA3AAAAA8A&#10;AAAAAAAAAAAAAAAAqgIAAGRycy9kb3ducmV2LnhtbFBLBQYAAAAABAAEAPoAAACZAwAAAAA=&#10;">
                        <v:line id="Straight Connector 1132" o:spid="_x0000_s1810" style="position:absolute;visibility:visible;mso-wrap-style:square" from="16093,3203" to="16093,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YEGcMAAADdAAAADwAAAGRycy9kb3ducmV2LnhtbERPyWrDMBC9F/oPYgq9lESOCyW4UYId&#10;Usi1bg45TqyJbWqNjKR4yddXhUJv83jrbHaT6cRAzreWFayWCQjiyuqWawWnr4/FGoQPyBo7y6Rg&#10;Jg+77ePDBjNtR/6koQy1iCHsM1TQhNBnUvqqIYN+aXviyF2tMxgidLXUDscYbjqZJsmbNNhybGiw&#10;p31D1Xd5MwpextNwKLCs5dnfi+vFcb6fWannpyl/BxFoCv/iP/dRx/mr1xR+v4knyO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V2BBnDAAAA3QAAAA8AAAAAAAAAAAAA&#10;AAAAoQIAAGRycy9kb3ducmV2LnhtbFBLBQYAAAAABAAEAPkAAACRAwAAAAA=&#10;" strokecolor="white [3212]" strokeweight="3pt"/>
                        <v:line id="Straight Connector 1073742183" o:spid="_x0000_s1811" style="position:absolute;visibility:visible;mso-wrap-style:square" from="13879,3203" to="18877,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Nyp8UAAADjAAAADwAAAGRycy9kb3ducmV2LnhtbERPzWrCQBC+F/oOyxS81U201JC6SrGI&#10;vRqF9jhkp9nQ7GzITjW+vSsIPc73P8v16Dt1oiG2gQ3k0wwUcR1sy42B42H7XICKgmyxC0wGLhRh&#10;vXp8WGJpw5n3dKqkUSmEY4kGnEhfah1rRx7jNPTEifsJg0dJ59BoO+A5hftOz7LsVXtsOTU47Gnj&#10;qP6t/rwB/9V2dU5y+BD+brZF5TbFbm/M5Gl8fwMlNMq/+O7+tGl+tpgvXmZ5MYfbTwkAv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uNyp8UAAADjAAAADwAAAAAAAAAA&#10;AAAAAAChAgAAZHJzL2Rvd25yZXYueG1sUEsFBgAAAAAEAAQA+QAAAJMDAAAAAA==&#10;" strokecolor="black [3040]" strokeweight="1.5pt"/>
                        <v:line id="Straight Connector 1135" o:spid="_x0000_s1812" style="position:absolute;visibility:visible;mso-wrap-style:square" from="14352,15226" to="18192,20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AcT8AAAADdAAAADwAAAGRycy9kb3ducmV2LnhtbERPTWvCQBC9F/oflil4q5tUKiF1FbFI&#10;ezUKehyy02wwOxuyU43/3i0UvM3jfc5iNfpOXWiIbWAD+TQDRVwH23Jj4LDfvhagoiBb7AKTgRtF&#10;WC2fnxZY2nDlHV0qaVQK4ViiASfSl1rH2pHHOA09ceJ+wuBREhwabQe8pnDf6bcsm2uPLacGhz1t&#10;HNXn6tcb8Me2q3OS/afwqdkWldsUXztjJi/j+gOU0CgP8b/726b5+ewd/r5JJ+jlH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4QHE/AAAAA3QAAAA8AAAAAAAAAAAAAAAAA&#10;oQIAAGRycy9kb3ducmV2LnhtbFBLBQYAAAAABAAEAPkAAACOAwAAAAA=&#10;" strokecolor="black [3040]" strokeweight="1.5pt"/>
                      </v:group>
                      <w10:wrap type="tight"/>
                    </v:group>
                  </w:pict>
                </mc:Fallback>
              </mc:AlternateContent>
            </w:r>
          </w:p>
        </w:tc>
      </w:tr>
      <w:tr w:rsidR="005D782C" w:rsidRPr="001F1787" w:rsidTr="000A7419">
        <w:trPr>
          <w:cantSplit/>
          <w:trHeight w:val="54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5.7</w:t>
            </w:r>
          </w:p>
        </w:tc>
        <w:tc>
          <w:tcPr>
            <w:tcW w:w="8930" w:type="dxa"/>
            <w:gridSpan w:val="2"/>
            <w:shd w:val="clear" w:color="auto" w:fill="auto"/>
            <w:vAlign w:val="center"/>
          </w:tcPr>
          <w:p w:rsidR="005D782C" w:rsidRPr="001F1787" w:rsidRDefault="005D782C" w:rsidP="00BE3A0F">
            <w:pPr>
              <w:spacing w:before="120" w:after="0"/>
              <w:rPr>
                <w:rFonts w:eastAsia="Times New Roman" w:cs="Times New Roman"/>
                <w:sz w:val="24"/>
                <w:szCs w:val="24"/>
                <w:lang w:eastAsia="en-GB"/>
              </w:rPr>
            </w:pPr>
            <w:r w:rsidRPr="00CB5490">
              <w:rPr>
                <w:rFonts w:eastAsia="Times New Roman" w:cs="Times New Roman"/>
                <w:sz w:val="24"/>
                <w:szCs w:val="24"/>
                <w:lang w:eastAsia="en-GB"/>
              </w:rPr>
              <w:t>Calculate the total resistance for a 650 ohm, a 350 ohm, and a 1000 oh</w:t>
            </w:r>
            <w:r>
              <w:rPr>
                <w:rFonts w:eastAsia="Times New Roman" w:cs="Times New Roman"/>
                <w:sz w:val="24"/>
                <w:szCs w:val="24"/>
                <w:lang w:eastAsia="en-GB"/>
              </w:rPr>
              <w:t>m resistor connected in series.</w:t>
            </w:r>
          </w:p>
        </w:tc>
      </w:tr>
      <w:tr w:rsidR="005D782C" w:rsidRPr="001F1787" w:rsidTr="000A7419">
        <w:trPr>
          <w:cantSplit/>
          <w:trHeight w:val="540"/>
        </w:trPr>
        <w:tc>
          <w:tcPr>
            <w:tcW w:w="1101" w:type="dxa"/>
            <w:gridSpan w:val="3"/>
            <w:shd w:val="clear" w:color="auto" w:fill="auto"/>
            <w:vAlign w:val="center"/>
          </w:tcPr>
          <w:p w:rsidR="005D782C" w:rsidRPr="001F1787" w:rsidRDefault="00476D03"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5.8</w:t>
            </w:r>
          </w:p>
        </w:tc>
        <w:tc>
          <w:tcPr>
            <w:tcW w:w="8930" w:type="dxa"/>
            <w:gridSpan w:val="2"/>
            <w:shd w:val="clear" w:color="auto" w:fill="auto"/>
            <w:vAlign w:val="center"/>
          </w:tcPr>
          <w:p w:rsidR="005D782C" w:rsidRPr="00CB5490" w:rsidRDefault="005D782C" w:rsidP="00BE3A0F">
            <w:pPr>
              <w:spacing w:before="120" w:after="0"/>
              <w:rPr>
                <w:rFonts w:eastAsia="Times New Roman" w:cs="Times New Roman"/>
                <w:sz w:val="24"/>
                <w:szCs w:val="24"/>
                <w:lang w:eastAsia="en-GB"/>
              </w:rPr>
            </w:pPr>
            <w:r w:rsidRPr="00CB5490">
              <w:rPr>
                <w:rFonts w:eastAsia="Times New Roman" w:cs="Times New Roman"/>
                <w:sz w:val="24"/>
                <w:szCs w:val="24"/>
                <w:lang w:eastAsia="en-GB"/>
              </w:rPr>
              <w:t>Calculate the total resistance for ten 120 ohm resistors in series.</w:t>
            </w:r>
          </w:p>
        </w:tc>
      </w:tr>
      <w:tr w:rsidR="005D782C" w:rsidRPr="001F1787" w:rsidTr="000A7419">
        <w:trPr>
          <w:cantSplit/>
          <w:trHeight w:val="540"/>
        </w:trPr>
        <w:tc>
          <w:tcPr>
            <w:tcW w:w="1101" w:type="dxa"/>
            <w:gridSpan w:val="3"/>
            <w:shd w:val="clear" w:color="auto" w:fill="auto"/>
            <w:vAlign w:val="center"/>
          </w:tcPr>
          <w:p w:rsidR="005D782C" w:rsidRPr="001F1787" w:rsidRDefault="00476D03"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5.9</w:t>
            </w:r>
          </w:p>
        </w:tc>
        <w:tc>
          <w:tcPr>
            <w:tcW w:w="8930" w:type="dxa"/>
            <w:gridSpan w:val="2"/>
            <w:shd w:val="clear" w:color="auto" w:fill="auto"/>
            <w:vAlign w:val="center"/>
          </w:tcPr>
          <w:p w:rsidR="005D782C" w:rsidRPr="00CB5490" w:rsidRDefault="005D782C" w:rsidP="00BE3A0F">
            <w:pPr>
              <w:spacing w:before="120" w:after="0"/>
              <w:rPr>
                <w:rFonts w:eastAsia="Times New Roman" w:cs="Times New Roman"/>
                <w:sz w:val="24"/>
                <w:szCs w:val="24"/>
                <w:lang w:eastAsia="en-GB"/>
              </w:rPr>
            </w:pPr>
            <w:r w:rsidRPr="00CB5490">
              <w:rPr>
                <w:rFonts w:eastAsia="Times New Roman" w:cs="Times New Roman"/>
                <w:sz w:val="24"/>
                <w:szCs w:val="24"/>
                <w:lang w:eastAsia="en-GB"/>
              </w:rPr>
              <w:t>A string of fifty 15 ohm Christmas tree lights are connected in series. One burns out, they all burn out. Calculate the total resistance.</w:t>
            </w:r>
          </w:p>
        </w:tc>
      </w:tr>
      <w:tr w:rsidR="005D782C" w:rsidRPr="001F1787" w:rsidTr="000A7419">
        <w:trPr>
          <w:cantSplit/>
          <w:trHeight w:val="540"/>
        </w:trPr>
        <w:tc>
          <w:tcPr>
            <w:tcW w:w="1101" w:type="dxa"/>
            <w:gridSpan w:val="3"/>
            <w:shd w:val="clear" w:color="auto" w:fill="auto"/>
            <w:vAlign w:val="center"/>
          </w:tcPr>
          <w:p w:rsidR="00476D03" w:rsidRPr="00476D03" w:rsidRDefault="00476D03" w:rsidP="00476D03">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2.5.10</w:t>
            </w:r>
          </w:p>
        </w:tc>
        <w:tc>
          <w:tcPr>
            <w:tcW w:w="8930" w:type="dxa"/>
            <w:gridSpan w:val="2"/>
            <w:shd w:val="clear" w:color="auto" w:fill="auto"/>
            <w:vAlign w:val="center"/>
          </w:tcPr>
          <w:p w:rsidR="005D782C" w:rsidRPr="00CB5490" w:rsidRDefault="005D782C" w:rsidP="006565C0">
            <w:pPr>
              <w:spacing w:before="120" w:after="0"/>
              <w:rPr>
                <w:rFonts w:eastAsia="Times New Roman" w:cs="Times New Roman"/>
                <w:sz w:val="24"/>
                <w:szCs w:val="24"/>
                <w:lang w:eastAsia="en-GB"/>
              </w:rPr>
            </w:pPr>
            <w:r w:rsidRPr="00CB5490">
              <w:rPr>
                <w:rFonts w:eastAsia="Times New Roman" w:cs="Times New Roman"/>
                <w:sz w:val="24"/>
                <w:szCs w:val="24"/>
                <w:lang w:eastAsia="en-GB"/>
              </w:rPr>
              <w:t xml:space="preserve">Two 100 ohm resistors are connected in series </w:t>
            </w:r>
            <w:r w:rsidR="006565C0">
              <w:rPr>
                <w:rFonts w:eastAsia="Times New Roman" w:cs="Times New Roman"/>
                <w:sz w:val="24"/>
                <w:szCs w:val="24"/>
                <w:lang w:eastAsia="en-GB"/>
              </w:rPr>
              <w:t>and they are connected to a 1.5 </w:t>
            </w:r>
            <w:r w:rsidRPr="00CB5490">
              <w:rPr>
                <w:rFonts w:eastAsia="Times New Roman" w:cs="Times New Roman"/>
                <w:sz w:val="24"/>
                <w:szCs w:val="24"/>
                <w:lang w:eastAsia="en-GB"/>
              </w:rPr>
              <w:t>V</w:t>
            </w:r>
            <w:r w:rsidR="006565C0">
              <w:rPr>
                <w:rFonts w:eastAsia="Times New Roman" w:cs="Times New Roman"/>
                <w:sz w:val="24"/>
                <w:szCs w:val="24"/>
                <w:lang w:eastAsia="en-GB"/>
              </w:rPr>
              <w:t xml:space="preserve"> </w:t>
            </w:r>
            <w:r w:rsidRPr="00CB5490">
              <w:rPr>
                <w:rFonts w:eastAsia="Times New Roman" w:cs="Times New Roman"/>
                <w:sz w:val="24"/>
                <w:szCs w:val="24"/>
                <w:lang w:eastAsia="en-GB"/>
              </w:rPr>
              <w:t xml:space="preserve">DC battery. </w:t>
            </w:r>
            <w:r w:rsidR="006565C0">
              <w:rPr>
                <w:rFonts w:eastAsia="Times New Roman" w:cs="Times New Roman"/>
                <w:sz w:val="24"/>
                <w:szCs w:val="24"/>
                <w:lang w:eastAsia="en-GB"/>
              </w:rPr>
              <w:t>Determine</w:t>
            </w:r>
            <w:r w:rsidRPr="00CB5490">
              <w:rPr>
                <w:rFonts w:eastAsia="Times New Roman" w:cs="Times New Roman"/>
                <w:sz w:val="24"/>
                <w:szCs w:val="24"/>
                <w:lang w:eastAsia="en-GB"/>
              </w:rPr>
              <w:t xml:space="preserve"> the total</w:t>
            </w:r>
            <w:r w:rsidR="006565C0">
              <w:rPr>
                <w:rFonts w:eastAsia="Times New Roman" w:cs="Times New Roman"/>
                <w:sz w:val="24"/>
                <w:szCs w:val="24"/>
                <w:lang w:eastAsia="en-GB"/>
              </w:rPr>
              <w:t xml:space="preserve"> current flowing in the circuit.</w:t>
            </w:r>
          </w:p>
        </w:tc>
      </w:tr>
      <w:tr w:rsidR="005D782C" w:rsidRPr="001F1787" w:rsidTr="000A7419">
        <w:trPr>
          <w:cantSplit/>
          <w:trHeight w:val="540"/>
        </w:trPr>
        <w:tc>
          <w:tcPr>
            <w:tcW w:w="1101" w:type="dxa"/>
            <w:gridSpan w:val="3"/>
            <w:shd w:val="clear" w:color="auto" w:fill="auto"/>
            <w:vAlign w:val="center"/>
          </w:tcPr>
          <w:p w:rsidR="005D782C" w:rsidRPr="001F1787" w:rsidRDefault="00476D03"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5.11</w:t>
            </w:r>
          </w:p>
        </w:tc>
        <w:tc>
          <w:tcPr>
            <w:tcW w:w="8930" w:type="dxa"/>
            <w:gridSpan w:val="2"/>
            <w:shd w:val="clear" w:color="auto" w:fill="auto"/>
            <w:vAlign w:val="center"/>
          </w:tcPr>
          <w:p w:rsidR="005D782C" w:rsidRPr="00CB5490"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 xml:space="preserve">Two resistors are connected in series. One resistor has a resistance of 50 </w:t>
            </w:r>
            <w:r>
              <w:rPr>
                <w:rFonts w:eastAsia="Times New Roman" w:cs="Times New Roman"/>
                <w:sz w:val="24"/>
                <w:szCs w:val="24"/>
                <w:lang w:eastAsia="en-GB"/>
              </w:rPr>
              <w:sym w:font="Symbol" w:char="F057"/>
            </w:r>
            <w:r>
              <w:rPr>
                <w:rFonts w:eastAsia="Times New Roman" w:cs="Times New Roman"/>
                <w:sz w:val="24"/>
                <w:szCs w:val="24"/>
                <w:lang w:eastAsia="en-GB"/>
              </w:rPr>
              <w:t xml:space="preserve">. The total resistance is 67 </w:t>
            </w:r>
            <w:r>
              <w:rPr>
                <w:rFonts w:eastAsia="Times New Roman" w:cs="Times New Roman"/>
                <w:sz w:val="24"/>
                <w:szCs w:val="24"/>
                <w:lang w:eastAsia="en-GB"/>
              </w:rPr>
              <w:sym w:font="Symbol" w:char="F057"/>
            </w:r>
            <w:r>
              <w:rPr>
                <w:rFonts w:eastAsia="Times New Roman" w:cs="Times New Roman"/>
                <w:sz w:val="24"/>
                <w:szCs w:val="24"/>
                <w:lang w:eastAsia="en-GB"/>
              </w:rPr>
              <w:t>, calculate the resistance of the second resistor</w:t>
            </w:r>
          </w:p>
        </w:tc>
      </w:tr>
      <w:tr w:rsidR="005D782C" w:rsidRPr="001F1787" w:rsidTr="00D80E54">
        <w:trPr>
          <w:cantSplit/>
          <w:trHeight w:val="540"/>
        </w:trPr>
        <w:tc>
          <w:tcPr>
            <w:tcW w:w="1101" w:type="dxa"/>
            <w:gridSpan w:val="3"/>
            <w:tcBorders>
              <w:bottom w:val="single" w:sz="6" w:space="0" w:color="auto"/>
            </w:tcBorders>
            <w:shd w:val="clear" w:color="auto" w:fill="auto"/>
            <w:vAlign w:val="center"/>
          </w:tcPr>
          <w:p w:rsidR="005D782C"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5.12</w:t>
            </w:r>
          </w:p>
        </w:tc>
        <w:tc>
          <w:tcPr>
            <w:tcW w:w="8930" w:type="dxa"/>
            <w:gridSpan w:val="2"/>
            <w:tcBorders>
              <w:bottom w:val="single" w:sz="6" w:space="0" w:color="auto"/>
            </w:tcBorders>
            <w:shd w:val="clear" w:color="auto" w:fill="auto"/>
            <w:vAlign w:val="center"/>
          </w:tcPr>
          <w:p w:rsidR="005D782C" w:rsidRDefault="005D782C" w:rsidP="00BE3A0F">
            <w:pPr>
              <w:autoSpaceDE w:val="0"/>
              <w:autoSpaceDN w:val="0"/>
              <w:adjustRightInd w:val="0"/>
              <w:spacing w:after="0" w:line="240" w:lineRule="auto"/>
              <w:jc w:val="left"/>
              <w:rPr>
                <w:rFonts w:ascii="ImprintMT" w:hAnsi="ImprintMT" w:cs="ImprintMT"/>
                <w:sz w:val="24"/>
                <w:szCs w:val="24"/>
              </w:rPr>
            </w:pPr>
            <w:r>
              <w:rPr>
                <w:rFonts w:eastAsia="Times New Roman" w:cs="Times New Roman"/>
                <w:noProof/>
                <w:sz w:val="24"/>
                <w:szCs w:val="24"/>
                <w:lang w:eastAsia="en-GB"/>
              </w:rPr>
              <w:drawing>
                <wp:anchor distT="0" distB="0" distL="114300" distR="114300" simplePos="0" relativeHeight="252818432" behindDoc="0" locked="0" layoutInCell="1" allowOverlap="1" wp14:anchorId="24628A2A" wp14:editId="66430D57">
                  <wp:simplePos x="0" y="0"/>
                  <wp:positionH relativeFrom="column">
                    <wp:posOffset>-2188845</wp:posOffset>
                  </wp:positionH>
                  <wp:positionV relativeFrom="paragraph">
                    <wp:posOffset>17780</wp:posOffset>
                  </wp:positionV>
                  <wp:extent cx="2080895" cy="1875790"/>
                  <wp:effectExtent l="0" t="0" r="0" b="0"/>
                  <wp:wrapSquare wrapText="right"/>
                  <wp:docPr id="1880"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080895" cy="187579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5D782C" w:rsidRPr="00BC0790" w:rsidRDefault="005D782C" w:rsidP="00BE3A0F">
            <w:pPr>
              <w:autoSpaceDE w:val="0"/>
              <w:autoSpaceDN w:val="0"/>
              <w:adjustRightInd w:val="0"/>
              <w:spacing w:after="0" w:line="240" w:lineRule="auto"/>
              <w:jc w:val="left"/>
              <w:rPr>
                <w:rFonts w:cs="ImprintMT"/>
                <w:sz w:val="24"/>
                <w:szCs w:val="24"/>
              </w:rPr>
            </w:pPr>
            <w:r w:rsidRPr="00BC0790">
              <w:rPr>
                <w:rFonts w:cs="ImprintMT"/>
                <w:sz w:val="24"/>
                <w:szCs w:val="24"/>
              </w:rPr>
              <w:t>The reading on the ammeter is 3·0 A.</w:t>
            </w:r>
          </w:p>
          <w:p w:rsidR="005D782C" w:rsidRPr="00BC0790" w:rsidRDefault="005D782C" w:rsidP="00BE3A0F">
            <w:pPr>
              <w:autoSpaceDE w:val="0"/>
              <w:autoSpaceDN w:val="0"/>
              <w:adjustRightInd w:val="0"/>
              <w:spacing w:after="0" w:line="240" w:lineRule="auto"/>
              <w:jc w:val="left"/>
              <w:rPr>
                <w:rFonts w:cs="ImprintMT"/>
                <w:sz w:val="24"/>
                <w:szCs w:val="24"/>
              </w:rPr>
            </w:pPr>
            <w:r w:rsidRPr="00BC0790">
              <w:rPr>
                <w:rFonts w:cs="ImprintMT"/>
                <w:sz w:val="24"/>
                <w:szCs w:val="24"/>
              </w:rPr>
              <w:t>The reading on the voltmeter is 4·0 V.</w:t>
            </w:r>
          </w:p>
          <w:p w:rsidR="005D782C" w:rsidRPr="001F1787" w:rsidRDefault="005D782C" w:rsidP="00BE3A0F">
            <w:pPr>
              <w:autoSpaceDE w:val="0"/>
              <w:autoSpaceDN w:val="0"/>
              <w:adjustRightInd w:val="0"/>
              <w:spacing w:after="0" w:line="240" w:lineRule="auto"/>
              <w:jc w:val="left"/>
              <w:rPr>
                <w:rFonts w:eastAsia="Times New Roman" w:cs="Times New Roman"/>
                <w:sz w:val="24"/>
                <w:szCs w:val="24"/>
                <w:lang w:eastAsia="en-GB"/>
              </w:rPr>
            </w:pPr>
            <w:r>
              <w:rPr>
                <w:rFonts w:cs="ImprintMT"/>
                <w:sz w:val="24"/>
                <w:szCs w:val="24"/>
              </w:rPr>
              <w:t xml:space="preserve">Determine </w:t>
            </w:r>
            <w:r w:rsidRPr="00BC0790">
              <w:rPr>
                <w:rFonts w:cs="ImprintMT"/>
                <w:sz w:val="24"/>
                <w:szCs w:val="24"/>
              </w:rPr>
              <w:t>the</w:t>
            </w:r>
            <w:r>
              <w:rPr>
                <w:rFonts w:cs="ImprintMT"/>
                <w:sz w:val="24"/>
                <w:szCs w:val="24"/>
              </w:rPr>
              <w:t xml:space="preserve"> </w:t>
            </w:r>
            <w:r w:rsidRPr="00BC0790">
              <w:rPr>
                <w:rFonts w:cs="ImprintMT"/>
                <w:sz w:val="24"/>
                <w:szCs w:val="24"/>
              </w:rPr>
              <w:t>current in resistor R</w:t>
            </w:r>
            <w:r w:rsidRPr="00BC0790">
              <w:rPr>
                <w:rFonts w:cs="ImprintMT"/>
                <w:sz w:val="24"/>
                <w:szCs w:val="24"/>
                <w:vertAlign w:val="subscript"/>
              </w:rPr>
              <w:t>2</w:t>
            </w:r>
            <w:r w:rsidRPr="00BC0790">
              <w:rPr>
                <w:rFonts w:cs="ImprintMT"/>
                <w:sz w:val="24"/>
                <w:szCs w:val="24"/>
              </w:rPr>
              <w:t xml:space="preserve"> and the voltage</w:t>
            </w:r>
            <w:r>
              <w:rPr>
                <w:rFonts w:cs="ImprintMT"/>
                <w:sz w:val="24"/>
                <w:szCs w:val="24"/>
              </w:rPr>
              <w:t xml:space="preserve"> </w:t>
            </w:r>
            <w:r w:rsidRPr="00BC0790">
              <w:rPr>
                <w:rFonts w:cs="ImprintMT"/>
                <w:sz w:val="24"/>
                <w:szCs w:val="24"/>
              </w:rPr>
              <w:t>across resistor R</w:t>
            </w:r>
            <w:r w:rsidRPr="00BC0790">
              <w:rPr>
                <w:rFonts w:cs="ImprintMT"/>
                <w:sz w:val="24"/>
                <w:szCs w:val="24"/>
                <w:vertAlign w:val="subscript"/>
              </w:rPr>
              <w:t>2</w:t>
            </w:r>
          </w:p>
        </w:tc>
      </w:tr>
      <w:tr w:rsidR="005D782C" w:rsidRPr="001F1787" w:rsidTr="00D80E54">
        <w:trPr>
          <w:cantSplit/>
          <w:trHeight w:val="660"/>
        </w:trPr>
        <w:tc>
          <w:tcPr>
            <w:tcW w:w="1101" w:type="dxa"/>
            <w:gridSpan w:val="3"/>
            <w:tcBorders>
              <w:bottom w:val="single" w:sz="6" w:space="0" w:color="auto"/>
            </w:tcBorders>
            <w:shd w:val="clear" w:color="auto" w:fill="DDD9C3" w:themeFill="background2" w:themeFillShade="E6"/>
            <w:vAlign w:val="center"/>
          </w:tcPr>
          <w:p w:rsidR="005D782C" w:rsidRPr="00D80E54" w:rsidRDefault="005D782C" w:rsidP="00BE3A0F">
            <w:pPr>
              <w:spacing w:before="120" w:after="0"/>
              <w:jc w:val="center"/>
              <w:rPr>
                <w:rFonts w:eastAsia="Times New Roman" w:cs="Times New Roman"/>
                <w:b/>
                <w:sz w:val="24"/>
                <w:szCs w:val="24"/>
                <w:lang w:eastAsia="en-GB"/>
              </w:rPr>
            </w:pPr>
            <w:r w:rsidRPr="00D80E54">
              <w:rPr>
                <w:rFonts w:eastAsia="Times New Roman" w:cs="Times New Roman"/>
                <w:b/>
                <w:sz w:val="24"/>
                <w:szCs w:val="24"/>
                <w:lang w:eastAsia="en-GB"/>
              </w:rPr>
              <w:t>12.6</w:t>
            </w:r>
          </w:p>
        </w:tc>
        <w:tc>
          <w:tcPr>
            <w:tcW w:w="8930" w:type="dxa"/>
            <w:gridSpan w:val="2"/>
            <w:tcBorders>
              <w:bottom w:val="single" w:sz="6" w:space="0" w:color="auto"/>
            </w:tcBorders>
            <w:shd w:val="clear" w:color="auto" w:fill="DDD9C3" w:themeFill="background2" w:themeFillShade="E6"/>
            <w:vAlign w:val="center"/>
          </w:tcPr>
          <w:p w:rsidR="005D782C" w:rsidRPr="00D80E54" w:rsidRDefault="005D782C" w:rsidP="00BE3A0F">
            <w:pPr>
              <w:spacing w:before="120" w:after="0"/>
              <w:rPr>
                <w:rFonts w:eastAsia="Times New Roman" w:cs="Times New Roman"/>
                <w:b/>
                <w:i/>
                <w:sz w:val="24"/>
                <w:szCs w:val="24"/>
                <w:lang w:eastAsia="en-GB"/>
              </w:rPr>
            </w:pPr>
            <w:r w:rsidRPr="00D80E54">
              <w:rPr>
                <w:rFonts w:eastAsia="Times New Roman" w:cs="Times New Roman"/>
                <w:b/>
                <w:sz w:val="24"/>
                <w:szCs w:val="24"/>
                <w:lang w:eastAsia="en-GB"/>
              </w:rPr>
              <w:t>I can apply the current and voltage relationships in a parallel circuit</w:t>
            </w:r>
          </w:p>
        </w:tc>
      </w:tr>
      <w:tr w:rsidR="005D782C" w:rsidRPr="001F1787" w:rsidTr="000A7419">
        <w:trPr>
          <w:cantSplit/>
          <w:trHeight w:val="66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6.1</w:t>
            </w:r>
          </w:p>
        </w:tc>
        <w:tc>
          <w:tcPr>
            <w:tcW w:w="8930" w:type="dxa"/>
            <w:gridSpan w:val="2"/>
            <w:shd w:val="clear" w:color="auto" w:fill="auto"/>
            <w:vAlign w:val="center"/>
          </w:tcPr>
          <w:p w:rsidR="005D782C"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 xml:space="preserve">State the equation to show </w:t>
            </w:r>
          </w:p>
          <w:p w:rsidR="005D782C" w:rsidRDefault="005D782C" w:rsidP="00D86451">
            <w:pPr>
              <w:pStyle w:val="ListParagraph"/>
              <w:numPr>
                <w:ilvl w:val="0"/>
                <w:numId w:val="103"/>
              </w:numPr>
              <w:spacing w:before="120" w:after="0"/>
              <w:rPr>
                <w:rFonts w:eastAsia="Times New Roman" w:cs="Times New Roman"/>
                <w:sz w:val="24"/>
                <w:szCs w:val="24"/>
                <w:lang w:eastAsia="en-GB"/>
              </w:rPr>
            </w:pPr>
            <w:r>
              <w:rPr>
                <w:rFonts w:eastAsia="Times New Roman" w:cs="Times New Roman"/>
                <w:sz w:val="24"/>
                <w:szCs w:val="24"/>
                <w:lang w:eastAsia="en-GB"/>
              </w:rPr>
              <w:t>Current in a parallel circuit</w:t>
            </w:r>
          </w:p>
          <w:p w:rsidR="005D782C" w:rsidRPr="00C33DE0" w:rsidRDefault="005D782C" w:rsidP="00D86451">
            <w:pPr>
              <w:pStyle w:val="ListParagraph"/>
              <w:numPr>
                <w:ilvl w:val="0"/>
                <w:numId w:val="103"/>
              </w:numPr>
              <w:spacing w:before="120" w:after="0"/>
              <w:rPr>
                <w:rFonts w:eastAsia="Times New Roman" w:cs="Times New Roman"/>
                <w:sz w:val="24"/>
                <w:szCs w:val="24"/>
                <w:lang w:eastAsia="en-GB"/>
              </w:rPr>
            </w:pPr>
            <w:r>
              <w:rPr>
                <w:rFonts w:eastAsia="Times New Roman" w:cs="Times New Roman"/>
                <w:sz w:val="24"/>
                <w:szCs w:val="24"/>
                <w:lang w:eastAsia="en-GB"/>
              </w:rPr>
              <w:t xml:space="preserve">Voltage in a parallel circuit. </w:t>
            </w:r>
          </w:p>
        </w:tc>
      </w:tr>
      <w:tr w:rsidR="005D782C" w:rsidRPr="001F1787" w:rsidTr="000A7419">
        <w:trPr>
          <w:cantSplit/>
          <w:trHeight w:val="66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sidRPr="00476D03">
              <w:rPr>
                <w:rFonts w:eastAsia="Times New Roman" w:cs="Times New Roman"/>
                <w:sz w:val="24"/>
                <w:szCs w:val="24"/>
                <w:lang w:eastAsia="en-GB"/>
              </w:rPr>
              <w:t>12.6.2</w:t>
            </w:r>
          </w:p>
        </w:tc>
        <w:tc>
          <w:tcPr>
            <w:tcW w:w="8930" w:type="dxa"/>
            <w:gridSpan w:val="2"/>
            <w:shd w:val="clear" w:color="auto" w:fill="auto"/>
            <w:vAlign w:val="center"/>
          </w:tcPr>
          <w:p w:rsidR="005D782C" w:rsidRDefault="005D782C" w:rsidP="00156B08">
            <w:pPr>
              <w:pStyle w:val="ListParagraph"/>
              <w:numPr>
                <w:ilvl w:val="0"/>
                <w:numId w:val="72"/>
              </w:numPr>
              <w:spacing w:before="120" w:after="0"/>
              <w:rPr>
                <w:rFonts w:eastAsia="Times New Roman" w:cs="Times New Roman"/>
                <w:sz w:val="24"/>
                <w:szCs w:val="24"/>
                <w:lang w:eastAsia="en-GB"/>
              </w:rPr>
            </w:pPr>
            <w:r w:rsidRPr="000E24A3">
              <w:rPr>
                <w:rFonts w:eastAsia="Times New Roman" w:cs="Times New Roman"/>
                <w:sz w:val="24"/>
                <w:szCs w:val="24"/>
                <w:lang w:eastAsia="en-GB"/>
              </w:rPr>
              <w:t xml:space="preserve">Calculate the total resistance for two 180 ohm resistors connected in parallel. </w:t>
            </w:r>
          </w:p>
          <w:p w:rsidR="005D782C" w:rsidRDefault="005D782C" w:rsidP="00156B08">
            <w:pPr>
              <w:pStyle w:val="ListParagraph"/>
              <w:numPr>
                <w:ilvl w:val="0"/>
                <w:numId w:val="72"/>
              </w:numPr>
              <w:spacing w:before="120" w:after="0"/>
              <w:rPr>
                <w:rFonts w:eastAsia="Times New Roman" w:cs="Times New Roman"/>
                <w:sz w:val="24"/>
                <w:szCs w:val="24"/>
                <w:lang w:eastAsia="en-GB"/>
              </w:rPr>
            </w:pPr>
            <w:r>
              <w:rPr>
                <w:rFonts w:eastAsia="Times New Roman" w:cs="Times New Roman"/>
                <w:sz w:val="24"/>
                <w:szCs w:val="24"/>
                <w:lang w:eastAsia="en-GB"/>
              </w:rPr>
              <w:t>If the resistors are connected to a 9.0 V power supply determine the voltage across each resistor.</w:t>
            </w:r>
          </w:p>
          <w:p w:rsidR="005D782C" w:rsidRDefault="005D782C" w:rsidP="00156B08">
            <w:pPr>
              <w:pStyle w:val="ListParagraph"/>
              <w:numPr>
                <w:ilvl w:val="0"/>
                <w:numId w:val="72"/>
              </w:numPr>
              <w:spacing w:before="120" w:after="0"/>
              <w:rPr>
                <w:rFonts w:eastAsia="Times New Roman" w:cs="Times New Roman"/>
                <w:sz w:val="24"/>
                <w:szCs w:val="24"/>
                <w:lang w:eastAsia="en-GB"/>
              </w:rPr>
            </w:pPr>
            <w:r>
              <w:rPr>
                <w:rFonts w:eastAsia="Times New Roman" w:cs="Times New Roman"/>
                <w:sz w:val="24"/>
                <w:szCs w:val="24"/>
                <w:lang w:eastAsia="en-GB"/>
              </w:rPr>
              <w:t>If the resistors are connected to a 9.0 V power supply determine the current in each resistor.</w:t>
            </w:r>
          </w:p>
          <w:p w:rsidR="005D782C" w:rsidRPr="000E24A3" w:rsidRDefault="005D782C" w:rsidP="00156B08">
            <w:pPr>
              <w:pStyle w:val="ListParagraph"/>
              <w:numPr>
                <w:ilvl w:val="0"/>
                <w:numId w:val="72"/>
              </w:numPr>
              <w:spacing w:before="120" w:after="0"/>
              <w:rPr>
                <w:rFonts w:eastAsia="Times New Roman" w:cs="Times New Roman"/>
                <w:sz w:val="24"/>
                <w:szCs w:val="24"/>
                <w:lang w:eastAsia="en-GB"/>
              </w:rPr>
            </w:pPr>
            <w:r>
              <w:rPr>
                <w:rFonts w:eastAsia="Times New Roman" w:cs="Times New Roman"/>
                <w:sz w:val="24"/>
                <w:szCs w:val="24"/>
                <w:lang w:eastAsia="en-GB"/>
              </w:rPr>
              <w:t xml:space="preserve"> Determine the total current in the circuit.</w:t>
            </w:r>
          </w:p>
        </w:tc>
      </w:tr>
      <w:tr w:rsidR="005D782C" w:rsidRPr="001F1787" w:rsidTr="000A7419">
        <w:trPr>
          <w:cantSplit/>
          <w:trHeight w:val="66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sidRPr="00476D03">
              <w:rPr>
                <w:rFonts w:eastAsia="Times New Roman" w:cs="Times New Roman"/>
                <w:sz w:val="24"/>
                <w:szCs w:val="24"/>
                <w:lang w:eastAsia="en-GB"/>
              </w:rPr>
              <w:t>12.6.3</w:t>
            </w:r>
          </w:p>
        </w:tc>
        <w:tc>
          <w:tcPr>
            <w:tcW w:w="8930" w:type="dxa"/>
            <w:gridSpan w:val="2"/>
            <w:shd w:val="clear" w:color="auto" w:fill="auto"/>
            <w:vAlign w:val="center"/>
          </w:tcPr>
          <w:p w:rsidR="005D782C" w:rsidRDefault="005D782C" w:rsidP="00BE3A0F">
            <w:pPr>
              <w:spacing w:before="120" w:after="0"/>
              <w:rPr>
                <w:rFonts w:eastAsia="Times New Roman" w:cs="Times New Roman"/>
                <w:sz w:val="24"/>
                <w:szCs w:val="24"/>
                <w:lang w:eastAsia="en-GB"/>
              </w:rPr>
            </w:pPr>
            <w:r w:rsidRPr="00CB5490">
              <w:rPr>
                <w:rFonts w:eastAsia="Times New Roman" w:cs="Times New Roman"/>
                <w:sz w:val="24"/>
                <w:szCs w:val="24"/>
                <w:lang w:eastAsia="en-GB"/>
              </w:rPr>
              <w:t xml:space="preserve">A 10 ohm, 20 ohm, and 100 ohm resistors are connected in parallel. </w:t>
            </w:r>
          </w:p>
          <w:p w:rsidR="005D782C" w:rsidRDefault="005D782C" w:rsidP="00156B08">
            <w:pPr>
              <w:pStyle w:val="ListParagraph"/>
              <w:numPr>
                <w:ilvl w:val="0"/>
                <w:numId w:val="73"/>
              </w:numPr>
              <w:spacing w:before="120" w:after="0"/>
              <w:rPr>
                <w:rFonts w:eastAsia="Times New Roman" w:cs="Times New Roman"/>
                <w:noProof/>
                <w:sz w:val="24"/>
                <w:szCs w:val="24"/>
                <w:lang w:eastAsia="en-GB"/>
              </w:rPr>
            </w:pPr>
            <w:r w:rsidRPr="000E24A3">
              <w:rPr>
                <w:rFonts w:eastAsia="Times New Roman" w:cs="Times New Roman"/>
                <w:sz w:val="24"/>
                <w:szCs w:val="24"/>
                <w:lang w:eastAsia="en-GB"/>
              </w:rPr>
              <w:t>Calculate the total resistance</w:t>
            </w:r>
            <w:r>
              <w:rPr>
                <w:rFonts w:eastAsia="Times New Roman" w:cs="Times New Roman"/>
                <w:sz w:val="24"/>
                <w:szCs w:val="24"/>
                <w:lang w:eastAsia="en-GB"/>
              </w:rPr>
              <w:t xml:space="preserve"> of these three resistors</w:t>
            </w:r>
            <w:r w:rsidR="00A161D8">
              <w:rPr>
                <w:rFonts w:eastAsia="Times New Roman" w:cs="Times New Roman"/>
                <w:sz w:val="24"/>
                <w:szCs w:val="24"/>
                <w:lang w:eastAsia="en-GB"/>
              </w:rPr>
              <w:t>.</w:t>
            </w:r>
          </w:p>
          <w:p w:rsidR="005D782C" w:rsidRDefault="005D782C" w:rsidP="00156B08">
            <w:pPr>
              <w:pStyle w:val="ListParagraph"/>
              <w:numPr>
                <w:ilvl w:val="0"/>
                <w:numId w:val="73"/>
              </w:numPr>
              <w:spacing w:before="120" w:after="0"/>
              <w:rPr>
                <w:rFonts w:eastAsia="Times New Roman" w:cs="Times New Roman"/>
                <w:noProof/>
                <w:sz w:val="24"/>
                <w:szCs w:val="24"/>
                <w:lang w:eastAsia="en-GB"/>
              </w:rPr>
            </w:pPr>
            <w:r w:rsidRPr="00C763AA">
              <w:rPr>
                <w:rFonts w:eastAsia="Times New Roman" w:cs="Times New Roman"/>
                <w:sz w:val="24"/>
                <w:szCs w:val="24"/>
                <w:lang w:eastAsia="en-GB"/>
              </w:rPr>
              <w:t>If the resistors are connected to a 12.0 V power supply determine the voltage across each resistor.</w:t>
            </w:r>
          </w:p>
          <w:p w:rsidR="005D782C" w:rsidRPr="00C763AA" w:rsidRDefault="005D782C" w:rsidP="00156B08">
            <w:pPr>
              <w:pStyle w:val="ListParagraph"/>
              <w:numPr>
                <w:ilvl w:val="0"/>
                <w:numId w:val="73"/>
              </w:numPr>
              <w:spacing w:before="120" w:after="0"/>
              <w:rPr>
                <w:rFonts w:eastAsia="Times New Roman" w:cs="Times New Roman"/>
                <w:noProof/>
                <w:sz w:val="24"/>
                <w:szCs w:val="24"/>
                <w:lang w:eastAsia="en-GB"/>
              </w:rPr>
            </w:pPr>
            <w:r w:rsidRPr="00C763AA">
              <w:rPr>
                <w:rFonts w:eastAsia="Times New Roman" w:cs="Times New Roman"/>
                <w:sz w:val="24"/>
                <w:szCs w:val="24"/>
                <w:lang w:eastAsia="en-GB"/>
              </w:rPr>
              <w:t>If the resistors are connected to a 12.0 V power supply determine the current in each resistor.</w:t>
            </w:r>
          </w:p>
          <w:p w:rsidR="005D782C" w:rsidRPr="000E24A3" w:rsidRDefault="005D782C" w:rsidP="00156B08">
            <w:pPr>
              <w:pStyle w:val="ListParagraph"/>
              <w:numPr>
                <w:ilvl w:val="0"/>
                <w:numId w:val="73"/>
              </w:numPr>
              <w:spacing w:before="120" w:after="0"/>
              <w:rPr>
                <w:rFonts w:eastAsia="Times New Roman" w:cs="Times New Roman"/>
                <w:noProof/>
                <w:sz w:val="24"/>
                <w:szCs w:val="24"/>
                <w:lang w:eastAsia="en-GB"/>
              </w:rPr>
            </w:pPr>
            <w:r>
              <w:rPr>
                <w:rFonts w:eastAsia="Times New Roman" w:cs="Times New Roman"/>
                <w:sz w:val="24"/>
                <w:szCs w:val="24"/>
                <w:lang w:eastAsia="en-GB"/>
              </w:rPr>
              <w:t>Determine the total current in the circuit.</w:t>
            </w:r>
          </w:p>
        </w:tc>
      </w:tr>
      <w:tr w:rsidR="005D782C" w:rsidRPr="001F1787" w:rsidTr="000A7419">
        <w:trPr>
          <w:cantSplit/>
          <w:trHeight w:val="66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6.4</w:t>
            </w:r>
          </w:p>
        </w:tc>
        <w:tc>
          <w:tcPr>
            <w:tcW w:w="8930" w:type="dxa"/>
            <w:gridSpan w:val="2"/>
            <w:shd w:val="clear" w:color="auto" w:fill="auto"/>
            <w:vAlign w:val="center"/>
          </w:tcPr>
          <w:p w:rsidR="005D782C" w:rsidRDefault="005D782C" w:rsidP="00BE3A0F">
            <w:pPr>
              <w:spacing w:before="120" w:after="0"/>
              <w:rPr>
                <w:rFonts w:eastAsia="Times New Roman" w:cs="Times New Roman"/>
                <w:noProof/>
                <w:sz w:val="24"/>
                <w:szCs w:val="24"/>
                <w:lang w:eastAsia="en-GB"/>
              </w:rPr>
            </w:pPr>
            <w:r w:rsidRPr="00CB5490">
              <w:rPr>
                <w:rFonts w:eastAsia="Times New Roman" w:cs="Times New Roman"/>
                <w:sz w:val="24"/>
                <w:szCs w:val="24"/>
                <w:lang w:eastAsia="en-GB"/>
              </w:rPr>
              <w:t>A string of fifty 15 ohm Christmas tree light are connected in parallel. One burns out, the rest will stay lit. Calculate the total resistance</w:t>
            </w:r>
            <w:r w:rsidR="005B3CEF">
              <w:rPr>
                <w:rFonts w:eastAsia="Times New Roman" w:cs="Times New Roman"/>
                <w:sz w:val="24"/>
                <w:szCs w:val="24"/>
                <w:lang w:eastAsia="en-GB"/>
              </w:rPr>
              <w:t xml:space="preserve"> of the 49 resistors</w:t>
            </w:r>
            <w:r w:rsidRPr="00CB5490">
              <w:rPr>
                <w:rFonts w:eastAsia="Times New Roman" w:cs="Times New Roman"/>
                <w:sz w:val="24"/>
                <w:szCs w:val="24"/>
                <w:lang w:eastAsia="en-GB"/>
              </w:rPr>
              <w:t>.</w:t>
            </w:r>
          </w:p>
        </w:tc>
      </w:tr>
      <w:tr w:rsidR="005D782C" w:rsidRPr="001F1787" w:rsidTr="000A7419">
        <w:trPr>
          <w:cantSplit/>
          <w:trHeight w:val="66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6.5</w:t>
            </w:r>
          </w:p>
        </w:tc>
        <w:tc>
          <w:tcPr>
            <w:tcW w:w="8930" w:type="dxa"/>
            <w:gridSpan w:val="2"/>
            <w:shd w:val="clear" w:color="auto" w:fill="auto"/>
            <w:vAlign w:val="center"/>
          </w:tcPr>
          <w:p w:rsidR="005D782C" w:rsidRDefault="00476D03" w:rsidP="00476D03">
            <w:pPr>
              <w:spacing w:before="120" w:after="0"/>
              <w:rPr>
                <w:rFonts w:eastAsia="Times New Roman" w:cs="Times New Roman"/>
                <w:noProof/>
                <w:sz w:val="24"/>
                <w:szCs w:val="24"/>
                <w:lang w:eastAsia="en-GB"/>
              </w:rPr>
            </w:pPr>
            <w:r>
              <w:rPr>
                <w:rFonts w:eastAsia="Times New Roman" w:cs="Times New Roman"/>
                <w:noProof/>
                <w:sz w:val="24"/>
                <w:szCs w:val="24"/>
                <w:lang w:eastAsia="en-GB"/>
              </w:rPr>
              <w:t>State the rule for calculating the resistance of any two resisitors, with the same resistance when connected in parallel.</w:t>
            </w:r>
          </w:p>
        </w:tc>
      </w:tr>
      <w:tr w:rsidR="005D782C" w:rsidRPr="001F1787" w:rsidTr="000A7419">
        <w:trPr>
          <w:cantSplit/>
          <w:trHeight w:val="66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6.6</w:t>
            </w:r>
          </w:p>
        </w:tc>
        <w:tc>
          <w:tcPr>
            <w:tcW w:w="8930" w:type="dxa"/>
            <w:gridSpan w:val="2"/>
            <w:shd w:val="clear" w:color="auto" w:fill="auto"/>
            <w:vAlign w:val="center"/>
          </w:tcPr>
          <w:p w:rsidR="005D782C" w:rsidRDefault="005D782C" w:rsidP="00BE3A0F">
            <w:pPr>
              <w:spacing w:after="0" w:line="240" w:lineRule="auto"/>
              <w:jc w:val="left"/>
              <w:rPr>
                <w:rFonts w:eastAsia="Times New Roman" w:cs="Times New Roman"/>
                <w:noProof/>
                <w:sz w:val="24"/>
                <w:szCs w:val="24"/>
                <w:lang w:eastAsia="en-GB"/>
              </w:rPr>
            </w:pPr>
            <w:r w:rsidRPr="002662F4">
              <w:rPr>
                <w:rFonts w:cs="Arial"/>
                <w:sz w:val="24"/>
                <w:szCs w:val="24"/>
              </w:rPr>
              <w:t xml:space="preserve">Two 33 ohm resistors are connected in parallel followed by two more 33 ohm resistors connected in parallel. </w:t>
            </w:r>
            <w:r>
              <w:rPr>
                <w:rFonts w:cs="Arial"/>
                <w:sz w:val="24"/>
                <w:szCs w:val="24"/>
              </w:rPr>
              <w:t>Calculate the</w:t>
            </w:r>
            <w:r w:rsidRPr="002662F4">
              <w:rPr>
                <w:rFonts w:cs="Arial"/>
                <w:sz w:val="24"/>
                <w:szCs w:val="24"/>
              </w:rPr>
              <w:t xml:space="preserve"> value of a single resistor </w:t>
            </w:r>
            <w:r>
              <w:rPr>
                <w:rFonts w:cs="Arial"/>
                <w:sz w:val="24"/>
                <w:szCs w:val="24"/>
              </w:rPr>
              <w:t xml:space="preserve">which </w:t>
            </w:r>
            <w:r w:rsidRPr="002662F4">
              <w:rPr>
                <w:rFonts w:cs="Arial"/>
                <w:sz w:val="24"/>
                <w:szCs w:val="24"/>
              </w:rPr>
              <w:t xml:space="preserve">would be used </w:t>
            </w:r>
            <w:r>
              <w:rPr>
                <w:rFonts w:cs="Arial"/>
                <w:sz w:val="24"/>
                <w:szCs w:val="24"/>
              </w:rPr>
              <w:t>to replace these four resistors.</w:t>
            </w:r>
          </w:p>
        </w:tc>
      </w:tr>
      <w:tr w:rsidR="005D782C" w:rsidRPr="001F1787" w:rsidTr="000A7419">
        <w:trPr>
          <w:cantSplit/>
          <w:trHeight w:val="66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2.6.7</w:t>
            </w:r>
          </w:p>
        </w:tc>
        <w:tc>
          <w:tcPr>
            <w:tcW w:w="8930" w:type="dxa"/>
            <w:gridSpan w:val="2"/>
            <w:shd w:val="clear" w:color="auto" w:fill="auto"/>
            <w:vAlign w:val="center"/>
          </w:tcPr>
          <w:p w:rsidR="005D782C" w:rsidRPr="002F732E" w:rsidRDefault="005D782C" w:rsidP="00BE3A0F">
            <w:pPr>
              <w:spacing w:before="120" w:after="0"/>
              <w:rPr>
                <w:rFonts w:eastAsia="Times New Roman" w:cs="Times New Roman"/>
                <w:sz w:val="24"/>
                <w:szCs w:val="24"/>
                <w:lang w:eastAsia="en-GB"/>
              </w:rPr>
            </w:pPr>
            <w:r w:rsidRPr="002F732E">
              <w:rPr>
                <w:rFonts w:eastAsia="Times New Roman" w:cs="Times New Roman"/>
                <w:noProof/>
                <w:sz w:val="24"/>
                <w:szCs w:val="24"/>
                <w:lang w:eastAsia="en-GB"/>
              </w:rPr>
              <w:drawing>
                <wp:anchor distT="0" distB="0" distL="114300" distR="114300" simplePos="0" relativeHeight="252847104" behindDoc="0" locked="0" layoutInCell="1" allowOverlap="1" wp14:anchorId="24628A2C" wp14:editId="7621FEEF">
                  <wp:simplePos x="0" y="0"/>
                  <wp:positionH relativeFrom="column">
                    <wp:posOffset>-3284855</wp:posOffset>
                  </wp:positionH>
                  <wp:positionV relativeFrom="paragraph">
                    <wp:posOffset>77470</wp:posOffset>
                  </wp:positionV>
                  <wp:extent cx="3113405" cy="1623060"/>
                  <wp:effectExtent l="0" t="0" r="0" b="0"/>
                  <wp:wrapSquare wrapText="right"/>
                  <wp:docPr id="1882" name="Picture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3113405" cy="162306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eastAsia="Times New Roman" w:cs="Times New Roman"/>
                <w:sz w:val="24"/>
                <w:szCs w:val="24"/>
                <w:lang w:eastAsia="en-GB"/>
              </w:rPr>
              <w:t>A</w:t>
            </w:r>
            <w:r w:rsidRPr="002F732E">
              <w:rPr>
                <w:rFonts w:eastAsia="Times New Roman" w:cs="Times New Roman"/>
                <w:sz w:val="24"/>
                <w:szCs w:val="24"/>
                <w:lang w:eastAsia="en-GB"/>
              </w:rPr>
              <w:t xml:space="preserve"> technician builds a test circuit containing a resistor and a motor, as shown</w:t>
            </w:r>
          </w:p>
          <w:p w:rsidR="005D782C" w:rsidRPr="002F732E" w:rsidRDefault="005D782C" w:rsidP="00BE3A0F">
            <w:pPr>
              <w:autoSpaceDE w:val="0"/>
              <w:autoSpaceDN w:val="0"/>
              <w:adjustRightInd w:val="0"/>
              <w:spacing w:after="0" w:line="240" w:lineRule="auto"/>
              <w:jc w:val="left"/>
              <w:rPr>
                <w:rFonts w:cs="ImprintMT"/>
                <w:sz w:val="24"/>
                <w:szCs w:val="24"/>
              </w:rPr>
            </w:pPr>
            <w:r w:rsidRPr="002F732E">
              <w:rPr>
                <w:rFonts w:cs="ImprintMT"/>
                <w:sz w:val="24"/>
                <w:szCs w:val="24"/>
              </w:rPr>
              <w:t>(i) State the voltage across the motor.</w:t>
            </w:r>
          </w:p>
          <w:p w:rsidR="005D782C" w:rsidRPr="001F1787" w:rsidRDefault="005D782C" w:rsidP="00BE3A0F">
            <w:pPr>
              <w:spacing w:before="120" w:after="0"/>
              <w:rPr>
                <w:rFonts w:eastAsia="Times New Roman" w:cs="Times New Roman"/>
                <w:sz w:val="24"/>
                <w:szCs w:val="24"/>
                <w:lang w:eastAsia="en-GB"/>
              </w:rPr>
            </w:pPr>
            <w:r w:rsidRPr="002F732E">
              <w:rPr>
                <w:rFonts w:cs="ImprintMT"/>
                <w:sz w:val="24"/>
                <w:szCs w:val="24"/>
              </w:rPr>
              <w:t>(ii) Calculate the combined resistance of the resistor and the motor.</w:t>
            </w:r>
          </w:p>
        </w:tc>
      </w:tr>
      <w:tr w:rsidR="005D782C" w:rsidRPr="001F1787" w:rsidTr="000A7419">
        <w:trPr>
          <w:cantSplit/>
          <w:trHeight w:val="66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6.8</w:t>
            </w:r>
          </w:p>
        </w:tc>
        <w:tc>
          <w:tcPr>
            <w:tcW w:w="8930" w:type="dxa"/>
            <w:gridSpan w:val="2"/>
            <w:shd w:val="clear" w:color="auto" w:fill="auto"/>
            <w:vAlign w:val="center"/>
          </w:tcPr>
          <w:p w:rsidR="005D782C" w:rsidRDefault="008820BA" w:rsidP="00BE3A0F">
            <w:pPr>
              <w:autoSpaceDE w:val="0"/>
              <w:autoSpaceDN w:val="0"/>
              <w:adjustRightInd w:val="0"/>
              <w:spacing w:after="0" w:line="240" w:lineRule="auto"/>
              <w:jc w:val="left"/>
              <w:rPr>
                <w:rFonts w:cs="ImprintMT"/>
                <w:sz w:val="24"/>
                <w:szCs w:val="24"/>
              </w:rPr>
            </w:pPr>
            <w:r>
              <w:rPr>
                <w:rFonts w:cs="ImprintMT"/>
                <w:noProof/>
                <w:sz w:val="24"/>
                <w:szCs w:val="24"/>
                <w:lang w:eastAsia="en-GB"/>
              </w:rPr>
              <mc:AlternateContent>
                <mc:Choice Requires="wpg">
                  <w:drawing>
                    <wp:anchor distT="0" distB="0" distL="114300" distR="114300" simplePos="0" relativeHeight="253040640" behindDoc="0" locked="0" layoutInCell="1" allowOverlap="1" wp14:anchorId="6C1141D5" wp14:editId="33EF2BE5">
                      <wp:simplePos x="0" y="0"/>
                      <wp:positionH relativeFrom="column">
                        <wp:posOffset>-66040</wp:posOffset>
                      </wp:positionH>
                      <wp:positionV relativeFrom="paragraph">
                        <wp:posOffset>46990</wp:posOffset>
                      </wp:positionV>
                      <wp:extent cx="2032000" cy="1231900"/>
                      <wp:effectExtent l="0" t="0" r="6350" b="6350"/>
                      <wp:wrapSquare wrapText="bothSides"/>
                      <wp:docPr id="1151" name="Group 1151"/>
                      <wp:cNvGraphicFramePr/>
                      <a:graphic xmlns:a="http://schemas.openxmlformats.org/drawingml/2006/main">
                        <a:graphicData uri="http://schemas.microsoft.com/office/word/2010/wordprocessingGroup">
                          <wpg:wgp>
                            <wpg:cNvGrpSpPr/>
                            <wpg:grpSpPr>
                              <a:xfrm>
                                <a:off x="0" y="0"/>
                                <a:ext cx="2032000" cy="1231900"/>
                                <a:chOff x="0" y="0"/>
                                <a:chExt cx="2032000" cy="1231900"/>
                              </a:xfrm>
                            </wpg:grpSpPr>
                            <pic:pic xmlns:pic="http://schemas.openxmlformats.org/drawingml/2006/picture">
                              <pic:nvPicPr>
                                <pic:cNvPr id="1883" name="Picture 1883"/>
                                <pic:cNvPicPr>
                                  <a:picLocks noChangeAspect="1"/>
                                </pic:cNvPicPr>
                              </pic:nvPicPr>
                              <pic:blipFill rotWithShape="1">
                                <a:blip r:embed="rId177">
                                  <a:extLst>
                                    <a:ext uri="{28A0092B-C50C-407E-A947-70E740481C1C}">
                                      <a14:useLocalDpi xmlns:a14="http://schemas.microsoft.com/office/drawing/2010/main" val="0"/>
                                    </a:ext>
                                  </a:extLst>
                                </a:blip>
                                <a:srcRect b="34770"/>
                                <a:stretch/>
                              </pic:blipFill>
                              <pic:spPr bwMode="auto">
                                <a:xfrm>
                                  <a:off x="0" y="0"/>
                                  <a:ext cx="2032000" cy="110490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461" name="Picture 461"/>
                                <pic:cNvPicPr>
                                  <a:picLocks noChangeAspect="1"/>
                                </pic:cNvPicPr>
                              </pic:nvPicPr>
                              <pic:blipFill rotWithShape="1">
                                <a:blip r:embed="rId177">
                                  <a:extLst>
                                    <a:ext uri="{28A0092B-C50C-407E-A947-70E740481C1C}">
                                      <a14:useLocalDpi xmlns:a14="http://schemas.microsoft.com/office/drawing/2010/main" val="0"/>
                                    </a:ext>
                                  </a:extLst>
                                </a:blip>
                                <a:srcRect t="54733"/>
                                <a:stretch/>
                              </pic:blipFill>
                              <pic:spPr bwMode="auto">
                                <a:xfrm>
                                  <a:off x="0" y="463550"/>
                                  <a:ext cx="2032000" cy="768350"/>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id="Group 1151" o:spid="_x0000_s1026" style="position:absolute;margin-left:-5.2pt;margin-top:3.7pt;width:160pt;height:97pt;z-index:253040640" coordsize="20320,1231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">
                      <v:shape id="Picture 1883" o:spid="_x0000_s1027" type="#_x0000_t75" style="position:absolute;width:20320;height:110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WXZyLAAAAA3QAAAA8AAABkcnMvZG93bnJldi54bWxET0uLwjAQvi/4H8IIe1tTLUqpRhFB8CT4&#10;uo/N2FabSUlirf9+s7DgbT6+5yxWvWlER87XlhWMRwkI4sLqmksF59P2JwPhA7LGxjIpeJOH1XLw&#10;tcBc2xcfqDuGUsQQ9jkqqEJocyl9UZFBP7ItceRu1hkMEbpSaoevGG4aOUmSmTRYc2yosKVNRcXj&#10;+DQK0tq+1zNKL+467cb7+/RyOGeNUt/Dfj0HEagPH/G/e6fj/CxL4e+beIJc/g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9ZdnIsAAAADdAAAADwAAAAAAAAAAAAAAAACfAgAA&#10;ZHJzL2Rvd25yZXYueG1sUEsFBgAAAAAEAAQA9wAAAIwDAAAAAA==&#10;">
                        <v:imagedata r:id="rId178" o:title="" cropbottom="22787f"/>
                        <v:path arrowok="t"/>
                      </v:shape>
                      <v:shape id="Picture 461" o:spid="_x0000_s1028" type="#_x0000_t75" style="position:absolute;top:4635;width:20320;height:76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y79GLEAAAA3AAAAA8AAABkcnMvZG93bnJldi54bWxEj09rAjEUxO8Fv0N4Qm818Q9L2RqlCII3&#10;qS1Yb8/N6+7S5GXdRLP99o1Q6HGYmd8wy/XgrLhRH1rPGqYTBYK48qblWsPH+/bpGUSIyAatZ9Lw&#10;QwHWq9HDEkvjE7/R7RBrkSEcStTQxNiVUoaqIYdh4jvi7H353mHMsq+l6TFluLNyplQhHbacFxrs&#10;aNNQ9X24Og02pfrSqmORrker9rtPPz+fvNaP4+H1BUSkIf6H/9o7o2FRTOF+Jh8Bufo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y79GLEAAAA3AAAAA8AAAAAAAAAAAAAAAAA&#10;nwIAAGRycy9kb3ducmV2LnhtbFBLBQYAAAAABAAEAPcAAACQAwAAAAA=&#10;">
                        <v:imagedata r:id="rId178" o:title="" croptop="35870f"/>
                        <v:path arrowok="t"/>
                      </v:shape>
                      <w10:wrap type="square"/>
                    </v:group>
                  </w:pict>
                </mc:Fallback>
              </mc:AlternateContent>
            </w:r>
          </w:p>
          <w:p w:rsidR="005D782C" w:rsidRPr="002F732E" w:rsidRDefault="005D782C" w:rsidP="00BE3A0F">
            <w:pPr>
              <w:autoSpaceDE w:val="0"/>
              <w:autoSpaceDN w:val="0"/>
              <w:adjustRightInd w:val="0"/>
              <w:spacing w:after="0" w:line="240" w:lineRule="auto"/>
              <w:jc w:val="left"/>
              <w:rPr>
                <w:rFonts w:cs="ImprintMT"/>
                <w:sz w:val="24"/>
                <w:szCs w:val="24"/>
              </w:rPr>
            </w:pPr>
            <w:r w:rsidRPr="002F732E">
              <w:rPr>
                <w:rFonts w:cs="ImprintMT"/>
                <w:sz w:val="24"/>
                <w:szCs w:val="24"/>
              </w:rPr>
              <w:t xml:space="preserve">The resistor and the motor are now connected in series, as shown State how this affects the speed of the motor compared to </w:t>
            </w:r>
            <w:r w:rsidRPr="002F732E">
              <w:rPr>
                <w:rFonts w:cs="ImprintMT-Bold"/>
                <w:b/>
                <w:bCs/>
                <w:sz w:val="24"/>
                <w:szCs w:val="24"/>
              </w:rPr>
              <w:t>Circuit 1</w:t>
            </w:r>
            <w:r w:rsidRPr="002F732E">
              <w:rPr>
                <w:rFonts w:cs="ImprintMT"/>
                <w:sz w:val="24"/>
                <w:szCs w:val="24"/>
              </w:rPr>
              <w:t>.</w:t>
            </w:r>
          </w:p>
          <w:p w:rsidR="005D782C" w:rsidRPr="002F732E" w:rsidRDefault="005D782C" w:rsidP="00BE3A0F">
            <w:pPr>
              <w:autoSpaceDE w:val="0"/>
              <w:autoSpaceDN w:val="0"/>
              <w:adjustRightInd w:val="0"/>
              <w:spacing w:after="0" w:line="240" w:lineRule="auto"/>
              <w:jc w:val="left"/>
              <w:rPr>
                <w:rFonts w:cs="ImprintMT"/>
                <w:sz w:val="24"/>
                <w:szCs w:val="24"/>
              </w:rPr>
            </w:pPr>
          </w:p>
          <w:p w:rsidR="005D782C" w:rsidRDefault="005D782C" w:rsidP="00BE3A0F">
            <w:pPr>
              <w:spacing w:before="120" w:after="0"/>
              <w:rPr>
                <w:rFonts w:eastAsia="Times New Roman" w:cs="Times New Roman"/>
                <w:noProof/>
                <w:sz w:val="24"/>
                <w:szCs w:val="24"/>
                <w:lang w:eastAsia="en-GB"/>
              </w:rPr>
            </w:pPr>
            <w:r w:rsidRPr="002F732E">
              <w:rPr>
                <w:rFonts w:cs="ImprintMT"/>
                <w:sz w:val="24"/>
                <w:szCs w:val="24"/>
              </w:rPr>
              <w:t>Explain your answer.</w:t>
            </w:r>
          </w:p>
        </w:tc>
      </w:tr>
      <w:tr w:rsidR="005D782C" w:rsidRPr="001F1787" w:rsidTr="000A7419">
        <w:trPr>
          <w:cantSplit/>
          <w:trHeight w:val="660"/>
        </w:trPr>
        <w:tc>
          <w:tcPr>
            <w:tcW w:w="1101" w:type="dxa"/>
            <w:gridSpan w:val="3"/>
            <w:shd w:val="clear" w:color="auto" w:fill="auto"/>
            <w:vAlign w:val="center"/>
          </w:tcPr>
          <w:p w:rsidR="005D782C" w:rsidRPr="001F1787" w:rsidRDefault="00476D03"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6.9</w:t>
            </w:r>
          </w:p>
        </w:tc>
        <w:tc>
          <w:tcPr>
            <w:tcW w:w="8930" w:type="dxa"/>
            <w:gridSpan w:val="2"/>
            <w:shd w:val="clear" w:color="auto" w:fill="auto"/>
            <w:vAlign w:val="center"/>
          </w:tcPr>
          <w:p w:rsidR="005D782C" w:rsidRDefault="008820BA" w:rsidP="00BE3A0F">
            <w:pPr>
              <w:spacing w:before="120" w:after="0"/>
              <w:rPr>
                <w:rFonts w:eastAsia="Times New Roman" w:cs="Times New Roman"/>
                <w:sz w:val="24"/>
                <w:szCs w:val="24"/>
                <w:lang w:eastAsia="en-GB"/>
              </w:rPr>
            </w:pPr>
            <w:r>
              <w:rPr>
                <w:noProof/>
                <w:sz w:val="20"/>
                <w:lang w:eastAsia="en-GB"/>
              </w:rPr>
              <w:drawing>
                <wp:anchor distT="0" distB="0" distL="114300" distR="114300" simplePos="0" relativeHeight="253038592" behindDoc="0" locked="0" layoutInCell="1" allowOverlap="1" wp14:anchorId="19340872" wp14:editId="27377BCC">
                  <wp:simplePos x="0" y="0"/>
                  <wp:positionH relativeFrom="column">
                    <wp:posOffset>3281045</wp:posOffset>
                  </wp:positionH>
                  <wp:positionV relativeFrom="paragraph">
                    <wp:posOffset>127635</wp:posOffset>
                  </wp:positionV>
                  <wp:extent cx="2256155" cy="937895"/>
                  <wp:effectExtent l="0" t="0" r="0" b="0"/>
                  <wp:wrapSquare wrapText="bothSides"/>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2256155" cy="937895"/>
                          </a:xfrm>
                          <a:prstGeom prst="rect">
                            <a:avLst/>
                          </a:prstGeom>
                          <a:noFill/>
                          <a:ln>
                            <a:noFill/>
                          </a:ln>
                        </pic:spPr>
                      </pic:pic>
                    </a:graphicData>
                  </a:graphic>
                  <wp14:sizeRelH relativeFrom="page">
                    <wp14:pctWidth>0</wp14:pctWidth>
                  </wp14:sizeRelH>
                  <wp14:sizeRelV relativeFrom="page">
                    <wp14:pctHeight>0</wp14:pctHeight>
                  </wp14:sizeRelV>
                </wp:anchor>
              </w:drawing>
            </w:r>
            <w:r w:rsidR="005D782C">
              <w:rPr>
                <w:rFonts w:eastAsia="Times New Roman" w:cs="Times New Roman"/>
                <w:sz w:val="24"/>
                <w:szCs w:val="24"/>
                <w:lang w:eastAsia="en-GB"/>
              </w:rPr>
              <w:t xml:space="preserve">State the reading on voltmeters (c ) and (d) </w:t>
            </w:r>
          </w:p>
          <w:p w:rsidR="008820BA" w:rsidRDefault="008820BA" w:rsidP="00BE3A0F">
            <w:pPr>
              <w:spacing w:before="120" w:after="0"/>
              <w:rPr>
                <w:rFonts w:eastAsia="Times New Roman" w:cs="Times New Roman"/>
                <w:sz w:val="24"/>
                <w:szCs w:val="24"/>
                <w:lang w:eastAsia="en-GB"/>
              </w:rPr>
            </w:pPr>
          </w:p>
          <w:p w:rsidR="008820BA" w:rsidRDefault="008820BA" w:rsidP="00BE3A0F">
            <w:pPr>
              <w:spacing w:before="120" w:after="0"/>
              <w:rPr>
                <w:rFonts w:eastAsia="Times New Roman" w:cs="Times New Roman"/>
                <w:sz w:val="24"/>
                <w:szCs w:val="24"/>
                <w:lang w:eastAsia="en-GB"/>
              </w:rPr>
            </w:pPr>
          </w:p>
          <w:p w:rsidR="005D782C" w:rsidRPr="001F1787" w:rsidRDefault="005D782C" w:rsidP="00BE3A0F">
            <w:pPr>
              <w:spacing w:before="120" w:after="0"/>
              <w:rPr>
                <w:rFonts w:eastAsia="Times New Roman" w:cs="Times New Roman"/>
                <w:sz w:val="24"/>
                <w:szCs w:val="24"/>
                <w:lang w:eastAsia="en-GB"/>
              </w:rPr>
            </w:pPr>
          </w:p>
        </w:tc>
      </w:tr>
      <w:tr w:rsidR="005D782C" w:rsidRPr="001F1787" w:rsidTr="000A7419">
        <w:trPr>
          <w:cantSplit/>
          <w:trHeight w:val="660"/>
        </w:trPr>
        <w:tc>
          <w:tcPr>
            <w:tcW w:w="1101" w:type="dxa"/>
            <w:gridSpan w:val="3"/>
            <w:shd w:val="clear" w:color="auto" w:fill="auto"/>
            <w:vAlign w:val="center"/>
          </w:tcPr>
          <w:p w:rsidR="005D782C" w:rsidRPr="001F1787" w:rsidRDefault="00476D03"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6.10</w:t>
            </w:r>
          </w:p>
        </w:tc>
        <w:tc>
          <w:tcPr>
            <w:tcW w:w="8930" w:type="dxa"/>
            <w:gridSpan w:val="2"/>
            <w:shd w:val="clear" w:color="auto" w:fill="auto"/>
            <w:vAlign w:val="center"/>
          </w:tcPr>
          <w:p w:rsidR="00727CA1" w:rsidRDefault="00727CA1" w:rsidP="00727CA1">
            <w:pPr>
              <w:spacing w:before="120" w:after="0"/>
              <w:rPr>
                <w:rFonts w:eastAsia="Times New Roman" w:cs="Times New Roman"/>
                <w:sz w:val="24"/>
                <w:szCs w:val="24"/>
                <w:lang w:eastAsia="en-GB"/>
              </w:rPr>
            </w:pPr>
          </w:p>
          <w:p w:rsidR="005D782C" w:rsidRPr="001F1787" w:rsidRDefault="008820BA" w:rsidP="00BE3A0F">
            <w:pPr>
              <w:spacing w:before="120" w:after="0"/>
              <w:rPr>
                <w:rFonts w:eastAsia="Times New Roman" w:cs="Times New Roman"/>
                <w:sz w:val="24"/>
                <w:szCs w:val="24"/>
                <w:lang w:eastAsia="en-GB"/>
              </w:rPr>
            </w:pPr>
            <w:r>
              <w:rPr>
                <w:noProof/>
                <w:sz w:val="20"/>
                <w:lang w:eastAsia="en-GB"/>
              </w:rPr>
              <w:drawing>
                <wp:anchor distT="0" distB="0" distL="114300" distR="114300" simplePos="0" relativeHeight="253037568" behindDoc="0" locked="0" layoutInCell="1" allowOverlap="1" wp14:anchorId="110FD9E8" wp14:editId="53CFCAF1">
                  <wp:simplePos x="0" y="0"/>
                  <wp:positionH relativeFrom="column">
                    <wp:posOffset>3244850</wp:posOffset>
                  </wp:positionH>
                  <wp:positionV relativeFrom="paragraph">
                    <wp:posOffset>-257175</wp:posOffset>
                  </wp:positionV>
                  <wp:extent cx="2220595" cy="1638935"/>
                  <wp:effectExtent l="0" t="0" r="8255" b="0"/>
                  <wp:wrapSquare wrapText="bothSides"/>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220595" cy="1638935"/>
                          </a:xfrm>
                          <a:prstGeom prst="rect">
                            <a:avLst/>
                          </a:prstGeom>
                          <a:noFill/>
                          <a:ln>
                            <a:noFill/>
                          </a:ln>
                        </pic:spPr>
                      </pic:pic>
                    </a:graphicData>
                  </a:graphic>
                  <wp14:sizeRelH relativeFrom="page">
                    <wp14:pctWidth>0</wp14:pctWidth>
                  </wp14:sizeRelH>
                  <wp14:sizeRelV relativeFrom="page">
                    <wp14:pctHeight>0</wp14:pctHeight>
                  </wp14:sizeRelV>
                </wp:anchor>
              </w:drawing>
            </w:r>
            <w:r w:rsidR="00727CA1">
              <w:rPr>
                <w:rFonts w:eastAsia="Times New Roman" w:cs="Times New Roman"/>
                <w:sz w:val="24"/>
                <w:szCs w:val="24"/>
                <w:lang w:eastAsia="en-GB"/>
              </w:rPr>
              <w:t xml:space="preserve">State the reading on Ammeter (d) </w:t>
            </w:r>
          </w:p>
        </w:tc>
      </w:tr>
      <w:tr w:rsidR="005D782C" w:rsidRPr="001F1787" w:rsidTr="000A7419">
        <w:trPr>
          <w:cantSplit/>
          <w:trHeight w:val="660"/>
        </w:trPr>
        <w:tc>
          <w:tcPr>
            <w:tcW w:w="1101" w:type="dxa"/>
            <w:gridSpan w:val="3"/>
            <w:shd w:val="clear" w:color="auto" w:fill="auto"/>
            <w:vAlign w:val="center"/>
          </w:tcPr>
          <w:p w:rsidR="005D782C" w:rsidRPr="001F1787" w:rsidRDefault="00476D03"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6.11</w:t>
            </w:r>
          </w:p>
        </w:tc>
        <w:tc>
          <w:tcPr>
            <w:tcW w:w="8930" w:type="dxa"/>
            <w:gridSpan w:val="2"/>
            <w:shd w:val="clear" w:color="auto" w:fill="auto"/>
            <w:vAlign w:val="center"/>
          </w:tcPr>
          <w:p w:rsidR="005D782C" w:rsidRPr="005949A3" w:rsidRDefault="005D782C" w:rsidP="00BE3A0F">
            <w:pPr>
              <w:spacing w:before="120" w:after="0"/>
              <w:rPr>
                <w:rFonts w:cs="Trebuchet MS"/>
                <w:color w:val="000000"/>
                <w:sz w:val="24"/>
                <w:szCs w:val="24"/>
              </w:rPr>
            </w:pPr>
            <w:r w:rsidRPr="005949A3">
              <w:rPr>
                <w:rFonts w:cs="Trebuchet MS"/>
                <w:color w:val="000000"/>
                <w:sz w:val="24"/>
                <w:szCs w:val="24"/>
              </w:rPr>
              <w:t>A toy car contains an electric circuit which consists of a 12·0 V battery, an electric motor and two lamps.</w:t>
            </w:r>
          </w:p>
          <w:p w:rsidR="005D782C" w:rsidRPr="005949A3" w:rsidRDefault="005D782C" w:rsidP="00BE3A0F">
            <w:pPr>
              <w:spacing w:before="120" w:after="0"/>
              <w:rPr>
                <w:rFonts w:cs="Trebuchet MS"/>
                <w:color w:val="000000"/>
                <w:sz w:val="24"/>
                <w:szCs w:val="24"/>
              </w:rPr>
            </w:pPr>
            <w:r w:rsidRPr="005949A3">
              <w:rPr>
                <w:rFonts w:cs="Trebuchet MS"/>
                <w:color w:val="000000"/>
                <w:sz w:val="24"/>
                <w:szCs w:val="24"/>
              </w:rPr>
              <w:t>The circuit diagram is shown.</w:t>
            </w:r>
          </w:p>
          <w:p w:rsidR="005D782C" w:rsidRPr="005949A3" w:rsidRDefault="005D782C" w:rsidP="00BE3A0F">
            <w:pPr>
              <w:pStyle w:val="Pa211"/>
              <w:spacing w:before="280"/>
              <w:ind w:left="1020" w:hanging="440"/>
              <w:jc w:val="both"/>
              <w:rPr>
                <w:rFonts w:cs="Trebuchet MS"/>
                <w:color w:val="000000"/>
              </w:rPr>
            </w:pPr>
            <w:r w:rsidRPr="005949A3">
              <w:rPr>
                <w:rFonts w:cs="Trebuchet MS"/>
                <w:color w:val="000000"/>
              </w:rPr>
              <w:t xml:space="preserve">Switch 1 is now closed. </w:t>
            </w:r>
          </w:p>
          <w:p w:rsidR="005D782C" w:rsidRPr="005949A3" w:rsidRDefault="005D782C" w:rsidP="00BE3A0F">
            <w:pPr>
              <w:spacing w:before="120" w:after="0"/>
              <w:rPr>
                <w:rFonts w:cs="Trebuchet MS"/>
                <w:color w:val="000000"/>
                <w:sz w:val="24"/>
                <w:szCs w:val="24"/>
              </w:rPr>
            </w:pPr>
            <w:r w:rsidRPr="005949A3">
              <w:rPr>
                <w:rFonts w:cs="Trebuchet MS"/>
                <w:color w:val="000000"/>
                <w:sz w:val="24"/>
                <w:szCs w:val="24"/>
              </w:rPr>
              <w:t>Calculate the power dissipated in the motor when operating.</w:t>
            </w:r>
          </w:p>
          <w:p w:rsidR="005D782C" w:rsidRPr="005949A3" w:rsidRDefault="005D782C" w:rsidP="00BE3A0F">
            <w:pPr>
              <w:pStyle w:val="Pa211"/>
              <w:spacing w:before="280"/>
              <w:ind w:left="1020" w:hanging="440"/>
              <w:jc w:val="both"/>
              <w:rPr>
                <w:rFonts w:cs="Trebuchet MS"/>
                <w:color w:val="000000"/>
              </w:rPr>
            </w:pPr>
            <w:r w:rsidRPr="005949A3">
              <w:rPr>
                <w:rFonts w:cs="Trebuchet MS"/>
                <w:color w:val="000000"/>
              </w:rPr>
              <w:t xml:space="preserve">Switch 2 is now also closed. </w:t>
            </w:r>
          </w:p>
          <w:p w:rsidR="005D782C" w:rsidRPr="005949A3" w:rsidRDefault="005D782C" w:rsidP="00156B08">
            <w:pPr>
              <w:pStyle w:val="ListParagraph"/>
              <w:numPr>
                <w:ilvl w:val="0"/>
                <w:numId w:val="66"/>
              </w:numPr>
              <w:spacing w:before="120" w:after="0"/>
              <w:rPr>
                <w:rFonts w:cs="Trebuchet MS"/>
                <w:color w:val="000000"/>
                <w:sz w:val="24"/>
                <w:szCs w:val="24"/>
              </w:rPr>
            </w:pPr>
            <w:r w:rsidRPr="005949A3">
              <w:rPr>
                <w:rFonts w:cs="Trebuchet MS"/>
                <w:color w:val="000000"/>
                <w:sz w:val="24"/>
                <w:szCs w:val="24"/>
              </w:rPr>
              <w:t>Calculate the total resistance of the motor and the two lamps</w:t>
            </w:r>
          </w:p>
          <w:p w:rsidR="005D782C" w:rsidRPr="005949A3" w:rsidRDefault="005D782C" w:rsidP="00156B08">
            <w:pPr>
              <w:pStyle w:val="ListParagraph"/>
              <w:numPr>
                <w:ilvl w:val="0"/>
                <w:numId w:val="66"/>
              </w:numPr>
              <w:spacing w:before="120" w:after="0"/>
              <w:rPr>
                <w:rFonts w:cs="Trebuchet MS"/>
                <w:color w:val="000000"/>
                <w:szCs w:val="22"/>
              </w:rPr>
            </w:pPr>
            <w:r w:rsidRPr="005949A3">
              <w:rPr>
                <w:rFonts w:cs="Trebuchet MS"/>
                <w:noProof/>
                <w:color w:val="000000"/>
                <w:sz w:val="24"/>
                <w:szCs w:val="24"/>
                <w:lang w:eastAsia="en-GB"/>
              </w:rPr>
              <w:drawing>
                <wp:anchor distT="0" distB="0" distL="114300" distR="114300" simplePos="0" relativeHeight="252844032" behindDoc="1" locked="0" layoutInCell="1" allowOverlap="1" wp14:anchorId="24628A34" wp14:editId="7AD7DA7E">
                  <wp:simplePos x="0" y="0"/>
                  <wp:positionH relativeFrom="column">
                    <wp:posOffset>2777490</wp:posOffset>
                  </wp:positionH>
                  <wp:positionV relativeFrom="paragraph">
                    <wp:posOffset>-2889885</wp:posOffset>
                  </wp:positionV>
                  <wp:extent cx="2776220" cy="2853055"/>
                  <wp:effectExtent l="0" t="0" r="5080" b="4445"/>
                  <wp:wrapTight wrapText="bothSides">
                    <wp:wrapPolygon edited="0">
                      <wp:start x="0" y="0"/>
                      <wp:lineTo x="0" y="21489"/>
                      <wp:lineTo x="21491" y="21489"/>
                      <wp:lineTo x="21491" y="0"/>
                      <wp:lineTo x="0" y="0"/>
                    </wp:wrapPolygon>
                  </wp:wrapTight>
                  <wp:docPr id="186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776220" cy="28530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949A3">
              <w:rPr>
                <w:rFonts w:cs="Trebuchet MS"/>
                <w:color w:val="000000"/>
                <w:sz w:val="24"/>
                <w:szCs w:val="24"/>
              </w:rPr>
              <w:t>One of the lamps now develops a fault and stops working.  State the effect this has on the other lamp.</w:t>
            </w:r>
          </w:p>
        </w:tc>
      </w:tr>
      <w:tr w:rsidR="005D782C" w:rsidRPr="001F1787" w:rsidTr="000A7419">
        <w:trPr>
          <w:cantSplit/>
          <w:trHeight w:val="660"/>
        </w:trPr>
        <w:tc>
          <w:tcPr>
            <w:tcW w:w="1101" w:type="dxa"/>
            <w:gridSpan w:val="3"/>
            <w:shd w:val="clear" w:color="auto" w:fill="auto"/>
            <w:vAlign w:val="center"/>
          </w:tcPr>
          <w:p w:rsidR="005D782C" w:rsidRPr="001F1787" w:rsidRDefault="00476D03"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12.6.12</w:t>
            </w:r>
          </w:p>
        </w:tc>
        <w:tc>
          <w:tcPr>
            <w:tcW w:w="8930" w:type="dxa"/>
            <w:gridSpan w:val="2"/>
            <w:shd w:val="clear" w:color="auto" w:fill="auto"/>
            <w:vAlign w:val="center"/>
          </w:tcPr>
          <w:p w:rsidR="005D782C" w:rsidRDefault="005D782C" w:rsidP="00BE3A0F">
            <w:pPr>
              <w:autoSpaceDE w:val="0"/>
              <w:autoSpaceDN w:val="0"/>
              <w:adjustRightInd w:val="0"/>
              <w:spacing w:after="0" w:line="240" w:lineRule="auto"/>
              <w:jc w:val="left"/>
              <w:rPr>
                <w:rFonts w:cs="ImprintMT"/>
                <w:sz w:val="24"/>
                <w:szCs w:val="24"/>
              </w:rPr>
            </w:pPr>
          </w:p>
          <w:p w:rsidR="005D782C" w:rsidRPr="00AC3010" w:rsidRDefault="005D782C" w:rsidP="00BE3A0F">
            <w:pPr>
              <w:autoSpaceDE w:val="0"/>
              <w:autoSpaceDN w:val="0"/>
              <w:adjustRightInd w:val="0"/>
              <w:spacing w:after="0" w:line="240" w:lineRule="auto"/>
              <w:jc w:val="left"/>
              <w:rPr>
                <w:rFonts w:cs="ImprintMT"/>
                <w:sz w:val="24"/>
                <w:szCs w:val="24"/>
              </w:rPr>
            </w:pPr>
            <w:r w:rsidRPr="00AC3010">
              <w:rPr>
                <w:rFonts w:cs="ImprintMT"/>
                <w:sz w:val="24"/>
                <w:szCs w:val="24"/>
              </w:rPr>
              <w:t>The current in the lamp is 1·5 A.</w:t>
            </w:r>
          </w:p>
          <w:p w:rsidR="005D782C" w:rsidRPr="001F1787" w:rsidRDefault="005D782C" w:rsidP="0013774B">
            <w:pPr>
              <w:autoSpaceDE w:val="0"/>
              <w:autoSpaceDN w:val="0"/>
              <w:adjustRightInd w:val="0"/>
              <w:spacing w:after="0" w:line="240" w:lineRule="auto"/>
              <w:jc w:val="left"/>
              <w:rPr>
                <w:rFonts w:eastAsia="Times New Roman" w:cs="Times New Roman"/>
                <w:sz w:val="24"/>
                <w:szCs w:val="24"/>
                <w:lang w:eastAsia="en-GB"/>
              </w:rPr>
            </w:pPr>
            <w:r w:rsidRPr="00AC3010">
              <w:rPr>
                <w:rFonts w:cs="ImprintMT"/>
                <w:sz w:val="24"/>
                <w:szCs w:val="24"/>
              </w:rPr>
              <w:t>The reading on the voltmeter is</w:t>
            </w:r>
            <w:r w:rsidR="008820BA">
              <w:rPr>
                <w:rFonts w:cs="ImprintMT"/>
                <w:noProof/>
                <w:sz w:val="24"/>
                <w:szCs w:val="24"/>
                <w:lang w:eastAsia="en-GB"/>
              </w:rPr>
              <mc:AlternateContent>
                <mc:Choice Requires="wpg">
                  <w:drawing>
                    <wp:anchor distT="0" distB="0" distL="114300" distR="114300" simplePos="0" relativeHeight="253042688" behindDoc="0" locked="0" layoutInCell="1" allowOverlap="1" wp14:anchorId="57A38CC4" wp14:editId="67B468C3">
                      <wp:simplePos x="0" y="0"/>
                      <wp:positionH relativeFrom="column">
                        <wp:posOffset>3629660</wp:posOffset>
                      </wp:positionH>
                      <wp:positionV relativeFrom="paragraph">
                        <wp:posOffset>-473710</wp:posOffset>
                      </wp:positionV>
                      <wp:extent cx="1593850" cy="971550"/>
                      <wp:effectExtent l="0" t="0" r="6350" b="0"/>
                      <wp:wrapSquare wrapText="bothSides"/>
                      <wp:docPr id="1185" name="Group 1185"/>
                      <wp:cNvGraphicFramePr/>
                      <a:graphic xmlns:a="http://schemas.openxmlformats.org/drawingml/2006/main">
                        <a:graphicData uri="http://schemas.microsoft.com/office/word/2010/wordprocessingGroup">
                          <wpg:wgp>
                            <wpg:cNvGrpSpPr/>
                            <wpg:grpSpPr>
                              <a:xfrm>
                                <a:off x="0" y="0"/>
                                <a:ext cx="1593850" cy="971550"/>
                                <a:chOff x="0" y="0"/>
                                <a:chExt cx="1593850" cy="971550"/>
                              </a:xfrm>
                            </wpg:grpSpPr>
                            <pic:pic xmlns:pic="http://schemas.openxmlformats.org/drawingml/2006/picture">
                              <pic:nvPicPr>
                                <pic:cNvPr id="1881" name="Picture 1881"/>
                                <pic:cNvPicPr>
                                  <a:picLocks noChangeAspect="1"/>
                                </pic:cNvPicPr>
                              </pic:nvPicPr>
                              <pic:blipFill rotWithShape="1">
                                <a:blip r:embed="rId182" cstate="print">
                                  <a:extLst>
                                    <a:ext uri="{28A0092B-C50C-407E-A947-70E740481C1C}">
                                      <a14:useLocalDpi xmlns:a14="http://schemas.microsoft.com/office/drawing/2010/main" val="0"/>
                                    </a:ext>
                                  </a:extLst>
                                </a:blip>
                                <a:srcRect b="57456"/>
                                <a:stretch/>
                              </pic:blipFill>
                              <pic:spPr bwMode="auto">
                                <a:xfrm>
                                  <a:off x="0" y="0"/>
                                  <a:ext cx="1587500" cy="61595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184" name="Picture 1184"/>
                                <pic:cNvPicPr>
                                  <a:picLocks noChangeAspect="1"/>
                                </pic:cNvPicPr>
                              </pic:nvPicPr>
                              <pic:blipFill rotWithShape="1">
                                <a:blip r:embed="rId182" cstate="print">
                                  <a:extLst>
                                    <a:ext uri="{28A0092B-C50C-407E-A947-70E740481C1C}">
                                      <a14:useLocalDpi xmlns:a14="http://schemas.microsoft.com/office/drawing/2010/main" val="0"/>
                                    </a:ext>
                                  </a:extLst>
                                </a:blip>
                                <a:srcRect t="53070"/>
                                <a:stretch/>
                              </pic:blipFill>
                              <pic:spPr bwMode="auto">
                                <a:xfrm>
                                  <a:off x="6350" y="292100"/>
                                  <a:ext cx="1587500" cy="679450"/>
                                </a:xfrm>
                                <a:prstGeom prst="rect">
                                  <a:avLst/>
                                </a:prstGeom>
                                <a:noFill/>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id="Group 1185" o:spid="_x0000_s1026" style="position:absolute;margin-left:285.8pt;margin-top:-37.3pt;width:125.5pt;height:76.5pt;z-index:253042688;mso-width-relative:margin;mso-height-relative:margin" coordsize="15938,971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">
                      <v:shape id="Picture 1881" o:spid="_x0000_s1027" type="#_x0000_t75" style="position:absolute;width:15875;height:6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ah5xPGAAAA3QAAAA8AAABkcnMvZG93bnJldi54bWxEj0uLwkAQhO8L/oehBS+LTuJhCdFJ8MGC&#10;XhQfB49Npk2imZ6QmdX4752Fhb11U9X1Vc/z3jTiQZ2rLSuIJxEI4sLqmksF59P3OAHhPLLGxjIp&#10;eJGDPBt8zDHV9skHehx9KUIIuxQVVN63qZSuqMigm9iWOGhX2xn0Ye1KqTt8hnDTyGkUfUmDNQdC&#10;hS2tKiruxx8TuNtLLM+v22rnovV+33wuy7s5KDUa9osZCE+9/zf/XW90qJ8kMfx+E0aQ2Rs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qHnE8YAAADdAAAADwAAAAAAAAAAAAAA&#10;AACfAgAAZHJzL2Rvd25yZXYueG1sUEsFBgAAAAAEAAQA9wAAAJIDAAAAAA==&#10;">
                        <v:imagedata r:id="rId183" o:title="" cropbottom="37654f"/>
                        <v:path arrowok="t"/>
                      </v:shape>
                      <v:shape id="Picture 1184" o:spid="_x0000_s1028" type="#_x0000_t75" style="position:absolute;left:63;top:2921;width:15875;height:67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L9GejBAAAA3QAAAA8AAABkcnMvZG93bnJldi54bWxET01rAjEQvRf8D2EEL6Vm1aLbrVGkINRj&#10;VTwPm+lmMZmsSarrv2+EQm/zeJ+zXPfOiiuF2HpWMBkXIIhrr1tuFBwP25cSREzIGq1nUnCnCOvV&#10;4GmJlfY3/qLrPjUih3CsUIFJqaukjLUhh3HsO+LMffvgMGUYGqkD3nK4s3JaFHPpsOXcYLCjD0P1&#10;ef/jFDxHjZfZqTTSznaHS7CpOS7elBoN+807iER9+hf/uT91nj8pX+HxTT5Brn4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L9GejBAAAA3QAAAA8AAAAAAAAAAAAAAAAAnwIA&#10;AGRycy9kb3ducmV2LnhtbFBLBQYAAAAABAAEAPcAAACNAwAAAAA=&#10;">
                        <v:imagedata r:id="rId183" o:title="" croptop="34780f"/>
                        <v:path arrowok="t"/>
                      </v:shape>
                      <w10:wrap type="square"/>
                    </v:group>
                  </w:pict>
                </mc:Fallback>
              </mc:AlternateContent>
            </w:r>
            <w:r w:rsidR="0013774B">
              <w:rPr>
                <w:rFonts w:cs="ImprintMT"/>
                <w:sz w:val="24"/>
                <w:szCs w:val="24"/>
              </w:rPr>
              <w:t xml:space="preserve"> </w:t>
            </w:r>
            <w:r w:rsidRPr="00AC3010">
              <w:rPr>
                <w:rFonts w:cs="ImprintMT"/>
                <w:sz w:val="24"/>
                <w:szCs w:val="24"/>
              </w:rPr>
              <w:t>6·0 V.</w:t>
            </w:r>
            <w:r>
              <w:rPr>
                <w:rFonts w:cs="ImprintMT"/>
                <w:sz w:val="24"/>
                <w:szCs w:val="24"/>
              </w:rPr>
              <w:t xml:space="preserve"> </w:t>
            </w:r>
            <w:r w:rsidRPr="00AC3010">
              <w:rPr>
                <w:rFonts w:cs="ImprintMT"/>
                <w:sz w:val="24"/>
                <w:szCs w:val="24"/>
              </w:rPr>
              <w:t>Calcul</w:t>
            </w:r>
            <w:r w:rsidR="008820BA">
              <w:rPr>
                <w:rFonts w:cs="ImprintMT"/>
                <w:sz w:val="24"/>
                <w:szCs w:val="24"/>
              </w:rPr>
              <w:t>ate power developed in the lamp</w:t>
            </w:r>
            <w:r w:rsidRPr="00AC3010">
              <w:rPr>
                <w:rFonts w:cs="ImprintMT"/>
                <w:sz w:val="24"/>
                <w:szCs w:val="24"/>
              </w:rPr>
              <w:t>.</w:t>
            </w:r>
          </w:p>
        </w:tc>
      </w:tr>
      <w:tr w:rsidR="005D782C" w:rsidRPr="001F1787" w:rsidTr="00D80E54">
        <w:trPr>
          <w:cantSplit/>
          <w:trHeight w:val="660"/>
        </w:trPr>
        <w:tc>
          <w:tcPr>
            <w:tcW w:w="1101" w:type="dxa"/>
            <w:gridSpan w:val="3"/>
            <w:tcBorders>
              <w:bottom w:val="single" w:sz="6" w:space="0" w:color="auto"/>
            </w:tcBorders>
            <w:shd w:val="clear" w:color="auto" w:fill="auto"/>
            <w:vAlign w:val="center"/>
          </w:tcPr>
          <w:p w:rsidR="005D782C" w:rsidRPr="00AF7045" w:rsidRDefault="00AF7045" w:rsidP="00BE3A0F">
            <w:pPr>
              <w:spacing w:before="120" w:after="0"/>
              <w:jc w:val="center"/>
              <w:rPr>
                <w:rFonts w:eastAsia="Times New Roman" w:cs="Times New Roman"/>
                <w:sz w:val="24"/>
                <w:szCs w:val="24"/>
                <w:lang w:eastAsia="en-GB"/>
              </w:rPr>
            </w:pPr>
            <w:r w:rsidRPr="00AF7045">
              <w:rPr>
                <w:rFonts w:eastAsia="Times New Roman" w:cs="Times New Roman"/>
                <w:sz w:val="24"/>
                <w:szCs w:val="24"/>
                <w:lang w:eastAsia="en-GB"/>
              </w:rPr>
              <w:t>12.6.13</w:t>
            </w:r>
          </w:p>
        </w:tc>
        <w:tc>
          <w:tcPr>
            <w:tcW w:w="8930" w:type="dxa"/>
            <w:gridSpan w:val="2"/>
            <w:tcBorders>
              <w:bottom w:val="single" w:sz="6" w:space="0" w:color="auto"/>
            </w:tcBorders>
            <w:shd w:val="clear" w:color="auto" w:fill="auto"/>
            <w:vAlign w:val="center"/>
          </w:tcPr>
          <w:p w:rsidR="007E74E9" w:rsidRDefault="007E74E9" w:rsidP="00BE3A0F">
            <w:pPr>
              <w:spacing w:before="120" w:after="0"/>
              <w:rPr>
                <w:rFonts w:eastAsia="Times New Roman" w:cs="Times New Roman"/>
                <w:sz w:val="24"/>
                <w:szCs w:val="24"/>
                <w:lang w:eastAsia="en-GB"/>
              </w:rPr>
            </w:pPr>
          </w:p>
          <w:p w:rsidR="005D782C" w:rsidRDefault="00AF7045" w:rsidP="00BE3A0F">
            <w:pPr>
              <w:spacing w:before="120" w:after="0"/>
              <w:rPr>
                <w:rFonts w:eastAsia="Times New Roman" w:cs="Times New Roman"/>
                <w:sz w:val="24"/>
                <w:szCs w:val="24"/>
                <w:lang w:eastAsia="en-GB"/>
              </w:rPr>
            </w:pPr>
            <w:r>
              <w:rPr>
                <w:rFonts w:eastAsia="Times New Roman" w:cs="Times New Roman"/>
                <w:sz w:val="24"/>
                <w:szCs w:val="24"/>
                <w:lang w:eastAsia="en-GB"/>
              </w:rPr>
              <w:t>a) Calculate the total resistance</w:t>
            </w:r>
          </w:p>
          <w:p w:rsidR="00AF7045" w:rsidRDefault="00AF7045" w:rsidP="00BE3A0F">
            <w:pPr>
              <w:spacing w:before="120" w:after="0"/>
              <w:rPr>
                <w:rFonts w:eastAsia="Times New Roman" w:cs="Times New Roman"/>
                <w:sz w:val="24"/>
                <w:szCs w:val="24"/>
                <w:lang w:eastAsia="en-GB"/>
              </w:rPr>
            </w:pPr>
            <w:r>
              <w:rPr>
                <w:rFonts w:eastAsia="Times New Roman" w:cs="Times New Roman"/>
                <w:sz w:val="24"/>
                <w:szCs w:val="24"/>
                <w:lang w:eastAsia="en-GB"/>
              </w:rPr>
              <w:t>b) Calculate the total current</w:t>
            </w:r>
          </w:p>
          <w:p w:rsidR="00AF7045" w:rsidRDefault="00AF7045" w:rsidP="00BE3A0F">
            <w:pPr>
              <w:spacing w:before="120" w:after="0"/>
              <w:rPr>
                <w:rFonts w:eastAsia="Times New Roman" w:cs="Times New Roman"/>
                <w:sz w:val="24"/>
                <w:szCs w:val="24"/>
                <w:lang w:eastAsia="en-GB"/>
              </w:rPr>
            </w:pPr>
            <w:r>
              <w:rPr>
                <w:rFonts w:eastAsia="Times New Roman" w:cs="Times New Roman"/>
                <w:sz w:val="24"/>
                <w:szCs w:val="24"/>
                <w:lang w:eastAsia="en-GB"/>
              </w:rPr>
              <w:t xml:space="preserve">c) Calculate the voltage across the 20 </w:t>
            </w:r>
            <w:r>
              <w:rPr>
                <w:rFonts w:eastAsia="Times New Roman" w:cs="Times New Roman"/>
                <w:sz w:val="24"/>
                <w:szCs w:val="24"/>
                <w:lang w:eastAsia="en-GB"/>
              </w:rPr>
              <w:sym w:font="Symbol" w:char="F057"/>
            </w:r>
            <w:r>
              <w:rPr>
                <w:rFonts w:eastAsia="Times New Roman" w:cs="Times New Roman"/>
                <w:sz w:val="24"/>
                <w:szCs w:val="24"/>
                <w:lang w:eastAsia="en-GB"/>
              </w:rPr>
              <w:t xml:space="preserve"> resistor</w:t>
            </w:r>
          </w:p>
          <w:p w:rsidR="00AF7045" w:rsidRDefault="00AF7045" w:rsidP="00BE3A0F">
            <w:pPr>
              <w:spacing w:before="120" w:after="0"/>
              <w:rPr>
                <w:rFonts w:eastAsia="Times New Roman" w:cs="Times New Roman"/>
                <w:sz w:val="24"/>
                <w:szCs w:val="24"/>
                <w:lang w:eastAsia="en-GB"/>
              </w:rPr>
            </w:pPr>
            <w:r>
              <w:rPr>
                <w:rFonts w:eastAsia="Times New Roman" w:cs="Times New Roman"/>
                <w:sz w:val="24"/>
                <w:szCs w:val="24"/>
                <w:lang w:eastAsia="en-GB"/>
              </w:rPr>
              <w:t>d) calculate the voltage across the parallel network</w:t>
            </w:r>
          </w:p>
          <w:p w:rsidR="00AF7045" w:rsidRDefault="007E74E9" w:rsidP="00BE3A0F">
            <w:pPr>
              <w:spacing w:before="120" w:after="0"/>
              <w:rPr>
                <w:rFonts w:eastAsia="Times New Roman" w:cs="Times New Roman"/>
                <w:sz w:val="24"/>
                <w:szCs w:val="24"/>
                <w:lang w:eastAsia="en-GB"/>
              </w:rPr>
            </w:pPr>
            <w:r>
              <w:rPr>
                <w:noProof/>
                <w:lang w:eastAsia="en-GB"/>
              </w:rPr>
              <w:drawing>
                <wp:anchor distT="0" distB="0" distL="114300" distR="114300" simplePos="0" relativeHeight="252891136" behindDoc="0" locked="0" layoutInCell="1" allowOverlap="1" wp14:anchorId="0C95DBB9" wp14:editId="438ED7B6">
                  <wp:simplePos x="0" y="0"/>
                  <wp:positionH relativeFrom="column">
                    <wp:posOffset>-25400</wp:posOffset>
                  </wp:positionH>
                  <wp:positionV relativeFrom="paragraph">
                    <wp:posOffset>-1373505</wp:posOffset>
                  </wp:positionV>
                  <wp:extent cx="2077085" cy="1479550"/>
                  <wp:effectExtent l="0" t="0" r="0" b="6350"/>
                  <wp:wrapSquare wrapText="right"/>
                  <wp:docPr id="5417" name="Picture 5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4">
                            <a:extLst>
                              <a:ext uri="{28A0092B-C50C-407E-A947-70E740481C1C}">
                                <a14:useLocalDpi xmlns:a14="http://schemas.microsoft.com/office/drawing/2010/main" val="0"/>
                              </a:ext>
                            </a:extLst>
                          </a:blip>
                          <a:stretch>
                            <a:fillRect/>
                          </a:stretch>
                        </pic:blipFill>
                        <pic:spPr>
                          <a:xfrm>
                            <a:off x="0" y="0"/>
                            <a:ext cx="2077085" cy="1479550"/>
                          </a:xfrm>
                          <a:prstGeom prst="rect">
                            <a:avLst/>
                          </a:prstGeom>
                        </pic:spPr>
                      </pic:pic>
                    </a:graphicData>
                  </a:graphic>
                  <wp14:sizeRelH relativeFrom="page">
                    <wp14:pctWidth>0</wp14:pctWidth>
                  </wp14:sizeRelH>
                  <wp14:sizeRelV relativeFrom="page">
                    <wp14:pctHeight>0</wp14:pctHeight>
                  </wp14:sizeRelV>
                </wp:anchor>
              </w:drawing>
            </w:r>
            <w:r w:rsidR="00AF7045">
              <w:rPr>
                <w:rFonts w:eastAsia="Times New Roman" w:cs="Times New Roman"/>
                <w:sz w:val="24"/>
                <w:szCs w:val="24"/>
                <w:lang w:eastAsia="en-GB"/>
              </w:rPr>
              <w:t>e) Calculate the current for each resistor in the parallel network.</w:t>
            </w:r>
          </w:p>
          <w:p w:rsidR="005D782C" w:rsidRPr="001F1787" w:rsidRDefault="00AF7045" w:rsidP="00BE3A0F">
            <w:pPr>
              <w:spacing w:before="120" w:after="0"/>
              <w:rPr>
                <w:rFonts w:eastAsia="Times New Roman" w:cs="Times New Roman"/>
                <w:sz w:val="24"/>
                <w:szCs w:val="24"/>
                <w:lang w:eastAsia="en-GB"/>
              </w:rPr>
            </w:pPr>
            <w:r>
              <w:rPr>
                <w:rFonts w:eastAsia="Times New Roman" w:cs="Times New Roman"/>
                <w:sz w:val="24"/>
                <w:szCs w:val="24"/>
                <w:lang w:eastAsia="en-GB"/>
              </w:rPr>
              <w:t>f) Calculate the power dissipated by each resistor</w:t>
            </w:r>
          </w:p>
        </w:tc>
      </w:tr>
      <w:tr w:rsidR="005D782C" w:rsidRPr="001F1787" w:rsidTr="00D80E54">
        <w:trPr>
          <w:cantSplit/>
          <w:trHeight w:val="660"/>
        </w:trPr>
        <w:tc>
          <w:tcPr>
            <w:tcW w:w="1101" w:type="dxa"/>
            <w:gridSpan w:val="3"/>
            <w:tcBorders>
              <w:bottom w:val="single" w:sz="6" w:space="0" w:color="auto"/>
            </w:tcBorders>
            <w:shd w:val="clear" w:color="auto" w:fill="DDD9C3" w:themeFill="background2" w:themeFillShade="E6"/>
            <w:vAlign w:val="center"/>
          </w:tcPr>
          <w:p w:rsidR="005D782C" w:rsidRPr="00D80E54" w:rsidRDefault="005D782C" w:rsidP="00BE3A0F">
            <w:pPr>
              <w:spacing w:before="120" w:after="0"/>
              <w:jc w:val="center"/>
              <w:rPr>
                <w:rFonts w:eastAsia="Times New Roman" w:cs="Times New Roman"/>
                <w:b/>
                <w:sz w:val="24"/>
                <w:szCs w:val="24"/>
                <w:lang w:eastAsia="en-GB"/>
              </w:rPr>
            </w:pPr>
            <w:r w:rsidRPr="00D80E54">
              <w:rPr>
                <w:rFonts w:eastAsia="Times New Roman" w:cs="Times New Roman"/>
                <w:b/>
                <w:sz w:val="24"/>
                <w:szCs w:val="24"/>
                <w:lang w:eastAsia="en-GB"/>
              </w:rPr>
              <w:t>12.7</w:t>
            </w:r>
          </w:p>
        </w:tc>
        <w:tc>
          <w:tcPr>
            <w:tcW w:w="8930" w:type="dxa"/>
            <w:gridSpan w:val="2"/>
            <w:tcBorders>
              <w:bottom w:val="single" w:sz="6" w:space="0" w:color="auto"/>
            </w:tcBorders>
            <w:shd w:val="clear" w:color="auto" w:fill="DDD9C3" w:themeFill="background2" w:themeFillShade="E6"/>
            <w:vAlign w:val="center"/>
            <w:hideMark/>
          </w:tcPr>
          <w:p w:rsidR="005D782C" w:rsidRPr="00D80E54" w:rsidRDefault="005D782C" w:rsidP="00BE3A0F">
            <w:pPr>
              <w:spacing w:before="120" w:after="0"/>
              <w:rPr>
                <w:rFonts w:eastAsia="Times New Roman" w:cs="Times New Roman"/>
                <w:b/>
                <w:sz w:val="24"/>
                <w:szCs w:val="24"/>
                <w:lang w:eastAsia="en-GB"/>
              </w:rPr>
            </w:pPr>
            <w:r w:rsidRPr="00D80E54">
              <w:rPr>
                <w:rFonts w:eastAsia="Times New Roman" w:cs="Times New Roman"/>
                <w:b/>
                <w:sz w:val="24"/>
                <w:szCs w:val="24"/>
                <w:lang w:eastAsia="en-GB"/>
              </w:rPr>
              <w:t xml:space="preserve">I can describe and explain practical applications of series and parallel circuits. </w:t>
            </w:r>
            <w:r w:rsidRPr="00D80E54">
              <w:rPr>
                <w:rFonts w:eastAsia="Times New Roman" w:cs="Times New Roman"/>
                <w:b/>
                <w:i/>
                <w:sz w:val="24"/>
                <w:szCs w:val="24"/>
                <w:lang w:eastAsia="en-GB"/>
              </w:rPr>
              <w:t xml:space="preserve"> </w:t>
            </w:r>
          </w:p>
        </w:tc>
      </w:tr>
      <w:tr w:rsidR="005D782C" w:rsidRPr="001F1787" w:rsidTr="000A7419">
        <w:trPr>
          <w:cantSplit/>
          <w:trHeight w:val="720"/>
        </w:trPr>
        <w:tc>
          <w:tcPr>
            <w:tcW w:w="1101" w:type="dxa"/>
            <w:gridSpan w:val="3"/>
            <w:shd w:val="clear" w:color="auto" w:fill="auto"/>
            <w:vAlign w:val="center"/>
          </w:tcPr>
          <w:p w:rsidR="005D782C" w:rsidRPr="000E74B4" w:rsidRDefault="000E74B4" w:rsidP="00BE3A0F">
            <w:pPr>
              <w:spacing w:before="120" w:after="0"/>
              <w:jc w:val="center"/>
              <w:rPr>
                <w:rFonts w:eastAsia="Times New Roman" w:cs="Times New Roman"/>
                <w:sz w:val="24"/>
                <w:szCs w:val="24"/>
                <w:lang w:eastAsia="en-GB"/>
              </w:rPr>
            </w:pPr>
            <w:r w:rsidRPr="000E74B4">
              <w:rPr>
                <w:rFonts w:eastAsia="Times New Roman" w:cs="Times New Roman"/>
                <w:sz w:val="24"/>
                <w:szCs w:val="24"/>
                <w:lang w:eastAsia="en-GB"/>
              </w:rPr>
              <w:t>12.7.1</w:t>
            </w:r>
          </w:p>
        </w:tc>
        <w:tc>
          <w:tcPr>
            <w:tcW w:w="8930" w:type="dxa"/>
            <w:gridSpan w:val="2"/>
            <w:shd w:val="clear" w:color="auto" w:fill="auto"/>
            <w:vAlign w:val="center"/>
          </w:tcPr>
          <w:p w:rsidR="005D782C" w:rsidRPr="001F1787" w:rsidRDefault="0056508D" w:rsidP="00BE3A0F">
            <w:pPr>
              <w:spacing w:before="120" w:after="0"/>
              <w:rPr>
                <w:rFonts w:eastAsia="Times New Roman" w:cs="Times New Roman"/>
                <w:sz w:val="24"/>
                <w:szCs w:val="24"/>
                <w:lang w:eastAsia="en-GB"/>
              </w:rPr>
            </w:pPr>
            <w:r>
              <w:rPr>
                <w:rFonts w:eastAsia="Times New Roman" w:cs="Times New Roman"/>
                <w:sz w:val="24"/>
                <w:szCs w:val="24"/>
                <w:lang w:eastAsia="en-GB"/>
              </w:rPr>
              <w:t xml:space="preserve">To turn on a </w:t>
            </w:r>
            <w:r w:rsidR="005B3CEF">
              <w:rPr>
                <w:rFonts w:eastAsia="Times New Roman" w:cs="Times New Roman"/>
                <w:sz w:val="24"/>
                <w:szCs w:val="24"/>
                <w:lang w:eastAsia="en-GB"/>
              </w:rPr>
              <w:t>kettle,</w:t>
            </w:r>
            <w:r>
              <w:rPr>
                <w:rFonts w:eastAsia="Times New Roman" w:cs="Times New Roman"/>
                <w:sz w:val="24"/>
                <w:szCs w:val="24"/>
                <w:lang w:eastAsia="en-GB"/>
              </w:rPr>
              <w:t xml:space="preserve"> the kettle plug should be placed in a socket and the socket switched on and then the kettle switch must also be switched on before the kettle heats up. State how the switches are connected in this arrangement.</w:t>
            </w:r>
          </w:p>
        </w:tc>
      </w:tr>
      <w:tr w:rsidR="005D782C" w:rsidRPr="001F1787" w:rsidTr="000A7419">
        <w:trPr>
          <w:cantSplit/>
          <w:trHeight w:val="720"/>
        </w:trPr>
        <w:tc>
          <w:tcPr>
            <w:tcW w:w="1101" w:type="dxa"/>
            <w:gridSpan w:val="3"/>
            <w:shd w:val="clear" w:color="auto" w:fill="auto"/>
            <w:vAlign w:val="center"/>
          </w:tcPr>
          <w:p w:rsidR="005D782C" w:rsidRPr="001F1787" w:rsidRDefault="000E74B4"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7.2</w:t>
            </w:r>
          </w:p>
        </w:tc>
        <w:tc>
          <w:tcPr>
            <w:tcW w:w="8930" w:type="dxa"/>
            <w:gridSpan w:val="2"/>
            <w:shd w:val="clear" w:color="auto" w:fill="auto"/>
            <w:vAlign w:val="center"/>
          </w:tcPr>
          <w:p w:rsidR="005D782C" w:rsidRPr="001F1787" w:rsidRDefault="0056508D" w:rsidP="0056508D">
            <w:pPr>
              <w:spacing w:before="120" w:after="0"/>
              <w:rPr>
                <w:rFonts w:eastAsia="Times New Roman" w:cs="Times New Roman"/>
                <w:sz w:val="24"/>
                <w:szCs w:val="24"/>
                <w:lang w:eastAsia="en-GB"/>
              </w:rPr>
            </w:pPr>
            <w:r>
              <w:rPr>
                <w:rFonts w:eastAsia="Times New Roman" w:cs="Times New Roman"/>
                <w:sz w:val="24"/>
                <w:szCs w:val="24"/>
                <w:lang w:eastAsia="en-GB"/>
              </w:rPr>
              <w:t xml:space="preserve">Two headlights in a car can only be switched on when the ignition switch and the light switch are both on. Draw a </w:t>
            </w:r>
            <w:r w:rsidR="005B3CEF">
              <w:rPr>
                <w:rFonts w:eastAsia="Times New Roman" w:cs="Times New Roman"/>
                <w:sz w:val="24"/>
                <w:szCs w:val="24"/>
                <w:lang w:eastAsia="en-GB"/>
              </w:rPr>
              <w:t>circuit</w:t>
            </w:r>
            <w:r>
              <w:rPr>
                <w:rFonts w:eastAsia="Times New Roman" w:cs="Times New Roman"/>
                <w:sz w:val="24"/>
                <w:szCs w:val="24"/>
                <w:lang w:eastAsia="en-GB"/>
              </w:rPr>
              <w:t xml:space="preserve"> diagram to show how this circuit could be </w:t>
            </w:r>
            <w:r w:rsidR="005B3CEF">
              <w:rPr>
                <w:rFonts w:eastAsia="Times New Roman" w:cs="Times New Roman"/>
                <w:sz w:val="24"/>
                <w:szCs w:val="24"/>
                <w:lang w:eastAsia="en-GB"/>
              </w:rPr>
              <w:t>connected</w:t>
            </w:r>
            <w:r>
              <w:rPr>
                <w:rFonts w:eastAsia="Times New Roman" w:cs="Times New Roman"/>
                <w:sz w:val="24"/>
                <w:szCs w:val="24"/>
                <w:lang w:eastAsia="en-GB"/>
              </w:rPr>
              <w:t>.</w:t>
            </w:r>
          </w:p>
        </w:tc>
      </w:tr>
      <w:tr w:rsidR="005D782C" w:rsidRPr="001F1787" w:rsidTr="000A7419">
        <w:trPr>
          <w:cantSplit/>
          <w:trHeight w:val="720"/>
        </w:trPr>
        <w:tc>
          <w:tcPr>
            <w:tcW w:w="1101" w:type="dxa"/>
            <w:gridSpan w:val="3"/>
            <w:shd w:val="clear" w:color="auto" w:fill="auto"/>
            <w:vAlign w:val="center"/>
          </w:tcPr>
          <w:p w:rsidR="005D782C" w:rsidRPr="001F1787" w:rsidRDefault="000E74B4"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7.3</w:t>
            </w:r>
          </w:p>
        </w:tc>
        <w:tc>
          <w:tcPr>
            <w:tcW w:w="8930" w:type="dxa"/>
            <w:gridSpan w:val="2"/>
            <w:shd w:val="clear" w:color="auto" w:fill="auto"/>
            <w:vAlign w:val="center"/>
          </w:tcPr>
          <w:p w:rsidR="005D782C" w:rsidRPr="001F1787" w:rsidRDefault="0056508D" w:rsidP="00BE3A0F">
            <w:pPr>
              <w:spacing w:before="120" w:after="0"/>
              <w:rPr>
                <w:rFonts w:eastAsia="Times New Roman" w:cs="Times New Roman"/>
                <w:sz w:val="24"/>
                <w:szCs w:val="24"/>
                <w:lang w:eastAsia="en-GB"/>
              </w:rPr>
            </w:pPr>
            <w:r>
              <w:rPr>
                <w:rFonts w:eastAsia="Times New Roman" w:cs="Times New Roman"/>
                <w:sz w:val="24"/>
                <w:szCs w:val="24"/>
                <w:lang w:eastAsia="en-GB"/>
              </w:rPr>
              <w:t>The interior light in a car only lights when either the drivers or passenger door is open. Draw a circuit diagram to show this circuit arrangement.</w:t>
            </w:r>
          </w:p>
        </w:tc>
      </w:tr>
      <w:tr w:rsidR="0056508D" w:rsidRPr="001F1787" w:rsidTr="000A7419">
        <w:trPr>
          <w:cantSplit/>
          <w:trHeight w:val="720"/>
        </w:trPr>
        <w:tc>
          <w:tcPr>
            <w:tcW w:w="1101" w:type="dxa"/>
            <w:gridSpan w:val="3"/>
            <w:shd w:val="clear" w:color="auto" w:fill="auto"/>
            <w:vAlign w:val="center"/>
          </w:tcPr>
          <w:p w:rsidR="0056508D" w:rsidRPr="001F1787" w:rsidRDefault="000E74B4"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7.4</w:t>
            </w:r>
          </w:p>
        </w:tc>
        <w:tc>
          <w:tcPr>
            <w:tcW w:w="8930" w:type="dxa"/>
            <w:gridSpan w:val="2"/>
            <w:shd w:val="clear" w:color="auto" w:fill="auto"/>
            <w:vAlign w:val="center"/>
          </w:tcPr>
          <w:p w:rsidR="0056508D" w:rsidRPr="001F1787" w:rsidRDefault="0056508D" w:rsidP="00BE3A0F">
            <w:pPr>
              <w:spacing w:before="120" w:after="0"/>
              <w:rPr>
                <w:rFonts w:eastAsia="Times New Roman" w:cs="Times New Roman"/>
                <w:sz w:val="24"/>
                <w:szCs w:val="24"/>
                <w:lang w:eastAsia="en-GB"/>
              </w:rPr>
            </w:pPr>
            <w:r>
              <w:rPr>
                <w:rFonts w:eastAsia="Times New Roman" w:cs="Times New Roman"/>
                <w:sz w:val="24"/>
                <w:szCs w:val="24"/>
                <w:lang w:eastAsia="en-GB"/>
              </w:rPr>
              <w:t>Brakes in a car only light when the ignition is switched on and the brake switch on the pedal is pressed. Draw a circuit diagram to show this circuit arrangement.</w:t>
            </w:r>
          </w:p>
        </w:tc>
      </w:tr>
      <w:tr w:rsidR="0056508D" w:rsidRPr="001F1787" w:rsidTr="000A7419">
        <w:trPr>
          <w:cantSplit/>
          <w:trHeight w:val="720"/>
        </w:trPr>
        <w:tc>
          <w:tcPr>
            <w:tcW w:w="1101" w:type="dxa"/>
            <w:gridSpan w:val="3"/>
            <w:shd w:val="clear" w:color="auto" w:fill="auto"/>
            <w:vAlign w:val="center"/>
          </w:tcPr>
          <w:p w:rsidR="0056508D" w:rsidRPr="001F1787" w:rsidRDefault="000E74B4"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7.5</w:t>
            </w:r>
          </w:p>
        </w:tc>
        <w:tc>
          <w:tcPr>
            <w:tcW w:w="8930" w:type="dxa"/>
            <w:gridSpan w:val="2"/>
            <w:shd w:val="clear" w:color="auto" w:fill="auto"/>
            <w:vAlign w:val="center"/>
          </w:tcPr>
          <w:p w:rsidR="0056508D" w:rsidRPr="000E74B4" w:rsidRDefault="000E74B4" w:rsidP="00BE3A0F">
            <w:pPr>
              <w:spacing w:before="120" w:after="0"/>
              <w:rPr>
                <w:rFonts w:eastAsia="Times New Roman" w:cs="Times New Roman"/>
                <w:i/>
                <w:sz w:val="24"/>
                <w:szCs w:val="24"/>
                <w:lang w:eastAsia="en-GB"/>
              </w:rPr>
            </w:pPr>
            <w:r>
              <w:rPr>
                <w:rFonts w:eastAsia="Times New Roman" w:cs="Times New Roman"/>
                <w:sz w:val="24"/>
                <w:szCs w:val="24"/>
                <w:lang w:eastAsia="en-GB"/>
              </w:rPr>
              <w:t xml:space="preserve">State whether the sockets in your house connected in series or parallel, </w:t>
            </w:r>
            <w:r>
              <w:rPr>
                <w:rFonts w:eastAsia="Times New Roman" w:cs="Times New Roman"/>
                <w:i/>
                <w:sz w:val="24"/>
                <w:szCs w:val="24"/>
                <w:lang w:eastAsia="en-GB"/>
              </w:rPr>
              <w:t>you must justify your answer.</w:t>
            </w:r>
          </w:p>
        </w:tc>
      </w:tr>
      <w:tr w:rsidR="005D782C" w:rsidRPr="001F1787" w:rsidTr="000A7419">
        <w:trPr>
          <w:cantSplit/>
          <w:trHeight w:val="720"/>
        </w:trPr>
        <w:tc>
          <w:tcPr>
            <w:tcW w:w="1101" w:type="dxa"/>
            <w:gridSpan w:val="3"/>
            <w:shd w:val="clear" w:color="auto" w:fill="auto"/>
            <w:vAlign w:val="center"/>
          </w:tcPr>
          <w:p w:rsidR="005D782C" w:rsidRPr="001F1787" w:rsidRDefault="000E74B4"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7.6</w:t>
            </w:r>
          </w:p>
        </w:tc>
        <w:tc>
          <w:tcPr>
            <w:tcW w:w="8930" w:type="dxa"/>
            <w:gridSpan w:val="2"/>
            <w:shd w:val="clear" w:color="auto" w:fill="auto"/>
            <w:vAlign w:val="center"/>
          </w:tcPr>
          <w:p w:rsidR="001F2EAA" w:rsidRPr="001F2EAA" w:rsidRDefault="005B3CEF" w:rsidP="001F2EAA">
            <w:pPr>
              <w:spacing w:before="120" w:after="0"/>
              <w:rPr>
                <w:rFonts w:eastAsia="Times New Roman" w:cs="Times New Roman"/>
                <w:sz w:val="24"/>
                <w:szCs w:val="24"/>
                <w:lang w:eastAsia="en-GB"/>
              </w:rPr>
            </w:pPr>
            <w:r>
              <w:rPr>
                <w:noProof/>
                <w:lang w:eastAsia="en-GB"/>
              </w:rPr>
              <w:drawing>
                <wp:anchor distT="0" distB="0" distL="114300" distR="114300" simplePos="0" relativeHeight="252874752" behindDoc="1" locked="0" layoutInCell="1" allowOverlap="1" wp14:anchorId="2C221710" wp14:editId="0C5075AE">
                  <wp:simplePos x="0" y="0"/>
                  <wp:positionH relativeFrom="column">
                    <wp:posOffset>3477260</wp:posOffset>
                  </wp:positionH>
                  <wp:positionV relativeFrom="paragraph">
                    <wp:posOffset>65405</wp:posOffset>
                  </wp:positionV>
                  <wp:extent cx="1954530" cy="1524000"/>
                  <wp:effectExtent l="0" t="0" r="7620" b="0"/>
                  <wp:wrapTight wrapText="bothSides">
                    <wp:wrapPolygon edited="0">
                      <wp:start x="0" y="0"/>
                      <wp:lineTo x="0" y="21330"/>
                      <wp:lineTo x="21474" y="21330"/>
                      <wp:lineTo x="21474" y="0"/>
                      <wp:lineTo x="0" y="0"/>
                    </wp:wrapPolygon>
                  </wp:wrapTight>
                  <wp:docPr id="5419" name="Picture 5419" descr="toas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toaster"/>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1954530" cy="1524000"/>
                          </a:xfrm>
                          <a:prstGeom prst="rect">
                            <a:avLst/>
                          </a:prstGeom>
                          <a:noFill/>
                          <a:ln>
                            <a:noFill/>
                          </a:ln>
                        </pic:spPr>
                      </pic:pic>
                    </a:graphicData>
                  </a:graphic>
                  <wp14:sizeRelH relativeFrom="page">
                    <wp14:pctWidth>0</wp14:pctWidth>
                  </wp14:sizeRelH>
                  <wp14:sizeRelV relativeFrom="page">
                    <wp14:pctHeight>0</wp14:pctHeight>
                  </wp14:sizeRelV>
                </wp:anchor>
              </w:drawing>
            </w:r>
            <w:r w:rsidR="001F2EAA" w:rsidRPr="001F2EAA">
              <w:rPr>
                <w:rFonts w:eastAsia="Times New Roman" w:cs="Times New Roman"/>
                <w:sz w:val="24"/>
                <w:szCs w:val="24"/>
                <w:lang w:eastAsia="en-GB"/>
              </w:rPr>
              <w:t>A state-of-the-art electric toaster uses radiation to produce the perfect slice of toast.</w:t>
            </w:r>
          </w:p>
          <w:p w:rsidR="001F2EAA" w:rsidRPr="001F2EAA" w:rsidRDefault="001F2EAA" w:rsidP="001F2EAA">
            <w:pPr>
              <w:spacing w:before="120" w:after="0"/>
              <w:rPr>
                <w:rFonts w:eastAsia="Times New Roman" w:cs="Times New Roman"/>
                <w:sz w:val="24"/>
                <w:szCs w:val="24"/>
                <w:lang w:eastAsia="en-GB"/>
              </w:rPr>
            </w:pPr>
            <w:r w:rsidRPr="001F2EAA">
              <w:rPr>
                <w:rFonts w:eastAsia="Times New Roman" w:cs="Times New Roman"/>
                <w:sz w:val="24"/>
                <w:szCs w:val="24"/>
                <w:lang w:eastAsia="en-GB"/>
              </w:rPr>
              <w:t>(a)</w:t>
            </w:r>
            <w:r w:rsidRPr="001F2EAA">
              <w:rPr>
                <w:rFonts w:eastAsia="Times New Roman" w:cs="Times New Roman"/>
                <w:sz w:val="24"/>
                <w:szCs w:val="24"/>
                <w:lang w:eastAsia="en-GB"/>
              </w:rPr>
              <w:tab/>
              <w:t>State the main energy change in the toaster.</w:t>
            </w:r>
          </w:p>
          <w:p w:rsidR="001F2EAA" w:rsidRPr="001F2EAA" w:rsidRDefault="001F2EAA" w:rsidP="001F2EAA">
            <w:pPr>
              <w:spacing w:before="120" w:after="0"/>
              <w:rPr>
                <w:rFonts w:eastAsia="Times New Roman" w:cs="Times New Roman"/>
                <w:sz w:val="24"/>
                <w:szCs w:val="24"/>
                <w:lang w:eastAsia="en-GB"/>
              </w:rPr>
            </w:pPr>
            <w:r w:rsidRPr="001F2EAA">
              <w:rPr>
                <w:rFonts w:eastAsia="Times New Roman" w:cs="Times New Roman"/>
                <w:sz w:val="24"/>
                <w:szCs w:val="24"/>
                <w:lang w:eastAsia="en-GB"/>
              </w:rPr>
              <w:t>(b)</w:t>
            </w:r>
            <w:r w:rsidRPr="001F2EAA">
              <w:rPr>
                <w:rFonts w:eastAsia="Times New Roman" w:cs="Times New Roman"/>
                <w:sz w:val="24"/>
                <w:szCs w:val="24"/>
                <w:lang w:eastAsia="en-GB"/>
              </w:rPr>
              <w:tab/>
            </w:r>
            <w:r w:rsidR="005B3CEF">
              <w:rPr>
                <w:rFonts w:eastAsia="Times New Roman" w:cs="Times New Roman"/>
                <w:sz w:val="24"/>
                <w:szCs w:val="24"/>
                <w:lang w:eastAsia="en-GB"/>
              </w:rPr>
              <w:t xml:space="preserve">State </w:t>
            </w:r>
            <w:r w:rsidRPr="001F2EAA">
              <w:rPr>
                <w:rFonts w:eastAsia="Times New Roman" w:cs="Times New Roman"/>
                <w:sz w:val="24"/>
                <w:szCs w:val="24"/>
                <w:lang w:eastAsia="en-GB"/>
              </w:rPr>
              <w:t>the most likely power rating for the toaster.</w:t>
            </w:r>
          </w:p>
          <w:p w:rsidR="001F2EAA" w:rsidRPr="001F2EAA" w:rsidRDefault="001F2EAA" w:rsidP="001F2EAA">
            <w:pPr>
              <w:spacing w:before="120" w:after="0"/>
              <w:rPr>
                <w:rFonts w:eastAsia="Times New Roman" w:cs="Times New Roman"/>
                <w:sz w:val="24"/>
                <w:szCs w:val="24"/>
                <w:lang w:eastAsia="en-GB"/>
              </w:rPr>
            </w:pPr>
            <w:r w:rsidRPr="001F2EAA">
              <w:rPr>
                <w:rFonts w:eastAsia="Times New Roman" w:cs="Times New Roman"/>
                <w:sz w:val="24"/>
                <w:szCs w:val="24"/>
                <w:lang w:eastAsia="en-GB"/>
              </w:rPr>
              <w:tab/>
              <w:t>10 W          100 W          1000 W</w:t>
            </w:r>
          </w:p>
          <w:p w:rsidR="001F2EAA" w:rsidRPr="001F2EAA" w:rsidRDefault="001F2EAA" w:rsidP="001F2EAA">
            <w:pPr>
              <w:spacing w:before="120" w:after="0"/>
              <w:rPr>
                <w:rFonts w:eastAsia="Times New Roman" w:cs="Times New Roman"/>
                <w:sz w:val="24"/>
                <w:szCs w:val="24"/>
                <w:lang w:eastAsia="en-GB"/>
              </w:rPr>
            </w:pPr>
            <w:r w:rsidRPr="001F2EAA">
              <w:rPr>
                <w:rFonts w:eastAsia="Times New Roman" w:cs="Times New Roman"/>
                <w:sz w:val="24"/>
                <w:szCs w:val="24"/>
                <w:lang w:eastAsia="en-GB"/>
              </w:rPr>
              <w:t>(c)</w:t>
            </w:r>
            <w:r w:rsidRPr="001F2EAA">
              <w:rPr>
                <w:rFonts w:eastAsia="Times New Roman" w:cs="Times New Roman"/>
                <w:sz w:val="24"/>
                <w:szCs w:val="24"/>
                <w:lang w:eastAsia="en-GB"/>
              </w:rPr>
              <w:tab/>
              <w:t>State the size of fuse required in the toaster.</w:t>
            </w:r>
          </w:p>
          <w:p w:rsidR="005D782C" w:rsidRPr="001F1787" w:rsidRDefault="001F2EAA" w:rsidP="001F2EAA">
            <w:pPr>
              <w:spacing w:before="120" w:after="0"/>
              <w:rPr>
                <w:rFonts w:eastAsia="Times New Roman" w:cs="Times New Roman"/>
                <w:sz w:val="24"/>
                <w:szCs w:val="24"/>
                <w:lang w:eastAsia="en-GB"/>
              </w:rPr>
            </w:pPr>
            <w:r w:rsidRPr="001F2EAA">
              <w:rPr>
                <w:rFonts w:eastAsia="Times New Roman" w:cs="Times New Roman"/>
                <w:sz w:val="24"/>
                <w:szCs w:val="24"/>
                <w:lang w:eastAsia="en-GB"/>
              </w:rPr>
              <w:t>(d)</w:t>
            </w:r>
            <w:r w:rsidRPr="001F2EAA">
              <w:rPr>
                <w:rFonts w:eastAsia="Times New Roman" w:cs="Times New Roman"/>
                <w:sz w:val="24"/>
                <w:szCs w:val="24"/>
                <w:lang w:eastAsia="en-GB"/>
              </w:rPr>
              <w:tab/>
              <w:t xml:space="preserve">The toaster has a metal casing.  How many </w:t>
            </w:r>
            <w:r w:rsidR="0013774B">
              <w:rPr>
                <w:rFonts w:eastAsia="Times New Roman" w:cs="Times New Roman"/>
                <w:sz w:val="24"/>
                <w:szCs w:val="24"/>
                <w:lang w:eastAsia="en-GB"/>
              </w:rPr>
              <w:t>wires does it have in its flex?</w:t>
            </w:r>
          </w:p>
        </w:tc>
      </w:tr>
      <w:tr w:rsidR="001F2EAA" w:rsidRPr="001F1787" w:rsidTr="000A7419">
        <w:trPr>
          <w:cantSplit/>
          <w:trHeight w:val="720"/>
        </w:trPr>
        <w:tc>
          <w:tcPr>
            <w:tcW w:w="1101" w:type="dxa"/>
            <w:gridSpan w:val="3"/>
            <w:shd w:val="clear" w:color="auto" w:fill="auto"/>
            <w:vAlign w:val="center"/>
          </w:tcPr>
          <w:p w:rsidR="001F2EAA" w:rsidRPr="001F1787" w:rsidRDefault="000E74B4"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12.7.7</w:t>
            </w:r>
          </w:p>
        </w:tc>
        <w:tc>
          <w:tcPr>
            <w:tcW w:w="8930" w:type="dxa"/>
            <w:gridSpan w:val="2"/>
            <w:shd w:val="clear" w:color="auto" w:fill="auto"/>
            <w:vAlign w:val="center"/>
          </w:tcPr>
          <w:p w:rsidR="00DF492A" w:rsidRPr="00DF492A" w:rsidRDefault="00DF492A" w:rsidP="00DF492A">
            <w:pPr>
              <w:spacing w:before="120" w:after="0"/>
              <w:rPr>
                <w:rFonts w:eastAsia="Times New Roman" w:cs="Times New Roman"/>
                <w:sz w:val="24"/>
                <w:szCs w:val="24"/>
                <w:lang w:eastAsia="en-GB"/>
              </w:rPr>
            </w:pPr>
            <w:r w:rsidRPr="00DF492A">
              <w:rPr>
                <w:rFonts w:eastAsia="Times New Roman" w:cs="Times New Roman"/>
                <w:sz w:val="24"/>
                <w:szCs w:val="24"/>
                <w:lang w:eastAsia="en-GB"/>
              </w:rPr>
              <w:t>An electrician is looking for a fault in the wiring of a house.</w:t>
            </w:r>
          </w:p>
          <w:p w:rsidR="00DF492A" w:rsidRDefault="00DF492A" w:rsidP="00D86451">
            <w:pPr>
              <w:pStyle w:val="ListParagraph"/>
              <w:numPr>
                <w:ilvl w:val="0"/>
                <w:numId w:val="102"/>
              </w:numPr>
              <w:spacing w:before="120" w:after="0"/>
              <w:rPr>
                <w:rFonts w:eastAsia="Times New Roman" w:cs="Times New Roman"/>
                <w:sz w:val="24"/>
                <w:szCs w:val="24"/>
                <w:lang w:eastAsia="en-GB"/>
              </w:rPr>
            </w:pPr>
            <w:r w:rsidRPr="00DF492A">
              <w:rPr>
                <w:rFonts w:eastAsia="Times New Roman" w:cs="Times New Roman"/>
                <w:sz w:val="24"/>
                <w:szCs w:val="24"/>
                <w:lang w:eastAsia="en-GB"/>
              </w:rPr>
              <w:t>He decides to make a continuity tester from a battery, a lamp and some insulated wires.</w:t>
            </w:r>
            <w:r w:rsidR="005B3CEF">
              <w:rPr>
                <w:rFonts w:eastAsia="Times New Roman" w:cs="Times New Roman"/>
                <w:sz w:val="24"/>
                <w:szCs w:val="24"/>
                <w:lang w:eastAsia="en-GB"/>
              </w:rPr>
              <w:t xml:space="preserve"> </w:t>
            </w:r>
            <w:r w:rsidRPr="00DF492A">
              <w:rPr>
                <w:rFonts w:eastAsia="Times New Roman" w:cs="Times New Roman"/>
                <w:sz w:val="24"/>
                <w:szCs w:val="24"/>
                <w:lang w:eastAsia="en-GB"/>
              </w:rPr>
              <w:t>Draw a circuit diagram of the continuity tester.</w:t>
            </w:r>
          </w:p>
          <w:p w:rsidR="00DF492A" w:rsidRPr="00DF492A" w:rsidRDefault="00DF492A" w:rsidP="00D86451">
            <w:pPr>
              <w:pStyle w:val="ListParagraph"/>
              <w:numPr>
                <w:ilvl w:val="0"/>
                <w:numId w:val="102"/>
              </w:numPr>
              <w:spacing w:before="120" w:after="0"/>
              <w:rPr>
                <w:rFonts w:eastAsia="Times New Roman" w:cs="Times New Roman"/>
                <w:sz w:val="24"/>
                <w:szCs w:val="24"/>
                <w:lang w:eastAsia="en-GB"/>
              </w:rPr>
            </w:pPr>
            <w:r w:rsidRPr="00DF492A">
              <w:rPr>
                <w:rFonts w:eastAsia="Times New Roman" w:cs="Times New Roman"/>
                <w:sz w:val="24"/>
                <w:szCs w:val="24"/>
                <w:lang w:eastAsia="en-GB"/>
              </w:rPr>
              <w:t>A fault has been repaired the electrician uses a voltmeter to measure the voltage at different sockets around the house.</w:t>
            </w:r>
          </w:p>
          <w:p w:rsidR="00DF492A" w:rsidRPr="001F2EAA" w:rsidRDefault="00DF492A" w:rsidP="00DF492A">
            <w:pPr>
              <w:spacing w:before="120" w:after="0"/>
              <w:rPr>
                <w:rFonts w:eastAsia="Times New Roman" w:cs="Times New Roman"/>
                <w:sz w:val="24"/>
                <w:szCs w:val="24"/>
                <w:lang w:eastAsia="en-GB"/>
              </w:rPr>
            </w:pPr>
            <w:r w:rsidRPr="001F2EAA">
              <w:rPr>
                <w:rFonts w:eastAsia="Times New Roman" w:cs="Times New Roman"/>
                <w:sz w:val="24"/>
                <w:szCs w:val="24"/>
                <w:lang w:eastAsia="en-GB"/>
              </w:rPr>
              <w:t>(i)</w:t>
            </w:r>
            <w:r w:rsidRPr="001F2EAA">
              <w:rPr>
                <w:rFonts w:eastAsia="Times New Roman" w:cs="Times New Roman"/>
                <w:sz w:val="24"/>
                <w:szCs w:val="24"/>
                <w:lang w:eastAsia="en-GB"/>
              </w:rPr>
              <w:tab/>
              <w:t>State the value of the voltage measured at the sockets.</w:t>
            </w:r>
          </w:p>
          <w:p w:rsidR="00DF492A" w:rsidRPr="00DF492A" w:rsidRDefault="00DF492A" w:rsidP="00DF492A">
            <w:pPr>
              <w:spacing w:before="120" w:after="0"/>
              <w:rPr>
                <w:rFonts w:eastAsia="Times New Roman" w:cs="Times New Roman"/>
                <w:sz w:val="24"/>
                <w:szCs w:val="24"/>
                <w:lang w:eastAsia="en-GB"/>
              </w:rPr>
            </w:pPr>
            <w:r w:rsidRPr="001F2EAA">
              <w:rPr>
                <w:rFonts w:eastAsia="Times New Roman" w:cs="Times New Roman"/>
                <w:sz w:val="24"/>
                <w:szCs w:val="24"/>
                <w:lang w:eastAsia="en-GB"/>
              </w:rPr>
              <w:t>(ii)</w:t>
            </w:r>
            <w:r w:rsidRPr="001F2EAA">
              <w:rPr>
                <w:rFonts w:eastAsia="Times New Roman" w:cs="Times New Roman"/>
                <w:sz w:val="24"/>
                <w:szCs w:val="24"/>
                <w:lang w:eastAsia="en-GB"/>
              </w:rPr>
              <w:tab/>
              <w:t>The electrician finds that the voltage at al</w:t>
            </w:r>
            <w:r>
              <w:rPr>
                <w:rFonts w:eastAsia="Times New Roman" w:cs="Times New Roman"/>
                <w:sz w:val="24"/>
                <w:szCs w:val="24"/>
                <w:lang w:eastAsia="en-GB"/>
              </w:rPr>
              <w:t xml:space="preserve">l of the sockets is the same.  </w:t>
            </w:r>
            <w:r w:rsidRPr="00DF492A">
              <w:rPr>
                <w:rFonts w:eastAsia="Times New Roman" w:cs="Times New Roman"/>
                <w:sz w:val="24"/>
                <w:szCs w:val="24"/>
                <w:lang w:eastAsia="en-GB"/>
              </w:rPr>
              <w:t>Describe the way in which the sockets are wired together.</w:t>
            </w:r>
          </w:p>
        </w:tc>
      </w:tr>
      <w:tr w:rsidR="005D782C" w:rsidRPr="001F1787" w:rsidTr="0013774B">
        <w:trPr>
          <w:trHeight w:val="720"/>
        </w:trPr>
        <w:tc>
          <w:tcPr>
            <w:tcW w:w="1101" w:type="dxa"/>
            <w:gridSpan w:val="3"/>
            <w:tcBorders>
              <w:bottom w:val="single" w:sz="6" w:space="0" w:color="auto"/>
            </w:tcBorders>
            <w:shd w:val="clear" w:color="auto" w:fill="auto"/>
            <w:vAlign w:val="center"/>
          </w:tcPr>
          <w:p w:rsidR="005D782C" w:rsidRPr="001F1787" w:rsidRDefault="00795653"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7.8</w:t>
            </w:r>
          </w:p>
        </w:tc>
        <w:tc>
          <w:tcPr>
            <w:tcW w:w="8930" w:type="dxa"/>
            <w:gridSpan w:val="2"/>
            <w:tcBorders>
              <w:bottom w:val="single" w:sz="6" w:space="0" w:color="auto"/>
            </w:tcBorders>
            <w:shd w:val="clear" w:color="auto" w:fill="auto"/>
            <w:vAlign w:val="center"/>
          </w:tcPr>
          <w:p w:rsidR="005D782C" w:rsidRDefault="005D782C" w:rsidP="00BE3A0F">
            <w:pPr>
              <w:spacing w:before="120" w:after="0"/>
              <w:rPr>
                <w:rFonts w:cs="ImprintMT"/>
                <w:sz w:val="24"/>
                <w:szCs w:val="24"/>
              </w:rPr>
            </w:pPr>
            <w:r>
              <w:rPr>
                <w:rFonts w:cs="ImprintMT"/>
                <w:noProof/>
                <w:sz w:val="24"/>
                <w:szCs w:val="24"/>
                <w:lang w:eastAsia="en-GB"/>
              </w:rPr>
              <w:drawing>
                <wp:anchor distT="0" distB="0" distL="114300" distR="114300" simplePos="0" relativeHeight="252823552" behindDoc="1" locked="0" layoutInCell="1" allowOverlap="1" wp14:anchorId="24628A38" wp14:editId="696272FC">
                  <wp:simplePos x="0" y="0"/>
                  <wp:positionH relativeFrom="column">
                    <wp:posOffset>48260</wp:posOffset>
                  </wp:positionH>
                  <wp:positionV relativeFrom="paragraph">
                    <wp:posOffset>113030</wp:posOffset>
                  </wp:positionV>
                  <wp:extent cx="2237740" cy="1727200"/>
                  <wp:effectExtent l="0" t="0" r="0" b="6350"/>
                  <wp:wrapTight wrapText="bothSides">
                    <wp:wrapPolygon edited="0">
                      <wp:start x="0" y="0"/>
                      <wp:lineTo x="0" y="21441"/>
                      <wp:lineTo x="21330" y="21441"/>
                      <wp:lineTo x="21330" y="0"/>
                      <wp:lineTo x="0" y="0"/>
                    </wp:wrapPolygon>
                  </wp:wrapTight>
                  <wp:docPr id="1073741832" name="Picture 107374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2237740" cy="1727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E384A">
              <w:rPr>
                <w:rFonts w:cs="ImprintMT"/>
                <w:sz w:val="24"/>
                <w:szCs w:val="24"/>
              </w:rPr>
              <w:t>A circuit is set up as shown</w:t>
            </w:r>
            <w:r>
              <w:rPr>
                <w:rFonts w:cs="ImprintMT"/>
                <w:sz w:val="24"/>
                <w:szCs w:val="24"/>
              </w:rPr>
              <w:t>.</w:t>
            </w:r>
          </w:p>
          <w:p w:rsidR="005D782C" w:rsidRDefault="005D782C" w:rsidP="00BE3A0F">
            <w:pPr>
              <w:autoSpaceDE w:val="0"/>
              <w:autoSpaceDN w:val="0"/>
              <w:adjustRightInd w:val="0"/>
              <w:spacing w:after="0" w:line="240" w:lineRule="auto"/>
              <w:jc w:val="left"/>
              <w:rPr>
                <w:rFonts w:cs="ImprintMT"/>
                <w:sz w:val="24"/>
                <w:szCs w:val="24"/>
              </w:rPr>
            </w:pPr>
            <w:r w:rsidRPr="001E384A">
              <w:rPr>
                <w:rFonts w:cs="ImprintMT"/>
                <w:sz w:val="24"/>
                <w:szCs w:val="24"/>
              </w:rPr>
              <w:t>The initial reading on both voltmeters V</w:t>
            </w:r>
            <w:r w:rsidRPr="001F2EAA">
              <w:rPr>
                <w:rFonts w:cs="ImprintMT"/>
                <w:sz w:val="24"/>
                <w:szCs w:val="24"/>
                <w:vertAlign w:val="subscript"/>
              </w:rPr>
              <w:t>1</w:t>
            </w:r>
            <w:r w:rsidRPr="001E384A">
              <w:rPr>
                <w:rFonts w:cs="ImprintMT"/>
                <w:sz w:val="24"/>
                <w:szCs w:val="24"/>
              </w:rPr>
              <w:t xml:space="preserve"> and V</w:t>
            </w:r>
            <w:r w:rsidRPr="001F2EAA">
              <w:rPr>
                <w:rFonts w:cs="ImprintMT"/>
                <w:sz w:val="24"/>
                <w:szCs w:val="24"/>
                <w:vertAlign w:val="subscript"/>
              </w:rPr>
              <w:t>2</w:t>
            </w:r>
            <w:r w:rsidRPr="001E384A">
              <w:rPr>
                <w:rFonts w:cs="ImprintMT"/>
                <w:sz w:val="24"/>
                <w:szCs w:val="24"/>
              </w:rPr>
              <w:t xml:space="preserve"> is 2.5V.</w:t>
            </w:r>
          </w:p>
          <w:p w:rsidR="0013774B" w:rsidRPr="001E384A" w:rsidRDefault="0013774B" w:rsidP="00BE3A0F">
            <w:pPr>
              <w:autoSpaceDE w:val="0"/>
              <w:autoSpaceDN w:val="0"/>
              <w:adjustRightInd w:val="0"/>
              <w:spacing w:after="0" w:line="240" w:lineRule="auto"/>
              <w:jc w:val="left"/>
              <w:rPr>
                <w:rFonts w:cs="ImprintMT"/>
                <w:sz w:val="24"/>
                <w:szCs w:val="24"/>
              </w:rPr>
            </w:pPr>
          </w:p>
          <w:p w:rsidR="005D782C" w:rsidRPr="001E384A" w:rsidRDefault="005D782C" w:rsidP="00BE3A0F">
            <w:pPr>
              <w:autoSpaceDE w:val="0"/>
              <w:autoSpaceDN w:val="0"/>
              <w:adjustRightInd w:val="0"/>
              <w:spacing w:after="0" w:line="240" w:lineRule="auto"/>
              <w:jc w:val="left"/>
              <w:rPr>
                <w:rFonts w:cs="ImprintMT"/>
                <w:sz w:val="24"/>
                <w:szCs w:val="24"/>
              </w:rPr>
            </w:pPr>
            <w:r w:rsidRPr="001E384A">
              <w:rPr>
                <w:rFonts w:cs="ImprintMT"/>
                <w:sz w:val="24"/>
                <w:szCs w:val="24"/>
              </w:rPr>
              <w:t>The light shining on the LDR is made brighter.</w:t>
            </w:r>
          </w:p>
          <w:p w:rsidR="0013774B" w:rsidRDefault="0013774B" w:rsidP="00BE3A0F">
            <w:pPr>
              <w:autoSpaceDE w:val="0"/>
              <w:autoSpaceDN w:val="0"/>
              <w:adjustRightInd w:val="0"/>
              <w:spacing w:after="0" w:line="240" w:lineRule="auto"/>
              <w:jc w:val="left"/>
              <w:rPr>
                <w:rFonts w:cs="ImprintMT"/>
                <w:sz w:val="24"/>
                <w:szCs w:val="24"/>
              </w:rPr>
            </w:pPr>
          </w:p>
          <w:p w:rsidR="0013774B" w:rsidRDefault="005D782C" w:rsidP="00BE3A0F">
            <w:pPr>
              <w:autoSpaceDE w:val="0"/>
              <w:autoSpaceDN w:val="0"/>
              <w:adjustRightInd w:val="0"/>
              <w:spacing w:after="0" w:line="240" w:lineRule="auto"/>
              <w:jc w:val="left"/>
              <w:rPr>
                <w:rFonts w:cs="ImprintMT"/>
                <w:sz w:val="24"/>
                <w:szCs w:val="24"/>
              </w:rPr>
            </w:pPr>
            <w:r>
              <w:rPr>
                <w:rFonts w:cs="ImprintMT"/>
                <w:sz w:val="24"/>
                <w:szCs w:val="24"/>
              </w:rPr>
              <w:t xml:space="preserve">Copy out the </w:t>
            </w:r>
            <w:r w:rsidRPr="001E384A">
              <w:rPr>
                <w:rFonts w:cs="ImprintMT"/>
                <w:sz w:val="24"/>
                <w:szCs w:val="24"/>
              </w:rPr>
              <w:t>row in the table</w:t>
            </w:r>
            <w:r>
              <w:rPr>
                <w:rFonts w:cs="ImprintMT"/>
                <w:sz w:val="24"/>
                <w:szCs w:val="24"/>
              </w:rPr>
              <w:t xml:space="preserve"> that</w:t>
            </w:r>
            <w:r w:rsidRPr="001E384A">
              <w:rPr>
                <w:rFonts w:cs="ImprintMT"/>
                <w:sz w:val="24"/>
                <w:szCs w:val="24"/>
              </w:rPr>
              <w:t xml:space="preserve"> shows possible new readings on voltmeters V</w:t>
            </w:r>
            <w:r w:rsidRPr="00B3196D">
              <w:rPr>
                <w:rFonts w:cs="ImprintMT"/>
                <w:sz w:val="24"/>
                <w:szCs w:val="24"/>
                <w:vertAlign w:val="subscript"/>
              </w:rPr>
              <w:t>1</w:t>
            </w:r>
            <w:r w:rsidRPr="001E384A">
              <w:rPr>
                <w:rFonts w:cs="ImprintMT"/>
                <w:sz w:val="24"/>
                <w:szCs w:val="24"/>
              </w:rPr>
              <w:t xml:space="preserve"> and V</w:t>
            </w:r>
            <w:r w:rsidRPr="00B3196D">
              <w:rPr>
                <w:rFonts w:cs="ImprintMT"/>
                <w:sz w:val="24"/>
                <w:szCs w:val="24"/>
                <w:vertAlign w:val="subscript"/>
              </w:rPr>
              <w:t>2</w:t>
            </w:r>
            <w:r>
              <w:rPr>
                <w:rFonts w:cs="ImprintMT"/>
                <w:sz w:val="24"/>
                <w:szCs w:val="24"/>
              </w:rPr>
              <w:t>.</w:t>
            </w:r>
          </w:p>
          <w:p w:rsidR="00D96CFC" w:rsidRDefault="00D96CFC" w:rsidP="00BE3A0F">
            <w:pPr>
              <w:autoSpaceDE w:val="0"/>
              <w:autoSpaceDN w:val="0"/>
              <w:adjustRightInd w:val="0"/>
              <w:spacing w:after="0" w:line="240" w:lineRule="auto"/>
              <w:jc w:val="left"/>
              <w:rPr>
                <w:rFonts w:cs="ImprintMT"/>
                <w:sz w:val="24"/>
                <w:szCs w:val="24"/>
              </w:rPr>
            </w:pPr>
          </w:p>
          <w:tbl>
            <w:tblPr>
              <w:tblStyle w:val="TableGrid"/>
              <w:tblpPr w:leftFromText="180" w:rightFromText="180" w:vertAnchor="text" w:horzAnchor="margin" w:tblpXSpec="center" w:tblpY="-165"/>
              <w:tblOverlap w:val="never"/>
              <w:tblW w:w="0" w:type="auto"/>
              <w:tblLayout w:type="fixed"/>
              <w:tblLook w:val="04A0" w:firstRow="1" w:lastRow="0" w:firstColumn="1" w:lastColumn="0" w:noHBand="0" w:noVBand="1"/>
            </w:tblPr>
            <w:tblGrid>
              <w:gridCol w:w="2093"/>
              <w:gridCol w:w="2126"/>
            </w:tblGrid>
            <w:tr w:rsidR="00D96CFC" w:rsidRPr="0055527D" w:rsidTr="00D96CFC">
              <w:tc>
                <w:tcPr>
                  <w:tcW w:w="2093" w:type="dxa"/>
                </w:tcPr>
                <w:p w:rsidR="00D96CFC" w:rsidRPr="0055527D" w:rsidRDefault="00D96CFC" w:rsidP="00D96CFC">
                  <w:pPr>
                    <w:autoSpaceDE w:val="0"/>
                    <w:autoSpaceDN w:val="0"/>
                    <w:adjustRightInd w:val="0"/>
                    <w:jc w:val="center"/>
                    <w:rPr>
                      <w:rFonts w:cs="ImprintMT"/>
                      <w:sz w:val="24"/>
                      <w:szCs w:val="24"/>
                    </w:rPr>
                  </w:pPr>
                  <w:r w:rsidRPr="0055527D">
                    <w:rPr>
                      <w:rFonts w:cs="ImprintMT-Italic"/>
                      <w:i/>
                      <w:iCs/>
                      <w:sz w:val="24"/>
                      <w:szCs w:val="24"/>
                    </w:rPr>
                    <w:t>Reading on V</w:t>
                  </w:r>
                  <w:r w:rsidRPr="0055527D">
                    <w:rPr>
                      <w:rFonts w:cs="ImprintMT-Italic"/>
                      <w:i/>
                      <w:iCs/>
                      <w:sz w:val="24"/>
                      <w:szCs w:val="24"/>
                      <w:vertAlign w:val="subscript"/>
                    </w:rPr>
                    <w:t>1</w:t>
                  </w:r>
                  <w:r w:rsidRPr="0055527D">
                    <w:rPr>
                      <w:rFonts w:cs="ImprintMT-Italic"/>
                      <w:i/>
                      <w:iCs/>
                      <w:sz w:val="24"/>
                      <w:szCs w:val="24"/>
                    </w:rPr>
                    <w:t xml:space="preserve"> </w:t>
                  </w:r>
                  <w:r w:rsidRPr="0055527D">
                    <w:rPr>
                      <w:rFonts w:cs="ImprintMT"/>
                      <w:sz w:val="24"/>
                      <w:szCs w:val="24"/>
                    </w:rPr>
                    <w:t>(V)</w:t>
                  </w:r>
                </w:p>
              </w:tc>
              <w:tc>
                <w:tcPr>
                  <w:tcW w:w="2126" w:type="dxa"/>
                </w:tcPr>
                <w:p w:rsidR="00D96CFC" w:rsidRPr="0055527D" w:rsidRDefault="00D96CFC" w:rsidP="00D96CFC">
                  <w:pPr>
                    <w:autoSpaceDE w:val="0"/>
                    <w:autoSpaceDN w:val="0"/>
                    <w:adjustRightInd w:val="0"/>
                    <w:jc w:val="center"/>
                    <w:rPr>
                      <w:rFonts w:cs="ImprintMT-Italic"/>
                      <w:i/>
                      <w:iCs/>
                      <w:sz w:val="24"/>
                      <w:szCs w:val="24"/>
                    </w:rPr>
                  </w:pPr>
                  <w:r w:rsidRPr="0055527D">
                    <w:rPr>
                      <w:rFonts w:cs="ImprintMT-Italic"/>
                      <w:i/>
                      <w:iCs/>
                      <w:sz w:val="24"/>
                      <w:szCs w:val="24"/>
                    </w:rPr>
                    <w:t>Reading on V</w:t>
                  </w:r>
                  <w:r w:rsidRPr="0055527D">
                    <w:rPr>
                      <w:rFonts w:cs="ImprintMT-Italic"/>
                      <w:i/>
                      <w:iCs/>
                      <w:sz w:val="24"/>
                      <w:szCs w:val="24"/>
                      <w:vertAlign w:val="subscript"/>
                    </w:rPr>
                    <w:t>2</w:t>
                  </w:r>
                  <w:r w:rsidRPr="0055527D">
                    <w:rPr>
                      <w:rFonts w:cs="ImprintMT-Italic"/>
                      <w:i/>
                      <w:iCs/>
                      <w:sz w:val="24"/>
                      <w:szCs w:val="24"/>
                    </w:rPr>
                    <w:t xml:space="preserve"> </w:t>
                  </w:r>
                  <w:r w:rsidRPr="0055527D">
                    <w:rPr>
                      <w:rFonts w:cs="ImprintMT"/>
                      <w:sz w:val="24"/>
                      <w:szCs w:val="24"/>
                    </w:rPr>
                    <w:t>(V)</w:t>
                  </w:r>
                </w:p>
              </w:tc>
            </w:tr>
            <w:tr w:rsidR="00D96CFC" w:rsidRPr="0055527D" w:rsidTr="00D96CFC">
              <w:tc>
                <w:tcPr>
                  <w:tcW w:w="2093" w:type="dxa"/>
                </w:tcPr>
                <w:p w:rsidR="00D96CFC" w:rsidRPr="0055527D" w:rsidRDefault="00D96CFC" w:rsidP="00D96CFC">
                  <w:pPr>
                    <w:autoSpaceDE w:val="0"/>
                    <w:autoSpaceDN w:val="0"/>
                    <w:adjustRightInd w:val="0"/>
                    <w:jc w:val="center"/>
                    <w:rPr>
                      <w:rFonts w:cs="ImprintMT"/>
                      <w:sz w:val="24"/>
                      <w:szCs w:val="24"/>
                    </w:rPr>
                  </w:pPr>
                  <w:r w:rsidRPr="0055527D">
                    <w:rPr>
                      <w:rFonts w:cs="ImprintMT"/>
                      <w:sz w:val="24"/>
                      <w:szCs w:val="24"/>
                    </w:rPr>
                    <w:t>2.0</w:t>
                  </w:r>
                </w:p>
              </w:tc>
              <w:tc>
                <w:tcPr>
                  <w:tcW w:w="2126" w:type="dxa"/>
                </w:tcPr>
                <w:p w:rsidR="00D96CFC" w:rsidRPr="0055527D" w:rsidRDefault="00D96CFC" w:rsidP="00D96CFC">
                  <w:pPr>
                    <w:autoSpaceDE w:val="0"/>
                    <w:autoSpaceDN w:val="0"/>
                    <w:adjustRightInd w:val="0"/>
                    <w:jc w:val="center"/>
                    <w:rPr>
                      <w:rFonts w:cs="ImprintMT"/>
                      <w:sz w:val="24"/>
                      <w:szCs w:val="24"/>
                    </w:rPr>
                  </w:pPr>
                  <w:r w:rsidRPr="0055527D">
                    <w:rPr>
                      <w:rFonts w:cs="ImprintMT"/>
                      <w:sz w:val="24"/>
                      <w:szCs w:val="24"/>
                    </w:rPr>
                    <w:t>3.0</w:t>
                  </w:r>
                </w:p>
              </w:tc>
            </w:tr>
            <w:tr w:rsidR="00D96CFC" w:rsidRPr="0055527D" w:rsidTr="00D96CFC">
              <w:tc>
                <w:tcPr>
                  <w:tcW w:w="2093" w:type="dxa"/>
                </w:tcPr>
                <w:p w:rsidR="00D96CFC" w:rsidRPr="0055527D" w:rsidRDefault="00D96CFC" w:rsidP="00D96CFC">
                  <w:pPr>
                    <w:autoSpaceDE w:val="0"/>
                    <w:autoSpaceDN w:val="0"/>
                    <w:adjustRightInd w:val="0"/>
                    <w:jc w:val="center"/>
                    <w:rPr>
                      <w:rFonts w:cs="ImprintMT"/>
                      <w:sz w:val="24"/>
                      <w:szCs w:val="24"/>
                    </w:rPr>
                  </w:pPr>
                  <w:r w:rsidRPr="0055527D">
                    <w:rPr>
                      <w:rFonts w:cs="ImprintMT"/>
                      <w:sz w:val="24"/>
                      <w:szCs w:val="24"/>
                    </w:rPr>
                    <w:t>2.5</w:t>
                  </w:r>
                </w:p>
              </w:tc>
              <w:tc>
                <w:tcPr>
                  <w:tcW w:w="2126" w:type="dxa"/>
                </w:tcPr>
                <w:p w:rsidR="00D96CFC" w:rsidRPr="0055527D" w:rsidRDefault="00D96CFC" w:rsidP="00D96CFC">
                  <w:pPr>
                    <w:autoSpaceDE w:val="0"/>
                    <w:autoSpaceDN w:val="0"/>
                    <w:adjustRightInd w:val="0"/>
                    <w:jc w:val="center"/>
                    <w:rPr>
                      <w:rFonts w:cs="ImprintMT"/>
                      <w:sz w:val="24"/>
                      <w:szCs w:val="24"/>
                    </w:rPr>
                  </w:pPr>
                  <w:r w:rsidRPr="0055527D">
                    <w:rPr>
                      <w:rFonts w:cs="ImprintMT"/>
                      <w:sz w:val="24"/>
                      <w:szCs w:val="24"/>
                    </w:rPr>
                    <w:t>2.0</w:t>
                  </w:r>
                </w:p>
              </w:tc>
            </w:tr>
            <w:tr w:rsidR="00D96CFC" w:rsidRPr="0055527D" w:rsidTr="00D96CFC">
              <w:tc>
                <w:tcPr>
                  <w:tcW w:w="2093" w:type="dxa"/>
                </w:tcPr>
                <w:p w:rsidR="00D96CFC" w:rsidRPr="0055527D" w:rsidRDefault="00D96CFC" w:rsidP="00D96CFC">
                  <w:pPr>
                    <w:autoSpaceDE w:val="0"/>
                    <w:autoSpaceDN w:val="0"/>
                    <w:adjustRightInd w:val="0"/>
                    <w:jc w:val="center"/>
                    <w:rPr>
                      <w:rFonts w:cs="ImprintMT"/>
                      <w:sz w:val="24"/>
                      <w:szCs w:val="24"/>
                    </w:rPr>
                  </w:pPr>
                  <w:r w:rsidRPr="0055527D">
                    <w:rPr>
                      <w:rFonts w:cs="ImprintMT"/>
                      <w:sz w:val="24"/>
                      <w:szCs w:val="24"/>
                    </w:rPr>
                    <w:t>2.5</w:t>
                  </w:r>
                </w:p>
              </w:tc>
              <w:tc>
                <w:tcPr>
                  <w:tcW w:w="2126" w:type="dxa"/>
                </w:tcPr>
                <w:p w:rsidR="00D96CFC" w:rsidRPr="0055527D" w:rsidRDefault="00D96CFC" w:rsidP="00D96CFC">
                  <w:pPr>
                    <w:autoSpaceDE w:val="0"/>
                    <w:autoSpaceDN w:val="0"/>
                    <w:adjustRightInd w:val="0"/>
                    <w:jc w:val="center"/>
                    <w:rPr>
                      <w:rFonts w:cs="ImprintMT"/>
                      <w:sz w:val="24"/>
                      <w:szCs w:val="24"/>
                    </w:rPr>
                  </w:pPr>
                  <w:r w:rsidRPr="0055527D">
                    <w:rPr>
                      <w:rFonts w:cs="ImprintMT"/>
                      <w:sz w:val="24"/>
                      <w:szCs w:val="24"/>
                    </w:rPr>
                    <w:t>2.5</w:t>
                  </w:r>
                </w:p>
              </w:tc>
            </w:tr>
            <w:tr w:rsidR="00D96CFC" w:rsidRPr="0055527D" w:rsidTr="00D96CFC">
              <w:tc>
                <w:tcPr>
                  <w:tcW w:w="2093" w:type="dxa"/>
                </w:tcPr>
                <w:p w:rsidR="00D96CFC" w:rsidRPr="0055527D" w:rsidRDefault="00D96CFC" w:rsidP="00D96CFC">
                  <w:pPr>
                    <w:autoSpaceDE w:val="0"/>
                    <w:autoSpaceDN w:val="0"/>
                    <w:adjustRightInd w:val="0"/>
                    <w:jc w:val="center"/>
                    <w:rPr>
                      <w:rFonts w:cs="ImprintMT"/>
                      <w:sz w:val="24"/>
                      <w:szCs w:val="24"/>
                    </w:rPr>
                  </w:pPr>
                  <w:r w:rsidRPr="0055527D">
                    <w:rPr>
                      <w:rFonts w:cs="ImprintMT"/>
                      <w:sz w:val="24"/>
                      <w:szCs w:val="24"/>
                    </w:rPr>
                    <w:t>2.5</w:t>
                  </w:r>
                </w:p>
              </w:tc>
              <w:tc>
                <w:tcPr>
                  <w:tcW w:w="2126" w:type="dxa"/>
                </w:tcPr>
                <w:p w:rsidR="00D96CFC" w:rsidRPr="0055527D" w:rsidRDefault="00D96CFC" w:rsidP="00D96CFC">
                  <w:pPr>
                    <w:autoSpaceDE w:val="0"/>
                    <w:autoSpaceDN w:val="0"/>
                    <w:adjustRightInd w:val="0"/>
                    <w:jc w:val="center"/>
                    <w:rPr>
                      <w:rFonts w:cs="ImprintMT"/>
                      <w:sz w:val="24"/>
                      <w:szCs w:val="24"/>
                    </w:rPr>
                  </w:pPr>
                  <w:r w:rsidRPr="0055527D">
                    <w:rPr>
                      <w:rFonts w:cs="ImprintMT"/>
                      <w:sz w:val="24"/>
                      <w:szCs w:val="24"/>
                    </w:rPr>
                    <w:t>3.0</w:t>
                  </w:r>
                </w:p>
              </w:tc>
            </w:tr>
            <w:tr w:rsidR="00D96CFC" w:rsidTr="00D96CFC">
              <w:tc>
                <w:tcPr>
                  <w:tcW w:w="2093" w:type="dxa"/>
                </w:tcPr>
                <w:p w:rsidR="00D96CFC" w:rsidRPr="0055527D" w:rsidRDefault="00D96CFC" w:rsidP="00D96CFC">
                  <w:pPr>
                    <w:jc w:val="center"/>
                    <w:rPr>
                      <w:sz w:val="24"/>
                      <w:szCs w:val="24"/>
                    </w:rPr>
                  </w:pPr>
                  <w:r w:rsidRPr="0055527D">
                    <w:rPr>
                      <w:rFonts w:cs="ImprintMT"/>
                      <w:sz w:val="24"/>
                      <w:szCs w:val="24"/>
                    </w:rPr>
                    <w:t>3.0</w:t>
                  </w:r>
                </w:p>
              </w:tc>
              <w:tc>
                <w:tcPr>
                  <w:tcW w:w="2126" w:type="dxa"/>
                </w:tcPr>
                <w:p w:rsidR="00D96CFC" w:rsidRPr="0055527D" w:rsidRDefault="00D96CFC" w:rsidP="00D96CFC">
                  <w:pPr>
                    <w:jc w:val="center"/>
                    <w:rPr>
                      <w:rFonts w:cs="ImprintMT"/>
                      <w:sz w:val="24"/>
                      <w:szCs w:val="24"/>
                    </w:rPr>
                  </w:pPr>
                  <w:r w:rsidRPr="0055527D">
                    <w:rPr>
                      <w:rFonts w:cs="ImprintMT"/>
                      <w:sz w:val="24"/>
                      <w:szCs w:val="24"/>
                    </w:rPr>
                    <w:t>2.0</w:t>
                  </w:r>
                </w:p>
              </w:tc>
            </w:tr>
          </w:tbl>
          <w:p w:rsidR="00D96CFC" w:rsidRDefault="00D96CFC" w:rsidP="00BE3A0F">
            <w:pPr>
              <w:autoSpaceDE w:val="0"/>
              <w:autoSpaceDN w:val="0"/>
              <w:adjustRightInd w:val="0"/>
              <w:spacing w:after="0" w:line="240" w:lineRule="auto"/>
              <w:jc w:val="left"/>
              <w:rPr>
                <w:rFonts w:cs="ImprintMT"/>
                <w:sz w:val="24"/>
                <w:szCs w:val="24"/>
              </w:rPr>
            </w:pPr>
          </w:p>
          <w:p w:rsidR="00D96CFC" w:rsidRDefault="00D96CFC" w:rsidP="00BE3A0F">
            <w:pPr>
              <w:autoSpaceDE w:val="0"/>
              <w:autoSpaceDN w:val="0"/>
              <w:adjustRightInd w:val="0"/>
              <w:spacing w:after="0" w:line="240" w:lineRule="auto"/>
              <w:jc w:val="left"/>
              <w:rPr>
                <w:rFonts w:cs="ImprintMT"/>
                <w:sz w:val="24"/>
                <w:szCs w:val="24"/>
              </w:rPr>
            </w:pPr>
          </w:p>
          <w:p w:rsidR="00D96CFC" w:rsidRDefault="00D96CFC" w:rsidP="00BE3A0F">
            <w:pPr>
              <w:autoSpaceDE w:val="0"/>
              <w:autoSpaceDN w:val="0"/>
              <w:adjustRightInd w:val="0"/>
              <w:spacing w:after="0" w:line="240" w:lineRule="auto"/>
              <w:jc w:val="left"/>
              <w:rPr>
                <w:rFonts w:cs="ImprintMT"/>
                <w:sz w:val="24"/>
                <w:szCs w:val="24"/>
              </w:rPr>
            </w:pPr>
          </w:p>
          <w:p w:rsidR="00D96CFC" w:rsidRDefault="00D96CFC" w:rsidP="00BE3A0F">
            <w:pPr>
              <w:autoSpaceDE w:val="0"/>
              <w:autoSpaceDN w:val="0"/>
              <w:adjustRightInd w:val="0"/>
              <w:spacing w:after="0" w:line="240" w:lineRule="auto"/>
              <w:jc w:val="left"/>
              <w:rPr>
                <w:rFonts w:cs="ImprintMT"/>
                <w:sz w:val="24"/>
                <w:szCs w:val="24"/>
              </w:rPr>
            </w:pPr>
          </w:p>
          <w:p w:rsidR="005D782C" w:rsidRDefault="005D782C" w:rsidP="00BE3A0F">
            <w:pPr>
              <w:autoSpaceDE w:val="0"/>
              <w:autoSpaceDN w:val="0"/>
              <w:adjustRightInd w:val="0"/>
              <w:spacing w:after="0" w:line="240" w:lineRule="auto"/>
              <w:jc w:val="left"/>
              <w:rPr>
                <w:rFonts w:cs="ImprintMT"/>
                <w:sz w:val="24"/>
                <w:szCs w:val="24"/>
              </w:rPr>
            </w:pPr>
          </w:p>
          <w:p w:rsidR="005D782C" w:rsidRPr="001F1787" w:rsidRDefault="005D782C" w:rsidP="00BE3A0F">
            <w:pPr>
              <w:spacing w:before="120" w:after="0"/>
              <w:rPr>
                <w:rFonts w:eastAsia="Times New Roman" w:cs="Times New Roman"/>
                <w:sz w:val="24"/>
                <w:szCs w:val="24"/>
                <w:lang w:eastAsia="en-GB"/>
              </w:rPr>
            </w:pPr>
          </w:p>
        </w:tc>
      </w:tr>
      <w:tr w:rsidR="005D782C" w:rsidRPr="006B019C" w:rsidTr="00D96CFC">
        <w:trPr>
          <w:cantSplit/>
          <w:trHeight w:val="586"/>
        </w:trPr>
        <w:tc>
          <w:tcPr>
            <w:tcW w:w="1101" w:type="dxa"/>
            <w:gridSpan w:val="3"/>
            <w:tcBorders>
              <w:bottom w:val="single" w:sz="6" w:space="0" w:color="auto"/>
            </w:tcBorders>
            <w:shd w:val="clear" w:color="auto" w:fill="DDD9C3" w:themeFill="background2" w:themeFillShade="E6"/>
            <w:vAlign w:val="center"/>
          </w:tcPr>
          <w:p w:rsidR="005D782C" w:rsidRPr="006B019C" w:rsidRDefault="005D782C" w:rsidP="00D80E54">
            <w:pPr>
              <w:spacing w:before="120" w:after="0" w:line="240" w:lineRule="auto"/>
              <w:jc w:val="center"/>
              <w:rPr>
                <w:rFonts w:eastAsia="Times New Roman" w:cs="Times New Roman"/>
                <w:b/>
                <w:sz w:val="24"/>
                <w:szCs w:val="24"/>
                <w:lang w:eastAsia="en-GB"/>
              </w:rPr>
            </w:pPr>
            <w:r w:rsidRPr="006B019C">
              <w:rPr>
                <w:rFonts w:eastAsia="Times New Roman" w:cs="Times New Roman"/>
                <w:b/>
                <w:sz w:val="24"/>
                <w:szCs w:val="24"/>
                <w:lang w:eastAsia="en-GB"/>
              </w:rPr>
              <w:t>12.8</w:t>
            </w:r>
          </w:p>
        </w:tc>
        <w:tc>
          <w:tcPr>
            <w:tcW w:w="8930" w:type="dxa"/>
            <w:gridSpan w:val="2"/>
            <w:tcBorders>
              <w:bottom w:val="single" w:sz="6" w:space="0" w:color="auto"/>
            </w:tcBorders>
            <w:shd w:val="clear" w:color="auto" w:fill="DDD9C3" w:themeFill="background2" w:themeFillShade="E6"/>
            <w:vAlign w:val="center"/>
            <w:hideMark/>
          </w:tcPr>
          <w:p w:rsidR="005D782C" w:rsidRPr="006B019C" w:rsidRDefault="005D782C" w:rsidP="00D80E54">
            <w:pPr>
              <w:spacing w:before="120" w:after="0" w:line="240" w:lineRule="auto"/>
              <w:rPr>
                <w:rFonts w:eastAsia="Times New Roman" w:cs="Times New Roman"/>
                <w:b/>
                <w:sz w:val="24"/>
                <w:szCs w:val="24"/>
                <w:lang w:eastAsia="en-GB"/>
              </w:rPr>
            </w:pPr>
            <w:r w:rsidRPr="006B019C">
              <w:rPr>
                <w:rFonts w:eastAsia="Times New Roman" w:cs="Times New Roman"/>
                <w:b/>
                <w:sz w:val="24"/>
                <w:szCs w:val="24"/>
                <w:lang w:eastAsia="en-GB"/>
              </w:rPr>
              <w:t>I can solve problems involving total resistance of resistors in a series circuit</w:t>
            </w:r>
            <w:r w:rsidR="006565C0" w:rsidRPr="006B019C">
              <w:rPr>
                <w:rFonts w:eastAsia="Times New Roman" w:cs="Times New Roman"/>
                <w:b/>
                <w:sz w:val="24"/>
                <w:szCs w:val="24"/>
                <w:lang w:eastAsia="en-GB"/>
              </w:rPr>
              <w:t>.</w:t>
            </w:r>
          </w:p>
        </w:tc>
      </w:tr>
      <w:tr w:rsidR="005D782C" w:rsidRPr="001F1787" w:rsidTr="000A7419">
        <w:trPr>
          <w:cantSplit/>
          <w:trHeight w:val="660"/>
        </w:trPr>
        <w:tc>
          <w:tcPr>
            <w:tcW w:w="1101" w:type="dxa"/>
            <w:gridSpan w:val="3"/>
            <w:tcBorders>
              <w:bottom w:val="single" w:sz="6" w:space="0" w:color="auto"/>
            </w:tcBorders>
            <w:shd w:val="clear" w:color="auto" w:fill="auto"/>
            <w:vAlign w:val="center"/>
          </w:tcPr>
          <w:p w:rsidR="005D782C" w:rsidRPr="00746033" w:rsidRDefault="0074603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8.1</w:t>
            </w:r>
          </w:p>
        </w:tc>
        <w:tc>
          <w:tcPr>
            <w:tcW w:w="8930" w:type="dxa"/>
            <w:gridSpan w:val="2"/>
            <w:tcBorders>
              <w:bottom w:val="single" w:sz="6" w:space="0" w:color="auto"/>
            </w:tcBorders>
            <w:shd w:val="clear" w:color="auto" w:fill="auto"/>
            <w:vAlign w:val="center"/>
          </w:tcPr>
          <w:p w:rsidR="005D782C" w:rsidRPr="004A6FFA" w:rsidRDefault="006565C0" w:rsidP="00BE3A0F">
            <w:pPr>
              <w:pStyle w:val="NoSpacing"/>
              <w:rPr>
                <w:sz w:val="24"/>
                <w:szCs w:val="24"/>
              </w:rPr>
            </w:pPr>
            <w:r>
              <w:rPr>
                <w:sz w:val="24"/>
                <w:szCs w:val="24"/>
              </w:rPr>
              <w:t>State the formula to calculate resistance in a series circuit.</w:t>
            </w:r>
          </w:p>
        </w:tc>
      </w:tr>
      <w:tr w:rsidR="006565C0" w:rsidRPr="001F1787" w:rsidTr="000A7419">
        <w:trPr>
          <w:cantSplit/>
          <w:trHeight w:val="660"/>
        </w:trPr>
        <w:tc>
          <w:tcPr>
            <w:tcW w:w="1101" w:type="dxa"/>
            <w:gridSpan w:val="3"/>
            <w:tcBorders>
              <w:bottom w:val="single" w:sz="6" w:space="0" w:color="auto"/>
            </w:tcBorders>
            <w:shd w:val="clear" w:color="auto" w:fill="auto"/>
            <w:vAlign w:val="center"/>
          </w:tcPr>
          <w:p w:rsidR="006565C0" w:rsidRPr="00746033"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8.2</w:t>
            </w:r>
          </w:p>
        </w:tc>
        <w:tc>
          <w:tcPr>
            <w:tcW w:w="8930" w:type="dxa"/>
            <w:gridSpan w:val="2"/>
            <w:tcBorders>
              <w:bottom w:val="single" w:sz="6" w:space="0" w:color="auto"/>
            </w:tcBorders>
            <w:shd w:val="clear" w:color="auto" w:fill="auto"/>
            <w:vAlign w:val="center"/>
          </w:tcPr>
          <w:p w:rsidR="006565C0" w:rsidRPr="00B5493F" w:rsidRDefault="006565C0" w:rsidP="00D17E62">
            <w:pPr>
              <w:pStyle w:val="NoSpacing"/>
              <w:jc w:val="left"/>
              <w:rPr>
                <w:sz w:val="24"/>
                <w:szCs w:val="24"/>
              </w:rPr>
            </w:pPr>
            <w:r w:rsidRPr="00B5493F">
              <w:rPr>
                <w:sz w:val="24"/>
                <w:szCs w:val="24"/>
              </w:rPr>
              <w:t>Calculate the resistance of the following circuit</w:t>
            </w:r>
          </w:p>
          <w:p w:rsidR="006565C0" w:rsidRPr="00B5493F" w:rsidRDefault="006565C0" w:rsidP="00D17E62">
            <w:pPr>
              <w:pStyle w:val="NoSpacing"/>
              <w:rPr>
                <w:sz w:val="24"/>
                <w:szCs w:val="24"/>
              </w:rPr>
            </w:pPr>
            <w:r w:rsidRPr="00B5493F">
              <w:rPr>
                <w:noProof/>
                <w:sz w:val="24"/>
                <w:szCs w:val="24"/>
                <w:lang w:eastAsia="en-GB"/>
              </w:rPr>
              <mc:AlternateContent>
                <mc:Choice Requires="wps">
                  <w:drawing>
                    <wp:anchor distT="0" distB="0" distL="114300" distR="114300" simplePos="0" relativeHeight="252918784" behindDoc="0" locked="0" layoutInCell="1" allowOverlap="1" wp14:anchorId="39542116" wp14:editId="6B862620">
                      <wp:simplePos x="0" y="0"/>
                      <wp:positionH relativeFrom="column">
                        <wp:posOffset>1466850</wp:posOffset>
                      </wp:positionH>
                      <wp:positionV relativeFrom="paragraph">
                        <wp:posOffset>137795</wp:posOffset>
                      </wp:positionV>
                      <wp:extent cx="568325" cy="284480"/>
                      <wp:effectExtent l="0" t="0" r="0" b="1270"/>
                      <wp:wrapNone/>
                      <wp:docPr id="18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325" cy="284480"/>
                              </a:xfrm>
                              <a:prstGeom prst="rect">
                                <a:avLst/>
                              </a:prstGeom>
                              <a:noFill/>
                              <a:ln w="9525">
                                <a:noFill/>
                                <a:miter lim="800000"/>
                                <a:headEnd/>
                                <a:tailEnd/>
                              </a:ln>
                            </wps:spPr>
                            <wps:txbx>
                              <w:txbxContent>
                                <w:p w:rsidR="007E535A" w:rsidRPr="00F32B70" w:rsidRDefault="007E535A" w:rsidP="00B23FCB">
                                  <w:pPr>
                                    <w:rPr>
                                      <w:vertAlign w:val="subscript"/>
                                    </w:rPr>
                                  </w:pPr>
                                  <w:r>
                                    <w:rPr>
                                      <w:rFonts w:cs="Tahoma"/>
                                    </w:rPr>
                                    <w:t>35 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813" type="#_x0000_t202" style="position:absolute;left:0;text-align:left;margin-left:115.5pt;margin-top:10.85pt;width:44.75pt;height:22.4pt;z-index:2529187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" filled="f" stroked="f">
                      <v:textbox style="mso-fit-shape-to-text:t">
                        <w:txbxContent>
                          <w:p w:rsidR="007E535A" w:rsidRPr="00F32B70" w:rsidRDefault="007E535A" w:rsidP="00B23FCB">
                            <w:pPr>
                              <w:rPr>
                                <w:vertAlign w:val="subscript"/>
                              </w:rPr>
                            </w:pPr>
                            <w:r>
                              <w:rPr>
                                <w:rFonts w:cs="Tahoma"/>
                              </w:rPr>
                              <w:t>35 Ω</w:t>
                            </w:r>
                          </w:p>
                        </w:txbxContent>
                      </v:textbox>
                    </v:shape>
                  </w:pict>
                </mc:Fallback>
              </mc:AlternateContent>
            </w:r>
            <w:r w:rsidRPr="00B5493F">
              <w:rPr>
                <w:noProof/>
                <w:sz w:val="24"/>
                <w:szCs w:val="24"/>
                <w:lang w:eastAsia="en-GB"/>
              </w:rPr>
              <mc:AlternateContent>
                <mc:Choice Requires="wps">
                  <w:drawing>
                    <wp:anchor distT="0" distB="0" distL="114300" distR="114300" simplePos="0" relativeHeight="252919808" behindDoc="0" locked="0" layoutInCell="1" allowOverlap="1" wp14:anchorId="1471915D" wp14:editId="63E25A4D">
                      <wp:simplePos x="0" y="0"/>
                      <wp:positionH relativeFrom="column">
                        <wp:posOffset>2613660</wp:posOffset>
                      </wp:positionH>
                      <wp:positionV relativeFrom="paragraph">
                        <wp:posOffset>137795</wp:posOffset>
                      </wp:positionV>
                      <wp:extent cx="568325" cy="284480"/>
                      <wp:effectExtent l="0" t="0" r="0" b="1270"/>
                      <wp:wrapNone/>
                      <wp:docPr id="18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325" cy="284480"/>
                              </a:xfrm>
                              <a:prstGeom prst="rect">
                                <a:avLst/>
                              </a:prstGeom>
                              <a:noFill/>
                              <a:ln w="9525">
                                <a:noFill/>
                                <a:miter lim="800000"/>
                                <a:headEnd/>
                                <a:tailEnd/>
                              </a:ln>
                            </wps:spPr>
                            <wps:txbx>
                              <w:txbxContent>
                                <w:p w:rsidR="007E535A" w:rsidRPr="00F32B70" w:rsidRDefault="007E535A" w:rsidP="00B23FCB">
                                  <w:pPr>
                                    <w:rPr>
                                      <w:vertAlign w:val="subscript"/>
                                    </w:rPr>
                                  </w:pPr>
                                  <w:r>
                                    <w:t xml:space="preserve">22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814" type="#_x0000_t202" style="position:absolute;left:0;text-align:left;margin-left:205.8pt;margin-top:10.85pt;width:44.75pt;height:22.4pt;z-index:2529198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" filled="f" stroked="f">
                      <v:textbox style="mso-fit-shape-to-text:t">
                        <w:txbxContent>
                          <w:p w:rsidR="007E535A" w:rsidRPr="00F32B70" w:rsidRDefault="007E535A" w:rsidP="00B23FCB">
                            <w:pPr>
                              <w:rPr>
                                <w:vertAlign w:val="subscript"/>
                              </w:rPr>
                            </w:pPr>
                            <w:r>
                              <w:t xml:space="preserve">22 </w:t>
                            </w:r>
                            <w:r>
                              <w:rPr>
                                <w:rFonts w:cs="Tahoma"/>
                              </w:rPr>
                              <w:t>Ω</w:t>
                            </w:r>
                          </w:p>
                        </w:txbxContent>
                      </v:textbox>
                    </v:shape>
                  </w:pict>
                </mc:Fallback>
              </mc:AlternateContent>
            </w:r>
            <w:r w:rsidRPr="00B5493F">
              <w:rPr>
                <w:noProof/>
                <w:sz w:val="24"/>
                <w:szCs w:val="24"/>
                <w:lang w:eastAsia="en-GB"/>
              </w:rPr>
              <mc:AlternateContent>
                <mc:Choice Requires="wps">
                  <w:drawing>
                    <wp:anchor distT="0" distB="0" distL="114300" distR="114300" simplePos="0" relativeHeight="252917760" behindDoc="0" locked="0" layoutInCell="1" allowOverlap="1" wp14:anchorId="7DAF1AAE" wp14:editId="419F75D4">
                      <wp:simplePos x="0" y="0"/>
                      <wp:positionH relativeFrom="column">
                        <wp:posOffset>349233</wp:posOffset>
                      </wp:positionH>
                      <wp:positionV relativeFrom="paragraph">
                        <wp:posOffset>137795</wp:posOffset>
                      </wp:positionV>
                      <wp:extent cx="568325" cy="284480"/>
                      <wp:effectExtent l="0" t="0" r="0" b="1270"/>
                      <wp:wrapNone/>
                      <wp:docPr id="18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325" cy="284480"/>
                              </a:xfrm>
                              <a:prstGeom prst="rect">
                                <a:avLst/>
                              </a:prstGeom>
                              <a:noFill/>
                              <a:ln w="9525">
                                <a:noFill/>
                                <a:miter lim="800000"/>
                                <a:headEnd/>
                                <a:tailEnd/>
                              </a:ln>
                            </wps:spPr>
                            <wps:txbx>
                              <w:txbxContent>
                                <w:p w:rsidR="007E535A" w:rsidRPr="00F32B70" w:rsidRDefault="007E535A" w:rsidP="00B23FCB">
                                  <w:pPr>
                                    <w:rPr>
                                      <w:vertAlign w:val="subscript"/>
                                    </w:rPr>
                                  </w:pPr>
                                  <w:r>
                                    <w:t xml:space="preserve">6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815" type="#_x0000_t202" style="position:absolute;left:0;text-align:left;margin-left:27.5pt;margin-top:10.85pt;width:44.75pt;height:22.4pt;z-index:2529177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" filled="f" stroked="f">
                      <v:textbox style="mso-fit-shape-to-text:t">
                        <w:txbxContent>
                          <w:p w:rsidR="007E535A" w:rsidRPr="00F32B70" w:rsidRDefault="007E535A" w:rsidP="00B23FCB">
                            <w:pPr>
                              <w:rPr>
                                <w:vertAlign w:val="subscript"/>
                              </w:rPr>
                            </w:pPr>
                            <w:r>
                              <w:t xml:space="preserve">60 </w:t>
                            </w:r>
                            <w:r>
                              <w:rPr>
                                <w:rFonts w:cs="Tahoma"/>
                              </w:rPr>
                              <w:t>Ω</w:t>
                            </w:r>
                          </w:p>
                        </w:txbxContent>
                      </v:textbox>
                    </v:shape>
                  </w:pict>
                </mc:Fallback>
              </mc:AlternateContent>
            </w:r>
          </w:p>
          <w:p w:rsidR="006565C0" w:rsidRDefault="006565C0" w:rsidP="00D17E62">
            <w:pPr>
              <w:pStyle w:val="NoSpacing"/>
              <w:rPr>
                <w:sz w:val="24"/>
                <w:szCs w:val="24"/>
              </w:rPr>
            </w:pPr>
            <w:r w:rsidRPr="00B5493F">
              <w:rPr>
                <w:noProof/>
                <w:sz w:val="24"/>
                <w:szCs w:val="24"/>
                <w:lang w:eastAsia="en-GB"/>
              </w:rPr>
              <w:drawing>
                <wp:inline distT="0" distB="0" distL="0" distR="0" wp14:anchorId="1D782028" wp14:editId="247665B7">
                  <wp:extent cx="3534257" cy="209974"/>
                  <wp:effectExtent l="0" t="0" r="0" b="0"/>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storsinseries.png"/>
                          <pic:cNvPicPr/>
                        </pic:nvPicPr>
                        <pic:blipFill rotWithShape="1">
                          <a:blip r:embed="rId187" cstate="print">
                            <a:extLst>
                              <a:ext uri="{28A0092B-C50C-407E-A947-70E740481C1C}">
                                <a14:useLocalDpi xmlns:a14="http://schemas.microsoft.com/office/drawing/2010/main" val="0"/>
                              </a:ext>
                            </a:extLst>
                          </a:blip>
                          <a:srcRect t="-1" b="-7710"/>
                          <a:stretch/>
                        </pic:blipFill>
                        <pic:spPr bwMode="auto">
                          <a:xfrm>
                            <a:off x="0" y="0"/>
                            <a:ext cx="3542270" cy="210450"/>
                          </a:xfrm>
                          <a:prstGeom prst="rect">
                            <a:avLst/>
                          </a:prstGeom>
                          <a:ln>
                            <a:noFill/>
                          </a:ln>
                          <a:extLst>
                            <a:ext uri="{53640926-AAD7-44D8-BBD7-CCE9431645EC}">
                              <a14:shadowObscured xmlns:a14="http://schemas.microsoft.com/office/drawing/2010/main"/>
                            </a:ext>
                          </a:extLst>
                        </pic:spPr>
                      </pic:pic>
                    </a:graphicData>
                  </a:graphic>
                </wp:inline>
              </w:drawing>
            </w:r>
          </w:p>
          <w:p w:rsidR="006565C0" w:rsidRPr="001C7CDC" w:rsidRDefault="006565C0" w:rsidP="001C7CDC">
            <w:pPr>
              <w:pStyle w:val="NoSpacing"/>
              <w:rPr>
                <w:sz w:val="24"/>
                <w:szCs w:val="24"/>
              </w:rPr>
            </w:pPr>
          </w:p>
        </w:tc>
      </w:tr>
      <w:tr w:rsidR="006565C0" w:rsidRPr="001F1787" w:rsidTr="000A7419">
        <w:trPr>
          <w:cantSplit/>
          <w:trHeight w:val="660"/>
        </w:trPr>
        <w:tc>
          <w:tcPr>
            <w:tcW w:w="1101" w:type="dxa"/>
            <w:gridSpan w:val="3"/>
            <w:tcBorders>
              <w:bottom w:val="single" w:sz="6" w:space="0" w:color="auto"/>
            </w:tcBorders>
            <w:shd w:val="clear" w:color="auto" w:fill="auto"/>
            <w:vAlign w:val="center"/>
          </w:tcPr>
          <w:p w:rsidR="006565C0" w:rsidRPr="00746033"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8.3</w:t>
            </w:r>
          </w:p>
        </w:tc>
        <w:tc>
          <w:tcPr>
            <w:tcW w:w="8930" w:type="dxa"/>
            <w:gridSpan w:val="2"/>
            <w:tcBorders>
              <w:bottom w:val="single" w:sz="6" w:space="0" w:color="auto"/>
            </w:tcBorders>
            <w:shd w:val="clear" w:color="auto" w:fill="auto"/>
            <w:vAlign w:val="center"/>
          </w:tcPr>
          <w:p w:rsidR="006565C0" w:rsidRDefault="006565C0" w:rsidP="00D17E62">
            <w:pPr>
              <w:pStyle w:val="NoSpacing"/>
              <w:jc w:val="left"/>
              <w:rPr>
                <w:sz w:val="24"/>
                <w:szCs w:val="24"/>
              </w:rPr>
            </w:pPr>
            <w:r w:rsidRPr="00B5493F">
              <w:rPr>
                <w:sz w:val="24"/>
                <w:szCs w:val="24"/>
              </w:rPr>
              <w:t>The total resistance of this circuit is 25 k</w:t>
            </w:r>
            <w:r w:rsidRPr="00B5493F">
              <w:rPr>
                <w:rFonts w:cs="Tahoma"/>
                <w:sz w:val="24"/>
                <w:szCs w:val="24"/>
              </w:rPr>
              <w:t>Ω</w:t>
            </w:r>
            <w:r w:rsidRPr="00B5493F">
              <w:rPr>
                <w:sz w:val="24"/>
                <w:szCs w:val="24"/>
              </w:rPr>
              <w:t>. Calculate the value of Resistor 2</w:t>
            </w:r>
          </w:p>
          <w:p w:rsidR="006565C0" w:rsidRPr="00B5493F" w:rsidRDefault="006565C0" w:rsidP="00D17E62">
            <w:pPr>
              <w:pStyle w:val="NoSpacing"/>
              <w:jc w:val="left"/>
              <w:rPr>
                <w:sz w:val="24"/>
                <w:szCs w:val="24"/>
              </w:rPr>
            </w:pPr>
            <w:r w:rsidRPr="00B5493F">
              <w:rPr>
                <w:noProof/>
                <w:sz w:val="24"/>
                <w:szCs w:val="24"/>
                <w:lang w:eastAsia="en-GB"/>
              </w:rPr>
              <mc:AlternateContent>
                <mc:Choice Requires="wps">
                  <w:drawing>
                    <wp:anchor distT="0" distB="0" distL="114300" distR="114300" simplePos="0" relativeHeight="252922880" behindDoc="0" locked="0" layoutInCell="1" allowOverlap="1" wp14:anchorId="3F9776FE" wp14:editId="665CC396">
                      <wp:simplePos x="0" y="0"/>
                      <wp:positionH relativeFrom="column">
                        <wp:posOffset>2560955</wp:posOffset>
                      </wp:positionH>
                      <wp:positionV relativeFrom="paragraph">
                        <wp:posOffset>156845</wp:posOffset>
                      </wp:positionV>
                      <wp:extent cx="682625" cy="266700"/>
                      <wp:effectExtent l="0" t="0" r="0" b="0"/>
                      <wp:wrapNone/>
                      <wp:docPr id="10737418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2625" cy="266700"/>
                              </a:xfrm>
                              <a:prstGeom prst="rect">
                                <a:avLst/>
                              </a:prstGeom>
                              <a:noFill/>
                              <a:ln w="9525">
                                <a:noFill/>
                                <a:miter lim="800000"/>
                                <a:headEnd/>
                                <a:tailEnd/>
                              </a:ln>
                            </wps:spPr>
                            <wps:txbx>
                              <w:txbxContent>
                                <w:p w:rsidR="007E535A" w:rsidRPr="00F32B70" w:rsidRDefault="007E535A" w:rsidP="00B23FCB">
                                  <w:pPr>
                                    <w:rPr>
                                      <w:vertAlign w:val="subscript"/>
                                    </w:rPr>
                                  </w:pPr>
                                  <w:r>
                                    <w:rPr>
                                      <w:rFonts w:cs="Tahoma"/>
                                    </w:rPr>
                                    <w:t>500 Ω</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816" type="#_x0000_t202" style="position:absolute;margin-left:201.65pt;margin-top:12.35pt;width:53.75pt;height:21pt;z-index:25292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" filled="f" stroked="f">
                      <v:textbox>
                        <w:txbxContent>
                          <w:p w:rsidR="007E535A" w:rsidRPr="00F32B70" w:rsidRDefault="007E535A" w:rsidP="00B23FCB">
                            <w:pPr>
                              <w:rPr>
                                <w:vertAlign w:val="subscript"/>
                              </w:rPr>
                            </w:pPr>
                            <w:r>
                              <w:rPr>
                                <w:rFonts w:cs="Tahoma"/>
                              </w:rPr>
                              <w:t>500 Ω</w:t>
                            </w:r>
                          </w:p>
                        </w:txbxContent>
                      </v:textbox>
                    </v:shape>
                  </w:pict>
                </mc:Fallback>
              </mc:AlternateContent>
            </w:r>
            <w:r w:rsidRPr="00B5493F">
              <w:rPr>
                <w:noProof/>
                <w:sz w:val="24"/>
                <w:szCs w:val="24"/>
                <w:lang w:eastAsia="en-GB"/>
              </w:rPr>
              <mc:AlternateContent>
                <mc:Choice Requires="wps">
                  <w:drawing>
                    <wp:anchor distT="0" distB="0" distL="114300" distR="114300" simplePos="0" relativeHeight="252921856" behindDoc="0" locked="0" layoutInCell="1" allowOverlap="1" wp14:anchorId="35D4DA7F" wp14:editId="02AC6489">
                      <wp:simplePos x="0" y="0"/>
                      <wp:positionH relativeFrom="column">
                        <wp:posOffset>1478915</wp:posOffset>
                      </wp:positionH>
                      <wp:positionV relativeFrom="paragraph">
                        <wp:posOffset>147955</wp:posOffset>
                      </wp:positionV>
                      <wp:extent cx="568325" cy="276225"/>
                      <wp:effectExtent l="0" t="0" r="0" b="0"/>
                      <wp:wrapNone/>
                      <wp:docPr id="10737418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325" cy="276225"/>
                              </a:xfrm>
                              <a:prstGeom prst="rect">
                                <a:avLst/>
                              </a:prstGeom>
                              <a:noFill/>
                              <a:ln w="9525">
                                <a:noFill/>
                                <a:miter lim="800000"/>
                                <a:headEnd/>
                                <a:tailEnd/>
                              </a:ln>
                            </wps:spPr>
                            <wps:txbx>
                              <w:txbxContent>
                                <w:p w:rsidR="007E535A" w:rsidRPr="00F32B70" w:rsidRDefault="007E535A" w:rsidP="00B23FCB">
                                  <w:pPr>
                                    <w:rPr>
                                      <w:vertAlign w:val="subscript"/>
                                    </w:rPr>
                                  </w:pPr>
                                  <w:r>
                                    <w:rPr>
                                      <w:rFonts w:cs="Tahoma"/>
                                    </w:rPr>
                                    <w:t>R</w:t>
                                  </w:r>
                                  <w:r w:rsidRPr="00B8024A">
                                    <w:rPr>
                                      <w:rFonts w:cs="Tahoma"/>
                                      <w:vertAlign w:val="sub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817" type="#_x0000_t202" style="position:absolute;margin-left:116.45pt;margin-top:11.65pt;width:44.75pt;height:21.75pt;z-index:25292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" filled="f" stroked="f">
                      <v:textbox>
                        <w:txbxContent>
                          <w:p w:rsidR="007E535A" w:rsidRPr="00F32B70" w:rsidRDefault="007E535A" w:rsidP="00B23FCB">
                            <w:pPr>
                              <w:rPr>
                                <w:vertAlign w:val="subscript"/>
                              </w:rPr>
                            </w:pPr>
                            <w:r>
                              <w:rPr>
                                <w:rFonts w:cs="Tahoma"/>
                              </w:rPr>
                              <w:t>R</w:t>
                            </w:r>
                            <w:r w:rsidRPr="00B8024A">
                              <w:rPr>
                                <w:rFonts w:cs="Tahoma"/>
                                <w:vertAlign w:val="subscript"/>
                              </w:rPr>
                              <w:t>2</w:t>
                            </w:r>
                          </w:p>
                        </w:txbxContent>
                      </v:textbox>
                    </v:shape>
                  </w:pict>
                </mc:Fallback>
              </mc:AlternateContent>
            </w:r>
            <w:r w:rsidRPr="00B5493F">
              <w:rPr>
                <w:noProof/>
                <w:sz w:val="24"/>
                <w:szCs w:val="24"/>
                <w:lang w:eastAsia="en-GB"/>
              </w:rPr>
              <mc:AlternateContent>
                <mc:Choice Requires="wps">
                  <w:drawing>
                    <wp:anchor distT="0" distB="0" distL="114300" distR="114300" simplePos="0" relativeHeight="252920832" behindDoc="0" locked="0" layoutInCell="1" allowOverlap="1" wp14:anchorId="6091DDF3" wp14:editId="78892713">
                      <wp:simplePos x="0" y="0"/>
                      <wp:positionH relativeFrom="column">
                        <wp:posOffset>284480</wp:posOffset>
                      </wp:positionH>
                      <wp:positionV relativeFrom="paragraph">
                        <wp:posOffset>145415</wp:posOffset>
                      </wp:positionV>
                      <wp:extent cx="625475" cy="266700"/>
                      <wp:effectExtent l="0" t="0" r="0" b="0"/>
                      <wp:wrapNone/>
                      <wp:docPr id="10737418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475" cy="266700"/>
                              </a:xfrm>
                              <a:prstGeom prst="rect">
                                <a:avLst/>
                              </a:prstGeom>
                              <a:noFill/>
                              <a:ln w="9525">
                                <a:noFill/>
                                <a:miter lim="800000"/>
                                <a:headEnd/>
                                <a:tailEnd/>
                              </a:ln>
                            </wps:spPr>
                            <wps:txbx>
                              <w:txbxContent>
                                <w:p w:rsidR="007E535A" w:rsidRPr="00F32B70" w:rsidRDefault="007E535A" w:rsidP="00B23FCB">
                                  <w:pPr>
                                    <w:rPr>
                                      <w:vertAlign w:val="subscript"/>
                                    </w:rPr>
                                  </w:pPr>
                                  <w:r>
                                    <w:t>12 k</w:t>
                                  </w:r>
                                  <w:r>
                                    <w:rPr>
                                      <w:rFonts w:cs="Tahoma"/>
                                    </w:rPr>
                                    <w:t>Ω</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818" type="#_x0000_t202" style="position:absolute;margin-left:22.4pt;margin-top:11.45pt;width:49.25pt;height:21pt;z-index:25292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" filled="f" stroked="f">
                      <v:textbox>
                        <w:txbxContent>
                          <w:p w:rsidR="007E535A" w:rsidRPr="00F32B70" w:rsidRDefault="007E535A" w:rsidP="00B23FCB">
                            <w:pPr>
                              <w:rPr>
                                <w:vertAlign w:val="subscript"/>
                              </w:rPr>
                            </w:pPr>
                            <w:r>
                              <w:t>12 k</w:t>
                            </w:r>
                            <w:r>
                              <w:rPr>
                                <w:rFonts w:cs="Tahoma"/>
                              </w:rPr>
                              <w:t>Ω</w:t>
                            </w:r>
                          </w:p>
                        </w:txbxContent>
                      </v:textbox>
                    </v:shape>
                  </w:pict>
                </mc:Fallback>
              </mc:AlternateContent>
            </w:r>
          </w:p>
          <w:p w:rsidR="006565C0" w:rsidRPr="001F1787" w:rsidRDefault="006565C0" w:rsidP="006565C0">
            <w:pPr>
              <w:pStyle w:val="NoSpacing"/>
              <w:rPr>
                <w:rFonts w:eastAsia="Times New Roman" w:cs="Times New Roman"/>
                <w:sz w:val="24"/>
                <w:szCs w:val="24"/>
                <w:lang w:eastAsia="en-GB"/>
              </w:rPr>
            </w:pPr>
            <w:r w:rsidRPr="00B5493F">
              <w:rPr>
                <w:noProof/>
                <w:sz w:val="24"/>
                <w:szCs w:val="24"/>
                <w:lang w:eastAsia="en-GB"/>
              </w:rPr>
              <w:drawing>
                <wp:inline distT="0" distB="0" distL="0" distR="0" wp14:anchorId="5697C3B9" wp14:editId="173C6867">
                  <wp:extent cx="3464177" cy="231317"/>
                  <wp:effectExtent l="0" t="0" r="3175" b="0"/>
                  <wp:docPr id="1073741847" name="Picture 107374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storsinseries.png"/>
                          <pic:cNvPicPr/>
                        </pic:nvPicPr>
                        <pic:blipFill rotWithShape="1">
                          <a:blip r:embed="rId187" cstate="print">
                            <a:extLst>
                              <a:ext uri="{28A0092B-C50C-407E-A947-70E740481C1C}">
                                <a14:useLocalDpi xmlns:a14="http://schemas.microsoft.com/office/drawing/2010/main" val="0"/>
                              </a:ext>
                            </a:extLst>
                          </a:blip>
                          <a:srcRect t="1" b="-27975"/>
                          <a:stretch/>
                        </pic:blipFill>
                        <pic:spPr bwMode="auto">
                          <a:xfrm>
                            <a:off x="0" y="0"/>
                            <a:ext cx="3464177" cy="231317"/>
                          </a:xfrm>
                          <a:prstGeom prst="rect">
                            <a:avLst/>
                          </a:prstGeom>
                          <a:ln>
                            <a:noFill/>
                          </a:ln>
                          <a:extLst>
                            <a:ext uri="{53640926-AAD7-44D8-BBD7-CCE9431645EC}">
                              <a14:shadowObscured xmlns:a14="http://schemas.microsoft.com/office/drawing/2010/main"/>
                            </a:ext>
                          </a:extLst>
                        </pic:spPr>
                      </pic:pic>
                    </a:graphicData>
                  </a:graphic>
                </wp:inline>
              </w:drawing>
            </w:r>
          </w:p>
        </w:tc>
      </w:tr>
      <w:tr w:rsidR="006565C0" w:rsidRPr="001F1787" w:rsidTr="006B019C">
        <w:trPr>
          <w:cantSplit/>
          <w:trHeight w:val="660"/>
        </w:trPr>
        <w:tc>
          <w:tcPr>
            <w:tcW w:w="1101" w:type="dxa"/>
            <w:gridSpan w:val="3"/>
            <w:tcBorders>
              <w:bottom w:val="single" w:sz="6" w:space="0" w:color="auto"/>
            </w:tcBorders>
            <w:shd w:val="clear" w:color="auto" w:fill="auto"/>
            <w:vAlign w:val="center"/>
          </w:tcPr>
          <w:p w:rsidR="006565C0"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8.4</w:t>
            </w:r>
          </w:p>
        </w:tc>
        <w:tc>
          <w:tcPr>
            <w:tcW w:w="8930" w:type="dxa"/>
            <w:gridSpan w:val="2"/>
            <w:tcBorders>
              <w:bottom w:val="single" w:sz="6" w:space="0" w:color="auto"/>
            </w:tcBorders>
            <w:shd w:val="clear" w:color="auto" w:fill="auto"/>
            <w:vAlign w:val="center"/>
          </w:tcPr>
          <w:p w:rsidR="006565C0" w:rsidRDefault="006565C0" w:rsidP="00D17E62">
            <w:pPr>
              <w:pStyle w:val="NoSpacing"/>
              <w:jc w:val="left"/>
              <w:rPr>
                <w:sz w:val="24"/>
                <w:szCs w:val="24"/>
              </w:rPr>
            </w:pPr>
            <w:r w:rsidRPr="00B5493F">
              <w:rPr>
                <w:sz w:val="24"/>
                <w:szCs w:val="24"/>
              </w:rPr>
              <w:t>Calculate the resi</w:t>
            </w:r>
            <w:r>
              <w:rPr>
                <w:sz w:val="24"/>
                <w:szCs w:val="24"/>
              </w:rPr>
              <w:t>stance of the following circuit</w:t>
            </w:r>
          </w:p>
          <w:p w:rsidR="006565C0" w:rsidRPr="00B5493F" w:rsidRDefault="006565C0" w:rsidP="00D17E62">
            <w:pPr>
              <w:pStyle w:val="NoSpacing"/>
              <w:jc w:val="left"/>
              <w:rPr>
                <w:sz w:val="24"/>
                <w:szCs w:val="24"/>
              </w:rPr>
            </w:pPr>
            <w:r w:rsidRPr="00B5493F">
              <w:rPr>
                <w:noProof/>
                <w:sz w:val="24"/>
                <w:szCs w:val="24"/>
                <w:lang w:eastAsia="en-GB"/>
              </w:rPr>
              <mc:AlternateContent>
                <mc:Choice Requires="wps">
                  <w:drawing>
                    <wp:anchor distT="0" distB="0" distL="114300" distR="114300" simplePos="0" relativeHeight="252924928" behindDoc="0" locked="0" layoutInCell="1" allowOverlap="1" wp14:anchorId="720EE668" wp14:editId="5292E3FF">
                      <wp:simplePos x="0" y="0"/>
                      <wp:positionH relativeFrom="column">
                        <wp:posOffset>1427480</wp:posOffset>
                      </wp:positionH>
                      <wp:positionV relativeFrom="paragraph">
                        <wp:posOffset>118110</wp:posOffset>
                      </wp:positionV>
                      <wp:extent cx="714375" cy="219075"/>
                      <wp:effectExtent l="0" t="0" r="0" b="0"/>
                      <wp:wrapNone/>
                      <wp:docPr id="66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4375" cy="219075"/>
                              </a:xfrm>
                              <a:prstGeom prst="rect">
                                <a:avLst/>
                              </a:prstGeom>
                              <a:noFill/>
                              <a:ln w="9525">
                                <a:noFill/>
                                <a:miter lim="800000"/>
                                <a:headEnd/>
                                <a:tailEnd/>
                              </a:ln>
                            </wps:spPr>
                            <wps:txbx>
                              <w:txbxContent>
                                <w:p w:rsidR="007E535A" w:rsidRPr="00F32B70" w:rsidRDefault="007E535A" w:rsidP="00746033">
                                  <w:pPr>
                                    <w:rPr>
                                      <w:vertAlign w:val="subscript"/>
                                    </w:rPr>
                                  </w:pPr>
                                  <w:r>
                                    <w:rPr>
                                      <w:rFonts w:cs="Tahoma"/>
                                    </w:rPr>
                                    <w:t>2.0 k Ω</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819" type="#_x0000_t202" style="position:absolute;margin-left:112.4pt;margin-top:9.3pt;width:56.25pt;height:17.25pt;z-index:25292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" filled="f" stroked="f">
                      <v:textbox>
                        <w:txbxContent>
                          <w:p w:rsidR="007E535A" w:rsidRPr="00F32B70" w:rsidRDefault="007E535A" w:rsidP="00746033">
                            <w:pPr>
                              <w:rPr>
                                <w:vertAlign w:val="subscript"/>
                              </w:rPr>
                            </w:pPr>
                            <w:r>
                              <w:rPr>
                                <w:rFonts w:cs="Tahoma"/>
                              </w:rPr>
                              <w:t>2.0 k Ω</w:t>
                            </w:r>
                          </w:p>
                        </w:txbxContent>
                      </v:textbox>
                    </v:shape>
                  </w:pict>
                </mc:Fallback>
              </mc:AlternateContent>
            </w:r>
            <w:r w:rsidRPr="00B5493F">
              <w:rPr>
                <w:noProof/>
                <w:sz w:val="24"/>
                <w:szCs w:val="24"/>
                <w:lang w:eastAsia="en-GB"/>
              </w:rPr>
              <mc:AlternateContent>
                <mc:Choice Requires="wps">
                  <w:drawing>
                    <wp:anchor distT="0" distB="0" distL="114300" distR="114300" simplePos="0" relativeHeight="252923904" behindDoc="0" locked="0" layoutInCell="1" allowOverlap="1" wp14:anchorId="1435AA14" wp14:editId="7E9E8E8A">
                      <wp:simplePos x="0" y="0"/>
                      <wp:positionH relativeFrom="column">
                        <wp:posOffset>338455</wp:posOffset>
                      </wp:positionH>
                      <wp:positionV relativeFrom="paragraph">
                        <wp:posOffset>114935</wp:posOffset>
                      </wp:positionV>
                      <wp:extent cx="568325" cy="280670"/>
                      <wp:effectExtent l="0" t="0" r="0" b="5080"/>
                      <wp:wrapNone/>
                      <wp:docPr id="8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325" cy="280670"/>
                              </a:xfrm>
                              <a:prstGeom prst="rect">
                                <a:avLst/>
                              </a:prstGeom>
                              <a:noFill/>
                              <a:ln w="9525">
                                <a:noFill/>
                                <a:miter lim="800000"/>
                                <a:headEnd/>
                                <a:tailEnd/>
                              </a:ln>
                            </wps:spPr>
                            <wps:txbx>
                              <w:txbxContent>
                                <w:p w:rsidR="007E535A" w:rsidRPr="00F32B70" w:rsidRDefault="007E535A" w:rsidP="00746033">
                                  <w:pPr>
                                    <w:rPr>
                                      <w:vertAlign w:val="subscript"/>
                                    </w:rPr>
                                  </w:pPr>
                                  <w:r>
                                    <w:t xml:space="preserve">500 </w:t>
                                  </w:r>
                                  <w:r>
                                    <w:rPr>
                                      <w:rFonts w:cs="Tahoma"/>
                                    </w:rPr>
                                    <w:t>Ω</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820" type="#_x0000_t202" style="position:absolute;margin-left:26.65pt;margin-top:9.05pt;width:44.75pt;height:22.1pt;z-index:25292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" filled="f" stroked="f">
                      <v:textbox>
                        <w:txbxContent>
                          <w:p w:rsidR="007E535A" w:rsidRPr="00F32B70" w:rsidRDefault="007E535A" w:rsidP="00746033">
                            <w:pPr>
                              <w:rPr>
                                <w:vertAlign w:val="subscript"/>
                              </w:rPr>
                            </w:pPr>
                            <w:r>
                              <w:t xml:space="preserve">500 </w:t>
                            </w:r>
                            <w:r>
                              <w:rPr>
                                <w:rFonts w:cs="Tahoma"/>
                              </w:rPr>
                              <w:t>Ω</w:t>
                            </w:r>
                          </w:p>
                        </w:txbxContent>
                      </v:textbox>
                    </v:shape>
                  </w:pict>
                </mc:Fallback>
              </mc:AlternateContent>
            </w:r>
          </w:p>
          <w:p w:rsidR="006565C0" w:rsidRPr="00B5493F" w:rsidRDefault="006565C0" w:rsidP="00746033">
            <w:pPr>
              <w:pStyle w:val="NoSpacing"/>
              <w:jc w:val="left"/>
              <w:rPr>
                <w:sz w:val="24"/>
                <w:szCs w:val="24"/>
              </w:rPr>
            </w:pPr>
            <w:r w:rsidRPr="00B5493F">
              <w:rPr>
                <w:noProof/>
                <w:sz w:val="24"/>
                <w:szCs w:val="24"/>
                <w:lang w:eastAsia="en-GB"/>
              </w:rPr>
              <mc:AlternateContent>
                <mc:Choice Requires="wps">
                  <w:drawing>
                    <wp:anchor distT="0" distB="0" distL="114300" distR="114300" simplePos="0" relativeHeight="252925952" behindDoc="0" locked="0" layoutInCell="1" allowOverlap="1" wp14:anchorId="19C1CE1C" wp14:editId="0E26C6F7">
                      <wp:simplePos x="0" y="0"/>
                      <wp:positionH relativeFrom="column">
                        <wp:posOffset>2675255</wp:posOffset>
                      </wp:positionH>
                      <wp:positionV relativeFrom="paragraph">
                        <wp:posOffset>-5715</wp:posOffset>
                      </wp:positionV>
                      <wp:extent cx="568325" cy="219075"/>
                      <wp:effectExtent l="0" t="0" r="0" b="0"/>
                      <wp:wrapNone/>
                      <wp:docPr id="66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325" cy="219075"/>
                              </a:xfrm>
                              <a:prstGeom prst="rect">
                                <a:avLst/>
                              </a:prstGeom>
                              <a:noFill/>
                              <a:ln w="9525">
                                <a:noFill/>
                                <a:miter lim="800000"/>
                                <a:headEnd/>
                                <a:tailEnd/>
                              </a:ln>
                            </wps:spPr>
                            <wps:txbx>
                              <w:txbxContent>
                                <w:p w:rsidR="007E535A" w:rsidRPr="00F32B70" w:rsidRDefault="007E535A" w:rsidP="00746033">
                                  <w:pPr>
                                    <w:rPr>
                                      <w:vertAlign w:val="subscript"/>
                                    </w:rPr>
                                  </w:pPr>
                                  <w:r>
                                    <w:t xml:space="preserve">500 </w:t>
                                  </w:r>
                                  <w:r>
                                    <w:rPr>
                                      <w:rFonts w:cs="Tahoma"/>
                                    </w:rPr>
                                    <w:t>Ω</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821" type="#_x0000_t202" style="position:absolute;margin-left:210.65pt;margin-top:-.45pt;width:44.75pt;height:17.25pt;z-index:25292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" filled="f" stroked="f">
                      <v:textbox>
                        <w:txbxContent>
                          <w:p w:rsidR="007E535A" w:rsidRPr="00F32B70" w:rsidRDefault="007E535A" w:rsidP="00746033">
                            <w:pPr>
                              <w:rPr>
                                <w:vertAlign w:val="subscript"/>
                              </w:rPr>
                            </w:pPr>
                            <w:r>
                              <w:t xml:space="preserve">500 </w:t>
                            </w:r>
                            <w:r>
                              <w:rPr>
                                <w:rFonts w:cs="Tahoma"/>
                              </w:rPr>
                              <w:t>Ω</w:t>
                            </w:r>
                          </w:p>
                        </w:txbxContent>
                      </v:textbox>
                    </v:shape>
                  </w:pict>
                </mc:Fallback>
              </mc:AlternateContent>
            </w:r>
            <w:r w:rsidRPr="00B5493F">
              <w:rPr>
                <w:noProof/>
                <w:sz w:val="24"/>
                <w:szCs w:val="24"/>
                <w:lang w:eastAsia="en-GB"/>
              </w:rPr>
              <w:drawing>
                <wp:inline distT="0" distB="0" distL="0" distR="0" wp14:anchorId="57536D66" wp14:editId="3698D598">
                  <wp:extent cx="3534257" cy="209974"/>
                  <wp:effectExtent l="0" t="0" r="0" b="0"/>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storsinseries.png"/>
                          <pic:cNvPicPr/>
                        </pic:nvPicPr>
                        <pic:blipFill rotWithShape="1">
                          <a:blip r:embed="rId187" cstate="print">
                            <a:extLst>
                              <a:ext uri="{28A0092B-C50C-407E-A947-70E740481C1C}">
                                <a14:useLocalDpi xmlns:a14="http://schemas.microsoft.com/office/drawing/2010/main" val="0"/>
                              </a:ext>
                            </a:extLst>
                          </a:blip>
                          <a:srcRect t="-1" b="-7710"/>
                          <a:stretch/>
                        </pic:blipFill>
                        <pic:spPr bwMode="auto">
                          <a:xfrm>
                            <a:off x="0" y="0"/>
                            <a:ext cx="3542270" cy="210450"/>
                          </a:xfrm>
                          <a:prstGeom prst="rect">
                            <a:avLst/>
                          </a:prstGeom>
                          <a:ln>
                            <a:noFill/>
                          </a:ln>
                          <a:extLst>
                            <a:ext uri="{53640926-AAD7-44D8-BBD7-CCE9431645EC}">
                              <a14:shadowObscured xmlns:a14="http://schemas.microsoft.com/office/drawing/2010/main"/>
                            </a:ext>
                          </a:extLst>
                        </pic:spPr>
                      </pic:pic>
                    </a:graphicData>
                  </a:graphic>
                </wp:inline>
              </w:drawing>
            </w:r>
          </w:p>
        </w:tc>
      </w:tr>
      <w:tr w:rsidR="006565C0" w:rsidRPr="001F1787" w:rsidTr="006B019C">
        <w:trPr>
          <w:cantSplit/>
          <w:trHeight w:val="660"/>
        </w:trPr>
        <w:tc>
          <w:tcPr>
            <w:tcW w:w="1101" w:type="dxa"/>
            <w:gridSpan w:val="3"/>
            <w:tcBorders>
              <w:bottom w:val="single" w:sz="6" w:space="0" w:color="auto"/>
            </w:tcBorders>
            <w:shd w:val="clear" w:color="auto" w:fill="DDD9C3" w:themeFill="background2" w:themeFillShade="E6"/>
            <w:vAlign w:val="center"/>
          </w:tcPr>
          <w:p w:rsidR="006565C0" w:rsidRPr="006B019C" w:rsidRDefault="006565C0"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2.9</w:t>
            </w:r>
          </w:p>
        </w:tc>
        <w:tc>
          <w:tcPr>
            <w:tcW w:w="8930" w:type="dxa"/>
            <w:gridSpan w:val="2"/>
            <w:tcBorders>
              <w:bottom w:val="single" w:sz="6" w:space="0" w:color="auto"/>
            </w:tcBorders>
            <w:shd w:val="clear" w:color="auto" w:fill="DDD9C3" w:themeFill="background2" w:themeFillShade="E6"/>
            <w:vAlign w:val="center"/>
            <w:hideMark/>
          </w:tcPr>
          <w:p w:rsidR="006565C0" w:rsidRPr="006B019C" w:rsidRDefault="006565C0"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can perform calculations involving current and voltage relationships in a parallel circuit.</w:t>
            </w:r>
          </w:p>
        </w:tc>
      </w:tr>
      <w:tr w:rsidR="006565C0" w:rsidRPr="001F1787" w:rsidTr="00C7580A">
        <w:trPr>
          <w:cantSplit/>
          <w:trHeight w:val="975"/>
        </w:trPr>
        <w:tc>
          <w:tcPr>
            <w:tcW w:w="1101" w:type="dxa"/>
            <w:gridSpan w:val="3"/>
            <w:shd w:val="clear" w:color="auto" w:fill="auto"/>
            <w:vAlign w:val="center"/>
          </w:tcPr>
          <w:p w:rsidR="006565C0" w:rsidRPr="00746033"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2.9.1</w:t>
            </w:r>
          </w:p>
        </w:tc>
        <w:tc>
          <w:tcPr>
            <w:tcW w:w="8930" w:type="dxa"/>
            <w:gridSpan w:val="2"/>
            <w:shd w:val="clear" w:color="auto" w:fill="auto"/>
            <w:vAlign w:val="center"/>
          </w:tcPr>
          <w:p w:rsidR="006565C0" w:rsidRPr="00A2255E" w:rsidRDefault="006565C0" w:rsidP="00BE3A0F">
            <w:pPr>
              <w:tabs>
                <w:tab w:val="left" w:pos="426"/>
              </w:tabs>
              <w:spacing w:after="0" w:line="240" w:lineRule="auto"/>
              <w:ind w:right="-1"/>
              <w:jc w:val="left"/>
              <w:rPr>
                <w:rFonts w:cs="Tahoma"/>
                <w:sz w:val="24"/>
                <w:szCs w:val="24"/>
              </w:rPr>
            </w:pPr>
            <w:r w:rsidRPr="00A2255E">
              <w:rPr>
                <w:rFonts w:cs="Tahoma"/>
                <w:noProof/>
                <w:sz w:val="24"/>
                <w:szCs w:val="24"/>
                <w:lang w:eastAsia="en-GB"/>
              </w:rPr>
              <w:drawing>
                <wp:anchor distT="0" distB="0" distL="114300" distR="114300" simplePos="0" relativeHeight="252902400" behindDoc="0" locked="0" layoutInCell="1" allowOverlap="1" wp14:anchorId="24628A4A" wp14:editId="16F77854">
                  <wp:simplePos x="0" y="0"/>
                  <wp:positionH relativeFrom="margin">
                    <wp:posOffset>34290</wp:posOffset>
                  </wp:positionH>
                  <wp:positionV relativeFrom="margin">
                    <wp:posOffset>95250</wp:posOffset>
                  </wp:positionV>
                  <wp:extent cx="2124710" cy="1450340"/>
                  <wp:effectExtent l="0" t="0" r="8890" b="0"/>
                  <wp:wrapSquare wrapText="right"/>
                  <wp:docPr id="1569" name="Picture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5.png"/>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2124710" cy="1450340"/>
                          </a:xfrm>
                          <a:prstGeom prst="rect">
                            <a:avLst/>
                          </a:prstGeom>
                        </pic:spPr>
                      </pic:pic>
                    </a:graphicData>
                  </a:graphic>
                  <wp14:sizeRelH relativeFrom="margin">
                    <wp14:pctWidth>0</wp14:pctWidth>
                  </wp14:sizeRelH>
                  <wp14:sizeRelV relativeFrom="margin">
                    <wp14:pctHeight>0</wp14:pctHeight>
                  </wp14:sizeRelV>
                </wp:anchor>
              </w:drawing>
            </w:r>
          </w:p>
          <w:p w:rsidR="006565C0" w:rsidRPr="00A2255E" w:rsidRDefault="006565C0" w:rsidP="00BE3A0F">
            <w:pPr>
              <w:tabs>
                <w:tab w:val="left" w:pos="426"/>
              </w:tabs>
              <w:spacing w:after="0" w:line="240" w:lineRule="auto"/>
              <w:ind w:right="-1"/>
              <w:jc w:val="left"/>
              <w:rPr>
                <w:rFonts w:cs="Tahoma"/>
                <w:sz w:val="24"/>
                <w:szCs w:val="24"/>
              </w:rPr>
            </w:pPr>
            <w:r>
              <w:rPr>
                <w:rFonts w:cs="Tahoma"/>
                <w:sz w:val="24"/>
                <w:szCs w:val="24"/>
              </w:rPr>
              <w:t>Determine</w:t>
            </w:r>
            <w:r w:rsidRPr="00A2255E">
              <w:rPr>
                <w:rFonts w:cs="Tahoma"/>
                <w:sz w:val="24"/>
                <w:szCs w:val="24"/>
              </w:rPr>
              <w:t xml:space="preserve"> the missing currents and voltages </w:t>
            </w:r>
            <w:r>
              <w:rPr>
                <w:rFonts w:cs="Tahoma"/>
                <w:sz w:val="24"/>
                <w:szCs w:val="24"/>
              </w:rPr>
              <w:t>for this</w:t>
            </w:r>
            <w:r w:rsidRPr="00A2255E">
              <w:rPr>
                <w:rFonts w:cs="Tahoma"/>
                <w:sz w:val="24"/>
                <w:szCs w:val="24"/>
              </w:rPr>
              <w:t xml:space="preserve"> circuit.</w:t>
            </w:r>
          </w:p>
          <w:p w:rsidR="006565C0" w:rsidRPr="00A2255E" w:rsidRDefault="006565C0" w:rsidP="00BE3A0F">
            <w:pPr>
              <w:pStyle w:val="Header"/>
              <w:ind w:right="-948"/>
              <w:rPr>
                <w:rFonts w:ascii="Tahoma" w:hAnsi="Tahoma" w:cs="Tahoma"/>
                <w:noProof/>
                <w:sz w:val="24"/>
                <w:szCs w:val="24"/>
              </w:rPr>
            </w:pPr>
          </w:p>
          <w:p w:rsidR="006565C0" w:rsidRPr="00A2255E" w:rsidRDefault="006565C0" w:rsidP="00BE3A0F">
            <w:pPr>
              <w:spacing w:before="120"/>
              <w:jc w:val="left"/>
              <w:rPr>
                <w:rFonts w:eastAsia="Times New Roman" w:cs="Times New Roman"/>
                <w:sz w:val="24"/>
                <w:szCs w:val="24"/>
                <w:lang w:eastAsia="en-GB"/>
              </w:rPr>
            </w:pPr>
          </w:p>
        </w:tc>
      </w:tr>
      <w:tr w:rsidR="006565C0" w:rsidRPr="001F1787" w:rsidTr="00C7580A">
        <w:trPr>
          <w:cantSplit/>
          <w:trHeight w:val="975"/>
        </w:trPr>
        <w:tc>
          <w:tcPr>
            <w:tcW w:w="1101" w:type="dxa"/>
            <w:gridSpan w:val="3"/>
            <w:shd w:val="clear" w:color="auto" w:fill="auto"/>
            <w:vAlign w:val="center"/>
          </w:tcPr>
          <w:p w:rsidR="006565C0" w:rsidRPr="00746033"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9.2</w:t>
            </w:r>
          </w:p>
        </w:tc>
        <w:tc>
          <w:tcPr>
            <w:tcW w:w="8930" w:type="dxa"/>
            <w:gridSpan w:val="2"/>
            <w:shd w:val="clear" w:color="auto" w:fill="auto"/>
            <w:vAlign w:val="center"/>
          </w:tcPr>
          <w:p w:rsidR="006565C0" w:rsidRPr="00A2255E" w:rsidRDefault="006565C0" w:rsidP="00BE3A0F">
            <w:pPr>
              <w:tabs>
                <w:tab w:val="left" w:pos="426"/>
              </w:tabs>
              <w:spacing w:after="0" w:line="240" w:lineRule="auto"/>
              <w:ind w:right="-1"/>
              <w:jc w:val="left"/>
              <w:rPr>
                <w:rFonts w:cs="Tahoma"/>
                <w:sz w:val="24"/>
                <w:szCs w:val="24"/>
              </w:rPr>
            </w:pPr>
            <w:r w:rsidRPr="00A2255E">
              <w:rPr>
                <w:rFonts w:cs="Tahoma"/>
                <w:noProof/>
                <w:sz w:val="24"/>
                <w:szCs w:val="24"/>
                <w:lang w:eastAsia="en-GB"/>
              </w:rPr>
              <w:drawing>
                <wp:anchor distT="0" distB="0" distL="114300" distR="114300" simplePos="0" relativeHeight="252906496" behindDoc="1" locked="0" layoutInCell="1" allowOverlap="1" wp14:anchorId="24628A4C" wp14:editId="2ECFF865">
                  <wp:simplePos x="0" y="0"/>
                  <wp:positionH relativeFrom="column">
                    <wp:posOffset>-1270</wp:posOffset>
                  </wp:positionH>
                  <wp:positionV relativeFrom="paragraph">
                    <wp:posOffset>184785</wp:posOffset>
                  </wp:positionV>
                  <wp:extent cx="2317115" cy="1629410"/>
                  <wp:effectExtent l="0" t="0" r="6985" b="0"/>
                  <wp:wrapTight wrapText="right">
                    <wp:wrapPolygon edited="0">
                      <wp:start x="0" y="0"/>
                      <wp:lineTo x="0" y="20455"/>
                      <wp:lineTo x="21488" y="20455"/>
                      <wp:lineTo x="21488" y="0"/>
                      <wp:lineTo x="0" y="0"/>
                    </wp:wrapPolygon>
                  </wp:wrapTight>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4.png"/>
                          <pic:cNvPicPr/>
                        </pic:nvPicPr>
                        <pic:blipFill rotWithShape="1">
                          <a:blip r:embed="rId189" cstate="print">
                            <a:extLst>
                              <a:ext uri="{28A0092B-C50C-407E-A947-70E740481C1C}">
                                <a14:useLocalDpi xmlns:a14="http://schemas.microsoft.com/office/drawing/2010/main" val="0"/>
                              </a:ext>
                            </a:extLst>
                          </a:blip>
                          <a:srcRect b="-8838"/>
                          <a:stretch/>
                        </pic:blipFill>
                        <pic:spPr bwMode="auto">
                          <a:xfrm>
                            <a:off x="0" y="0"/>
                            <a:ext cx="2317115" cy="162941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6565C0" w:rsidRPr="00A2255E" w:rsidRDefault="006565C0" w:rsidP="00BE3A0F">
            <w:pPr>
              <w:tabs>
                <w:tab w:val="left" w:pos="426"/>
              </w:tabs>
              <w:spacing w:after="0" w:line="240" w:lineRule="auto"/>
              <w:ind w:right="-1"/>
              <w:jc w:val="left"/>
              <w:rPr>
                <w:rFonts w:cs="Tahoma"/>
                <w:sz w:val="24"/>
                <w:szCs w:val="24"/>
              </w:rPr>
            </w:pPr>
            <w:r>
              <w:rPr>
                <w:rFonts w:cs="Tahoma"/>
                <w:sz w:val="24"/>
                <w:szCs w:val="24"/>
              </w:rPr>
              <w:t>Determine</w:t>
            </w:r>
            <w:r w:rsidRPr="00A2255E">
              <w:rPr>
                <w:rFonts w:cs="Tahoma"/>
                <w:sz w:val="24"/>
                <w:szCs w:val="24"/>
              </w:rPr>
              <w:t xml:space="preserve"> the missing currents and voltages </w:t>
            </w:r>
            <w:r>
              <w:rPr>
                <w:rFonts w:cs="Tahoma"/>
                <w:sz w:val="24"/>
                <w:szCs w:val="24"/>
              </w:rPr>
              <w:t>for</w:t>
            </w:r>
            <w:r w:rsidRPr="00A2255E">
              <w:rPr>
                <w:rFonts w:cs="Tahoma"/>
                <w:sz w:val="24"/>
                <w:szCs w:val="24"/>
              </w:rPr>
              <w:t xml:space="preserve"> th</w:t>
            </w:r>
            <w:r>
              <w:rPr>
                <w:rFonts w:cs="Tahoma"/>
                <w:sz w:val="24"/>
                <w:szCs w:val="24"/>
              </w:rPr>
              <w:t xml:space="preserve">is </w:t>
            </w:r>
            <w:r w:rsidRPr="00A2255E">
              <w:rPr>
                <w:rFonts w:cs="Tahoma"/>
                <w:sz w:val="24"/>
                <w:szCs w:val="24"/>
              </w:rPr>
              <w:t>circuit.</w:t>
            </w:r>
          </w:p>
          <w:p w:rsidR="006565C0" w:rsidRPr="00A2255E" w:rsidRDefault="006565C0" w:rsidP="00BE3A0F">
            <w:pPr>
              <w:spacing w:before="120"/>
              <w:jc w:val="left"/>
              <w:rPr>
                <w:rFonts w:eastAsia="Times New Roman" w:cs="Times New Roman"/>
                <w:sz w:val="24"/>
                <w:szCs w:val="24"/>
                <w:lang w:eastAsia="en-GB"/>
              </w:rPr>
            </w:pPr>
          </w:p>
        </w:tc>
      </w:tr>
      <w:tr w:rsidR="006565C0" w:rsidRPr="001F1787" w:rsidTr="00C7580A">
        <w:trPr>
          <w:cantSplit/>
          <w:trHeight w:val="975"/>
        </w:trPr>
        <w:tc>
          <w:tcPr>
            <w:tcW w:w="1101" w:type="dxa"/>
            <w:gridSpan w:val="3"/>
            <w:shd w:val="clear" w:color="auto" w:fill="auto"/>
            <w:vAlign w:val="center"/>
          </w:tcPr>
          <w:p w:rsidR="006565C0"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9.3</w:t>
            </w:r>
          </w:p>
        </w:tc>
        <w:tc>
          <w:tcPr>
            <w:tcW w:w="8930" w:type="dxa"/>
            <w:gridSpan w:val="2"/>
            <w:shd w:val="clear" w:color="auto" w:fill="auto"/>
            <w:vAlign w:val="center"/>
          </w:tcPr>
          <w:p w:rsidR="006565C0" w:rsidRPr="00A2255E" w:rsidRDefault="006565C0" w:rsidP="00BE3A0F">
            <w:pPr>
              <w:tabs>
                <w:tab w:val="left" w:pos="426"/>
              </w:tabs>
              <w:spacing w:after="0" w:line="240" w:lineRule="auto"/>
              <w:ind w:right="-1"/>
              <w:jc w:val="left"/>
              <w:rPr>
                <w:rFonts w:cs="Tahoma"/>
                <w:sz w:val="24"/>
                <w:szCs w:val="24"/>
              </w:rPr>
            </w:pPr>
            <w:r w:rsidRPr="00A2255E">
              <w:rPr>
                <w:rFonts w:cs="Tahoma"/>
                <w:noProof/>
                <w:sz w:val="24"/>
                <w:szCs w:val="24"/>
                <w:lang w:eastAsia="en-GB"/>
              </w:rPr>
              <w:drawing>
                <wp:anchor distT="0" distB="0" distL="114300" distR="114300" simplePos="0" relativeHeight="252903424" behindDoc="0" locked="0" layoutInCell="1" allowOverlap="1" wp14:anchorId="24628A4E" wp14:editId="7B791846">
                  <wp:simplePos x="0" y="0"/>
                  <wp:positionH relativeFrom="margin">
                    <wp:posOffset>30480</wp:posOffset>
                  </wp:positionH>
                  <wp:positionV relativeFrom="margin">
                    <wp:posOffset>157480</wp:posOffset>
                  </wp:positionV>
                  <wp:extent cx="1623695" cy="2174875"/>
                  <wp:effectExtent l="0" t="0" r="0" b="0"/>
                  <wp:wrapSquare wrapText="right"/>
                  <wp:docPr id="1571" name="Picture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9.png"/>
                          <pic:cNvPicPr/>
                        </pic:nvPicPr>
                        <pic:blipFill rotWithShape="1">
                          <a:blip r:embed="rId190" cstate="print">
                            <a:extLst>
                              <a:ext uri="{28A0092B-C50C-407E-A947-70E740481C1C}">
                                <a14:useLocalDpi xmlns:a14="http://schemas.microsoft.com/office/drawing/2010/main" val="0"/>
                              </a:ext>
                            </a:extLst>
                          </a:blip>
                          <a:srcRect b="-6029"/>
                          <a:stretch/>
                        </pic:blipFill>
                        <pic:spPr bwMode="auto">
                          <a:xfrm>
                            <a:off x="0" y="0"/>
                            <a:ext cx="1623695" cy="21748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6565C0" w:rsidRPr="00A2255E" w:rsidRDefault="006565C0" w:rsidP="00BE3A0F">
            <w:pPr>
              <w:tabs>
                <w:tab w:val="left" w:pos="426"/>
              </w:tabs>
              <w:spacing w:after="0" w:line="240" w:lineRule="auto"/>
              <w:ind w:right="-1"/>
              <w:jc w:val="left"/>
              <w:rPr>
                <w:rFonts w:cs="Tahoma"/>
                <w:sz w:val="24"/>
                <w:szCs w:val="24"/>
              </w:rPr>
            </w:pPr>
          </w:p>
          <w:p w:rsidR="006565C0" w:rsidRPr="00A2255E" w:rsidRDefault="006565C0" w:rsidP="00BE3A0F">
            <w:pPr>
              <w:tabs>
                <w:tab w:val="left" w:pos="426"/>
              </w:tabs>
              <w:spacing w:after="0" w:line="240" w:lineRule="auto"/>
              <w:ind w:right="-1"/>
              <w:jc w:val="left"/>
              <w:rPr>
                <w:rFonts w:cs="Tahoma"/>
                <w:sz w:val="24"/>
                <w:szCs w:val="24"/>
              </w:rPr>
            </w:pPr>
            <w:r w:rsidRPr="00A2255E">
              <w:rPr>
                <w:rFonts w:cs="Tahoma"/>
                <w:sz w:val="24"/>
                <w:szCs w:val="24"/>
              </w:rPr>
              <w:t xml:space="preserve"> Find the missing currents and voltages </w:t>
            </w:r>
            <w:r>
              <w:rPr>
                <w:rFonts w:cs="Tahoma"/>
                <w:sz w:val="24"/>
                <w:szCs w:val="24"/>
              </w:rPr>
              <w:t>for</w:t>
            </w:r>
            <w:r w:rsidRPr="00A2255E">
              <w:rPr>
                <w:rFonts w:cs="Tahoma"/>
                <w:sz w:val="24"/>
                <w:szCs w:val="24"/>
              </w:rPr>
              <w:t xml:space="preserve"> th</w:t>
            </w:r>
            <w:r>
              <w:rPr>
                <w:rFonts w:cs="Tahoma"/>
                <w:sz w:val="24"/>
                <w:szCs w:val="24"/>
              </w:rPr>
              <w:t xml:space="preserve">is </w:t>
            </w:r>
            <w:r w:rsidRPr="00A2255E">
              <w:rPr>
                <w:rFonts w:cs="Tahoma"/>
                <w:sz w:val="24"/>
                <w:szCs w:val="24"/>
              </w:rPr>
              <w:t>circuit.</w:t>
            </w:r>
          </w:p>
          <w:p w:rsidR="006565C0" w:rsidRPr="00A2255E" w:rsidRDefault="006565C0" w:rsidP="00BE3A0F">
            <w:pPr>
              <w:spacing w:before="120"/>
              <w:jc w:val="left"/>
              <w:rPr>
                <w:rFonts w:eastAsia="Times New Roman" w:cs="Times New Roman"/>
                <w:sz w:val="24"/>
                <w:szCs w:val="24"/>
                <w:lang w:eastAsia="en-GB"/>
              </w:rPr>
            </w:pPr>
          </w:p>
          <w:p w:rsidR="006565C0" w:rsidRPr="00A2255E" w:rsidRDefault="006565C0" w:rsidP="00BE3A0F">
            <w:pPr>
              <w:spacing w:before="120"/>
              <w:jc w:val="left"/>
              <w:rPr>
                <w:rFonts w:eastAsia="Times New Roman" w:cs="Times New Roman"/>
                <w:sz w:val="24"/>
                <w:szCs w:val="24"/>
                <w:lang w:eastAsia="en-GB"/>
              </w:rPr>
            </w:pPr>
          </w:p>
        </w:tc>
      </w:tr>
      <w:tr w:rsidR="006565C0" w:rsidRPr="001F1787" w:rsidTr="006B019C">
        <w:trPr>
          <w:cantSplit/>
          <w:trHeight w:val="975"/>
        </w:trPr>
        <w:tc>
          <w:tcPr>
            <w:tcW w:w="1101" w:type="dxa"/>
            <w:gridSpan w:val="3"/>
            <w:tcBorders>
              <w:bottom w:val="single" w:sz="6" w:space="0" w:color="auto"/>
            </w:tcBorders>
            <w:shd w:val="clear" w:color="auto" w:fill="auto"/>
            <w:vAlign w:val="center"/>
          </w:tcPr>
          <w:p w:rsidR="006565C0"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9.4</w:t>
            </w:r>
          </w:p>
        </w:tc>
        <w:tc>
          <w:tcPr>
            <w:tcW w:w="8930" w:type="dxa"/>
            <w:gridSpan w:val="2"/>
            <w:tcBorders>
              <w:bottom w:val="single" w:sz="6" w:space="0" w:color="auto"/>
            </w:tcBorders>
            <w:shd w:val="clear" w:color="auto" w:fill="auto"/>
            <w:vAlign w:val="center"/>
          </w:tcPr>
          <w:p w:rsidR="006565C0" w:rsidRDefault="006565C0" w:rsidP="00BE3A0F">
            <w:pPr>
              <w:spacing w:before="120"/>
              <w:jc w:val="left"/>
              <w:rPr>
                <w:rFonts w:eastAsia="Times New Roman" w:cs="Times New Roman"/>
                <w:sz w:val="24"/>
                <w:szCs w:val="24"/>
                <w:lang w:eastAsia="en-GB"/>
              </w:rPr>
            </w:pPr>
            <w:r>
              <w:rPr>
                <w:rFonts w:cs="Tahoma"/>
                <w:noProof/>
                <w:lang w:eastAsia="en-GB"/>
              </w:rPr>
              <w:drawing>
                <wp:anchor distT="0" distB="0" distL="114300" distR="114300" simplePos="0" relativeHeight="252904448" behindDoc="0" locked="0" layoutInCell="1" allowOverlap="1" wp14:anchorId="24628A50" wp14:editId="15B7EE92">
                  <wp:simplePos x="0" y="0"/>
                  <wp:positionH relativeFrom="margin">
                    <wp:posOffset>309880</wp:posOffset>
                  </wp:positionH>
                  <wp:positionV relativeFrom="margin">
                    <wp:posOffset>107950</wp:posOffset>
                  </wp:positionV>
                  <wp:extent cx="2557780" cy="2185035"/>
                  <wp:effectExtent l="0" t="0" r="0" b="0"/>
                  <wp:wrapSquare wrapText="bothSides"/>
                  <wp:docPr id="1572" name="Picture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6.png"/>
                          <pic:cNvPicPr/>
                        </pic:nvPicPr>
                        <pic:blipFill rotWithShape="1">
                          <a:blip r:embed="rId191" cstate="print">
                            <a:extLst>
                              <a:ext uri="{28A0092B-C50C-407E-A947-70E740481C1C}">
                                <a14:useLocalDpi xmlns:a14="http://schemas.microsoft.com/office/drawing/2010/main" val="0"/>
                              </a:ext>
                            </a:extLst>
                          </a:blip>
                          <a:srcRect t="1" b="-5505"/>
                          <a:stretch/>
                        </pic:blipFill>
                        <pic:spPr bwMode="auto">
                          <a:xfrm>
                            <a:off x="0" y="0"/>
                            <a:ext cx="2557780" cy="218503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A2255E">
              <w:rPr>
                <w:rFonts w:cs="Tahoma"/>
                <w:sz w:val="24"/>
                <w:szCs w:val="24"/>
              </w:rPr>
              <w:t xml:space="preserve">Find the missing currents and voltages </w:t>
            </w:r>
            <w:r>
              <w:rPr>
                <w:rFonts w:cs="Tahoma"/>
                <w:sz w:val="24"/>
                <w:szCs w:val="24"/>
              </w:rPr>
              <w:t>for</w:t>
            </w:r>
            <w:r w:rsidRPr="00A2255E">
              <w:rPr>
                <w:rFonts w:cs="Tahoma"/>
                <w:sz w:val="24"/>
                <w:szCs w:val="24"/>
              </w:rPr>
              <w:t xml:space="preserve"> th</w:t>
            </w:r>
            <w:r>
              <w:rPr>
                <w:rFonts w:cs="Tahoma"/>
                <w:sz w:val="24"/>
                <w:szCs w:val="24"/>
              </w:rPr>
              <w:t xml:space="preserve">is </w:t>
            </w:r>
            <w:r w:rsidRPr="00A2255E">
              <w:rPr>
                <w:rFonts w:cs="Tahoma"/>
                <w:sz w:val="24"/>
                <w:szCs w:val="24"/>
              </w:rPr>
              <w:t>circuit.</w:t>
            </w:r>
          </w:p>
          <w:p w:rsidR="006565C0" w:rsidRDefault="006565C0" w:rsidP="00BE3A0F">
            <w:pPr>
              <w:spacing w:before="120"/>
              <w:jc w:val="left"/>
              <w:rPr>
                <w:rFonts w:eastAsia="Times New Roman" w:cs="Times New Roman"/>
                <w:sz w:val="24"/>
                <w:szCs w:val="24"/>
                <w:lang w:eastAsia="en-GB"/>
              </w:rPr>
            </w:pPr>
          </w:p>
          <w:p w:rsidR="006565C0" w:rsidRDefault="006565C0" w:rsidP="00BE3A0F">
            <w:pPr>
              <w:spacing w:before="120"/>
              <w:jc w:val="left"/>
              <w:rPr>
                <w:rFonts w:eastAsia="Times New Roman" w:cs="Times New Roman"/>
                <w:sz w:val="24"/>
                <w:szCs w:val="24"/>
                <w:lang w:eastAsia="en-GB"/>
              </w:rPr>
            </w:pPr>
          </w:p>
          <w:p w:rsidR="006565C0" w:rsidRDefault="006565C0" w:rsidP="00BE3A0F">
            <w:pPr>
              <w:spacing w:before="120"/>
              <w:jc w:val="left"/>
              <w:rPr>
                <w:rFonts w:eastAsia="Times New Roman" w:cs="Times New Roman"/>
                <w:sz w:val="24"/>
                <w:szCs w:val="24"/>
                <w:lang w:eastAsia="en-GB"/>
              </w:rPr>
            </w:pPr>
          </w:p>
          <w:p w:rsidR="006565C0" w:rsidRDefault="006565C0" w:rsidP="00BE3A0F">
            <w:pPr>
              <w:spacing w:before="120"/>
              <w:jc w:val="left"/>
              <w:rPr>
                <w:rFonts w:eastAsia="Times New Roman" w:cs="Times New Roman"/>
                <w:sz w:val="24"/>
                <w:szCs w:val="24"/>
                <w:lang w:eastAsia="en-GB"/>
              </w:rPr>
            </w:pPr>
          </w:p>
          <w:p w:rsidR="006565C0" w:rsidRPr="001F1787" w:rsidRDefault="006565C0" w:rsidP="00BE3A0F">
            <w:pPr>
              <w:spacing w:before="120"/>
              <w:jc w:val="left"/>
              <w:rPr>
                <w:rFonts w:eastAsia="Times New Roman" w:cs="Times New Roman"/>
                <w:sz w:val="24"/>
                <w:szCs w:val="24"/>
                <w:lang w:eastAsia="en-GB"/>
              </w:rPr>
            </w:pPr>
          </w:p>
        </w:tc>
      </w:tr>
      <w:tr w:rsidR="006565C0" w:rsidRPr="001F1787" w:rsidTr="00D80E54">
        <w:trPr>
          <w:cantSplit/>
          <w:trHeight w:val="576"/>
        </w:trPr>
        <w:tc>
          <w:tcPr>
            <w:tcW w:w="1101" w:type="dxa"/>
            <w:gridSpan w:val="3"/>
            <w:tcBorders>
              <w:bottom w:val="single" w:sz="6" w:space="0" w:color="auto"/>
            </w:tcBorders>
            <w:shd w:val="clear" w:color="auto" w:fill="DDD9C3" w:themeFill="background2" w:themeFillShade="E6"/>
            <w:vAlign w:val="center"/>
          </w:tcPr>
          <w:p w:rsidR="006565C0" w:rsidRPr="006B019C" w:rsidRDefault="006565C0" w:rsidP="00D80E54">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2.10</w:t>
            </w:r>
          </w:p>
        </w:tc>
        <w:tc>
          <w:tcPr>
            <w:tcW w:w="8930" w:type="dxa"/>
            <w:gridSpan w:val="2"/>
            <w:tcBorders>
              <w:bottom w:val="single" w:sz="6" w:space="0" w:color="auto"/>
            </w:tcBorders>
            <w:shd w:val="clear" w:color="auto" w:fill="DDD9C3" w:themeFill="background2" w:themeFillShade="E6"/>
            <w:vAlign w:val="center"/>
            <w:hideMark/>
          </w:tcPr>
          <w:p w:rsidR="006565C0" w:rsidRPr="006B019C" w:rsidRDefault="006565C0" w:rsidP="00D80E54">
            <w:pPr>
              <w:spacing w:before="120" w:after="0"/>
              <w:jc w:val="left"/>
              <w:rPr>
                <w:rFonts w:eastAsia="Times New Roman" w:cs="Times New Roman"/>
                <w:b/>
                <w:sz w:val="24"/>
                <w:szCs w:val="24"/>
                <w:lang w:eastAsia="en-GB"/>
              </w:rPr>
            </w:pPr>
            <w:r w:rsidRPr="006B019C">
              <w:rPr>
                <w:rFonts w:eastAsia="Times New Roman" w:cs="Times New Roman"/>
                <w:b/>
                <w:sz w:val="24"/>
                <w:szCs w:val="24"/>
                <w:lang w:eastAsia="en-GB"/>
              </w:rPr>
              <w:t xml:space="preserve">I can calculate the resistance of resistors in parallel circuits </w:t>
            </w:r>
          </w:p>
        </w:tc>
      </w:tr>
      <w:tr w:rsidR="006565C0" w:rsidRPr="001F1787" w:rsidTr="00C7580A">
        <w:trPr>
          <w:cantSplit/>
          <w:trHeight w:val="975"/>
        </w:trPr>
        <w:tc>
          <w:tcPr>
            <w:tcW w:w="1101" w:type="dxa"/>
            <w:gridSpan w:val="3"/>
            <w:shd w:val="clear" w:color="auto" w:fill="auto"/>
            <w:vAlign w:val="center"/>
          </w:tcPr>
          <w:p w:rsidR="006565C0"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12.10.1</w:t>
            </w:r>
          </w:p>
        </w:tc>
        <w:tc>
          <w:tcPr>
            <w:tcW w:w="8930" w:type="dxa"/>
            <w:gridSpan w:val="2"/>
            <w:shd w:val="clear" w:color="auto" w:fill="auto"/>
            <w:vAlign w:val="center"/>
          </w:tcPr>
          <w:p w:rsidR="00D80E54" w:rsidRDefault="00D80E54" w:rsidP="00BE3A0F">
            <w:pPr>
              <w:pStyle w:val="NoSpacing"/>
              <w:jc w:val="left"/>
            </w:pPr>
          </w:p>
          <w:p w:rsidR="006565C0" w:rsidRDefault="006565C0" w:rsidP="00BE3A0F">
            <w:pPr>
              <w:pStyle w:val="NoSpacing"/>
              <w:jc w:val="left"/>
            </w:pPr>
            <w:r>
              <w:t>Calculate the resistance of the circuit shown below</w:t>
            </w:r>
          </w:p>
          <w:p w:rsidR="006565C0" w:rsidRDefault="006565C0" w:rsidP="00BE3A0F">
            <w:pPr>
              <w:pStyle w:val="NoSpacing"/>
            </w:pPr>
            <w:r>
              <w:rPr>
                <w:noProof/>
                <w:lang w:eastAsia="en-GB"/>
              </w:rPr>
              <mc:AlternateContent>
                <mc:Choice Requires="wps">
                  <w:drawing>
                    <wp:anchor distT="0" distB="0" distL="114300" distR="114300" simplePos="0" relativeHeight="252894208" behindDoc="0" locked="0" layoutInCell="1" allowOverlap="1" wp14:anchorId="24628A52" wp14:editId="2F46C231">
                      <wp:simplePos x="0" y="0"/>
                      <wp:positionH relativeFrom="column">
                        <wp:posOffset>828675</wp:posOffset>
                      </wp:positionH>
                      <wp:positionV relativeFrom="paragraph">
                        <wp:posOffset>140335</wp:posOffset>
                      </wp:positionV>
                      <wp:extent cx="638175" cy="284480"/>
                      <wp:effectExtent l="0" t="0" r="0" b="1270"/>
                      <wp:wrapNone/>
                      <wp:docPr id="10737418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284480"/>
                              </a:xfrm>
                              <a:prstGeom prst="rect">
                                <a:avLst/>
                              </a:prstGeom>
                              <a:noFill/>
                              <a:ln w="9525">
                                <a:noFill/>
                                <a:miter lim="800000"/>
                                <a:headEnd/>
                                <a:tailEnd/>
                              </a:ln>
                            </wps:spPr>
                            <wps:txbx>
                              <w:txbxContent>
                                <w:p w:rsidR="007E535A" w:rsidRPr="00F32B70" w:rsidRDefault="007E535A" w:rsidP="00134183">
                                  <w:pPr>
                                    <w:rPr>
                                      <w:vertAlign w:val="subscript"/>
                                    </w:rPr>
                                  </w:pPr>
                                  <w:r>
                                    <w:t xml:space="preserve">10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822" type="#_x0000_t202" style="position:absolute;left:0;text-align:left;margin-left:65.25pt;margin-top:11.05pt;width:50.25pt;height:22.4pt;z-index:2528942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" filled="f" stroked="f">
                      <v:textbox style="mso-fit-shape-to-text:t">
                        <w:txbxContent>
                          <w:p w:rsidR="007E535A" w:rsidRPr="00F32B70" w:rsidRDefault="007E535A" w:rsidP="00134183">
                            <w:pPr>
                              <w:rPr>
                                <w:vertAlign w:val="subscript"/>
                              </w:rPr>
                            </w:pPr>
                            <w:r>
                              <w:t xml:space="preserve">100 </w:t>
                            </w:r>
                            <w:r>
                              <w:rPr>
                                <w:rFonts w:cs="Tahoma"/>
                              </w:rPr>
                              <w:t>Ω</w:t>
                            </w:r>
                          </w:p>
                        </w:txbxContent>
                      </v:textbox>
                    </v:shape>
                  </w:pict>
                </mc:Fallback>
              </mc:AlternateContent>
            </w:r>
          </w:p>
          <w:p w:rsidR="006565C0" w:rsidRPr="001F1787" w:rsidRDefault="006565C0" w:rsidP="00BE3A0F">
            <w:pPr>
              <w:pStyle w:val="NoSpacing"/>
              <w:rPr>
                <w:rFonts w:eastAsia="Times New Roman" w:cs="Times New Roman"/>
                <w:sz w:val="24"/>
                <w:szCs w:val="24"/>
                <w:lang w:eastAsia="en-GB"/>
              </w:rPr>
            </w:pPr>
            <w:r>
              <w:rPr>
                <w:noProof/>
                <w:lang w:eastAsia="en-GB"/>
              </w:rPr>
              <mc:AlternateContent>
                <mc:Choice Requires="wps">
                  <w:drawing>
                    <wp:anchor distT="0" distB="0" distL="114300" distR="114300" simplePos="0" relativeHeight="252896256" behindDoc="0" locked="0" layoutInCell="1" allowOverlap="1" wp14:anchorId="24628A54" wp14:editId="235EE290">
                      <wp:simplePos x="0" y="0"/>
                      <wp:positionH relativeFrom="column">
                        <wp:posOffset>838835</wp:posOffset>
                      </wp:positionH>
                      <wp:positionV relativeFrom="paragraph">
                        <wp:posOffset>626110</wp:posOffset>
                      </wp:positionV>
                      <wp:extent cx="638175" cy="314325"/>
                      <wp:effectExtent l="0" t="0" r="0" b="0"/>
                      <wp:wrapNone/>
                      <wp:docPr id="10737418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314325"/>
                              </a:xfrm>
                              <a:prstGeom prst="rect">
                                <a:avLst/>
                              </a:prstGeom>
                              <a:noFill/>
                              <a:ln w="9525">
                                <a:noFill/>
                                <a:miter lim="800000"/>
                                <a:headEnd/>
                                <a:tailEnd/>
                              </a:ln>
                            </wps:spPr>
                            <wps:txbx>
                              <w:txbxContent>
                                <w:p w:rsidR="007E535A" w:rsidRPr="00F32B70" w:rsidRDefault="007E535A" w:rsidP="00134183">
                                  <w:pPr>
                                    <w:rPr>
                                      <w:vertAlign w:val="subscript"/>
                                    </w:rPr>
                                  </w:pPr>
                                  <w:r>
                                    <w:t xml:space="preserve">400 </w:t>
                                  </w:r>
                                  <w:r>
                                    <w:rPr>
                                      <w:rFonts w:cs="Tahoma"/>
                                    </w:rPr>
                                    <w:t>Ω</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823" type="#_x0000_t202" style="position:absolute;left:0;text-align:left;margin-left:66.05pt;margin-top:49.3pt;width:50.25pt;height:24.75pt;z-index:25289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" filled="f" stroked="f">
                      <v:textbox>
                        <w:txbxContent>
                          <w:p w:rsidR="007E535A" w:rsidRPr="00F32B70" w:rsidRDefault="007E535A" w:rsidP="00134183">
                            <w:pPr>
                              <w:rPr>
                                <w:vertAlign w:val="subscript"/>
                              </w:rPr>
                            </w:pPr>
                            <w:r>
                              <w:t xml:space="preserve">400 </w:t>
                            </w:r>
                            <w:r>
                              <w:rPr>
                                <w:rFonts w:cs="Tahoma"/>
                              </w:rPr>
                              <w:t>Ω</w:t>
                            </w:r>
                          </w:p>
                        </w:txbxContent>
                      </v:textbox>
                    </v:shape>
                  </w:pict>
                </mc:Fallback>
              </mc:AlternateContent>
            </w:r>
            <w:r>
              <w:rPr>
                <w:noProof/>
                <w:lang w:eastAsia="en-GB"/>
              </w:rPr>
              <mc:AlternateContent>
                <mc:Choice Requires="wps">
                  <w:drawing>
                    <wp:anchor distT="0" distB="0" distL="114300" distR="114300" simplePos="0" relativeHeight="252895232" behindDoc="0" locked="0" layoutInCell="1" allowOverlap="1" wp14:anchorId="24628A56" wp14:editId="05DDBA0E">
                      <wp:simplePos x="0" y="0"/>
                      <wp:positionH relativeFrom="column">
                        <wp:posOffset>828675</wp:posOffset>
                      </wp:positionH>
                      <wp:positionV relativeFrom="paragraph">
                        <wp:posOffset>299085</wp:posOffset>
                      </wp:positionV>
                      <wp:extent cx="638175" cy="284480"/>
                      <wp:effectExtent l="0" t="0" r="0" b="1270"/>
                      <wp:wrapNone/>
                      <wp:docPr id="10737418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284480"/>
                              </a:xfrm>
                              <a:prstGeom prst="rect">
                                <a:avLst/>
                              </a:prstGeom>
                              <a:noFill/>
                              <a:ln w="9525">
                                <a:noFill/>
                                <a:miter lim="800000"/>
                                <a:headEnd/>
                                <a:tailEnd/>
                              </a:ln>
                            </wps:spPr>
                            <wps:txbx>
                              <w:txbxContent>
                                <w:p w:rsidR="007E535A" w:rsidRPr="00F32B70" w:rsidRDefault="007E535A" w:rsidP="00134183">
                                  <w:pPr>
                                    <w:rPr>
                                      <w:vertAlign w:val="subscript"/>
                                    </w:rPr>
                                  </w:pPr>
                                  <w:r>
                                    <w:t xml:space="preserve">20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824" type="#_x0000_t202" style="position:absolute;left:0;text-align:left;margin-left:65.25pt;margin-top:23.55pt;width:50.25pt;height:22.4pt;z-index:2528952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" filled="f" stroked="f">
                      <v:textbox style="mso-fit-shape-to-text:t">
                        <w:txbxContent>
                          <w:p w:rsidR="007E535A" w:rsidRPr="00F32B70" w:rsidRDefault="007E535A" w:rsidP="00134183">
                            <w:pPr>
                              <w:rPr>
                                <w:vertAlign w:val="subscript"/>
                              </w:rPr>
                            </w:pPr>
                            <w:r>
                              <w:t xml:space="preserve">200 </w:t>
                            </w:r>
                            <w:r>
                              <w:rPr>
                                <w:rFonts w:cs="Tahoma"/>
                              </w:rPr>
                              <w:t>Ω</w:t>
                            </w:r>
                          </w:p>
                        </w:txbxContent>
                      </v:textbox>
                    </v:shape>
                  </w:pict>
                </mc:Fallback>
              </mc:AlternateContent>
            </w:r>
            <w:r>
              <w:rPr>
                <w:noProof/>
                <w:lang w:eastAsia="en-GB"/>
              </w:rPr>
              <w:drawing>
                <wp:inline distT="0" distB="0" distL="0" distR="0" wp14:anchorId="24628A58" wp14:editId="26375220">
                  <wp:extent cx="2132887" cy="927947"/>
                  <wp:effectExtent l="0" t="0" r="1270" b="12065"/>
                  <wp:docPr id="1073741853" name="Picture 107374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storsinParallel.png"/>
                          <pic:cNvPicPr/>
                        </pic:nvPicPr>
                        <pic:blipFill rotWithShape="1">
                          <a:blip r:embed="rId192" cstate="print">
                            <a:extLst>
                              <a:ext uri="{28A0092B-C50C-407E-A947-70E740481C1C}">
                                <a14:useLocalDpi xmlns:a14="http://schemas.microsoft.com/office/drawing/2010/main" val="0"/>
                              </a:ext>
                            </a:extLst>
                          </a:blip>
                          <a:srcRect t="1" b="-7293"/>
                          <a:stretch/>
                        </pic:blipFill>
                        <pic:spPr bwMode="auto">
                          <a:xfrm>
                            <a:off x="0" y="0"/>
                            <a:ext cx="2135506" cy="929086"/>
                          </a:xfrm>
                          <a:prstGeom prst="rect">
                            <a:avLst/>
                          </a:prstGeom>
                          <a:ln>
                            <a:noFill/>
                          </a:ln>
                          <a:extLst>
                            <a:ext uri="{53640926-AAD7-44D8-BBD7-CCE9431645EC}">
                              <a14:shadowObscured xmlns:a14="http://schemas.microsoft.com/office/drawing/2010/main"/>
                            </a:ext>
                          </a:extLst>
                        </pic:spPr>
                      </pic:pic>
                    </a:graphicData>
                  </a:graphic>
                </wp:inline>
              </w:drawing>
            </w:r>
          </w:p>
        </w:tc>
      </w:tr>
      <w:tr w:rsidR="006565C0" w:rsidRPr="001F1787" w:rsidTr="00C7580A">
        <w:trPr>
          <w:cantSplit/>
          <w:trHeight w:val="975"/>
        </w:trPr>
        <w:tc>
          <w:tcPr>
            <w:tcW w:w="1101" w:type="dxa"/>
            <w:gridSpan w:val="3"/>
            <w:shd w:val="clear" w:color="auto" w:fill="auto"/>
            <w:vAlign w:val="center"/>
          </w:tcPr>
          <w:p w:rsidR="006565C0"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10.2</w:t>
            </w:r>
          </w:p>
        </w:tc>
        <w:tc>
          <w:tcPr>
            <w:tcW w:w="8930" w:type="dxa"/>
            <w:gridSpan w:val="2"/>
            <w:shd w:val="clear" w:color="auto" w:fill="auto"/>
            <w:vAlign w:val="center"/>
          </w:tcPr>
          <w:p w:rsidR="0013774B" w:rsidRDefault="0013774B" w:rsidP="00BE3A0F">
            <w:pPr>
              <w:pStyle w:val="NoSpacing"/>
              <w:jc w:val="left"/>
            </w:pPr>
          </w:p>
          <w:p w:rsidR="006565C0" w:rsidRDefault="006565C0" w:rsidP="00BE3A0F">
            <w:pPr>
              <w:pStyle w:val="NoSpacing"/>
              <w:jc w:val="left"/>
            </w:pPr>
            <w:r>
              <w:t>The total resistance of this circuit is 100</w:t>
            </w:r>
            <w:r>
              <w:rPr>
                <w:rFonts w:cs="Tahoma"/>
              </w:rPr>
              <w:t>Ω</w:t>
            </w:r>
            <w:r>
              <w:t>. Calculate the value of Resistor 1</w:t>
            </w:r>
          </w:p>
          <w:p w:rsidR="006565C0" w:rsidRPr="0001111E" w:rsidRDefault="006565C0" w:rsidP="00BE3A0F">
            <w:pPr>
              <w:pStyle w:val="NoSpacing"/>
              <w:ind w:left="720"/>
            </w:pPr>
            <w:r>
              <w:rPr>
                <w:noProof/>
                <w:lang w:eastAsia="en-GB"/>
              </w:rPr>
              <mc:AlternateContent>
                <mc:Choice Requires="wps">
                  <w:drawing>
                    <wp:anchor distT="0" distB="0" distL="114300" distR="114300" simplePos="0" relativeHeight="252897280" behindDoc="0" locked="0" layoutInCell="1" allowOverlap="1" wp14:anchorId="24628A5A" wp14:editId="33566174">
                      <wp:simplePos x="0" y="0"/>
                      <wp:positionH relativeFrom="column">
                        <wp:posOffset>1421130</wp:posOffset>
                      </wp:positionH>
                      <wp:positionV relativeFrom="paragraph">
                        <wp:posOffset>402590</wp:posOffset>
                      </wp:positionV>
                      <wp:extent cx="600075" cy="267970"/>
                      <wp:effectExtent l="0" t="0" r="0" b="0"/>
                      <wp:wrapNone/>
                      <wp:docPr id="5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67970"/>
                              </a:xfrm>
                              <a:prstGeom prst="rect">
                                <a:avLst/>
                              </a:prstGeom>
                              <a:noFill/>
                              <a:ln w="9525">
                                <a:noFill/>
                                <a:miter lim="800000"/>
                                <a:headEnd/>
                                <a:tailEnd/>
                              </a:ln>
                            </wps:spPr>
                            <wps:txbx>
                              <w:txbxContent>
                                <w:p w:rsidR="007E535A" w:rsidRPr="00F32B70" w:rsidRDefault="007E535A" w:rsidP="00134183">
                                  <w:pPr>
                                    <w:rPr>
                                      <w:vertAlign w:val="subscript"/>
                                    </w:rPr>
                                  </w:pPr>
                                  <w:r>
                                    <w:t xml:space="preserve">200 </w:t>
                                  </w:r>
                                  <w:r>
                                    <w:rPr>
                                      <w:rFonts w:cs="Tahoma"/>
                                    </w:rPr>
                                    <w:t>Ω</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825" type="#_x0000_t202" style="position:absolute;left:0;text-align:left;margin-left:111.9pt;margin-top:31.7pt;width:47.25pt;height:21.1pt;z-index:25289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" filled="f" stroked="f">
                      <v:textbox>
                        <w:txbxContent>
                          <w:p w:rsidR="007E535A" w:rsidRPr="00F32B70" w:rsidRDefault="007E535A" w:rsidP="00134183">
                            <w:pPr>
                              <w:rPr>
                                <w:vertAlign w:val="subscript"/>
                              </w:rPr>
                            </w:pPr>
                            <w:r>
                              <w:t xml:space="preserve">200 </w:t>
                            </w:r>
                            <w:r>
                              <w:rPr>
                                <w:rFonts w:cs="Tahoma"/>
                              </w:rPr>
                              <w:t>Ω</w:t>
                            </w:r>
                          </w:p>
                        </w:txbxContent>
                      </v:textbox>
                    </v:shape>
                  </w:pict>
                </mc:Fallback>
              </mc:AlternateContent>
            </w:r>
            <w:r>
              <w:rPr>
                <w:noProof/>
                <w:lang w:eastAsia="en-GB"/>
              </w:rPr>
              <mc:AlternateContent>
                <mc:Choice Requires="wps">
                  <w:drawing>
                    <wp:anchor distT="0" distB="0" distL="114300" distR="114300" simplePos="0" relativeHeight="252898304" behindDoc="0" locked="0" layoutInCell="1" allowOverlap="1" wp14:anchorId="24628A5C" wp14:editId="13E57217">
                      <wp:simplePos x="0" y="0"/>
                      <wp:positionH relativeFrom="column">
                        <wp:posOffset>1447800</wp:posOffset>
                      </wp:positionH>
                      <wp:positionV relativeFrom="paragraph">
                        <wp:posOffset>24130</wp:posOffset>
                      </wp:positionV>
                      <wp:extent cx="568325" cy="284480"/>
                      <wp:effectExtent l="0" t="0" r="0" b="0"/>
                      <wp:wrapNone/>
                      <wp:docPr id="10737418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325" cy="284480"/>
                              </a:xfrm>
                              <a:prstGeom prst="rect">
                                <a:avLst/>
                              </a:prstGeom>
                              <a:noFill/>
                              <a:ln w="9525">
                                <a:noFill/>
                                <a:miter lim="800000"/>
                                <a:headEnd/>
                                <a:tailEnd/>
                              </a:ln>
                            </wps:spPr>
                            <wps:txbx>
                              <w:txbxContent>
                                <w:p w:rsidR="007E535A" w:rsidRPr="00F32B70" w:rsidRDefault="007E535A" w:rsidP="00134183">
                                  <w:pPr>
                                    <w:rPr>
                                      <w:vertAlign w:val="subscript"/>
                                    </w:rPr>
                                  </w:pPr>
                                  <w:r>
                                    <w:rPr>
                                      <w:rFonts w:cs="Tahoma"/>
                                    </w:rPr>
                                    <w:t>R</w:t>
                                  </w:r>
                                  <w:r>
                                    <w:rPr>
                                      <w:rFonts w:cs="Tahoma"/>
                                      <w:vertAlign w:val="subscript"/>
                                    </w:rPr>
                                    <w:t>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826" type="#_x0000_t202" style="position:absolute;left:0;text-align:left;margin-left:114pt;margin-top:1.9pt;width:44.75pt;height:22.4pt;z-index:25289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" filled="f" stroked="f">
                      <v:textbox style="mso-fit-shape-to-text:t">
                        <w:txbxContent>
                          <w:p w:rsidR="007E535A" w:rsidRPr="00F32B70" w:rsidRDefault="007E535A" w:rsidP="00134183">
                            <w:pPr>
                              <w:rPr>
                                <w:vertAlign w:val="subscript"/>
                              </w:rPr>
                            </w:pPr>
                            <w:r>
                              <w:rPr>
                                <w:rFonts w:cs="Tahoma"/>
                              </w:rPr>
                              <w:t>R</w:t>
                            </w:r>
                            <w:r>
                              <w:rPr>
                                <w:rFonts w:cs="Tahoma"/>
                                <w:vertAlign w:val="subscript"/>
                              </w:rPr>
                              <w:t>1</w:t>
                            </w:r>
                          </w:p>
                        </w:txbxContent>
                      </v:textbox>
                    </v:shape>
                  </w:pict>
                </mc:Fallback>
              </mc:AlternateContent>
            </w:r>
            <w:r>
              <w:rPr>
                <w:noProof/>
                <w:lang w:eastAsia="en-GB"/>
              </w:rPr>
              <w:drawing>
                <wp:inline distT="0" distB="0" distL="0" distR="0" wp14:anchorId="24628A5E" wp14:editId="645692C0">
                  <wp:extent cx="2498651" cy="584790"/>
                  <wp:effectExtent l="0" t="0" r="0" b="6350"/>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storsinParalle2l.png"/>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2502840" cy="585770"/>
                          </a:xfrm>
                          <a:prstGeom prst="rect">
                            <a:avLst/>
                          </a:prstGeom>
                        </pic:spPr>
                      </pic:pic>
                    </a:graphicData>
                  </a:graphic>
                </wp:inline>
              </w:drawing>
            </w:r>
          </w:p>
        </w:tc>
      </w:tr>
      <w:tr w:rsidR="006565C0" w:rsidRPr="001F1787" w:rsidTr="00C7580A">
        <w:trPr>
          <w:cantSplit/>
          <w:trHeight w:val="975"/>
        </w:trPr>
        <w:tc>
          <w:tcPr>
            <w:tcW w:w="1101" w:type="dxa"/>
            <w:gridSpan w:val="3"/>
            <w:shd w:val="clear" w:color="auto" w:fill="auto"/>
            <w:vAlign w:val="center"/>
          </w:tcPr>
          <w:p w:rsidR="006565C0"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10.3</w:t>
            </w:r>
          </w:p>
        </w:tc>
        <w:tc>
          <w:tcPr>
            <w:tcW w:w="8930" w:type="dxa"/>
            <w:gridSpan w:val="2"/>
            <w:shd w:val="clear" w:color="auto" w:fill="auto"/>
            <w:vAlign w:val="center"/>
          </w:tcPr>
          <w:p w:rsidR="006565C0" w:rsidRPr="001F1787" w:rsidRDefault="006565C0" w:rsidP="00BE3A0F">
            <w:pPr>
              <w:spacing w:before="120" w:after="0"/>
              <w:rPr>
                <w:rFonts w:eastAsia="Times New Roman" w:cs="Times New Roman"/>
                <w:sz w:val="24"/>
                <w:szCs w:val="24"/>
                <w:lang w:eastAsia="en-GB"/>
              </w:rPr>
            </w:pPr>
            <w:r>
              <w:rPr>
                <w:rFonts w:eastAsia="Times New Roman" w:cs="Times New Roman"/>
                <w:noProof/>
                <w:sz w:val="24"/>
                <w:szCs w:val="24"/>
                <w:lang w:eastAsia="en-GB"/>
              </w:rPr>
              <mc:AlternateContent>
                <mc:Choice Requires="wpg">
                  <w:drawing>
                    <wp:anchor distT="0" distB="0" distL="114300" distR="114300" simplePos="0" relativeHeight="252899328" behindDoc="0" locked="0" layoutInCell="1" allowOverlap="1" wp14:anchorId="24628A60" wp14:editId="6848CB01">
                      <wp:simplePos x="0" y="0"/>
                      <wp:positionH relativeFrom="column">
                        <wp:posOffset>-5857</wp:posOffset>
                      </wp:positionH>
                      <wp:positionV relativeFrom="paragraph">
                        <wp:posOffset>78674</wp:posOffset>
                      </wp:positionV>
                      <wp:extent cx="2306471" cy="996286"/>
                      <wp:effectExtent l="0" t="0" r="0" b="0"/>
                      <wp:wrapSquare wrapText="bothSides"/>
                      <wp:docPr id="1073741825" name="Group 1073741825"/>
                      <wp:cNvGraphicFramePr/>
                      <a:graphic xmlns:a="http://schemas.openxmlformats.org/drawingml/2006/main">
                        <a:graphicData uri="http://schemas.microsoft.com/office/word/2010/wordprocessingGroup">
                          <wpg:wgp>
                            <wpg:cNvGrpSpPr/>
                            <wpg:grpSpPr>
                              <a:xfrm>
                                <a:off x="0" y="0"/>
                                <a:ext cx="2306471" cy="996286"/>
                                <a:chOff x="0" y="0"/>
                                <a:chExt cx="2306471" cy="996286"/>
                              </a:xfrm>
                            </wpg:grpSpPr>
                            <pic:pic xmlns:pic="http://schemas.openxmlformats.org/drawingml/2006/picture">
                              <pic:nvPicPr>
                                <pic:cNvPr id="1575" name="Picture 1575" descr="Physics Dept Server: Resources:Pupil notes &amp; handouts:Nat 5:Electricity and Energy:Pictures used:ResistorsinParalle2l.png"/>
                                <pic:cNvPicPr>
                                  <a:picLocks noChangeAspect="1"/>
                                </pic:cNvPicPr>
                              </pic:nvPicPr>
                              <pic:blipFill rotWithShape="1">
                                <a:blip r:embed="rId193" cstate="print">
                                  <a:extLst>
                                    <a:ext uri="{28A0092B-C50C-407E-A947-70E740481C1C}">
                                      <a14:useLocalDpi xmlns:a14="http://schemas.microsoft.com/office/drawing/2010/main" val="0"/>
                                    </a:ext>
                                  </a:extLst>
                                </a:blip>
                                <a:srcRect t="-37750" b="-26511"/>
                                <a:stretch/>
                              </pic:blipFill>
                              <pic:spPr bwMode="auto">
                                <a:xfrm>
                                  <a:off x="0" y="0"/>
                                  <a:ext cx="2306471" cy="996286"/>
                                </a:xfrm>
                                <a:prstGeom prst="rect">
                                  <a:avLst/>
                                </a:prstGeom>
                                <a:noFill/>
                                <a:ln>
                                  <a:noFill/>
                                </a:ln>
                                <a:extLst>
                                  <a:ext uri="{53640926-AAD7-44D8-BBD7-CCE9431645EC}">
                                    <a14:shadowObscured xmlns:a14="http://schemas.microsoft.com/office/drawing/2010/main"/>
                                  </a:ext>
                                </a:extLst>
                              </pic:spPr>
                            </pic:pic>
                            <wpg:grpSp>
                              <wpg:cNvPr id="1073741824" name="Group 1073741824"/>
                              <wpg:cNvGrpSpPr/>
                              <wpg:grpSpPr>
                                <a:xfrm>
                                  <a:off x="846161" y="204716"/>
                                  <a:ext cx="613723" cy="640905"/>
                                  <a:chOff x="0" y="0"/>
                                  <a:chExt cx="613723" cy="640905"/>
                                </a:xfrm>
                              </wpg:grpSpPr>
                              <wps:wsp>
                                <wps:cNvPr id="1813" name="Text Box 2"/>
                                <wps:cNvSpPr txBox="1">
                                  <a:spLocks noChangeArrowheads="1"/>
                                </wps:cNvSpPr>
                                <wps:spPr bwMode="auto">
                                  <a:xfrm>
                                    <a:off x="13648" y="368490"/>
                                    <a:ext cx="600075" cy="272415"/>
                                  </a:xfrm>
                                  <a:prstGeom prst="rect">
                                    <a:avLst/>
                                  </a:prstGeom>
                                  <a:noFill/>
                                  <a:ln w="9525">
                                    <a:noFill/>
                                    <a:miter lim="800000"/>
                                    <a:headEnd/>
                                    <a:tailEnd/>
                                  </a:ln>
                                </wps:spPr>
                                <wps:txbx>
                                  <w:txbxContent>
                                    <w:p w:rsidR="007E535A" w:rsidRPr="00F32B70" w:rsidRDefault="007E535A" w:rsidP="00E301D5">
                                      <w:pPr>
                                        <w:rPr>
                                          <w:vertAlign w:val="subscript"/>
                                        </w:rPr>
                                      </w:pPr>
                                      <w:r>
                                        <w:t>20 k</w:t>
                                      </w:r>
                                      <w:r>
                                        <w:rPr>
                                          <w:rFonts w:cs="Tahoma"/>
                                        </w:rPr>
                                        <w:t>Ω</w:t>
                                      </w:r>
                                    </w:p>
                                  </w:txbxContent>
                                </wps:txbx>
                                <wps:bodyPr rot="0" vert="horz" wrap="square" lIns="91440" tIns="45720" rIns="91440" bIns="45720" anchor="t" anchorCtr="0">
                                  <a:noAutofit/>
                                </wps:bodyPr>
                              </wps:wsp>
                              <wps:wsp>
                                <wps:cNvPr id="1812" name="Text Box 2"/>
                                <wps:cNvSpPr txBox="1">
                                  <a:spLocks noChangeArrowheads="1"/>
                                </wps:cNvSpPr>
                                <wps:spPr bwMode="auto">
                                  <a:xfrm>
                                    <a:off x="0" y="0"/>
                                    <a:ext cx="600074" cy="414654"/>
                                  </a:xfrm>
                                  <a:prstGeom prst="rect">
                                    <a:avLst/>
                                  </a:prstGeom>
                                  <a:noFill/>
                                  <a:ln w="9525">
                                    <a:noFill/>
                                    <a:miter lim="800000"/>
                                    <a:headEnd/>
                                    <a:tailEnd/>
                                  </a:ln>
                                </wps:spPr>
                                <wps:txbx>
                                  <w:txbxContent>
                                    <w:p w:rsidR="007E535A" w:rsidRPr="00F32B70" w:rsidRDefault="007E535A" w:rsidP="00E301D5">
                                      <w:pPr>
                                        <w:rPr>
                                          <w:vertAlign w:val="subscript"/>
                                        </w:rPr>
                                      </w:pPr>
                                      <w:r>
                                        <w:t>14 k</w:t>
                                      </w:r>
                                      <w:r>
                                        <w:rPr>
                                          <w:rFonts w:cs="Tahoma"/>
                                        </w:rPr>
                                        <w:t>Ω</w:t>
                                      </w:r>
                                    </w:p>
                                  </w:txbxContent>
                                </wps:txbx>
                                <wps:bodyPr rot="0" vert="horz" wrap="square" lIns="91440" tIns="45720" rIns="91440" bIns="45720" anchor="t" anchorCtr="0">
                                  <a:spAutoFit/>
                                </wps:bodyPr>
                              </wps:wsp>
                            </wpg:grpSp>
                          </wpg:wgp>
                        </a:graphicData>
                      </a:graphic>
                    </wp:anchor>
                  </w:drawing>
                </mc:Choice>
                <mc:Fallback>
                  <w:pict>
                    <v:group id="Group 1073741825" o:spid="_x0000_s1827" style="position:absolute;left:0;text-align:left;margin-left:-.45pt;margin-top:6.2pt;width:181.6pt;height:78.45pt;z-index:252899328;mso-position-horizontal-relative:text;mso-position-vertical-relative:text" coordsize="23064,99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">
                      <v:shape id="Picture 1575" o:spid="_x0000_s1828" type="#_x0000_t75" alt="Physics Dept Server: Resources:Pupil notes &amp; handouts:Nat 5:Electricity and Energy:Pictures used:ResistorsinParalle2l.png" style="position:absolute;width:23064;height:99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Y7rjDDAAAA3QAAAA8AAABkcnMvZG93bnJldi54bWxET0trAjEQvgv9D2EK3jSr4oPVKFIpCD0U&#10;1z14HDazD9xM1iTq9t83hYK3+fies9n1phUPcr6xrGAyTkAQF1Y3XCnIz5+jFQgfkDW2lknBD3nY&#10;bd8GG0y1ffKJHlmoRAxhn6KCOoQuldIXNRn0Y9sRR660zmCI0FVSO3zGcNPKaZIspMGGY0ONHX3U&#10;VFyzu1EwPX4dJofbws6ud5dd+rLMXf6t1PC9369BBOrDS/zvPuo4f76cw9838QS5/Q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juuMMMAAADdAAAADwAAAAAAAAAAAAAAAACf&#10;AgAAZHJzL2Rvd25yZXYueG1sUEsFBgAAAAAEAAQA9wAAAI8DAAAAAA==&#10;">
                        <v:imagedata r:id="rId194" o:title="ResistorsinParalle2l" croptop="-24740f" cropbottom="-17374f"/>
                        <v:path arrowok="t"/>
                      </v:shape>
                      <v:group id="Group 1073741824" o:spid="_x0000_s1829" style="position:absolute;left:8461;top:2047;width:6137;height:6409" coordsize="6137,64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KD1MMcAAADj&#10;AAAADwAAAAAAAAAAAAAAAACqAgAAZHJzL2Rvd25yZXYueG1sUEsFBgAAAAAEAAQA+gAAAJ4DAAAA&#10;AA==&#10;">
                        <v:shape id="_x0000_s1830" type="#_x0000_t202" style="position:absolute;left:136;top:3684;width:6001;height:2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w2ssIA&#10;AADdAAAADwAAAGRycy9kb3ducmV2LnhtbERPS4vCMBC+L/gfwgje1kTdFa1GEUXY0y4+wdvQjG2x&#10;mZQm2vrvzcLC3ubje8582dpSPKj2hWMNg74CQZw6U3Cm4XjYvk9A+IBssHRMGp7kYbnovM0xMa7h&#10;HT32IRMxhH2CGvIQqkRKn+Zk0fddRRy5q6sthgjrTJoamxhuSzlUaiwtFhwbcqxonVN629+thtP3&#10;9XL+UD/Zxn5WjWuVZDuVWve67WoGIlAb/sV/7i8T508GI/j9Jp4gF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PDaywgAAAN0AAAAPAAAAAAAAAAAAAAAAAJgCAABkcnMvZG93&#10;bnJldi54bWxQSwUGAAAAAAQABAD1AAAAhwMAAAAA&#10;" filled="f" stroked="f">
                          <v:textbox>
                            <w:txbxContent>
                              <w:p w:rsidR="007E535A" w:rsidRPr="00F32B70" w:rsidRDefault="007E535A" w:rsidP="00E301D5">
                                <w:pPr>
                                  <w:rPr>
                                    <w:vertAlign w:val="subscript"/>
                                  </w:rPr>
                                </w:pPr>
                                <w:r>
                                  <w:t>20 k</w:t>
                                </w:r>
                                <w:r>
                                  <w:rPr>
                                    <w:rFonts w:cs="Tahoma"/>
                                  </w:rPr>
                                  <w:t>Ω</w:t>
                                </w:r>
                              </w:p>
                            </w:txbxContent>
                          </v:textbox>
                        </v:shape>
                        <v:shape id="_x0000_s1831" type="#_x0000_t202" style="position:absolute;width:6000;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2Bl8AA&#10;AADdAAAADwAAAGRycy9kb3ducmV2LnhtbERPTWvCQBC9F/wPywi91U2EFkldRbQFD71U433ITrPB&#10;7GzIjib++64geJvH+5zlevStulIfm8AG8lkGirgKtuHaQHn8fluAioJssQ1MBm4UYb2avCyxsGHg&#10;X7oepFYphGOBBpxIV2gdK0ce4yx0xIn7C71HSbCvte1xSOG+1fMs+9AeG04NDjvaOqrOh4s3IGI3&#10;+a388nF/Gn92g8uqdyyNeZ2Om09QQqM8xQ/33qb5i3wO92/SCXr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M2Bl8AAAADdAAAADwAAAAAAAAAAAAAAAACYAgAAZHJzL2Rvd25y&#10;ZXYueG1sUEsFBgAAAAAEAAQA9QAAAIUDAAAAAA==&#10;" filled="f" stroked="f">
                          <v:textbox style="mso-fit-shape-to-text:t">
                            <w:txbxContent>
                              <w:p w:rsidR="007E535A" w:rsidRPr="00F32B70" w:rsidRDefault="007E535A" w:rsidP="00E301D5">
                                <w:pPr>
                                  <w:rPr>
                                    <w:vertAlign w:val="subscript"/>
                                  </w:rPr>
                                </w:pPr>
                                <w:r>
                                  <w:t>14 k</w:t>
                                </w:r>
                                <w:r>
                                  <w:rPr>
                                    <w:rFonts w:cs="Tahoma"/>
                                  </w:rPr>
                                  <w:t>Ω</w:t>
                                </w:r>
                              </w:p>
                            </w:txbxContent>
                          </v:textbox>
                        </v:shape>
                      </v:group>
                      <w10:wrap type="square"/>
                    </v:group>
                  </w:pict>
                </mc:Fallback>
              </mc:AlternateContent>
            </w:r>
            <w:r>
              <w:rPr>
                <w:rFonts w:eastAsia="Times New Roman" w:cs="Times New Roman"/>
                <w:sz w:val="24"/>
                <w:szCs w:val="24"/>
                <w:lang w:eastAsia="en-GB"/>
              </w:rPr>
              <w:t>Calculate the total resistance of these two resistors in parallel</w:t>
            </w:r>
          </w:p>
        </w:tc>
      </w:tr>
      <w:tr w:rsidR="006565C0" w:rsidRPr="001F1787" w:rsidTr="00C7580A">
        <w:trPr>
          <w:cantSplit/>
          <w:trHeight w:val="975"/>
        </w:trPr>
        <w:tc>
          <w:tcPr>
            <w:tcW w:w="1101" w:type="dxa"/>
            <w:gridSpan w:val="3"/>
            <w:shd w:val="clear" w:color="auto" w:fill="auto"/>
            <w:vAlign w:val="center"/>
          </w:tcPr>
          <w:p w:rsidR="006565C0"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10.4</w:t>
            </w:r>
          </w:p>
        </w:tc>
        <w:tc>
          <w:tcPr>
            <w:tcW w:w="8930" w:type="dxa"/>
            <w:gridSpan w:val="2"/>
            <w:shd w:val="clear" w:color="auto" w:fill="auto"/>
            <w:vAlign w:val="center"/>
          </w:tcPr>
          <w:p w:rsidR="006565C0" w:rsidRPr="001F1787" w:rsidRDefault="006565C0" w:rsidP="00BE3A0F">
            <w:pPr>
              <w:spacing w:before="120" w:after="0"/>
              <w:rPr>
                <w:rFonts w:eastAsia="Times New Roman" w:cs="Times New Roman"/>
                <w:sz w:val="24"/>
                <w:szCs w:val="24"/>
                <w:lang w:eastAsia="en-GB"/>
              </w:rPr>
            </w:pPr>
            <w:r>
              <w:rPr>
                <w:rFonts w:eastAsia="Times New Roman" w:cs="Times New Roman"/>
                <w:noProof/>
                <w:sz w:val="24"/>
                <w:szCs w:val="24"/>
                <w:lang w:eastAsia="en-GB"/>
              </w:rPr>
              <mc:AlternateContent>
                <mc:Choice Requires="wpg">
                  <w:drawing>
                    <wp:anchor distT="0" distB="0" distL="114300" distR="114300" simplePos="0" relativeHeight="252900352" behindDoc="1" locked="0" layoutInCell="1" allowOverlap="1" wp14:anchorId="4C44030E" wp14:editId="683619F5">
                      <wp:simplePos x="0" y="0"/>
                      <wp:positionH relativeFrom="column">
                        <wp:posOffset>-3175</wp:posOffset>
                      </wp:positionH>
                      <wp:positionV relativeFrom="paragraph">
                        <wp:posOffset>69850</wp:posOffset>
                      </wp:positionV>
                      <wp:extent cx="2500630" cy="1301115"/>
                      <wp:effectExtent l="0" t="0" r="0" b="0"/>
                      <wp:wrapTight wrapText="bothSides">
                        <wp:wrapPolygon edited="0">
                          <wp:start x="0" y="949"/>
                          <wp:lineTo x="0" y="18659"/>
                          <wp:lineTo x="9050" y="19924"/>
                          <wp:lineTo x="13164" y="19924"/>
                          <wp:lineTo x="21392" y="18659"/>
                          <wp:lineTo x="21392" y="949"/>
                          <wp:lineTo x="0" y="949"/>
                        </wp:wrapPolygon>
                      </wp:wrapTight>
                      <wp:docPr id="1073742172" name="Group 1073742172"/>
                      <wp:cNvGraphicFramePr/>
                      <a:graphic xmlns:a="http://schemas.openxmlformats.org/drawingml/2006/main">
                        <a:graphicData uri="http://schemas.microsoft.com/office/word/2010/wordprocessingGroup">
                          <wpg:wgp>
                            <wpg:cNvGrpSpPr/>
                            <wpg:grpSpPr>
                              <a:xfrm>
                                <a:off x="0" y="0"/>
                                <a:ext cx="2500630" cy="1301115"/>
                                <a:chOff x="0" y="0"/>
                                <a:chExt cx="2500630" cy="1301115"/>
                              </a:xfrm>
                            </wpg:grpSpPr>
                            <pic:pic xmlns:pic="http://schemas.openxmlformats.org/drawingml/2006/picture">
                              <pic:nvPicPr>
                                <pic:cNvPr id="1576" name="Picture 1576" descr="Physics Dept Server: Resources:Pupil notes &amp; handouts:Nat 5:Electricity and Energy:Pictures used:ResistorsinParallel.png"/>
                                <pic:cNvPicPr>
                                  <a:picLocks noChangeAspect="1"/>
                                </pic:cNvPicPr>
                              </pic:nvPicPr>
                              <pic:blipFill rotWithShape="1">
                                <a:blip r:embed="rId192" cstate="print">
                                  <a:extLst>
                                    <a:ext uri="{28A0092B-C50C-407E-A947-70E740481C1C}">
                                      <a14:useLocalDpi xmlns:a14="http://schemas.microsoft.com/office/drawing/2010/main" val="0"/>
                                    </a:ext>
                                  </a:extLst>
                                </a:blip>
                                <a:srcRect t="-10307" b="-17965"/>
                                <a:stretch/>
                              </pic:blipFill>
                              <pic:spPr bwMode="auto">
                                <a:xfrm>
                                  <a:off x="0" y="0"/>
                                  <a:ext cx="2500630" cy="1301115"/>
                                </a:xfrm>
                                <a:prstGeom prst="rect">
                                  <a:avLst/>
                                </a:prstGeom>
                                <a:noFill/>
                                <a:ln>
                                  <a:noFill/>
                                </a:ln>
                                <a:extLst>
                                  <a:ext uri="{53640926-AAD7-44D8-BBD7-CCE9431645EC}">
                                    <a14:shadowObscured xmlns:a14="http://schemas.microsoft.com/office/drawing/2010/main"/>
                                  </a:ext>
                                </a:extLst>
                              </pic:spPr>
                            </pic:pic>
                            <wpg:grpSp>
                              <wpg:cNvPr id="493" name="Group 493"/>
                              <wpg:cNvGrpSpPr/>
                              <wpg:grpSpPr>
                                <a:xfrm>
                                  <a:off x="990600" y="123825"/>
                                  <a:ext cx="619760" cy="1104900"/>
                                  <a:chOff x="0" y="0"/>
                                  <a:chExt cx="620394" cy="1176654"/>
                                </a:xfrm>
                              </wpg:grpSpPr>
                              <wps:wsp>
                                <wps:cNvPr id="496" name="Text Box 2"/>
                                <wps:cNvSpPr txBox="1">
                                  <a:spLocks noChangeArrowheads="1"/>
                                </wps:cNvSpPr>
                                <wps:spPr bwMode="auto">
                                  <a:xfrm>
                                    <a:off x="10150" y="0"/>
                                    <a:ext cx="599439" cy="414654"/>
                                  </a:xfrm>
                                  <a:prstGeom prst="rect">
                                    <a:avLst/>
                                  </a:prstGeom>
                                  <a:noFill/>
                                  <a:ln w="9525">
                                    <a:noFill/>
                                    <a:miter lim="800000"/>
                                    <a:headEnd/>
                                    <a:tailEnd/>
                                  </a:ln>
                                </wps:spPr>
                                <wps:txbx>
                                  <w:txbxContent>
                                    <w:p w:rsidR="007E535A" w:rsidRPr="00F32B70" w:rsidRDefault="007E535A" w:rsidP="00E301D5">
                                      <w:pPr>
                                        <w:rPr>
                                          <w:vertAlign w:val="subscript"/>
                                        </w:rPr>
                                      </w:pPr>
                                      <w:r>
                                        <w:t xml:space="preserve">300 </w:t>
                                      </w:r>
                                      <w:r>
                                        <w:rPr>
                                          <w:rFonts w:cs="Tahoma"/>
                                        </w:rPr>
                                        <w:t>Ω</w:t>
                                      </w:r>
                                    </w:p>
                                  </w:txbxContent>
                                </wps:txbx>
                                <wps:bodyPr rot="0" vert="horz" wrap="square" lIns="91440" tIns="45720" rIns="91440" bIns="45720" anchor="t" anchorCtr="0">
                                  <a:noAutofit/>
                                </wps:bodyPr>
                              </wps:wsp>
                              <wps:wsp>
                                <wps:cNvPr id="500" name="Text Box 2"/>
                                <wps:cNvSpPr txBox="1">
                                  <a:spLocks noChangeArrowheads="1"/>
                                </wps:cNvSpPr>
                                <wps:spPr bwMode="auto">
                                  <a:xfrm>
                                    <a:off x="20320" y="385872"/>
                                    <a:ext cx="600074" cy="414654"/>
                                  </a:xfrm>
                                  <a:prstGeom prst="rect">
                                    <a:avLst/>
                                  </a:prstGeom>
                                  <a:noFill/>
                                  <a:ln w="9525">
                                    <a:noFill/>
                                    <a:miter lim="800000"/>
                                    <a:headEnd/>
                                    <a:tailEnd/>
                                  </a:ln>
                                </wps:spPr>
                                <wps:txbx>
                                  <w:txbxContent>
                                    <w:p w:rsidR="007E535A" w:rsidRPr="00F32B70" w:rsidRDefault="007E535A" w:rsidP="00E301D5">
                                      <w:pPr>
                                        <w:rPr>
                                          <w:vertAlign w:val="subscript"/>
                                        </w:rPr>
                                      </w:pPr>
                                      <w:r>
                                        <w:t xml:space="preserve">600 </w:t>
                                      </w:r>
                                      <w:r>
                                        <w:rPr>
                                          <w:rFonts w:cs="Tahoma"/>
                                        </w:rPr>
                                        <w:t>Ω</w:t>
                                      </w:r>
                                    </w:p>
                                  </w:txbxContent>
                                </wps:txbx>
                                <wps:bodyPr rot="0" vert="horz" wrap="square" lIns="91440" tIns="45720" rIns="91440" bIns="45720" anchor="t" anchorCtr="0">
                                  <a:noAutofit/>
                                </wps:bodyPr>
                              </wps:wsp>
                              <wps:wsp>
                                <wps:cNvPr id="501" name="Text Box 2"/>
                                <wps:cNvSpPr txBox="1">
                                  <a:spLocks noChangeArrowheads="1"/>
                                </wps:cNvSpPr>
                                <wps:spPr bwMode="auto">
                                  <a:xfrm>
                                    <a:off x="0" y="762000"/>
                                    <a:ext cx="600074" cy="414654"/>
                                  </a:xfrm>
                                  <a:prstGeom prst="rect">
                                    <a:avLst/>
                                  </a:prstGeom>
                                  <a:noFill/>
                                  <a:ln w="9525">
                                    <a:noFill/>
                                    <a:miter lim="800000"/>
                                    <a:headEnd/>
                                    <a:tailEnd/>
                                  </a:ln>
                                </wps:spPr>
                                <wps:txbx>
                                  <w:txbxContent>
                                    <w:p w:rsidR="007E535A" w:rsidRPr="00F32B70" w:rsidRDefault="007E535A" w:rsidP="00E301D5">
                                      <w:pPr>
                                        <w:rPr>
                                          <w:vertAlign w:val="subscript"/>
                                        </w:rPr>
                                      </w:pPr>
                                      <w:r>
                                        <w:t xml:space="preserve">900 </w:t>
                                      </w:r>
                                      <w:r>
                                        <w:rPr>
                                          <w:rFonts w:cs="Tahoma"/>
                                        </w:rPr>
                                        <w:t>Ω</w:t>
                                      </w:r>
                                    </w:p>
                                  </w:txbxContent>
                                </wps:txbx>
                                <wps:bodyPr rot="0" vert="horz" wrap="square" lIns="91440" tIns="45720" rIns="91440" bIns="4572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id="Group 1073742172" o:spid="_x0000_s1832" style="position:absolute;left:0;text-align:left;margin-left:-.25pt;margin-top:5.5pt;width:196.9pt;height:102.45pt;z-index:-250416128;mso-position-horizontal-relative:text;mso-position-vertical-relative:text;mso-width-relative:margin;mso-height-relative:margin" coordsize="25006,130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">
                      <v:shape id="Picture 1576" o:spid="_x0000_s1833" type="#_x0000_t75" alt="Physics Dept Server: Resources:Pupil notes &amp; handouts:Nat 5:Electricity and Energy:Pictures used:ResistorsinParallel.png" style="position:absolute;width:25006;height:130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0wAj7EAAAA3QAAAA8AAABkcnMvZG93bnJldi54bWxET01rwkAQvQv9D8sUvOmmFlNNsxGRitVe&#10;2ljodchOk9DsbMiuMf33riB4m8f7nHQ1mEb01LnasoKnaQSCuLC65lLB93E7WYBwHlljY5kU/JOD&#10;VfYwSjHR9sxf1Oe+FCGEXYIKKu/bREpXVGTQTW1LHLhf2xn0AXal1B2eQ7hp5CyKYmmw5tBQYUub&#10;ioq//GQUWNO/7T92u8+4z6N63R4Pzz/Lg1Ljx2H9CsLT4O/im/tdh/nzlxiu34QTZHY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0wAj7EAAAA3QAAAA8AAAAAAAAAAAAAAAAA&#10;nwIAAGRycy9kb3ducmV2LnhtbFBLBQYAAAAABAAEAPcAAACQAwAAAAA=&#10;">
                        <v:imagedata r:id="rId195" o:title="ResistorsinParallel" croptop="-6755f" cropbottom="-11774f"/>
                        <v:path arrowok="t"/>
                      </v:shape>
                      <v:group id="Group 493" o:spid="_x0000_s1834" style="position:absolute;left:9906;top:1238;width:6197;height:11049" coordsize="6203,117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IyKMUAAADcAAAADwAAAGRycy9kb3ducmV2LnhtbESPQWvCQBSE7wX/w/IE&#10;b7qJWrHRVURUPEihWii9PbLPJJh9G7JrEv+9WxB6HGbmG2a57kwpGqpdYVlBPIpAEKdWF5wp+L7s&#10;h3MQziNrLC2Tggc5WK96b0tMtG35i5qzz0SAsEtQQe59lUjp0pwMupGtiIN3tbVBH2SdSV1jG+Cm&#10;lOMomkmDBYeFHCva5pTeznej4NBiu5nEu+Z0u24fv5f3z59TTEoN+t1mAcJT5//Dr/ZRK5h+T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5yMijFAAAA3AAA&#10;AA8AAAAAAAAAAAAAAAAAqgIAAGRycy9kb3ducmV2LnhtbFBLBQYAAAAABAAEAPoAAACcAwAAAAA=&#10;">
                        <v:shape id="_x0000_s1835" type="#_x0000_t202" style="position:absolute;left:101;width:5994;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EUDMMA&#10;AADcAAAADwAAAGRycy9kb3ducmV2LnhtbESPQYvCMBSE7wv+h/AEb2uiqGg1iiiCJ5d1VfD2aJ5t&#10;sXkpTbT135uFhT0OM/MNs1i1thRPqn3hWMOgr0AQp84UnGk4/ew+pyB8QDZYOiYNL/KwWnY+FpgY&#10;1/A3PY8hExHCPkENeQhVIqVPc7Lo+64ijt7N1RZDlHUmTY1NhNtSDpWaSIsFx4UcK9rklN6PD6vh&#10;fLhdLyP1lW3tuGpcqyTbmdS6123XcxCB2vAf/mvvjYbRbAK/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EUDMMAAADcAAAADwAAAAAAAAAAAAAAAACYAgAAZHJzL2Rv&#10;d25yZXYueG1sUEsFBgAAAAAEAAQA9QAAAIgDAAAAAA==&#10;" filled="f" stroked="f">
                          <v:textbox>
                            <w:txbxContent>
                              <w:p w:rsidR="007E535A" w:rsidRPr="00F32B70" w:rsidRDefault="007E535A" w:rsidP="00E301D5">
                                <w:pPr>
                                  <w:rPr>
                                    <w:vertAlign w:val="subscript"/>
                                  </w:rPr>
                                </w:pPr>
                                <w:r>
                                  <w:t xml:space="preserve">300 </w:t>
                                </w:r>
                                <w:r>
                                  <w:rPr>
                                    <w:rFonts w:cs="Tahoma"/>
                                  </w:rPr>
                                  <w:t>Ω</w:t>
                                </w:r>
                              </w:p>
                            </w:txbxContent>
                          </v:textbox>
                        </v:shape>
                        <v:shape id="_x0000_s1836" type="#_x0000_t202" style="position:absolute;left:203;top:3858;width:6000;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z+cAA&#10;AADcAAAADwAAAGRycy9kb3ducmV2LnhtbERPTYvCMBC9C/sfwix402RFZbcaZVEET4p1V/A2NGNb&#10;bCalibb+e3MQPD7e93zZ2UrcqfGlYw1fQwWCOHOm5FzD33Ez+AbhA7LByjFpeJCH5eKjN8fEuJYP&#10;dE9DLmII+wQ1FCHUiZQ+K8iiH7qaOHIX11gMETa5NA22MdxWcqTUVFosOTYUWNOqoOya3qyG/93l&#10;fBqrfb62k7p1nZJsf6TW/c/udwYiUBfe4pd7azRMVJ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9+z+cAAAADcAAAADwAAAAAAAAAAAAAAAACYAgAAZHJzL2Rvd25y&#10;ZXYueG1sUEsFBgAAAAAEAAQA9QAAAIUDAAAAAA==&#10;" filled="f" stroked="f">
                          <v:textbox>
                            <w:txbxContent>
                              <w:p w:rsidR="007E535A" w:rsidRPr="00F32B70" w:rsidRDefault="007E535A" w:rsidP="00E301D5">
                                <w:pPr>
                                  <w:rPr>
                                    <w:vertAlign w:val="subscript"/>
                                  </w:rPr>
                                </w:pPr>
                                <w:r>
                                  <w:t xml:space="preserve">600 </w:t>
                                </w:r>
                                <w:r>
                                  <w:rPr>
                                    <w:rFonts w:cs="Tahoma"/>
                                  </w:rPr>
                                  <w:t>Ω</w:t>
                                </w:r>
                              </w:p>
                            </w:txbxContent>
                          </v:textbox>
                        </v:shape>
                        <v:shape id="_x0000_s1837" type="#_x0000_t202" style="position:absolute;top:7620;width:6000;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MWYsQA&#10;AADcAAAADwAAAGRycy9kb3ducmV2LnhtbESPQWvCQBSE70L/w/IEb2Y3pYqmWUOpFDy1qK3Q2yP7&#10;TILZtyG7mvTfdwsFj8PMfMPkxWhbcaPeN441pIkCQVw603Cl4fP4Nl+B8AHZYOuYNPyQh2LzMMkx&#10;M27gPd0OoRIRwj5DDXUIXSalL2uy6BPXEUfv7HqLIcq+kqbHIcJtKx+VWkqLDceFGjt6ram8HK5W&#10;w9f7+fv0pD6qrV10gxuVZLuWWs+m48sziEBjuIf/2zujYaFS+DsTj4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TFmLEAAAA3AAAAA8AAAAAAAAAAAAAAAAAmAIAAGRycy9k&#10;b3ducmV2LnhtbFBLBQYAAAAABAAEAPUAAACJAwAAAAA=&#10;" filled="f" stroked="f">
                          <v:textbox>
                            <w:txbxContent>
                              <w:p w:rsidR="007E535A" w:rsidRPr="00F32B70" w:rsidRDefault="007E535A" w:rsidP="00E301D5">
                                <w:pPr>
                                  <w:rPr>
                                    <w:vertAlign w:val="subscript"/>
                                  </w:rPr>
                                </w:pPr>
                                <w:r>
                                  <w:t xml:space="preserve">900 </w:t>
                                </w:r>
                                <w:r>
                                  <w:rPr>
                                    <w:rFonts w:cs="Tahoma"/>
                                  </w:rPr>
                                  <w:t>Ω</w:t>
                                </w:r>
                              </w:p>
                            </w:txbxContent>
                          </v:textbox>
                        </v:shape>
                      </v:group>
                      <w10:wrap type="tight"/>
                    </v:group>
                  </w:pict>
                </mc:Fallback>
              </mc:AlternateContent>
            </w:r>
            <w:r>
              <w:rPr>
                <w:rFonts w:eastAsia="Times New Roman" w:cs="Times New Roman"/>
                <w:sz w:val="24"/>
                <w:szCs w:val="24"/>
                <w:lang w:eastAsia="en-GB"/>
              </w:rPr>
              <w:t xml:space="preserve"> Calculate the total resistance of these resistors in parallel</w:t>
            </w:r>
          </w:p>
        </w:tc>
      </w:tr>
      <w:tr w:rsidR="006565C0" w:rsidRPr="001F1787" w:rsidTr="006B019C">
        <w:trPr>
          <w:cantSplit/>
          <w:trHeight w:val="975"/>
        </w:trPr>
        <w:tc>
          <w:tcPr>
            <w:tcW w:w="1101" w:type="dxa"/>
            <w:gridSpan w:val="3"/>
            <w:tcBorders>
              <w:bottom w:val="single" w:sz="6" w:space="0" w:color="auto"/>
            </w:tcBorders>
            <w:shd w:val="clear" w:color="auto" w:fill="auto"/>
            <w:vAlign w:val="center"/>
          </w:tcPr>
          <w:p w:rsidR="006565C0"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10.5</w:t>
            </w:r>
          </w:p>
        </w:tc>
        <w:tc>
          <w:tcPr>
            <w:tcW w:w="8930" w:type="dxa"/>
            <w:gridSpan w:val="2"/>
            <w:tcBorders>
              <w:bottom w:val="single" w:sz="6" w:space="0" w:color="auto"/>
            </w:tcBorders>
            <w:shd w:val="clear" w:color="auto" w:fill="auto"/>
            <w:vAlign w:val="center"/>
          </w:tcPr>
          <w:p w:rsidR="006565C0" w:rsidRDefault="00A4595A" w:rsidP="006C65F4">
            <w:pPr>
              <w:spacing w:before="120" w:after="0"/>
              <w:rPr>
                <w:rFonts w:eastAsia="Times New Roman" w:cs="Times New Roman"/>
                <w:sz w:val="24"/>
                <w:szCs w:val="24"/>
                <w:lang w:eastAsia="en-GB"/>
              </w:rPr>
            </w:pPr>
            <w:r>
              <w:rPr>
                <w:rFonts w:eastAsia="Times New Roman" w:cs="Times New Roman"/>
                <w:noProof/>
                <w:sz w:val="24"/>
                <w:szCs w:val="24"/>
                <w:lang w:eastAsia="en-GB"/>
              </w:rPr>
              <mc:AlternateContent>
                <mc:Choice Requires="wpg">
                  <w:drawing>
                    <wp:anchor distT="0" distB="0" distL="114300" distR="114300" simplePos="0" relativeHeight="252907520" behindDoc="0" locked="0" layoutInCell="1" allowOverlap="1" wp14:anchorId="4B2680F3" wp14:editId="1F2DCF48">
                      <wp:simplePos x="0" y="0"/>
                      <wp:positionH relativeFrom="column">
                        <wp:posOffset>3112135</wp:posOffset>
                      </wp:positionH>
                      <wp:positionV relativeFrom="paragraph">
                        <wp:posOffset>135890</wp:posOffset>
                      </wp:positionV>
                      <wp:extent cx="2357755" cy="1767205"/>
                      <wp:effectExtent l="0" t="0" r="4445" b="0"/>
                      <wp:wrapNone/>
                      <wp:docPr id="1073742173" name="Group 1073742173"/>
                      <wp:cNvGraphicFramePr/>
                      <a:graphic xmlns:a="http://schemas.openxmlformats.org/drawingml/2006/main">
                        <a:graphicData uri="http://schemas.microsoft.com/office/word/2010/wordprocessingGroup">
                          <wpg:wgp>
                            <wpg:cNvGrpSpPr/>
                            <wpg:grpSpPr>
                              <a:xfrm>
                                <a:off x="0" y="0"/>
                                <a:ext cx="2357755" cy="1767205"/>
                                <a:chOff x="-15943" y="-66675"/>
                                <a:chExt cx="2357755" cy="1767205"/>
                              </a:xfrm>
                            </wpg:grpSpPr>
                            <pic:pic xmlns:pic="http://schemas.openxmlformats.org/drawingml/2006/picture">
                              <pic:nvPicPr>
                                <pic:cNvPr id="1577" name="Picture 1577" descr="Physics Dept Server: Resources:Pupil notes &amp; handouts:Nat 5:Electricity and Energy:Pictures used:pcircuit1.png"/>
                                <pic:cNvPicPr>
                                  <a:picLocks noChangeAspect="1"/>
                                </pic:cNvPicPr>
                              </pic:nvPicPr>
                              <pic:blipFill rotWithShape="1">
                                <a:blip r:embed="rId196" cstate="print">
                                  <a:extLst>
                                    <a:ext uri="{28A0092B-C50C-407E-A947-70E740481C1C}">
                                      <a14:useLocalDpi xmlns:a14="http://schemas.microsoft.com/office/drawing/2010/main" val="0"/>
                                    </a:ext>
                                  </a:extLst>
                                </a:blip>
                                <a:srcRect t="-11505" b="-5869"/>
                                <a:stretch/>
                              </pic:blipFill>
                              <pic:spPr bwMode="auto">
                                <a:xfrm>
                                  <a:off x="-15943" y="-66675"/>
                                  <a:ext cx="2357755" cy="1767205"/>
                                </a:xfrm>
                                <a:prstGeom prst="rect">
                                  <a:avLst/>
                                </a:prstGeom>
                                <a:noFill/>
                                <a:ln>
                                  <a:noFill/>
                                </a:ln>
                                <a:extLst>
                                  <a:ext uri="{53640926-AAD7-44D8-BBD7-CCE9431645EC}">
                                    <a14:shadowObscured xmlns:a14="http://schemas.microsoft.com/office/drawing/2010/main"/>
                                  </a:ext>
                                </a:extLst>
                              </pic:spPr>
                            </pic:pic>
                            <wpg:grpSp>
                              <wpg:cNvPr id="504" name="Group 504"/>
                              <wpg:cNvGrpSpPr/>
                              <wpg:grpSpPr>
                                <a:xfrm>
                                  <a:off x="1380491" y="495300"/>
                                  <a:ext cx="600075" cy="1052195"/>
                                  <a:chOff x="-635" y="-193025"/>
                                  <a:chExt cx="600709" cy="1053680"/>
                                </a:xfrm>
                              </wpg:grpSpPr>
                              <wps:wsp>
                                <wps:cNvPr id="537" name="Text Box 2"/>
                                <wps:cNvSpPr txBox="1">
                                  <a:spLocks noChangeArrowheads="1"/>
                                </wps:cNvSpPr>
                                <wps:spPr bwMode="auto">
                                  <a:xfrm>
                                    <a:off x="-635" y="-193025"/>
                                    <a:ext cx="600709" cy="394549"/>
                                  </a:xfrm>
                                  <a:prstGeom prst="rect">
                                    <a:avLst/>
                                  </a:prstGeom>
                                  <a:noFill/>
                                  <a:ln w="9525">
                                    <a:noFill/>
                                    <a:miter lim="800000"/>
                                    <a:headEnd/>
                                    <a:tailEnd/>
                                  </a:ln>
                                </wps:spPr>
                                <wps:txbx>
                                  <w:txbxContent>
                                    <w:p w:rsidR="007E535A" w:rsidRPr="00F32B70" w:rsidRDefault="007E535A" w:rsidP="00883F74">
                                      <w:pPr>
                                        <w:rPr>
                                          <w:vertAlign w:val="subscript"/>
                                        </w:rPr>
                                      </w:pPr>
                                      <w:r>
                                        <w:t xml:space="preserve">4 </w:t>
                                      </w:r>
                                      <w:r>
                                        <w:rPr>
                                          <w:rFonts w:cs="Tahoma"/>
                                        </w:rPr>
                                        <w:t>Ω</w:t>
                                      </w:r>
                                    </w:p>
                                  </w:txbxContent>
                                </wps:txbx>
                                <wps:bodyPr rot="0" vert="horz" wrap="square" lIns="91440" tIns="45720" rIns="91440" bIns="45720" anchor="t" anchorCtr="0">
                                  <a:noAutofit/>
                                </wps:bodyPr>
                              </wps:wsp>
                              <wps:wsp>
                                <wps:cNvPr id="538" name="Text Box 2"/>
                                <wps:cNvSpPr txBox="1">
                                  <a:spLocks noChangeArrowheads="1"/>
                                </wps:cNvSpPr>
                                <wps:spPr bwMode="auto">
                                  <a:xfrm>
                                    <a:off x="0" y="450985"/>
                                    <a:ext cx="600074" cy="409670"/>
                                  </a:xfrm>
                                  <a:prstGeom prst="rect">
                                    <a:avLst/>
                                  </a:prstGeom>
                                  <a:noFill/>
                                  <a:ln w="9525">
                                    <a:noFill/>
                                    <a:miter lim="800000"/>
                                    <a:headEnd/>
                                    <a:tailEnd/>
                                  </a:ln>
                                </wps:spPr>
                                <wps:txbx>
                                  <w:txbxContent>
                                    <w:p w:rsidR="007E535A" w:rsidRPr="00F32B70" w:rsidRDefault="007E535A" w:rsidP="00883F74">
                                      <w:pPr>
                                        <w:rPr>
                                          <w:vertAlign w:val="subscript"/>
                                        </w:rPr>
                                      </w:pPr>
                                      <w:r>
                                        <w:t xml:space="preserve">6 </w:t>
                                      </w:r>
                                      <w:r>
                                        <w:rPr>
                                          <w:rFonts w:cs="Tahoma"/>
                                        </w:rPr>
                                        <w:t>Ω</w:t>
                                      </w:r>
                                    </w:p>
                                  </w:txbxContent>
                                </wps:txbx>
                                <wps:bodyPr rot="0" vert="horz" wrap="square" lIns="91440" tIns="45720" rIns="91440" bIns="4572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id="Group 1073742173" o:spid="_x0000_s1838" style="position:absolute;left:0;text-align:left;margin-left:245.05pt;margin-top:10.7pt;width:185.65pt;height:139.15pt;z-index:252907520;mso-position-horizontal-relative:text;mso-position-vertical-relative:text;mso-width-relative:margin;mso-height-relative:margin" coordorigin="-159,-666" coordsize="23577,176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">
                      <v:shape id="Picture 1577" o:spid="_x0000_s1839" type="#_x0000_t75" alt="Physics Dept Server: Resources:Pupil notes &amp; handouts:Nat 5:Electricity and Energy:Pictures used:pcircuit1.png" style="position:absolute;left:-159;top:-666;width:23577;height:176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iNxaLEAAAA3QAAAA8AAABkcnMvZG93bnJldi54bWxET9tqwkAQfS/0H5YRfKsblVaNriKCYKGI&#10;xgv4NmbHJDQ7G7Krxr/vCgXf5nCuM5k1phQ3ql1hWUG3E4EgTq0uOFOw3y0/hiCcR9ZYWiYFD3Iw&#10;m76/TTDW9s5buiU+EyGEXYwKcu+rWEqX5mTQdWxFHLiLrQ36AOtM6hrvIdyUshdFX9JgwaEhx4oW&#10;OaW/ydUoGNm0kIfz8ZH8cG9T2uR73Z+flGq3mvkYhKfGv8T/7pUO8z8HA3h+E06Q0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iNxaLEAAAA3QAAAA8AAAAAAAAAAAAAAAAA&#10;nwIAAGRycy9kb3ducmV2LnhtbFBLBQYAAAAABAAEAPcAAACQAwAAAAA=&#10;">
                        <v:imagedata r:id="rId197" o:title="pcircuit1" croptop="-7540f" cropbottom="-3846f"/>
                        <v:path arrowok="t"/>
                      </v:shape>
                      <v:group id="Group 504" o:spid="_x0000_s1840" style="position:absolute;left:13804;top:4953;width:6001;height:10521" coordorigin="-6,-1930" coordsize="6007,105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AwRsYAAADcAAAADwAAAGRycy9kb3ducmV2LnhtbESPT2vCQBTE74V+h+UV&#10;ejObtFokZhWRtvQQBLUg3h7ZZxLMvg3Zbf58e7dQ6HGYmd8w2WY0jeipc7VlBUkUgyAurK65VPB9&#10;+pgtQTiPrLGxTAomcrBZPz5kmGo78IH6oy9FgLBLUUHlfZtK6YqKDLrItsTBu9rOoA+yK6XucAhw&#10;08iXOH6TBmsOCxW2tKuouB1/jILPAYfta/Le57frbrqcFvtznpBSz0/jdgXC0+j/w3/tL61gEc/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cDBGxgAAANwA&#10;AAAPAAAAAAAAAAAAAAAAAKoCAABkcnMvZG93bnJldi54bWxQSwUGAAAAAAQABAD6AAAAnQMAAAAA&#10;">
                        <v:shape id="_x0000_s1841" type="#_x0000_t202" style="position:absolute;left:-6;top:-1930;width:6006;height:39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rhMMQA&#10;AADcAAAADwAAAGRycy9kb3ducmV2LnhtbESPSWvDMBSE74X8B/EKuSVSlyx1rYTSUsgppdkgt4f1&#10;vBDryVhK7P77KBDocZiZb5h02dtaXKj1lWMNT2MFgjhzpuJCw277PZqD8AHZYO2YNPyRh+Vi8JBi&#10;YlzHv3TZhEJECPsENZQhNImUPivJoh+7hjh6uWsthijbQpoWuwi3tXxWaiotVhwXSmzos6TstDlb&#10;Dft1fjy8qp/iy06azvVKsn2TWg8f+493EIH68B++t1dGw+Rl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a4TDEAAAA3AAAAA8AAAAAAAAAAAAAAAAAmAIAAGRycy9k&#10;b3ducmV2LnhtbFBLBQYAAAAABAAEAPUAAACJAwAAAAA=&#10;" filled="f" stroked="f">
                          <v:textbox>
                            <w:txbxContent>
                              <w:p w:rsidR="007E535A" w:rsidRPr="00F32B70" w:rsidRDefault="007E535A" w:rsidP="00883F74">
                                <w:pPr>
                                  <w:rPr>
                                    <w:vertAlign w:val="subscript"/>
                                  </w:rPr>
                                </w:pPr>
                                <w:r>
                                  <w:t xml:space="preserve">4 </w:t>
                                </w:r>
                                <w:r>
                                  <w:rPr>
                                    <w:rFonts w:cs="Tahoma"/>
                                  </w:rPr>
                                  <w:t>Ω</w:t>
                                </w:r>
                              </w:p>
                            </w:txbxContent>
                          </v:textbox>
                        </v:shape>
                        <v:shape id="_x0000_s1842" type="#_x0000_t202" style="position:absolute;top:4509;width:6000;height:40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V1QsAA&#10;AADcAAAADwAAAGRycy9kb3ducmV2LnhtbERPy4rCMBTdC/MP4Q7MThNnVLRjlEERXCk+YXaX5toW&#10;m5vSRFv/3iwEl4fzns5bW4o71b5wrKHfUyCIU2cKzjQcD6vuGIQPyAZLx6ThQR7ms4/OFBPjGt7R&#10;fR8yEUPYJ6ghD6FKpPRpThZ9z1XEkbu42mKIsM6kqbGJ4baU30qNpMWCY0OOFS1ySq/7m9Vw2lz+&#10;zwO1zZZ2WDWuVZLtRGr99dn+/YII1Ia3+OVeGw3Dn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8V1QsAAAADcAAAADwAAAAAAAAAAAAAAAACYAgAAZHJzL2Rvd25y&#10;ZXYueG1sUEsFBgAAAAAEAAQA9QAAAIUDAAAAAA==&#10;" filled="f" stroked="f">
                          <v:textbox>
                            <w:txbxContent>
                              <w:p w:rsidR="007E535A" w:rsidRPr="00F32B70" w:rsidRDefault="007E535A" w:rsidP="00883F74">
                                <w:pPr>
                                  <w:rPr>
                                    <w:vertAlign w:val="subscript"/>
                                  </w:rPr>
                                </w:pPr>
                                <w:r>
                                  <w:t xml:space="preserve">6 </w:t>
                                </w:r>
                                <w:r>
                                  <w:rPr>
                                    <w:rFonts w:cs="Tahoma"/>
                                  </w:rPr>
                                  <w:t>Ω</w:t>
                                </w:r>
                              </w:p>
                            </w:txbxContent>
                          </v:textbox>
                        </v:shape>
                      </v:group>
                    </v:group>
                  </w:pict>
                </mc:Fallback>
              </mc:AlternateContent>
            </w:r>
            <w:r w:rsidR="006565C0">
              <w:rPr>
                <w:rFonts w:eastAsia="Times New Roman" w:cs="Times New Roman"/>
                <w:sz w:val="24"/>
                <w:szCs w:val="24"/>
                <w:lang w:eastAsia="en-GB"/>
              </w:rPr>
              <w:t xml:space="preserve">Calculate the total resistance </w:t>
            </w:r>
            <w:r>
              <w:rPr>
                <w:rFonts w:eastAsia="Times New Roman" w:cs="Times New Roman"/>
                <w:sz w:val="24"/>
                <w:szCs w:val="24"/>
                <w:lang w:eastAsia="en-GB"/>
              </w:rPr>
              <w:t xml:space="preserve"> </w:t>
            </w:r>
            <w:r w:rsidR="006565C0">
              <w:rPr>
                <w:rFonts w:eastAsia="Times New Roman" w:cs="Times New Roman"/>
                <w:sz w:val="24"/>
                <w:szCs w:val="24"/>
                <w:lang w:eastAsia="en-GB"/>
              </w:rPr>
              <w:t>of these lamps in parallel</w:t>
            </w:r>
          </w:p>
          <w:p w:rsidR="006565C0" w:rsidRDefault="006565C0" w:rsidP="006C65F4">
            <w:pPr>
              <w:spacing w:before="120" w:after="0"/>
              <w:rPr>
                <w:rFonts w:eastAsia="Times New Roman" w:cs="Times New Roman"/>
                <w:sz w:val="24"/>
                <w:szCs w:val="24"/>
                <w:lang w:eastAsia="en-GB"/>
              </w:rPr>
            </w:pPr>
          </w:p>
          <w:p w:rsidR="006565C0" w:rsidRDefault="006565C0" w:rsidP="006C65F4">
            <w:pPr>
              <w:spacing w:before="120" w:after="0"/>
              <w:rPr>
                <w:rFonts w:eastAsia="Times New Roman" w:cs="Times New Roman"/>
                <w:sz w:val="24"/>
                <w:szCs w:val="24"/>
                <w:lang w:eastAsia="en-GB"/>
              </w:rPr>
            </w:pPr>
          </w:p>
          <w:p w:rsidR="00A4595A" w:rsidRDefault="00A4595A" w:rsidP="006C65F4">
            <w:pPr>
              <w:spacing w:before="120" w:after="0"/>
              <w:rPr>
                <w:rFonts w:eastAsia="Times New Roman" w:cs="Times New Roman"/>
                <w:sz w:val="24"/>
                <w:szCs w:val="24"/>
                <w:lang w:eastAsia="en-GB"/>
              </w:rPr>
            </w:pPr>
          </w:p>
          <w:p w:rsidR="00A4595A" w:rsidRDefault="00A4595A" w:rsidP="006C65F4">
            <w:pPr>
              <w:spacing w:before="120" w:after="0"/>
              <w:rPr>
                <w:rFonts w:eastAsia="Times New Roman" w:cs="Times New Roman"/>
                <w:sz w:val="24"/>
                <w:szCs w:val="24"/>
                <w:lang w:eastAsia="en-GB"/>
              </w:rPr>
            </w:pPr>
          </w:p>
          <w:p w:rsidR="00A4595A" w:rsidRDefault="00A4595A" w:rsidP="006C65F4">
            <w:pPr>
              <w:spacing w:before="120" w:after="0"/>
              <w:rPr>
                <w:rFonts w:eastAsia="Times New Roman" w:cs="Times New Roman"/>
                <w:sz w:val="24"/>
                <w:szCs w:val="24"/>
                <w:lang w:eastAsia="en-GB"/>
              </w:rPr>
            </w:pPr>
          </w:p>
          <w:p w:rsidR="006565C0" w:rsidRPr="001F1787" w:rsidRDefault="006565C0" w:rsidP="006C65F4">
            <w:pPr>
              <w:spacing w:before="120" w:after="0"/>
              <w:rPr>
                <w:rFonts w:eastAsia="Times New Roman" w:cs="Times New Roman"/>
                <w:sz w:val="24"/>
                <w:szCs w:val="24"/>
                <w:lang w:eastAsia="en-GB"/>
              </w:rPr>
            </w:pPr>
          </w:p>
        </w:tc>
      </w:tr>
      <w:tr w:rsidR="006565C0" w:rsidRPr="006B019C" w:rsidTr="00D80E54">
        <w:trPr>
          <w:cantSplit/>
          <w:trHeight w:val="795"/>
        </w:trPr>
        <w:tc>
          <w:tcPr>
            <w:tcW w:w="1101" w:type="dxa"/>
            <w:gridSpan w:val="3"/>
            <w:tcBorders>
              <w:bottom w:val="single" w:sz="6" w:space="0" w:color="auto"/>
            </w:tcBorders>
            <w:shd w:val="clear" w:color="auto" w:fill="DDD9C3" w:themeFill="background2" w:themeFillShade="E6"/>
            <w:vAlign w:val="center"/>
          </w:tcPr>
          <w:p w:rsidR="006565C0" w:rsidRPr="006B019C" w:rsidRDefault="006565C0"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2.11</w:t>
            </w:r>
          </w:p>
        </w:tc>
        <w:tc>
          <w:tcPr>
            <w:tcW w:w="8930" w:type="dxa"/>
            <w:gridSpan w:val="2"/>
            <w:tcBorders>
              <w:bottom w:val="single" w:sz="6" w:space="0" w:color="auto"/>
            </w:tcBorders>
            <w:shd w:val="clear" w:color="auto" w:fill="DDD9C3" w:themeFill="background2" w:themeFillShade="E6"/>
            <w:vAlign w:val="center"/>
          </w:tcPr>
          <w:p w:rsidR="006565C0" w:rsidRPr="006B019C" w:rsidRDefault="006565C0"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can use the appropriate relationships to calculate the resistance of resistors in  with circuits with combinations of resistors in series and parallel</w:t>
            </w:r>
          </w:p>
        </w:tc>
      </w:tr>
      <w:tr w:rsidR="006565C0" w:rsidRPr="001F1787" w:rsidTr="00C7580A">
        <w:trPr>
          <w:cantSplit/>
          <w:trHeight w:val="692"/>
        </w:trPr>
        <w:tc>
          <w:tcPr>
            <w:tcW w:w="1101" w:type="dxa"/>
            <w:gridSpan w:val="3"/>
            <w:shd w:val="clear" w:color="auto" w:fill="auto"/>
            <w:vAlign w:val="center"/>
          </w:tcPr>
          <w:p w:rsidR="006565C0"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11.1</w:t>
            </w:r>
          </w:p>
        </w:tc>
        <w:tc>
          <w:tcPr>
            <w:tcW w:w="8930" w:type="dxa"/>
            <w:gridSpan w:val="2"/>
            <w:shd w:val="clear" w:color="auto" w:fill="auto"/>
            <w:vAlign w:val="center"/>
          </w:tcPr>
          <w:p w:rsidR="006565C0" w:rsidRDefault="0066016B" w:rsidP="00BE3A0F">
            <w:pPr>
              <w:spacing w:before="120" w:after="0"/>
              <w:jc w:val="left"/>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3043712" behindDoc="1" locked="0" layoutInCell="1" allowOverlap="1" wp14:anchorId="43D89B39" wp14:editId="76EEF282">
                  <wp:simplePos x="0" y="0"/>
                  <wp:positionH relativeFrom="column">
                    <wp:posOffset>24765</wp:posOffset>
                  </wp:positionH>
                  <wp:positionV relativeFrom="paragraph">
                    <wp:posOffset>106045</wp:posOffset>
                  </wp:positionV>
                  <wp:extent cx="3425825" cy="1419225"/>
                  <wp:effectExtent l="0" t="0" r="3175" b="9525"/>
                  <wp:wrapNone/>
                  <wp:docPr id="1073741839" name="Picture 107374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3425825" cy="1419225"/>
                          </a:xfrm>
                          <a:prstGeom prst="rect">
                            <a:avLst/>
                          </a:prstGeom>
                          <a:noFill/>
                          <a:ln>
                            <a:noFill/>
                          </a:ln>
                        </pic:spPr>
                      </pic:pic>
                    </a:graphicData>
                  </a:graphic>
                  <wp14:sizeRelH relativeFrom="page">
                    <wp14:pctWidth>0</wp14:pctWidth>
                  </wp14:sizeRelH>
                  <wp14:sizeRelV relativeFrom="page">
                    <wp14:pctHeight>0</wp14:pctHeight>
                  </wp14:sizeRelV>
                </wp:anchor>
              </w:drawing>
            </w:r>
            <w:r w:rsidR="006565C0">
              <w:rPr>
                <w:rFonts w:eastAsia="Times New Roman" w:cs="Times New Roman"/>
                <w:sz w:val="24"/>
                <w:szCs w:val="24"/>
                <w:lang w:eastAsia="en-GB"/>
              </w:rPr>
              <w:t>Calculate the total resistance between X and Y</w:t>
            </w:r>
            <w:r>
              <w:rPr>
                <w:rFonts w:eastAsia="Times New Roman" w:cs="Times New Roman"/>
                <w:sz w:val="24"/>
                <w:szCs w:val="24"/>
                <w:lang w:eastAsia="en-GB"/>
              </w:rPr>
              <w:t>.</w:t>
            </w:r>
          </w:p>
          <w:p w:rsidR="0066016B" w:rsidRDefault="0066016B" w:rsidP="00BE3A0F">
            <w:pPr>
              <w:spacing w:before="120" w:after="0"/>
              <w:jc w:val="left"/>
              <w:rPr>
                <w:rFonts w:eastAsia="Times New Roman" w:cs="Times New Roman"/>
                <w:sz w:val="24"/>
                <w:szCs w:val="24"/>
                <w:lang w:eastAsia="en-GB"/>
              </w:rPr>
            </w:pPr>
          </w:p>
          <w:p w:rsidR="0066016B" w:rsidRDefault="0066016B" w:rsidP="00BE3A0F">
            <w:pPr>
              <w:spacing w:before="120" w:after="0"/>
              <w:jc w:val="left"/>
              <w:rPr>
                <w:rFonts w:eastAsia="Times New Roman" w:cs="Times New Roman"/>
                <w:sz w:val="24"/>
                <w:szCs w:val="24"/>
                <w:lang w:eastAsia="en-GB"/>
              </w:rPr>
            </w:pPr>
          </w:p>
          <w:p w:rsidR="0066016B" w:rsidRDefault="0066016B" w:rsidP="00BE3A0F">
            <w:pPr>
              <w:spacing w:before="120" w:after="0"/>
              <w:jc w:val="left"/>
              <w:rPr>
                <w:rFonts w:eastAsia="Times New Roman" w:cs="Times New Roman"/>
                <w:sz w:val="24"/>
                <w:szCs w:val="24"/>
                <w:lang w:eastAsia="en-GB"/>
              </w:rPr>
            </w:pPr>
          </w:p>
          <w:p w:rsidR="0066016B" w:rsidRDefault="0066016B" w:rsidP="00BE3A0F">
            <w:pPr>
              <w:spacing w:before="120" w:after="0"/>
              <w:jc w:val="left"/>
              <w:rPr>
                <w:rFonts w:eastAsia="Times New Roman" w:cs="Times New Roman"/>
                <w:sz w:val="24"/>
                <w:szCs w:val="24"/>
                <w:lang w:eastAsia="en-GB"/>
              </w:rPr>
            </w:pPr>
          </w:p>
          <w:p w:rsidR="0066016B" w:rsidRPr="001F1787" w:rsidRDefault="0066016B" w:rsidP="00BE3A0F">
            <w:pPr>
              <w:spacing w:before="120" w:after="0"/>
              <w:jc w:val="left"/>
              <w:rPr>
                <w:rFonts w:eastAsia="Times New Roman" w:cs="Times New Roman"/>
                <w:sz w:val="24"/>
                <w:szCs w:val="24"/>
                <w:lang w:eastAsia="en-GB"/>
              </w:rPr>
            </w:pPr>
          </w:p>
        </w:tc>
      </w:tr>
      <w:tr w:rsidR="006565C0" w:rsidRPr="001F1787" w:rsidTr="00C7580A">
        <w:trPr>
          <w:cantSplit/>
          <w:trHeight w:val="692"/>
        </w:trPr>
        <w:tc>
          <w:tcPr>
            <w:tcW w:w="1101" w:type="dxa"/>
            <w:gridSpan w:val="3"/>
            <w:shd w:val="clear" w:color="auto" w:fill="auto"/>
            <w:vAlign w:val="center"/>
          </w:tcPr>
          <w:p w:rsidR="006565C0"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12.11.2</w:t>
            </w:r>
          </w:p>
        </w:tc>
        <w:tc>
          <w:tcPr>
            <w:tcW w:w="8930" w:type="dxa"/>
            <w:gridSpan w:val="2"/>
            <w:shd w:val="clear" w:color="auto" w:fill="auto"/>
            <w:vAlign w:val="center"/>
          </w:tcPr>
          <w:p w:rsidR="00A4595A" w:rsidRDefault="00A4595A" w:rsidP="00BE3A0F">
            <w:pPr>
              <w:spacing w:after="0" w:line="240" w:lineRule="auto"/>
              <w:jc w:val="left"/>
            </w:pPr>
          </w:p>
          <w:p w:rsidR="006565C0" w:rsidRDefault="006565C0" w:rsidP="00BE3A0F">
            <w:pPr>
              <w:spacing w:after="0" w:line="240" w:lineRule="auto"/>
              <w:jc w:val="left"/>
            </w:pPr>
            <w:r>
              <w:t>Calculate the total resistance in each of these circuits.</w:t>
            </w:r>
          </w:p>
          <w:tbl>
            <w:tblPr>
              <w:tblStyle w:val="TableGrid"/>
              <w:tblW w:w="89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
              <w:gridCol w:w="8572"/>
            </w:tblGrid>
            <w:tr w:rsidR="006565C0" w:rsidTr="000B177B">
              <w:tc>
                <w:tcPr>
                  <w:tcW w:w="425" w:type="dxa"/>
                </w:tcPr>
                <w:p w:rsidR="006565C0" w:rsidRDefault="006565C0" w:rsidP="00BE3A0F">
                  <w:pPr>
                    <w:pStyle w:val="ListParagraph"/>
                    <w:ind w:left="0"/>
                  </w:pPr>
                  <w:r>
                    <w:t>a.</w:t>
                  </w:r>
                  <w:r>
                    <w:rPr>
                      <w:noProof/>
                      <w:lang w:val="en-US"/>
                    </w:rPr>
                    <w:t xml:space="preserve"> </w:t>
                  </w:r>
                </w:p>
              </w:tc>
              <w:tc>
                <w:tcPr>
                  <w:tcW w:w="8572" w:type="dxa"/>
                  <w:vAlign w:val="center"/>
                </w:tcPr>
                <w:p w:rsidR="006565C0" w:rsidRDefault="006565C0" w:rsidP="00BE3A0F">
                  <w:pPr>
                    <w:pStyle w:val="ListParagraph"/>
                    <w:ind w:left="0"/>
                    <w:jc w:val="center"/>
                  </w:pPr>
                  <w:r>
                    <w:rPr>
                      <w:noProof/>
                      <w:lang w:eastAsia="en-GB"/>
                    </w:rPr>
                    <mc:AlternateContent>
                      <mc:Choice Requires="wpg">
                        <w:drawing>
                          <wp:anchor distT="0" distB="0" distL="114300" distR="114300" simplePos="0" relativeHeight="252901376" behindDoc="0" locked="0" layoutInCell="1" allowOverlap="1" wp14:anchorId="24628A6C" wp14:editId="3279BAB3">
                            <wp:simplePos x="0" y="0"/>
                            <wp:positionH relativeFrom="column">
                              <wp:posOffset>1184237</wp:posOffset>
                            </wp:positionH>
                            <wp:positionV relativeFrom="paragraph">
                              <wp:posOffset>99250</wp:posOffset>
                            </wp:positionV>
                            <wp:extent cx="3286853" cy="3389650"/>
                            <wp:effectExtent l="0" t="0" r="0" b="1270"/>
                            <wp:wrapNone/>
                            <wp:docPr id="540" name="Group 540"/>
                            <wp:cNvGraphicFramePr/>
                            <a:graphic xmlns:a="http://schemas.openxmlformats.org/drawingml/2006/main">
                              <a:graphicData uri="http://schemas.microsoft.com/office/word/2010/wordprocessingGroup">
                                <wpg:wgp>
                                  <wpg:cNvGrpSpPr/>
                                  <wpg:grpSpPr>
                                    <a:xfrm>
                                      <a:off x="0" y="0"/>
                                      <a:ext cx="3286853" cy="3389650"/>
                                      <a:chOff x="0" y="0"/>
                                      <a:chExt cx="3286853" cy="3389650"/>
                                    </a:xfrm>
                                  </wpg:grpSpPr>
                                  <wps:wsp>
                                    <wps:cNvPr id="1843" name="Text Box 2"/>
                                    <wps:cNvSpPr txBox="1">
                                      <a:spLocks noChangeArrowheads="1"/>
                                    </wps:cNvSpPr>
                                    <wps:spPr bwMode="auto">
                                      <a:xfrm>
                                        <a:off x="40938" y="259288"/>
                                        <a:ext cx="600074" cy="414654"/>
                                      </a:xfrm>
                                      <a:prstGeom prst="rect">
                                        <a:avLst/>
                                      </a:prstGeom>
                                      <a:noFill/>
                                      <a:ln w="9525">
                                        <a:noFill/>
                                        <a:miter lim="800000"/>
                                        <a:headEnd/>
                                        <a:tailEnd/>
                                      </a:ln>
                                    </wps:spPr>
                                    <wps:txbx>
                                      <w:txbxContent>
                                        <w:p w:rsidR="007E535A" w:rsidRPr="00F32B70" w:rsidRDefault="007E535A" w:rsidP="000B177B">
                                          <w:pPr>
                                            <w:rPr>
                                              <w:vertAlign w:val="subscript"/>
                                            </w:rPr>
                                          </w:pPr>
                                          <w:r>
                                            <w:t xml:space="preserve">900 </w:t>
                                          </w:r>
                                          <w:r>
                                            <w:rPr>
                                              <w:rFonts w:cs="Tahoma"/>
                                            </w:rPr>
                                            <w:t>Ω</w:t>
                                          </w:r>
                                        </w:p>
                                      </w:txbxContent>
                                    </wps:txbx>
                                    <wps:bodyPr rot="0" vert="horz" wrap="square" lIns="91440" tIns="45720" rIns="91440" bIns="45720" anchor="t" anchorCtr="0">
                                      <a:spAutoFit/>
                                    </wps:bodyPr>
                                  </wps:wsp>
                                  <wps:wsp>
                                    <wps:cNvPr id="1845" name="Text Box 2"/>
                                    <wps:cNvSpPr txBox="1">
                                      <a:spLocks noChangeArrowheads="1"/>
                                    </wps:cNvSpPr>
                                    <wps:spPr bwMode="auto">
                                      <a:xfrm>
                                        <a:off x="2319838" y="0"/>
                                        <a:ext cx="600074" cy="414654"/>
                                      </a:xfrm>
                                      <a:prstGeom prst="rect">
                                        <a:avLst/>
                                      </a:prstGeom>
                                      <a:noFill/>
                                      <a:ln w="9525">
                                        <a:noFill/>
                                        <a:miter lim="800000"/>
                                        <a:headEnd/>
                                        <a:tailEnd/>
                                      </a:ln>
                                    </wps:spPr>
                                    <wps:txbx>
                                      <w:txbxContent>
                                        <w:p w:rsidR="007E535A" w:rsidRPr="00F32B70" w:rsidRDefault="007E535A" w:rsidP="000B177B">
                                          <w:pPr>
                                            <w:rPr>
                                              <w:vertAlign w:val="subscript"/>
                                            </w:rPr>
                                          </w:pPr>
                                          <w:r>
                                            <w:t xml:space="preserve">200 </w:t>
                                          </w:r>
                                          <w:r>
                                            <w:rPr>
                                              <w:rFonts w:cs="Tahoma"/>
                                            </w:rPr>
                                            <w:t>Ω</w:t>
                                          </w:r>
                                        </w:p>
                                      </w:txbxContent>
                                    </wps:txbx>
                                    <wps:bodyPr rot="0" vert="horz" wrap="square" lIns="91440" tIns="45720" rIns="91440" bIns="45720" anchor="t" anchorCtr="0">
                                      <a:spAutoFit/>
                                    </wps:bodyPr>
                                  </wps:wsp>
                                  <wps:wsp>
                                    <wps:cNvPr id="1847" name="Text Box 2"/>
                                    <wps:cNvSpPr txBox="1">
                                      <a:spLocks noChangeArrowheads="1"/>
                                    </wps:cNvSpPr>
                                    <wps:spPr bwMode="auto">
                                      <a:xfrm>
                                        <a:off x="2333484" y="518576"/>
                                        <a:ext cx="600074" cy="414654"/>
                                      </a:xfrm>
                                      <a:prstGeom prst="rect">
                                        <a:avLst/>
                                      </a:prstGeom>
                                      <a:noFill/>
                                      <a:ln w="9525">
                                        <a:noFill/>
                                        <a:miter lim="800000"/>
                                        <a:headEnd/>
                                        <a:tailEnd/>
                                      </a:ln>
                                    </wps:spPr>
                                    <wps:txbx>
                                      <w:txbxContent>
                                        <w:p w:rsidR="007E535A" w:rsidRPr="00F32B70" w:rsidRDefault="007E535A" w:rsidP="000B177B">
                                          <w:pPr>
                                            <w:rPr>
                                              <w:vertAlign w:val="subscript"/>
                                            </w:rPr>
                                          </w:pPr>
                                          <w:r>
                                            <w:t xml:space="preserve">200 </w:t>
                                          </w:r>
                                          <w:r>
                                            <w:rPr>
                                              <w:rFonts w:cs="Tahoma"/>
                                            </w:rPr>
                                            <w:t>Ω</w:t>
                                          </w:r>
                                        </w:p>
                                      </w:txbxContent>
                                    </wps:txbx>
                                    <wps:bodyPr rot="0" vert="horz" wrap="square" lIns="91440" tIns="45720" rIns="91440" bIns="45720" anchor="t" anchorCtr="0">
                                      <a:spAutoFit/>
                                    </wps:bodyPr>
                                  </wps:wsp>
                                  <wps:wsp>
                                    <wps:cNvPr id="1848" name="Text Box 2"/>
                                    <wps:cNvSpPr txBox="1">
                                      <a:spLocks noChangeArrowheads="1"/>
                                    </wps:cNvSpPr>
                                    <wps:spPr bwMode="auto">
                                      <a:xfrm>
                                        <a:off x="40938" y="1255503"/>
                                        <a:ext cx="600074" cy="414654"/>
                                      </a:xfrm>
                                      <a:prstGeom prst="rect">
                                        <a:avLst/>
                                      </a:prstGeom>
                                      <a:noFill/>
                                      <a:ln w="9525">
                                        <a:noFill/>
                                        <a:miter lim="800000"/>
                                        <a:headEnd/>
                                        <a:tailEnd/>
                                      </a:ln>
                                    </wps:spPr>
                                    <wps:txbx>
                                      <w:txbxContent>
                                        <w:p w:rsidR="007E535A" w:rsidRPr="00F32B70" w:rsidRDefault="007E535A" w:rsidP="000B177B">
                                          <w:pPr>
                                            <w:rPr>
                                              <w:vertAlign w:val="subscript"/>
                                            </w:rPr>
                                          </w:pPr>
                                          <w:r>
                                            <w:t xml:space="preserve">500 </w:t>
                                          </w:r>
                                          <w:r>
                                            <w:rPr>
                                              <w:rFonts w:cs="Tahoma"/>
                                            </w:rPr>
                                            <w:t>Ω</w:t>
                                          </w:r>
                                        </w:p>
                                      </w:txbxContent>
                                    </wps:txbx>
                                    <wps:bodyPr rot="0" vert="horz" wrap="square" lIns="91440" tIns="45720" rIns="91440" bIns="45720" anchor="t" anchorCtr="0">
                                      <a:spAutoFit/>
                                    </wps:bodyPr>
                                  </wps:wsp>
                                  <wps:wsp>
                                    <wps:cNvPr id="1849" name="Text Box 2"/>
                                    <wps:cNvSpPr txBox="1">
                                      <a:spLocks noChangeArrowheads="1"/>
                                    </wps:cNvSpPr>
                                    <wps:spPr bwMode="auto">
                                      <a:xfrm>
                                        <a:off x="136461" y="1651259"/>
                                        <a:ext cx="600074" cy="414654"/>
                                      </a:xfrm>
                                      <a:prstGeom prst="rect">
                                        <a:avLst/>
                                      </a:prstGeom>
                                      <a:noFill/>
                                      <a:ln w="9525">
                                        <a:noFill/>
                                        <a:miter lim="800000"/>
                                        <a:headEnd/>
                                        <a:tailEnd/>
                                      </a:ln>
                                    </wps:spPr>
                                    <wps:txbx>
                                      <w:txbxContent>
                                        <w:p w:rsidR="007E535A" w:rsidRPr="00F32B70" w:rsidRDefault="007E535A" w:rsidP="000B177B">
                                          <w:pPr>
                                            <w:rPr>
                                              <w:vertAlign w:val="subscript"/>
                                            </w:rPr>
                                          </w:pPr>
                                          <w:r>
                                            <w:t>1 k</w:t>
                                          </w:r>
                                          <w:r>
                                            <w:rPr>
                                              <w:rFonts w:cs="Tahoma"/>
                                            </w:rPr>
                                            <w:t>Ω</w:t>
                                          </w:r>
                                        </w:p>
                                      </w:txbxContent>
                                    </wps:txbx>
                                    <wps:bodyPr rot="0" vert="horz" wrap="square" lIns="91440" tIns="45720" rIns="91440" bIns="45720" anchor="t" anchorCtr="0">
                                      <a:spAutoFit/>
                                    </wps:bodyPr>
                                  </wps:wsp>
                                  <wps:wsp>
                                    <wps:cNvPr id="1850" name="Text Box 2"/>
                                    <wps:cNvSpPr txBox="1">
                                      <a:spLocks noChangeArrowheads="1"/>
                                    </wps:cNvSpPr>
                                    <wps:spPr bwMode="auto">
                                      <a:xfrm>
                                        <a:off x="2278900" y="1023508"/>
                                        <a:ext cx="685799" cy="414654"/>
                                      </a:xfrm>
                                      <a:prstGeom prst="rect">
                                        <a:avLst/>
                                      </a:prstGeom>
                                      <a:noFill/>
                                      <a:ln w="9525">
                                        <a:noFill/>
                                        <a:miter lim="800000"/>
                                        <a:headEnd/>
                                        <a:tailEnd/>
                                      </a:ln>
                                    </wps:spPr>
                                    <wps:txbx>
                                      <w:txbxContent>
                                        <w:p w:rsidR="007E535A" w:rsidRPr="00F32B70" w:rsidRDefault="007E535A" w:rsidP="000B177B">
                                          <w:pPr>
                                            <w:rPr>
                                              <w:vertAlign w:val="subscript"/>
                                            </w:rPr>
                                          </w:pPr>
                                          <w:r>
                                            <w:t>1.2 k</w:t>
                                          </w:r>
                                          <w:r>
                                            <w:rPr>
                                              <w:rFonts w:cs="Tahoma"/>
                                            </w:rPr>
                                            <w:t>Ω</w:t>
                                          </w:r>
                                        </w:p>
                                      </w:txbxContent>
                                    </wps:txbx>
                                    <wps:bodyPr rot="0" vert="horz" wrap="square" lIns="91440" tIns="45720" rIns="91440" bIns="45720" anchor="t" anchorCtr="0">
                                      <a:spAutoFit/>
                                    </wps:bodyPr>
                                  </wps:wsp>
                                  <wps:wsp>
                                    <wps:cNvPr id="1851" name="Text Box 2"/>
                                    <wps:cNvSpPr txBox="1">
                                      <a:spLocks noChangeArrowheads="1"/>
                                    </wps:cNvSpPr>
                                    <wps:spPr bwMode="auto">
                                      <a:xfrm>
                                        <a:off x="2265254" y="1460204"/>
                                        <a:ext cx="600074" cy="414654"/>
                                      </a:xfrm>
                                      <a:prstGeom prst="rect">
                                        <a:avLst/>
                                      </a:prstGeom>
                                      <a:noFill/>
                                      <a:ln w="9525">
                                        <a:noFill/>
                                        <a:miter lim="800000"/>
                                        <a:headEnd/>
                                        <a:tailEnd/>
                                      </a:ln>
                                    </wps:spPr>
                                    <wps:txbx>
                                      <w:txbxContent>
                                        <w:p w:rsidR="007E535A" w:rsidRPr="00F32B70" w:rsidRDefault="007E535A" w:rsidP="000B177B">
                                          <w:pPr>
                                            <w:rPr>
                                              <w:vertAlign w:val="subscript"/>
                                            </w:rPr>
                                          </w:pPr>
                                          <w:r>
                                            <w:t xml:space="preserve">900 </w:t>
                                          </w:r>
                                          <w:r>
                                            <w:rPr>
                                              <w:rFonts w:cs="Tahoma"/>
                                            </w:rPr>
                                            <w:t>Ω</w:t>
                                          </w:r>
                                        </w:p>
                                      </w:txbxContent>
                                    </wps:txbx>
                                    <wps:bodyPr rot="0" vert="horz" wrap="square" lIns="91440" tIns="45720" rIns="91440" bIns="45720" anchor="t" anchorCtr="0">
                                      <a:spAutoFit/>
                                    </wps:bodyPr>
                                  </wps:wsp>
                                  <wps:wsp>
                                    <wps:cNvPr id="1852" name="Text Box 2"/>
                                    <wps:cNvSpPr txBox="1">
                                      <a:spLocks noChangeArrowheads="1"/>
                                    </wps:cNvSpPr>
                                    <wps:spPr bwMode="auto">
                                      <a:xfrm>
                                        <a:off x="2251608" y="1855961"/>
                                        <a:ext cx="722629" cy="414654"/>
                                      </a:xfrm>
                                      <a:prstGeom prst="rect">
                                        <a:avLst/>
                                      </a:prstGeom>
                                      <a:noFill/>
                                      <a:ln w="9525">
                                        <a:noFill/>
                                        <a:miter lim="800000"/>
                                        <a:headEnd/>
                                        <a:tailEnd/>
                                      </a:ln>
                                    </wps:spPr>
                                    <wps:txbx>
                                      <w:txbxContent>
                                        <w:p w:rsidR="007E535A" w:rsidRPr="00F32B70" w:rsidRDefault="007E535A" w:rsidP="000B177B">
                                          <w:pPr>
                                            <w:rPr>
                                              <w:vertAlign w:val="subscript"/>
                                            </w:rPr>
                                          </w:pPr>
                                          <w:r>
                                            <w:t>1.5 k</w:t>
                                          </w:r>
                                          <w:r>
                                            <w:rPr>
                                              <w:rFonts w:cs="Tahoma"/>
                                            </w:rPr>
                                            <w:t>Ω</w:t>
                                          </w:r>
                                        </w:p>
                                      </w:txbxContent>
                                    </wps:txbx>
                                    <wps:bodyPr rot="0" vert="horz" wrap="square" lIns="91440" tIns="45720" rIns="91440" bIns="45720" anchor="t" anchorCtr="0">
                                      <a:spAutoFit/>
                                    </wps:bodyPr>
                                  </wps:wsp>
                                  <wps:wsp>
                                    <wps:cNvPr id="1853" name="Text Box 2"/>
                                    <wps:cNvSpPr txBox="1">
                                      <a:spLocks noChangeArrowheads="1"/>
                                    </wps:cNvSpPr>
                                    <wps:spPr bwMode="auto">
                                      <a:xfrm>
                                        <a:off x="0" y="2456419"/>
                                        <a:ext cx="600074" cy="414654"/>
                                      </a:xfrm>
                                      <a:prstGeom prst="rect">
                                        <a:avLst/>
                                      </a:prstGeom>
                                      <a:noFill/>
                                      <a:ln w="9525">
                                        <a:noFill/>
                                        <a:miter lim="800000"/>
                                        <a:headEnd/>
                                        <a:tailEnd/>
                                      </a:ln>
                                    </wps:spPr>
                                    <wps:txbx>
                                      <w:txbxContent>
                                        <w:p w:rsidR="007E535A" w:rsidRPr="00F32B70" w:rsidRDefault="007E535A" w:rsidP="000B177B">
                                          <w:pPr>
                                            <w:rPr>
                                              <w:vertAlign w:val="subscript"/>
                                            </w:rPr>
                                          </w:pPr>
                                          <w:r>
                                            <w:t>1 M</w:t>
                                          </w:r>
                                          <w:r>
                                            <w:rPr>
                                              <w:rFonts w:cs="Tahoma"/>
                                            </w:rPr>
                                            <w:t>Ω</w:t>
                                          </w:r>
                                        </w:p>
                                      </w:txbxContent>
                                    </wps:txbx>
                                    <wps:bodyPr rot="0" vert="horz" wrap="square" lIns="91440" tIns="45720" rIns="91440" bIns="45720" anchor="t" anchorCtr="0">
                                      <a:spAutoFit/>
                                    </wps:bodyPr>
                                  </wps:wsp>
                                  <wps:wsp>
                                    <wps:cNvPr id="1854" name="Text Box 2"/>
                                    <wps:cNvSpPr txBox="1">
                                      <a:spLocks noChangeArrowheads="1"/>
                                    </wps:cNvSpPr>
                                    <wps:spPr bwMode="auto">
                                      <a:xfrm>
                                        <a:off x="504953" y="2974996"/>
                                        <a:ext cx="775969" cy="414654"/>
                                      </a:xfrm>
                                      <a:prstGeom prst="rect">
                                        <a:avLst/>
                                      </a:prstGeom>
                                      <a:noFill/>
                                      <a:ln w="9525">
                                        <a:noFill/>
                                        <a:miter lim="800000"/>
                                        <a:headEnd/>
                                        <a:tailEnd/>
                                      </a:ln>
                                    </wps:spPr>
                                    <wps:txbx>
                                      <w:txbxContent>
                                        <w:p w:rsidR="007E535A" w:rsidRPr="00F32B70" w:rsidRDefault="007E535A" w:rsidP="000B177B">
                                          <w:pPr>
                                            <w:rPr>
                                              <w:vertAlign w:val="subscript"/>
                                            </w:rPr>
                                          </w:pPr>
                                          <w:r>
                                            <w:t>500 k</w:t>
                                          </w:r>
                                          <w:r>
                                            <w:rPr>
                                              <w:rFonts w:cs="Tahoma"/>
                                            </w:rPr>
                                            <w:t>Ω</w:t>
                                          </w:r>
                                        </w:p>
                                      </w:txbxContent>
                                    </wps:txbx>
                                    <wps:bodyPr rot="0" vert="horz" wrap="square" lIns="91440" tIns="45720" rIns="91440" bIns="45720" anchor="t" anchorCtr="0">
                                      <a:spAutoFit/>
                                    </wps:bodyPr>
                                  </wps:wsp>
                                  <wps:wsp>
                                    <wps:cNvPr id="1855" name="Text Box 2"/>
                                    <wps:cNvSpPr txBox="1">
                                      <a:spLocks noChangeArrowheads="1"/>
                                    </wps:cNvSpPr>
                                    <wps:spPr bwMode="auto">
                                      <a:xfrm>
                                        <a:off x="1146380" y="2456419"/>
                                        <a:ext cx="775969" cy="414654"/>
                                      </a:xfrm>
                                      <a:prstGeom prst="rect">
                                        <a:avLst/>
                                      </a:prstGeom>
                                      <a:noFill/>
                                      <a:ln w="9525">
                                        <a:noFill/>
                                        <a:miter lim="800000"/>
                                        <a:headEnd/>
                                        <a:tailEnd/>
                                      </a:ln>
                                    </wps:spPr>
                                    <wps:txbx>
                                      <w:txbxContent>
                                        <w:p w:rsidR="007E535A" w:rsidRPr="00F32B70" w:rsidRDefault="007E535A" w:rsidP="000B177B">
                                          <w:pPr>
                                            <w:rPr>
                                              <w:vertAlign w:val="subscript"/>
                                            </w:rPr>
                                          </w:pPr>
                                          <w:r>
                                            <w:t>2 M</w:t>
                                          </w:r>
                                          <w:r>
                                            <w:rPr>
                                              <w:rFonts w:cs="Tahoma"/>
                                            </w:rPr>
                                            <w:t>Ω</w:t>
                                          </w:r>
                                        </w:p>
                                      </w:txbxContent>
                                    </wps:txbx>
                                    <wps:bodyPr rot="0" vert="horz" wrap="square" lIns="91440" tIns="45720" rIns="91440" bIns="45720" anchor="t" anchorCtr="0">
                                      <a:spAutoFit/>
                                    </wps:bodyPr>
                                  </wps:wsp>
                                  <wps:wsp>
                                    <wps:cNvPr id="1856" name="Text Box 2"/>
                                    <wps:cNvSpPr txBox="1">
                                      <a:spLocks noChangeArrowheads="1"/>
                                    </wps:cNvSpPr>
                                    <wps:spPr bwMode="auto">
                                      <a:xfrm>
                                        <a:off x="2510884" y="2729354"/>
                                        <a:ext cx="775969" cy="414654"/>
                                      </a:xfrm>
                                      <a:prstGeom prst="rect">
                                        <a:avLst/>
                                      </a:prstGeom>
                                      <a:noFill/>
                                      <a:ln w="9525">
                                        <a:noFill/>
                                        <a:miter lim="800000"/>
                                        <a:headEnd/>
                                        <a:tailEnd/>
                                      </a:ln>
                                    </wps:spPr>
                                    <wps:txbx>
                                      <w:txbxContent>
                                        <w:p w:rsidR="007E535A" w:rsidRPr="00F32B70" w:rsidRDefault="007E535A" w:rsidP="000B177B">
                                          <w:pPr>
                                            <w:rPr>
                                              <w:vertAlign w:val="subscript"/>
                                            </w:rPr>
                                          </w:pPr>
                                          <w:r>
                                            <w:t>750 k</w:t>
                                          </w:r>
                                          <w:r>
                                            <w:rPr>
                                              <w:rFonts w:cs="Tahoma"/>
                                            </w:rPr>
                                            <w:t>Ω</w:t>
                                          </w:r>
                                        </w:p>
                                      </w:txbxContent>
                                    </wps:txbx>
                                    <wps:bodyPr rot="0" vert="horz" wrap="square" lIns="91440" tIns="45720" rIns="91440" bIns="45720" anchor="t" anchorCtr="0">
                                      <a:spAutoFit/>
                                    </wps:bodyPr>
                                  </wps:wsp>
                                </wpg:wgp>
                              </a:graphicData>
                            </a:graphic>
                          </wp:anchor>
                        </w:drawing>
                      </mc:Choice>
                      <mc:Fallback>
                        <w:pict>
                          <v:group id="Group 540" o:spid="_x0000_s1843" style="position:absolute;left:0;text-align:left;margin-left:93.25pt;margin-top:7.8pt;width:258.8pt;height:266.9pt;z-index:252901376;mso-position-horizontal-relative:text;mso-position-vertical-relative:text" coordsize="32868,338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">
                            <v:shape id="_x0000_s1844" type="#_x0000_t202" style="position:absolute;left:409;top:2592;width:6001;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ILEcEA&#10;AADdAAAADwAAAGRycy9kb3ducmV2LnhtbERPS2vCQBC+F/wPywje6sZHi6SuIj7AQy+16X3ITrOh&#10;2dmQHU38926h0Nt8fM9ZbwffqBt1sQ5sYDbNQBGXwdZcGSg+T88rUFGQLTaBycCdImw3o6c15jb0&#10;/EG3i1QqhXDM0YATaXOtY+nIY5yGljhx36HzKAl2lbYd9incN3qeZa/aY82pwWFLe0flz+XqDYjY&#10;3exeHH08fw3vh95l5QsWxkzGw+4NlNAg/+I/99mm+avlAn6/SSfoz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QyCxHBAAAA3QAAAA8AAAAAAAAAAAAAAAAAmAIAAGRycy9kb3du&#10;cmV2LnhtbFBLBQYAAAAABAAEAPUAAACGAwAAAAA=&#10;" filled="f" stroked="f">
                              <v:textbox style="mso-fit-shape-to-text:t">
                                <w:txbxContent>
                                  <w:p w:rsidR="007E535A" w:rsidRPr="00F32B70" w:rsidRDefault="007E535A" w:rsidP="000B177B">
                                    <w:pPr>
                                      <w:rPr>
                                        <w:vertAlign w:val="subscript"/>
                                      </w:rPr>
                                    </w:pPr>
                                    <w:r>
                                      <w:t xml:space="preserve">900 </w:t>
                                    </w:r>
                                    <w:r>
                                      <w:rPr>
                                        <w:rFonts w:cs="Tahoma"/>
                                      </w:rPr>
                                      <w:t>Ω</w:t>
                                    </w:r>
                                  </w:p>
                                </w:txbxContent>
                              </v:textbox>
                            </v:shape>
                            <v:shape id="_x0000_s1845" type="#_x0000_t202" style="position:absolute;left:23198;width:6001;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c2/sEA&#10;AADdAAAADwAAAGRycy9kb3ducmV2LnhtbERPS2vCQBC+F/wPyxR6qxtFi0RXER/goZfa9D5kx2xo&#10;djZkRxP/fbcgeJuP7zmrzeAbdaMu1oENTMYZKOIy2JorA8X38X0BKgqyxSYwGbhThM169LLC3Iae&#10;v+h2lkqlEI45GnAiba51LB15jOPQEifuEjqPkmBXadthn8J9o6dZ9qE91pwaHLa0c1T+nq/egIjd&#10;Tu7FwcfTz/C5711WzrEw5u112C5BCQ3yFD/cJ5vmL2Zz+P8mna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SXNv7BAAAA3QAAAA8AAAAAAAAAAAAAAAAAmAIAAGRycy9kb3du&#10;cmV2LnhtbFBLBQYAAAAABAAEAPUAAACGAwAAAAA=&#10;" filled="f" stroked="f">
                              <v:textbox style="mso-fit-shape-to-text:t">
                                <w:txbxContent>
                                  <w:p w:rsidR="007E535A" w:rsidRPr="00F32B70" w:rsidRDefault="007E535A" w:rsidP="000B177B">
                                    <w:pPr>
                                      <w:rPr>
                                        <w:vertAlign w:val="subscript"/>
                                      </w:rPr>
                                    </w:pPr>
                                    <w:r>
                                      <w:t xml:space="preserve">200 </w:t>
                                    </w:r>
                                    <w:r>
                                      <w:rPr>
                                        <w:rFonts w:cs="Tahoma"/>
                                      </w:rPr>
                                      <w:t>Ω</w:t>
                                    </w:r>
                                  </w:p>
                                </w:txbxContent>
                              </v:textbox>
                            </v:shape>
                            <v:shape id="_x0000_s1846" type="#_x0000_t202" style="position:absolute;left:23334;top:5185;width:6001;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kNEsEA&#10;AADdAAAADwAAAGRycy9kb3ducmV2LnhtbERPS2vCQBC+F/wPywje6kbRVlJXER/goZfa9D5kp9nQ&#10;7GzIjib+e7dQ6G0+vuest4Nv1I26WAc2MJtmoIjLYGuuDBSfp+cVqCjIFpvAZOBOEbab0dMacxt6&#10;/qDbRSqVQjjmaMCJtLnWsXTkMU5DS5y479B5lAS7StsO+xTuGz3PshftsebU4LClvaPy53L1BkTs&#10;bnYvjj6ev4b3Q++ycomFMZPxsHsDJTTIv/jPfbZp/mrxCr/fpBP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sJDRLBAAAA3QAAAA8AAAAAAAAAAAAAAAAAmAIAAGRycy9kb3du&#10;cmV2LnhtbFBLBQYAAAAABAAEAPUAAACGAwAAAAA=&#10;" filled="f" stroked="f">
                              <v:textbox style="mso-fit-shape-to-text:t">
                                <w:txbxContent>
                                  <w:p w:rsidR="007E535A" w:rsidRPr="00F32B70" w:rsidRDefault="007E535A" w:rsidP="000B177B">
                                    <w:pPr>
                                      <w:rPr>
                                        <w:vertAlign w:val="subscript"/>
                                      </w:rPr>
                                    </w:pPr>
                                    <w:r>
                                      <w:t xml:space="preserve">200 </w:t>
                                    </w:r>
                                    <w:r>
                                      <w:rPr>
                                        <w:rFonts w:cs="Tahoma"/>
                                      </w:rPr>
                                      <w:t>Ω</w:t>
                                    </w:r>
                                  </w:p>
                                </w:txbxContent>
                              </v:textbox>
                            </v:shape>
                            <v:shape id="_x0000_s1847" type="#_x0000_t202" style="position:absolute;left:409;top:12555;width:6001;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aZYMQA&#10;AADdAAAADwAAAGRycy9kb3ducmV2LnhtbESPQU/DMAyF70j7D5EncWPp0EBTWTZNg0k7cGGUu9WY&#10;plrjVI1Zu3+PD0jcbL3n9z5vdlPszJWG3CZ2sFwUYIjr5FtuHFSfx4c1mCzIHrvE5OBGGXbb2d0G&#10;S59G/qDrWRqjIZxLdBBE+tLaXAeKmBepJ1btOw0RRdehsX7AUcNjZx+L4tlGbFkbAvZ0CFRfzj/R&#10;gYjfL2/VW8ynr+n9dQxF/YSVc/fzaf8CRmiSf/Pf9ckr/nqluPqNjm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WmWDEAAAA3QAAAA8AAAAAAAAAAAAAAAAAmAIAAGRycy9k&#10;b3ducmV2LnhtbFBLBQYAAAAABAAEAPUAAACJAwAAAAA=&#10;" filled="f" stroked="f">
                              <v:textbox style="mso-fit-shape-to-text:t">
                                <w:txbxContent>
                                  <w:p w:rsidR="007E535A" w:rsidRPr="00F32B70" w:rsidRDefault="007E535A" w:rsidP="000B177B">
                                    <w:pPr>
                                      <w:rPr>
                                        <w:vertAlign w:val="subscript"/>
                                      </w:rPr>
                                    </w:pPr>
                                    <w:r>
                                      <w:t xml:space="preserve">500 </w:t>
                                    </w:r>
                                    <w:r>
                                      <w:rPr>
                                        <w:rFonts w:cs="Tahoma"/>
                                      </w:rPr>
                                      <w:t>Ω</w:t>
                                    </w:r>
                                  </w:p>
                                </w:txbxContent>
                              </v:textbox>
                            </v:shape>
                            <v:shape id="_x0000_s1848" type="#_x0000_t202" style="position:absolute;left:1364;top:16512;width:6001;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o8+8EA&#10;AADdAAAADwAAAGRycy9kb3ducmV2LnhtbERPS2vCQBC+F/wPywje6kbRYlNXER/goZfa9D5kp9nQ&#10;7GzIjib+e7dQ6G0+vuest4Nv1I26WAc2MJtmoIjLYGuuDBSfp+cVqCjIFpvAZOBOEbab0dMacxt6&#10;/qDbRSqVQjjmaMCJtLnWsXTkMU5DS5y479B5lAS7StsO+xTuGz3PshftsebU4LClvaPy53L1BkTs&#10;bnYvjj6ev4b3Q++ycomFMZPxsHsDJTTIv/jPfbZp/mrxCr/fpBP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XaPPvBAAAA3QAAAA8AAAAAAAAAAAAAAAAAmAIAAGRycy9kb3du&#10;cmV2LnhtbFBLBQYAAAAABAAEAPUAAACGAwAAAAA=&#10;" filled="f" stroked="f">
                              <v:textbox style="mso-fit-shape-to-text:t">
                                <w:txbxContent>
                                  <w:p w:rsidR="007E535A" w:rsidRPr="00F32B70" w:rsidRDefault="007E535A" w:rsidP="000B177B">
                                    <w:pPr>
                                      <w:rPr>
                                        <w:vertAlign w:val="subscript"/>
                                      </w:rPr>
                                    </w:pPr>
                                    <w:r>
                                      <w:t>1 k</w:t>
                                    </w:r>
                                    <w:r>
                                      <w:rPr>
                                        <w:rFonts w:cs="Tahoma"/>
                                      </w:rPr>
                                      <w:t>Ω</w:t>
                                    </w:r>
                                  </w:p>
                                </w:txbxContent>
                              </v:textbox>
                            </v:shape>
                            <v:shape id="_x0000_s1849" type="#_x0000_t202" style="position:absolute;left:22789;top:10235;width:6857;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kDu8MA&#10;AADdAAAADwAAAGRycy9kb3ducmV2LnhtbESPQWvDMAyF74P9B6NCb6vTQUfJ6pbSbdBDL+uyu4i1&#10;OCyWQ6w16b+vDoXdJN7Te582uyl25kJDbhM7WC4KMMR18i03Dqqvj6c1mCzIHrvE5OBKGXbbx4cN&#10;lj6N/EmXszRGQziX6CCI9KW1uQ4UMS9ST6zaTxoiiq5DY/2Ao4bHzj4XxYuN2LI2BOzpEKj+Pf9F&#10;ByJ+v7xW7zEfv6fT2xiKeoWVc/PZtH8FIzTJv/l+ffSKv14pv36jI9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TkDu8MAAADdAAAADwAAAAAAAAAAAAAAAACYAgAAZHJzL2Rv&#10;d25yZXYueG1sUEsFBgAAAAAEAAQA9QAAAIgDAAAAAA==&#10;" filled="f" stroked="f">
                              <v:textbox style="mso-fit-shape-to-text:t">
                                <w:txbxContent>
                                  <w:p w:rsidR="007E535A" w:rsidRPr="00F32B70" w:rsidRDefault="007E535A" w:rsidP="000B177B">
                                    <w:pPr>
                                      <w:rPr>
                                        <w:vertAlign w:val="subscript"/>
                                      </w:rPr>
                                    </w:pPr>
                                    <w:r>
                                      <w:t>1.2 k</w:t>
                                    </w:r>
                                    <w:r>
                                      <w:rPr>
                                        <w:rFonts w:cs="Tahoma"/>
                                      </w:rPr>
                                      <w:t>Ω</w:t>
                                    </w:r>
                                  </w:p>
                                </w:txbxContent>
                              </v:textbox>
                            </v:shape>
                            <v:shape id="_x0000_s1850" type="#_x0000_t202" style="position:absolute;left:22652;top:14602;width:6001;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WmIMEA&#10;AADdAAAADwAAAGRycy9kb3ducmV2LnhtbERPTWvDMAy9F/YfjAa7tU4GHSWrE0q3QQ+9rEvvItbi&#10;0FgOsdak/74eDHbT431qW82+V1caYxfYQL7KQBE3wXbcGqi/PpYbUFGQLfaBycCNIlTlw2KLhQ0T&#10;f9L1JK1KIRwLNOBEhkLr2DjyGFdhIE7cdxg9SoJjq+2IUwr3vX7OshftsePU4HCgvaPmcvrxBkTs&#10;Lr/V7z4ezvPxbXJZs8bamKfHefcKSmiWf/Gf+2DT/M06h99v0gm6v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51piDBAAAA3QAAAA8AAAAAAAAAAAAAAAAAmAIAAGRycy9kb3du&#10;cmV2LnhtbFBLBQYAAAAABAAEAPUAAACGAwAAAAA=&#10;" filled="f" stroked="f">
                              <v:textbox style="mso-fit-shape-to-text:t">
                                <w:txbxContent>
                                  <w:p w:rsidR="007E535A" w:rsidRPr="00F32B70" w:rsidRDefault="007E535A" w:rsidP="000B177B">
                                    <w:pPr>
                                      <w:rPr>
                                        <w:vertAlign w:val="subscript"/>
                                      </w:rPr>
                                    </w:pPr>
                                    <w:r>
                                      <w:t xml:space="preserve">900 </w:t>
                                    </w:r>
                                    <w:r>
                                      <w:rPr>
                                        <w:rFonts w:cs="Tahoma"/>
                                      </w:rPr>
                                      <w:t>Ω</w:t>
                                    </w:r>
                                  </w:p>
                                </w:txbxContent>
                              </v:textbox>
                            </v:shape>
                            <v:shape id="_x0000_s1851" type="#_x0000_t202" style="position:absolute;left:22516;top:18559;width:7226;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c4V8AA&#10;AADdAAAADwAAAGRycy9kb3ducmV2LnhtbERPTWvCQBC9C/6HZQRvulGwSOoqohU8eKlN70N2zAaz&#10;syE7NfHfu4VCb/N4n7PZDb5RD+piHdjAYp6BIi6DrbkyUHydZmtQUZAtNoHJwJMi7Lbj0QZzG3r+&#10;pMdVKpVCOOZowIm0udaxdOQxzkNLnLhb6DxKgl2lbYd9CveNXmbZm/ZYc2pw2NLBUXm//ngDIna/&#10;eBYfPp6/h8uxd1m5wsKY6WTYv4MSGuRf/Oc+2zR/vVrC7zfpBL1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qc4V8AAAADdAAAADwAAAAAAAAAAAAAAAACYAgAAZHJzL2Rvd25y&#10;ZXYueG1sUEsFBgAAAAAEAAQA9QAAAIUDAAAAAA==&#10;" filled="f" stroked="f">
                              <v:textbox style="mso-fit-shape-to-text:t">
                                <w:txbxContent>
                                  <w:p w:rsidR="007E535A" w:rsidRPr="00F32B70" w:rsidRDefault="007E535A" w:rsidP="000B177B">
                                    <w:pPr>
                                      <w:rPr>
                                        <w:vertAlign w:val="subscript"/>
                                      </w:rPr>
                                    </w:pPr>
                                    <w:r>
                                      <w:t>1.5 k</w:t>
                                    </w:r>
                                    <w:r>
                                      <w:rPr>
                                        <w:rFonts w:cs="Tahoma"/>
                                      </w:rPr>
                                      <w:t>Ω</w:t>
                                    </w:r>
                                  </w:p>
                                </w:txbxContent>
                              </v:textbox>
                            </v:shape>
                            <v:shape id="_x0000_s1852" type="#_x0000_t202" style="position:absolute;top:24564;width:6000;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udzMEA&#10;AADdAAAADwAAAGRycy9kb3ducmV2LnhtbERPS2vCQBC+F/wPyxR6qxsVi0RXER/goZfa9D5kx2xo&#10;djZkRxP/fbcgeJuP7zmrzeAbdaMu1oENTMYZKOIy2JorA8X38X0BKgqyxSYwGbhThM169LLC3Iae&#10;v+h2lkqlEI45GnAiba51LB15jOPQEifuEjqPkmBXadthn8J9o6dZ9qE91pwaHLa0c1T+nq/egIjd&#10;Tu7FwcfTz/C5711WzrEw5u112C5BCQ3yFD/cJ5vmL+Yz+P8mna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HrnczBAAAA3QAAAA8AAAAAAAAAAAAAAAAAmAIAAGRycy9kb3du&#10;cmV2LnhtbFBLBQYAAAAABAAEAPUAAACGAwAAAAA=&#10;" filled="f" stroked="f">
                              <v:textbox style="mso-fit-shape-to-text:t">
                                <w:txbxContent>
                                  <w:p w:rsidR="007E535A" w:rsidRPr="00F32B70" w:rsidRDefault="007E535A" w:rsidP="000B177B">
                                    <w:pPr>
                                      <w:rPr>
                                        <w:vertAlign w:val="subscript"/>
                                      </w:rPr>
                                    </w:pPr>
                                    <w:r>
                                      <w:t>1 M</w:t>
                                    </w:r>
                                    <w:r>
                                      <w:rPr>
                                        <w:rFonts w:cs="Tahoma"/>
                                      </w:rPr>
                                      <w:t>Ω</w:t>
                                    </w:r>
                                  </w:p>
                                </w:txbxContent>
                              </v:textbox>
                            </v:shape>
                            <v:shape id="_x0000_s1853" type="#_x0000_t202" style="position:absolute;left:5049;top:29749;width:7760;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IFuMEA&#10;AADdAAAADwAAAGRycy9kb3ducmV2LnhtbERPS2vCQBC+F/wPyxR6qxtFi0RXER/goZfa9D5kx2xo&#10;djZkRxP/fbcgeJuP7zmrzeAbdaMu1oENTMYZKOIy2JorA8X38X0BKgqyxSYwGbhThM169LLC3Iae&#10;v+h2lkqlEI45GnAiba51LB15jOPQEifuEjqPkmBXadthn8J9o6dZ9qE91pwaHLa0c1T+nq/egIjd&#10;Tu7FwcfTz/C5711WzrEw5u112C5BCQ3yFD/cJ5vmL+Yz+P8mna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4CBbjBAAAA3QAAAA8AAAAAAAAAAAAAAAAAmAIAAGRycy9kb3du&#10;cmV2LnhtbFBLBQYAAAAABAAEAPUAAACGAwAAAAA=&#10;" filled="f" stroked="f">
                              <v:textbox style="mso-fit-shape-to-text:t">
                                <w:txbxContent>
                                  <w:p w:rsidR="007E535A" w:rsidRPr="00F32B70" w:rsidRDefault="007E535A" w:rsidP="000B177B">
                                    <w:pPr>
                                      <w:rPr>
                                        <w:vertAlign w:val="subscript"/>
                                      </w:rPr>
                                    </w:pPr>
                                    <w:r>
                                      <w:t>500 k</w:t>
                                    </w:r>
                                    <w:r>
                                      <w:rPr>
                                        <w:rFonts w:cs="Tahoma"/>
                                      </w:rPr>
                                      <w:t>Ω</w:t>
                                    </w:r>
                                  </w:p>
                                </w:txbxContent>
                              </v:textbox>
                            </v:shape>
                            <v:shape id="_x0000_s1854" type="#_x0000_t202" style="position:absolute;left:11463;top:24564;width:7760;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6gI8AA&#10;AADdAAAADwAAAGRycy9kb3ducmV2LnhtbERPTWvCQBC9F/oflin0VjcKEUldRawFD72o8T5kp9lg&#10;djZkpyb++64geJvH+5zlevStulIfm8AGppMMFHEVbMO1gfL0/bEAFQXZYhuYDNwownr1+rLEwoaB&#10;D3Q9Sq1SCMcCDTiRrtA6Vo48xknoiBP3G3qPkmBfa9vjkMJ9q2dZNtceG04NDjvaOqouxz9vQMRu&#10;prdy5+P+PP58DS6rciyNeX8bN5+ghEZ5ih/uvU3zF3kO92/SCXr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U6gI8AAAADdAAAADwAAAAAAAAAAAAAAAACYAgAAZHJzL2Rvd25y&#10;ZXYueG1sUEsFBgAAAAAEAAQA9QAAAIUDAAAAAA==&#10;" filled="f" stroked="f">
                              <v:textbox style="mso-fit-shape-to-text:t">
                                <w:txbxContent>
                                  <w:p w:rsidR="007E535A" w:rsidRPr="00F32B70" w:rsidRDefault="007E535A" w:rsidP="000B177B">
                                    <w:pPr>
                                      <w:rPr>
                                        <w:vertAlign w:val="subscript"/>
                                      </w:rPr>
                                    </w:pPr>
                                    <w:r>
                                      <w:t>2 M</w:t>
                                    </w:r>
                                    <w:r>
                                      <w:rPr>
                                        <w:rFonts w:cs="Tahoma"/>
                                      </w:rPr>
                                      <w:t>Ω</w:t>
                                    </w:r>
                                  </w:p>
                                </w:txbxContent>
                              </v:textbox>
                            </v:shape>
                            <v:shape id="_x0000_s1855" type="#_x0000_t202" style="position:absolute;left:25108;top:27293;width:7760;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w+VMAA&#10;AADdAAAADwAAAGRycy9kb3ducmV2LnhtbERPTWvCQBC9F/wPyxS81Y0FRaKrSG3BgxdtvA/ZMRvM&#10;zobs1MR/7wpCb/N4n7PaDL5RN+piHdjAdJKBIi6DrbkyUPz+fCxARUG22AQmA3eKsFmP3laY29Dz&#10;kW4nqVQK4ZijASfS5lrH0pHHOAktceIuofMoCXaVth32Kdw3+jPL5tpjzanBYUtfjsrr6c8bELHb&#10;6b349nF/Hg673mXlDAtjxu/DdglKaJB/8cu9t2n+YjaH5zfpBL1+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Zw+VMAAAADdAAAADwAAAAAAAAAAAAAAAACYAgAAZHJzL2Rvd25y&#10;ZXYueG1sUEsFBgAAAAAEAAQA9QAAAIUDAAAAAA==&#10;" filled="f" stroked="f">
                              <v:textbox style="mso-fit-shape-to-text:t">
                                <w:txbxContent>
                                  <w:p w:rsidR="007E535A" w:rsidRPr="00F32B70" w:rsidRDefault="007E535A" w:rsidP="000B177B">
                                    <w:pPr>
                                      <w:rPr>
                                        <w:vertAlign w:val="subscript"/>
                                      </w:rPr>
                                    </w:pPr>
                                    <w:r>
                                      <w:t>750 k</w:t>
                                    </w:r>
                                    <w:r>
                                      <w:rPr>
                                        <w:rFonts w:cs="Tahoma"/>
                                      </w:rPr>
                                      <w:t>Ω</w:t>
                                    </w:r>
                                  </w:p>
                                </w:txbxContent>
                              </v:textbox>
                            </v:shape>
                          </v:group>
                        </w:pict>
                      </mc:Fallback>
                    </mc:AlternateContent>
                  </w:r>
                  <w:r>
                    <w:rPr>
                      <w:noProof/>
                      <w:lang w:eastAsia="en-GB"/>
                    </w:rPr>
                    <w:drawing>
                      <wp:inline distT="0" distB="0" distL="0" distR="0" wp14:anchorId="24628A6E" wp14:editId="02FC29D1">
                        <wp:extent cx="4984899" cy="1008529"/>
                        <wp:effectExtent l="0" t="0" r="0" b="7620"/>
                        <wp:docPr id="1578" name="Picture 1578" descr="Physics Dept Server: Resources:Pupil notes &amp; handouts:Nat 5:Electricity and Energy:Pictures used:resistorsinparallel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hysics Dept Server: Resources:Pupil notes &amp; handouts:Nat 5:Electricity and Energy:Pictures used:resistorsinparallel5.png"/>
                                <pic:cNvPicPr>
                                  <a:picLocks noChangeAspect="1" noChangeArrowheads="1"/>
                                </pic:cNvPicPr>
                              </pic:nvPicPr>
                              <pic:blipFill rotWithShape="1">
                                <a:blip r:embed="rId199">
                                  <a:extLst>
                                    <a:ext uri="{28A0092B-C50C-407E-A947-70E740481C1C}">
                                      <a14:useLocalDpi xmlns:a14="http://schemas.microsoft.com/office/drawing/2010/main" val="0"/>
                                    </a:ext>
                                  </a:extLst>
                                </a:blip>
                                <a:srcRect t="-12899" b="-8063"/>
                                <a:stretch/>
                              </pic:blipFill>
                              <pic:spPr bwMode="auto">
                                <a:xfrm>
                                  <a:off x="0" y="0"/>
                                  <a:ext cx="4988000" cy="100915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565C0" w:rsidTr="000B177B">
              <w:tc>
                <w:tcPr>
                  <w:tcW w:w="425" w:type="dxa"/>
                </w:tcPr>
                <w:p w:rsidR="006565C0" w:rsidRDefault="006565C0" w:rsidP="00BE3A0F">
                  <w:pPr>
                    <w:pStyle w:val="ListParagraph"/>
                    <w:ind w:left="0"/>
                  </w:pPr>
                  <w:r>
                    <w:t>b.</w:t>
                  </w:r>
                  <w:r>
                    <w:rPr>
                      <w:noProof/>
                      <w:lang w:val="en-US"/>
                    </w:rPr>
                    <w:t xml:space="preserve"> </w:t>
                  </w:r>
                </w:p>
              </w:tc>
              <w:tc>
                <w:tcPr>
                  <w:tcW w:w="8572" w:type="dxa"/>
                  <w:vAlign w:val="center"/>
                </w:tcPr>
                <w:p w:rsidR="006565C0" w:rsidRDefault="006565C0" w:rsidP="00BE3A0F">
                  <w:pPr>
                    <w:pStyle w:val="ListParagraph"/>
                    <w:ind w:left="0"/>
                    <w:jc w:val="center"/>
                  </w:pPr>
                  <w:r>
                    <w:rPr>
                      <w:noProof/>
                      <w:lang w:eastAsia="en-GB"/>
                    </w:rPr>
                    <w:drawing>
                      <wp:inline distT="0" distB="0" distL="0" distR="0" wp14:anchorId="24628A70" wp14:editId="1EDCE0AA">
                        <wp:extent cx="4823625" cy="1371600"/>
                        <wp:effectExtent l="0" t="0" r="2540" b="0"/>
                        <wp:docPr id="1579" name="Picture 1579" descr="Physics Dept Server: Resources:Pupil notes &amp; handouts:Nat 5:Electricity and Energy:Pictures used:resistorsinparallel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hysics Dept Server: Resources:Pupil notes &amp; handouts:Nat 5:Electricity and Energy:Pictures used:resistorsinparallel4.png"/>
                                <pic:cNvPicPr>
                                  <a:picLocks noChangeAspect="1" noChangeArrowheads="1"/>
                                </pic:cNvPicPr>
                              </pic:nvPicPr>
                              <pic:blipFill rotWithShape="1">
                                <a:blip r:embed="rId200">
                                  <a:extLst>
                                    <a:ext uri="{28A0092B-C50C-407E-A947-70E740481C1C}">
                                      <a14:useLocalDpi xmlns:a14="http://schemas.microsoft.com/office/drawing/2010/main" val="0"/>
                                    </a:ext>
                                  </a:extLst>
                                </a:blip>
                                <a:srcRect t="-13559" b="-12229"/>
                                <a:stretch/>
                              </pic:blipFill>
                              <pic:spPr bwMode="auto">
                                <a:xfrm>
                                  <a:off x="0" y="0"/>
                                  <a:ext cx="4827980" cy="137283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565C0" w:rsidTr="000B177B">
              <w:tc>
                <w:tcPr>
                  <w:tcW w:w="425" w:type="dxa"/>
                </w:tcPr>
                <w:p w:rsidR="006565C0" w:rsidRDefault="006565C0" w:rsidP="00BE3A0F">
                  <w:pPr>
                    <w:pStyle w:val="ListParagraph"/>
                    <w:ind w:left="0"/>
                  </w:pPr>
                  <w:r>
                    <w:t>c.</w:t>
                  </w:r>
                </w:p>
              </w:tc>
              <w:tc>
                <w:tcPr>
                  <w:tcW w:w="8572" w:type="dxa"/>
                  <w:vAlign w:val="center"/>
                </w:tcPr>
                <w:p w:rsidR="006565C0" w:rsidRDefault="006565C0" w:rsidP="00BE3A0F">
                  <w:pPr>
                    <w:pStyle w:val="ListParagraph"/>
                    <w:ind w:left="0"/>
                    <w:jc w:val="center"/>
                  </w:pPr>
                  <w:r>
                    <w:rPr>
                      <w:noProof/>
                      <w:lang w:eastAsia="en-GB"/>
                    </w:rPr>
                    <w:drawing>
                      <wp:inline distT="0" distB="0" distL="0" distR="0" wp14:anchorId="24628A72" wp14:editId="1AA393E8">
                        <wp:extent cx="4485110" cy="1102098"/>
                        <wp:effectExtent l="0" t="0" r="10795" b="0"/>
                        <wp:docPr id="539" name="Picture 539" descr="Physics Dept Server: Resources:Pupil notes &amp; handouts:Nat 5:Electricity and Energy:Pictures used:resistorsinparallel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hysics Dept Server: Resources:Pupil notes &amp; handouts:Nat 5:Electricity and Energy:Pictures used:resistorsinparallel7.png"/>
                                <pic:cNvPicPr>
                                  <a:picLocks noChangeAspect="1" noChangeArrowheads="1"/>
                                </pic:cNvPicPr>
                              </pic:nvPicPr>
                              <pic:blipFill rotWithShape="1">
                                <a:blip r:embed="rId201">
                                  <a:extLst>
                                    <a:ext uri="{28A0092B-C50C-407E-A947-70E740481C1C}">
                                      <a14:useLocalDpi xmlns:a14="http://schemas.microsoft.com/office/drawing/2010/main" val="0"/>
                                    </a:ext>
                                  </a:extLst>
                                </a:blip>
                                <a:srcRect t="-19662" b="-14808"/>
                                <a:stretch/>
                              </pic:blipFill>
                              <pic:spPr bwMode="auto">
                                <a:xfrm>
                                  <a:off x="0" y="0"/>
                                  <a:ext cx="4490160" cy="1103339"/>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6565C0" w:rsidRPr="001F1787" w:rsidRDefault="006565C0" w:rsidP="00BE3A0F">
            <w:pPr>
              <w:spacing w:before="120" w:after="0"/>
              <w:rPr>
                <w:rFonts w:eastAsia="Times New Roman" w:cs="Times New Roman"/>
                <w:sz w:val="24"/>
                <w:szCs w:val="24"/>
                <w:lang w:eastAsia="en-GB"/>
              </w:rPr>
            </w:pPr>
          </w:p>
        </w:tc>
      </w:tr>
      <w:tr w:rsidR="006565C0" w:rsidRPr="001F1787" w:rsidTr="00C7580A">
        <w:trPr>
          <w:cantSplit/>
          <w:trHeight w:val="692"/>
        </w:trPr>
        <w:tc>
          <w:tcPr>
            <w:tcW w:w="1101" w:type="dxa"/>
            <w:gridSpan w:val="3"/>
            <w:shd w:val="clear" w:color="auto" w:fill="auto"/>
            <w:vAlign w:val="center"/>
          </w:tcPr>
          <w:p w:rsidR="006565C0"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11.3</w:t>
            </w:r>
          </w:p>
        </w:tc>
        <w:tc>
          <w:tcPr>
            <w:tcW w:w="8930" w:type="dxa"/>
            <w:gridSpan w:val="2"/>
            <w:shd w:val="clear" w:color="auto" w:fill="auto"/>
            <w:vAlign w:val="center"/>
          </w:tcPr>
          <w:p w:rsidR="006565C0" w:rsidRDefault="006565C0" w:rsidP="00BE3A0F">
            <w:pPr>
              <w:spacing w:before="120" w:after="0"/>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2905472" behindDoc="1" locked="0" layoutInCell="1" allowOverlap="1" wp14:anchorId="24628A74" wp14:editId="106DF3F7">
                  <wp:simplePos x="0" y="0"/>
                  <wp:positionH relativeFrom="column">
                    <wp:posOffset>185420</wp:posOffset>
                  </wp:positionH>
                  <wp:positionV relativeFrom="paragraph">
                    <wp:posOffset>99695</wp:posOffset>
                  </wp:positionV>
                  <wp:extent cx="2552065" cy="2080260"/>
                  <wp:effectExtent l="0" t="0" r="635" b="0"/>
                  <wp:wrapSquare wrapText="right"/>
                  <wp:docPr id="1073741851" name="Picture 107374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552065" cy="20802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565C0" w:rsidRDefault="006565C0" w:rsidP="00BE3A0F">
            <w:pPr>
              <w:spacing w:before="120" w:after="0"/>
              <w:rPr>
                <w:rFonts w:eastAsia="Times New Roman" w:cs="Times New Roman"/>
                <w:sz w:val="24"/>
                <w:szCs w:val="24"/>
                <w:lang w:eastAsia="en-GB"/>
              </w:rPr>
            </w:pPr>
          </w:p>
          <w:p w:rsidR="006565C0" w:rsidRPr="001F1787" w:rsidRDefault="006565C0" w:rsidP="00BE3A0F">
            <w:pPr>
              <w:spacing w:before="120" w:after="0"/>
              <w:rPr>
                <w:rFonts w:eastAsia="Times New Roman" w:cs="Times New Roman"/>
                <w:sz w:val="24"/>
                <w:szCs w:val="24"/>
                <w:lang w:eastAsia="en-GB"/>
              </w:rPr>
            </w:pPr>
            <w:r>
              <w:rPr>
                <w:rFonts w:eastAsia="Times New Roman" w:cs="Times New Roman"/>
                <w:sz w:val="24"/>
                <w:szCs w:val="24"/>
                <w:lang w:eastAsia="en-GB"/>
              </w:rPr>
              <w:t>Calculate the readings on the ammeter and voltmeter</w:t>
            </w:r>
          </w:p>
        </w:tc>
      </w:tr>
      <w:tr w:rsidR="006565C0" w:rsidRPr="001F1787" w:rsidTr="00C7580A">
        <w:trPr>
          <w:cantSplit/>
          <w:trHeight w:val="692"/>
        </w:trPr>
        <w:tc>
          <w:tcPr>
            <w:tcW w:w="1101" w:type="dxa"/>
            <w:gridSpan w:val="3"/>
            <w:shd w:val="clear" w:color="auto" w:fill="auto"/>
            <w:vAlign w:val="center"/>
          </w:tcPr>
          <w:p w:rsidR="006565C0"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11.4</w:t>
            </w:r>
          </w:p>
        </w:tc>
        <w:tc>
          <w:tcPr>
            <w:tcW w:w="8930" w:type="dxa"/>
            <w:gridSpan w:val="2"/>
            <w:shd w:val="clear" w:color="auto" w:fill="auto"/>
            <w:vAlign w:val="center"/>
          </w:tcPr>
          <w:p w:rsidR="006565C0" w:rsidRDefault="006565C0" w:rsidP="006C65F4">
            <w:pPr>
              <w:spacing w:before="120" w:after="0"/>
              <w:rPr>
                <w:rFonts w:eastAsia="Times New Roman" w:cs="Times New Roman"/>
                <w:sz w:val="24"/>
                <w:szCs w:val="24"/>
                <w:lang w:eastAsia="en-GB"/>
              </w:rPr>
            </w:pPr>
            <w:r>
              <w:rPr>
                <w:rFonts w:ascii="Tahoma" w:hAnsi="Tahoma" w:cs="Tahoma"/>
                <w:noProof/>
                <w:sz w:val="20"/>
                <w:lang w:eastAsia="en-GB"/>
              </w:rPr>
              <w:drawing>
                <wp:anchor distT="0" distB="0" distL="114300" distR="114300" simplePos="0" relativeHeight="252908544" behindDoc="0" locked="0" layoutInCell="1" allowOverlap="1" wp14:anchorId="24628A76" wp14:editId="59586E67">
                  <wp:simplePos x="0" y="0"/>
                  <wp:positionH relativeFrom="column">
                    <wp:posOffset>-2306955</wp:posOffset>
                  </wp:positionH>
                  <wp:positionV relativeFrom="paragraph">
                    <wp:posOffset>93980</wp:posOffset>
                  </wp:positionV>
                  <wp:extent cx="2353945" cy="1713230"/>
                  <wp:effectExtent l="0" t="0" r="8255" b="1270"/>
                  <wp:wrapSquare wrapText="right"/>
                  <wp:docPr id="1073741833" name="Picture 107374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203">
                            <a:extLst>
                              <a:ext uri="{28A0092B-C50C-407E-A947-70E740481C1C}">
                                <a14:useLocalDpi xmlns:a14="http://schemas.microsoft.com/office/drawing/2010/main" val="0"/>
                              </a:ext>
                            </a:extLst>
                          </a:blip>
                          <a:srcRect l="23666" t="10272" r="26795" b="35347"/>
                          <a:stretch/>
                        </pic:blipFill>
                        <pic:spPr bwMode="auto">
                          <a:xfrm>
                            <a:off x="0" y="0"/>
                            <a:ext cx="2353945" cy="171323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eastAsia="Times New Roman" w:cs="Times New Roman"/>
                <w:sz w:val="24"/>
                <w:szCs w:val="24"/>
                <w:lang w:eastAsia="en-GB"/>
              </w:rPr>
              <w:t>Part of a circuit is shown below.</w:t>
            </w:r>
          </w:p>
          <w:p w:rsidR="006565C0" w:rsidRDefault="006565C0" w:rsidP="00156B08">
            <w:pPr>
              <w:pStyle w:val="ListParagraph"/>
              <w:numPr>
                <w:ilvl w:val="0"/>
                <w:numId w:val="74"/>
              </w:numPr>
              <w:spacing w:before="120" w:after="0"/>
              <w:ind w:left="317" w:hanging="142"/>
              <w:rPr>
                <w:rFonts w:eastAsia="Times New Roman" w:cs="Times New Roman"/>
                <w:sz w:val="24"/>
                <w:szCs w:val="24"/>
                <w:lang w:eastAsia="en-GB"/>
              </w:rPr>
            </w:pPr>
            <w:r>
              <w:rPr>
                <w:rFonts w:eastAsia="Times New Roman" w:cs="Times New Roman"/>
                <w:sz w:val="24"/>
                <w:szCs w:val="24"/>
                <w:lang w:eastAsia="en-GB"/>
              </w:rPr>
              <w:t>Calculate the total resistance between points Y and Z</w:t>
            </w:r>
          </w:p>
          <w:p w:rsidR="006565C0" w:rsidRDefault="006565C0" w:rsidP="00156B08">
            <w:pPr>
              <w:pStyle w:val="ListParagraph"/>
              <w:numPr>
                <w:ilvl w:val="0"/>
                <w:numId w:val="74"/>
              </w:numPr>
              <w:spacing w:before="120" w:after="0"/>
              <w:ind w:left="317" w:hanging="142"/>
              <w:rPr>
                <w:rFonts w:eastAsia="Times New Roman" w:cs="Times New Roman"/>
                <w:sz w:val="24"/>
                <w:szCs w:val="24"/>
                <w:lang w:eastAsia="en-GB"/>
              </w:rPr>
            </w:pPr>
            <w:r>
              <w:rPr>
                <w:rFonts w:eastAsia="Times New Roman" w:cs="Times New Roman"/>
                <w:sz w:val="24"/>
                <w:szCs w:val="24"/>
                <w:lang w:eastAsia="en-GB"/>
              </w:rPr>
              <w:t>Calculate the total resistance between points W and X</w:t>
            </w:r>
          </w:p>
          <w:p w:rsidR="006565C0" w:rsidRPr="006C65F4" w:rsidRDefault="006565C0" w:rsidP="00156B08">
            <w:pPr>
              <w:pStyle w:val="ListParagraph"/>
              <w:numPr>
                <w:ilvl w:val="0"/>
                <w:numId w:val="74"/>
              </w:numPr>
              <w:spacing w:before="120" w:after="0"/>
              <w:ind w:left="317" w:hanging="142"/>
              <w:rPr>
                <w:rFonts w:eastAsia="Times New Roman" w:cs="Times New Roman"/>
                <w:sz w:val="24"/>
                <w:szCs w:val="24"/>
                <w:lang w:eastAsia="en-GB"/>
              </w:rPr>
            </w:pPr>
            <w:r w:rsidRPr="006C65F4">
              <w:rPr>
                <w:rFonts w:eastAsia="Times New Roman" w:cs="Times New Roman"/>
                <w:sz w:val="24"/>
                <w:szCs w:val="24"/>
                <w:lang w:eastAsia="en-GB"/>
              </w:rPr>
              <w:t>Calculate the voltage across the 2.0 </w:t>
            </w:r>
            <w:r>
              <w:rPr>
                <w:rFonts w:eastAsia="Times New Roman"/>
                <w:lang w:eastAsia="en-GB"/>
              </w:rPr>
              <w:sym w:font="Symbol" w:char="F057"/>
            </w:r>
            <w:r w:rsidRPr="006C65F4">
              <w:rPr>
                <w:rFonts w:eastAsia="Times New Roman" w:cs="Times New Roman"/>
                <w:sz w:val="24"/>
                <w:szCs w:val="24"/>
                <w:lang w:eastAsia="en-GB"/>
              </w:rPr>
              <w:t xml:space="preserve"> resistor when the current in the 4.0 </w:t>
            </w:r>
            <w:r>
              <w:rPr>
                <w:rFonts w:eastAsia="Times New Roman"/>
                <w:lang w:eastAsia="en-GB"/>
              </w:rPr>
              <w:sym w:font="Symbol" w:char="F057"/>
            </w:r>
            <w:r w:rsidRPr="006C65F4">
              <w:rPr>
                <w:rFonts w:eastAsia="Times New Roman" w:cs="Times New Roman"/>
                <w:sz w:val="24"/>
                <w:szCs w:val="24"/>
                <w:lang w:eastAsia="en-GB"/>
              </w:rPr>
              <w:t xml:space="preserve"> resistor is 0.10 A</w:t>
            </w:r>
          </w:p>
        </w:tc>
      </w:tr>
      <w:tr w:rsidR="006565C0" w:rsidRPr="001F1787" w:rsidTr="006B019C">
        <w:trPr>
          <w:cantSplit/>
          <w:trHeight w:val="692"/>
        </w:trPr>
        <w:tc>
          <w:tcPr>
            <w:tcW w:w="1101" w:type="dxa"/>
            <w:gridSpan w:val="3"/>
            <w:tcBorders>
              <w:bottom w:val="single" w:sz="6" w:space="0" w:color="auto"/>
            </w:tcBorders>
            <w:shd w:val="clear" w:color="auto" w:fill="auto"/>
            <w:vAlign w:val="center"/>
          </w:tcPr>
          <w:p w:rsidR="006565C0" w:rsidRPr="006C65F4" w:rsidRDefault="006565C0" w:rsidP="00BE3A0F">
            <w:pPr>
              <w:spacing w:before="120" w:after="0"/>
              <w:jc w:val="center"/>
              <w:rPr>
                <w:rFonts w:eastAsia="Times New Roman" w:cs="Times New Roman"/>
                <w:sz w:val="24"/>
                <w:szCs w:val="24"/>
                <w:lang w:eastAsia="en-GB"/>
              </w:rPr>
            </w:pPr>
            <w:r w:rsidRPr="006C65F4">
              <w:rPr>
                <w:rFonts w:eastAsia="Times New Roman" w:cs="Times New Roman"/>
                <w:sz w:val="24"/>
                <w:szCs w:val="24"/>
                <w:lang w:eastAsia="en-GB"/>
              </w:rPr>
              <w:lastRenderedPageBreak/>
              <w:t>12.11.5</w:t>
            </w:r>
          </w:p>
        </w:tc>
        <w:tc>
          <w:tcPr>
            <w:tcW w:w="8930" w:type="dxa"/>
            <w:gridSpan w:val="2"/>
            <w:tcBorders>
              <w:bottom w:val="single" w:sz="6" w:space="0" w:color="auto"/>
            </w:tcBorders>
            <w:shd w:val="clear" w:color="auto" w:fill="auto"/>
            <w:vAlign w:val="center"/>
          </w:tcPr>
          <w:p w:rsidR="006565C0" w:rsidRDefault="006565C0" w:rsidP="006C65F4">
            <w:pPr>
              <w:spacing w:before="120" w:after="0"/>
              <w:rPr>
                <w:rFonts w:eastAsia="Times New Roman" w:cs="Times New Roman"/>
                <w:sz w:val="24"/>
                <w:szCs w:val="24"/>
                <w:lang w:eastAsia="en-GB"/>
              </w:rPr>
            </w:pPr>
            <w:r>
              <w:rPr>
                <w:rFonts w:eastAsia="Times New Roman" w:cs="Times New Roman"/>
                <w:sz w:val="24"/>
                <w:szCs w:val="24"/>
                <w:lang w:eastAsia="en-GB"/>
              </w:rPr>
              <w:t>Collect a copy of the Resistor Network and try to find a total resistance for the network.</w:t>
            </w:r>
          </w:p>
          <w:p w:rsidR="006565C0" w:rsidRPr="001F1787" w:rsidRDefault="006565C0" w:rsidP="00BE3A0F">
            <w:pPr>
              <w:spacing w:before="120" w:after="0"/>
              <w:rPr>
                <w:rFonts w:eastAsia="Times New Roman" w:cs="Times New Roman"/>
                <w:sz w:val="24"/>
                <w:szCs w:val="24"/>
                <w:lang w:eastAsia="en-GB"/>
              </w:rPr>
            </w:pPr>
            <w:r>
              <w:rPr>
                <w:noProof/>
                <w:lang w:eastAsia="en-GB"/>
              </w:rPr>
              <w:drawing>
                <wp:inline distT="0" distB="0" distL="0" distR="0" wp14:anchorId="73E1DA5A" wp14:editId="4AE9725F">
                  <wp:extent cx="4904827" cy="3703644"/>
                  <wp:effectExtent l="0" t="0" r="0" b="0"/>
                  <wp:docPr id="1073742174" name="Picture 107374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4"/>
                          <a:srcRect l="28045" t="21665" r="24840" b="15051"/>
                          <a:stretch/>
                        </pic:blipFill>
                        <pic:spPr bwMode="auto">
                          <a:xfrm>
                            <a:off x="0" y="0"/>
                            <a:ext cx="4916828" cy="3712706"/>
                          </a:xfrm>
                          <a:prstGeom prst="rect">
                            <a:avLst/>
                          </a:prstGeom>
                          <a:ln>
                            <a:noFill/>
                          </a:ln>
                          <a:extLst>
                            <a:ext uri="{53640926-AAD7-44D8-BBD7-CCE9431645EC}">
                              <a14:shadowObscured xmlns:a14="http://schemas.microsoft.com/office/drawing/2010/main"/>
                            </a:ext>
                          </a:extLst>
                        </pic:spPr>
                      </pic:pic>
                    </a:graphicData>
                  </a:graphic>
                </wp:inline>
              </w:drawing>
            </w:r>
          </w:p>
        </w:tc>
      </w:tr>
      <w:tr w:rsidR="006565C0" w:rsidRPr="001F1787" w:rsidTr="006B019C">
        <w:trPr>
          <w:cantSplit/>
          <w:trHeight w:val="692"/>
        </w:trPr>
        <w:tc>
          <w:tcPr>
            <w:tcW w:w="1101" w:type="dxa"/>
            <w:gridSpan w:val="3"/>
            <w:shd w:val="clear" w:color="auto" w:fill="DDD9C3" w:themeFill="background2" w:themeFillShade="E6"/>
            <w:vAlign w:val="center"/>
          </w:tcPr>
          <w:p w:rsidR="006565C0" w:rsidRPr="006B019C" w:rsidRDefault="006565C0"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2.12</w:t>
            </w:r>
          </w:p>
        </w:tc>
        <w:tc>
          <w:tcPr>
            <w:tcW w:w="8930" w:type="dxa"/>
            <w:gridSpan w:val="2"/>
            <w:shd w:val="clear" w:color="auto" w:fill="DDD9C3" w:themeFill="background2" w:themeFillShade="E6"/>
            <w:vAlign w:val="center"/>
          </w:tcPr>
          <w:p w:rsidR="006565C0" w:rsidRPr="006B019C" w:rsidRDefault="006565C0"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know what happens in a circuit when I increase the resistance in both series and parallel circuits.</w:t>
            </w:r>
          </w:p>
        </w:tc>
      </w:tr>
      <w:tr w:rsidR="006565C0" w:rsidRPr="001F1787" w:rsidTr="007E3C76">
        <w:trPr>
          <w:cantSplit/>
          <w:trHeight w:val="692"/>
        </w:trPr>
        <w:tc>
          <w:tcPr>
            <w:tcW w:w="1101" w:type="dxa"/>
            <w:gridSpan w:val="3"/>
            <w:shd w:val="clear" w:color="auto" w:fill="auto"/>
            <w:vAlign w:val="center"/>
          </w:tcPr>
          <w:p w:rsidR="006565C0" w:rsidRPr="00D905C3" w:rsidRDefault="006565C0" w:rsidP="00BE3A0F">
            <w:pPr>
              <w:spacing w:before="120" w:after="0"/>
              <w:jc w:val="center"/>
              <w:rPr>
                <w:rFonts w:eastAsia="Times New Roman" w:cs="Times New Roman"/>
                <w:sz w:val="24"/>
                <w:szCs w:val="24"/>
                <w:lang w:eastAsia="en-GB"/>
              </w:rPr>
            </w:pPr>
            <w:r w:rsidRPr="00D905C3">
              <w:rPr>
                <w:rFonts w:eastAsia="Times New Roman" w:cs="Times New Roman"/>
                <w:sz w:val="24"/>
                <w:szCs w:val="24"/>
                <w:lang w:eastAsia="en-GB"/>
              </w:rPr>
              <w:t>12.12.1</w:t>
            </w:r>
          </w:p>
        </w:tc>
        <w:tc>
          <w:tcPr>
            <w:tcW w:w="8930" w:type="dxa"/>
            <w:gridSpan w:val="2"/>
            <w:shd w:val="clear" w:color="auto" w:fill="auto"/>
            <w:vAlign w:val="center"/>
          </w:tcPr>
          <w:p w:rsidR="006565C0" w:rsidRPr="001F1787" w:rsidRDefault="006565C0" w:rsidP="00BE3A0F">
            <w:pPr>
              <w:spacing w:before="120" w:after="0"/>
              <w:rPr>
                <w:rFonts w:eastAsia="Times New Roman" w:cs="Times New Roman"/>
                <w:sz w:val="24"/>
                <w:szCs w:val="24"/>
                <w:lang w:eastAsia="en-GB"/>
              </w:rPr>
            </w:pPr>
            <w:r>
              <w:rPr>
                <w:rFonts w:eastAsia="Times New Roman" w:cs="Times New Roman"/>
                <w:sz w:val="24"/>
                <w:szCs w:val="24"/>
                <w:lang w:eastAsia="en-GB"/>
              </w:rPr>
              <w:t xml:space="preserve">State what happens to the total resistance as resistors are added in a circuit in series. </w:t>
            </w:r>
          </w:p>
        </w:tc>
      </w:tr>
      <w:tr w:rsidR="006565C0" w:rsidRPr="001F1787" w:rsidTr="007E3C76">
        <w:trPr>
          <w:cantSplit/>
          <w:trHeight w:val="692"/>
        </w:trPr>
        <w:tc>
          <w:tcPr>
            <w:tcW w:w="1101" w:type="dxa"/>
            <w:gridSpan w:val="3"/>
            <w:shd w:val="clear" w:color="auto" w:fill="auto"/>
            <w:vAlign w:val="center"/>
          </w:tcPr>
          <w:p w:rsidR="006565C0" w:rsidRPr="00D905C3"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12.2</w:t>
            </w:r>
          </w:p>
        </w:tc>
        <w:tc>
          <w:tcPr>
            <w:tcW w:w="8930" w:type="dxa"/>
            <w:gridSpan w:val="2"/>
            <w:shd w:val="clear" w:color="auto" w:fill="auto"/>
            <w:vAlign w:val="center"/>
          </w:tcPr>
          <w:p w:rsidR="006565C0" w:rsidRPr="001F1787" w:rsidRDefault="006565C0" w:rsidP="00782079">
            <w:pPr>
              <w:spacing w:before="120" w:after="0"/>
              <w:rPr>
                <w:rFonts w:eastAsia="Times New Roman" w:cs="Times New Roman"/>
                <w:sz w:val="24"/>
                <w:szCs w:val="24"/>
                <w:lang w:eastAsia="en-GB"/>
              </w:rPr>
            </w:pPr>
            <w:r>
              <w:rPr>
                <w:rFonts w:eastAsia="Times New Roman" w:cs="Times New Roman"/>
                <w:sz w:val="24"/>
                <w:szCs w:val="24"/>
                <w:lang w:eastAsia="en-GB"/>
              </w:rPr>
              <w:t>State what happens to the total resistance as resistors are added in a circuit in parallel.</w:t>
            </w:r>
          </w:p>
        </w:tc>
      </w:tr>
      <w:tr w:rsidR="006565C0" w:rsidRPr="001F1787" w:rsidTr="007E3C76">
        <w:trPr>
          <w:cantSplit/>
          <w:trHeight w:val="692"/>
        </w:trPr>
        <w:tc>
          <w:tcPr>
            <w:tcW w:w="1101" w:type="dxa"/>
            <w:gridSpan w:val="3"/>
            <w:shd w:val="clear" w:color="auto" w:fill="auto"/>
            <w:vAlign w:val="center"/>
          </w:tcPr>
          <w:p w:rsidR="006565C0" w:rsidRPr="00D905C3"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12.3</w:t>
            </w:r>
          </w:p>
        </w:tc>
        <w:tc>
          <w:tcPr>
            <w:tcW w:w="8930" w:type="dxa"/>
            <w:gridSpan w:val="2"/>
            <w:shd w:val="clear" w:color="auto" w:fill="auto"/>
            <w:vAlign w:val="center"/>
          </w:tcPr>
          <w:p w:rsidR="006565C0" w:rsidRPr="001F1787" w:rsidRDefault="006565C0" w:rsidP="00BE3A0F">
            <w:pPr>
              <w:spacing w:before="120" w:after="0"/>
              <w:rPr>
                <w:rFonts w:eastAsia="Times New Roman" w:cs="Times New Roman"/>
                <w:sz w:val="24"/>
                <w:szCs w:val="24"/>
                <w:lang w:eastAsia="en-GB"/>
              </w:rPr>
            </w:pPr>
            <w:r>
              <w:rPr>
                <w:rFonts w:eastAsia="Times New Roman" w:cs="Times New Roman"/>
                <w:sz w:val="24"/>
                <w:szCs w:val="24"/>
                <w:lang w:eastAsia="en-GB"/>
              </w:rPr>
              <w:t>If the voltage remains constant state what happens to the current in a circuit as the resistance increases.</w:t>
            </w:r>
          </w:p>
        </w:tc>
      </w:tr>
      <w:tr w:rsidR="006565C0" w:rsidRPr="001F1787" w:rsidTr="007E3C76">
        <w:trPr>
          <w:cantSplit/>
          <w:trHeight w:val="692"/>
        </w:trPr>
        <w:tc>
          <w:tcPr>
            <w:tcW w:w="1101" w:type="dxa"/>
            <w:gridSpan w:val="3"/>
            <w:shd w:val="clear" w:color="auto" w:fill="auto"/>
            <w:vAlign w:val="center"/>
          </w:tcPr>
          <w:p w:rsidR="006565C0" w:rsidRPr="00D905C3"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12.4</w:t>
            </w:r>
          </w:p>
        </w:tc>
        <w:tc>
          <w:tcPr>
            <w:tcW w:w="8930" w:type="dxa"/>
            <w:gridSpan w:val="2"/>
            <w:shd w:val="clear" w:color="auto" w:fill="auto"/>
            <w:vAlign w:val="center"/>
          </w:tcPr>
          <w:p w:rsidR="006565C0" w:rsidRPr="001F1787" w:rsidRDefault="006565C0" w:rsidP="00782079">
            <w:pPr>
              <w:spacing w:before="120" w:after="0"/>
              <w:rPr>
                <w:rFonts w:eastAsia="Times New Roman" w:cs="Times New Roman"/>
                <w:sz w:val="24"/>
                <w:szCs w:val="24"/>
                <w:lang w:eastAsia="en-GB"/>
              </w:rPr>
            </w:pPr>
            <w:r>
              <w:rPr>
                <w:rFonts w:eastAsia="Times New Roman" w:cs="Times New Roman"/>
                <w:sz w:val="24"/>
                <w:szCs w:val="24"/>
                <w:lang w:eastAsia="en-GB"/>
              </w:rPr>
              <w:t>If the voltage remains constant state what happens to the current in a circuit as the resistance decreases.</w:t>
            </w:r>
          </w:p>
        </w:tc>
      </w:tr>
      <w:tr w:rsidR="006565C0" w:rsidRPr="001F1787" w:rsidTr="006B019C">
        <w:trPr>
          <w:cantSplit/>
          <w:trHeight w:val="653"/>
        </w:trPr>
        <w:tc>
          <w:tcPr>
            <w:tcW w:w="10031" w:type="dxa"/>
            <w:gridSpan w:val="5"/>
            <w:tcBorders>
              <w:bottom w:val="single" w:sz="6" w:space="0" w:color="auto"/>
            </w:tcBorders>
            <w:shd w:val="clear" w:color="auto" w:fill="FFFF00"/>
            <w:vAlign w:val="center"/>
          </w:tcPr>
          <w:p w:rsidR="006565C0" w:rsidRPr="007E3C76" w:rsidRDefault="006565C0" w:rsidP="00BE3A0F">
            <w:pPr>
              <w:spacing w:before="120" w:after="0"/>
              <w:rPr>
                <w:rFonts w:eastAsia="Times New Roman" w:cs="Times New Roman"/>
                <w:sz w:val="36"/>
                <w:szCs w:val="36"/>
                <w:lang w:eastAsia="en-GB"/>
              </w:rPr>
            </w:pPr>
            <w:r w:rsidRPr="007E3C76">
              <w:rPr>
                <w:rFonts w:eastAsia="Times New Roman" w:cs="Times New Roman"/>
                <w:b/>
                <w:bCs/>
                <w:sz w:val="36"/>
                <w:szCs w:val="36"/>
                <w:lang w:eastAsia="en-GB"/>
              </w:rPr>
              <w:t>Electrical Power</w:t>
            </w:r>
          </w:p>
        </w:tc>
      </w:tr>
      <w:tr w:rsidR="006565C0" w:rsidRPr="001F1787" w:rsidTr="00D80E54">
        <w:trPr>
          <w:cantSplit/>
          <w:trHeight w:val="512"/>
        </w:trPr>
        <w:tc>
          <w:tcPr>
            <w:tcW w:w="1101" w:type="dxa"/>
            <w:gridSpan w:val="3"/>
            <w:tcBorders>
              <w:bottom w:val="single" w:sz="6" w:space="0" w:color="auto"/>
            </w:tcBorders>
            <w:shd w:val="clear" w:color="auto" w:fill="DDD9C3" w:themeFill="background2" w:themeFillShade="E6"/>
            <w:vAlign w:val="center"/>
          </w:tcPr>
          <w:p w:rsidR="006565C0" w:rsidRPr="006B019C" w:rsidRDefault="006565C0"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3.1</w:t>
            </w:r>
          </w:p>
        </w:tc>
        <w:tc>
          <w:tcPr>
            <w:tcW w:w="8930" w:type="dxa"/>
            <w:gridSpan w:val="2"/>
            <w:tcBorders>
              <w:bottom w:val="single" w:sz="6" w:space="0" w:color="auto"/>
            </w:tcBorders>
            <w:shd w:val="clear" w:color="auto" w:fill="DDD9C3" w:themeFill="background2" w:themeFillShade="E6"/>
            <w:vAlign w:val="center"/>
          </w:tcPr>
          <w:p w:rsidR="006565C0" w:rsidRPr="006B019C" w:rsidRDefault="006565C0" w:rsidP="0004563E">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can state the definition of electrical power.</w:t>
            </w:r>
          </w:p>
        </w:tc>
      </w:tr>
      <w:tr w:rsidR="006565C0" w:rsidRPr="001F1787" w:rsidTr="000341FC">
        <w:trPr>
          <w:cantSplit/>
          <w:trHeight w:val="624"/>
        </w:trPr>
        <w:tc>
          <w:tcPr>
            <w:tcW w:w="1101" w:type="dxa"/>
            <w:gridSpan w:val="3"/>
            <w:shd w:val="clear" w:color="auto" w:fill="auto"/>
            <w:vAlign w:val="center"/>
          </w:tcPr>
          <w:p w:rsidR="006565C0" w:rsidRPr="00782079" w:rsidRDefault="006565C0" w:rsidP="00BE3A0F">
            <w:pPr>
              <w:spacing w:before="120" w:after="0"/>
              <w:jc w:val="center"/>
              <w:rPr>
                <w:rFonts w:eastAsia="Times New Roman" w:cs="Times New Roman"/>
                <w:sz w:val="24"/>
                <w:szCs w:val="24"/>
                <w:lang w:eastAsia="en-GB"/>
              </w:rPr>
            </w:pPr>
            <w:r w:rsidRPr="00782079">
              <w:rPr>
                <w:rFonts w:eastAsia="Times New Roman" w:cs="Times New Roman"/>
                <w:sz w:val="24"/>
                <w:szCs w:val="24"/>
                <w:lang w:eastAsia="en-GB"/>
              </w:rPr>
              <w:t>13.1.1</w:t>
            </w:r>
          </w:p>
        </w:tc>
        <w:tc>
          <w:tcPr>
            <w:tcW w:w="8930" w:type="dxa"/>
            <w:gridSpan w:val="2"/>
            <w:shd w:val="clear" w:color="auto" w:fill="auto"/>
            <w:vAlign w:val="center"/>
          </w:tcPr>
          <w:p w:rsidR="006565C0" w:rsidRPr="007E74E9" w:rsidRDefault="006565C0" w:rsidP="00BE3A0F">
            <w:pPr>
              <w:pStyle w:val="NoSpacing"/>
              <w:jc w:val="left"/>
              <w:rPr>
                <w:rFonts w:cs="Tahoma"/>
                <w:sz w:val="24"/>
                <w:szCs w:val="24"/>
              </w:rPr>
            </w:pPr>
            <w:r w:rsidRPr="007E74E9">
              <w:rPr>
                <w:rFonts w:cs="Tahoma"/>
                <w:sz w:val="24"/>
                <w:szCs w:val="24"/>
              </w:rPr>
              <w:t>State the definition of electrical power.</w:t>
            </w:r>
          </w:p>
        </w:tc>
      </w:tr>
      <w:tr w:rsidR="006565C0" w:rsidRPr="001F1787" w:rsidTr="000341FC">
        <w:trPr>
          <w:cantSplit/>
          <w:trHeight w:val="624"/>
        </w:trPr>
        <w:tc>
          <w:tcPr>
            <w:tcW w:w="1101" w:type="dxa"/>
            <w:gridSpan w:val="3"/>
            <w:shd w:val="clear" w:color="auto" w:fill="auto"/>
            <w:vAlign w:val="center"/>
          </w:tcPr>
          <w:p w:rsidR="006565C0" w:rsidRPr="00782079" w:rsidRDefault="006565C0" w:rsidP="00BE3A0F">
            <w:pPr>
              <w:spacing w:before="120" w:after="0"/>
              <w:jc w:val="center"/>
              <w:rPr>
                <w:rFonts w:eastAsia="Times New Roman" w:cs="Times New Roman"/>
                <w:sz w:val="24"/>
                <w:szCs w:val="24"/>
                <w:lang w:eastAsia="en-GB"/>
              </w:rPr>
            </w:pPr>
            <w:r w:rsidRPr="00782079">
              <w:rPr>
                <w:rFonts w:eastAsia="Times New Roman" w:cs="Times New Roman"/>
                <w:sz w:val="24"/>
                <w:szCs w:val="24"/>
                <w:lang w:eastAsia="en-GB"/>
              </w:rPr>
              <w:t>13.1.2</w:t>
            </w:r>
          </w:p>
        </w:tc>
        <w:tc>
          <w:tcPr>
            <w:tcW w:w="8930" w:type="dxa"/>
            <w:gridSpan w:val="2"/>
            <w:shd w:val="clear" w:color="auto" w:fill="auto"/>
            <w:vAlign w:val="center"/>
          </w:tcPr>
          <w:p w:rsidR="006565C0" w:rsidRPr="00782079" w:rsidRDefault="006565C0" w:rsidP="008B5E91">
            <w:pPr>
              <w:spacing w:before="120" w:after="0"/>
              <w:rPr>
                <w:rFonts w:eastAsia="Times New Roman" w:cs="Times New Roman"/>
                <w:sz w:val="24"/>
                <w:szCs w:val="24"/>
                <w:lang w:eastAsia="en-GB"/>
              </w:rPr>
            </w:pPr>
            <w:r w:rsidRPr="00782079">
              <w:rPr>
                <w:rFonts w:eastAsia="Times New Roman" w:cs="Times New Roman"/>
                <w:sz w:val="24"/>
                <w:szCs w:val="24"/>
                <w:lang w:eastAsia="en-GB"/>
              </w:rPr>
              <w:t xml:space="preserve">A student makes a statement: “The power of a light bulb is </w:t>
            </w:r>
            <w:r>
              <w:rPr>
                <w:rFonts w:eastAsia="Times New Roman" w:cs="Times New Roman"/>
                <w:sz w:val="24"/>
                <w:szCs w:val="24"/>
                <w:lang w:eastAsia="en-GB"/>
              </w:rPr>
              <w:t>15</w:t>
            </w:r>
            <w:r w:rsidRPr="00782079">
              <w:rPr>
                <w:rFonts w:eastAsia="Times New Roman" w:cs="Times New Roman"/>
                <w:sz w:val="24"/>
                <w:szCs w:val="24"/>
                <w:lang w:eastAsia="en-GB"/>
              </w:rPr>
              <w:t xml:space="preserve"> W.” Explain what this statement mean, in terms of energy</w:t>
            </w:r>
          </w:p>
        </w:tc>
      </w:tr>
      <w:tr w:rsidR="006565C0" w:rsidRPr="001F1787" w:rsidTr="000341FC">
        <w:trPr>
          <w:cantSplit/>
          <w:trHeight w:val="624"/>
        </w:trPr>
        <w:tc>
          <w:tcPr>
            <w:tcW w:w="1101" w:type="dxa"/>
            <w:gridSpan w:val="3"/>
            <w:shd w:val="clear" w:color="auto" w:fill="auto"/>
            <w:vAlign w:val="center"/>
          </w:tcPr>
          <w:p w:rsidR="006565C0" w:rsidRPr="00782079"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1.3</w:t>
            </w:r>
          </w:p>
        </w:tc>
        <w:tc>
          <w:tcPr>
            <w:tcW w:w="8930" w:type="dxa"/>
            <w:gridSpan w:val="2"/>
            <w:shd w:val="clear" w:color="auto" w:fill="auto"/>
            <w:vAlign w:val="center"/>
          </w:tcPr>
          <w:p w:rsidR="006565C0" w:rsidRDefault="006565C0" w:rsidP="008B5E91">
            <w:pPr>
              <w:spacing w:before="120" w:after="0"/>
              <w:rPr>
                <w:rFonts w:eastAsia="Times New Roman" w:cs="Times New Roman"/>
                <w:sz w:val="24"/>
                <w:szCs w:val="24"/>
                <w:lang w:eastAsia="en-GB"/>
              </w:rPr>
            </w:pPr>
            <w:r w:rsidRPr="009C653E">
              <w:rPr>
                <w:rFonts w:eastAsia="Times New Roman" w:cs="Times New Roman"/>
                <w:sz w:val="24"/>
                <w:szCs w:val="24"/>
                <w:lang w:eastAsia="en-GB"/>
              </w:rPr>
              <w:t>Dissipation is a term that is often used to describe ways in which energy is wasted. Any energy that is not transferred to useful energy stores is said to be wasted because it is lost to the surroundings.</w:t>
            </w:r>
          </w:p>
          <w:p w:rsidR="006565C0" w:rsidRPr="00782079" w:rsidRDefault="006565C0" w:rsidP="008B5E91">
            <w:pPr>
              <w:spacing w:before="120" w:after="0"/>
              <w:rPr>
                <w:rFonts w:eastAsia="Times New Roman" w:cs="Times New Roman"/>
                <w:sz w:val="24"/>
                <w:szCs w:val="24"/>
                <w:lang w:eastAsia="en-GB"/>
              </w:rPr>
            </w:pPr>
            <w:r>
              <w:rPr>
                <w:rFonts w:eastAsia="Times New Roman" w:cs="Times New Roman"/>
                <w:sz w:val="24"/>
                <w:szCs w:val="24"/>
                <w:lang w:eastAsia="en-GB"/>
              </w:rPr>
              <w:t>Taking 3 separate appliances indicate ways in which the energy is dissipated.</w:t>
            </w:r>
          </w:p>
        </w:tc>
      </w:tr>
      <w:tr w:rsidR="006565C0" w:rsidRPr="001F1787" w:rsidTr="000341FC">
        <w:trPr>
          <w:cantSplit/>
          <w:trHeight w:val="624"/>
        </w:trPr>
        <w:tc>
          <w:tcPr>
            <w:tcW w:w="1101" w:type="dxa"/>
            <w:gridSpan w:val="3"/>
            <w:shd w:val="clear" w:color="auto" w:fill="auto"/>
            <w:vAlign w:val="center"/>
          </w:tcPr>
          <w:p w:rsidR="006565C0" w:rsidRPr="00782079"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3.1.4</w:t>
            </w:r>
          </w:p>
        </w:tc>
        <w:tc>
          <w:tcPr>
            <w:tcW w:w="8930" w:type="dxa"/>
            <w:gridSpan w:val="2"/>
            <w:shd w:val="clear" w:color="auto" w:fill="auto"/>
            <w:vAlign w:val="center"/>
          </w:tcPr>
          <w:p w:rsidR="006565C0" w:rsidRDefault="006565C0" w:rsidP="00BE3A0F">
            <w:pPr>
              <w:spacing w:before="120" w:after="0"/>
              <w:rPr>
                <w:rFonts w:eastAsia="Times New Roman" w:cs="Times New Roman"/>
                <w:sz w:val="24"/>
                <w:szCs w:val="24"/>
                <w:lang w:eastAsia="en-GB"/>
              </w:rPr>
            </w:pPr>
            <w:r>
              <w:rPr>
                <w:rFonts w:eastAsia="Times New Roman" w:cs="Times New Roman"/>
                <w:sz w:val="24"/>
                <w:szCs w:val="24"/>
                <w:lang w:eastAsia="en-GB"/>
              </w:rPr>
              <w:t>A kettle is rated as 2 KW.</w:t>
            </w:r>
          </w:p>
          <w:p w:rsidR="006565C0" w:rsidRDefault="006565C0" w:rsidP="00D86451">
            <w:pPr>
              <w:pStyle w:val="ListParagraph"/>
              <w:numPr>
                <w:ilvl w:val="0"/>
                <w:numId w:val="107"/>
              </w:numPr>
              <w:spacing w:before="120" w:after="0"/>
              <w:rPr>
                <w:rFonts w:eastAsia="Times New Roman" w:cs="Times New Roman"/>
                <w:sz w:val="24"/>
                <w:szCs w:val="24"/>
                <w:lang w:eastAsia="en-GB"/>
              </w:rPr>
            </w:pPr>
            <w:r>
              <w:rPr>
                <w:rFonts w:eastAsia="Times New Roman" w:cs="Times New Roman"/>
                <w:sz w:val="24"/>
                <w:szCs w:val="24"/>
                <w:lang w:eastAsia="en-GB"/>
              </w:rPr>
              <w:t>E</w:t>
            </w:r>
            <w:r w:rsidRPr="008B5E91">
              <w:rPr>
                <w:rFonts w:eastAsia="Times New Roman" w:cs="Times New Roman"/>
                <w:sz w:val="24"/>
                <w:szCs w:val="24"/>
                <w:lang w:eastAsia="en-GB"/>
              </w:rPr>
              <w:t>xplain what this term means.</w:t>
            </w:r>
          </w:p>
          <w:p w:rsidR="006565C0" w:rsidRPr="008B5E91" w:rsidRDefault="006565C0" w:rsidP="00D86451">
            <w:pPr>
              <w:pStyle w:val="ListParagraph"/>
              <w:numPr>
                <w:ilvl w:val="0"/>
                <w:numId w:val="107"/>
              </w:numPr>
              <w:spacing w:before="120" w:after="0"/>
              <w:rPr>
                <w:rFonts w:eastAsia="Times New Roman" w:cs="Times New Roman"/>
                <w:sz w:val="24"/>
                <w:szCs w:val="24"/>
                <w:lang w:eastAsia="en-GB"/>
              </w:rPr>
            </w:pPr>
            <w:r>
              <w:rPr>
                <w:rFonts w:eastAsia="Times New Roman" w:cs="Times New Roman"/>
                <w:sz w:val="24"/>
                <w:szCs w:val="24"/>
                <w:lang w:eastAsia="en-GB"/>
              </w:rPr>
              <w:t>Does all the energy heat the water? You must justify your answer.</w:t>
            </w:r>
          </w:p>
        </w:tc>
      </w:tr>
      <w:tr w:rsidR="006565C0" w:rsidRPr="001F1787" w:rsidTr="006B019C">
        <w:trPr>
          <w:cantSplit/>
          <w:trHeight w:val="624"/>
        </w:trPr>
        <w:tc>
          <w:tcPr>
            <w:tcW w:w="1101" w:type="dxa"/>
            <w:gridSpan w:val="3"/>
            <w:tcBorders>
              <w:bottom w:val="single" w:sz="6" w:space="0" w:color="auto"/>
            </w:tcBorders>
            <w:shd w:val="clear" w:color="auto" w:fill="auto"/>
            <w:vAlign w:val="center"/>
          </w:tcPr>
          <w:p w:rsidR="006565C0"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MrsPQ</w:t>
            </w:r>
          </w:p>
        </w:tc>
        <w:tc>
          <w:tcPr>
            <w:tcW w:w="8930" w:type="dxa"/>
            <w:gridSpan w:val="2"/>
            <w:tcBorders>
              <w:bottom w:val="single" w:sz="6" w:space="0" w:color="auto"/>
            </w:tcBorders>
            <w:shd w:val="clear" w:color="auto" w:fill="auto"/>
            <w:vAlign w:val="center"/>
          </w:tcPr>
          <w:p w:rsidR="006565C0" w:rsidRDefault="006565C0" w:rsidP="00BE3A0F">
            <w:pPr>
              <w:spacing w:before="120" w:after="0"/>
              <w:rPr>
                <w:rFonts w:eastAsia="Times New Roman" w:cs="Times New Roman"/>
                <w:sz w:val="24"/>
                <w:szCs w:val="24"/>
                <w:lang w:eastAsia="en-GB"/>
              </w:rPr>
            </w:pPr>
            <w:r>
              <w:rPr>
                <w:rFonts w:eastAsia="Times New Roman" w:cs="Times New Roman"/>
                <w:sz w:val="24"/>
                <w:szCs w:val="24"/>
                <w:lang w:eastAsia="en-GB"/>
              </w:rPr>
              <w:t>What/ Watt is the unit of power?!</w:t>
            </w:r>
          </w:p>
        </w:tc>
      </w:tr>
      <w:tr w:rsidR="006565C0" w:rsidRPr="001F1787" w:rsidTr="006B019C">
        <w:trPr>
          <w:cantSplit/>
          <w:trHeight w:val="624"/>
        </w:trPr>
        <w:tc>
          <w:tcPr>
            <w:tcW w:w="1101" w:type="dxa"/>
            <w:gridSpan w:val="3"/>
            <w:tcBorders>
              <w:bottom w:val="single" w:sz="6" w:space="0" w:color="auto"/>
            </w:tcBorders>
            <w:shd w:val="clear" w:color="auto" w:fill="DDD9C3" w:themeFill="background2" w:themeFillShade="E6"/>
            <w:vAlign w:val="center"/>
          </w:tcPr>
          <w:p w:rsidR="006565C0" w:rsidRPr="006B019C" w:rsidRDefault="006565C0"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3.2</w:t>
            </w:r>
          </w:p>
        </w:tc>
        <w:tc>
          <w:tcPr>
            <w:tcW w:w="8930" w:type="dxa"/>
            <w:gridSpan w:val="2"/>
            <w:tcBorders>
              <w:bottom w:val="single" w:sz="6" w:space="0" w:color="auto"/>
            </w:tcBorders>
            <w:shd w:val="clear" w:color="auto" w:fill="DDD9C3" w:themeFill="background2" w:themeFillShade="E6"/>
            <w:vAlign w:val="center"/>
          </w:tcPr>
          <w:p w:rsidR="006565C0" w:rsidRPr="006B019C" w:rsidRDefault="006565C0"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can use the word dissipated as it relates to power.</w:t>
            </w:r>
          </w:p>
        </w:tc>
      </w:tr>
      <w:tr w:rsidR="006565C0" w:rsidRPr="001F1787" w:rsidTr="000341FC">
        <w:trPr>
          <w:cantSplit/>
          <w:trHeight w:val="690"/>
        </w:trPr>
        <w:tc>
          <w:tcPr>
            <w:tcW w:w="1101" w:type="dxa"/>
            <w:gridSpan w:val="3"/>
            <w:shd w:val="clear" w:color="auto" w:fill="auto"/>
            <w:vAlign w:val="center"/>
          </w:tcPr>
          <w:p w:rsidR="006565C0" w:rsidRPr="00782079"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2.1</w:t>
            </w:r>
          </w:p>
        </w:tc>
        <w:tc>
          <w:tcPr>
            <w:tcW w:w="8930" w:type="dxa"/>
            <w:gridSpan w:val="2"/>
            <w:shd w:val="clear" w:color="auto" w:fill="auto"/>
            <w:vAlign w:val="center"/>
          </w:tcPr>
          <w:p w:rsidR="006565C0" w:rsidRDefault="006565C0" w:rsidP="00BE3A0F">
            <w:pPr>
              <w:spacing w:before="120" w:after="0"/>
              <w:rPr>
                <w:rFonts w:eastAsia="Times New Roman" w:cs="Times New Roman"/>
                <w:sz w:val="24"/>
                <w:szCs w:val="24"/>
                <w:lang w:eastAsia="en-GB"/>
              </w:rPr>
            </w:pPr>
            <w:r>
              <w:rPr>
                <w:rFonts w:eastAsia="Times New Roman" w:cs="Times New Roman"/>
                <w:sz w:val="24"/>
                <w:szCs w:val="24"/>
                <w:lang w:eastAsia="en-GB"/>
              </w:rPr>
              <w:t>Copy the sentence below and state the word to which the sentence refers.</w:t>
            </w:r>
          </w:p>
          <w:p w:rsidR="006565C0" w:rsidRPr="00782079" w:rsidRDefault="00F2263D" w:rsidP="00BE3A0F">
            <w:pPr>
              <w:spacing w:before="120" w:after="0"/>
              <w:rPr>
                <w:rFonts w:eastAsia="Times New Roman" w:cs="Times New Roman"/>
                <w:sz w:val="24"/>
                <w:szCs w:val="24"/>
                <w:lang w:eastAsia="en-GB"/>
              </w:rPr>
            </w:pPr>
            <w:r>
              <w:rPr>
                <w:noProof/>
                <w:lang w:eastAsia="en-GB"/>
              </w:rPr>
              <w:drawing>
                <wp:anchor distT="0" distB="0" distL="114300" distR="114300" simplePos="0" relativeHeight="252916736" behindDoc="1" locked="0" layoutInCell="1" allowOverlap="1" wp14:anchorId="426536D6" wp14:editId="41B73050">
                  <wp:simplePos x="0" y="0"/>
                  <wp:positionH relativeFrom="column">
                    <wp:posOffset>4124812</wp:posOffset>
                  </wp:positionH>
                  <wp:positionV relativeFrom="paragraph">
                    <wp:posOffset>410963</wp:posOffset>
                  </wp:positionV>
                  <wp:extent cx="1286510" cy="1158875"/>
                  <wp:effectExtent l="228600" t="266700" r="218440" b="269875"/>
                  <wp:wrapNone/>
                  <wp:docPr id="1073742182" name="Picture 1073742182" descr="GL100ES-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L100ES-RS"/>
                          <pic:cNvPicPr>
                            <a:picLocks noChangeAspect="1" noChangeArrowheads="1"/>
                          </pic:cNvPicPr>
                        </pic:nvPicPr>
                        <pic:blipFill rotWithShape="1">
                          <a:blip r:embed="rId205">
                            <a:extLst>
                              <a:ext uri="{28A0092B-C50C-407E-A947-70E740481C1C}">
                                <a14:useLocalDpi xmlns:a14="http://schemas.microsoft.com/office/drawing/2010/main" val="0"/>
                              </a:ext>
                            </a:extLst>
                          </a:blip>
                          <a:srcRect l="6756" t="11486" r="11466" b="14852"/>
                          <a:stretch/>
                        </pic:blipFill>
                        <pic:spPr bwMode="auto">
                          <a:xfrm rot="19621540">
                            <a:off x="0" y="0"/>
                            <a:ext cx="1286510" cy="11588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565C0" w:rsidRPr="008B5E91">
              <w:rPr>
                <w:rFonts w:eastAsia="Times New Roman" w:cs="Times New Roman"/>
                <w:i/>
                <w:sz w:val="24"/>
                <w:szCs w:val="24"/>
                <w:lang w:eastAsia="en-GB"/>
              </w:rPr>
              <w:t>The process in which an electric or electronic device produces heat (other waste energy) as an unwanted by</w:t>
            </w:r>
            <w:r w:rsidR="006565C0">
              <w:rPr>
                <w:rFonts w:eastAsia="Times New Roman" w:cs="Times New Roman"/>
                <w:i/>
                <w:sz w:val="24"/>
                <w:szCs w:val="24"/>
                <w:lang w:eastAsia="en-GB"/>
              </w:rPr>
              <w:t>-</w:t>
            </w:r>
            <w:r w:rsidR="006565C0" w:rsidRPr="008B5E91">
              <w:rPr>
                <w:rFonts w:eastAsia="Times New Roman" w:cs="Times New Roman"/>
                <w:i/>
                <w:sz w:val="24"/>
                <w:szCs w:val="24"/>
                <w:lang w:eastAsia="en-GB"/>
              </w:rPr>
              <w:t>product of its primary action</w:t>
            </w:r>
            <w:r w:rsidR="006565C0" w:rsidRPr="007E74E9">
              <w:rPr>
                <w:rFonts w:eastAsia="Times New Roman" w:cs="Times New Roman"/>
                <w:sz w:val="24"/>
                <w:szCs w:val="24"/>
                <w:lang w:eastAsia="en-GB"/>
              </w:rPr>
              <w:t>.</w:t>
            </w:r>
          </w:p>
        </w:tc>
      </w:tr>
      <w:tr w:rsidR="006565C0" w:rsidRPr="001F1787" w:rsidTr="000341FC">
        <w:trPr>
          <w:cantSplit/>
          <w:trHeight w:val="690"/>
        </w:trPr>
        <w:tc>
          <w:tcPr>
            <w:tcW w:w="1101" w:type="dxa"/>
            <w:gridSpan w:val="3"/>
            <w:shd w:val="clear" w:color="auto" w:fill="auto"/>
            <w:vAlign w:val="center"/>
          </w:tcPr>
          <w:p w:rsidR="006565C0" w:rsidRPr="00782079"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2.2</w:t>
            </w:r>
          </w:p>
        </w:tc>
        <w:tc>
          <w:tcPr>
            <w:tcW w:w="8930" w:type="dxa"/>
            <w:gridSpan w:val="2"/>
            <w:shd w:val="clear" w:color="auto" w:fill="auto"/>
            <w:vAlign w:val="center"/>
          </w:tcPr>
          <w:p w:rsidR="00F2263D" w:rsidRDefault="006565C0" w:rsidP="00BE3A0F">
            <w:pPr>
              <w:spacing w:before="120" w:after="0"/>
              <w:rPr>
                <w:rFonts w:eastAsia="Times New Roman" w:cs="Times New Roman"/>
                <w:sz w:val="24"/>
                <w:szCs w:val="24"/>
                <w:lang w:eastAsia="en-GB"/>
              </w:rPr>
            </w:pPr>
            <w:r>
              <w:rPr>
                <w:rFonts w:eastAsia="Times New Roman" w:cs="Times New Roman"/>
                <w:sz w:val="24"/>
                <w:szCs w:val="24"/>
                <w:lang w:eastAsia="en-GB"/>
              </w:rPr>
              <w:t xml:space="preserve">A 100 W light bulb transfers 20 W of light. </w:t>
            </w:r>
          </w:p>
          <w:p w:rsidR="006565C0" w:rsidRDefault="006565C0" w:rsidP="00BE3A0F">
            <w:pPr>
              <w:spacing w:before="120" w:after="0"/>
              <w:rPr>
                <w:rFonts w:eastAsia="Times New Roman" w:cs="Times New Roman"/>
                <w:sz w:val="24"/>
                <w:szCs w:val="24"/>
                <w:lang w:eastAsia="en-GB"/>
              </w:rPr>
            </w:pPr>
            <w:r>
              <w:rPr>
                <w:rFonts w:eastAsia="Times New Roman" w:cs="Times New Roman"/>
                <w:sz w:val="24"/>
                <w:szCs w:val="24"/>
                <w:lang w:eastAsia="en-GB"/>
              </w:rPr>
              <w:t>State what happens to the remaining power.</w:t>
            </w:r>
          </w:p>
          <w:p w:rsidR="00D96CFC" w:rsidRPr="00782079" w:rsidRDefault="00D96CFC" w:rsidP="00BE3A0F">
            <w:pPr>
              <w:spacing w:before="120" w:after="0"/>
              <w:rPr>
                <w:rFonts w:eastAsia="Times New Roman" w:cs="Times New Roman"/>
                <w:sz w:val="24"/>
                <w:szCs w:val="24"/>
                <w:lang w:eastAsia="en-GB"/>
              </w:rPr>
            </w:pPr>
          </w:p>
        </w:tc>
      </w:tr>
      <w:tr w:rsidR="000C5AA9" w:rsidRPr="001F1787" w:rsidTr="006B019C">
        <w:trPr>
          <w:cantSplit/>
          <w:trHeight w:val="690"/>
        </w:trPr>
        <w:tc>
          <w:tcPr>
            <w:tcW w:w="1101" w:type="dxa"/>
            <w:gridSpan w:val="3"/>
            <w:tcBorders>
              <w:bottom w:val="single" w:sz="6" w:space="0" w:color="auto"/>
            </w:tcBorders>
            <w:shd w:val="clear" w:color="auto" w:fill="auto"/>
            <w:vAlign w:val="center"/>
          </w:tcPr>
          <w:p w:rsidR="000C5AA9" w:rsidRDefault="000C5AA9"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2.3</w:t>
            </w:r>
          </w:p>
        </w:tc>
        <w:tc>
          <w:tcPr>
            <w:tcW w:w="8930" w:type="dxa"/>
            <w:gridSpan w:val="2"/>
            <w:tcBorders>
              <w:bottom w:val="single" w:sz="6" w:space="0" w:color="auto"/>
            </w:tcBorders>
            <w:shd w:val="clear" w:color="auto" w:fill="auto"/>
            <w:vAlign w:val="center"/>
          </w:tcPr>
          <w:p w:rsidR="000C5AA9" w:rsidRPr="000C5AA9" w:rsidRDefault="000C5AA9" w:rsidP="00BE3A0F">
            <w:pPr>
              <w:spacing w:before="120" w:after="0"/>
              <w:rPr>
                <w:noProof/>
                <w:sz w:val="24"/>
                <w:szCs w:val="24"/>
                <w:lang w:eastAsia="en-GB"/>
              </w:rPr>
            </w:pPr>
            <w:r w:rsidRPr="000C5AA9">
              <w:rPr>
                <w:noProof/>
                <w:sz w:val="24"/>
                <w:szCs w:val="24"/>
                <w:lang w:eastAsia="en-GB"/>
              </w:rPr>
              <w:t>State the formula to calculate the power dissipated in a circuit. State the meaning and units of each quantity.</w:t>
            </w:r>
          </w:p>
        </w:tc>
      </w:tr>
      <w:tr w:rsidR="006565C0" w:rsidRPr="001F1787" w:rsidTr="006B019C">
        <w:trPr>
          <w:cantSplit/>
          <w:trHeight w:val="690"/>
        </w:trPr>
        <w:tc>
          <w:tcPr>
            <w:tcW w:w="1101" w:type="dxa"/>
            <w:gridSpan w:val="3"/>
            <w:shd w:val="clear" w:color="auto" w:fill="DDD9C3" w:themeFill="background2" w:themeFillShade="E6"/>
            <w:vAlign w:val="center"/>
          </w:tcPr>
          <w:p w:rsidR="006565C0" w:rsidRPr="006B019C" w:rsidRDefault="006565C0"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3.3</w:t>
            </w:r>
          </w:p>
        </w:tc>
        <w:tc>
          <w:tcPr>
            <w:tcW w:w="8930" w:type="dxa"/>
            <w:gridSpan w:val="2"/>
            <w:shd w:val="clear" w:color="auto" w:fill="DDD9C3" w:themeFill="background2" w:themeFillShade="E6"/>
            <w:vAlign w:val="center"/>
          </w:tcPr>
          <w:p w:rsidR="006565C0" w:rsidRPr="006B019C" w:rsidRDefault="006565C0" w:rsidP="00CE24AE">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am able to solve calculations relating to Power, Energy and time.</w:t>
            </w:r>
          </w:p>
        </w:tc>
      </w:tr>
      <w:tr w:rsidR="006565C0" w:rsidRPr="001F1787" w:rsidTr="000341FC">
        <w:trPr>
          <w:cantSplit/>
          <w:trHeight w:val="690"/>
        </w:trPr>
        <w:tc>
          <w:tcPr>
            <w:tcW w:w="1101" w:type="dxa"/>
            <w:gridSpan w:val="3"/>
            <w:shd w:val="clear" w:color="auto" w:fill="auto"/>
            <w:vAlign w:val="center"/>
          </w:tcPr>
          <w:p w:rsidR="006565C0" w:rsidRPr="00CE24AE"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3.1</w:t>
            </w:r>
          </w:p>
        </w:tc>
        <w:tc>
          <w:tcPr>
            <w:tcW w:w="8930" w:type="dxa"/>
            <w:gridSpan w:val="2"/>
            <w:shd w:val="clear" w:color="auto" w:fill="auto"/>
            <w:vAlign w:val="center"/>
          </w:tcPr>
          <w:p w:rsidR="006565C0" w:rsidRPr="00E2328C" w:rsidRDefault="006565C0" w:rsidP="00BE3A0F">
            <w:pPr>
              <w:spacing w:before="120" w:after="0"/>
              <w:rPr>
                <w:rFonts w:eastAsia="Times New Roman" w:cs="Times New Roman"/>
                <w:sz w:val="24"/>
                <w:szCs w:val="24"/>
                <w:lang w:eastAsia="en-GB"/>
              </w:rPr>
            </w:pPr>
            <w:r w:rsidRPr="00E2328C">
              <w:rPr>
                <w:rFonts w:eastAsia="Times New Roman" w:cs="Times New Roman"/>
                <w:sz w:val="24"/>
                <w:szCs w:val="24"/>
                <w:lang w:eastAsia="en-GB"/>
              </w:rPr>
              <w:t>State the equation that links Power, Energy and time. State the units of each quantity.</w:t>
            </w:r>
          </w:p>
        </w:tc>
      </w:tr>
      <w:tr w:rsidR="006565C0" w:rsidRPr="001F1787" w:rsidTr="000341FC">
        <w:trPr>
          <w:cantSplit/>
          <w:trHeight w:val="690"/>
        </w:trPr>
        <w:tc>
          <w:tcPr>
            <w:tcW w:w="1101" w:type="dxa"/>
            <w:gridSpan w:val="3"/>
            <w:shd w:val="clear" w:color="auto" w:fill="auto"/>
            <w:vAlign w:val="center"/>
          </w:tcPr>
          <w:p w:rsidR="006565C0" w:rsidRPr="00CE24AE"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3.2</w:t>
            </w:r>
          </w:p>
        </w:tc>
        <w:tc>
          <w:tcPr>
            <w:tcW w:w="8930" w:type="dxa"/>
            <w:gridSpan w:val="2"/>
            <w:shd w:val="clear" w:color="auto" w:fill="auto"/>
            <w:vAlign w:val="center"/>
          </w:tcPr>
          <w:p w:rsidR="00F2263D" w:rsidRPr="00E2328C" w:rsidRDefault="006565C0" w:rsidP="00D86451">
            <w:pPr>
              <w:pStyle w:val="ListParagraph"/>
              <w:numPr>
                <w:ilvl w:val="0"/>
                <w:numId w:val="97"/>
              </w:numPr>
              <w:spacing w:before="120" w:after="0"/>
              <w:ind w:left="175" w:firstLine="0"/>
              <w:rPr>
                <w:rFonts w:eastAsia="Times New Roman" w:cs="Times New Roman"/>
                <w:sz w:val="24"/>
                <w:szCs w:val="24"/>
                <w:lang w:eastAsia="en-GB"/>
              </w:rPr>
            </w:pPr>
            <w:r w:rsidRPr="00E2328C">
              <w:rPr>
                <w:rFonts w:eastAsia="Times New Roman" w:cs="Times New Roman"/>
                <w:sz w:val="24"/>
                <w:szCs w:val="24"/>
                <w:lang w:eastAsia="en-GB"/>
              </w:rPr>
              <w:t>State the energy transformed each second by a drill rated at 800 W.</w:t>
            </w:r>
            <w:r w:rsidRPr="00E2328C">
              <w:rPr>
                <w:rFonts w:cs="Tahoma"/>
                <w:sz w:val="24"/>
                <w:szCs w:val="24"/>
              </w:rPr>
              <w:t xml:space="preserve"> </w:t>
            </w:r>
          </w:p>
          <w:p w:rsidR="006565C0" w:rsidRPr="00E2328C" w:rsidRDefault="006565C0" w:rsidP="00D86451">
            <w:pPr>
              <w:pStyle w:val="ListParagraph"/>
              <w:numPr>
                <w:ilvl w:val="0"/>
                <w:numId w:val="97"/>
              </w:numPr>
              <w:spacing w:before="120" w:after="0"/>
              <w:ind w:left="175" w:firstLine="0"/>
              <w:rPr>
                <w:rFonts w:eastAsia="Times New Roman" w:cs="Times New Roman"/>
                <w:sz w:val="24"/>
                <w:szCs w:val="24"/>
                <w:lang w:eastAsia="en-GB"/>
              </w:rPr>
            </w:pPr>
            <w:r w:rsidRPr="00E2328C">
              <w:rPr>
                <w:rFonts w:cs="Tahoma"/>
                <w:sz w:val="24"/>
                <w:szCs w:val="24"/>
              </w:rPr>
              <w:t>From part a) state what you can infer about the energy used per second by an appliance and its power rating.</w:t>
            </w:r>
          </w:p>
        </w:tc>
      </w:tr>
      <w:tr w:rsidR="006565C0" w:rsidRPr="001F1787" w:rsidTr="000341FC">
        <w:trPr>
          <w:cantSplit/>
          <w:trHeight w:val="690"/>
        </w:trPr>
        <w:tc>
          <w:tcPr>
            <w:tcW w:w="1101" w:type="dxa"/>
            <w:gridSpan w:val="3"/>
            <w:shd w:val="clear" w:color="auto" w:fill="auto"/>
            <w:vAlign w:val="center"/>
          </w:tcPr>
          <w:p w:rsidR="006565C0" w:rsidRPr="00CE24AE"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3.3</w:t>
            </w:r>
          </w:p>
        </w:tc>
        <w:tc>
          <w:tcPr>
            <w:tcW w:w="8930" w:type="dxa"/>
            <w:gridSpan w:val="2"/>
            <w:shd w:val="clear" w:color="auto" w:fill="auto"/>
            <w:vAlign w:val="center"/>
          </w:tcPr>
          <w:p w:rsidR="006565C0" w:rsidRPr="00E2328C" w:rsidRDefault="006565C0" w:rsidP="00EB3ECB">
            <w:pPr>
              <w:spacing w:after="0" w:line="240" w:lineRule="auto"/>
              <w:jc w:val="left"/>
              <w:rPr>
                <w:rFonts w:cs="Tahoma"/>
                <w:sz w:val="24"/>
                <w:szCs w:val="24"/>
              </w:rPr>
            </w:pPr>
            <w:r w:rsidRPr="00E2328C">
              <w:rPr>
                <w:rFonts w:cs="Tahoma"/>
                <w:sz w:val="24"/>
                <w:szCs w:val="24"/>
              </w:rPr>
              <w:t>Calculate the electrical energy transformed by the following appliances</w:t>
            </w:r>
          </w:p>
          <w:p w:rsidR="000C5AA9" w:rsidRPr="00E2328C" w:rsidRDefault="006565C0" w:rsidP="00D86451">
            <w:pPr>
              <w:numPr>
                <w:ilvl w:val="0"/>
                <w:numId w:val="96"/>
              </w:numPr>
              <w:spacing w:after="0" w:line="240" w:lineRule="auto"/>
              <w:ind w:left="742"/>
              <w:jc w:val="left"/>
              <w:rPr>
                <w:rFonts w:cs="Tahoma"/>
                <w:sz w:val="24"/>
                <w:szCs w:val="24"/>
              </w:rPr>
            </w:pPr>
            <w:r w:rsidRPr="00E2328C">
              <w:rPr>
                <w:rFonts w:cs="Tahoma"/>
                <w:sz w:val="24"/>
                <w:szCs w:val="24"/>
              </w:rPr>
              <w:t>A 400 W drill used for 45 s.</w:t>
            </w:r>
          </w:p>
          <w:p w:rsidR="006565C0" w:rsidRPr="00E2328C" w:rsidRDefault="006565C0" w:rsidP="00D86451">
            <w:pPr>
              <w:numPr>
                <w:ilvl w:val="0"/>
                <w:numId w:val="96"/>
              </w:numPr>
              <w:spacing w:after="0" w:line="240" w:lineRule="auto"/>
              <w:ind w:left="742"/>
              <w:jc w:val="left"/>
              <w:rPr>
                <w:rFonts w:cs="Tahoma"/>
                <w:sz w:val="24"/>
                <w:szCs w:val="24"/>
              </w:rPr>
            </w:pPr>
            <w:r w:rsidRPr="00E2328C">
              <w:rPr>
                <w:rFonts w:cs="Tahoma"/>
                <w:sz w:val="24"/>
                <w:szCs w:val="24"/>
              </w:rPr>
              <w:t>A 300 W food processor used for 20 s.</w:t>
            </w:r>
          </w:p>
        </w:tc>
      </w:tr>
      <w:tr w:rsidR="006565C0" w:rsidRPr="001F1787" w:rsidTr="000341FC">
        <w:trPr>
          <w:cantSplit/>
          <w:trHeight w:val="690"/>
        </w:trPr>
        <w:tc>
          <w:tcPr>
            <w:tcW w:w="1101" w:type="dxa"/>
            <w:gridSpan w:val="3"/>
            <w:shd w:val="clear" w:color="auto" w:fill="auto"/>
            <w:vAlign w:val="center"/>
          </w:tcPr>
          <w:p w:rsidR="006565C0" w:rsidRPr="00CE24AE"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3.4</w:t>
            </w:r>
          </w:p>
        </w:tc>
        <w:tc>
          <w:tcPr>
            <w:tcW w:w="8930" w:type="dxa"/>
            <w:gridSpan w:val="2"/>
            <w:shd w:val="clear" w:color="auto" w:fill="auto"/>
            <w:vAlign w:val="center"/>
          </w:tcPr>
          <w:p w:rsidR="006565C0" w:rsidRPr="00E2328C" w:rsidRDefault="006565C0" w:rsidP="00EB3ECB">
            <w:pPr>
              <w:spacing w:after="0" w:line="240" w:lineRule="auto"/>
              <w:jc w:val="left"/>
              <w:rPr>
                <w:rFonts w:eastAsia="Times New Roman" w:cs="Times New Roman"/>
                <w:sz w:val="24"/>
                <w:szCs w:val="24"/>
                <w:lang w:eastAsia="en-GB"/>
              </w:rPr>
            </w:pPr>
            <w:r w:rsidRPr="00E2328C">
              <w:rPr>
                <w:rFonts w:cs="Tahoma"/>
                <w:sz w:val="24"/>
                <w:szCs w:val="24"/>
              </w:rPr>
              <w:t>Calculate the electrical energy transformed by an 800 W iron used for 40 minutes.</w:t>
            </w:r>
          </w:p>
        </w:tc>
      </w:tr>
      <w:tr w:rsidR="006565C0" w:rsidRPr="001F1787" w:rsidTr="000341FC">
        <w:trPr>
          <w:cantSplit/>
          <w:trHeight w:val="690"/>
        </w:trPr>
        <w:tc>
          <w:tcPr>
            <w:tcW w:w="1101" w:type="dxa"/>
            <w:gridSpan w:val="3"/>
            <w:shd w:val="clear" w:color="auto" w:fill="auto"/>
            <w:vAlign w:val="center"/>
          </w:tcPr>
          <w:p w:rsidR="006565C0" w:rsidRPr="00CE24AE"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3.5</w:t>
            </w:r>
          </w:p>
        </w:tc>
        <w:tc>
          <w:tcPr>
            <w:tcW w:w="8930" w:type="dxa"/>
            <w:gridSpan w:val="2"/>
            <w:shd w:val="clear" w:color="auto" w:fill="auto"/>
            <w:vAlign w:val="center"/>
          </w:tcPr>
          <w:p w:rsidR="006565C0" w:rsidRPr="00E2328C" w:rsidRDefault="006565C0" w:rsidP="00EB3ECB">
            <w:pPr>
              <w:spacing w:after="0" w:line="240" w:lineRule="auto"/>
              <w:jc w:val="left"/>
              <w:rPr>
                <w:rFonts w:eastAsia="Times New Roman" w:cs="Times New Roman"/>
                <w:sz w:val="24"/>
                <w:szCs w:val="24"/>
                <w:lang w:eastAsia="en-GB"/>
              </w:rPr>
            </w:pPr>
            <w:r w:rsidRPr="00E2328C">
              <w:rPr>
                <w:rFonts w:cs="Tahoma"/>
                <w:sz w:val="24"/>
                <w:szCs w:val="24"/>
              </w:rPr>
              <w:t>Calculate the electrical energy transformed by a 2.4 kW kettle that takes 5 minutes to boil the water inside it.</w:t>
            </w:r>
          </w:p>
        </w:tc>
      </w:tr>
      <w:tr w:rsidR="006565C0" w:rsidRPr="001F1787" w:rsidTr="000341FC">
        <w:trPr>
          <w:cantSplit/>
          <w:trHeight w:val="690"/>
        </w:trPr>
        <w:tc>
          <w:tcPr>
            <w:tcW w:w="1101" w:type="dxa"/>
            <w:gridSpan w:val="3"/>
            <w:shd w:val="clear" w:color="auto" w:fill="auto"/>
            <w:vAlign w:val="center"/>
          </w:tcPr>
          <w:p w:rsidR="006565C0" w:rsidRPr="00CE24AE" w:rsidRDefault="006565C0" w:rsidP="00B87337">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t>13.3.6</w:t>
            </w:r>
          </w:p>
        </w:tc>
        <w:tc>
          <w:tcPr>
            <w:tcW w:w="8930" w:type="dxa"/>
            <w:gridSpan w:val="2"/>
            <w:shd w:val="clear" w:color="auto" w:fill="auto"/>
            <w:vAlign w:val="center"/>
          </w:tcPr>
          <w:p w:rsidR="006565C0" w:rsidRPr="00E2328C" w:rsidRDefault="006565C0" w:rsidP="00B87337">
            <w:pPr>
              <w:spacing w:after="0" w:line="240" w:lineRule="auto"/>
              <w:rPr>
                <w:rFonts w:eastAsia="Times New Roman" w:cs="Times New Roman"/>
                <w:sz w:val="24"/>
                <w:szCs w:val="24"/>
                <w:lang w:eastAsia="en-GB"/>
              </w:rPr>
            </w:pPr>
            <w:r w:rsidRPr="00E2328C">
              <w:rPr>
                <w:rFonts w:eastAsia="Times New Roman" w:cs="Times New Roman"/>
                <w:sz w:val="24"/>
                <w:szCs w:val="24"/>
                <w:lang w:eastAsia="en-GB"/>
              </w:rPr>
              <w:t>A miniature heater for making cups of tea is rated at 150 W. Calculate the time taken to boil the water if 45,000 J of energy are supplied.</w:t>
            </w:r>
          </w:p>
        </w:tc>
      </w:tr>
      <w:tr w:rsidR="006565C0" w:rsidRPr="001F1787" w:rsidTr="000341FC">
        <w:trPr>
          <w:cantSplit/>
          <w:trHeight w:val="690"/>
        </w:trPr>
        <w:tc>
          <w:tcPr>
            <w:tcW w:w="1101" w:type="dxa"/>
            <w:gridSpan w:val="3"/>
            <w:shd w:val="clear" w:color="auto" w:fill="auto"/>
            <w:vAlign w:val="center"/>
          </w:tcPr>
          <w:p w:rsidR="006565C0" w:rsidRPr="00CE24AE" w:rsidRDefault="006565C0" w:rsidP="00B87337">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t>13.3.7</w:t>
            </w:r>
          </w:p>
        </w:tc>
        <w:tc>
          <w:tcPr>
            <w:tcW w:w="8930" w:type="dxa"/>
            <w:gridSpan w:val="2"/>
            <w:shd w:val="clear" w:color="auto" w:fill="auto"/>
            <w:vAlign w:val="center"/>
          </w:tcPr>
          <w:p w:rsidR="006565C0" w:rsidRPr="00E2328C" w:rsidRDefault="00D17E62" w:rsidP="00B87337">
            <w:pPr>
              <w:spacing w:after="0" w:line="240" w:lineRule="auto"/>
              <w:jc w:val="left"/>
              <w:rPr>
                <w:rFonts w:eastAsia="Times New Roman" w:cs="Times New Roman"/>
                <w:sz w:val="24"/>
                <w:szCs w:val="24"/>
                <w:lang w:eastAsia="en-GB"/>
              </w:rPr>
            </w:pPr>
            <w:r w:rsidRPr="00E2328C">
              <w:rPr>
                <w:rFonts w:eastAsia="Times New Roman" w:cs="Times New Roman"/>
                <w:sz w:val="24"/>
                <w:szCs w:val="24"/>
                <w:lang w:eastAsia="en-GB"/>
              </w:rPr>
              <w:t>A 2.0 kW heater, a 150 W TV and a 100W light bulb are left on for 20 minutes. Calculate the total energy consumed by these appliances in this time.</w:t>
            </w:r>
          </w:p>
        </w:tc>
      </w:tr>
      <w:tr w:rsidR="00B87337" w:rsidRPr="001F1787" w:rsidTr="000341FC">
        <w:trPr>
          <w:cantSplit/>
          <w:trHeight w:val="690"/>
        </w:trPr>
        <w:tc>
          <w:tcPr>
            <w:tcW w:w="1101" w:type="dxa"/>
            <w:gridSpan w:val="3"/>
            <w:shd w:val="clear" w:color="auto" w:fill="auto"/>
            <w:vAlign w:val="center"/>
          </w:tcPr>
          <w:p w:rsidR="00B87337" w:rsidRDefault="00B87337" w:rsidP="00B87337">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t>13.3.8</w:t>
            </w:r>
          </w:p>
        </w:tc>
        <w:tc>
          <w:tcPr>
            <w:tcW w:w="8930" w:type="dxa"/>
            <w:gridSpan w:val="2"/>
            <w:shd w:val="clear" w:color="auto" w:fill="auto"/>
            <w:vAlign w:val="center"/>
          </w:tcPr>
          <w:p w:rsidR="00B87337" w:rsidRPr="00E2328C" w:rsidRDefault="00B87337" w:rsidP="00B87337">
            <w:pPr>
              <w:autoSpaceDE w:val="0"/>
              <w:autoSpaceDN w:val="0"/>
              <w:adjustRightInd w:val="0"/>
              <w:spacing w:after="0" w:line="240" w:lineRule="auto"/>
              <w:jc w:val="left"/>
              <w:rPr>
                <w:rFonts w:cs="TrebuchetMS"/>
                <w:sz w:val="24"/>
                <w:szCs w:val="24"/>
              </w:rPr>
            </w:pPr>
            <w:r w:rsidRPr="00E2328C">
              <w:rPr>
                <w:rFonts w:cs="TrebuchetMS"/>
                <w:sz w:val="24"/>
                <w:szCs w:val="24"/>
              </w:rPr>
              <w:t>An electrical components is operated at 4·0 V with a current of 0·50 A for 60 seconds.  Calculate the energy transferred to the component during this time.</w:t>
            </w:r>
          </w:p>
        </w:tc>
      </w:tr>
      <w:tr w:rsidR="00B87337" w:rsidRPr="001F1787" w:rsidTr="006B019C">
        <w:trPr>
          <w:cantSplit/>
          <w:trHeight w:val="690"/>
        </w:trPr>
        <w:tc>
          <w:tcPr>
            <w:tcW w:w="1101" w:type="dxa"/>
            <w:gridSpan w:val="3"/>
            <w:tcBorders>
              <w:bottom w:val="single" w:sz="6" w:space="0" w:color="auto"/>
            </w:tcBorders>
            <w:shd w:val="clear" w:color="auto" w:fill="auto"/>
            <w:vAlign w:val="center"/>
          </w:tcPr>
          <w:p w:rsidR="00B87337" w:rsidRPr="00CE24AE" w:rsidRDefault="00B87337" w:rsidP="00B87337">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t>13.3.9</w:t>
            </w:r>
          </w:p>
        </w:tc>
        <w:tc>
          <w:tcPr>
            <w:tcW w:w="8930" w:type="dxa"/>
            <w:gridSpan w:val="2"/>
            <w:tcBorders>
              <w:bottom w:val="single" w:sz="6" w:space="0" w:color="auto"/>
            </w:tcBorders>
            <w:shd w:val="clear" w:color="auto" w:fill="auto"/>
            <w:vAlign w:val="center"/>
          </w:tcPr>
          <w:p w:rsidR="00B87337" w:rsidRPr="00E2328C" w:rsidRDefault="00B87337" w:rsidP="00B87337">
            <w:pPr>
              <w:spacing w:after="0" w:line="240" w:lineRule="auto"/>
              <w:rPr>
                <w:rFonts w:eastAsia="Times New Roman" w:cs="Times New Roman"/>
                <w:sz w:val="24"/>
                <w:szCs w:val="24"/>
                <w:lang w:eastAsia="en-GB"/>
              </w:rPr>
            </w:pPr>
            <w:r w:rsidRPr="00E2328C">
              <w:rPr>
                <w:rFonts w:eastAsia="Times New Roman" w:cs="Times New Roman"/>
                <w:sz w:val="24"/>
                <w:szCs w:val="24"/>
                <w:lang w:eastAsia="en-GB"/>
              </w:rPr>
              <w:t>A MES lamp rated at 3.5 V and with a current of 0.25 A is switched on and consumes 87.5 J of energy. Calculate the time the bulb has been switched on for.</w:t>
            </w:r>
          </w:p>
        </w:tc>
      </w:tr>
      <w:tr w:rsidR="00B87337" w:rsidRPr="006B019C" w:rsidTr="006B019C">
        <w:trPr>
          <w:cantSplit/>
          <w:trHeight w:val="975"/>
        </w:trPr>
        <w:tc>
          <w:tcPr>
            <w:tcW w:w="1101" w:type="dxa"/>
            <w:gridSpan w:val="3"/>
            <w:tcBorders>
              <w:bottom w:val="single" w:sz="6" w:space="0" w:color="auto"/>
            </w:tcBorders>
            <w:shd w:val="clear" w:color="auto" w:fill="DDD9C3" w:themeFill="background2" w:themeFillShade="E6"/>
            <w:vAlign w:val="center"/>
          </w:tcPr>
          <w:p w:rsidR="00B87337" w:rsidRPr="006B019C" w:rsidRDefault="00B87337"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3.4</w:t>
            </w:r>
          </w:p>
        </w:tc>
        <w:tc>
          <w:tcPr>
            <w:tcW w:w="8930" w:type="dxa"/>
            <w:gridSpan w:val="2"/>
            <w:tcBorders>
              <w:bottom w:val="single" w:sz="6" w:space="0" w:color="auto"/>
            </w:tcBorders>
            <w:shd w:val="clear" w:color="auto" w:fill="DDD9C3" w:themeFill="background2" w:themeFillShade="E6"/>
            <w:vAlign w:val="center"/>
          </w:tcPr>
          <w:p w:rsidR="00B87337" w:rsidRPr="006B019C" w:rsidRDefault="00B87337"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know the effect of potential difference (voltage) and resistance on the current in and power developed across components in a circuit.</w:t>
            </w:r>
            <w:r w:rsidR="003918B3" w:rsidRPr="006B019C">
              <w:rPr>
                <w:rFonts w:eastAsia="Times New Roman" w:cs="Times New Roman"/>
                <w:b/>
                <w:sz w:val="24"/>
                <w:szCs w:val="24"/>
                <w:lang w:eastAsia="en-GB"/>
              </w:rPr>
              <w:t xml:space="preserve"> (complete section 13.5 before attempting this section)</w:t>
            </w:r>
          </w:p>
        </w:tc>
      </w:tr>
      <w:tr w:rsidR="00B87337" w:rsidRPr="001F1787" w:rsidTr="00135CB6">
        <w:trPr>
          <w:trHeight w:val="1079"/>
        </w:trPr>
        <w:tc>
          <w:tcPr>
            <w:tcW w:w="1101" w:type="dxa"/>
            <w:gridSpan w:val="3"/>
            <w:shd w:val="clear" w:color="auto" w:fill="auto"/>
            <w:vAlign w:val="center"/>
          </w:tcPr>
          <w:p w:rsidR="00B87337" w:rsidRPr="00CE24AE" w:rsidRDefault="00543C35" w:rsidP="00BE3A0F">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lastRenderedPageBreak/>
              <w:t>13.4.1</w:t>
            </w:r>
          </w:p>
        </w:tc>
        <w:tc>
          <w:tcPr>
            <w:tcW w:w="8930" w:type="dxa"/>
            <w:gridSpan w:val="2"/>
            <w:shd w:val="clear" w:color="auto" w:fill="auto"/>
            <w:vAlign w:val="center"/>
          </w:tcPr>
          <w:p w:rsidR="00A4595A" w:rsidRDefault="00A4595A" w:rsidP="003918B3">
            <w:pPr>
              <w:spacing w:after="0" w:line="240" w:lineRule="auto"/>
              <w:jc w:val="left"/>
              <w:rPr>
                <w:rFonts w:eastAsia="Times New Roman" w:cs="Times New Roman"/>
                <w:sz w:val="24"/>
                <w:szCs w:val="24"/>
                <w:lang w:eastAsia="en-GB"/>
              </w:rPr>
            </w:pPr>
          </w:p>
          <w:p w:rsidR="00A16263" w:rsidRDefault="00A16263" w:rsidP="003918B3">
            <w:pPr>
              <w:spacing w:after="0" w:line="240" w:lineRule="auto"/>
              <w:jc w:val="left"/>
              <w:rPr>
                <w:rFonts w:eastAsia="Times New Roman" w:cs="Times New Roman"/>
                <w:sz w:val="24"/>
                <w:szCs w:val="24"/>
                <w:lang w:eastAsia="en-GB"/>
              </w:rPr>
            </w:pPr>
            <w:r>
              <w:rPr>
                <w:rFonts w:eastAsia="Times New Roman" w:cs="Times New Roman"/>
                <w:sz w:val="24"/>
                <w:szCs w:val="24"/>
                <w:lang w:eastAsia="en-GB"/>
              </w:rPr>
              <w:t xml:space="preserve">SQA SG C 2011. </w:t>
            </w:r>
          </w:p>
          <w:p w:rsidR="00B87337" w:rsidRDefault="003918B3" w:rsidP="003918B3">
            <w:pPr>
              <w:spacing w:after="0" w:line="240" w:lineRule="auto"/>
              <w:jc w:val="left"/>
              <w:rPr>
                <w:rFonts w:eastAsia="Times New Roman" w:cs="Times New Roman"/>
                <w:sz w:val="24"/>
                <w:szCs w:val="24"/>
                <w:lang w:eastAsia="en-GB"/>
              </w:rPr>
            </w:pPr>
            <w:r w:rsidRPr="003918B3">
              <w:rPr>
                <w:rFonts w:eastAsia="Times New Roman" w:cs="Times New Roman"/>
                <w:sz w:val="24"/>
                <w:szCs w:val="24"/>
                <w:lang w:eastAsia="en-GB"/>
              </w:rPr>
              <w:t>A mains electric fire has two heating elements which can be switched on</w:t>
            </w:r>
            <w:r>
              <w:rPr>
                <w:rFonts w:eastAsia="Times New Roman" w:cs="Times New Roman"/>
                <w:sz w:val="24"/>
                <w:szCs w:val="24"/>
                <w:lang w:eastAsia="en-GB"/>
              </w:rPr>
              <w:t xml:space="preserve"> </w:t>
            </w:r>
            <w:r w:rsidRPr="003918B3">
              <w:rPr>
                <w:rFonts w:eastAsia="Times New Roman" w:cs="Times New Roman"/>
                <w:sz w:val="24"/>
                <w:szCs w:val="24"/>
                <w:lang w:eastAsia="en-GB"/>
              </w:rPr>
              <w:t>and off separately. The heating elements can be switched on to produce</w:t>
            </w:r>
            <w:r>
              <w:rPr>
                <w:rFonts w:eastAsia="Times New Roman" w:cs="Times New Roman"/>
                <w:sz w:val="24"/>
                <w:szCs w:val="24"/>
                <w:lang w:eastAsia="en-GB"/>
              </w:rPr>
              <w:t xml:space="preserve"> </w:t>
            </w:r>
            <w:r w:rsidRPr="003918B3">
              <w:rPr>
                <w:rFonts w:eastAsia="Times New Roman" w:cs="Times New Roman"/>
                <w:sz w:val="24"/>
                <w:szCs w:val="24"/>
                <w:lang w:eastAsia="en-GB"/>
              </w:rPr>
              <w:t>three different heat settings: LOW, MEDIUM and HIGH. The fire also</w:t>
            </w:r>
            <w:r>
              <w:rPr>
                <w:rFonts w:eastAsia="Times New Roman" w:cs="Times New Roman"/>
                <w:sz w:val="24"/>
                <w:szCs w:val="24"/>
                <w:lang w:eastAsia="en-GB"/>
              </w:rPr>
              <w:t xml:space="preserve"> </w:t>
            </w:r>
            <w:r w:rsidRPr="003918B3">
              <w:rPr>
                <w:rFonts w:eastAsia="Times New Roman" w:cs="Times New Roman"/>
                <w:sz w:val="24"/>
                <w:szCs w:val="24"/>
                <w:lang w:eastAsia="en-GB"/>
              </w:rPr>
              <w:t>has an interior lamp which can be switched on to give a log-burning effect.</w:t>
            </w:r>
          </w:p>
          <w:p w:rsidR="00A16263" w:rsidRDefault="00A16263" w:rsidP="003918B3">
            <w:pPr>
              <w:spacing w:after="0" w:line="240" w:lineRule="auto"/>
              <w:jc w:val="left"/>
              <w:rPr>
                <w:rFonts w:eastAsia="Times New Roman" w:cs="Times New Roman"/>
                <w:sz w:val="24"/>
                <w:szCs w:val="24"/>
                <w:lang w:eastAsia="en-GB"/>
              </w:rPr>
            </w:pPr>
          </w:p>
          <w:p w:rsidR="003918B3" w:rsidRDefault="003918B3" w:rsidP="003918B3">
            <w:pPr>
              <w:spacing w:after="0" w:line="240" w:lineRule="auto"/>
              <w:jc w:val="left"/>
              <w:rPr>
                <w:rFonts w:eastAsia="Times New Roman" w:cs="Times New Roman"/>
                <w:sz w:val="24"/>
                <w:szCs w:val="24"/>
                <w:lang w:eastAsia="en-GB"/>
              </w:rPr>
            </w:pPr>
            <w:r w:rsidRPr="003918B3">
              <w:rPr>
                <w:rFonts w:eastAsia="Times New Roman" w:cs="Times New Roman"/>
                <w:sz w:val="24"/>
                <w:szCs w:val="24"/>
                <w:lang w:eastAsia="en-GB"/>
              </w:rPr>
              <w:t>The circuit diagram for the fire is shown.</w:t>
            </w:r>
          </w:p>
          <w:p w:rsidR="00A16263" w:rsidRDefault="00D80E54" w:rsidP="003918B3">
            <w:pPr>
              <w:spacing w:after="0" w:line="240" w:lineRule="auto"/>
              <w:jc w:val="left"/>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1594239" behindDoc="0" locked="0" layoutInCell="1" allowOverlap="1" wp14:anchorId="437DE311" wp14:editId="2E705FDD">
                  <wp:simplePos x="0" y="0"/>
                  <wp:positionH relativeFrom="column">
                    <wp:posOffset>3263265</wp:posOffset>
                  </wp:positionH>
                  <wp:positionV relativeFrom="paragraph">
                    <wp:posOffset>167640</wp:posOffset>
                  </wp:positionV>
                  <wp:extent cx="2136775" cy="1837055"/>
                  <wp:effectExtent l="0" t="0" r="0" b="0"/>
                  <wp:wrapSquare wrapText="bothSides"/>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2136775" cy="1837055"/>
                          </a:xfrm>
                          <a:prstGeom prst="rect">
                            <a:avLst/>
                          </a:prstGeom>
                          <a:noFill/>
                          <a:ln>
                            <a:noFill/>
                          </a:ln>
                        </pic:spPr>
                      </pic:pic>
                    </a:graphicData>
                  </a:graphic>
                  <wp14:sizeRelH relativeFrom="page">
                    <wp14:pctWidth>0</wp14:pctWidth>
                  </wp14:sizeRelH>
                  <wp14:sizeRelV relativeFrom="page">
                    <wp14:pctHeight>0</wp14:pctHeight>
                  </wp14:sizeRelV>
                </wp:anchor>
              </w:drawing>
            </w:r>
            <w:r w:rsidR="00A16263">
              <w:rPr>
                <w:rFonts w:eastAsia="Times New Roman" w:cs="Times New Roman"/>
                <w:noProof/>
                <w:sz w:val="24"/>
                <w:szCs w:val="24"/>
                <w:lang w:eastAsia="en-GB"/>
              </w:rPr>
              <w:drawing>
                <wp:inline distT="0" distB="0" distL="0" distR="0" wp14:anchorId="552DE1EB" wp14:editId="3DD6B724">
                  <wp:extent cx="2645482" cy="2222205"/>
                  <wp:effectExtent l="0" t="0" r="2540" b="6985"/>
                  <wp:docPr id="1124"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647742" cy="2224104"/>
                          </a:xfrm>
                          <a:prstGeom prst="rect">
                            <a:avLst/>
                          </a:prstGeom>
                          <a:noFill/>
                          <a:ln>
                            <a:noFill/>
                          </a:ln>
                        </pic:spPr>
                      </pic:pic>
                    </a:graphicData>
                  </a:graphic>
                </wp:inline>
              </w:drawing>
            </w:r>
          </w:p>
          <w:p w:rsidR="00A16263" w:rsidRPr="00A16263" w:rsidRDefault="00A16263" w:rsidP="00A16263">
            <w:pPr>
              <w:spacing w:after="0" w:line="240" w:lineRule="auto"/>
              <w:jc w:val="left"/>
              <w:rPr>
                <w:rFonts w:eastAsia="Times New Roman" w:cs="Times New Roman"/>
                <w:sz w:val="24"/>
                <w:szCs w:val="24"/>
                <w:lang w:eastAsia="en-GB"/>
              </w:rPr>
            </w:pPr>
            <w:r>
              <w:rPr>
                <w:rFonts w:eastAsia="Times New Roman" w:cs="Times New Roman"/>
                <w:sz w:val="24"/>
                <w:szCs w:val="24"/>
                <w:lang w:eastAsia="en-GB"/>
              </w:rPr>
              <w:t>(a) S</w:t>
            </w:r>
            <w:r w:rsidRPr="00A16263">
              <w:rPr>
                <w:rFonts w:eastAsia="Times New Roman" w:cs="Times New Roman"/>
                <w:sz w:val="24"/>
                <w:szCs w:val="24"/>
                <w:lang w:eastAsia="en-GB"/>
              </w:rPr>
              <w:t>witches S2 and S3 are closed.</w:t>
            </w:r>
          </w:p>
          <w:p w:rsidR="00A16263" w:rsidRDefault="00A16263" w:rsidP="00A16263">
            <w:pPr>
              <w:spacing w:after="0" w:line="240" w:lineRule="auto"/>
              <w:jc w:val="left"/>
              <w:rPr>
                <w:rFonts w:eastAsia="Times New Roman" w:cs="Times New Roman"/>
                <w:sz w:val="24"/>
                <w:szCs w:val="24"/>
                <w:lang w:eastAsia="en-GB"/>
              </w:rPr>
            </w:pPr>
            <w:r w:rsidRPr="00A16263">
              <w:rPr>
                <w:rFonts w:eastAsia="Times New Roman" w:cs="Times New Roman"/>
                <w:sz w:val="24"/>
                <w:szCs w:val="24"/>
                <w:lang w:eastAsia="en-GB"/>
              </w:rPr>
              <w:t>(i) Calculate the combined resistance of both heating elements.</w:t>
            </w:r>
          </w:p>
          <w:p w:rsidR="00A16263" w:rsidRDefault="00A16263" w:rsidP="00A16263">
            <w:pPr>
              <w:spacing w:after="0" w:line="240" w:lineRule="auto"/>
              <w:jc w:val="left"/>
              <w:rPr>
                <w:rFonts w:eastAsia="Times New Roman" w:cs="Times New Roman"/>
                <w:sz w:val="24"/>
                <w:szCs w:val="24"/>
                <w:lang w:eastAsia="en-GB"/>
              </w:rPr>
            </w:pPr>
            <w:r>
              <w:rPr>
                <w:rFonts w:eastAsia="Times New Roman" w:cs="Times New Roman"/>
                <w:sz w:val="24"/>
                <w:szCs w:val="24"/>
                <w:lang w:eastAsia="en-GB"/>
              </w:rPr>
              <w:t xml:space="preserve">(ii) </w:t>
            </w:r>
            <w:r w:rsidRPr="00A16263">
              <w:rPr>
                <w:rFonts w:eastAsia="Times New Roman" w:cs="Times New Roman"/>
                <w:sz w:val="24"/>
                <w:szCs w:val="24"/>
                <w:lang w:eastAsia="en-GB"/>
              </w:rPr>
              <w:t>Calculate the total power developed in the heating elements when</w:t>
            </w:r>
            <w:r>
              <w:rPr>
                <w:rFonts w:eastAsia="Times New Roman" w:cs="Times New Roman"/>
                <w:sz w:val="24"/>
                <w:szCs w:val="24"/>
                <w:lang w:eastAsia="en-GB"/>
              </w:rPr>
              <w:t xml:space="preserve"> S2 and S3 are closed.</w:t>
            </w:r>
          </w:p>
          <w:p w:rsidR="00A16263" w:rsidRPr="00910B75" w:rsidRDefault="00A16263" w:rsidP="00D86451">
            <w:pPr>
              <w:pStyle w:val="ListParagraph"/>
              <w:numPr>
                <w:ilvl w:val="0"/>
                <w:numId w:val="107"/>
              </w:numPr>
              <w:spacing w:after="0" w:line="240" w:lineRule="auto"/>
              <w:ind w:left="459" w:hanging="426"/>
              <w:jc w:val="left"/>
              <w:rPr>
                <w:rFonts w:eastAsia="Times New Roman" w:cs="Times New Roman"/>
                <w:sz w:val="24"/>
                <w:szCs w:val="24"/>
                <w:lang w:eastAsia="en-GB"/>
              </w:rPr>
            </w:pPr>
            <w:r w:rsidRPr="00A16263">
              <w:rPr>
                <w:rFonts w:eastAsia="Times New Roman" w:cs="Times New Roman"/>
                <w:sz w:val="24"/>
                <w:szCs w:val="24"/>
                <w:lang w:eastAsia="en-GB"/>
              </w:rPr>
              <w:t>State and explain which switch or switches would have to be</w:t>
            </w:r>
            <w:r>
              <w:rPr>
                <w:rFonts w:eastAsia="Times New Roman" w:cs="Times New Roman"/>
                <w:sz w:val="24"/>
                <w:szCs w:val="24"/>
                <w:lang w:eastAsia="en-GB"/>
              </w:rPr>
              <w:t xml:space="preserve"> </w:t>
            </w:r>
            <w:r w:rsidRPr="00A16263">
              <w:rPr>
                <w:rFonts w:eastAsia="Times New Roman" w:cs="Times New Roman"/>
                <w:sz w:val="24"/>
                <w:szCs w:val="24"/>
                <w:lang w:eastAsia="en-GB"/>
              </w:rPr>
              <w:t>closed to produce the LOW heat setting.</w:t>
            </w:r>
          </w:p>
        </w:tc>
      </w:tr>
      <w:tr w:rsidR="00B87337" w:rsidRPr="001F1787" w:rsidTr="00135CB6">
        <w:trPr>
          <w:trHeight w:val="1155"/>
        </w:trPr>
        <w:tc>
          <w:tcPr>
            <w:tcW w:w="1101" w:type="dxa"/>
            <w:gridSpan w:val="3"/>
            <w:shd w:val="clear" w:color="auto" w:fill="auto"/>
            <w:vAlign w:val="center"/>
          </w:tcPr>
          <w:p w:rsidR="00B87337" w:rsidRPr="00CE24AE" w:rsidRDefault="00135CB6" w:rsidP="00BE3A0F">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t>13.4.2</w:t>
            </w:r>
          </w:p>
        </w:tc>
        <w:tc>
          <w:tcPr>
            <w:tcW w:w="8930" w:type="dxa"/>
            <w:gridSpan w:val="2"/>
            <w:shd w:val="clear" w:color="auto" w:fill="auto"/>
            <w:vAlign w:val="center"/>
          </w:tcPr>
          <w:p w:rsidR="00B87337" w:rsidRDefault="00A657A6" w:rsidP="00910B75">
            <w:pPr>
              <w:spacing w:after="0" w:line="240" w:lineRule="auto"/>
              <w:jc w:val="left"/>
              <w:rPr>
                <w:rFonts w:cs="Tahoma"/>
                <w:sz w:val="24"/>
                <w:szCs w:val="24"/>
              </w:rPr>
            </w:pPr>
            <w:r>
              <w:rPr>
                <w:rFonts w:cs="Tahoma"/>
                <w:sz w:val="24"/>
                <w:szCs w:val="24"/>
              </w:rPr>
              <w:t>Based on SG C 2005</w:t>
            </w:r>
          </w:p>
          <w:p w:rsidR="00A657A6" w:rsidRDefault="00A657A6" w:rsidP="001E416D">
            <w:pPr>
              <w:spacing w:after="0" w:line="240" w:lineRule="auto"/>
              <w:jc w:val="left"/>
              <w:rPr>
                <w:rFonts w:cs="Tahoma"/>
                <w:sz w:val="24"/>
                <w:szCs w:val="24"/>
              </w:rPr>
            </w:pPr>
            <w:r w:rsidRPr="00A657A6">
              <w:rPr>
                <w:rFonts w:cs="Tahoma"/>
                <w:sz w:val="24"/>
                <w:szCs w:val="24"/>
              </w:rPr>
              <w:t>A mains vacuum cleaner contains a motor that takes 3.0 s to reach full</w:t>
            </w:r>
            <w:r w:rsidR="001E416D">
              <w:rPr>
                <w:rFonts w:cs="Tahoma"/>
                <w:sz w:val="24"/>
                <w:szCs w:val="24"/>
              </w:rPr>
              <w:t xml:space="preserve"> </w:t>
            </w:r>
            <w:r w:rsidRPr="00A657A6">
              <w:rPr>
                <w:rFonts w:cs="Tahoma"/>
                <w:sz w:val="24"/>
                <w:szCs w:val="24"/>
              </w:rPr>
              <w:t>speed after being switched on. The graph shows how the current in the</w:t>
            </w:r>
            <w:r w:rsidR="001E416D">
              <w:rPr>
                <w:rFonts w:cs="Tahoma"/>
                <w:sz w:val="24"/>
                <w:szCs w:val="24"/>
              </w:rPr>
              <w:t xml:space="preserve"> </w:t>
            </w:r>
            <w:r w:rsidRPr="00A657A6">
              <w:rPr>
                <w:rFonts w:cs="Tahoma"/>
                <w:sz w:val="24"/>
                <w:szCs w:val="24"/>
              </w:rPr>
              <w:t>motor varies from the time the motor is switched on.</w:t>
            </w:r>
          </w:p>
          <w:p w:rsidR="001E416D" w:rsidRDefault="001E416D" w:rsidP="001E416D">
            <w:pPr>
              <w:spacing w:after="0" w:line="240" w:lineRule="auto"/>
              <w:jc w:val="left"/>
              <w:rPr>
                <w:rFonts w:cs="Tahoma"/>
                <w:sz w:val="24"/>
                <w:szCs w:val="24"/>
              </w:rPr>
            </w:pPr>
          </w:p>
          <w:p w:rsidR="001E416D" w:rsidRDefault="001E416D" w:rsidP="001E416D">
            <w:pPr>
              <w:spacing w:after="0" w:line="240" w:lineRule="auto"/>
              <w:jc w:val="left"/>
              <w:rPr>
                <w:rFonts w:cs="Tahoma"/>
                <w:sz w:val="24"/>
                <w:szCs w:val="24"/>
              </w:rPr>
            </w:pPr>
            <w:r>
              <w:rPr>
                <w:rFonts w:cs="Tahoma"/>
                <w:noProof/>
                <w:sz w:val="24"/>
                <w:szCs w:val="24"/>
                <w:lang w:eastAsia="en-GB"/>
              </w:rPr>
              <w:drawing>
                <wp:inline distT="0" distB="0" distL="0" distR="0" wp14:anchorId="545FB2A6" wp14:editId="3925C0D3">
                  <wp:extent cx="4348716" cy="2567176"/>
                  <wp:effectExtent l="0" t="0" r="0" b="5080"/>
                  <wp:docPr id="1126" name="Pictur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4348728" cy="2567183"/>
                          </a:xfrm>
                          <a:prstGeom prst="rect">
                            <a:avLst/>
                          </a:prstGeom>
                          <a:noFill/>
                          <a:ln>
                            <a:noFill/>
                          </a:ln>
                        </pic:spPr>
                      </pic:pic>
                    </a:graphicData>
                  </a:graphic>
                </wp:inline>
              </w:drawing>
            </w:r>
          </w:p>
          <w:p w:rsidR="001E416D" w:rsidRDefault="001E416D" w:rsidP="001E416D">
            <w:pPr>
              <w:spacing w:after="0" w:line="240" w:lineRule="auto"/>
              <w:jc w:val="left"/>
              <w:rPr>
                <w:rFonts w:cs="Tahoma"/>
                <w:sz w:val="24"/>
                <w:szCs w:val="24"/>
              </w:rPr>
            </w:pPr>
          </w:p>
          <w:p w:rsidR="001E416D" w:rsidRDefault="001E416D" w:rsidP="00D86451">
            <w:pPr>
              <w:pStyle w:val="ListParagraph"/>
              <w:numPr>
                <w:ilvl w:val="0"/>
                <w:numId w:val="109"/>
              </w:numPr>
              <w:spacing w:after="0" w:line="240" w:lineRule="auto"/>
              <w:jc w:val="left"/>
              <w:rPr>
                <w:rFonts w:cs="Tahoma"/>
                <w:sz w:val="24"/>
                <w:szCs w:val="24"/>
              </w:rPr>
            </w:pPr>
            <w:r w:rsidRPr="001E416D">
              <w:rPr>
                <w:rFonts w:cs="Tahoma"/>
                <w:sz w:val="24"/>
                <w:szCs w:val="24"/>
              </w:rPr>
              <w:t xml:space="preserve">Calculate the power of the motor when it </w:t>
            </w:r>
            <w:r>
              <w:rPr>
                <w:rFonts w:cs="Tahoma"/>
                <w:sz w:val="24"/>
                <w:szCs w:val="24"/>
              </w:rPr>
              <w:t>first switched on.</w:t>
            </w:r>
          </w:p>
          <w:p w:rsidR="001E416D" w:rsidRDefault="001E416D" w:rsidP="00D86451">
            <w:pPr>
              <w:pStyle w:val="ListParagraph"/>
              <w:numPr>
                <w:ilvl w:val="0"/>
                <w:numId w:val="109"/>
              </w:numPr>
              <w:spacing w:after="0" w:line="240" w:lineRule="auto"/>
              <w:jc w:val="left"/>
              <w:rPr>
                <w:rFonts w:cs="Tahoma"/>
                <w:sz w:val="24"/>
                <w:szCs w:val="24"/>
              </w:rPr>
            </w:pPr>
          </w:p>
          <w:p w:rsidR="001E416D" w:rsidRDefault="001E416D" w:rsidP="00D86451">
            <w:pPr>
              <w:pStyle w:val="ListParagraph"/>
              <w:numPr>
                <w:ilvl w:val="0"/>
                <w:numId w:val="110"/>
              </w:numPr>
              <w:spacing w:after="0" w:line="240" w:lineRule="auto"/>
              <w:jc w:val="left"/>
              <w:rPr>
                <w:rFonts w:cs="Tahoma"/>
                <w:sz w:val="24"/>
                <w:szCs w:val="24"/>
              </w:rPr>
            </w:pPr>
            <w:r w:rsidRPr="001E416D">
              <w:rPr>
                <w:rFonts w:cs="Tahoma"/>
                <w:sz w:val="24"/>
                <w:szCs w:val="24"/>
              </w:rPr>
              <w:t>State the current when the motor has reached full speed.</w:t>
            </w:r>
          </w:p>
          <w:p w:rsidR="001E416D" w:rsidRDefault="001E416D" w:rsidP="00D86451">
            <w:pPr>
              <w:pStyle w:val="ListParagraph"/>
              <w:numPr>
                <w:ilvl w:val="0"/>
                <w:numId w:val="110"/>
              </w:numPr>
              <w:spacing w:after="0" w:line="240" w:lineRule="auto"/>
              <w:jc w:val="left"/>
              <w:rPr>
                <w:rFonts w:cs="Tahoma"/>
                <w:sz w:val="24"/>
                <w:szCs w:val="24"/>
              </w:rPr>
            </w:pPr>
            <w:r w:rsidRPr="001E416D">
              <w:rPr>
                <w:rFonts w:cs="Tahoma"/>
                <w:sz w:val="24"/>
                <w:szCs w:val="24"/>
              </w:rPr>
              <w:t>Calculate the power of the motor when it has reached full speed.</w:t>
            </w:r>
          </w:p>
          <w:p w:rsidR="001E416D" w:rsidRDefault="001E416D" w:rsidP="001E416D">
            <w:pPr>
              <w:spacing w:after="0" w:line="240" w:lineRule="auto"/>
              <w:ind w:left="360"/>
              <w:jc w:val="left"/>
              <w:rPr>
                <w:rFonts w:cs="Tahoma"/>
                <w:sz w:val="24"/>
                <w:szCs w:val="24"/>
              </w:rPr>
            </w:pPr>
            <w:r>
              <w:rPr>
                <w:rFonts w:cs="Tahoma"/>
                <w:sz w:val="24"/>
                <w:szCs w:val="24"/>
              </w:rPr>
              <w:t xml:space="preserve">(c ) </w:t>
            </w:r>
            <w:r w:rsidRPr="001E416D">
              <w:rPr>
                <w:rFonts w:cs="Tahoma"/>
                <w:sz w:val="24"/>
                <w:szCs w:val="24"/>
              </w:rPr>
              <w:t>The vacuum cleaner is connected to the mains supply by a flex fitted</w:t>
            </w:r>
            <w:r>
              <w:rPr>
                <w:rFonts w:cs="Tahoma"/>
                <w:sz w:val="24"/>
                <w:szCs w:val="24"/>
              </w:rPr>
              <w:t xml:space="preserve"> </w:t>
            </w:r>
            <w:r w:rsidRPr="001E416D">
              <w:rPr>
                <w:rFonts w:cs="Tahoma"/>
                <w:sz w:val="24"/>
                <w:szCs w:val="24"/>
              </w:rPr>
              <w:lastRenderedPageBreak/>
              <w:t>with a fused plug. All the fuses shown are available.</w:t>
            </w:r>
          </w:p>
          <w:p w:rsidR="001E416D" w:rsidRDefault="001E416D" w:rsidP="001E416D">
            <w:pPr>
              <w:spacing w:after="0" w:line="240" w:lineRule="auto"/>
              <w:ind w:left="360"/>
              <w:jc w:val="left"/>
              <w:rPr>
                <w:rFonts w:cs="Tahoma"/>
                <w:sz w:val="24"/>
                <w:szCs w:val="24"/>
              </w:rPr>
            </w:pPr>
            <w:r>
              <w:rPr>
                <w:rFonts w:cs="Tahoma"/>
                <w:noProof/>
                <w:sz w:val="24"/>
                <w:szCs w:val="24"/>
                <w:lang w:eastAsia="en-GB"/>
              </w:rPr>
              <w:drawing>
                <wp:inline distT="0" distB="0" distL="0" distR="0" wp14:anchorId="083DFD41" wp14:editId="7A60EE4A">
                  <wp:extent cx="4134905" cy="1057590"/>
                  <wp:effectExtent l="0" t="0" r="0" b="9525"/>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4135940" cy="1057855"/>
                          </a:xfrm>
                          <a:prstGeom prst="rect">
                            <a:avLst/>
                          </a:prstGeom>
                          <a:noFill/>
                          <a:ln>
                            <a:noFill/>
                          </a:ln>
                        </pic:spPr>
                      </pic:pic>
                    </a:graphicData>
                  </a:graphic>
                </wp:inline>
              </w:drawing>
            </w:r>
          </w:p>
          <w:p w:rsidR="001E416D" w:rsidRPr="001E416D" w:rsidRDefault="001E416D" w:rsidP="001E416D">
            <w:pPr>
              <w:spacing w:after="0" w:line="240" w:lineRule="auto"/>
              <w:ind w:left="360"/>
              <w:jc w:val="left"/>
              <w:rPr>
                <w:rFonts w:cs="Tahoma"/>
                <w:sz w:val="24"/>
                <w:szCs w:val="24"/>
              </w:rPr>
            </w:pPr>
            <w:r>
              <w:rPr>
                <w:rFonts w:cs="Tahoma"/>
                <w:sz w:val="24"/>
                <w:szCs w:val="24"/>
              </w:rPr>
              <w:t>State w</w:t>
            </w:r>
            <w:r w:rsidRPr="001E416D">
              <w:rPr>
                <w:rFonts w:cs="Tahoma"/>
                <w:sz w:val="24"/>
                <w:szCs w:val="24"/>
              </w:rPr>
              <w:t>hich one of these fuses is most suitable for fitting in the plug</w:t>
            </w:r>
            <w:r>
              <w:rPr>
                <w:rFonts w:cs="Tahoma"/>
                <w:sz w:val="24"/>
                <w:szCs w:val="24"/>
              </w:rPr>
              <w:t>. You must justify your answer.</w:t>
            </w:r>
          </w:p>
        </w:tc>
      </w:tr>
      <w:tr w:rsidR="00B87337" w:rsidRPr="001F1787" w:rsidTr="00135CB6">
        <w:trPr>
          <w:trHeight w:val="936"/>
        </w:trPr>
        <w:tc>
          <w:tcPr>
            <w:tcW w:w="1101" w:type="dxa"/>
            <w:gridSpan w:val="3"/>
            <w:shd w:val="clear" w:color="auto" w:fill="auto"/>
            <w:vAlign w:val="center"/>
          </w:tcPr>
          <w:p w:rsidR="00B87337" w:rsidRPr="00CE24AE" w:rsidRDefault="00135CB6" w:rsidP="00BE3A0F">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lastRenderedPageBreak/>
              <w:t>13.4.3</w:t>
            </w:r>
          </w:p>
        </w:tc>
        <w:tc>
          <w:tcPr>
            <w:tcW w:w="8930" w:type="dxa"/>
            <w:gridSpan w:val="2"/>
            <w:shd w:val="clear" w:color="auto" w:fill="auto"/>
            <w:vAlign w:val="center"/>
          </w:tcPr>
          <w:p w:rsidR="00BA4D8C" w:rsidRDefault="0022642C" w:rsidP="000048F2">
            <w:pPr>
              <w:spacing w:after="0" w:line="240" w:lineRule="auto"/>
              <w:jc w:val="left"/>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3045760" behindDoc="0" locked="0" layoutInCell="1" allowOverlap="1" wp14:anchorId="7876D44E" wp14:editId="6E98ED8F">
                  <wp:simplePos x="0" y="0"/>
                  <wp:positionH relativeFrom="column">
                    <wp:posOffset>3175</wp:posOffset>
                  </wp:positionH>
                  <wp:positionV relativeFrom="paragraph">
                    <wp:posOffset>1736725</wp:posOffset>
                  </wp:positionV>
                  <wp:extent cx="2286000" cy="1507490"/>
                  <wp:effectExtent l="0" t="0" r="0" b="0"/>
                  <wp:wrapSquare wrapText="left"/>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2286000" cy="15074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eastAsia="Times New Roman" w:cs="Times New Roman"/>
                <w:noProof/>
                <w:sz w:val="24"/>
                <w:szCs w:val="24"/>
                <w:lang w:eastAsia="en-GB"/>
              </w:rPr>
              <w:drawing>
                <wp:anchor distT="0" distB="0" distL="114300" distR="114300" simplePos="0" relativeHeight="253044736" behindDoc="0" locked="0" layoutInCell="1" allowOverlap="1" wp14:anchorId="626C9342" wp14:editId="3F52485C">
                  <wp:simplePos x="0" y="0"/>
                  <wp:positionH relativeFrom="column">
                    <wp:posOffset>-59690</wp:posOffset>
                  </wp:positionH>
                  <wp:positionV relativeFrom="paragraph">
                    <wp:posOffset>205105</wp:posOffset>
                  </wp:positionV>
                  <wp:extent cx="3027045" cy="1508125"/>
                  <wp:effectExtent l="0" t="0" r="1905" b="0"/>
                  <wp:wrapSquare wrapText="right"/>
                  <wp:docPr id="1133"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3027045" cy="15081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A4D8C">
              <w:rPr>
                <w:rFonts w:eastAsia="Times New Roman" w:cs="Times New Roman"/>
                <w:sz w:val="24"/>
                <w:szCs w:val="24"/>
                <w:lang w:eastAsia="en-GB"/>
              </w:rPr>
              <w:t xml:space="preserve">SQA SG C 2009 </w:t>
            </w:r>
          </w:p>
          <w:p w:rsidR="00B87337" w:rsidRDefault="000048F2" w:rsidP="000048F2">
            <w:pPr>
              <w:spacing w:after="0" w:line="240" w:lineRule="auto"/>
              <w:jc w:val="left"/>
              <w:rPr>
                <w:rFonts w:eastAsia="Times New Roman" w:cs="Times New Roman"/>
                <w:sz w:val="24"/>
                <w:szCs w:val="24"/>
                <w:lang w:eastAsia="en-GB"/>
              </w:rPr>
            </w:pPr>
            <w:r w:rsidRPr="000048F2">
              <w:rPr>
                <w:rFonts w:eastAsia="Times New Roman" w:cs="Times New Roman"/>
                <w:sz w:val="24"/>
                <w:szCs w:val="24"/>
                <w:lang w:eastAsia="en-GB"/>
              </w:rPr>
              <w:t>A car fan uses a battery powered electric motor. The diagram below shows</w:t>
            </w:r>
            <w:r>
              <w:rPr>
                <w:rFonts w:eastAsia="Times New Roman" w:cs="Times New Roman"/>
                <w:sz w:val="24"/>
                <w:szCs w:val="24"/>
                <w:lang w:eastAsia="en-GB"/>
              </w:rPr>
              <w:t xml:space="preserve"> </w:t>
            </w:r>
            <w:r w:rsidRPr="000048F2">
              <w:rPr>
                <w:rFonts w:eastAsia="Times New Roman" w:cs="Times New Roman"/>
                <w:sz w:val="24"/>
                <w:szCs w:val="24"/>
                <w:lang w:eastAsia="en-GB"/>
              </w:rPr>
              <w:t>the apparatus used to investigate the effect of current on the speed of the</w:t>
            </w:r>
            <w:r>
              <w:rPr>
                <w:rFonts w:eastAsia="Times New Roman" w:cs="Times New Roman"/>
                <w:sz w:val="24"/>
                <w:szCs w:val="24"/>
                <w:lang w:eastAsia="en-GB"/>
              </w:rPr>
              <w:t xml:space="preserve"> </w:t>
            </w:r>
            <w:r w:rsidRPr="000048F2">
              <w:rPr>
                <w:rFonts w:eastAsia="Times New Roman" w:cs="Times New Roman"/>
                <w:sz w:val="24"/>
                <w:szCs w:val="24"/>
                <w:lang w:eastAsia="en-GB"/>
              </w:rPr>
              <w:t>electric motor.</w:t>
            </w:r>
          </w:p>
          <w:p w:rsidR="00CB4858" w:rsidRDefault="00CB4858" w:rsidP="000048F2">
            <w:pPr>
              <w:spacing w:after="0" w:line="240" w:lineRule="auto"/>
              <w:jc w:val="left"/>
              <w:rPr>
                <w:rFonts w:eastAsia="Times New Roman" w:cs="Times New Roman"/>
                <w:sz w:val="24"/>
                <w:szCs w:val="24"/>
                <w:lang w:eastAsia="en-GB"/>
              </w:rPr>
            </w:pPr>
          </w:p>
          <w:p w:rsidR="00CB4858" w:rsidRDefault="00CB4858" w:rsidP="000048F2">
            <w:pPr>
              <w:spacing w:after="0" w:line="240" w:lineRule="auto"/>
              <w:jc w:val="left"/>
              <w:rPr>
                <w:rFonts w:eastAsia="Times New Roman" w:cs="Times New Roman"/>
                <w:sz w:val="24"/>
                <w:szCs w:val="24"/>
                <w:lang w:eastAsia="en-GB"/>
              </w:rPr>
            </w:pPr>
          </w:p>
          <w:p w:rsidR="0022642C" w:rsidRDefault="0022642C" w:rsidP="000048F2">
            <w:pPr>
              <w:spacing w:after="0" w:line="240" w:lineRule="auto"/>
              <w:jc w:val="left"/>
              <w:rPr>
                <w:rFonts w:eastAsia="Times New Roman" w:cs="Times New Roman"/>
                <w:sz w:val="24"/>
                <w:szCs w:val="24"/>
                <w:lang w:eastAsia="en-GB"/>
              </w:rPr>
            </w:pPr>
          </w:p>
          <w:p w:rsidR="0022642C" w:rsidRDefault="0022642C" w:rsidP="000048F2">
            <w:pPr>
              <w:spacing w:after="0" w:line="240" w:lineRule="auto"/>
              <w:jc w:val="left"/>
              <w:rPr>
                <w:rFonts w:eastAsia="Times New Roman" w:cs="Times New Roman"/>
                <w:sz w:val="24"/>
                <w:szCs w:val="24"/>
                <w:lang w:eastAsia="en-GB"/>
              </w:rPr>
            </w:pPr>
          </w:p>
          <w:p w:rsidR="0066016B" w:rsidRDefault="0066016B" w:rsidP="000048F2">
            <w:pPr>
              <w:spacing w:after="0" w:line="240" w:lineRule="auto"/>
              <w:jc w:val="left"/>
              <w:rPr>
                <w:rFonts w:eastAsia="Times New Roman" w:cs="Times New Roman"/>
                <w:sz w:val="24"/>
                <w:szCs w:val="24"/>
                <w:lang w:eastAsia="en-GB"/>
              </w:rPr>
            </w:pPr>
          </w:p>
          <w:p w:rsidR="000048F2" w:rsidRPr="000048F2" w:rsidRDefault="000048F2" w:rsidP="00D86451">
            <w:pPr>
              <w:pStyle w:val="ListParagraph"/>
              <w:numPr>
                <w:ilvl w:val="0"/>
                <w:numId w:val="112"/>
              </w:numPr>
              <w:spacing w:after="0" w:line="240" w:lineRule="auto"/>
              <w:jc w:val="left"/>
              <w:rPr>
                <w:rFonts w:eastAsia="Times New Roman" w:cs="Times New Roman"/>
                <w:sz w:val="24"/>
                <w:szCs w:val="24"/>
                <w:lang w:eastAsia="en-GB"/>
              </w:rPr>
            </w:pPr>
            <w:r w:rsidRPr="000048F2">
              <w:rPr>
                <w:rFonts w:eastAsia="Times New Roman" w:cs="Times New Roman"/>
                <w:sz w:val="24"/>
                <w:szCs w:val="24"/>
                <w:lang w:eastAsia="en-GB"/>
              </w:rPr>
              <w:t>The graph shows the relationship between speed and current during the investigation.</w:t>
            </w:r>
          </w:p>
          <w:p w:rsidR="000048F2" w:rsidRDefault="000048F2" w:rsidP="000048F2">
            <w:pPr>
              <w:pStyle w:val="ListParagraph"/>
              <w:spacing w:after="0" w:line="240" w:lineRule="auto"/>
              <w:ind w:left="735"/>
              <w:jc w:val="left"/>
              <w:rPr>
                <w:rFonts w:eastAsia="Times New Roman" w:cs="Times New Roman"/>
                <w:sz w:val="24"/>
                <w:szCs w:val="24"/>
                <w:lang w:eastAsia="en-GB"/>
              </w:rPr>
            </w:pPr>
          </w:p>
          <w:p w:rsidR="0022642C" w:rsidRDefault="0022642C" w:rsidP="0022642C">
            <w:pPr>
              <w:pStyle w:val="ListParagraph"/>
              <w:spacing w:after="0" w:line="240" w:lineRule="auto"/>
              <w:ind w:left="1080"/>
              <w:jc w:val="left"/>
              <w:rPr>
                <w:rFonts w:eastAsia="Times New Roman" w:cs="Times New Roman"/>
                <w:sz w:val="24"/>
                <w:szCs w:val="24"/>
                <w:lang w:eastAsia="en-GB"/>
              </w:rPr>
            </w:pPr>
          </w:p>
          <w:p w:rsidR="0022642C" w:rsidRDefault="0022642C" w:rsidP="0022642C">
            <w:pPr>
              <w:pStyle w:val="ListParagraph"/>
              <w:spacing w:after="0" w:line="240" w:lineRule="auto"/>
              <w:ind w:left="1080"/>
              <w:jc w:val="left"/>
              <w:rPr>
                <w:rFonts w:eastAsia="Times New Roman" w:cs="Times New Roman"/>
                <w:sz w:val="24"/>
                <w:szCs w:val="24"/>
                <w:lang w:eastAsia="en-GB"/>
              </w:rPr>
            </w:pPr>
          </w:p>
          <w:p w:rsidR="0022642C" w:rsidRDefault="0022642C" w:rsidP="0022642C">
            <w:pPr>
              <w:pStyle w:val="ListParagraph"/>
              <w:spacing w:after="0" w:line="240" w:lineRule="auto"/>
              <w:ind w:left="1080"/>
              <w:jc w:val="left"/>
              <w:rPr>
                <w:rFonts w:eastAsia="Times New Roman" w:cs="Times New Roman"/>
                <w:sz w:val="24"/>
                <w:szCs w:val="24"/>
                <w:lang w:eastAsia="en-GB"/>
              </w:rPr>
            </w:pPr>
          </w:p>
          <w:p w:rsidR="00BA4D8C" w:rsidRDefault="000048F2" w:rsidP="00D86451">
            <w:pPr>
              <w:pStyle w:val="ListParagraph"/>
              <w:numPr>
                <w:ilvl w:val="0"/>
                <w:numId w:val="113"/>
              </w:numPr>
              <w:spacing w:after="0" w:line="240" w:lineRule="auto"/>
              <w:jc w:val="left"/>
              <w:rPr>
                <w:rFonts w:eastAsia="Times New Roman" w:cs="Times New Roman"/>
                <w:sz w:val="24"/>
                <w:szCs w:val="24"/>
                <w:lang w:eastAsia="en-GB"/>
              </w:rPr>
            </w:pPr>
            <w:r w:rsidRPr="00BA4D8C">
              <w:rPr>
                <w:rFonts w:eastAsia="Times New Roman" w:cs="Times New Roman"/>
                <w:sz w:val="24"/>
                <w:szCs w:val="24"/>
                <w:lang w:eastAsia="en-GB"/>
              </w:rPr>
              <w:t>The current is changed using the variable speed control.</w:t>
            </w:r>
            <w:r w:rsidR="00BA4D8C" w:rsidRPr="00BA4D8C">
              <w:rPr>
                <w:rFonts w:eastAsia="Times New Roman" w:cs="Times New Roman"/>
                <w:sz w:val="24"/>
                <w:szCs w:val="24"/>
                <w:lang w:eastAsia="en-GB"/>
              </w:rPr>
              <w:t xml:space="preserve"> </w:t>
            </w:r>
            <w:r w:rsidR="00BA4D8C">
              <w:rPr>
                <w:rFonts w:eastAsia="Times New Roman" w:cs="Times New Roman"/>
                <w:sz w:val="24"/>
                <w:szCs w:val="24"/>
                <w:lang w:eastAsia="en-GB"/>
              </w:rPr>
              <w:t>State w</w:t>
            </w:r>
            <w:r w:rsidRPr="00BA4D8C">
              <w:rPr>
                <w:rFonts w:eastAsia="Times New Roman" w:cs="Times New Roman"/>
                <w:sz w:val="24"/>
                <w:szCs w:val="24"/>
                <w:lang w:eastAsia="en-GB"/>
              </w:rPr>
              <w:t xml:space="preserve">hat happens to the current when the resistance of the variable </w:t>
            </w:r>
            <w:r w:rsidR="00BA4D8C">
              <w:rPr>
                <w:rFonts w:eastAsia="Times New Roman" w:cs="Times New Roman"/>
                <w:sz w:val="24"/>
                <w:szCs w:val="24"/>
                <w:lang w:eastAsia="en-GB"/>
              </w:rPr>
              <w:t>speed controller is reduced.</w:t>
            </w:r>
          </w:p>
          <w:p w:rsidR="000048F2" w:rsidRPr="00BA4D8C" w:rsidRDefault="000048F2" w:rsidP="00D86451">
            <w:pPr>
              <w:pStyle w:val="ListParagraph"/>
              <w:numPr>
                <w:ilvl w:val="0"/>
                <w:numId w:val="113"/>
              </w:numPr>
              <w:spacing w:after="0" w:line="240" w:lineRule="auto"/>
              <w:jc w:val="left"/>
              <w:rPr>
                <w:rFonts w:eastAsia="Times New Roman" w:cs="Times New Roman"/>
                <w:sz w:val="24"/>
                <w:szCs w:val="24"/>
                <w:lang w:eastAsia="en-GB"/>
              </w:rPr>
            </w:pPr>
            <w:r w:rsidRPr="00BA4D8C">
              <w:rPr>
                <w:rFonts w:eastAsia="Times New Roman" w:cs="Times New Roman"/>
                <w:sz w:val="24"/>
                <w:szCs w:val="24"/>
                <w:lang w:eastAsia="en-GB"/>
              </w:rPr>
              <w:t>The settings of the variable speed control use different combinations of identical resistors, as shown.</w:t>
            </w:r>
            <w:r w:rsidR="00BA4D8C">
              <w:t xml:space="preserve"> </w:t>
            </w:r>
            <w:r w:rsidR="00BA4D8C">
              <w:rPr>
                <w:rFonts w:eastAsia="Times New Roman" w:cs="Times New Roman"/>
                <w:sz w:val="24"/>
                <w:szCs w:val="24"/>
                <w:lang w:eastAsia="en-GB"/>
              </w:rPr>
              <w:t>State t</w:t>
            </w:r>
            <w:r w:rsidR="00BA4D8C" w:rsidRPr="00BA4D8C">
              <w:rPr>
                <w:rFonts w:eastAsia="Times New Roman" w:cs="Times New Roman"/>
                <w:sz w:val="24"/>
                <w:szCs w:val="24"/>
                <w:lang w:eastAsia="en-GB"/>
              </w:rPr>
              <w:t xml:space="preserve">o which position the variable speed control </w:t>
            </w:r>
            <w:r w:rsidR="00B566D6" w:rsidRPr="00BA4D8C">
              <w:rPr>
                <w:rFonts w:eastAsia="Times New Roman" w:cs="Times New Roman"/>
                <w:sz w:val="24"/>
                <w:szCs w:val="24"/>
                <w:lang w:eastAsia="en-GB"/>
              </w:rPr>
              <w:t xml:space="preserve">should </w:t>
            </w:r>
            <w:r w:rsidR="00BA4D8C" w:rsidRPr="00BA4D8C">
              <w:rPr>
                <w:rFonts w:eastAsia="Times New Roman" w:cs="Times New Roman"/>
                <w:sz w:val="24"/>
                <w:szCs w:val="24"/>
                <w:lang w:eastAsia="en-GB"/>
              </w:rPr>
              <w:t xml:space="preserve">be set to </w:t>
            </w:r>
            <w:r w:rsidR="00BA4D8C">
              <w:rPr>
                <w:rFonts w:eastAsia="Times New Roman" w:cs="Times New Roman"/>
                <w:sz w:val="24"/>
                <w:szCs w:val="24"/>
                <w:lang w:eastAsia="en-GB"/>
              </w:rPr>
              <w:t xml:space="preserve">achieve maximum speed. </w:t>
            </w:r>
            <w:r w:rsidR="00BA4D8C">
              <w:rPr>
                <w:rFonts w:eastAsia="Times New Roman" w:cs="Times New Roman"/>
                <w:i/>
                <w:sz w:val="24"/>
                <w:szCs w:val="24"/>
                <w:lang w:eastAsia="en-GB"/>
              </w:rPr>
              <w:t>You must justify your answer.</w:t>
            </w:r>
          </w:p>
          <w:p w:rsidR="00BA4D8C" w:rsidRPr="00BA4D8C" w:rsidRDefault="00BA4D8C" w:rsidP="00BA4D8C">
            <w:pPr>
              <w:spacing w:after="0" w:line="240" w:lineRule="auto"/>
              <w:jc w:val="left"/>
              <w:rPr>
                <w:rFonts w:eastAsia="Times New Roman" w:cs="Times New Roman"/>
                <w:sz w:val="24"/>
                <w:szCs w:val="24"/>
                <w:lang w:eastAsia="en-GB"/>
              </w:rPr>
            </w:pPr>
          </w:p>
          <w:p w:rsidR="000048F2" w:rsidRPr="001F1787" w:rsidRDefault="00BA4D8C" w:rsidP="00135CB6">
            <w:pPr>
              <w:pStyle w:val="ListParagraph"/>
              <w:spacing w:after="0" w:line="240" w:lineRule="auto"/>
              <w:ind w:left="1080"/>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3046784" behindDoc="0" locked="0" layoutInCell="1" allowOverlap="1" wp14:anchorId="37A3601F" wp14:editId="62114ABD">
                  <wp:simplePos x="0" y="0"/>
                  <wp:positionH relativeFrom="column">
                    <wp:posOffset>687705</wp:posOffset>
                  </wp:positionH>
                  <wp:positionV relativeFrom="paragraph">
                    <wp:posOffset>-4445</wp:posOffset>
                  </wp:positionV>
                  <wp:extent cx="4737100" cy="1993900"/>
                  <wp:effectExtent l="0" t="0" r="6350" b="6350"/>
                  <wp:wrapSquare wrapText="left"/>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4737100" cy="19939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B87337" w:rsidRPr="001F1787" w:rsidTr="006B019C">
        <w:trPr>
          <w:trHeight w:val="1128"/>
        </w:trPr>
        <w:tc>
          <w:tcPr>
            <w:tcW w:w="1101" w:type="dxa"/>
            <w:gridSpan w:val="3"/>
            <w:tcBorders>
              <w:bottom w:val="single" w:sz="6" w:space="0" w:color="auto"/>
            </w:tcBorders>
            <w:shd w:val="clear" w:color="auto" w:fill="auto"/>
            <w:vAlign w:val="center"/>
          </w:tcPr>
          <w:p w:rsidR="00B87337" w:rsidRPr="00CE24AE" w:rsidRDefault="00044ED2" w:rsidP="00BE3A0F">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t>13.4.4</w:t>
            </w:r>
          </w:p>
        </w:tc>
        <w:tc>
          <w:tcPr>
            <w:tcW w:w="8930" w:type="dxa"/>
            <w:gridSpan w:val="2"/>
            <w:tcBorders>
              <w:bottom w:val="single" w:sz="6" w:space="0" w:color="auto"/>
            </w:tcBorders>
            <w:shd w:val="clear" w:color="auto" w:fill="auto"/>
            <w:vAlign w:val="center"/>
          </w:tcPr>
          <w:p w:rsidR="00044ED2" w:rsidRDefault="00044ED2" w:rsidP="00044ED2">
            <w:pPr>
              <w:rPr>
                <w:sz w:val="24"/>
                <w:szCs w:val="24"/>
              </w:rPr>
            </w:pPr>
            <w:r>
              <w:rPr>
                <w:sz w:val="24"/>
                <w:szCs w:val="24"/>
              </w:rPr>
              <w:t>SQA SG C 2012</w:t>
            </w:r>
          </w:p>
          <w:p w:rsidR="00044ED2" w:rsidRDefault="00044ED2" w:rsidP="00044ED2">
            <w:pPr>
              <w:rPr>
                <w:sz w:val="24"/>
                <w:szCs w:val="24"/>
              </w:rPr>
            </w:pPr>
            <w:r w:rsidRPr="00044ED2">
              <w:rPr>
                <w:sz w:val="24"/>
                <w:szCs w:val="24"/>
              </w:rPr>
              <w:t>A student sets up a circuit to operate two identical 12 V, 36 W lamps from a 48 V supply.</w:t>
            </w:r>
          </w:p>
          <w:p w:rsidR="00044ED2" w:rsidRPr="00044ED2" w:rsidRDefault="00044ED2" w:rsidP="00044ED2">
            <w:pPr>
              <w:rPr>
                <w:sz w:val="24"/>
                <w:szCs w:val="24"/>
              </w:rPr>
            </w:pPr>
            <w:r w:rsidRPr="00044ED2">
              <w:rPr>
                <w:sz w:val="24"/>
                <w:szCs w:val="24"/>
              </w:rPr>
              <w:t>(a) When the switch is closed, the lamps operate at their correct power rating.</w:t>
            </w:r>
          </w:p>
          <w:p w:rsidR="00A4595A" w:rsidRDefault="00A4595A" w:rsidP="00044ED2">
            <w:pPr>
              <w:rPr>
                <w:sz w:val="24"/>
                <w:szCs w:val="24"/>
              </w:rPr>
            </w:pPr>
          </w:p>
          <w:p w:rsidR="00044ED2" w:rsidRPr="00044ED2" w:rsidRDefault="00044ED2" w:rsidP="00044ED2">
            <w:pPr>
              <w:rPr>
                <w:sz w:val="24"/>
                <w:szCs w:val="24"/>
              </w:rPr>
            </w:pPr>
            <w:r w:rsidRPr="00044ED2">
              <w:rPr>
                <w:sz w:val="24"/>
                <w:szCs w:val="24"/>
              </w:rPr>
              <w:t>Calculate:</w:t>
            </w:r>
          </w:p>
          <w:p w:rsidR="00044ED2" w:rsidRPr="00044ED2" w:rsidRDefault="0022642C" w:rsidP="001471FE">
            <w:pPr>
              <w:spacing w:after="120"/>
              <w:rPr>
                <w:sz w:val="24"/>
                <w:szCs w:val="24"/>
              </w:rPr>
            </w:pPr>
            <w:r>
              <w:rPr>
                <w:noProof/>
                <w:sz w:val="24"/>
                <w:szCs w:val="24"/>
                <w:lang w:eastAsia="en-GB"/>
              </w:rPr>
              <w:drawing>
                <wp:anchor distT="0" distB="0" distL="114300" distR="114300" simplePos="0" relativeHeight="252943360" behindDoc="0" locked="0" layoutInCell="1" allowOverlap="1" wp14:anchorId="18D2CD34" wp14:editId="52896B52">
                  <wp:simplePos x="0" y="0"/>
                  <wp:positionH relativeFrom="column">
                    <wp:posOffset>-48895</wp:posOffset>
                  </wp:positionH>
                  <wp:positionV relativeFrom="paragraph">
                    <wp:posOffset>-1839595</wp:posOffset>
                  </wp:positionV>
                  <wp:extent cx="2350770" cy="1896745"/>
                  <wp:effectExtent l="0" t="0" r="0" b="8255"/>
                  <wp:wrapSquare wrapText="left"/>
                  <wp:docPr id="113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350770" cy="1896745"/>
                          </a:xfrm>
                          <a:prstGeom prst="rect">
                            <a:avLst/>
                          </a:prstGeom>
                          <a:noFill/>
                          <a:ln>
                            <a:noFill/>
                          </a:ln>
                        </pic:spPr>
                      </pic:pic>
                    </a:graphicData>
                  </a:graphic>
                  <wp14:sizeRelH relativeFrom="page">
                    <wp14:pctWidth>0</wp14:pctWidth>
                  </wp14:sizeRelH>
                  <wp14:sizeRelV relativeFrom="page">
                    <wp14:pctHeight>0</wp14:pctHeight>
                  </wp14:sizeRelV>
                </wp:anchor>
              </w:drawing>
            </w:r>
            <w:r w:rsidR="00044ED2" w:rsidRPr="00044ED2">
              <w:rPr>
                <w:sz w:val="24"/>
                <w:szCs w:val="24"/>
              </w:rPr>
              <w:t>(i) the reading on the ammeter;</w:t>
            </w:r>
          </w:p>
          <w:p w:rsidR="00044ED2" w:rsidRPr="00044ED2" w:rsidRDefault="00044ED2" w:rsidP="001471FE">
            <w:pPr>
              <w:spacing w:after="120"/>
              <w:rPr>
                <w:sz w:val="24"/>
                <w:szCs w:val="24"/>
              </w:rPr>
            </w:pPr>
            <w:r w:rsidRPr="00044ED2">
              <w:rPr>
                <w:sz w:val="24"/>
                <w:szCs w:val="24"/>
              </w:rPr>
              <w:t>(ii) the reading on the voltmeter;</w:t>
            </w:r>
          </w:p>
          <w:p w:rsidR="00044ED2" w:rsidRPr="00044ED2" w:rsidRDefault="00044ED2" w:rsidP="001471FE">
            <w:pPr>
              <w:spacing w:after="120"/>
              <w:rPr>
                <w:sz w:val="24"/>
                <w:szCs w:val="24"/>
              </w:rPr>
            </w:pPr>
            <w:r w:rsidRPr="00044ED2">
              <w:rPr>
                <w:sz w:val="24"/>
                <w:szCs w:val="24"/>
              </w:rPr>
              <w:t>(iii) the resistance of the variable resistor.</w:t>
            </w:r>
          </w:p>
          <w:p w:rsidR="00044ED2" w:rsidRPr="00044ED2" w:rsidRDefault="00044ED2" w:rsidP="00D86451">
            <w:pPr>
              <w:pStyle w:val="ListParagraph"/>
              <w:numPr>
                <w:ilvl w:val="0"/>
                <w:numId w:val="112"/>
              </w:numPr>
              <w:ind w:left="317" w:hanging="284"/>
              <w:rPr>
                <w:sz w:val="24"/>
                <w:szCs w:val="24"/>
              </w:rPr>
            </w:pPr>
            <w:r w:rsidRPr="00044ED2">
              <w:rPr>
                <w:sz w:val="24"/>
                <w:szCs w:val="24"/>
              </w:rPr>
              <w:t>The student sets up a second circuit using a 12 V supply and the same lamps. Each lamp has a resistance of 4 Ω. The resistance of the variable resistor is set to 6</w:t>
            </w:r>
            <w:r w:rsidR="00A4595A">
              <w:rPr>
                <w:sz w:val="24"/>
                <w:szCs w:val="24"/>
              </w:rPr>
              <w:t> </w:t>
            </w:r>
            <w:r w:rsidRPr="00044ED2">
              <w:rPr>
                <w:sz w:val="24"/>
                <w:szCs w:val="24"/>
              </w:rPr>
              <w:t>Ω.</w:t>
            </w:r>
          </w:p>
          <w:p w:rsidR="00044ED2" w:rsidRPr="00044ED2" w:rsidRDefault="00044ED2" w:rsidP="001471FE">
            <w:pPr>
              <w:ind w:left="360"/>
              <w:rPr>
                <w:sz w:val="24"/>
                <w:szCs w:val="24"/>
              </w:rPr>
            </w:pPr>
            <w:r>
              <w:rPr>
                <w:noProof/>
                <w:sz w:val="24"/>
                <w:szCs w:val="24"/>
                <w:lang w:eastAsia="en-GB"/>
              </w:rPr>
              <w:drawing>
                <wp:anchor distT="0" distB="0" distL="114300" distR="114300" simplePos="0" relativeHeight="252944384" behindDoc="0" locked="0" layoutInCell="1" allowOverlap="1" wp14:anchorId="6B5E89F2" wp14:editId="17CD1F58">
                  <wp:simplePos x="0" y="0"/>
                  <wp:positionH relativeFrom="column">
                    <wp:posOffset>233045</wp:posOffset>
                  </wp:positionH>
                  <wp:positionV relativeFrom="paragraph">
                    <wp:posOffset>3810</wp:posOffset>
                  </wp:positionV>
                  <wp:extent cx="2118995" cy="2487930"/>
                  <wp:effectExtent l="0" t="0" r="0" b="7620"/>
                  <wp:wrapSquare wrapText="bothSides"/>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118995" cy="24879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44ED2">
              <w:rPr>
                <w:sz w:val="24"/>
                <w:szCs w:val="24"/>
              </w:rPr>
              <w:t>(i) Calculate the total resistance of this circuit.</w:t>
            </w:r>
          </w:p>
          <w:p w:rsidR="00044ED2" w:rsidRPr="00044ED2" w:rsidRDefault="00044ED2" w:rsidP="00044ED2">
            <w:pPr>
              <w:rPr>
                <w:sz w:val="24"/>
                <w:szCs w:val="24"/>
              </w:rPr>
            </w:pPr>
            <w:r w:rsidRPr="00044ED2">
              <w:rPr>
                <w:sz w:val="24"/>
                <w:szCs w:val="24"/>
              </w:rPr>
              <w:t>(ii) The variable resistor is now removed from the circuit.</w:t>
            </w:r>
          </w:p>
          <w:p w:rsidR="00B87337" w:rsidRPr="001471FE" w:rsidRDefault="00044ED2" w:rsidP="001471FE">
            <w:pPr>
              <w:rPr>
                <w:sz w:val="24"/>
                <w:szCs w:val="24"/>
              </w:rPr>
            </w:pPr>
            <w:r w:rsidRPr="00044ED2">
              <w:rPr>
                <w:sz w:val="24"/>
                <w:szCs w:val="24"/>
              </w:rPr>
              <w:t>(A) State what happens to the reading on the ammeter</w:t>
            </w:r>
            <w:r w:rsidR="001471FE">
              <w:rPr>
                <w:sz w:val="24"/>
                <w:szCs w:val="24"/>
              </w:rPr>
              <w:t>. You must justify your answer.</w:t>
            </w:r>
          </w:p>
        </w:tc>
      </w:tr>
      <w:tr w:rsidR="00B87337" w:rsidRPr="001F1787" w:rsidTr="006B019C">
        <w:trPr>
          <w:cantSplit/>
          <w:trHeight w:val="1079"/>
        </w:trPr>
        <w:tc>
          <w:tcPr>
            <w:tcW w:w="1101" w:type="dxa"/>
            <w:gridSpan w:val="3"/>
            <w:shd w:val="clear" w:color="auto" w:fill="DDD9C3" w:themeFill="background2" w:themeFillShade="E6"/>
            <w:vAlign w:val="center"/>
          </w:tcPr>
          <w:p w:rsidR="00B87337" w:rsidRPr="006B019C" w:rsidRDefault="00B87337"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lastRenderedPageBreak/>
              <w:t>13.5</w:t>
            </w:r>
          </w:p>
        </w:tc>
        <w:tc>
          <w:tcPr>
            <w:tcW w:w="8930" w:type="dxa"/>
            <w:gridSpan w:val="2"/>
            <w:shd w:val="clear" w:color="auto" w:fill="DDD9C3" w:themeFill="background2" w:themeFillShade="E6"/>
            <w:vAlign w:val="center"/>
          </w:tcPr>
          <w:p w:rsidR="00B87337" w:rsidRPr="006B019C" w:rsidRDefault="00B87337" w:rsidP="00BE3A0F">
            <w:pPr>
              <w:spacing w:after="0" w:line="240" w:lineRule="auto"/>
              <w:jc w:val="left"/>
              <w:rPr>
                <w:rFonts w:eastAsia="Times New Roman" w:cs="Times New Roman"/>
                <w:b/>
                <w:sz w:val="24"/>
                <w:szCs w:val="24"/>
                <w:lang w:eastAsia="en-GB"/>
              </w:rPr>
            </w:pPr>
            <w:r w:rsidRPr="006B019C">
              <w:rPr>
                <w:rFonts w:eastAsia="Times New Roman" w:cs="Times New Roman"/>
                <w:b/>
                <w:sz w:val="24"/>
                <w:szCs w:val="24"/>
                <w:lang w:eastAsia="en-GB"/>
              </w:rPr>
              <w:t>I can use appropriate relationships to solve problems involving power, potential difference (voltage), current and resistance in electrical circuits</w:t>
            </w:r>
          </w:p>
        </w:tc>
      </w:tr>
      <w:tr w:rsidR="00B87337" w:rsidRPr="001F1787" w:rsidTr="00C57161">
        <w:trPr>
          <w:cantSplit/>
          <w:trHeight w:val="764"/>
        </w:trPr>
        <w:tc>
          <w:tcPr>
            <w:tcW w:w="1101" w:type="dxa"/>
            <w:gridSpan w:val="3"/>
            <w:shd w:val="clear" w:color="auto" w:fill="auto"/>
            <w:vAlign w:val="center"/>
          </w:tcPr>
          <w:p w:rsidR="00B87337" w:rsidRPr="00512D33" w:rsidRDefault="00B87337" w:rsidP="00C57161">
            <w:pPr>
              <w:spacing w:before="120" w:after="0"/>
              <w:jc w:val="center"/>
              <w:rPr>
                <w:rFonts w:eastAsia="Times New Roman" w:cs="Times New Roman"/>
                <w:sz w:val="24"/>
                <w:szCs w:val="24"/>
                <w:lang w:eastAsia="en-GB"/>
              </w:rPr>
            </w:pPr>
            <w:r w:rsidRPr="00512D33">
              <w:rPr>
                <w:rFonts w:eastAsia="Times New Roman" w:cs="Times New Roman"/>
                <w:sz w:val="24"/>
                <w:szCs w:val="24"/>
                <w:lang w:eastAsia="en-GB"/>
              </w:rPr>
              <w:t>13.5.1</w:t>
            </w:r>
          </w:p>
        </w:tc>
        <w:tc>
          <w:tcPr>
            <w:tcW w:w="8930" w:type="dxa"/>
            <w:gridSpan w:val="2"/>
            <w:shd w:val="clear" w:color="auto" w:fill="auto"/>
            <w:vAlign w:val="center"/>
          </w:tcPr>
          <w:p w:rsidR="00B87337" w:rsidRDefault="00B87337" w:rsidP="00782079">
            <w:pPr>
              <w:spacing w:before="120" w:after="0"/>
              <w:jc w:val="left"/>
              <w:rPr>
                <w:rFonts w:eastAsia="Times New Roman" w:cs="Times New Roman"/>
                <w:sz w:val="24"/>
                <w:szCs w:val="24"/>
                <w:lang w:eastAsia="en-GB"/>
              </w:rPr>
            </w:pPr>
            <w:r>
              <w:rPr>
                <w:rFonts w:eastAsia="Times New Roman" w:cs="Times New Roman"/>
                <w:sz w:val="24"/>
                <w:szCs w:val="24"/>
                <w:lang w:eastAsia="en-GB"/>
              </w:rPr>
              <w:t xml:space="preserve">State the relationship between current, voltage and power. </w:t>
            </w:r>
          </w:p>
        </w:tc>
      </w:tr>
      <w:tr w:rsidR="00B87337" w:rsidRPr="001F1787" w:rsidTr="00C57161">
        <w:trPr>
          <w:cantSplit/>
          <w:trHeight w:val="1008"/>
        </w:trPr>
        <w:tc>
          <w:tcPr>
            <w:tcW w:w="1101" w:type="dxa"/>
            <w:gridSpan w:val="3"/>
            <w:shd w:val="clear" w:color="auto" w:fill="auto"/>
            <w:vAlign w:val="center"/>
          </w:tcPr>
          <w:p w:rsidR="00B87337" w:rsidRPr="00512D33" w:rsidRDefault="00B87337" w:rsidP="00C57161">
            <w:pPr>
              <w:spacing w:before="120" w:after="0"/>
              <w:jc w:val="center"/>
              <w:rPr>
                <w:rFonts w:eastAsia="Times New Roman" w:cs="Times New Roman"/>
                <w:sz w:val="24"/>
                <w:szCs w:val="24"/>
                <w:lang w:eastAsia="en-GB"/>
              </w:rPr>
            </w:pPr>
            <w:r>
              <w:rPr>
                <w:rFonts w:eastAsia="Times New Roman" w:cs="Times New Roman"/>
                <w:sz w:val="24"/>
                <w:szCs w:val="24"/>
                <w:lang w:eastAsia="en-GB"/>
              </w:rPr>
              <w:t>13.5.2</w:t>
            </w:r>
          </w:p>
        </w:tc>
        <w:tc>
          <w:tcPr>
            <w:tcW w:w="8930" w:type="dxa"/>
            <w:gridSpan w:val="2"/>
            <w:shd w:val="clear" w:color="auto" w:fill="auto"/>
            <w:vAlign w:val="center"/>
          </w:tcPr>
          <w:p w:rsidR="00B87337" w:rsidRPr="00782079" w:rsidRDefault="00B87337" w:rsidP="000341FC">
            <w:pPr>
              <w:spacing w:before="120" w:after="0"/>
              <w:jc w:val="left"/>
              <w:rPr>
                <w:rFonts w:eastAsia="Times New Roman" w:cs="Times New Roman"/>
                <w:sz w:val="24"/>
                <w:szCs w:val="24"/>
                <w:lang w:eastAsia="en-GB"/>
              </w:rPr>
            </w:pPr>
            <w:r>
              <w:rPr>
                <w:rFonts w:eastAsia="Times New Roman" w:cs="Times New Roman"/>
                <w:sz w:val="24"/>
                <w:szCs w:val="24"/>
                <w:lang w:eastAsia="en-GB"/>
              </w:rPr>
              <w:t>(a)</w:t>
            </w:r>
            <w:r w:rsidRPr="00782079">
              <w:rPr>
                <w:rFonts w:eastAsia="Times New Roman" w:cs="Times New Roman"/>
                <w:sz w:val="24"/>
                <w:szCs w:val="24"/>
                <w:lang w:eastAsia="en-GB"/>
              </w:rPr>
              <w:t xml:space="preserve">State the relationship between current, resistance, and power. </w:t>
            </w:r>
          </w:p>
          <w:p w:rsidR="00B87337" w:rsidRDefault="00B87337" w:rsidP="000341FC">
            <w:pPr>
              <w:spacing w:before="120" w:after="0"/>
              <w:jc w:val="left"/>
              <w:rPr>
                <w:rFonts w:eastAsia="Times New Roman" w:cs="Times New Roman"/>
                <w:sz w:val="24"/>
                <w:szCs w:val="24"/>
                <w:lang w:eastAsia="en-GB"/>
              </w:rPr>
            </w:pPr>
            <w:r>
              <w:rPr>
                <w:rFonts w:eastAsia="Times New Roman" w:cs="Times New Roman"/>
                <w:sz w:val="24"/>
                <w:szCs w:val="24"/>
                <w:lang w:eastAsia="en-GB"/>
              </w:rPr>
              <w:t xml:space="preserve">(b) </w:t>
            </w:r>
            <w:r w:rsidRPr="00782079">
              <w:rPr>
                <w:rFonts w:eastAsia="Times New Roman" w:cs="Times New Roman"/>
                <w:sz w:val="24"/>
                <w:szCs w:val="24"/>
                <w:lang w:eastAsia="en-GB"/>
              </w:rPr>
              <w:t xml:space="preserve">Show </w:t>
            </w:r>
            <w:r>
              <w:rPr>
                <w:rFonts w:eastAsia="Times New Roman" w:cs="Times New Roman"/>
                <w:sz w:val="24"/>
                <w:szCs w:val="24"/>
                <w:lang w:eastAsia="en-GB"/>
              </w:rPr>
              <w:t>that</w:t>
            </w:r>
            <w:r w:rsidRPr="00782079">
              <w:rPr>
                <w:rFonts w:eastAsia="Times New Roman" w:cs="Times New Roman"/>
                <w:sz w:val="24"/>
                <w:szCs w:val="24"/>
                <w:lang w:eastAsia="en-GB"/>
              </w:rPr>
              <w:t xml:space="preserve"> this relationship is found by combining P=IV and V=IR.</w:t>
            </w:r>
          </w:p>
        </w:tc>
      </w:tr>
      <w:tr w:rsidR="00B87337" w:rsidRPr="001F1787" w:rsidTr="00C57161">
        <w:trPr>
          <w:cantSplit/>
          <w:trHeight w:val="1008"/>
        </w:trPr>
        <w:tc>
          <w:tcPr>
            <w:tcW w:w="1101" w:type="dxa"/>
            <w:gridSpan w:val="3"/>
            <w:shd w:val="clear" w:color="auto" w:fill="auto"/>
            <w:vAlign w:val="center"/>
          </w:tcPr>
          <w:p w:rsidR="00B87337" w:rsidRPr="00512D33" w:rsidRDefault="00B87337" w:rsidP="00C57161">
            <w:pPr>
              <w:spacing w:before="120" w:after="0"/>
              <w:jc w:val="center"/>
              <w:rPr>
                <w:rFonts w:eastAsia="Times New Roman" w:cs="Times New Roman"/>
                <w:sz w:val="24"/>
                <w:szCs w:val="24"/>
                <w:lang w:eastAsia="en-GB"/>
              </w:rPr>
            </w:pPr>
            <w:r>
              <w:rPr>
                <w:rFonts w:eastAsia="Times New Roman" w:cs="Times New Roman"/>
                <w:sz w:val="24"/>
                <w:szCs w:val="24"/>
                <w:lang w:eastAsia="en-GB"/>
              </w:rPr>
              <w:t>13.5.3</w:t>
            </w:r>
          </w:p>
        </w:tc>
        <w:tc>
          <w:tcPr>
            <w:tcW w:w="8930" w:type="dxa"/>
            <w:gridSpan w:val="2"/>
            <w:shd w:val="clear" w:color="auto" w:fill="auto"/>
            <w:vAlign w:val="center"/>
          </w:tcPr>
          <w:p w:rsidR="00B87337" w:rsidRPr="00782079" w:rsidRDefault="00B87337" w:rsidP="000341FC">
            <w:pPr>
              <w:spacing w:before="120" w:after="0"/>
              <w:jc w:val="left"/>
              <w:rPr>
                <w:rFonts w:eastAsia="Times New Roman" w:cs="Times New Roman"/>
                <w:sz w:val="24"/>
                <w:szCs w:val="24"/>
                <w:lang w:eastAsia="en-GB"/>
              </w:rPr>
            </w:pPr>
            <w:r>
              <w:rPr>
                <w:rFonts w:eastAsia="Times New Roman" w:cs="Times New Roman"/>
                <w:sz w:val="24"/>
                <w:szCs w:val="24"/>
                <w:lang w:eastAsia="en-GB"/>
              </w:rPr>
              <w:t>(a)</w:t>
            </w:r>
            <w:r w:rsidRPr="00782079">
              <w:rPr>
                <w:rFonts w:eastAsia="Times New Roman" w:cs="Times New Roman"/>
                <w:sz w:val="24"/>
                <w:szCs w:val="24"/>
                <w:lang w:eastAsia="en-GB"/>
              </w:rPr>
              <w:t xml:space="preserve">State the relationship between </w:t>
            </w:r>
            <w:r>
              <w:rPr>
                <w:rFonts w:eastAsia="Times New Roman" w:cs="Times New Roman"/>
                <w:sz w:val="24"/>
                <w:szCs w:val="24"/>
                <w:lang w:eastAsia="en-GB"/>
              </w:rPr>
              <w:t>voltage</w:t>
            </w:r>
            <w:r w:rsidRPr="00782079">
              <w:rPr>
                <w:rFonts w:eastAsia="Times New Roman" w:cs="Times New Roman"/>
                <w:sz w:val="24"/>
                <w:szCs w:val="24"/>
                <w:lang w:eastAsia="en-GB"/>
              </w:rPr>
              <w:t xml:space="preserve">, resistance, and power. </w:t>
            </w:r>
          </w:p>
          <w:p w:rsidR="00B87337" w:rsidRDefault="00B87337" w:rsidP="000341FC">
            <w:pPr>
              <w:spacing w:before="120" w:after="0"/>
              <w:jc w:val="left"/>
              <w:rPr>
                <w:rFonts w:eastAsia="Times New Roman" w:cs="Times New Roman"/>
                <w:sz w:val="24"/>
                <w:szCs w:val="24"/>
                <w:lang w:eastAsia="en-GB"/>
              </w:rPr>
            </w:pPr>
            <w:r>
              <w:rPr>
                <w:rFonts w:eastAsia="Times New Roman" w:cs="Times New Roman"/>
                <w:sz w:val="24"/>
                <w:szCs w:val="24"/>
                <w:lang w:eastAsia="en-GB"/>
              </w:rPr>
              <w:t xml:space="preserve">(b) </w:t>
            </w:r>
            <w:r w:rsidRPr="00782079">
              <w:rPr>
                <w:rFonts w:eastAsia="Times New Roman" w:cs="Times New Roman"/>
                <w:sz w:val="24"/>
                <w:szCs w:val="24"/>
                <w:lang w:eastAsia="en-GB"/>
              </w:rPr>
              <w:t xml:space="preserve">Show </w:t>
            </w:r>
            <w:r>
              <w:rPr>
                <w:rFonts w:eastAsia="Times New Roman" w:cs="Times New Roman"/>
                <w:sz w:val="24"/>
                <w:szCs w:val="24"/>
                <w:lang w:eastAsia="en-GB"/>
              </w:rPr>
              <w:t>that</w:t>
            </w:r>
            <w:r w:rsidRPr="00782079">
              <w:rPr>
                <w:rFonts w:eastAsia="Times New Roman" w:cs="Times New Roman"/>
                <w:sz w:val="24"/>
                <w:szCs w:val="24"/>
                <w:lang w:eastAsia="en-GB"/>
              </w:rPr>
              <w:t xml:space="preserve"> this relationship is found by combining P=IV and V=IR.</w:t>
            </w:r>
          </w:p>
        </w:tc>
      </w:tr>
      <w:tr w:rsidR="00B87337" w:rsidRPr="001F1787" w:rsidTr="00C57161">
        <w:trPr>
          <w:cantSplit/>
          <w:trHeight w:val="1008"/>
        </w:trPr>
        <w:tc>
          <w:tcPr>
            <w:tcW w:w="1101" w:type="dxa"/>
            <w:gridSpan w:val="3"/>
            <w:shd w:val="clear" w:color="auto" w:fill="auto"/>
            <w:vAlign w:val="center"/>
          </w:tcPr>
          <w:p w:rsidR="00B87337" w:rsidRPr="00512D33" w:rsidRDefault="00B87337" w:rsidP="00C57161">
            <w:pPr>
              <w:spacing w:before="120" w:after="0"/>
              <w:jc w:val="center"/>
              <w:rPr>
                <w:rFonts w:eastAsia="Times New Roman" w:cs="Times New Roman"/>
                <w:sz w:val="24"/>
                <w:szCs w:val="24"/>
                <w:lang w:eastAsia="en-GB"/>
              </w:rPr>
            </w:pPr>
            <w:r>
              <w:rPr>
                <w:rFonts w:eastAsia="Times New Roman" w:cs="Times New Roman"/>
                <w:sz w:val="24"/>
                <w:szCs w:val="24"/>
                <w:lang w:eastAsia="en-GB"/>
              </w:rPr>
              <w:t>13.5.4</w:t>
            </w:r>
          </w:p>
        </w:tc>
        <w:tc>
          <w:tcPr>
            <w:tcW w:w="8930" w:type="dxa"/>
            <w:gridSpan w:val="2"/>
            <w:shd w:val="clear" w:color="auto" w:fill="auto"/>
            <w:vAlign w:val="center"/>
          </w:tcPr>
          <w:p w:rsidR="00B87337" w:rsidRPr="001F1787" w:rsidRDefault="00B87337" w:rsidP="00BE3A0F">
            <w:pPr>
              <w:spacing w:before="120" w:after="0"/>
              <w:jc w:val="left"/>
              <w:rPr>
                <w:rFonts w:eastAsia="Times New Roman" w:cs="Times New Roman"/>
                <w:sz w:val="24"/>
                <w:szCs w:val="24"/>
                <w:lang w:eastAsia="en-GB"/>
              </w:rPr>
            </w:pPr>
            <w:r>
              <w:rPr>
                <w:rFonts w:eastAsia="Times New Roman" w:cs="Times New Roman"/>
                <w:sz w:val="24"/>
                <w:szCs w:val="24"/>
                <w:lang w:eastAsia="en-GB"/>
              </w:rPr>
              <w:t>A</w:t>
            </w:r>
            <w:r w:rsidRPr="00512D33">
              <w:rPr>
                <w:rFonts w:eastAsia="Times New Roman" w:cs="Times New Roman"/>
                <w:sz w:val="24"/>
                <w:szCs w:val="24"/>
                <w:lang w:eastAsia="en-GB"/>
              </w:rPr>
              <w:t xml:space="preserve"> toaster is rated at 230V 1200W. </w:t>
            </w:r>
            <w:r>
              <w:rPr>
                <w:rFonts w:eastAsia="Times New Roman" w:cs="Times New Roman"/>
                <w:sz w:val="24"/>
                <w:szCs w:val="24"/>
                <w:lang w:eastAsia="en-GB"/>
              </w:rPr>
              <w:t>Calculate</w:t>
            </w:r>
            <w:r w:rsidRPr="00512D33">
              <w:rPr>
                <w:rFonts w:eastAsia="Times New Roman" w:cs="Times New Roman"/>
                <w:sz w:val="24"/>
                <w:szCs w:val="24"/>
                <w:lang w:eastAsia="en-GB"/>
              </w:rPr>
              <w:t xml:space="preserve"> the c</w:t>
            </w:r>
            <w:r>
              <w:rPr>
                <w:rFonts w:eastAsia="Times New Roman" w:cs="Times New Roman"/>
                <w:sz w:val="24"/>
                <w:szCs w:val="24"/>
                <w:lang w:eastAsia="en-GB"/>
              </w:rPr>
              <w:t>urrent in the toaster</w:t>
            </w:r>
            <w:r w:rsidRPr="00512D33">
              <w:rPr>
                <w:rFonts w:eastAsia="Times New Roman" w:cs="Times New Roman"/>
                <w:sz w:val="24"/>
                <w:szCs w:val="24"/>
                <w:lang w:eastAsia="en-GB"/>
              </w:rPr>
              <w:t xml:space="preserve"> when it is operating normally</w:t>
            </w:r>
            <w:r>
              <w:rPr>
                <w:rFonts w:eastAsia="Times New Roman" w:cs="Times New Roman"/>
                <w:sz w:val="24"/>
                <w:szCs w:val="24"/>
                <w:lang w:eastAsia="en-GB"/>
              </w:rPr>
              <w:t>.</w:t>
            </w:r>
          </w:p>
        </w:tc>
      </w:tr>
      <w:tr w:rsidR="00B87337" w:rsidRPr="001F1787" w:rsidTr="00C57161">
        <w:trPr>
          <w:cantSplit/>
          <w:trHeight w:val="696"/>
        </w:trPr>
        <w:tc>
          <w:tcPr>
            <w:tcW w:w="1101" w:type="dxa"/>
            <w:gridSpan w:val="3"/>
            <w:shd w:val="clear" w:color="auto" w:fill="auto"/>
            <w:vAlign w:val="center"/>
          </w:tcPr>
          <w:p w:rsidR="00B87337" w:rsidRPr="00512D33" w:rsidRDefault="00B87337"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t>13.5.5</w:t>
            </w:r>
          </w:p>
        </w:tc>
        <w:tc>
          <w:tcPr>
            <w:tcW w:w="8930" w:type="dxa"/>
            <w:gridSpan w:val="2"/>
            <w:shd w:val="clear" w:color="auto" w:fill="auto"/>
            <w:vAlign w:val="center"/>
          </w:tcPr>
          <w:p w:rsidR="00B87337" w:rsidRPr="00FE0FCB" w:rsidRDefault="00B87337" w:rsidP="00BE3A0F">
            <w:pPr>
              <w:pStyle w:val="StudyParts"/>
              <w:tabs>
                <w:tab w:val="clear" w:pos="1078"/>
                <w:tab w:val="left" w:pos="34"/>
              </w:tabs>
              <w:ind w:left="34" w:firstLine="0"/>
              <w:rPr>
                <w:rFonts w:ascii="Trebuchet MS" w:hAnsi="Trebuchet MS"/>
              </w:rPr>
            </w:pPr>
            <w:r w:rsidRPr="00FE0FCB">
              <w:rPr>
                <w:rFonts w:ascii="Trebuchet MS" w:hAnsi="Trebuchet MS"/>
              </w:rPr>
              <w:t>State the relationship between current, resistance, and power. Also write this as a triangle and say what each letter stands for</w:t>
            </w:r>
          </w:p>
        </w:tc>
      </w:tr>
      <w:tr w:rsidR="00B87337" w:rsidRPr="001F1787" w:rsidTr="00C57161">
        <w:trPr>
          <w:cantSplit/>
          <w:trHeight w:val="696"/>
        </w:trPr>
        <w:tc>
          <w:tcPr>
            <w:tcW w:w="1101" w:type="dxa"/>
            <w:gridSpan w:val="3"/>
            <w:shd w:val="clear" w:color="auto" w:fill="auto"/>
            <w:vAlign w:val="center"/>
          </w:tcPr>
          <w:p w:rsidR="00B87337" w:rsidRPr="00512D33" w:rsidRDefault="00B87337"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t>13.5.6</w:t>
            </w:r>
          </w:p>
        </w:tc>
        <w:tc>
          <w:tcPr>
            <w:tcW w:w="8930" w:type="dxa"/>
            <w:gridSpan w:val="2"/>
            <w:shd w:val="clear" w:color="auto" w:fill="auto"/>
            <w:vAlign w:val="center"/>
          </w:tcPr>
          <w:p w:rsidR="00B87337" w:rsidRPr="00FE0FCB" w:rsidRDefault="00B87337" w:rsidP="00BE3A0F">
            <w:pPr>
              <w:pStyle w:val="StudyParts"/>
              <w:ind w:left="1134" w:hanging="1134"/>
              <w:rPr>
                <w:rFonts w:ascii="Trebuchet MS" w:hAnsi="Trebuchet MS"/>
              </w:rPr>
            </w:pPr>
            <w:r w:rsidRPr="00FE0FCB">
              <w:rPr>
                <w:rFonts w:ascii="Trebuchet MS" w:hAnsi="Trebuchet MS"/>
              </w:rPr>
              <w:t>Show that this relationship is found by combining P=IV and V=IR.</w:t>
            </w:r>
          </w:p>
        </w:tc>
      </w:tr>
      <w:tr w:rsidR="00B87337" w:rsidRPr="001F1787" w:rsidTr="00C57161">
        <w:trPr>
          <w:cantSplit/>
          <w:trHeight w:val="696"/>
        </w:trPr>
        <w:tc>
          <w:tcPr>
            <w:tcW w:w="1101" w:type="dxa"/>
            <w:gridSpan w:val="3"/>
            <w:shd w:val="clear" w:color="auto" w:fill="auto"/>
            <w:vAlign w:val="center"/>
          </w:tcPr>
          <w:p w:rsidR="00B87337" w:rsidRPr="00512D33" w:rsidRDefault="00B87337"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lastRenderedPageBreak/>
              <w:t>13.5.7</w:t>
            </w:r>
          </w:p>
        </w:tc>
        <w:tc>
          <w:tcPr>
            <w:tcW w:w="8930" w:type="dxa"/>
            <w:gridSpan w:val="2"/>
            <w:shd w:val="clear" w:color="auto" w:fill="auto"/>
            <w:vAlign w:val="center"/>
          </w:tcPr>
          <w:p w:rsidR="00B87337" w:rsidRPr="007633D6" w:rsidRDefault="00B87337" w:rsidP="00BE3A0F">
            <w:pPr>
              <w:spacing w:after="0" w:line="240" w:lineRule="auto"/>
              <w:jc w:val="left"/>
              <w:rPr>
                <w:rFonts w:cs="Tahoma"/>
                <w:sz w:val="24"/>
                <w:szCs w:val="24"/>
              </w:rPr>
            </w:pPr>
            <w:r w:rsidRPr="00266BDA">
              <w:rPr>
                <w:rFonts w:cs="Tahoma"/>
                <w:sz w:val="24"/>
                <w:szCs w:val="24"/>
              </w:rPr>
              <w:t>A 12 V battery supplies a motor</w:t>
            </w:r>
            <w:r>
              <w:rPr>
                <w:rFonts w:cs="Tahoma"/>
                <w:sz w:val="24"/>
                <w:szCs w:val="24"/>
              </w:rPr>
              <w:t xml:space="preserve"> which has a resistance of 18 Ω,</w:t>
            </w:r>
            <w:r w:rsidRPr="00266BDA">
              <w:rPr>
                <w:rFonts w:cs="Tahoma"/>
                <w:sz w:val="24"/>
                <w:szCs w:val="24"/>
              </w:rPr>
              <w:t xml:space="preserve"> </w:t>
            </w:r>
            <w:r>
              <w:rPr>
                <w:rFonts w:cs="Tahoma"/>
                <w:sz w:val="24"/>
                <w:szCs w:val="24"/>
              </w:rPr>
              <w:t>calculate the current in the circuit.</w:t>
            </w:r>
          </w:p>
        </w:tc>
      </w:tr>
      <w:tr w:rsidR="00B87337" w:rsidRPr="001F1787" w:rsidTr="00C57161">
        <w:trPr>
          <w:cantSplit/>
          <w:trHeight w:val="696"/>
        </w:trPr>
        <w:tc>
          <w:tcPr>
            <w:tcW w:w="1101" w:type="dxa"/>
            <w:gridSpan w:val="3"/>
            <w:shd w:val="clear" w:color="auto" w:fill="auto"/>
            <w:vAlign w:val="center"/>
          </w:tcPr>
          <w:p w:rsidR="00B87337" w:rsidRPr="00512D33" w:rsidRDefault="00B87337"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t>13.5.8</w:t>
            </w:r>
          </w:p>
        </w:tc>
        <w:tc>
          <w:tcPr>
            <w:tcW w:w="8930" w:type="dxa"/>
            <w:gridSpan w:val="2"/>
            <w:shd w:val="clear" w:color="auto" w:fill="auto"/>
            <w:vAlign w:val="center"/>
          </w:tcPr>
          <w:p w:rsidR="00B87337" w:rsidRPr="00932D82" w:rsidRDefault="00B87337" w:rsidP="00BE3A0F">
            <w:pPr>
              <w:pStyle w:val="ListParagraph"/>
              <w:spacing w:after="0" w:line="240" w:lineRule="auto"/>
              <w:ind w:left="0"/>
              <w:jc w:val="left"/>
              <w:rPr>
                <w:rFonts w:cs="Tahoma"/>
                <w:sz w:val="24"/>
                <w:szCs w:val="24"/>
              </w:rPr>
            </w:pPr>
            <w:r w:rsidRPr="00932D82">
              <w:rPr>
                <w:rFonts w:cs="Tahoma"/>
                <w:sz w:val="24"/>
                <w:szCs w:val="24"/>
              </w:rPr>
              <w:t xml:space="preserve">An LED which is in series with a 1.2 kΩ resistor must be supplied with 5 mA of current to operate. When lit, the p.d. across the LED is 0.6 V. </w:t>
            </w:r>
          </w:p>
          <w:p w:rsidR="00B87337" w:rsidRPr="00932D82" w:rsidRDefault="00B87337" w:rsidP="00BE3A0F">
            <w:pPr>
              <w:spacing w:after="0" w:line="240" w:lineRule="auto"/>
              <w:jc w:val="left"/>
              <w:rPr>
                <w:rFonts w:cs="Tahoma"/>
                <w:sz w:val="24"/>
                <w:szCs w:val="24"/>
              </w:rPr>
            </w:pPr>
          </w:p>
          <w:p w:rsidR="00B87337" w:rsidRPr="00932D82" w:rsidRDefault="00B87337" w:rsidP="00BE3A0F">
            <w:pPr>
              <w:spacing w:after="0" w:line="240" w:lineRule="auto"/>
              <w:jc w:val="left"/>
              <w:rPr>
                <w:rFonts w:cs="Tahoma"/>
                <w:sz w:val="24"/>
                <w:szCs w:val="24"/>
              </w:rPr>
            </w:pPr>
            <w:r w:rsidRPr="00932D82">
              <w:rPr>
                <w:rFonts w:cs="Tahoma"/>
                <w:sz w:val="24"/>
                <w:szCs w:val="24"/>
              </w:rPr>
              <w:t>Calculate the potential difference across the resistor.</w:t>
            </w:r>
          </w:p>
          <w:p w:rsidR="00B87337" w:rsidRPr="00CF3037" w:rsidRDefault="00B87337" w:rsidP="00BE3A0F">
            <w:pPr>
              <w:pStyle w:val="StudyParts"/>
              <w:tabs>
                <w:tab w:val="clear" w:pos="1078"/>
                <w:tab w:val="left" w:pos="175"/>
              </w:tabs>
              <w:spacing w:before="120" w:after="120" w:line="240" w:lineRule="auto"/>
              <w:ind w:left="0" w:firstLine="0"/>
              <w:jc w:val="both"/>
              <w:rPr>
                <w:rFonts w:ascii="Trebuchet MS" w:hAnsi="Trebuchet MS" w:cs="Tahoma"/>
                <w:szCs w:val="24"/>
              </w:rPr>
            </w:pPr>
            <w:r w:rsidRPr="00932D82">
              <w:rPr>
                <w:rFonts w:ascii="Trebuchet MS" w:hAnsi="Trebuchet MS" w:cs="Tahoma"/>
                <w:szCs w:val="24"/>
              </w:rPr>
              <w:t>Calculate the minimum supply voltage required.</w:t>
            </w:r>
          </w:p>
        </w:tc>
      </w:tr>
      <w:tr w:rsidR="00B87337" w:rsidRPr="001F1787" w:rsidTr="00C57161">
        <w:trPr>
          <w:cantSplit/>
          <w:trHeight w:val="696"/>
        </w:trPr>
        <w:tc>
          <w:tcPr>
            <w:tcW w:w="1101" w:type="dxa"/>
            <w:gridSpan w:val="3"/>
            <w:shd w:val="clear" w:color="auto" w:fill="auto"/>
            <w:vAlign w:val="center"/>
          </w:tcPr>
          <w:p w:rsidR="00B87337" w:rsidRPr="00512D33" w:rsidRDefault="00B87337"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t>13.5.9</w:t>
            </w:r>
          </w:p>
        </w:tc>
        <w:tc>
          <w:tcPr>
            <w:tcW w:w="8930" w:type="dxa"/>
            <w:gridSpan w:val="2"/>
            <w:shd w:val="clear" w:color="auto" w:fill="auto"/>
            <w:vAlign w:val="center"/>
          </w:tcPr>
          <w:p w:rsidR="00B87337" w:rsidRPr="00CF3037" w:rsidRDefault="00B87337" w:rsidP="00BE3A0F">
            <w:pPr>
              <w:pStyle w:val="StudyParts"/>
              <w:tabs>
                <w:tab w:val="clear" w:pos="1078"/>
                <w:tab w:val="left" w:pos="175"/>
              </w:tabs>
              <w:spacing w:before="120" w:after="120" w:line="240" w:lineRule="auto"/>
              <w:ind w:left="0" w:firstLine="0"/>
              <w:jc w:val="both"/>
              <w:rPr>
                <w:rFonts w:ascii="Trebuchet MS" w:hAnsi="Trebuchet MS"/>
              </w:rPr>
            </w:pPr>
            <w:r w:rsidRPr="00CF3037">
              <w:rPr>
                <w:rFonts w:ascii="Trebuchet MS" w:hAnsi="Trebuchet MS" w:cs="Tahoma"/>
                <w:szCs w:val="24"/>
              </w:rPr>
              <w:t>A vacuum cleaner is connected to the UK mains (rated at 230 V) and 8.9 A of current flows through the circuit. Calculate the power being transformed.</w:t>
            </w:r>
          </w:p>
        </w:tc>
      </w:tr>
      <w:tr w:rsidR="00B87337" w:rsidRPr="001F1787" w:rsidTr="00C57161">
        <w:trPr>
          <w:cantSplit/>
          <w:trHeight w:val="696"/>
        </w:trPr>
        <w:tc>
          <w:tcPr>
            <w:tcW w:w="1101" w:type="dxa"/>
            <w:gridSpan w:val="3"/>
            <w:shd w:val="clear" w:color="auto" w:fill="auto"/>
            <w:vAlign w:val="center"/>
          </w:tcPr>
          <w:p w:rsidR="00B87337" w:rsidRPr="00512D33" w:rsidRDefault="00B87337"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t>13.5.10</w:t>
            </w:r>
          </w:p>
        </w:tc>
        <w:tc>
          <w:tcPr>
            <w:tcW w:w="8930" w:type="dxa"/>
            <w:gridSpan w:val="2"/>
            <w:shd w:val="clear" w:color="auto" w:fill="auto"/>
            <w:vAlign w:val="center"/>
          </w:tcPr>
          <w:p w:rsidR="00B87337" w:rsidRPr="003350BF" w:rsidRDefault="00B87337" w:rsidP="00BE3A0F">
            <w:pPr>
              <w:pStyle w:val="studysub"/>
              <w:tabs>
                <w:tab w:val="clear" w:pos="1078"/>
                <w:tab w:val="left" w:pos="34"/>
              </w:tabs>
              <w:spacing w:before="120" w:after="120" w:line="240" w:lineRule="auto"/>
              <w:ind w:left="0" w:firstLine="0"/>
              <w:rPr>
                <w:rFonts w:ascii="Trebuchet MS" w:hAnsi="Trebuchet MS"/>
              </w:rPr>
            </w:pPr>
            <w:r w:rsidRPr="00BB17BD">
              <w:rPr>
                <w:rFonts w:ascii="Trebuchet MS" w:hAnsi="Trebuchet MS"/>
              </w:rPr>
              <w:t>A heater has a power of 1000W, and the current in i</w:t>
            </w:r>
            <w:r>
              <w:rPr>
                <w:rFonts w:ascii="Trebuchet MS" w:hAnsi="Trebuchet MS"/>
              </w:rPr>
              <w:t>t is 5A, calculate the resistance of the heater.</w:t>
            </w:r>
          </w:p>
        </w:tc>
      </w:tr>
      <w:tr w:rsidR="00B87337" w:rsidRPr="001F1787" w:rsidTr="00C57161">
        <w:trPr>
          <w:cantSplit/>
          <w:trHeight w:val="696"/>
        </w:trPr>
        <w:tc>
          <w:tcPr>
            <w:tcW w:w="1101" w:type="dxa"/>
            <w:gridSpan w:val="3"/>
            <w:shd w:val="clear" w:color="auto" w:fill="auto"/>
            <w:vAlign w:val="center"/>
          </w:tcPr>
          <w:p w:rsidR="00B87337" w:rsidRPr="00512D33" w:rsidRDefault="00B87337"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t>13.5.11</w:t>
            </w:r>
          </w:p>
        </w:tc>
        <w:tc>
          <w:tcPr>
            <w:tcW w:w="8930" w:type="dxa"/>
            <w:gridSpan w:val="2"/>
            <w:shd w:val="clear" w:color="auto" w:fill="auto"/>
            <w:vAlign w:val="center"/>
          </w:tcPr>
          <w:p w:rsidR="00B87337" w:rsidRPr="003350BF" w:rsidRDefault="00B87337" w:rsidP="00BE3A0F">
            <w:pPr>
              <w:pStyle w:val="studytab"/>
              <w:tabs>
                <w:tab w:val="clear" w:pos="1078"/>
                <w:tab w:val="left" w:pos="34"/>
              </w:tabs>
              <w:spacing w:before="120" w:after="120" w:line="240" w:lineRule="auto"/>
              <w:ind w:left="0" w:firstLine="0"/>
              <w:rPr>
                <w:rFonts w:ascii="Trebuchet MS" w:hAnsi="Trebuchet MS"/>
              </w:rPr>
            </w:pPr>
            <w:r w:rsidRPr="00BB17BD">
              <w:rPr>
                <w:rFonts w:ascii="Trebuchet MS" w:hAnsi="Trebuchet MS"/>
              </w:rPr>
              <w:t>The resistance of a kettle is 21</w:t>
            </w:r>
            <w:r w:rsidRPr="00BB17BD">
              <w:rPr>
                <w:rStyle w:val="greek"/>
                <w:rFonts w:ascii="Trebuchet MS" w:hAnsi="Trebuchet MS"/>
              </w:rPr>
              <w:t>Ω</w:t>
            </w:r>
            <w:r w:rsidRPr="00BB17BD">
              <w:rPr>
                <w:rFonts w:ascii="Trebuchet MS" w:hAnsi="Trebuchet MS"/>
              </w:rPr>
              <w:t xml:space="preserve"> and its power is 2200W. </w:t>
            </w:r>
            <w:r>
              <w:rPr>
                <w:rFonts w:ascii="Trebuchet MS" w:hAnsi="Trebuchet MS"/>
              </w:rPr>
              <w:t xml:space="preserve">Calculate </w:t>
            </w:r>
            <w:r w:rsidRPr="00BB17BD">
              <w:rPr>
                <w:rFonts w:ascii="Trebuchet MS" w:hAnsi="Trebuchet MS"/>
              </w:rPr>
              <w:t>the current in</w:t>
            </w:r>
            <w:r>
              <w:rPr>
                <w:rFonts w:ascii="Trebuchet MS" w:hAnsi="Trebuchet MS"/>
              </w:rPr>
              <w:t xml:space="preserve"> the kettle when it is working normally.</w:t>
            </w:r>
          </w:p>
        </w:tc>
      </w:tr>
      <w:tr w:rsidR="00910B75" w:rsidRPr="001F1787" w:rsidTr="00C57161">
        <w:trPr>
          <w:cantSplit/>
          <w:trHeight w:val="696"/>
        </w:trPr>
        <w:tc>
          <w:tcPr>
            <w:tcW w:w="1101" w:type="dxa"/>
            <w:gridSpan w:val="3"/>
            <w:shd w:val="clear" w:color="auto" w:fill="auto"/>
            <w:vAlign w:val="center"/>
          </w:tcPr>
          <w:p w:rsidR="00910B75" w:rsidRDefault="00910B75"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t>13.5.12</w:t>
            </w:r>
          </w:p>
        </w:tc>
        <w:tc>
          <w:tcPr>
            <w:tcW w:w="8930" w:type="dxa"/>
            <w:gridSpan w:val="2"/>
            <w:shd w:val="clear" w:color="auto" w:fill="auto"/>
            <w:vAlign w:val="center"/>
          </w:tcPr>
          <w:p w:rsidR="00910B75" w:rsidRPr="00B87337" w:rsidRDefault="006C43F4" w:rsidP="006C43F4">
            <w:pPr>
              <w:spacing w:before="60" w:after="60" w:line="240" w:lineRule="auto"/>
              <w:jc w:val="left"/>
              <w:rPr>
                <w:rFonts w:eastAsia="Times New Roman" w:cs="Times New Roman"/>
                <w:sz w:val="24"/>
                <w:szCs w:val="24"/>
                <w:lang w:eastAsia="en-GB"/>
              </w:rPr>
            </w:pPr>
            <w:r>
              <w:rPr>
                <w:rFonts w:eastAsia="Times New Roman" w:cs="Times New Roman"/>
                <w:sz w:val="24"/>
                <w:szCs w:val="24"/>
                <w:lang w:eastAsia="en-GB"/>
              </w:rPr>
              <w:t>A</w:t>
            </w:r>
            <w:r w:rsidR="00910B75" w:rsidRPr="00B87337">
              <w:rPr>
                <w:rFonts w:eastAsia="Times New Roman" w:cs="Times New Roman"/>
                <w:sz w:val="24"/>
                <w:szCs w:val="24"/>
                <w:lang w:eastAsia="en-GB"/>
              </w:rPr>
              <w:t xml:space="preserve"> </w:t>
            </w:r>
            <w:r w:rsidR="00910B75" w:rsidRPr="00B87337">
              <w:rPr>
                <w:rFonts w:eastAsia="Times New Roman" w:cs="Times New Roman"/>
                <w:b/>
                <w:sz w:val="24"/>
                <w:szCs w:val="24"/>
                <w:lang w:eastAsia="en-GB"/>
              </w:rPr>
              <w:t>mains</w:t>
            </w:r>
            <w:r w:rsidR="00910B75">
              <w:rPr>
                <w:rFonts w:eastAsia="Times New Roman" w:cs="Times New Roman"/>
                <w:sz w:val="24"/>
                <w:szCs w:val="24"/>
                <w:lang w:eastAsia="en-GB"/>
              </w:rPr>
              <w:t xml:space="preserve"> </w:t>
            </w:r>
            <w:r w:rsidR="00910B75" w:rsidRPr="00B87337">
              <w:rPr>
                <w:rFonts w:eastAsia="Times New Roman" w:cs="Times New Roman"/>
                <w:sz w:val="24"/>
                <w:szCs w:val="24"/>
                <w:lang w:eastAsia="en-GB"/>
              </w:rPr>
              <w:t>electric fire is rated at 2</w:t>
            </w:r>
            <w:r w:rsidR="00910B75">
              <w:rPr>
                <w:rFonts w:eastAsia="Times New Roman" w:cs="Times New Roman"/>
                <w:sz w:val="24"/>
                <w:szCs w:val="24"/>
                <w:lang w:eastAsia="en-GB"/>
              </w:rPr>
              <w:t>.0 kW</w:t>
            </w:r>
            <w:r w:rsidR="00910B75" w:rsidRPr="00B87337">
              <w:rPr>
                <w:rFonts w:eastAsia="Times New Roman" w:cs="Times New Roman"/>
                <w:sz w:val="24"/>
                <w:szCs w:val="24"/>
                <w:lang w:eastAsia="en-GB"/>
              </w:rPr>
              <w:t xml:space="preserve">. </w:t>
            </w:r>
          </w:p>
          <w:p w:rsidR="00910B75" w:rsidRPr="00B87337" w:rsidRDefault="00910B75" w:rsidP="00D86451">
            <w:pPr>
              <w:pStyle w:val="ListParagraph"/>
              <w:numPr>
                <w:ilvl w:val="7"/>
                <w:numId w:val="108"/>
              </w:numPr>
              <w:spacing w:before="60" w:after="60" w:line="240" w:lineRule="auto"/>
              <w:ind w:left="459"/>
              <w:contextualSpacing w:val="0"/>
              <w:jc w:val="left"/>
              <w:rPr>
                <w:rFonts w:eastAsia="Times New Roman" w:cs="Times New Roman"/>
                <w:sz w:val="24"/>
                <w:szCs w:val="24"/>
                <w:lang w:eastAsia="en-GB"/>
              </w:rPr>
            </w:pPr>
            <w:r w:rsidRPr="00B87337">
              <w:rPr>
                <w:rFonts w:eastAsia="Times New Roman" w:cs="Times New Roman"/>
                <w:sz w:val="24"/>
                <w:szCs w:val="24"/>
                <w:lang w:eastAsia="en-GB"/>
              </w:rPr>
              <w:t>State the voltage across the electric fire.</w:t>
            </w:r>
          </w:p>
          <w:p w:rsidR="00910B75" w:rsidRDefault="00910B75" w:rsidP="00D86451">
            <w:pPr>
              <w:pStyle w:val="ListParagraph"/>
              <w:numPr>
                <w:ilvl w:val="7"/>
                <w:numId w:val="108"/>
              </w:numPr>
              <w:spacing w:before="60" w:after="60" w:line="240" w:lineRule="auto"/>
              <w:ind w:left="459"/>
              <w:contextualSpacing w:val="0"/>
              <w:jc w:val="left"/>
              <w:rPr>
                <w:rFonts w:eastAsia="Times New Roman" w:cs="Times New Roman"/>
                <w:sz w:val="24"/>
                <w:szCs w:val="24"/>
                <w:lang w:eastAsia="en-GB"/>
              </w:rPr>
            </w:pPr>
            <w:r w:rsidRPr="00B87337">
              <w:rPr>
                <w:rFonts w:eastAsia="Times New Roman" w:cs="Times New Roman"/>
                <w:sz w:val="24"/>
                <w:szCs w:val="24"/>
                <w:lang w:eastAsia="en-GB"/>
              </w:rPr>
              <w:t>Calculate the current in the heating element when it is switched o</w:t>
            </w:r>
            <w:r w:rsidR="006C43F4">
              <w:rPr>
                <w:rFonts w:eastAsia="Times New Roman" w:cs="Times New Roman"/>
                <w:sz w:val="24"/>
                <w:szCs w:val="24"/>
                <w:lang w:eastAsia="en-GB"/>
              </w:rPr>
              <w:t>n.</w:t>
            </w:r>
          </w:p>
          <w:p w:rsidR="00910B75" w:rsidRPr="00910B75" w:rsidRDefault="00910B75" w:rsidP="00D86451">
            <w:pPr>
              <w:pStyle w:val="ListParagraph"/>
              <w:numPr>
                <w:ilvl w:val="7"/>
                <w:numId w:val="108"/>
              </w:numPr>
              <w:spacing w:before="60" w:after="60" w:line="240" w:lineRule="auto"/>
              <w:ind w:left="459"/>
              <w:contextualSpacing w:val="0"/>
              <w:jc w:val="left"/>
              <w:rPr>
                <w:rFonts w:eastAsia="Times New Roman" w:cs="Times New Roman"/>
                <w:sz w:val="24"/>
                <w:szCs w:val="24"/>
                <w:lang w:eastAsia="en-GB"/>
              </w:rPr>
            </w:pPr>
            <w:r w:rsidRPr="00910B75">
              <w:rPr>
                <w:rFonts w:eastAsia="Times New Roman" w:cs="Times New Roman"/>
                <w:sz w:val="24"/>
                <w:szCs w:val="24"/>
                <w:lang w:eastAsia="en-GB"/>
              </w:rPr>
              <w:t>Calculate the resistance of the heating element</w:t>
            </w:r>
          </w:p>
        </w:tc>
      </w:tr>
      <w:tr w:rsidR="00B87337" w:rsidRPr="001F1787" w:rsidTr="00C57161">
        <w:trPr>
          <w:cantSplit/>
          <w:trHeight w:val="696"/>
        </w:trPr>
        <w:tc>
          <w:tcPr>
            <w:tcW w:w="1101" w:type="dxa"/>
            <w:gridSpan w:val="3"/>
            <w:shd w:val="clear" w:color="auto" w:fill="auto"/>
            <w:vAlign w:val="center"/>
          </w:tcPr>
          <w:p w:rsidR="00B87337" w:rsidRPr="00512D33" w:rsidRDefault="00910B75"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t>13.5.13</w:t>
            </w:r>
          </w:p>
        </w:tc>
        <w:tc>
          <w:tcPr>
            <w:tcW w:w="8930" w:type="dxa"/>
            <w:gridSpan w:val="2"/>
            <w:shd w:val="clear" w:color="auto" w:fill="auto"/>
            <w:vAlign w:val="center"/>
          </w:tcPr>
          <w:p w:rsidR="00B87337" w:rsidRPr="002D2B51" w:rsidRDefault="00B87337" w:rsidP="00CE24AE">
            <w:pPr>
              <w:autoSpaceDE w:val="0"/>
              <w:autoSpaceDN w:val="0"/>
              <w:adjustRightInd w:val="0"/>
              <w:spacing w:after="0" w:line="240" w:lineRule="auto"/>
              <w:jc w:val="left"/>
              <w:rPr>
                <w:rFonts w:cs="TrebuchetMS"/>
                <w:sz w:val="24"/>
                <w:szCs w:val="24"/>
              </w:rPr>
            </w:pPr>
            <w:r w:rsidRPr="002D2B51">
              <w:rPr>
                <w:rFonts w:cs="TrebuchetMS"/>
                <w:noProof/>
                <w:sz w:val="24"/>
                <w:szCs w:val="24"/>
                <w:lang w:eastAsia="en-GB"/>
              </w:rPr>
              <w:drawing>
                <wp:anchor distT="0" distB="0" distL="114300" distR="114300" simplePos="0" relativeHeight="252937216" behindDoc="1" locked="0" layoutInCell="1" allowOverlap="1" wp14:anchorId="35F21395" wp14:editId="22E5FECB">
                  <wp:simplePos x="0" y="0"/>
                  <wp:positionH relativeFrom="column">
                    <wp:posOffset>4222115</wp:posOffset>
                  </wp:positionH>
                  <wp:positionV relativeFrom="paragraph">
                    <wp:posOffset>3810</wp:posOffset>
                  </wp:positionV>
                  <wp:extent cx="1313815" cy="925195"/>
                  <wp:effectExtent l="0" t="0" r="635" b="8255"/>
                  <wp:wrapTight wrapText="left">
                    <wp:wrapPolygon edited="0">
                      <wp:start x="0" y="0"/>
                      <wp:lineTo x="0" y="21348"/>
                      <wp:lineTo x="21297" y="21348"/>
                      <wp:lineTo x="21297" y="0"/>
                      <wp:lineTo x="0" y="0"/>
                    </wp:wrapPolygon>
                  </wp:wrapTight>
                  <wp:docPr id="5542" name="Picture 5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313815" cy="9251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D2B51">
              <w:rPr>
                <w:rFonts w:cs="TrebuchetMS"/>
                <w:sz w:val="24"/>
                <w:szCs w:val="24"/>
              </w:rPr>
              <w:t>SQA N5 2014</w:t>
            </w:r>
          </w:p>
          <w:p w:rsidR="00B87337" w:rsidRPr="002D2B51" w:rsidRDefault="00B87337" w:rsidP="00CE24AE">
            <w:pPr>
              <w:autoSpaceDE w:val="0"/>
              <w:autoSpaceDN w:val="0"/>
              <w:adjustRightInd w:val="0"/>
              <w:spacing w:after="0" w:line="240" w:lineRule="auto"/>
              <w:jc w:val="left"/>
              <w:rPr>
                <w:rFonts w:cs="TrebuchetMS"/>
                <w:sz w:val="24"/>
                <w:szCs w:val="24"/>
              </w:rPr>
            </w:pPr>
            <w:r w:rsidRPr="002D2B51">
              <w:rPr>
                <w:rFonts w:cs="TrebuchetMS"/>
                <w:sz w:val="24"/>
                <w:szCs w:val="24"/>
              </w:rPr>
              <w:t>A toy car contains an electric circuit which consists of a 12·0</w:t>
            </w:r>
            <w:r w:rsidR="006B62E2" w:rsidRPr="002D2B51">
              <w:rPr>
                <w:rFonts w:cs="TrebuchetMS"/>
                <w:sz w:val="24"/>
                <w:szCs w:val="24"/>
              </w:rPr>
              <w:t> </w:t>
            </w:r>
            <w:r w:rsidRPr="002D2B51">
              <w:rPr>
                <w:rFonts w:cs="TrebuchetMS"/>
                <w:sz w:val="24"/>
                <w:szCs w:val="24"/>
              </w:rPr>
              <w:t>V battery, an electric motor and two lamps.</w:t>
            </w:r>
          </w:p>
          <w:p w:rsidR="00B87337" w:rsidRPr="002D2B51" w:rsidRDefault="00B87337" w:rsidP="00CE24AE">
            <w:pPr>
              <w:autoSpaceDE w:val="0"/>
              <w:autoSpaceDN w:val="0"/>
              <w:adjustRightInd w:val="0"/>
              <w:spacing w:after="0" w:line="240" w:lineRule="auto"/>
              <w:jc w:val="left"/>
              <w:rPr>
                <w:rFonts w:cs="TrebuchetMS"/>
                <w:sz w:val="24"/>
                <w:szCs w:val="24"/>
              </w:rPr>
            </w:pPr>
            <w:r w:rsidRPr="002D2B51">
              <w:rPr>
                <w:rFonts w:cs="TrebuchetMS"/>
                <w:noProof/>
                <w:sz w:val="24"/>
                <w:szCs w:val="24"/>
                <w:lang w:eastAsia="en-GB"/>
              </w:rPr>
              <w:drawing>
                <wp:anchor distT="0" distB="0" distL="114300" distR="114300" simplePos="0" relativeHeight="252938240" behindDoc="1" locked="0" layoutInCell="1" allowOverlap="1" wp14:anchorId="6C6C660B" wp14:editId="1593ABF6">
                  <wp:simplePos x="0" y="0"/>
                  <wp:positionH relativeFrom="column">
                    <wp:posOffset>1905</wp:posOffset>
                  </wp:positionH>
                  <wp:positionV relativeFrom="paragraph">
                    <wp:posOffset>82550</wp:posOffset>
                  </wp:positionV>
                  <wp:extent cx="1656080" cy="1828800"/>
                  <wp:effectExtent l="0" t="0" r="1270" b="0"/>
                  <wp:wrapTight wrapText="bothSides">
                    <wp:wrapPolygon edited="0">
                      <wp:start x="0" y="0"/>
                      <wp:lineTo x="0" y="21375"/>
                      <wp:lineTo x="21368" y="21375"/>
                      <wp:lineTo x="21368" y="0"/>
                      <wp:lineTo x="0" y="0"/>
                    </wp:wrapPolygon>
                  </wp:wrapTight>
                  <wp:docPr id="1872"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65608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87337" w:rsidRPr="002D2B51" w:rsidRDefault="00B87337" w:rsidP="00CE24AE">
            <w:pPr>
              <w:autoSpaceDE w:val="0"/>
              <w:autoSpaceDN w:val="0"/>
              <w:adjustRightInd w:val="0"/>
              <w:spacing w:after="0" w:line="240" w:lineRule="auto"/>
              <w:jc w:val="left"/>
              <w:rPr>
                <w:rFonts w:cs="TrebuchetMS"/>
                <w:sz w:val="24"/>
                <w:szCs w:val="24"/>
              </w:rPr>
            </w:pPr>
            <w:r w:rsidRPr="002D2B51">
              <w:rPr>
                <w:rFonts w:cs="TrebuchetMS"/>
                <w:sz w:val="24"/>
                <w:szCs w:val="24"/>
              </w:rPr>
              <w:t>The circuit diagram is shown.</w:t>
            </w:r>
          </w:p>
          <w:p w:rsidR="00B87337" w:rsidRPr="002D2B51" w:rsidRDefault="00B87337" w:rsidP="00CE24AE">
            <w:pPr>
              <w:autoSpaceDE w:val="0"/>
              <w:autoSpaceDN w:val="0"/>
              <w:adjustRightInd w:val="0"/>
              <w:spacing w:after="0" w:line="240" w:lineRule="auto"/>
              <w:jc w:val="left"/>
              <w:rPr>
                <w:rFonts w:cs="TrebuchetMS"/>
                <w:sz w:val="24"/>
                <w:szCs w:val="24"/>
              </w:rPr>
            </w:pPr>
          </w:p>
          <w:p w:rsidR="00B87337" w:rsidRPr="002D2B51" w:rsidRDefault="00B87337" w:rsidP="00CE24AE">
            <w:pPr>
              <w:autoSpaceDE w:val="0"/>
              <w:autoSpaceDN w:val="0"/>
              <w:adjustRightInd w:val="0"/>
              <w:spacing w:after="0" w:line="240" w:lineRule="auto"/>
              <w:jc w:val="left"/>
              <w:rPr>
                <w:rFonts w:cs="TrebuchetMS"/>
                <w:sz w:val="24"/>
                <w:szCs w:val="24"/>
              </w:rPr>
            </w:pPr>
            <w:r w:rsidRPr="002D2B51">
              <w:rPr>
                <w:rFonts w:cs="TrebuchetMS"/>
                <w:sz w:val="24"/>
                <w:szCs w:val="24"/>
              </w:rPr>
              <w:t xml:space="preserve"> (a) Switch 1 is now closed.</w:t>
            </w:r>
          </w:p>
          <w:p w:rsidR="00B87337" w:rsidRPr="002D2B51" w:rsidRDefault="00B87337" w:rsidP="00CE24AE">
            <w:pPr>
              <w:pStyle w:val="StudyParts"/>
              <w:tabs>
                <w:tab w:val="clear" w:pos="1078"/>
                <w:tab w:val="left" w:pos="34"/>
              </w:tabs>
              <w:ind w:left="34" w:firstLine="0"/>
              <w:rPr>
                <w:rFonts w:ascii="Trebuchet MS" w:hAnsi="Trebuchet MS" w:cs="TrebuchetMS"/>
                <w:szCs w:val="24"/>
              </w:rPr>
            </w:pPr>
            <w:r w:rsidRPr="002D2B51">
              <w:rPr>
                <w:rFonts w:ascii="Trebuchet MS" w:hAnsi="Trebuchet MS" w:cs="TrebuchetMS"/>
                <w:szCs w:val="24"/>
              </w:rPr>
              <w:t>Calculate the power dissipated in the motor when operating.</w:t>
            </w:r>
          </w:p>
          <w:p w:rsidR="006B62E2" w:rsidRPr="002D2B51" w:rsidRDefault="006B62E2" w:rsidP="002439A4">
            <w:pPr>
              <w:autoSpaceDE w:val="0"/>
              <w:autoSpaceDN w:val="0"/>
              <w:adjustRightInd w:val="0"/>
              <w:spacing w:after="0" w:line="240" w:lineRule="auto"/>
              <w:jc w:val="left"/>
              <w:rPr>
                <w:rFonts w:cs="TrebuchetMS"/>
                <w:sz w:val="24"/>
                <w:szCs w:val="24"/>
              </w:rPr>
            </w:pPr>
          </w:p>
          <w:p w:rsidR="00B87337" w:rsidRPr="002D2B51" w:rsidRDefault="00B87337" w:rsidP="002439A4">
            <w:pPr>
              <w:autoSpaceDE w:val="0"/>
              <w:autoSpaceDN w:val="0"/>
              <w:adjustRightInd w:val="0"/>
              <w:spacing w:after="0" w:line="240" w:lineRule="auto"/>
              <w:jc w:val="left"/>
              <w:rPr>
                <w:rFonts w:cs="TrebuchetMS"/>
                <w:sz w:val="24"/>
                <w:szCs w:val="24"/>
              </w:rPr>
            </w:pPr>
            <w:r w:rsidRPr="002D2B51">
              <w:rPr>
                <w:rFonts w:cs="TrebuchetMS"/>
                <w:sz w:val="24"/>
                <w:szCs w:val="24"/>
              </w:rPr>
              <w:t>(b) Switch 2 is now also closed.</w:t>
            </w:r>
          </w:p>
          <w:p w:rsidR="00B87337" w:rsidRPr="006B62E2" w:rsidRDefault="00B87337" w:rsidP="002439A4">
            <w:pPr>
              <w:pStyle w:val="StudyParts"/>
              <w:tabs>
                <w:tab w:val="clear" w:pos="1078"/>
                <w:tab w:val="left" w:pos="34"/>
              </w:tabs>
              <w:ind w:left="34" w:firstLine="0"/>
              <w:rPr>
                <w:szCs w:val="24"/>
              </w:rPr>
            </w:pPr>
            <w:r w:rsidRPr="002D2B51">
              <w:rPr>
                <w:rFonts w:ascii="Trebuchet MS" w:hAnsi="Trebuchet MS" w:cs="TrebuchetMS"/>
                <w:szCs w:val="24"/>
              </w:rPr>
              <w:t>(i) Calculate the total resistance of the motor and the two lamps.</w:t>
            </w:r>
          </w:p>
        </w:tc>
      </w:tr>
      <w:tr w:rsidR="00B87337" w:rsidRPr="001F1787" w:rsidTr="00C57161">
        <w:trPr>
          <w:cantSplit/>
          <w:trHeight w:val="696"/>
        </w:trPr>
        <w:tc>
          <w:tcPr>
            <w:tcW w:w="1101" w:type="dxa"/>
            <w:gridSpan w:val="3"/>
            <w:shd w:val="clear" w:color="auto" w:fill="auto"/>
            <w:vAlign w:val="center"/>
          </w:tcPr>
          <w:p w:rsidR="00B87337" w:rsidRPr="00512D33" w:rsidRDefault="00910B75"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t>13.5.14</w:t>
            </w:r>
          </w:p>
        </w:tc>
        <w:tc>
          <w:tcPr>
            <w:tcW w:w="8930" w:type="dxa"/>
            <w:gridSpan w:val="2"/>
            <w:shd w:val="clear" w:color="auto" w:fill="auto"/>
            <w:vAlign w:val="center"/>
          </w:tcPr>
          <w:p w:rsidR="00B87337" w:rsidRPr="002439A4" w:rsidRDefault="00B87337" w:rsidP="002439A4">
            <w:pPr>
              <w:autoSpaceDE w:val="0"/>
              <w:autoSpaceDN w:val="0"/>
              <w:adjustRightInd w:val="0"/>
              <w:spacing w:after="0" w:line="240" w:lineRule="auto"/>
              <w:jc w:val="left"/>
              <w:rPr>
                <w:rFonts w:cs="TrebuchetMS"/>
                <w:sz w:val="24"/>
                <w:szCs w:val="24"/>
              </w:rPr>
            </w:pPr>
            <w:r w:rsidRPr="002439A4">
              <w:rPr>
                <w:rFonts w:cs="TrebuchetMS"/>
                <w:sz w:val="24"/>
                <w:szCs w:val="24"/>
              </w:rPr>
              <w:t>A components is operated at 4·0 V with a current of 0·50 A for 60 seconds.</w:t>
            </w:r>
          </w:p>
          <w:p w:rsidR="00B87337" w:rsidRPr="002439A4" w:rsidRDefault="00B87337" w:rsidP="00D86451">
            <w:pPr>
              <w:pStyle w:val="ListParagraph"/>
              <w:numPr>
                <w:ilvl w:val="0"/>
                <w:numId w:val="98"/>
              </w:numPr>
              <w:autoSpaceDE w:val="0"/>
              <w:autoSpaceDN w:val="0"/>
              <w:adjustRightInd w:val="0"/>
              <w:spacing w:after="0" w:line="240" w:lineRule="auto"/>
              <w:jc w:val="left"/>
              <w:rPr>
                <w:rFonts w:cs="TrebuchetMS"/>
                <w:sz w:val="24"/>
                <w:szCs w:val="24"/>
              </w:rPr>
            </w:pPr>
            <w:r w:rsidRPr="002439A4">
              <w:rPr>
                <w:rFonts w:cs="TrebuchetMS"/>
                <w:sz w:val="24"/>
                <w:szCs w:val="24"/>
              </w:rPr>
              <w:t>Calculate the energy transferred to the component during this time.</w:t>
            </w:r>
          </w:p>
          <w:p w:rsidR="00B87337" w:rsidRPr="002439A4" w:rsidRDefault="00B87337" w:rsidP="00D86451">
            <w:pPr>
              <w:pStyle w:val="ListParagraph"/>
              <w:numPr>
                <w:ilvl w:val="0"/>
                <w:numId w:val="98"/>
              </w:numPr>
              <w:autoSpaceDE w:val="0"/>
              <w:autoSpaceDN w:val="0"/>
              <w:adjustRightInd w:val="0"/>
              <w:spacing w:after="0" w:line="240" w:lineRule="auto"/>
              <w:jc w:val="left"/>
              <w:rPr>
                <w:i/>
              </w:rPr>
            </w:pPr>
            <w:r w:rsidRPr="002439A4">
              <w:rPr>
                <w:sz w:val="24"/>
                <w:szCs w:val="24"/>
              </w:rPr>
              <w:t>Calculate the power dissipated in the component</w:t>
            </w:r>
          </w:p>
        </w:tc>
      </w:tr>
      <w:tr w:rsidR="00B87337" w:rsidRPr="001F1787" w:rsidTr="00C57161">
        <w:trPr>
          <w:cantSplit/>
          <w:trHeight w:val="696"/>
        </w:trPr>
        <w:tc>
          <w:tcPr>
            <w:tcW w:w="1101" w:type="dxa"/>
            <w:gridSpan w:val="3"/>
            <w:shd w:val="clear" w:color="auto" w:fill="auto"/>
            <w:vAlign w:val="center"/>
          </w:tcPr>
          <w:p w:rsidR="00B87337" w:rsidRPr="00512D33" w:rsidRDefault="00910B75"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t>13.5.15</w:t>
            </w:r>
          </w:p>
        </w:tc>
        <w:tc>
          <w:tcPr>
            <w:tcW w:w="8930" w:type="dxa"/>
            <w:gridSpan w:val="2"/>
            <w:shd w:val="clear" w:color="auto" w:fill="auto"/>
            <w:vAlign w:val="center"/>
          </w:tcPr>
          <w:p w:rsidR="00B87337" w:rsidRDefault="00B87337" w:rsidP="00BE3A0F">
            <w:pPr>
              <w:spacing w:before="120" w:after="0"/>
              <w:jc w:val="left"/>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2936192" behindDoc="0" locked="0" layoutInCell="1" allowOverlap="1" wp14:anchorId="70BAFBD8" wp14:editId="505C7E9C">
                  <wp:simplePos x="0" y="0"/>
                  <wp:positionH relativeFrom="column">
                    <wp:posOffset>-1868805</wp:posOffset>
                  </wp:positionH>
                  <wp:positionV relativeFrom="paragraph">
                    <wp:posOffset>90170</wp:posOffset>
                  </wp:positionV>
                  <wp:extent cx="1292225" cy="999490"/>
                  <wp:effectExtent l="0" t="0" r="3175" b="0"/>
                  <wp:wrapSquare wrapText="bothSides"/>
                  <wp:docPr id="1073741841" name="Picture 107374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1292225" cy="9994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87337" w:rsidRDefault="00B87337" w:rsidP="00BE3A0F">
            <w:pPr>
              <w:spacing w:before="120" w:after="0"/>
              <w:jc w:val="left"/>
              <w:rPr>
                <w:rFonts w:eastAsia="Times New Roman" w:cs="Times New Roman"/>
                <w:sz w:val="24"/>
                <w:szCs w:val="24"/>
                <w:lang w:eastAsia="en-GB"/>
              </w:rPr>
            </w:pPr>
            <w:r>
              <w:rPr>
                <w:rFonts w:eastAsia="Times New Roman" w:cs="Times New Roman"/>
                <w:sz w:val="24"/>
                <w:szCs w:val="24"/>
                <w:lang w:eastAsia="en-GB"/>
              </w:rPr>
              <w:t>The rating plate on an electrical appliance is shown.</w:t>
            </w:r>
          </w:p>
          <w:p w:rsidR="00B87337" w:rsidRDefault="00B87337" w:rsidP="00BE3A0F">
            <w:pPr>
              <w:spacing w:before="120" w:after="0"/>
              <w:jc w:val="left"/>
              <w:rPr>
                <w:rFonts w:eastAsia="Times New Roman" w:cs="Times New Roman"/>
                <w:sz w:val="24"/>
                <w:szCs w:val="24"/>
                <w:lang w:eastAsia="en-GB"/>
              </w:rPr>
            </w:pPr>
            <w:r>
              <w:rPr>
                <w:rFonts w:eastAsia="Times New Roman" w:cs="Times New Roman"/>
                <w:sz w:val="24"/>
                <w:szCs w:val="24"/>
                <w:lang w:eastAsia="en-GB"/>
              </w:rPr>
              <w:t>Calculate the resistance of the appliance.</w:t>
            </w:r>
          </w:p>
          <w:p w:rsidR="00B87337" w:rsidRPr="00512D33" w:rsidRDefault="00B87337" w:rsidP="00BE3A0F">
            <w:pPr>
              <w:spacing w:before="120" w:after="0"/>
              <w:jc w:val="left"/>
              <w:rPr>
                <w:rFonts w:eastAsia="Times New Roman" w:cs="Times New Roman"/>
                <w:sz w:val="24"/>
                <w:szCs w:val="24"/>
                <w:lang w:eastAsia="en-GB"/>
              </w:rPr>
            </w:pPr>
          </w:p>
        </w:tc>
      </w:tr>
      <w:tr w:rsidR="00B87337" w:rsidRPr="001F1787" w:rsidTr="00C57161">
        <w:trPr>
          <w:cantSplit/>
          <w:trHeight w:val="696"/>
        </w:trPr>
        <w:tc>
          <w:tcPr>
            <w:tcW w:w="1101" w:type="dxa"/>
            <w:gridSpan w:val="3"/>
            <w:shd w:val="clear" w:color="auto" w:fill="auto"/>
            <w:vAlign w:val="center"/>
          </w:tcPr>
          <w:p w:rsidR="00B87337" w:rsidRPr="00512D33" w:rsidRDefault="00910B75"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t>13.5.16</w:t>
            </w:r>
          </w:p>
        </w:tc>
        <w:tc>
          <w:tcPr>
            <w:tcW w:w="8930" w:type="dxa"/>
            <w:gridSpan w:val="2"/>
            <w:shd w:val="clear" w:color="auto" w:fill="auto"/>
            <w:vAlign w:val="center"/>
          </w:tcPr>
          <w:p w:rsidR="00B87337" w:rsidRPr="001F1787" w:rsidRDefault="00B87337" w:rsidP="00BE3A0F">
            <w:pPr>
              <w:spacing w:before="120" w:after="0"/>
              <w:jc w:val="left"/>
              <w:rPr>
                <w:rFonts w:eastAsia="Times New Roman" w:cs="Times New Roman"/>
                <w:sz w:val="24"/>
                <w:szCs w:val="24"/>
                <w:lang w:eastAsia="en-GB"/>
              </w:rPr>
            </w:pPr>
            <w:r w:rsidRPr="00512D33">
              <w:rPr>
                <w:rFonts w:eastAsia="Times New Roman" w:cs="Times New Roman"/>
                <w:sz w:val="24"/>
                <w:szCs w:val="24"/>
                <w:lang w:eastAsia="en-GB"/>
              </w:rPr>
              <w:t xml:space="preserve">A torch bulb is rated 12V, 60mA. </w:t>
            </w:r>
            <w:r>
              <w:rPr>
                <w:rFonts w:eastAsia="Times New Roman" w:cs="Times New Roman"/>
                <w:sz w:val="24"/>
                <w:szCs w:val="24"/>
                <w:lang w:eastAsia="en-GB"/>
              </w:rPr>
              <w:t>Calculate the</w:t>
            </w:r>
            <w:r w:rsidRPr="00512D33">
              <w:rPr>
                <w:rFonts w:eastAsia="Times New Roman" w:cs="Times New Roman"/>
                <w:sz w:val="24"/>
                <w:szCs w:val="24"/>
                <w:lang w:eastAsia="en-GB"/>
              </w:rPr>
              <w:t xml:space="preserve"> power</w:t>
            </w:r>
            <w:r>
              <w:rPr>
                <w:rFonts w:eastAsia="Times New Roman" w:cs="Times New Roman"/>
                <w:sz w:val="24"/>
                <w:szCs w:val="24"/>
                <w:lang w:eastAsia="en-GB"/>
              </w:rPr>
              <w:t xml:space="preserve"> dissipated in the bulb when it is operating normally.</w:t>
            </w:r>
          </w:p>
        </w:tc>
      </w:tr>
      <w:tr w:rsidR="00B87337" w:rsidRPr="001F1787" w:rsidTr="00C57161">
        <w:trPr>
          <w:trHeight w:val="1483"/>
        </w:trPr>
        <w:tc>
          <w:tcPr>
            <w:tcW w:w="1101" w:type="dxa"/>
            <w:gridSpan w:val="3"/>
            <w:tcBorders>
              <w:bottom w:val="single" w:sz="6" w:space="0" w:color="auto"/>
            </w:tcBorders>
            <w:shd w:val="clear" w:color="auto" w:fill="auto"/>
            <w:vAlign w:val="center"/>
          </w:tcPr>
          <w:p w:rsidR="00B87337" w:rsidRPr="00512D33" w:rsidRDefault="00910B75" w:rsidP="00C57161">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3.5.17</w:t>
            </w:r>
          </w:p>
        </w:tc>
        <w:tc>
          <w:tcPr>
            <w:tcW w:w="8930" w:type="dxa"/>
            <w:gridSpan w:val="2"/>
            <w:tcBorders>
              <w:bottom w:val="single" w:sz="6" w:space="0" w:color="auto"/>
            </w:tcBorders>
            <w:shd w:val="clear" w:color="auto" w:fill="auto"/>
            <w:vAlign w:val="center"/>
          </w:tcPr>
          <w:p w:rsidR="00B87337" w:rsidRDefault="00B87337" w:rsidP="004417B3">
            <w:pPr>
              <w:spacing w:before="120" w:after="0"/>
              <w:jc w:val="left"/>
              <w:rPr>
                <w:rFonts w:eastAsia="Times New Roman" w:cs="Times New Roman"/>
                <w:sz w:val="24"/>
                <w:szCs w:val="24"/>
                <w:lang w:eastAsia="en-GB"/>
              </w:rPr>
            </w:pPr>
            <w:r>
              <w:rPr>
                <w:rFonts w:eastAsia="Times New Roman" w:cs="Times New Roman"/>
                <w:sz w:val="24"/>
                <w:szCs w:val="24"/>
                <w:lang w:eastAsia="en-GB"/>
              </w:rPr>
              <w:t>SQA N5 2017 SP</w:t>
            </w:r>
          </w:p>
          <w:p w:rsidR="00B87337" w:rsidRPr="004417B3" w:rsidRDefault="00B87337" w:rsidP="00D86451">
            <w:pPr>
              <w:pStyle w:val="ListParagraph"/>
              <w:numPr>
                <w:ilvl w:val="0"/>
                <w:numId w:val="99"/>
              </w:numPr>
              <w:spacing w:before="120" w:after="0"/>
              <w:ind w:left="317"/>
              <w:jc w:val="left"/>
              <w:rPr>
                <w:rFonts w:eastAsia="Times New Roman" w:cs="Times New Roman"/>
                <w:sz w:val="24"/>
                <w:szCs w:val="24"/>
                <w:lang w:eastAsia="en-GB"/>
              </w:rPr>
            </w:pPr>
            <w:r w:rsidRPr="004417B3">
              <w:rPr>
                <w:rFonts w:eastAsia="Times New Roman" w:cs="Times New Roman"/>
                <w:sz w:val="24"/>
                <w:szCs w:val="24"/>
                <w:lang w:eastAsia="en-GB"/>
              </w:rPr>
              <w:t>A student sets up the following circuit.</w:t>
            </w:r>
          </w:p>
          <w:p w:rsidR="00B87337" w:rsidRPr="004417B3" w:rsidRDefault="002D2B51" w:rsidP="004417B3">
            <w:pPr>
              <w:spacing w:before="120" w:after="0"/>
              <w:jc w:val="left"/>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2939264" behindDoc="1" locked="0" layoutInCell="1" allowOverlap="1" wp14:anchorId="08B732E0" wp14:editId="772782A1">
                  <wp:simplePos x="0" y="0"/>
                  <wp:positionH relativeFrom="column">
                    <wp:posOffset>2660650</wp:posOffset>
                  </wp:positionH>
                  <wp:positionV relativeFrom="paragraph">
                    <wp:posOffset>-739775</wp:posOffset>
                  </wp:positionV>
                  <wp:extent cx="2886075" cy="1169035"/>
                  <wp:effectExtent l="0" t="0" r="9525" b="0"/>
                  <wp:wrapTight wrapText="bothSides">
                    <wp:wrapPolygon edited="0">
                      <wp:start x="0" y="0"/>
                      <wp:lineTo x="0" y="21119"/>
                      <wp:lineTo x="21529" y="21119"/>
                      <wp:lineTo x="21529" y="0"/>
                      <wp:lineTo x="0" y="0"/>
                    </wp:wrapPolygon>
                  </wp:wrapTight>
                  <wp:docPr id="1885" name="Picture 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2886075" cy="1169035"/>
                          </a:xfrm>
                          <a:prstGeom prst="rect">
                            <a:avLst/>
                          </a:prstGeom>
                          <a:noFill/>
                          <a:ln>
                            <a:noFill/>
                          </a:ln>
                        </pic:spPr>
                      </pic:pic>
                    </a:graphicData>
                  </a:graphic>
                  <wp14:sizeRelH relativeFrom="page">
                    <wp14:pctWidth>0</wp14:pctWidth>
                  </wp14:sizeRelH>
                  <wp14:sizeRelV relativeFrom="page">
                    <wp14:pctHeight>0</wp14:pctHeight>
                  </wp14:sizeRelV>
                </wp:anchor>
              </w:drawing>
            </w:r>
            <w:r w:rsidR="00B87337" w:rsidRPr="004417B3">
              <w:rPr>
                <w:rFonts w:eastAsia="Times New Roman" w:cs="Times New Roman"/>
                <w:sz w:val="24"/>
                <w:szCs w:val="24"/>
                <w:lang w:eastAsia="en-GB"/>
              </w:rPr>
              <w:t xml:space="preserve"> (i) Determine the total resistance in the circuit.</w:t>
            </w:r>
          </w:p>
          <w:p w:rsidR="00B87337" w:rsidRPr="004417B3" w:rsidRDefault="00B87337" w:rsidP="004417B3">
            <w:pPr>
              <w:spacing w:before="120" w:after="0"/>
              <w:jc w:val="left"/>
              <w:rPr>
                <w:rFonts w:eastAsia="Times New Roman" w:cs="Times New Roman"/>
                <w:sz w:val="24"/>
                <w:szCs w:val="24"/>
                <w:lang w:eastAsia="en-GB"/>
              </w:rPr>
            </w:pPr>
            <w:r w:rsidRPr="004417B3">
              <w:rPr>
                <w:rFonts w:eastAsia="Times New Roman" w:cs="Times New Roman"/>
                <w:sz w:val="24"/>
                <w:szCs w:val="24"/>
                <w:lang w:eastAsia="en-GB"/>
              </w:rPr>
              <w:t>(ii) Calculate the current in the circuit.</w:t>
            </w:r>
          </w:p>
          <w:p w:rsidR="00B87337" w:rsidRDefault="00B87337" w:rsidP="00D86451">
            <w:pPr>
              <w:pStyle w:val="ListParagraph"/>
              <w:numPr>
                <w:ilvl w:val="0"/>
                <w:numId w:val="98"/>
              </w:numPr>
              <w:spacing w:before="120" w:after="0"/>
              <w:ind w:left="317" w:hanging="283"/>
              <w:jc w:val="left"/>
              <w:rPr>
                <w:rFonts w:eastAsia="Times New Roman" w:cs="Times New Roman"/>
                <w:sz w:val="24"/>
                <w:szCs w:val="24"/>
                <w:lang w:eastAsia="en-GB"/>
              </w:rPr>
            </w:pPr>
            <w:r w:rsidRPr="004417B3">
              <w:rPr>
                <w:rFonts w:eastAsia="Times New Roman" w:cs="Times New Roman"/>
                <w:sz w:val="24"/>
                <w:szCs w:val="24"/>
                <w:lang w:eastAsia="en-GB"/>
              </w:rPr>
              <w:t>Calculate the power dissipated in the 15 Ω resistor.</w:t>
            </w:r>
          </w:p>
          <w:p w:rsidR="00B87337" w:rsidRDefault="00B87337" w:rsidP="004417B3">
            <w:pPr>
              <w:pStyle w:val="ListParagraph"/>
              <w:spacing w:before="120" w:after="0"/>
              <w:ind w:left="317"/>
              <w:jc w:val="left"/>
              <w:rPr>
                <w:rFonts w:eastAsia="Times New Roman" w:cs="Times New Roman"/>
                <w:sz w:val="24"/>
                <w:szCs w:val="24"/>
                <w:lang w:eastAsia="en-GB"/>
              </w:rPr>
            </w:pPr>
          </w:p>
          <w:p w:rsidR="00B87337" w:rsidRDefault="00B87337" w:rsidP="004417B3">
            <w:pPr>
              <w:spacing w:before="120" w:after="0"/>
              <w:jc w:val="left"/>
              <w:rPr>
                <w:rFonts w:eastAsia="Times New Roman" w:cs="Times New Roman"/>
                <w:sz w:val="24"/>
                <w:szCs w:val="24"/>
                <w:lang w:eastAsia="en-GB"/>
              </w:rPr>
            </w:pPr>
            <w:r w:rsidRPr="004417B3">
              <w:rPr>
                <w:rFonts w:eastAsia="Times New Roman" w:cs="Times New Roman"/>
                <w:sz w:val="24"/>
                <w:szCs w:val="24"/>
                <w:lang w:eastAsia="en-GB"/>
              </w:rPr>
              <w:t>(b) The circuit is now rearranged as shown.</w:t>
            </w:r>
            <w:r>
              <w:rPr>
                <w:rFonts w:eastAsia="Times New Roman" w:cs="Times New Roman"/>
                <w:noProof/>
                <w:sz w:val="24"/>
                <w:szCs w:val="24"/>
                <w:lang w:eastAsia="en-GB"/>
              </w:rPr>
              <w:t xml:space="preserve"> </w:t>
            </w:r>
          </w:p>
          <w:p w:rsidR="00B87337" w:rsidRPr="00512D33" w:rsidRDefault="00B87337" w:rsidP="006C43F4">
            <w:pPr>
              <w:spacing w:before="120" w:after="0"/>
              <w:jc w:val="left"/>
              <w:rPr>
                <w:rFonts w:eastAsia="Times New Roman" w:cs="Times New Roman"/>
                <w:sz w:val="24"/>
                <w:szCs w:val="24"/>
                <w:lang w:eastAsia="en-GB"/>
              </w:rPr>
            </w:pPr>
            <w:r w:rsidRPr="004417B3">
              <w:rPr>
                <w:rFonts w:eastAsia="Times New Roman" w:cs="Times New Roman"/>
                <w:sz w:val="24"/>
                <w:szCs w:val="24"/>
                <w:lang w:eastAsia="en-GB"/>
              </w:rPr>
              <w:t>State how the power dissipated in the 15 Ω resistor compares to your</w:t>
            </w:r>
            <w:r w:rsidR="006C43F4">
              <w:rPr>
                <w:rFonts w:eastAsia="Times New Roman" w:cs="Times New Roman"/>
                <w:sz w:val="24"/>
                <w:szCs w:val="24"/>
                <w:lang w:eastAsia="en-GB"/>
              </w:rPr>
              <w:t xml:space="preserve"> </w:t>
            </w:r>
            <w:r>
              <w:rPr>
                <w:rFonts w:eastAsia="Times New Roman" w:cs="Times New Roman"/>
                <w:noProof/>
                <w:sz w:val="24"/>
                <w:szCs w:val="24"/>
                <w:lang w:eastAsia="en-GB"/>
              </w:rPr>
              <w:drawing>
                <wp:anchor distT="0" distB="0" distL="114300" distR="114300" simplePos="0" relativeHeight="252940288" behindDoc="1" locked="1" layoutInCell="1" allowOverlap="1" wp14:anchorId="41CB50BA" wp14:editId="2FE4BB2D">
                  <wp:simplePos x="0" y="0"/>
                  <wp:positionH relativeFrom="column">
                    <wp:posOffset>2644775</wp:posOffset>
                  </wp:positionH>
                  <wp:positionV relativeFrom="paragraph">
                    <wp:posOffset>-772795</wp:posOffset>
                  </wp:positionV>
                  <wp:extent cx="2951480" cy="1493520"/>
                  <wp:effectExtent l="0" t="0" r="1270" b="0"/>
                  <wp:wrapTight wrapText="bothSides">
                    <wp:wrapPolygon edited="0">
                      <wp:start x="0" y="0"/>
                      <wp:lineTo x="0" y="21214"/>
                      <wp:lineTo x="21470" y="21214"/>
                      <wp:lineTo x="21470" y="0"/>
                      <wp:lineTo x="0" y="0"/>
                    </wp:wrapPolygon>
                  </wp:wrapTight>
                  <wp:docPr id="1876"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951480" cy="14935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imes New Roman" w:cs="Times New Roman"/>
                <w:sz w:val="24"/>
                <w:szCs w:val="24"/>
                <w:lang w:eastAsia="en-GB"/>
              </w:rPr>
              <w:t xml:space="preserve">answer in (a) (iii). </w:t>
            </w:r>
            <w:r w:rsidRPr="004417B3">
              <w:rPr>
                <w:rFonts w:eastAsia="Times New Roman" w:cs="Times New Roman"/>
                <w:sz w:val="24"/>
                <w:szCs w:val="24"/>
                <w:lang w:eastAsia="en-GB"/>
              </w:rPr>
              <w:t>You must justify your answer.</w:t>
            </w:r>
          </w:p>
        </w:tc>
      </w:tr>
      <w:tr w:rsidR="00B87337" w:rsidRPr="001F1787" w:rsidTr="00C57161">
        <w:trPr>
          <w:cantSplit/>
          <w:trHeight w:val="1483"/>
        </w:trPr>
        <w:tc>
          <w:tcPr>
            <w:tcW w:w="1101" w:type="dxa"/>
            <w:gridSpan w:val="3"/>
            <w:tcBorders>
              <w:bottom w:val="single" w:sz="6" w:space="0" w:color="auto"/>
            </w:tcBorders>
            <w:shd w:val="clear" w:color="auto" w:fill="auto"/>
            <w:vAlign w:val="center"/>
          </w:tcPr>
          <w:p w:rsidR="00B87337" w:rsidRPr="00512D33" w:rsidRDefault="00910B75" w:rsidP="00C57161">
            <w:pPr>
              <w:spacing w:before="120" w:after="0"/>
              <w:jc w:val="center"/>
              <w:rPr>
                <w:rFonts w:eastAsia="Times New Roman" w:cs="Times New Roman"/>
                <w:sz w:val="24"/>
                <w:szCs w:val="24"/>
                <w:lang w:eastAsia="en-GB"/>
              </w:rPr>
            </w:pPr>
            <w:r>
              <w:rPr>
                <w:rFonts w:eastAsia="Times New Roman" w:cs="Times New Roman"/>
                <w:sz w:val="24"/>
                <w:szCs w:val="24"/>
                <w:lang w:eastAsia="en-GB"/>
              </w:rPr>
              <w:t>13.5.18</w:t>
            </w:r>
          </w:p>
        </w:tc>
        <w:tc>
          <w:tcPr>
            <w:tcW w:w="8930" w:type="dxa"/>
            <w:gridSpan w:val="2"/>
            <w:tcBorders>
              <w:bottom w:val="single" w:sz="6" w:space="0" w:color="auto"/>
            </w:tcBorders>
            <w:shd w:val="clear" w:color="auto" w:fill="auto"/>
            <w:vAlign w:val="center"/>
          </w:tcPr>
          <w:p w:rsidR="00B87337" w:rsidRPr="00512D33" w:rsidRDefault="00B87337" w:rsidP="00BE3A0F">
            <w:pPr>
              <w:spacing w:before="120" w:after="0"/>
              <w:jc w:val="left"/>
              <w:rPr>
                <w:rFonts w:eastAsia="Times New Roman" w:cs="Times New Roman"/>
                <w:sz w:val="24"/>
                <w:szCs w:val="24"/>
                <w:lang w:eastAsia="en-GB"/>
              </w:rPr>
            </w:pPr>
            <w:r w:rsidRPr="00512D33">
              <w:rPr>
                <w:rFonts w:eastAsia="Times New Roman" w:cs="Times New Roman"/>
                <w:sz w:val="24"/>
                <w:szCs w:val="24"/>
                <w:lang w:eastAsia="en-GB"/>
              </w:rPr>
              <w:t>The cables used in the National Grid are made of aluminium with a cross sectional area of 25</w:t>
            </w:r>
            <w:r w:rsidR="002D2B51">
              <w:rPr>
                <w:rFonts w:eastAsia="Times New Roman" w:cs="Times New Roman"/>
                <w:sz w:val="24"/>
                <w:szCs w:val="24"/>
                <w:lang w:eastAsia="en-GB"/>
              </w:rPr>
              <w:t xml:space="preserve"> </w:t>
            </w:r>
            <w:r w:rsidRPr="00512D33">
              <w:rPr>
                <w:rFonts w:eastAsia="Times New Roman" w:cs="Times New Roman"/>
                <w:sz w:val="24"/>
                <w:szCs w:val="24"/>
                <w:lang w:eastAsia="en-GB"/>
              </w:rPr>
              <w:t>cm</w:t>
            </w:r>
            <w:r w:rsidRPr="00512D33">
              <w:rPr>
                <w:rFonts w:eastAsia="Times New Roman" w:cs="Times New Roman"/>
                <w:sz w:val="24"/>
                <w:szCs w:val="24"/>
                <w:vertAlign w:val="superscript"/>
                <w:lang w:eastAsia="en-GB"/>
              </w:rPr>
              <w:t>2</w:t>
            </w:r>
            <w:r w:rsidRPr="00512D33">
              <w:rPr>
                <w:rFonts w:eastAsia="Times New Roman" w:cs="Times New Roman"/>
                <w:sz w:val="24"/>
                <w:szCs w:val="24"/>
                <w:lang w:eastAsia="en-GB"/>
              </w:rPr>
              <w:t>. These have a resistance of 10-5</w:t>
            </w:r>
            <w:r>
              <w:rPr>
                <w:rFonts w:eastAsia="Times New Roman" w:cs="Times New Roman"/>
                <w:sz w:val="24"/>
                <w:szCs w:val="24"/>
                <w:lang w:eastAsia="en-GB"/>
              </w:rPr>
              <w:t xml:space="preserve"> </w:t>
            </w:r>
            <w:r w:rsidRPr="00512D33">
              <w:rPr>
                <w:rFonts w:eastAsia="Times New Roman" w:cs="Times New Roman"/>
                <w:sz w:val="24"/>
                <w:szCs w:val="24"/>
                <w:lang w:eastAsia="en-GB"/>
              </w:rPr>
              <w:t>Ωm</w:t>
            </w:r>
            <w:r w:rsidRPr="00512D33">
              <w:rPr>
                <w:rFonts w:eastAsia="Times New Roman" w:cs="Times New Roman"/>
                <w:sz w:val="24"/>
                <w:szCs w:val="24"/>
                <w:vertAlign w:val="superscript"/>
                <w:lang w:eastAsia="en-GB"/>
              </w:rPr>
              <w:t>-1</w:t>
            </w:r>
            <w:r w:rsidRPr="00512D33">
              <w:rPr>
                <w:rFonts w:eastAsia="Times New Roman" w:cs="Times New Roman"/>
                <w:sz w:val="24"/>
                <w:szCs w:val="24"/>
                <w:lang w:eastAsia="en-GB"/>
              </w:rPr>
              <w:t>, and so a 50</w:t>
            </w:r>
            <w:r>
              <w:rPr>
                <w:rFonts w:eastAsia="Times New Roman" w:cs="Times New Roman"/>
                <w:sz w:val="24"/>
                <w:szCs w:val="24"/>
                <w:lang w:eastAsia="en-GB"/>
              </w:rPr>
              <w:t xml:space="preserve"> </w:t>
            </w:r>
            <w:r w:rsidRPr="00512D33">
              <w:rPr>
                <w:rFonts w:eastAsia="Times New Roman" w:cs="Times New Roman"/>
                <w:sz w:val="24"/>
                <w:szCs w:val="24"/>
                <w:lang w:eastAsia="en-GB"/>
              </w:rPr>
              <w:t>km line has a resistance of 0.5</w:t>
            </w:r>
            <w:r>
              <w:rPr>
                <w:rFonts w:eastAsia="Times New Roman" w:cs="Times New Roman"/>
                <w:sz w:val="24"/>
                <w:szCs w:val="24"/>
                <w:lang w:eastAsia="en-GB"/>
              </w:rPr>
              <w:t xml:space="preserve"> </w:t>
            </w:r>
            <w:r w:rsidRPr="00512D33">
              <w:rPr>
                <w:rFonts w:eastAsia="Times New Roman" w:cs="Times New Roman"/>
                <w:sz w:val="24"/>
                <w:szCs w:val="24"/>
                <w:lang w:eastAsia="en-GB"/>
              </w:rPr>
              <w:t xml:space="preserve">Ω. </w:t>
            </w:r>
          </w:p>
          <w:p w:rsidR="00B87337" w:rsidRPr="00512D33" w:rsidRDefault="00B87337" w:rsidP="00BE3A0F">
            <w:pPr>
              <w:spacing w:before="120" w:after="0"/>
              <w:jc w:val="left"/>
              <w:rPr>
                <w:rFonts w:eastAsia="Times New Roman" w:cs="Times New Roman"/>
                <w:sz w:val="24"/>
                <w:szCs w:val="24"/>
                <w:lang w:eastAsia="en-GB"/>
              </w:rPr>
            </w:pPr>
            <w:r w:rsidRPr="00512D33">
              <w:rPr>
                <w:rFonts w:eastAsia="Times New Roman" w:cs="Times New Roman"/>
                <w:sz w:val="24"/>
                <w:szCs w:val="24"/>
                <w:lang w:eastAsia="en-GB"/>
              </w:rPr>
              <w:t>(</w:t>
            </w:r>
            <w:r>
              <w:rPr>
                <w:rFonts w:eastAsia="Times New Roman" w:cs="Times New Roman"/>
                <w:sz w:val="24"/>
                <w:szCs w:val="24"/>
                <w:lang w:eastAsia="en-GB"/>
              </w:rPr>
              <w:t>A</w:t>
            </w:r>
            <w:r w:rsidRPr="00512D33">
              <w:rPr>
                <w:rFonts w:eastAsia="Times New Roman" w:cs="Times New Roman"/>
                <w:sz w:val="24"/>
                <w:szCs w:val="24"/>
                <w:lang w:eastAsia="en-GB"/>
              </w:rPr>
              <w:t xml:space="preserve">) </w:t>
            </w:r>
            <w:r>
              <w:rPr>
                <w:rFonts w:eastAsia="Times New Roman" w:cs="Times New Roman"/>
                <w:sz w:val="24"/>
                <w:szCs w:val="24"/>
                <w:lang w:eastAsia="en-GB"/>
              </w:rPr>
              <w:t>Calculate</w:t>
            </w:r>
            <w:r w:rsidRPr="00512D33">
              <w:rPr>
                <w:rFonts w:eastAsia="Times New Roman" w:cs="Times New Roman"/>
                <w:sz w:val="24"/>
                <w:szCs w:val="24"/>
                <w:lang w:eastAsia="en-GB"/>
              </w:rPr>
              <w:t xml:space="preserve"> the power loss in the 50</w:t>
            </w:r>
            <w:r>
              <w:rPr>
                <w:rFonts w:eastAsia="Times New Roman" w:cs="Times New Roman"/>
                <w:sz w:val="24"/>
                <w:szCs w:val="24"/>
                <w:lang w:eastAsia="en-GB"/>
              </w:rPr>
              <w:t xml:space="preserve"> </w:t>
            </w:r>
            <w:r w:rsidRPr="00512D33">
              <w:rPr>
                <w:rFonts w:eastAsia="Times New Roman" w:cs="Times New Roman"/>
                <w:sz w:val="24"/>
                <w:szCs w:val="24"/>
                <w:lang w:eastAsia="en-GB"/>
              </w:rPr>
              <w:t xml:space="preserve">km line if </w:t>
            </w:r>
            <w:r>
              <w:rPr>
                <w:rFonts w:eastAsia="Times New Roman" w:cs="Times New Roman"/>
                <w:sz w:val="24"/>
                <w:szCs w:val="24"/>
                <w:lang w:eastAsia="en-GB"/>
              </w:rPr>
              <w:t>it has a current of 1200</w:t>
            </w:r>
            <w:r w:rsidR="002D2B51">
              <w:rPr>
                <w:rFonts w:eastAsia="Times New Roman" w:cs="Times New Roman"/>
                <w:sz w:val="24"/>
                <w:szCs w:val="24"/>
                <w:lang w:eastAsia="en-GB"/>
              </w:rPr>
              <w:t xml:space="preserve"> </w:t>
            </w:r>
            <w:r>
              <w:rPr>
                <w:rFonts w:eastAsia="Times New Roman" w:cs="Times New Roman"/>
                <w:sz w:val="24"/>
                <w:szCs w:val="24"/>
                <w:lang w:eastAsia="en-GB"/>
              </w:rPr>
              <w:t>A in it.</w:t>
            </w:r>
            <w:r w:rsidRPr="00512D33">
              <w:rPr>
                <w:rFonts w:eastAsia="Times New Roman" w:cs="Times New Roman"/>
                <w:sz w:val="24"/>
                <w:szCs w:val="24"/>
                <w:lang w:eastAsia="en-GB"/>
              </w:rPr>
              <w:t xml:space="preserve"> </w:t>
            </w:r>
          </w:p>
          <w:p w:rsidR="00B87337" w:rsidRPr="00512D33" w:rsidRDefault="00B87337" w:rsidP="00BE3A0F">
            <w:pPr>
              <w:spacing w:before="120" w:after="0"/>
              <w:jc w:val="left"/>
              <w:rPr>
                <w:rFonts w:eastAsia="Times New Roman" w:cs="Times New Roman"/>
                <w:sz w:val="24"/>
                <w:szCs w:val="24"/>
                <w:lang w:eastAsia="en-GB"/>
              </w:rPr>
            </w:pPr>
            <w:r w:rsidRPr="00512D33">
              <w:rPr>
                <w:rFonts w:eastAsia="Times New Roman" w:cs="Times New Roman"/>
                <w:sz w:val="24"/>
                <w:szCs w:val="24"/>
                <w:lang w:eastAsia="en-GB"/>
              </w:rPr>
              <w:t>(</w:t>
            </w:r>
            <w:r>
              <w:rPr>
                <w:rFonts w:eastAsia="Times New Roman" w:cs="Times New Roman"/>
                <w:sz w:val="24"/>
                <w:szCs w:val="24"/>
                <w:lang w:eastAsia="en-GB"/>
              </w:rPr>
              <w:t>B</w:t>
            </w:r>
            <w:r w:rsidRPr="00512D33">
              <w:rPr>
                <w:rFonts w:eastAsia="Times New Roman" w:cs="Times New Roman"/>
                <w:sz w:val="24"/>
                <w:szCs w:val="24"/>
                <w:lang w:eastAsia="en-GB"/>
              </w:rPr>
              <w:t xml:space="preserve">) </w:t>
            </w:r>
            <w:r>
              <w:rPr>
                <w:rFonts w:eastAsia="Times New Roman" w:cs="Times New Roman"/>
                <w:sz w:val="24"/>
                <w:szCs w:val="24"/>
                <w:lang w:eastAsia="en-GB"/>
              </w:rPr>
              <w:t>The current i</w:t>
            </w:r>
            <w:r w:rsidRPr="00512D33">
              <w:rPr>
                <w:rFonts w:eastAsia="Times New Roman" w:cs="Times New Roman"/>
                <w:sz w:val="24"/>
                <w:szCs w:val="24"/>
                <w:lang w:eastAsia="en-GB"/>
              </w:rPr>
              <w:t>s reduced to 100</w:t>
            </w:r>
            <w:r>
              <w:rPr>
                <w:rFonts w:eastAsia="Times New Roman" w:cs="Times New Roman"/>
                <w:sz w:val="24"/>
                <w:szCs w:val="24"/>
                <w:lang w:eastAsia="en-GB"/>
              </w:rPr>
              <w:t xml:space="preserve"> </w:t>
            </w:r>
            <w:r w:rsidRPr="00512D33">
              <w:rPr>
                <w:rFonts w:eastAsia="Times New Roman" w:cs="Times New Roman"/>
                <w:sz w:val="24"/>
                <w:szCs w:val="24"/>
                <w:lang w:eastAsia="en-GB"/>
              </w:rPr>
              <w:t xml:space="preserve">A by using a transformer system at each end, </w:t>
            </w:r>
            <w:r>
              <w:rPr>
                <w:rFonts w:eastAsia="Times New Roman" w:cs="Times New Roman"/>
                <w:sz w:val="24"/>
                <w:szCs w:val="24"/>
                <w:lang w:eastAsia="en-GB"/>
              </w:rPr>
              <w:t>calculate the power loss with this new arrangement.</w:t>
            </w:r>
            <w:r w:rsidRPr="00512D33">
              <w:rPr>
                <w:rFonts w:eastAsia="Times New Roman" w:cs="Times New Roman"/>
                <w:sz w:val="24"/>
                <w:szCs w:val="24"/>
                <w:lang w:eastAsia="en-GB"/>
              </w:rPr>
              <w:t xml:space="preserve"> </w:t>
            </w:r>
          </w:p>
          <w:p w:rsidR="00B87337" w:rsidRPr="001F1787" w:rsidRDefault="00B87337" w:rsidP="00BE3A0F">
            <w:pPr>
              <w:spacing w:before="120" w:after="0"/>
              <w:jc w:val="left"/>
              <w:rPr>
                <w:rFonts w:eastAsia="Times New Roman" w:cs="Times New Roman"/>
                <w:sz w:val="24"/>
                <w:szCs w:val="24"/>
                <w:lang w:eastAsia="en-GB"/>
              </w:rPr>
            </w:pPr>
            <w:r w:rsidRPr="00512D33">
              <w:rPr>
                <w:rFonts w:eastAsia="Times New Roman" w:cs="Times New Roman"/>
                <w:sz w:val="24"/>
                <w:szCs w:val="24"/>
                <w:lang w:eastAsia="en-GB"/>
              </w:rPr>
              <w:t>(</w:t>
            </w:r>
            <w:r>
              <w:rPr>
                <w:rFonts w:eastAsia="Times New Roman" w:cs="Times New Roman"/>
                <w:sz w:val="24"/>
                <w:szCs w:val="24"/>
                <w:lang w:eastAsia="en-GB"/>
              </w:rPr>
              <w:t>C</w:t>
            </w:r>
            <w:r w:rsidRPr="00512D33">
              <w:rPr>
                <w:rFonts w:eastAsia="Times New Roman" w:cs="Times New Roman"/>
                <w:sz w:val="24"/>
                <w:szCs w:val="24"/>
                <w:lang w:eastAsia="en-GB"/>
              </w:rPr>
              <w:t>) If the transformers lose 50</w:t>
            </w:r>
            <w:r>
              <w:rPr>
                <w:rFonts w:eastAsia="Times New Roman" w:cs="Times New Roman"/>
                <w:sz w:val="24"/>
                <w:szCs w:val="24"/>
                <w:lang w:eastAsia="en-GB"/>
              </w:rPr>
              <w:t xml:space="preserve"> </w:t>
            </w:r>
            <w:r w:rsidRPr="00512D33">
              <w:rPr>
                <w:rFonts w:eastAsia="Times New Roman" w:cs="Times New Roman"/>
                <w:sz w:val="24"/>
                <w:szCs w:val="24"/>
                <w:lang w:eastAsia="en-GB"/>
              </w:rPr>
              <w:t>kW because they are not 100</w:t>
            </w:r>
            <w:r w:rsidR="002D2B51">
              <w:rPr>
                <w:rFonts w:eastAsia="Times New Roman" w:cs="Times New Roman"/>
                <w:sz w:val="24"/>
                <w:szCs w:val="24"/>
                <w:lang w:eastAsia="en-GB"/>
              </w:rPr>
              <w:t xml:space="preserve"> </w:t>
            </w:r>
            <w:r w:rsidRPr="00512D33">
              <w:rPr>
                <w:rFonts w:eastAsia="Times New Roman" w:cs="Times New Roman"/>
                <w:sz w:val="24"/>
                <w:szCs w:val="24"/>
                <w:lang w:eastAsia="en-GB"/>
              </w:rPr>
              <w:t xml:space="preserve">% efficient, </w:t>
            </w:r>
            <w:r>
              <w:rPr>
                <w:rFonts w:eastAsia="Times New Roman" w:cs="Times New Roman"/>
                <w:sz w:val="24"/>
                <w:szCs w:val="24"/>
                <w:lang w:eastAsia="en-GB"/>
              </w:rPr>
              <w:t>calculate</w:t>
            </w:r>
            <w:r w:rsidRPr="00512D33">
              <w:rPr>
                <w:rFonts w:eastAsia="Times New Roman" w:cs="Times New Roman"/>
                <w:sz w:val="24"/>
                <w:szCs w:val="24"/>
                <w:lang w:eastAsia="en-GB"/>
              </w:rPr>
              <w:t xml:space="preserve"> the total power loss from both the line and the transformers.</w:t>
            </w:r>
          </w:p>
        </w:tc>
      </w:tr>
      <w:tr w:rsidR="00A927D1" w:rsidRPr="001F1787" w:rsidTr="00C57161">
        <w:trPr>
          <w:trHeight w:val="654"/>
        </w:trPr>
        <w:tc>
          <w:tcPr>
            <w:tcW w:w="1101" w:type="dxa"/>
            <w:gridSpan w:val="3"/>
            <w:tcBorders>
              <w:bottom w:val="single" w:sz="6" w:space="0" w:color="auto"/>
            </w:tcBorders>
            <w:shd w:val="clear" w:color="auto" w:fill="auto"/>
            <w:vAlign w:val="center"/>
          </w:tcPr>
          <w:p w:rsidR="00A927D1" w:rsidRDefault="00454FDC" w:rsidP="00C57161">
            <w:pPr>
              <w:spacing w:before="120" w:after="0"/>
              <w:jc w:val="center"/>
              <w:rPr>
                <w:rFonts w:eastAsia="Times New Roman" w:cs="Times New Roman"/>
                <w:sz w:val="24"/>
                <w:szCs w:val="24"/>
                <w:lang w:eastAsia="en-GB"/>
              </w:rPr>
            </w:pPr>
            <w:r>
              <w:rPr>
                <w:rFonts w:eastAsia="Times New Roman" w:cs="Times New Roman"/>
                <w:sz w:val="24"/>
                <w:szCs w:val="24"/>
                <w:lang w:eastAsia="en-GB"/>
              </w:rPr>
              <w:t>13.5.19</w:t>
            </w:r>
          </w:p>
        </w:tc>
        <w:tc>
          <w:tcPr>
            <w:tcW w:w="8930" w:type="dxa"/>
            <w:gridSpan w:val="2"/>
            <w:tcBorders>
              <w:bottom w:val="single" w:sz="6" w:space="0" w:color="auto"/>
            </w:tcBorders>
            <w:shd w:val="clear" w:color="auto" w:fill="auto"/>
            <w:vAlign w:val="center"/>
          </w:tcPr>
          <w:p w:rsidR="006C43F4" w:rsidRDefault="006C43F4" w:rsidP="006C43F4">
            <w:pPr>
              <w:spacing w:before="120" w:after="0"/>
              <w:jc w:val="left"/>
              <w:rPr>
                <w:rFonts w:eastAsia="Times New Roman" w:cs="Times New Roman"/>
                <w:sz w:val="24"/>
                <w:szCs w:val="24"/>
                <w:lang w:eastAsia="en-GB"/>
              </w:rPr>
            </w:pPr>
            <w:r>
              <w:rPr>
                <w:rFonts w:eastAsia="Times New Roman" w:cs="Times New Roman"/>
                <w:sz w:val="24"/>
                <w:szCs w:val="24"/>
                <w:lang w:eastAsia="en-GB"/>
              </w:rPr>
              <w:t>Based on SQA SG C 2007</w:t>
            </w:r>
          </w:p>
          <w:p w:rsidR="00512507" w:rsidRDefault="00512507" w:rsidP="00512507">
            <w:pPr>
              <w:spacing w:before="120" w:after="0"/>
              <w:jc w:val="left"/>
              <w:rPr>
                <w:rFonts w:eastAsia="Times New Roman" w:cs="Times New Roman"/>
                <w:sz w:val="24"/>
                <w:szCs w:val="24"/>
                <w:lang w:eastAsia="en-GB"/>
              </w:rPr>
            </w:pPr>
            <w:r w:rsidRPr="00512507">
              <w:rPr>
                <w:rFonts w:eastAsia="Times New Roman" w:cs="Times New Roman"/>
                <w:sz w:val="24"/>
                <w:szCs w:val="24"/>
                <w:lang w:eastAsia="en-GB"/>
              </w:rPr>
              <w:t>Two groups of pupils are investigating the electrical properties of a lamp.</w:t>
            </w:r>
          </w:p>
          <w:p w:rsidR="00512507" w:rsidRPr="00512507" w:rsidRDefault="00512507" w:rsidP="00512507">
            <w:pPr>
              <w:spacing w:before="120" w:after="0"/>
              <w:jc w:val="left"/>
              <w:rPr>
                <w:rFonts w:eastAsia="Times New Roman" w:cs="Times New Roman"/>
                <w:sz w:val="24"/>
                <w:szCs w:val="24"/>
                <w:lang w:eastAsia="en-GB"/>
              </w:rPr>
            </w:pPr>
            <w:r w:rsidRPr="00512507">
              <w:rPr>
                <w:rFonts w:eastAsia="Times New Roman" w:cs="Times New Roman"/>
                <w:sz w:val="24"/>
                <w:szCs w:val="24"/>
                <w:lang w:eastAsia="en-GB"/>
              </w:rPr>
              <w:t>(a) Group 1 is given the following equipment:</w:t>
            </w:r>
          </w:p>
          <w:p w:rsidR="00512507" w:rsidRPr="00512507" w:rsidRDefault="00512507" w:rsidP="00512507">
            <w:pPr>
              <w:spacing w:before="120" w:after="0"/>
              <w:jc w:val="left"/>
              <w:rPr>
                <w:rFonts w:eastAsia="Times New Roman" w:cs="Times New Roman"/>
                <w:i/>
                <w:sz w:val="24"/>
                <w:szCs w:val="24"/>
                <w:lang w:eastAsia="en-GB"/>
              </w:rPr>
            </w:pPr>
            <w:r w:rsidRPr="00512507">
              <w:rPr>
                <w:rFonts w:eastAsia="Times New Roman" w:cs="Times New Roman"/>
                <w:i/>
                <w:sz w:val="24"/>
                <w:szCs w:val="24"/>
                <w:lang w:eastAsia="en-GB"/>
              </w:rPr>
              <w:t xml:space="preserve">ammeter; voltmeter; 12 V </w:t>
            </w:r>
            <w:r w:rsidR="000809CF">
              <w:rPr>
                <w:rFonts w:eastAsia="Times New Roman" w:cs="Times New Roman"/>
                <w:i/>
                <w:sz w:val="24"/>
                <w:szCs w:val="24"/>
                <w:lang w:eastAsia="en-GB"/>
              </w:rPr>
              <w:t>D.C.</w:t>
            </w:r>
            <w:r w:rsidRPr="00512507">
              <w:rPr>
                <w:rFonts w:eastAsia="Times New Roman" w:cs="Times New Roman"/>
                <w:i/>
                <w:sz w:val="24"/>
                <w:szCs w:val="24"/>
                <w:lang w:eastAsia="en-GB"/>
              </w:rPr>
              <w:t xml:space="preserve"> supply; lamp; connecting leads.</w:t>
            </w:r>
          </w:p>
          <w:p w:rsidR="00512507" w:rsidRPr="00512507" w:rsidRDefault="00C57161" w:rsidP="00512507">
            <w:pPr>
              <w:spacing w:before="120" w:after="0"/>
              <w:jc w:val="left"/>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2945408" behindDoc="0" locked="0" layoutInCell="1" allowOverlap="1" wp14:anchorId="6C8C932B" wp14:editId="67F6D6E0">
                  <wp:simplePos x="0" y="0"/>
                  <wp:positionH relativeFrom="column">
                    <wp:posOffset>-57150</wp:posOffset>
                  </wp:positionH>
                  <wp:positionV relativeFrom="paragraph">
                    <wp:posOffset>-1633220</wp:posOffset>
                  </wp:positionV>
                  <wp:extent cx="2870200" cy="1590040"/>
                  <wp:effectExtent l="0" t="0" r="6350" b="0"/>
                  <wp:wrapSquare wrapText="bothSides"/>
                  <wp:docPr id="1129"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 or R circuit.png"/>
                          <pic:cNvPicPr/>
                        </pic:nvPicPr>
                        <pic:blipFill>
                          <a:blip r:embed="rId220">
                            <a:extLst>
                              <a:ext uri="{28A0092B-C50C-407E-A947-70E740481C1C}">
                                <a14:useLocalDpi xmlns:a14="http://schemas.microsoft.com/office/drawing/2010/main" val="0"/>
                              </a:ext>
                            </a:extLst>
                          </a:blip>
                          <a:stretch>
                            <a:fillRect/>
                          </a:stretch>
                        </pic:blipFill>
                        <pic:spPr>
                          <a:xfrm>
                            <a:off x="0" y="0"/>
                            <a:ext cx="2870200" cy="1590040"/>
                          </a:xfrm>
                          <a:prstGeom prst="rect">
                            <a:avLst/>
                          </a:prstGeom>
                        </pic:spPr>
                      </pic:pic>
                    </a:graphicData>
                  </a:graphic>
                  <wp14:sizeRelH relativeFrom="page">
                    <wp14:pctWidth>0</wp14:pctWidth>
                  </wp14:sizeRelH>
                  <wp14:sizeRelV relativeFrom="page">
                    <wp14:pctHeight>0</wp14:pctHeight>
                  </wp14:sizeRelV>
                </wp:anchor>
              </w:drawing>
            </w:r>
            <w:r w:rsidR="00512507" w:rsidRPr="00512507">
              <w:rPr>
                <w:rFonts w:eastAsia="Times New Roman" w:cs="Times New Roman"/>
                <w:sz w:val="24"/>
                <w:szCs w:val="24"/>
                <w:lang w:eastAsia="en-GB"/>
              </w:rPr>
              <w:t>Group 2 uses the same lamp and is only given the following</w:t>
            </w:r>
            <w:r>
              <w:rPr>
                <w:rFonts w:eastAsia="Times New Roman" w:cs="Times New Roman"/>
                <w:sz w:val="24"/>
                <w:szCs w:val="24"/>
                <w:lang w:eastAsia="en-GB"/>
              </w:rPr>
              <w:t xml:space="preserve"> </w:t>
            </w:r>
            <w:r w:rsidR="00512507" w:rsidRPr="00512507">
              <w:rPr>
                <w:rFonts w:eastAsia="Times New Roman" w:cs="Times New Roman"/>
                <w:sz w:val="24"/>
                <w:szCs w:val="24"/>
                <w:lang w:eastAsia="en-GB"/>
              </w:rPr>
              <w:t>equipment:</w:t>
            </w:r>
          </w:p>
          <w:p w:rsidR="00512507" w:rsidRPr="00512507" w:rsidRDefault="00512507" w:rsidP="00C57161">
            <w:pPr>
              <w:spacing w:before="120" w:after="0"/>
              <w:jc w:val="center"/>
              <w:rPr>
                <w:rFonts w:eastAsia="Times New Roman" w:cs="Times New Roman"/>
                <w:i/>
                <w:sz w:val="24"/>
                <w:szCs w:val="24"/>
                <w:lang w:eastAsia="en-GB"/>
              </w:rPr>
            </w:pPr>
            <w:r w:rsidRPr="00512507">
              <w:rPr>
                <w:rFonts w:eastAsia="Times New Roman" w:cs="Times New Roman"/>
                <w:i/>
                <w:sz w:val="24"/>
                <w:szCs w:val="24"/>
                <w:lang w:eastAsia="en-GB"/>
              </w:rPr>
              <w:t>lamp; ohmmeter; connecting leads.</w:t>
            </w:r>
          </w:p>
          <w:p w:rsidR="00512507" w:rsidRDefault="00512507" w:rsidP="00D86451">
            <w:pPr>
              <w:pStyle w:val="ListParagraph"/>
              <w:numPr>
                <w:ilvl w:val="0"/>
                <w:numId w:val="111"/>
              </w:numPr>
              <w:spacing w:before="120" w:after="0"/>
              <w:ind w:left="459" w:hanging="426"/>
              <w:jc w:val="left"/>
              <w:rPr>
                <w:rFonts w:eastAsia="Times New Roman" w:cs="Times New Roman"/>
                <w:sz w:val="24"/>
                <w:szCs w:val="24"/>
                <w:lang w:eastAsia="en-GB"/>
              </w:rPr>
            </w:pPr>
            <w:r w:rsidRPr="00512507">
              <w:rPr>
                <w:rFonts w:eastAsia="Times New Roman" w:cs="Times New Roman"/>
                <w:sz w:val="24"/>
                <w:szCs w:val="24"/>
                <w:lang w:eastAsia="en-GB"/>
              </w:rPr>
              <w:t>State what property of the lamp is measured by the ohmmeter.</w:t>
            </w:r>
          </w:p>
          <w:p w:rsidR="00A927D1" w:rsidRDefault="00512507" w:rsidP="00D86451">
            <w:pPr>
              <w:pStyle w:val="ListParagraph"/>
              <w:numPr>
                <w:ilvl w:val="4"/>
                <w:numId w:val="108"/>
              </w:numPr>
              <w:spacing w:before="120" w:after="0"/>
              <w:ind w:left="459"/>
              <w:jc w:val="left"/>
              <w:rPr>
                <w:rFonts w:eastAsia="Times New Roman" w:cs="Times New Roman"/>
                <w:sz w:val="24"/>
                <w:szCs w:val="24"/>
                <w:lang w:eastAsia="en-GB"/>
              </w:rPr>
            </w:pPr>
            <w:r w:rsidRPr="00512507">
              <w:rPr>
                <w:rFonts w:eastAsia="Times New Roman" w:cs="Times New Roman"/>
                <w:sz w:val="24"/>
                <w:szCs w:val="24"/>
                <w:lang w:eastAsia="en-GB"/>
              </w:rPr>
              <w:t>The results of both groups are combined and recorded in the table below.</w:t>
            </w:r>
          </w:p>
          <w:tbl>
            <w:tblPr>
              <w:tblStyle w:val="TableGrid"/>
              <w:tblW w:w="0" w:type="auto"/>
              <w:jc w:val="center"/>
              <w:tblLayout w:type="fixed"/>
              <w:tblLook w:val="04A0" w:firstRow="1" w:lastRow="0" w:firstColumn="1" w:lastColumn="0" w:noHBand="0" w:noVBand="1"/>
            </w:tblPr>
            <w:tblGrid>
              <w:gridCol w:w="817"/>
              <w:gridCol w:w="708"/>
              <w:gridCol w:w="709"/>
              <w:gridCol w:w="709"/>
              <w:gridCol w:w="850"/>
            </w:tblGrid>
            <w:tr w:rsidR="00454FDC" w:rsidTr="00454FDC">
              <w:trPr>
                <w:jc w:val="center"/>
              </w:trPr>
              <w:tc>
                <w:tcPr>
                  <w:tcW w:w="817" w:type="dxa"/>
                </w:tcPr>
                <w:p w:rsidR="00454FDC" w:rsidRDefault="00454FDC" w:rsidP="001471FE">
                  <w:pPr>
                    <w:spacing w:before="60" w:after="60"/>
                  </w:pPr>
                  <w:r>
                    <w:t xml:space="preserve">I(A)) </w:t>
                  </w:r>
                </w:p>
              </w:tc>
              <w:tc>
                <w:tcPr>
                  <w:tcW w:w="708" w:type="dxa"/>
                </w:tcPr>
                <w:p w:rsidR="00454FDC" w:rsidRDefault="00454FDC" w:rsidP="001471FE">
                  <w:pPr>
                    <w:spacing w:before="60" w:after="60"/>
                  </w:pPr>
                  <w:r>
                    <w:t>V(V</w:t>
                  </w:r>
                </w:p>
              </w:tc>
              <w:tc>
                <w:tcPr>
                  <w:tcW w:w="709" w:type="dxa"/>
                </w:tcPr>
                <w:p w:rsidR="00454FDC" w:rsidRDefault="00454FDC" w:rsidP="001471FE">
                  <w:pPr>
                    <w:spacing w:before="60" w:after="60"/>
                  </w:pPr>
                  <w:r>
                    <w:t>R(Ω)</w:t>
                  </w:r>
                </w:p>
              </w:tc>
              <w:tc>
                <w:tcPr>
                  <w:tcW w:w="709" w:type="dxa"/>
                </w:tcPr>
                <w:p w:rsidR="00454FDC" w:rsidRDefault="00454FDC" w:rsidP="001471FE">
                  <w:pPr>
                    <w:spacing w:before="60" w:after="60"/>
                  </w:pPr>
                  <w:r>
                    <w:t>IV</w:t>
                  </w:r>
                </w:p>
              </w:tc>
              <w:tc>
                <w:tcPr>
                  <w:tcW w:w="850" w:type="dxa"/>
                </w:tcPr>
                <w:p w:rsidR="00454FDC" w:rsidRDefault="00454FDC" w:rsidP="001471FE">
                  <w:pPr>
                    <w:spacing w:before="60" w:after="60"/>
                  </w:pPr>
                  <w:r>
                    <w:t>I</w:t>
                  </w:r>
                  <w:r w:rsidRPr="000D545A">
                    <w:rPr>
                      <w:vertAlign w:val="superscript"/>
                    </w:rPr>
                    <w:t>2</w:t>
                  </w:r>
                  <w:r>
                    <w:t>R</w:t>
                  </w:r>
                </w:p>
              </w:tc>
            </w:tr>
            <w:tr w:rsidR="00454FDC" w:rsidTr="00454FDC">
              <w:trPr>
                <w:jc w:val="center"/>
              </w:trPr>
              <w:tc>
                <w:tcPr>
                  <w:tcW w:w="817" w:type="dxa"/>
                </w:tcPr>
                <w:p w:rsidR="00454FDC" w:rsidRDefault="00454FDC" w:rsidP="001471FE">
                  <w:pPr>
                    <w:spacing w:before="60" w:after="60"/>
                  </w:pPr>
                  <w:r>
                    <w:t>2</w:t>
                  </w:r>
                </w:p>
              </w:tc>
              <w:tc>
                <w:tcPr>
                  <w:tcW w:w="708" w:type="dxa"/>
                </w:tcPr>
                <w:p w:rsidR="00454FDC" w:rsidRDefault="00454FDC" w:rsidP="001471FE">
                  <w:pPr>
                    <w:spacing w:before="60" w:after="60"/>
                  </w:pPr>
                  <w:r>
                    <w:t>12</w:t>
                  </w:r>
                </w:p>
              </w:tc>
              <w:tc>
                <w:tcPr>
                  <w:tcW w:w="709" w:type="dxa"/>
                </w:tcPr>
                <w:p w:rsidR="00454FDC" w:rsidRDefault="00454FDC" w:rsidP="001471FE">
                  <w:pPr>
                    <w:spacing w:before="60" w:after="60"/>
                  </w:pPr>
                  <w:r>
                    <w:t>6</w:t>
                  </w:r>
                </w:p>
              </w:tc>
              <w:tc>
                <w:tcPr>
                  <w:tcW w:w="709" w:type="dxa"/>
                </w:tcPr>
                <w:p w:rsidR="00454FDC" w:rsidRDefault="00454FDC" w:rsidP="001471FE">
                  <w:pPr>
                    <w:spacing w:before="60" w:after="60"/>
                  </w:pPr>
                </w:p>
              </w:tc>
              <w:tc>
                <w:tcPr>
                  <w:tcW w:w="850" w:type="dxa"/>
                </w:tcPr>
                <w:p w:rsidR="00454FDC" w:rsidRDefault="00454FDC" w:rsidP="001471FE">
                  <w:pPr>
                    <w:spacing w:before="60" w:after="60"/>
                  </w:pPr>
                </w:p>
              </w:tc>
            </w:tr>
          </w:tbl>
          <w:p w:rsidR="00454FDC" w:rsidRDefault="00512507" w:rsidP="00D86451">
            <w:pPr>
              <w:pStyle w:val="ListParagraph"/>
              <w:numPr>
                <w:ilvl w:val="5"/>
                <w:numId w:val="108"/>
              </w:numPr>
              <w:tabs>
                <w:tab w:val="left" w:pos="607"/>
              </w:tabs>
              <w:spacing w:before="120" w:after="0"/>
              <w:ind w:left="459"/>
              <w:jc w:val="left"/>
              <w:rPr>
                <w:rFonts w:eastAsia="Times New Roman" w:cs="Times New Roman"/>
                <w:sz w:val="24"/>
                <w:szCs w:val="24"/>
                <w:lang w:eastAsia="en-GB"/>
              </w:rPr>
            </w:pPr>
            <w:r w:rsidRPr="00454FDC">
              <w:rPr>
                <w:rFonts w:eastAsia="Times New Roman" w:cs="Times New Roman"/>
                <w:sz w:val="24"/>
                <w:szCs w:val="24"/>
                <w:lang w:eastAsia="en-GB"/>
              </w:rPr>
              <w:t>Use these results to complete the last two columns of the table.</w:t>
            </w:r>
          </w:p>
          <w:p w:rsidR="00454FDC" w:rsidRDefault="00512507" w:rsidP="00D86451">
            <w:pPr>
              <w:pStyle w:val="ListParagraph"/>
              <w:numPr>
                <w:ilvl w:val="5"/>
                <w:numId w:val="108"/>
              </w:numPr>
              <w:spacing w:before="120" w:after="0"/>
              <w:ind w:left="459"/>
              <w:jc w:val="left"/>
              <w:rPr>
                <w:rFonts w:eastAsia="Times New Roman" w:cs="Times New Roman"/>
                <w:sz w:val="24"/>
                <w:szCs w:val="24"/>
                <w:lang w:eastAsia="en-GB"/>
              </w:rPr>
            </w:pPr>
            <w:r w:rsidRPr="00454FDC">
              <w:rPr>
                <w:rFonts w:eastAsia="Times New Roman" w:cs="Times New Roman"/>
                <w:sz w:val="24"/>
                <w:szCs w:val="24"/>
                <w:lang w:eastAsia="en-GB"/>
              </w:rPr>
              <w:t>State the quantity represented by the last two columns of the table</w:t>
            </w:r>
          </w:p>
          <w:p w:rsidR="00512507" w:rsidRPr="00512D33" w:rsidRDefault="00512507" w:rsidP="00D86451">
            <w:pPr>
              <w:pStyle w:val="ListParagraph"/>
              <w:numPr>
                <w:ilvl w:val="5"/>
                <w:numId w:val="108"/>
              </w:numPr>
              <w:spacing w:before="120" w:after="0"/>
              <w:ind w:left="459"/>
              <w:jc w:val="left"/>
              <w:rPr>
                <w:rFonts w:eastAsia="Times New Roman" w:cs="Times New Roman"/>
                <w:sz w:val="24"/>
                <w:szCs w:val="24"/>
                <w:lang w:eastAsia="en-GB"/>
              </w:rPr>
            </w:pPr>
            <w:r>
              <w:rPr>
                <w:rFonts w:eastAsia="Times New Roman" w:cs="Times New Roman"/>
                <w:sz w:val="24"/>
                <w:szCs w:val="24"/>
                <w:lang w:eastAsia="en-GB"/>
              </w:rPr>
              <w:t xml:space="preserve">State the unit of this quantity </w:t>
            </w:r>
          </w:p>
        </w:tc>
      </w:tr>
      <w:tr w:rsidR="00B87337" w:rsidRPr="001F1787" w:rsidTr="006B62E2">
        <w:trPr>
          <w:cantSplit/>
          <w:trHeight w:val="604"/>
        </w:trPr>
        <w:tc>
          <w:tcPr>
            <w:tcW w:w="1101" w:type="dxa"/>
            <w:gridSpan w:val="3"/>
            <w:shd w:val="clear" w:color="auto" w:fill="DDD9C3" w:themeFill="background2" w:themeFillShade="E6"/>
            <w:vAlign w:val="center"/>
          </w:tcPr>
          <w:p w:rsidR="00B87337" w:rsidRPr="006B019C" w:rsidRDefault="00B87337"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lastRenderedPageBreak/>
              <w:t>13.6</w:t>
            </w:r>
          </w:p>
        </w:tc>
        <w:tc>
          <w:tcPr>
            <w:tcW w:w="8930" w:type="dxa"/>
            <w:gridSpan w:val="2"/>
            <w:shd w:val="clear" w:color="auto" w:fill="DDD9C3" w:themeFill="background2" w:themeFillShade="E6"/>
            <w:vAlign w:val="center"/>
          </w:tcPr>
          <w:p w:rsidR="00B87337" w:rsidRPr="006B019C" w:rsidRDefault="00B87337" w:rsidP="000341FC">
            <w:pPr>
              <w:spacing w:before="120" w:after="0"/>
              <w:rPr>
                <w:rFonts w:eastAsia="Times New Roman" w:cs="Times New Roman"/>
                <w:b/>
                <w:sz w:val="24"/>
                <w:szCs w:val="24"/>
                <w:lang w:eastAsia="en-GB"/>
              </w:rPr>
            </w:pPr>
            <w:r w:rsidRPr="006B019C">
              <w:rPr>
                <w:rFonts w:eastAsia="Times New Roman" w:cs="Times New Roman"/>
                <w:b/>
                <w:sz w:val="24"/>
                <w:szCs w:val="24"/>
                <w:lang w:eastAsia="en-GB"/>
              </w:rPr>
              <w:t xml:space="preserve">I know when I would use a 3A fuse and when a 13A fuse for appliances. </w:t>
            </w:r>
          </w:p>
        </w:tc>
      </w:tr>
      <w:tr w:rsidR="00B87337" w:rsidRPr="001F1787" w:rsidTr="00442310">
        <w:trPr>
          <w:cantSplit/>
          <w:trHeight w:val="714"/>
        </w:trPr>
        <w:tc>
          <w:tcPr>
            <w:tcW w:w="1101" w:type="dxa"/>
            <w:gridSpan w:val="3"/>
            <w:shd w:val="clear" w:color="auto" w:fill="auto"/>
            <w:vAlign w:val="center"/>
          </w:tcPr>
          <w:p w:rsidR="00B87337" w:rsidRPr="000408DD" w:rsidRDefault="00B87337" w:rsidP="000341FC">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t>13.6.1</w:t>
            </w:r>
          </w:p>
        </w:tc>
        <w:tc>
          <w:tcPr>
            <w:tcW w:w="8930" w:type="dxa"/>
            <w:gridSpan w:val="2"/>
            <w:shd w:val="clear" w:color="auto" w:fill="auto"/>
            <w:vAlign w:val="center"/>
          </w:tcPr>
          <w:p w:rsidR="00B87337" w:rsidRPr="001F1787" w:rsidRDefault="00B87337" w:rsidP="000341FC">
            <w:pPr>
              <w:spacing w:after="0" w:line="240" w:lineRule="auto"/>
              <w:rPr>
                <w:rFonts w:eastAsia="Times New Roman" w:cs="Times New Roman"/>
                <w:sz w:val="24"/>
                <w:szCs w:val="24"/>
                <w:lang w:eastAsia="en-GB"/>
              </w:rPr>
            </w:pPr>
            <w:r w:rsidRPr="00C378F8">
              <w:rPr>
                <w:rFonts w:eastAsia="Times New Roman" w:cs="Times New Roman"/>
                <w:sz w:val="24"/>
                <w:szCs w:val="24"/>
                <w:lang w:eastAsia="en-GB"/>
              </w:rPr>
              <w:t>State the purpose of the fuse fitted in the plug of an appliance.</w:t>
            </w:r>
          </w:p>
        </w:tc>
      </w:tr>
      <w:tr w:rsidR="00B87337" w:rsidRPr="001F1787" w:rsidTr="00442310">
        <w:trPr>
          <w:cantSplit/>
          <w:trHeight w:val="683"/>
        </w:trPr>
        <w:tc>
          <w:tcPr>
            <w:tcW w:w="1101" w:type="dxa"/>
            <w:gridSpan w:val="3"/>
            <w:shd w:val="clear" w:color="auto" w:fill="auto"/>
            <w:vAlign w:val="center"/>
          </w:tcPr>
          <w:p w:rsidR="00B87337" w:rsidRPr="000408DD" w:rsidRDefault="00B87337" w:rsidP="000341FC">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t>13.6.2</w:t>
            </w:r>
          </w:p>
        </w:tc>
        <w:tc>
          <w:tcPr>
            <w:tcW w:w="8930" w:type="dxa"/>
            <w:gridSpan w:val="2"/>
            <w:shd w:val="clear" w:color="auto" w:fill="auto"/>
            <w:vAlign w:val="center"/>
          </w:tcPr>
          <w:p w:rsidR="00B87337" w:rsidRPr="001F1787" w:rsidRDefault="00B87337" w:rsidP="000341FC">
            <w:pPr>
              <w:spacing w:after="0" w:line="240" w:lineRule="auto"/>
              <w:rPr>
                <w:rFonts w:eastAsia="Times New Roman" w:cs="Times New Roman"/>
                <w:sz w:val="24"/>
                <w:szCs w:val="24"/>
                <w:lang w:eastAsia="en-GB"/>
              </w:rPr>
            </w:pPr>
            <w:r>
              <w:rPr>
                <w:rFonts w:eastAsia="Times New Roman" w:cs="Times New Roman"/>
                <w:sz w:val="24"/>
                <w:szCs w:val="24"/>
                <w:lang w:eastAsia="en-GB"/>
              </w:rPr>
              <w:t>Explain how a fuse work.</w:t>
            </w:r>
          </w:p>
        </w:tc>
      </w:tr>
      <w:tr w:rsidR="00B87337" w:rsidRPr="001F1787" w:rsidTr="00442310">
        <w:trPr>
          <w:cantSplit/>
          <w:trHeight w:val="707"/>
        </w:trPr>
        <w:tc>
          <w:tcPr>
            <w:tcW w:w="1101" w:type="dxa"/>
            <w:gridSpan w:val="3"/>
            <w:shd w:val="clear" w:color="auto" w:fill="auto"/>
            <w:vAlign w:val="center"/>
          </w:tcPr>
          <w:p w:rsidR="00B87337" w:rsidRPr="000408DD" w:rsidRDefault="00B87337" w:rsidP="000341FC">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t>13.6.3</w:t>
            </w:r>
          </w:p>
        </w:tc>
        <w:tc>
          <w:tcPr>
            <w:tcW w:w="8930" w:type="dxa"/>
            <w:gridSpan w:val="2"/>
            <w:shd w:val="clear" w:color="auto" w:fill="auto"/>
            <w:vAlign w:val="center"/>
          </w:tcPr>
          <w:p w:rsidR="00B87337" w:rsidRPr="001F1787" w:rsidRDefault="00B87337" w:rsidP="000341FC">
            <w:pPr>
              <w:spacing w:after="0" w:line="240" w:lineRule="auto"/>
              <w:rPr>
                <w:rFonts w:eastAsia="Times New Roman" w:cs="Times New Roman"/>
                <w:sz w:val="24"/>
                <w:szCs w:val="24"/>
                <w:lang w:eastAsia="en-GB"/>
              </w:rPr>
            </w:pPr>
            <w:r>
              <w:rPr>
                <w:rFonts w:eastAsia="Times New Roman" w:cs="Times New Roman"/>
                <w:sz w:val="24"/>
                <w:szCs w:val="24"/>
                <w:lang w:eastAsia="en-GB"/>
              </w:rPr>
              <w:t>Explain why different sizes of fuses are required in household appliances.</w:t>
            </w:r>
          </w:p>
        </w:tc>
      </w:tr>
      <w:tr w:rsidR="00B87337" w:rsidRPr="001F1787" w:rsidTr="000341FC">
        <w:trPr>
          <w:cantSplit/>
          <w:trHeight w:val="975"/>
        </w:trPr>
        <w:tc>
          <w:tcPr>
            <w:tcW w:w="1101" w:type="dxa"/>
            <w:gridSpan w:val="3"/>
            <w:shd w:val="clear" w:color="auto" w:fill="auto"/>
            <w:vAlign w:val="center"/>
          </w:tcPr>
          <w:p w:rsidR="00B87337" w:rsidRDefault="00B87337" w:rsidP="000341FC">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t>13.6.4</w:t>
            </w:r>
          </w:p>
        </w:tc>
        <w:tc>
          <w:tcPr>
            <w:tcW w:w="8930" w:type="dxa"/>
            <w:gridSpan w:val="2"/>
            <w:shd w:val="clear" w:color="auto" w:fill="auto"/>
            <w:vAlign w:val="center"/>
          </w:tcPr>
          <w:p w:rsidR="00B87337" w:rsidRDefault="00B87337" w:rsidP="00D86451">
            <w:pPr>
              <w:pStyle w:val="ListParagraph"/>
              <w:numPr>
                <w:ilvl w:val="0"/>
                <w:numId w:val="104"/>
              </w:numPr>
              <w:spacing w:after="0" w:line="240" w:lineRule="auto"/>
              <w:ind w:left="714" w:hanging="357"/>
              <w:contextualSpacing w:val="0"/>
              <w:rPr>
                <w:rFonts w:eastAsia="Times New Roman" w:cs="Times New Roman"/>
                <w:sz w:val="24"/>
                <w:szCs w:val="24"/>
                <w:lang w:eastAsia="en-GB"/>
              </w:rPr>
            </w:pPr>
            <w:r w:rsidRPr="000341FC">
              <w:rPr>
                <w:rFonts w:eastAsia="Times New Roman" w:cs="Times New Roman"/>
                <w:sz w:val="24"/>
                <w:szCs w:val="24"/>
                <w:lang w:eastAsia="en-GB"/>
              </w:rPr>
              <w:t>State the fuse value required in most appliances up to 720W</w:t>
            </w:r>
            <w:r>
              <w:rPr>
                <w:rFonts w:eastAsia="Times New Roman" w:cs="Times New Roman"/>
                <w:sz w:val="24"/>
                <w:szCs w:val="24"/>
                <w:lang w:eastAsia="en-GB"/>
              </w:rPr>
              <w:t>.</w:t>
            </w:r>
          </w:p>
          <w:p w:rsidR="00B87337" w:rsidRDefault="00B87337" w:rsidP="00D86451">
            <w:pPr>
              <w:pStyle w:val="ListParagraph"/>
              <w:numPr>
                <w:ilvl w:val="0"/>
                <w:numId w:val="104"/>
              </w:numPr>
              <w:spacing w:after="0" w:line="240" w:lineRule="auto"/>
              <w:ind w:left="714" w:hanging="357"/>
              <w:contextualSpacing w:val="0"/>
              <w:rPr>
                <w:rFonts w:eastAsia="Times New Roman" w:cs="Times New Roman"/>
                <w:sz w:val="24"/>
                <w:szCs w:val="24"/>
                <w:lang w:eastAsia="en-GB"/>
              </w:rPr>
            </w:pPr>
            <w:r>
              <w:rPr>
                <w:rFonts w:eastAsia="Times New Roman" w:cs="Times New Roman"/>
                <w:sz w:val="24"/>
                <w:szCs w:val="24"/>
                <w:lang w:eastAsia="en-GB"/>
              </w:rPr>
              <w:t>State the value of a fuse required in most appliance above 720W</w:t>
            </w:r>
          </w:p>
          <w:p w:rsidR="00B87337" w:rsidRPr="000341FC" w:rsidRDefault="00B87337" w:rsidP="00D86451">
            <w:pPr>
              <w:pStyle w:val="ListParagraph"/>
              <w:numPr>
                <w:ilvl w:val="0"/>
                <w:numId w:val="104"/>
              </w:numPr>
              <w:spacing w:after="0" w:line="240" w:lineRule="auto"/>
              <w:ind w:left="714" w:hanging="357"/>
              <w:contextualSpacing w:val="0"/>
              <w:rPr>
                <w:rFonts w:eastAsia="Times New Roman" w:cs="Times New Roman"/>
                <w:sz w:val="24"/>
                <w:szCs w:val="24"/>
                <w:lang w:eastAsia="en-GB"/>
              </w:rPr>
            </w:pPr>
            <w:r>
              <w:rPr>
                <w:rFonts w:eastAsia="Times New Roman" w:cs="Times New Roman"/>
                <w:sz w:val="24"/>
                <w:szCs w:val="24"/>
                <w:lang w:eastAsia="en-GB"/>
              </w:rPr>
              <w:t>State the maximum power rating of an appliance that can be fitted with  a 13A</w:t>
            </w:r>
          </w:p>
        </w:tc>
      </w:tr>
      <w:tr w:rsidR="00B87337" w:rsidRPr="001F1787" w:rsidTr="00442310">
        <w:trPr>
          <w:cantSplit/>
          <w:trHeight w:val="832"/>
        </w:trPr>
        <w:tc>
          <w:tcPr>
            <w:tcW w:w="1101" w:type="dxa"/>
            <w:gridSpan w:val="3"/>
            <w:shd w:val="clear" w:color="auto" w:fill="auto"/>
            <w:vAlign w:val="center"/>
          </w:tcPr>
          <w:p w:rsidR="00B87337" w:rsidRPr="000408DD" w:rsidRDefault="00B87337" w:rsidP="000341FC">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t>13.6.5</w:t>
            </w:r>
          </w:p>
        </w:tc>
        <w:tc>
          <w:tcPr>
            <w:tcW w:w="8930" w:type="dxa"/>
            <w:gridSpan w:val="2"/>
            <w:shd w:val="clear" w:color="auto" w:fill="auto"/>
            <w:vAlign w:val="center"/>
          </w:tcPr>
          <w:p w:rsidR="00B87337" w:rsidRPr="00B226FA" w:rsidRDefault="00B87337" w:rsidP="000341FC">
            <w:pPr>
              <w:spacing w:after="0" w:line="240" w:lineRule="auto"/>
              <w:rPr>
                <w:rFonts w:eastAsia="Times New Roman" w:cs="Times New Roman"/>
                <w:sz w:val="24"/>
                <w:szCs w:val="24"/>
                <w:lang w:eastAsia="en-GB"/>
              </w:rPr>
            </w:pPr>
            <w:r w:rsidRPr="00B226FA">
              <w:rPr>
                <w:rFonts w:eastAsia="Times New Roman" w:cs="Times New Roman"/>
                <w:sz w:val="24"/>
                <w:szCs w:val="24"/>
                <w:lang w:eastAsia="en-GB"/>
              </w:rPr>
              <w:t>The</w:t>
            </w:r>
            <w:r>
              <w:rPr>
                <w:rFonts w:eastAsia="Times New Roman" w:cs="Times New Roman"/>
                <w:sz w:val="24"/>
                <w:szCs w:val="24"/>
                <w:lang w:eastAsia="en-GB"/>
              </w:rPr>
              <w:t xml:space="preserve"> mains supply voltage in the UK </w:t>
            </w:r>
            <w:r w:rsidRPr="00B226FA">
              <w:rPr>
                <w:rFonts w:eastAsia="Times New Roman" w:cs="Times New Roman"/>
                <w:sz w:val="24"/>
                <w:szCs w:val="24"/>
                <w:lang w:eastAsia="en-GB"/>
              </w:rPr>
              <w:t>is quoted as 230 V.</w:t>
            </w:r>
          </w:p>
          <w:p w:rsidR="00B87337" w:rsidRPr="001F1787" w:rsidRDefault="00B87337" w:rsidP="00C57161">
            <w:pPr>
              <w:spacing w:after="0" w:line="240" w:lineRule="auto"/>
              <w:rPr>
                <w:rFonts w:eastAsia="Times New Roman" w:cs="Times New Roman"/>
                <w:sz w:val="24"/>
                <w:szCs w:val="24"/>
                <w:lang w:eastAsia="en-GB"/>
              </w:rPr>
            </w:pPr>
            <w:r>
              <w:rPr>
                <w:rFonts w:eastAsia="Times New Roman" w:cs="Times New Roman"/>
                <w:sz w:val="24"/>
                <w:szCs w:val="24"/>
                <w:lang w:eastAsia="en-GB"/>
              </w:rPr>
              <w:t xml:space="preserve">State a value for </w:t>
            </w:r>
            <w:r w:rsidRPr="00B226FA">
              <w:rPr>
                <w:rFonts w:eastAsia="Times New Roman" w:cs="Times New Roman"/>
                <w:sz w:val="24"/>
                <w:szCs w:val="24"/>
                <w:lang w:eastAsia="en-GB"/>
              </w:rPr>
              <w:t>the peak voltage and the mains</w:t>
            </w:r>
            <w:r>
              <w:rPr>
                <w:rFonts w:eastAsia="Times New Roman" w:cs="Times New Roman"/>
                <w:sz w:val="24"/>
                <w:szCs w:val="24"/>
                <w:lang w:eastAsia="en-GB"/>
              </w:rPr>
              <w:t xml:space="preserve"> and </w:t>
            </w:r>
            <w:r w:rsidRPr="00B226FA">
              <w:rPr>
                <w:rFonts w:eastAsia="Times New Roman" w:cs="Times New Roman"/>
                <w:sz w:val="24"/>
                <w:szCs w:val="24"/>
                <w:lang w:eastAsia="en-GB"/>
              </w:rPr>
              <w:t>frequency in the UK?</w:t>
            </w:r>
          </w:p>
        </w:tc>
      </w:tr>
      <w:tr w:rsidR="00B87337" w:rsidRPr="001F1787" w:rsidTr="000341FC">
        <w:trPr>
          <w:cantSplit/>
          <w:trHeight w:val="975"/>
        </w:trPr>
        <w:tc>
          <w:tcPr>
            <w:tcW w:w="1101" w:type="dxa"/>
            <w:gridSpan w:val="3"/>
            <w:tcBorders>
              <w:bottom w:val="single" w:sz="6" w:space="0" w:color="auto"/>
            </w:tcBorders>
            <w:shd w:val="clear" w:color="auto" w:fill="auto"/>
            <w:vAlign w:val="center"/>
          </w:tcPr>
          <w:p w:rsidR="00B87337" w:rsidRPr="000408DD" w:rsidRDefault="00B87337"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6.6</w:t>
            </w:r>
          </w:p>
        </w:tc>
        <w:tc>
          <w:tcPr>
            <w:tcW w:w="8930" w:type="dxa"/>
            <w:gridSpan w:val="2"/>
            <w:tcBorders>
              <w:bottom w:val="single" w:sz="6" w:space="0" w:color="auto"/>
            </w:tcBorders>
            <w:shd w:val="clear" w:color="auto" w:fill="auto"/>
            <w:vAlign w:val="center"/>
          </w:tcPr>
          <w:p w:rsidR="00B87337" w:rsidRPr="001F1787" w:rsidRDefault="00B87337" w:rsidP="00BE3A0F">
            <w:pPr>
              <w:spacing w:before="120" w:after="0"/>
              <w:rPr>
                <w:rFonts w:eastAsia="Times New Roman" w:cs="Times New Roman"/>
                <w:sz w:val="24"/>
                <w:szCs w:val="24"/>
                <w:lang w:eastAsia="en-GB"/>
              </w:rPr>
            </w:pPr>
            <w:r>
              <w:rPr>
                <w:rFonts w:eastAsia="Times New Roman" w:cs="Times New Roman"/>
                <w:sz w:val="24"/>
                <w:szCs w:val="24"/>
                <w:lang w:eastAsia="en-GB"/>
              </w:rPr>
              <w:t>Explain why some appliances with a power rating below 720 W, (particularly those containing an electric motor) which you might expect to have a 3A fuse are actually required to have a fuse with a higher rating.</w:t>
            </w:r>
          </w:p>
        </w:tc>
      </w:tr>
      <w:tr w:rsidR="00B87337" w:rsidRPr="001F1787" w:rsidTr="006B019C">
        <w:trPr>
          <w:cantSplit/>
          <w:trHeight w:val="975"/>
        </w:trPr>
        <w:tc>
          <w:tcPr>
            <w:tcW w:w="1101" w:type="dxa"/>
            <w:gridSpan w:val="3"/>
            <w:tcBorders>
              <w:bottom w:val="single" w:sz="6" w:space="0" w:color="auto"/>
            </w:tcBorders>
            <w:shd w:val="clear" w:color="auto" w:fill="auto"/>
            <w:vAlign w:val="center"/>
          </w:tcPr>
          <w:p w:rsidR="00B87337" w:rsidRDefault="00B87337"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6.7</w:t>
            </w:r>
          </w:p>
        </w:tc>
        <w:tc>
          <w:tcPr>
            <w:tcW w:w="8930" w:type="dxa"/>
            <w:gridSpan w:val="2"/>
            <w:tcBorders>
              <w:bottom w:val="single" w:sz="6" w:space="0" w:color="auto"/>
            </w:tcBorders>
            <w:shd w:val="clear" w:color="auto" w:fill="auto"/>
            <w:vAlign w:val="center"/>
          </w:tcPr>
          <w:p w:rsidR="00B87337" w:rsidRPr="000408DD" w:rsidRDefault="00B87337" w:rsidP="00BE3A0F">
            <w:pPr>
              <w:spacing w:before="120" w:after="0"/>
              <w:rPr>
                <w:rFonts w:eastAsia="Times New Roman" w:cs="Times New Roman"/>
                <w:i/>
                <w:sz w:val="24"/>
                <w:szCs w:val="24"/>
                <w:lang w:eastAsia="en-GB"/>
              </w:rPr>
            </w:pPr>
            <w:r>
              <w:rPr>
                <w:rFonts w:eastAsia="Times New Roman" w:cs="Times New Roman"/>
                <w:sz w:val="24"/>
                <w:szCs w:val="24"/>
                <w:lang w:eastAsia="en-GB"/>
              </w:rPr>
              <w:t>Explain why it is important to fit the correct fuse in an appliance. (</w:t>
            </w:r>
            <w:r>
              <w:rPr>
                <w:rFonts w:eastAsia="Times New Roman" w:cs="Times New Roman"/>
                <w:i/>
                <w:sz w:val="24"/>
                <w:szCs w:val="24"/>
                <w:lang w:eastAsia="en-GB"/>
              </w:rPr>
              <w:t>i.e. explain what can happen if the wrong fuse is placed in the appliance)</w:t>
            </w:r>
          </w:p>
        </w:tc>
      </w:tr>
      <w:tr w:rsidR="00B87337" w:rsidRPr="001F1787" w:rsidTr="006C43F4">
        <w:trPr>
          <w:cantSplit/>
          <w:trHeight w:val="834"/>
        </w:trPr>
        <w:tc>
          <w:tcPr>
            <w:tcW w:w="1101" w:type="dxa"/>
            <w:gridSpan w:val="3"/>
            <w:shd w:val="clear" w:color="auto" w:fill="DDD9C3" w:themeFill="background2" w:themeFillShade="E6"/>
            <w:vAlign w:val="center"/>
          </w:tcPr>
          <w:p w:rsidR="00B87337" w:rsidRPr="006B019C" w:rsidRDefault="00B87337"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3.7</w:t>
            </w:r>
          </w:p>
        </w:tc>
        <w:tc>
          <w:tcPr>
            <w:tcW w:w="8930" w:type="dxa"/>
            <w:gridSpan w:val="2"/>
            <w:shd w:val="clear" w:color="auto" w:fill="DDD9C3" w:themeFill="background2" w:themeFillShade="E6"/>
            <w:vAlign w:val="center"/>
          </w:tcPr>
          <w:p w:rsidR="00B87337" w:rsidRPr="006B019C" w:rsidRDefault="00B87337"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could select the appropriate fuse rating given the power rating of an electrical appliance</w:t>
            </w:r>
          </w:p>
        </w:tc>
      </w:tr>
      <w:tr w:rsidR="00B87337" w:rsidRPr="001F1787" w:rsidTr="000341FC">
        <w:trPr>
          <w:cantSplit/>
          <w:trHeight w:val="975"/>
        </w:trPr>
        <w:tc>
          <w:tcPr>
            <w:tcW w:w="1101" w:type="dxa"/>
            <w:gridSpan w:val="3"/>
            <w:shd w:val="clear" w:color="auto" w:fill="auto"/>
            <w:vAlign w:val="center"/>
          </w:tcPr>
          <w:p w:rsidR="00B87337" w:rsidRPr="005C19FA" w:rsidRDefault="00B87337"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7.1</w:t>
            </w:r>
          </w:p>
        </w:tc>
        <w:tc>
          <w:tcPr>
            <w:tcW w:w="8930" w:type="dxa"/>
            <w:gridSpan w:val="2"/>
            <w:shd w:val="clear" w:color="auto" w:fill="auto"/>
            <w:vAlign w:val="center"/>
          </w:tcPr>
          <w:p w:rsidR="00B87337" w:rsidRPr="00C378F8" w:rsidRDefault="00B87337" w:rsidP="00BE3A0F">
            <w:pPr>
              <w:spacing w:before="120" w:after="0"/>
              <w:rPr>
                <w:rFonts w:cs="Trebuchet2010"/>
                <w:sz w:val="24"/>
                <w:szCs w:val="24"/>
              </w:rPr>
            </w:pPr>
            <w:r w:rsidRPr="00C378F8">
              <w:rPr>
                <w:rFonts w:eastAsia="Times New Roman" w:cs="Times New Roman"/>
                <w:noProof/>
                <w:sz w:val="24"/>
                <w:szCs w:val="24"/>
                <w:lang w:eastAsia="en-GB"/>
              </w:rPr>
              <w:drawing>
                <wp:anchor distT="0" distB="0" distL="114300" distR="114300" simplePos="0" relativeHeight="252941312" behindDoc="1" locked="0" layoutInCell="1" allowOverlap="1" wp14:anchorId="24628A82" wp14:editId="7BD1BDB5">
                  <wp:simplePos x="0" y="0"/>
                  <wp:positionH relativeFrom="column">
                    <wp:posOffset>-2240280</wp:posOffset>
                  </wp:positionH>
                  <wp:positionV relativeFrom="paragraph">
                    <wp:posOffset>84455</wp:posOffset>
                  </wp:positionV>
                  <wp:extent cx="1676400" cy="1104265"/>
                  <wp:effectExtent l="0" t="0" r="0" b="635"/>
                  <wp:wrapSquare wrapText="bothSides"/>
                  <wp:docPr id="1073741843" name="Picture 107374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676400" cy="11042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378F8">
              <w:rPr>
                <w:rFonts w:cs="Trebuchet2010"/>
                <w:sz w:val="24"/>
                <w:szCs w:val="24"/>
              </w:rPr>
              <w:t>The rating plate on a food blender is shown.</w:t>
            </w:r>
          </w:p>
          <w:p w:rsidR="00B87337" w:rsidRPr="001F1787" w:rsidRDefault="00B87337" w:rsidP="00BE3A0F">
            <w:pPr>
              <w:spacing w:before="120" w:after="0"/>
              <w:rPr>
                <w:rFonts w:eastAsia="Times New Roman" w:cs="Times New Roman"/>
                <w:sz w:val="24"/>
                <w:szCs w:val="24"/>
                <w:lang w:eastAsia="en-GB"/>
              </w:rPr>
            </w:pPr>
            <w:r w:rsidRPr="00C378F8">
              <w:rPr>
                <w:rFonts w:eastAsia="Times New Roman" w:cs="Times New Roman"/>
                <w:sz w:val="24"/>
                <w:szCs w:val="24"/>
                <w:lang w:eastAsia="en-GB"/>
              </w:rPr>
              <w:t>Determine the rating of the fuse fitted in the plug of the blender.</w:t>
            </w:r>
          </w:p>
        </w:tc>
      </w:tr>
      <w:tr w:rsidR="00B87337" w:rsidRPr="001F1787" w:rsidTr="000341FC">
        <w:trPr>
          <w:cantSplit/>
          <w:trHeight w:val="975"/>
        </w:trPr>
        <w:tc>
          <w:tcPr>
            <w:tcW w:w="1101" w:type="dxa"/>
            <w:gridSpan w:val="3"/>
            <w:shd w:val="clear" w:color="auto" w:fill="auto"/>
            <w:vAlign w:val="center"/>
          </w:tcPr>
          <w:p w:rsidR="00B87337" w:rsidRPr="005C19FA" w:rsidRDefault="00B87337" w:rsidP="000341FC">
            <w:pPr>
              <w:spacing w:after="0"/>
              <w:jc w:val="center"/>
              <w:rPr>
                <w:rFonts w:eastAsia="Times New Roman" w:cs="Times New Roman"/>
                <w:sz w:val="24"/>
                <w:szCs w:val="24"/>
                <w:lang w:eastAsia="en-GB"/>
              </w:rPr>
            </w:pPr>
            <w:r>
              <w:rPr>
                <w:rFonts w:eastAsia="Times New Roman" w:cs="Times New Roman"/>
                <w:sz w:val="24"/>
                <w:szCs w:val="24"/>
                <w:lang w:eastAsia="en-GB"/>
              </w:rPr>
              <w:t>13.7.2</w:t>
            </w:r>
          </w:p>
        </w:tc>
        <w:tc>
          <w:tcPr>
            <w:tcW w:w="8930" w:type="dxa"/>
            <w:gridSpan w:val="2"/>
            <w:shd w:val="clear" w:color="auto" w:fill="auto"/>
            <w:vAlign w:val="center"/>
          </w:tcPr>
          <w:p w:rsidR="00B87337" w:rsidRPr="00C378F8" w:rsidRDefault="00B87337" w:rsidP="000341FC">
            <w:pPr>
              <w:spacing w:after="0"/>
              <w:rPr>
                <w:rFonts w:eastAsia="Times New Roman" w:cs="Times New Roman"/>
                <w:sz w:val="24"/>
                <w:szCs w:val="24"/>
                <w:lang w:eastAsia="en-GB"/>
              </w:rPr>
            </w:pPr>
            <w:r w:rsidRPr="003B527B">
              <w:rPr>
                <w:rFonts w:eastAsia="Times New Roman" w:cs="Times New Roman"/>
                <w:sz w:val="24"/>
                <w:szCs w:val="24"/>
                <w:lang w:eastAsia="en-GB"/>
              </w:rPr>
              <w:t>Choose the correct size of fuse for appliances of 6W, 600W, 800W, 1000W, 2000W, and 2500W</w:t>
            </w:r>
          </w:p>
        </w:tc>
      </w:tr>
      <w:tr w:rsidR="00B87337" w:rsidRPr="001F1787" w:rsidTr="000341FC">
        <w:trPr>
          <w:cantSplit/>
          <w:trHeight w:val="975"/>
        </w:trPr>
        <w:tc>
          <w:tcPr>
            <w:tcW w:w="1101" w:type="dxa"/>
            <w:gridSpan w:val="3"/>
            <w:shd w:val="clear" w:color="auto" w:fill="auto"/>
            <w:vAlign w:val="center"/>
          </w:tcPr>
          <w:p w:rsidR="00B87337" w:rsidRPr="005C19FA" w:rsidRDefault="00B87337" w:rsidP="000341FC">
            <w:pPr>
              <w:spacing w:after="0"/>
              <w:jc w:val="center"/>
              <w:rPr>
                <w:rFonts w:eastAsia="Times New Roman" w:cs="Times New Roman"/>
                <w:sz w:val="24"/>
                <w:szCs w:val="24"/>
                <w:lang w:eastAsia="en-GB"/>
              </w:rPr>
            </w:pPr>
            <w:r>
              <w:rPr>
                <w:rFonts w:eastAsia="Times New Roman" w:cs="Times New Roman"/>
                <w:sz w:val="24"/>
                <w:szCs w:val="24"/>
                <w:lang w:eastAsia="en-GB"/>
              </w:rPr>
              <w:t>13.7.3</w:t>
            </w:r>
          </w:p>
        </w:tc>
        <w:tc>
          <w:tcPr>
            <w:tcW w:w="8930" w:type="dxa"/>
            <w:gridSpan w:val="2"/>
            <w:shd w:val="clear" w:color="auto" w:fill="auto"/>
            <w:vAlign w:val="center"/>
          </w:tcPr>
          <w:p w:rsidR="00B87337" w:rsidRPr="00C378F8" w:rsidRDefault="00B87337" w:rsidP="000341FC">
            <w:pPr>
              <w:spacing w:after="0"/>
              <w:rPr>
                <w:rFonts w:eastAsia="Times New Roman" w:cs="Times New Roman"/>
                <w:sz w:val="24"/>
                <w:szCs w:val="24"/>
                <w:lang w:eastAsia="en-GB"/>
              </w:rPr>
            </w:pPr>
            <w:r>
              <w:rPr>
                <w:rFonts w:eastAsia="Times New Roman" w:cs="Times New Roman"/>
                <w:sz w:val="24"/>
                <w:szCs w:val="24"/>
                <w:lang w:eastAsia="en-GB"/>
              </w:rPr>
              <w:t>State the energy change in most appliances that have the greatest power rating.</w:t>
            </w:r>
          </w:p>
        </w:tc>
      </w:tr>
      <w:tr w:rsidR="00B87337" w:rsidRPr="001F1787" w:rsidTr="000341FC">
        <w:trPr>
          <w:cantSplit/>
          <w:trHeight w:val="975"/>
        </w:trPr>
        <w:tc>
          <w:tcPr>
            <w:tcW w:w="1101" w:type="dxa"/>
            <w:gridSpan w:val="3"/>
            <w:shd w:val="clear" w:color="auto" w:fill="auto"/>
            <w:vAlign w:val="center"/>
          </w:tcPr>
          <w:p w:rsidR="00B87337" w:rsidRPr="005C19FA" w:rsidRDefault="00B87337" w:rsidP="000341FC">
            <w:pPr>
              <w:spacing w:after="0"/>
              <w:jc w:val="center"/>
              <w:rPr>
                <w:rFonts w:eastAsia="Times New Roman" w:cs="Times New Roman"/>
                <w:sz w:val="24"/>
                <w:szCs w:val="24"/>
                <w:lang w:eastAsia="en-GB"/>
              </w:rPr>
            </w:pPr>
            <w:r>
              <w:rPr>
                <w:rFonts w:eastAsia="Times New Roman" w:cs="Times New Roman"/>
                <w:sz w:val="24"/>
                <w:szCs w:val="24"/>
                <w:lang w:eastAsia="en-GB"/>
              </w:rPr>
              <w:t>13.7.4</w:t>
            </w:r>
          </w:p>
        </w:tc>
        <w:tc>
          <w:tcPr>
            <w:tcW w:w="8930" w:type="dxa"/>
            <w:gridSpan w:val="2"/>
            <w:shd w:val="clear" w:color="auto" w:fill="auto"/>
            <w:vAlign w:val="center"/>
          </w:tcPr>
          <w:p w:rsidR="00B87337" w:rsidRPr="00C378F8" w:rsidRDefault="00B87337" w:rsidP="000341FC">
            <w:pPr>
              <w:spacing w:after="0"/>
              <w:rPr>
                <w:rFonts w:eastAsia="Times New Roman" w:cs="Times New Roman"/>
                <w:sz w:val="24"/>
                <w:szCs w:val="24"/>
                <w:lang w:eastAsia="en-GB"/>
              </w:rPr>
            </w:pPr>
            <w:r>
              <w:rPr>
                <w:rFonts w:eastAsia="Times New Roman" w:cs="Times New Roman"/>
                <w:sz w:val="24"/>
                <w:szCs w:val="24"/>
                <w:lang w:eastAsia="en-GB"/>
              </w:rPr>
              <w:t>Explain, using the correct equation, how you would calculate the correct fuse for an appliance.</w:t>
            </w:r>
          </w:p>
        </w:tc>
      </w:tr>
      <w:tr w:rsidR="00B87337" w:rsidRPr="001F1787" w:rsidTr="00C57161">
        <w:trPr>
          <w:cantSplit/>
          <w:trHeight w:val="975"/>
        </w:trPr>
        <w:tc>
          <w:tcPr>
            <w:tcW w:w="1101" w:type="dxa"/>
            <w:gridSpan w:val="3"/>
            <w:shd w:val="clear" w:color="auto" w:fill="auto"/>
            <w:vAlign w:val="center"/>
          </w:tcPr>
          <w:p w:rsidR="00B87337" w:rsidRDefault="00B87337" w:rsidP="000341FC">
            <w:pPr>
              <w:spacing w:after="0"/>
              <w:jc w:val="center"/>
              <w:rPr>
                <w:rFonts w:eastAsia="Times New Roman" w:cs="Times New Roman"/>
                <w:sz w:val="24"/>
                <w:szCs w:val="24"/>
                <w:lang w:eastAsia="en-GB"/>
              </w:rPr>
            </w:pPr>
            <w:r>
              <w:rPr>
                <w:rFonts w:eastAsia="Times New Roman" w:cs="Times New Roman"/>
                <w:sz w:val="24"/>
                <w:szCs w:val="24"/>
                <w:lang w:eastAsia="en-GB"/>
              </w:rPr>
              <w:lastRenderedPageBreak/>
              <w:t>13.7.5</w:t>
            </w:r>
          </w:p>
        </w:tc>
        <w:tc>
          <w:tcPr>
            <w:tcW w:w="8930" w:type="dxa"/>
            <w:gridSpan w:val="2"/>
            <w:shd w:val="clear" w:color="auto" w:fill="auto"/>
            <w:vAlign w:val="center"/>
          </w:tcPr>
          <w:p w:rsidR="00B87337" w:rsidRPr="00325E1B" w:rsidRDefault="00C57161" w:rsidP="000341FC">
            <w:pPr>
              <w:spacing w:after="0"/>
              <w:rPr>
                <w:sz w:val="24"/>
                <w:szCs w:val="24"/>
              </w:rPr>
            </w:pPr>
            <w:r w:rsidRPr="00325E1B">
              <w:rPr>
                <w:noProof/>
                <w:sz w:val="24"/>
                <w:szCs w:val="24"/>
                <w:lang w:eastAsia="en-GB"/>
              </w:rPr>
              <mc:AlternateContent>
                <mc:Choice Requires="wpg">
                  <w:drawing>
                    <wp:anchor distT="0" distB="0" distL="114300" distR="114300" simplePos="0" relativeHeight="252942336" behindDoc="0" locked="0" layoutInCell="1" allowOverlap="1" wp14:anchorId="4B2894F4" wp14:editId="6EE72483">
                      <wp:simplePos x="0" y="0"/>
                      <wp:positionH relativeFrom="column">
                        <wp:posOffset>-30480</wp:posOffset>
                      </wp:positionH>
                      <wp:positionV relativeFrom="paragraph">
                        <wp:posOffset>126365</wp:posOffset>
                      </wp:positionV>
                      <wp:extent cx="4653280" cy="1406525"/>
                      <wp:effectExtent l="0" t="0" r="0" b="3175"/>
                      <wp:wrapNone/>
                      <wp:docPr id="1874" name="Group 18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53280" cy="1406525"/>
                                <a:chOff x="1650" y="2217"/>
                                <a:chExt cx="7328" cy="2215"/>
                              </a:xfrm>
                            </wpg:grpSpPr>
                            <wps:wsp>
                              <wps:cNvPr id="839" name="Freeform 3"/>
                              <wps:cNvSpPr>
                                <a:spLocks/>
                              </wps:cNvSpPr>
                              <wps:spPr bwMode="auto">
                                <a:xfrm>
                                  <a:off x="3656" y="3592"/>
                                  <a:ext cx="92" cy="140"/>
                                </a:xfrm>
                                <a:custGeom>
                                  <a:avLst/>
                                  <a:gdLst>
                                    <a:gd name="T0" fmla="*/ 0 w 92"/>
                                    <a:gd name="T1" fmla="*/ 35 h 140"/>
                                    <a:gd name="T2" fmla="*/ 87 w 92"/>
                                    <a:gd name="T3" fmla="*/ 0 h 140"/>
                                    <a:gd name="T4" fmla="*/ 92 w 92"/>
                                    <a:gd name="T5" fmla="*/ 26 h 140"/>
                                    <a:gd name="T6" fmla="*/ 43 w 92"/>
                                    <a:gd name="T7" fmla="*/ 140 h 140"/>
                                    <a:gd name="T8" fmla="*/ 0 w 92"/>
                                    <a:gd name="T9" fmla="*/ 35 h 140"/>
                                  </a:gdLst>
                                  <a:ahLst/>
                                  <a:cxnLst>
                                    <a:cxn ang="0">
                                      <a:pos x="T0" y="T1"/>
                                    </a:cxn>
                                    <a:cxn ang="0">
                                      <a:pos x="T2" y="T3"/>
                                    </a:cxn>
                                    <a:cxn ang="0">
                                      <a:pos x="T4" y="T5"/>
                                    </a:cxn>
                                    <a:cxn ang="0">
                                      <a:pos x="T6" y="T7"/>
                                    </a:cxn>
                                    <a:cxn ang="0">
                                      <a:pos x="T8" y="T9"/>
                                    </a:cxn>
                                  </a:cxnLst>
                                  <a:rect l="0" t="0" r="r" b="b"/>
                                  <a:pathLst>
                                    <a:path w="92" h="140">
                                      <a:moveTo>
                                        <a:pt x="0" y="35"/>
                                      </a:moveTo>
                                      <a:lnTo>
                                        <a:pt x="87" y="0"/>
                                      </a:lnTo>
                                      <a:lnTo>
                                        <a:pt x="92" y="26"/>
                                      </a:lnTo>
                                      <a:lnTo>
                                        <a:pt x="43" y="140"/>
                                      </a:lnTo>
                                      <a:lnTo>
                                        <a:pt x="0" y="35"/>
                                      </a:lnTo>
                                      <a:close/>
                                    </a:path>
                                  </a:pathLst>
                                </a:custGeom>
                                <a:solidFill>
                                  <a:srgbClr val="BAC6D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1" name="Freeform 4"/>
                              <wps:cNvSpPr>
                                <a:spLocks/>
                              </wps:cNvSpPr>
                              <wps:spPr bwMode="auto">
                                <a:xfrm>
                                  <a:off x="1997" y="3062"/>
                                  <a:ext cx="1646" cy="1151"/>
                                </a:xfrm>
                                <a:custGeom>
                                  <a:avLst/>
                                  <a:gdLst>
                                    <a:gd name="T0" fmla="*/ 66 w 1646"/>
                                    <a:gd name="T1" fmla="*/ 426 h 1151"/>
                                    <a:gd name="T2" fmla="*/ 27 w 1646"/>
                                    <a:gd name="T3" fmla="*/ 520 h 1151"/>
                                    <a:gd name="T4" fmla="*/ 1 w 1646"/>
                                    <a:gd name="T5" fmla="*/ 627 h 1151"/>
                                    <a:gd name="T6" fmla="*/ 11 w 1646"/>
                                    <a:gd name="T7" fmla="*/ 801 h 1151"/>
                                    <a:gd name="T8" fmla="*/ 60 w 1646"/>
                                    <a:gd name="T9" fmla="*/ 1017 h 1151"/>
                                    <a:gd name="T10" fmla="*/ 131 w 1646"/>
                                    <a:gd name="T11" fmla="*/ 1112 h 1151"/>
                                    <a:gd name="T12" fmla="*/ 219 w 1646"/>
                                    <a:gd name="T13" fmla="*/ 1131 h 1151"/>
                                    <a:gd name="T14" fmla="*/ 345 w 1646"/>
                                    <a:gd name="T15" fmla="*/ 1144 h 1151"/>
                                    <a:gd name="T16" fmla="*/ 489 w 1646"/>
                                    <a:gd name="T17" fmla="*/ 1151 h 1151"/>
                                    <a:gd name="T18" fmla="*/ 629 w 1646"/>
                                    <a:gd name="T19" fmla="*/ 1151 h 1151"/>
                                    <a:gd name="T20" fmla="*/ 741 w 1646"/>
                                    <a:gd name="T21" fmla="*/ 1144 h 1151"/>
                                    <a:gd name="T22" fmla="*/ 848 w 1646"/>
                                    <a:gd name="T23" fmla="*/ 1129 h 1151"/>
                                    <a:gd name="T24" fmla="*/ 975 w 1646"/>
                                    <a:gd name="T25" fmla="*/ 1108 h 1151"/>
                                    <a:gd name="T26" fmla="*/ 1104 w 1646"/>
                                    <a:gd name="T27" fmla="*/ 1085 h 1151"/>
                                    <a:gd name="T28" fmla="*/ 1218 w 1646"/>
                                    <a:gd name="T29" fmla="*/ 1060 h 1151"/>
                                    <a:gd name="T30" fmla="*/ 1302 w 1646"/>
                                    <a:gd name="T31" fmla="*/ 1040 h 1151"/>
                                    <a:gd name="T32" fmla="*/ 1404 w 1646"/>
                                    <a:gd name="T33" fmla="*/ 1004 h 1151"/>
                                    <a:gd name="T34" fmla="*/ 1503 w 1646"/>
                                    <a:gd name="T35" fmla="*/ 958 h 1151"/>
                                    <a:gd name="T36" fmla="*/ 1574 w 1646"/>
                                    <a:gd name="T37" fmla="*/ 915 h 1151"/>
                                    <a:gd name="T38" fmla="*/ 1618 w 1646"/>
                                    <a:gd name="T39" fmla="*/ 880 h 1151"/>
                                    <a:gd name="T40" fmla="*/ 1641 w 1646"/>
                                    <a:gd name="T41" fmla="*/ 858 h 1151"/>
                                    <a:gd name="T42" fmla="*/ 1421 w 1646"/>
                                    <a:gd name="T43" fmla="*/ 174 h 1151"/>
                                    <a:gd name="T44" fmla="*/ 1388 w 1646"/>
                                    <a:gd name="T45" fmla="*/ 133 h 1151"/>
                                    <a:gd name="T46" fmla="*/ 1309 w 1646"/>
                                    <a:gd name="T47" fmla="*/ 56 h 1151"/>
                                    <a:gd name="T48" fmla="*/ 1237 w 1646"/>
                                    <a:gd name="T49" fmla="*/ 17 h 1151"/>
                                    <a:gd name="T50" fmla="*/ 1192 w 1646"/>
                                    <a:gd name="T51" fmla="*/ 12 h 1151"/>
                                    <a:gd name="T52" fmla="*/ 1127 w 1646"/>
                                    <a:gd name="T53" fmla="*/ 6 h 1151"/>
                                    <a:gd name="T54" fmla="*/ 1052 w 1646"/>
                                    <a:gd name="T55" fmla="*/ 1 h 1151"/>
                                    <a:gd name="T56" fmla="*/ 975 w 1646"/>
                                    <a:gd name="T57" fmla="*/ 0 h 1151"/>
                                    <a:gd name="T58" fmla="*/ 904 w 1646"/>
                                    <a:gd name="T59" fmla="*/ 3 h 1151"/>
                                    <a:gd name="T60" fmla="*/ 858 w 1646"/>
                                    <a:gd name="T61" fmla="*/ 7 h 1151"/>
                                    <a:gd name="T62" fmla="*/ 789 w 1646"/>
                                    <a:gd name="T63" fmla="*/ 14 h 1151"/>
                                    <a:gd name="T64" fmla="*/ 713 w 1646"/>
                                    <a:gd name="T65" fmla="*/ 23 h 1151"/>
                                    <a:gd name="T66" fmla="*/ 649 w 1646"/>
                                    <a:gd name="T67" fmla="*/ 30 h 1151"/>
                                    <a:gd name="T68" fmla="*/ 613 w 1646"/>
                                    <a:gd name="T69" fmla="*/ 35 h 1151"/>
                                    <a:gd name="T70" fmla="*/ 582 w 1646"/>
                                    <a:gd name="T71" fmla="*/ 48 h 1151"/>
                                    <a:gd name="T72" fmla="*/ 481 w 1646"/>
                                    <a:gd name="T73" fmla="*/ 95 h 1151"/>
                                    <a:gd name="T74" fmla="*/ 405 w 1646"/>
                                    <a:gd name="T75" fmla="*/ 140 h 1151"/>
                                    <a:gd name="T76" fmla="*/ 351 w 1646"/>
                                    <a:gd name="T77" fmla="*/ 186 h 1151"/>
                                    <a:gd name="T78" fmla="*/ 286 w 1646"/>
                                    <a:gd name="T79" fmla="*/ 249 h 1151"/>
                                    <a:gd name="T80" fmla="*/ 259 w 1646"/>
                                    <a:gd name="T81" fmla="*/ 310 h 1151"/>
                                    <a:gd name="T82" fmla="*/ 236 w 1646"/>
                                    <a:gd name="T83" fmla="*/ 396 h 1151"/>
                                    <a:gd name="T84" fmla="*/ 217 w 1646"/>
                                    <a:gd name="T85" fmla="*/ 462 h 1151"/>
                                    <a:gd name="T86" fmla="*/ 81 w 1646"/>
                                    <a:gd name="T87" fmla="*/ 393 h 1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46" h="1151">
                                      <a:moveTo>
                                        <a:pt x="81" y="393"/>
                                      </a:moveTo>
                                      <a:lnTo>
                                        <a:pt x="75" y="406"/>
                                      </a:lnTo>
                                      <a:lnTo>
                                        <a:pt x="66" y="426"/>
                                      </a:lnTo>
                                      <a:lnTo>
                                        <a:pt x="55" y="454"/>
                                      </a:lnTo>
                                      <a:lnTo>
                                        <a:pt x="42" y="485"/>
                                      </a:lnTo>
                                      <a:lnTo>
                                        <a:pt x="27" y="520"/>
                                      </a:lnTo>
                                      <a:lnTo>
                                        <a:pt x="16" y="556"/>
                                      </a:lnTo>
                                      <a:lnTo>
                                        <a:pt x="7" y="592"/>
                                      </a:lnTo>
                                      <a:lnTo>
                                        <a:pt x="1" y="627"/>
                                      </a:lnTo>
                                      <a:lnTo>
                                        <a:pt x="0" y="670"/>
                                      </a:lnTo>
                                      <a:lnTo>
                                        <a:pt x="4" y="730"/>
                                      </a:lnTo>
                                      <a:lnTo>
                                        <a:pt x="11" y="801"/>
                                      </a:lnTo>
                                      <a:lnTo>
                                        <a:pt x="23" y="876"/>
                                      </a:lnTo>
                                      <a:lnTo>
                                        <a:pt x="39" y="951"/>
                                      </a:lnTo>
                                      <a:lnTo>
                                        <a:pt x="60" y="1017"/>
                                      </a:lnTo>
                                      <a:lnTo>
                                        <a:pt x="85" y="1070"/>
                                      </a:lnTo>
                                      <a:lnTo>
                                        <a:pt x="115" y="1103"/>
                                      </a:lnTo>
                                      <a:lnTo>
                                        <a:pt x="131" y="1112"/>
                                      </a:lnTo>
                                      <a:lnTo>
                                        <a:pt x="154" y="1119"/>
                                      </a:lnTo>
                                      <a:lnTo>
                                        <a:pt x="184" y="1125"/>
                                      </a:lnTo>
                                      <a:lnTo>
                                        <a:pt x="219" y="1131"/>
                                      </a:lnTo>
                                      <a:lnTo>
                                        <a:pt x="258" y="1136"/>
                                      </a:lnTo>
                                      <a:lnTo>
                                        <a:pt x="299" y="1141"/>
                                      </a:lnTo>
                                      <a:lnTo>
                                        <a:pt x="345" y="1144"/>
                                      </a:lnTo>
                                      <a:lnTo>
                                        <a:pt x="393" y="1146"/>
                                      </a:lnTo>
                                      <a:lnTo>
                                        <a:pt x="440" y="1149"/>
                                      </a:lnTo>
                                      <a:lnTo>
                                        <a:pt x="489" y="1151"/>
                                      </a:lnTo>
                                      <a:lnTo>
                                        <a:pt x="538" y="1151"/>
                                      </a:lnTo>
                                      <a:lnTo>
                                        <a:pt x="584" y="1151"/>
                                      </a:lnTo>
                                      <a:lnTo>
                                        <a:pt x="629" y="1151"/>
                                      </a:lnTo>
                                      <a:lnTo>
                                        <a:pt x="671" y="1149"/>
                                      </a:lnTo>
                                      <a:lnTo>
                                        <a:pt x="708" y="1146"/>
                                      </a:lnTo>
                                      <a:lnTo>
                                        <a:pt x="741" y="1144"/>
                                      </a:lnTo>
                                      <a:lnTo>
                                        <a:pt x="775" y="1139"/>
                                      </a:lnTo>
                                      <a:lnTo>
                                        <a:pt x="809" y="1135"/>
                                      </a:lnTo>
                                      <a:lnTo>
                                        <a:pt x="848" y="1129"/>
                                      </a:lnTo>
                                      <a:lnTo>
                                        <a:pt x="890" y="1123"/>
                                      </a:lnTo>
                                      <a:lnTo>
                                        <a:pt x="932" y="1116"/>
                                      </a:lnTo>
                                      <a:lnTo>
                                        <a:pt x="975" y="1108"/>
                                      </a:lnTo>
                                      <a:lnTo>
                                        <a:pt x="1018" y="1100"/>
                                      </a:lnTo>
                                      <a:lnTo>
                                        <a:pt x="1061" y="1092"/>
                                      </a:lnTo>
                                      <a:lnTo>
                                        <a:pt x="1104" y="1085"/>
                                      </a:lnTo>
                                      <a:lnTo>
                                        <a:pt x="1145" y="1076"/>
                                      </a:lnTo>
                                      <a:lnTo>
                                        <a:pt x="1183" y="1067"/>
                                      </a:lnTo>
                                      <a:lnTo>
                                        <a:pt x="1218" y="1060"/>
                                      </a:lnTo>
                                      <a:lnTo>
                                        <a:pt x="1251" y="1053"/>
                                      </a:lnTo>
                                      <a:lnTo>
                                        <a:pt x="1279" y="1046"/>
                                      </a:lnTo>
                                      <a:lnTo>
                                        <a:pt x="1302" y="1040"/>
                                      </a:lnTo>
                                      <a:lnTo>
                                        <a:pt x="1320" y="1034"/>
                                      </a:lnTo>
                                      <a:lnTo>
                                        <a:pt x="1363" y="1020"/>
                                      </a:lnTo>
                                      <a:lnTo>
                                        <a:pt x="1404" y="1004"/>
                                      </a:lnTo>
                                      <a:lnTo>
                                        <a:pt x="1440" y="988"/>
                                      </a:lnTo>
                                      <a:lnTo>
                                        <a:pt x="1473" y="972"/>
                                      </a:lnTo>
                                      <a:lnTo>
                                        <a:pt x="1503" y="958"/>
                                      </a:lnTo>
                                      <a:lnTo>
                                        <a:pt x="1529" y="942"/>
                                      </a:lnTo>
                                      <a:lnTo>
                                        <a:pt x="1554" y="928"/>
                                      </a:lnTo>
                                      <a:lnTo>
                                        <a:pt x="1574" y="915"/>
                                      </a:lnTo>
                                      <a:lnTo>
                                        <a:pt x="1591" y="902"/>
                                      </a:lnTo>
                                      <a:lnTo>
                                        <a:pt x="1607" y="890"/>
                                      </a:lnTo>
                                      <a:lnTo>
                                        <a:pt x="1618" y="880"/>
                                      </a:lnTo>
                                      <a:lnTo>
                                        <a:pt x="1628" y="871"/>
                                      </a:lnTo>
                                      <a:lnTo>
                                        <a:pt x="1637" y="864"/>
                                      </a:lnTo>
                                      <a:lnTo>
                                        <a:pt x="1641" y="858"/>
                                      </a:lnTo>
                                      <a:lnTo>
                                        <a:pt x="1644" y="856"/>
                                      </a:lnTo>
                                      <a:lnTo>
                                        <a:pt x="1646" y="854"/>
                                      </a:lnTo>
                                      <a:lnTo>
                                        <a:pt x="1421" y="174"/>
                                      </a:lnTo>
                                      <a:lnTo>
                                        <a:pt x="1417" y="169"/>
                                      </a:lnTo>
                                      <a:lnTo>
                                        <a:pt x="1405" y="154"/>
                                      </a:lnTo>
                                      <a:lnTo>
                                        <a:pt x="1388" y="133"/>
                                      </a:lnTo>
                                      <a:lnTo>
                                        <a:pt x="1365" y="108"/>
                                      </a:lnTo>
                                      <a:lnTo>
                                        <a:pt x="1338" y="81"/>
                                      </a:lnTo>
                                      <a:lnTo>
                                        <a:pt x="1309" y="56"/>
                                      </a:lnTo>
                                      <a:lnTo>
                                        <a:pt x="1277" y="35"/>
                                      </a:lnTo>
                                      <a:lnTo>
                                        <a:pt x="1245" y="20"/>
                                      </a:lnTo>
                                      <a:lnTo>
                                        <a:pt x="1237" y="17"/>
                                      </a:lnTo>
                                      <a:lnTo>
                                        <a:pt x="1224" y="16"/>
                                      </a:lnTo>
                                      <a:lnTo>
                                        <a:pt x="1209" y="13"/>
                                      </a:lnTo>
                                      <a:lnTo>
                                        <a:pt x="1192" y="12"/>
                                      </a:lnTo>
                                      <a:lnTo>
                                        <a:pt x="1172" y="9"/>
                                      </a:lnTo>
                                      <a:lnTo>
                                        <a:pt x="1150" y="7"/>
                                      </a:lnTo>
                                      <a:lnTo>
                                        <a:pt x="1127" y="6"/>
                                      </a:lnTo>
                                      <a:lnTo>
                                        <a:pt x="1103" y="4"/>
                                      </a:lnTo>
                                      <a:lnTo>
                                        <a:pt x="1077" y="3"/>
                                      </a:lnTo>
                                      <a:lnTo>
                                        <a:pt x="1052" y="1"/>
                                      </a:lnTo>
                                      <a:lnTo>
                                        <a:pt x="1027" y="1"/>
                                      </a:lnTo>
                                      <a:lnTo>
                                        <a:pt x="1001" y="0"/>
                                      </a:lnTo>
                                      <a:lnTo>
                                        <a:pt x="975" y="0"/>
                                      </a:lnTo>
                                      <a:lnTo>
                                        <a:pt x="950" y="0"/>
                                      </a:lnTo>
                                      <a:lnTo>
                                        <a:pt x="926" y="1"/>
                                      </a:lnTo>
                                      <a:lnTo>
                                        <a:pt x="904" y="3"/>
                                      </a:lnTo>
                                      <a:lnTo>
                                        <a:pt x="893" y="4"/>
                                      </a:lnTo>
                                      <a:lnTo>
                                        <a:pt x="877" y="6"/>
                                      </a:lnTo>
                                      <a:lnTo>
                                        <a:pt x="858" y="7"/>
                                      </a:lnTo>
                                      <a:lnTo>
                                        <a:pt x="836" y="10"/>
                                      </a:lnTo>
                                      <a:lnTo>
                                        <a:pt x="813" y="12"/>
                                      </a:lnTo>
                                      <a:lnTo>
                                        <a:pt x="789" y="14"/>
                                      </a:lnTo>
                                      <a:lnTo>
                                        <a:pt x="763" y="17"/>
                                      </a:lnTo>
                                      <a:lnTo>
                                        <a:pt x="739" y="20"/>
                                      </a:lnTo>
                                      <a:lnTo>
                                        <a:pt x="713" y="23"/>
                                      </a:lnTo>
                                      <a:lnTo>
                                        <a:pt x="690" y="26"/>
                                      </a:lnTo>
                                      <a:lnTo>
                                        <a:pt x="668" y="29"/>
                                      </a:lnTo>
                                      <a:lnTo>
                                        <a:pt x="649" y="30"/>
                                      </a:lnTo>
                                      <a:lnTo>
                                        <a:pt x="633" y="32"/>
                                      </a:lnTo>
                                      <a:lnTo>
                                        <a:pt x="620" y="33"/>
                                      </a:lnTo>
                                      <a:lnTo>
                                        <a:pt x="613" y="35"/>
                                      </a:lnTo>
                                      <a:lnTo>
                                        <a:pt x="610" y="35"/>
                                      </a:lnTo>
                                      <a:lnTo>
                                        <a:pt x="603" y="37"/>
                                      </a:lnTo>
                                      <a:lnTo>
                                        <a:pt x="582" y="48"/>
                                      </a:lnTo>
                                      <a:lnTo>
                                        <a:pt x="553" y="61"/>
                                      </a:lnTo>
                                      <a:lnTo>
                                        <a:pt x="517" y="76"/>
                                      </a:lnTo>
                                      <a:lnTo>
                                        <a:pt x="481" y="95"/>
                                      </a:lnTo>
                                      <a:lnTo>
                                        <a:pt x="448" y="112"/>
                                      </a:lnTo>
                                      <a:lnTo>
                                        <a:pt x="420" y="127"/>
                                      </a:lnTo>
                                      <a:lnTo>
                                        <a:pt x="405" y="140"/>
                                      </a:lnTo>
                                      <a:lnTo>
                                        <a:pt x="392" y="151"/>
                                      </a:lnTo>
                                      <a:lnTo>
                                        <a:pt x="373" y="167"/>
                                      </a:lnTo>
                                      <a:lnTo>
                                        <a:pt x="351" y="186"/>
                                      </a:lnTo>
                                      <a:lnTo>
                                        <a:pt x="328" y="206"/>
                                      </a:lnTo>
                                      <a:lnTo>
                                        <a:pt x="305" y="228"/>
                                      </a:lnTo>
                                      <a:lnTo>
                                        <a:pt x="286" y="249"/>
                                      </a:lnTo>
                                      <a:lnTo>
                                        <a:pt x="271" y="269"/>
                                      </a:lnTo>
                                      <a:lnTo>
                                        <a:pt x="263" y="288"/>
                                      </a:lnTo>
                                      <a:lnTo>
                                        <a:pt x="259" y="310"/>
                                      </a:lnTo>
                                      <a:lnTo>
                                        <a:pt x="252" y="337"/>
                                      </a:lnTo>
                                      <a:lnTo>
                                        <a:pt x="245" y="366"/>
                                      </a:lnTo>
                                      <a:lnTo>
                                        <a:pt x="236" y="396"/>
                                      </a:lnTo>
                                      <a:lnTo>
                                        <a:pt x="229" y="423"/>
                                      </a:lnTo>
                                      <a:lnTo>
                                        <a:pt x="222" y="446"/>
                                      </a:lnTo>
                                      <a:lnTo>
                                        <a:pt x="217" y="462"/>
                                      </a:lnTo>
                                      <a:lnTo>
                                        <a:pt x="216" y="468"/>
                                      </a:lnTo>
                                      <a:lnTo>
                                        <a:pt x="119" y="359"/>
                                      </a:lnTo>
                                      <a:lnTo>
                                        <a:pt x="81" y="39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2" name="Freeform 5"/>
                              <wps:cNvSpPr>
                                <a:spLocks/>
                              </wps:cNvSpPr>
                              <wps:spPr bwMode="auto">
                                <a:xfrm>
                                  <a:off x="1885" y="2611"/>
                                  <a:ext cx="1643" cy="797"/>
                                </a:xfrm>
                                <a:custGeom>
                                  <a:avLst/>
                                  <a:gdLst>
                                    <a:gd name="T0" fmla="*/ 18 w 1643"/>
                                    <a:gd name="T1" fmla="*/ 545 h 797"/>
                                    <a:gd name="T2" fmla="*/ 87 w 1643"/>
                                    <a:gd name="T3" fmla="*/ 589 h 797"/>
                                    <a:gd name="T4" fmla="*/ 157 w 1643"/>
                                    <a:gd name="T5" fmla="*/ 643 h 797"/>
                                    <a:gd name="T6" fmla="*/ 226 w 1643"/>
                                    <a:gd name="T7" fmla="*/ 710 h 797"/>
                                    <a:gd name="T8" fmla="*/ 296 w 1643"/>
                                    <a:gd name="T9" fmla="*/ 779 h 797"/>
                                    <a:gd name="T10" fmla="*/ 312 w 1643"/>
                                    <a:gd name="T11" fmla="*/ 785 h 797"/>
                                    <a:gd name="T12" fmla="*/ 319 w 1643"/>
                                    <a:gd name="T13" fmla="*/ 692 h 797"/>
                                    <a:gd name="T14" fmla="*/ 371 w 1643"/>
                                    <a:gd name="T15" fmla="*/ 632 h 797"/>
                                    <a:gd name="T16" fmla="*/ 445 w 1643"/>
                                    <a:gd name="T17" fmla="*/ 566 h 797"/>
                                    <a:gd name="T18" fmla="*/ 512 w 1643"/>
                                    <a:gd name="T19" fmla="*/ 526 h 797"/>
                                    <a:gd name="T20" fmla="*/ 584 w 1643"/>
                                    <a:gd name="T21" fmla="*/ 488 h 797"/>
                                    <a:gd name="T22" fmla="*/ 635 w 1643"/>
                                    <a:gd name="T23" fmla="*/ 461 h 797"/>
                                    <a:gd name="T24" fmla="*/ 894 w 1643"/>
                                    <a:gd name="T25" fmla="*/ 203 h 797"/>
                                    <a:gd name="T26" fmla="*/ 946 w 1643"/>
                                    <a:gd name="T27" fmla="*/ 144 h 797"/>
                                    <a:gd name="T28" fmla="*/ 1003 w 1643"/>
                                    <a:gd name="T29" fmla="*/ 90 h 797"/>
                                    <a:gd name="T30" fmla="*/ 1035 w 1643"/>
                                    <a:gd name="T31" fmla="*/ 92 h 797"/>
                                    <a:gd name="T32" fmla="*/ 1126 w 1643"/>
                                    <a:gd name="T33" fmla="*/ 111 h 797"/>
                                    <a:gd name="T34" fmla="*/ 1251 w 1643"/>
                                    <a:gd name="T35" fmla="*/ 134 h 797"/>
                                    <a:gd name="T36" fmla="*/ 1378 w 1643"/>
                                    <a:gd name="T37" fmla="*/ 160 h 797"/>
                                    <a:gd name="T38" fmla="*/ 1470 w 1643"/>
                                    <a:gd name="T39" fmla="*/ 179 h 797"/>
                                    <a:gd name="T40" fmla="*/ 1497 w 1643"/>
                                    <a:gd name="T41" fmla="*/ 196 h 797"/>
                                    <a:gd name="T42" fmla="*/ 1474 w 1643"/>
                                    <a:gd name="T43" fmla="*/ 246 h 797"/>
                                    <a:gd name="T44" fmla="*/ 1444 w 1643"/>
                                    <a:gd name="T45" fmla="*/ 293 h 797"/>
                                    <a:gd name="T46" fmla="*/ 1438 w 1643"/>
                                    <a:gd name="T47" fmla="*/ 304 h 797"/>
                                    <a:gd name="T48" fmla="*/ 1408 w 1643"/>
                                    <a:gd name="T49" fmla="*/ 336 h 797"/>
                                    <a:gd name="T50" fmla="*/ 1331 w 1643"/>
                                    <a:gd name="T51" fmla="*/ 389 h 797"/>
                                    <a:gd name="T52" fmla="*/ 1359 w 1643"/>
                                    <a:gd name="T53" fmla="*/ 421 h 797"/>
                                    <a:gd name="T54" fmla="*/ 1431 w 1643"/>
                                    <a:gd name="T55" fmla="*/ 458 h 797"/>
                                    <a:gd name="T56" fmla="*/ 1478 w 1643"/>
                                    <a:gd name="T57" fmla="*/ 439 h 797"/>
                                    <a:gd name="T58" fmla="*/ 1562 w 1643"/>
                                    <a:gd name="T59" fmla="*/ 303 h 797"/>
                                    <a:gd name="T60" fmla="*/ 1635 w 1643"/>
                                    <a:gd name="T61" fmla="*/ 176 h 797"/>
                                    <a:gd name="T62" fmla="*/ 1583 w 1643"/>
                                    <a:gd name="T63" fmla="*/ 133 h 797"/>
                                    <a:gd name="T64" fmla="*/ 1499 w 1643"/>
                                    <a:gd name="T65" fmla="*/ 111 h 797"/>
                                    <a:gd name="T66" fmla="*/ 1347 w 1643"/>
                                    <a:gd name="T67" fmla="*/ 74 h 797"/>
                                    <a:gd name="T68" fmla="*/ 1172 w 1643"/>
                                    <a:gd name="T69" fmla="*/ 35 h 797"/>
                                    <a:gd name="T70" fmla="*/ 1013 w 1643"/>
                                    <a:gd name="T71" fmla="*/ 6 h 797"/>
                                    <a:gd name="T72" fmla="*/ 915 w 1643"/>
                                    <a:gd name="T73" fmla="*/ 3 h 797"/>
                                    <a:gd name="T74" fmla="*/ 835 w 1643"/>
                                    <a:gd name="T75" fmla="*/ 42 h 797"/>
                                    <a:gd name="T76" fmla="*/ 721 w 1643"/>
                                    <a:gd name="T77" fmla="*/ 121 h 797"/>
                                    <a:gd name="T78" fmla="*/ 601 w 1643"/>
                                    <a:gd name="T79" fmla="*/ 212 h 797"/>
                                    <a:gd name="T80" fmla="*/ 502 w 1643"/>
                                    <a:gd name="T81" fmla="*/ 294 h 797"/>
                                    <a:gd name="T82" fmla="*/ 446 w 1643"/>
                                    <a:gd name="T83" fmla="*/ 342 h 797"/>
                                    <a:gd name="T84" fmla="*/ 429 w 1643"/>
                                    <a:gd name="T85" fmla="*/ 352 h 797"/>
                                    <a:gd name="T86" fmla="*/ 380 w 1643"/>
                                    <a:gd name="T87" fmla="*/ 375 h 797"/>
                                    <a:gd name="T88" fmla="*/ 332 w 1643"/>
                                    <a:gd name="T89" fmla="*/ 389 h 797"/>
                                    <a:gd name="T90" fmla="*/ 279 w 1643"/>
                                    <a:gd name="T91" fmla="*/ 401 h 797"/>
                                    <a:gd name="T92" fmla="*/ 198 w 1643"/>
                                    <a:gd name="T93" fmla="*/ 425 h 797"/>
                                    <a:gd name="T94" fmla="*/ 116 w 1643"/>
                                    <a:gd name="T95" fmla="*/ 455 h 797"/>
                                    <a:gd name="T96" fmla="*/ 49 w 1643"/>
                                    <a:gd name="T97" fmla="*/ 497 h 797"/>
                                    <a:gd name="T98" fmla="*/ 4 w 1643"/>
                                    <a:gd name="T99" fmla="*/ 530 h 7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43" h="797">
                                      <a:moveTo>
                                        <a:pt x="0" y="533"/>
                                      </a:moveTo>
                                      <a:lnTo>
                                        <a:pt x="4" y="536"/>
                                      </a:lnTo>
                                      <a:lnTo>
                                        <a:pt x="18" y="545"/>
                                      </a:lnTo>
                                      <a:lnTo>
                                        <a:pt x="38" y="556"/>
                                      </a:lnTo>
                                      <a:lnTo>
                                        <a:pt x="61" y="572"/>
                                      </a:lnTo>
                                      <a:lnTo>
                                        <a:pt x="87" y="589"/>
                                      </a:lnTo>
                                      <a:lnTo>
                                        <a:pt x="113" y="607"/>
                                      </a:lnTo>
                                      <a:lnTo>
                                        <a:pt x="138" y="625"/>
                                      </a:lnTo>
                                      <a:lnTo>
                                        <a:pt x="157" y="643"/>
                                      </a:lnTo>
                                      <a:lnTo>
                                        <a:pt x="177" y="661"/>
                                      </a:lnTo>
                                      <a:lnTo>
                                        <a:pt x="200" y="686"/>
                                      </a:lnTo>
                                      <a:lnTo>
                                        <a:pt x="226" y="710"/>
                                      </a:lnTo>
                                      <a:lnTo>
                                        <a:pt x="253" y="736"/>
                                      </a:lnTo>
                                      <a:lnTo>
                                        <a:pt x="276" y="759"/>
                                      </a:lnTo>
                                      <a:lnTo>
                                        <a:pt x="296" y="779"/>
                                      </a:lnTo>
                                      <a:lnTo>
                                        <a:pt x="311" y="792"/>
                                      </a:lnTo>
                                      <a:lnTo>
                                        <a:pt x="315" y="797"/>
                                      </a:lnTo>
                                      <a:lnTo>
                                        <a:pt x="312" y="785"/>
                                      </a:lnTo>
                                      <a:lnTo>
                                        <a:pt x="308" y="759"/>
                                      </a:lnTo>
                                      <a:lnTo>
                                        <a:pt x="308" y="725"/>
                                      </a:lnTo>
                                      <a:lnTo>
                                        <a:pt x="319" y="692"/>
                                      </a:lnTo>
                                      <a:lnTo>
                                        <a:pt x="332" y="674"/>
                                      </a:lnTo>
                                      <a:lnTo>
                                        <a:pt x="349" y="654"/>
                                      </a:lnTo>
                                      <a:lnTo>
                                        <a:pt x="371" y="632"/>
                                      </a:lnTo>
                                      <a:lnTo>
                                        <a:pt x="394" y="609"/>
                                      </a:lnTo>
                                      <a:lnTo>
                                        <a:pt x="420" y="586"/>
                                      </a:lnTo>
                                      <a:lnTo>
                                        <a:pt x="445" y="566"/>
                                      </a:lnTo>
                                      <a:lnTo>
                                        <a:pt x="469" y="550"/>
                                      </a:lnTo>
                                      <a:lnTo>
                                        <a:pt x="491" y="537"/>
                                      </a:lnTo>
                                      <a:lnTo>
                                        <a:pt x="512" y="526"/>
                                      </a:lnTo>
                                      <a:lnTo>
                                        <a:pt x="535" y="514"/>
                                      </a:lnTo>
                                      <a:lnTo>
                                        <a:pt x="560" y="501"/>
                                      </a:lnTo>
                                      <a:lnTo>
                                        <a:pt x="584" y="488"/>
                                      </a:lnTo>
                                      <a:lnTo>
                                        <a:pt x="606" y="477"/>
                                      </a:lnTo>
                                      <a:lnTo>
                                        <a:pt x="623" y="467"/>
                                      </a:lnTo>
                                      <a:lnTo>
                                        <a:pt x="635" y="461"/>
                                      </a:lnTo>
                                      <a:lnTo>
                                        <a:pt x="639" y="458"/>
                                      </a:lnTo>
                                      <a:lnTo>
                                        <a:pt x="889" y="209"/>
                                      </a:lnTo>
                                      <a:lnTo>
                                        <a:pt x="894" y="203"/>
                                      </a:lnTo>
                                      <a:lnTo>
                                        <a:pt x="907" y="189"/>
                                      </a:lnTo>
                                      <a:lnTo>
                                        <a:pt x="925" y="167"/>
                                      </a:lnTo>
                                      <a:lnTo>
                                        <a:pt x="946" y="144"/>
                                      </a:lnTo>
                                      <a:lnTo>
                                        <a:pt x="967" y="121"/>
                                      </a:lnTo>
                                      <a:lnTo>
                                        <a:pt x="987" y="101"/>
                                      </a:lnTo>
                                      <a:lnTo>
                                        <a:pt x="1003" y="90"/>
                                      </a:lnTo>
                                      <a:lnTo>
                                        <a:pt x="1012" y="87"/>
                                      </a:lnTo>
                                      <a:lnTo>
                                        <a:pt x="1019" y="90"/>
                                      </a:lnTo>
                                      <a:lnTo>
                                        <a:pt x="1035" y="92"/>
                                      </a:lnTo>
                                      <a:lnTo>
                                        <a:pt x="1059" y="98"/>
                                      </a:lnTo>
                                      <a:lnTo>
                                        <a:pt x="1090" y="104"/>
                                      </a:lnTo>
                                      <a:lnTo>
                                        <a:pt x="1126" y="111"/>
                                      </a:lnTo>
                                      <a:lnTo>
                                        <a:pt x="1166" y="118"/>
                                      </a:lnTo>
                                      <a:lnTo>
                                        <a:pt x="1208" y="127"/>
                                      </a:lnTo>
                                      <a:lnTo>
                                        <a:pt x="1251" y="134"/>
                                      </a:lnTo>
                                      <a:lnTo>
                                        <a:pt x="1295" y="143"/>
                                      </a:lnTo>
                                      <a:lnTo>
                                        <a:pt x="1337" y="151"/>
                                      </a:lnTo>
                                      <a:lnTo>
                                        <a:pt x="1378" y="160"/>
                                      </a:lnTo>
                                      <a:lnTo>
                                        <a:pt x="1414" y="167"/>
                                      </a:lnTo>
                                      <a:lnTo>
                                        <a:pt x="1444" y="173"/>
                                      </a:lnTo>
                                      <a:lnTo>
                                        <a:pt x="1470" y="179"/>
                                      </a:lnTo>
                                      <a:lnTo>
                                        <a:pt x="1486" y="185"/>
                                      </a:lnTo>
                                      <a:lnTo>
                                        <a:pt x="1494" y="187"/>
                                      </a:lnTo>
                                      <a:lnTo>
                                        <a:pt x="1497" y="196"/>
                                      </a:lnTo>
                                      <a:lnTo>
                                        <a:pt x="1493" y="210"/>
                                      </a:lnTo>
                                      <a:lnTo>
                                        <a:pt x="1486" y="228"/>
                                      </a:lnTo>
                                      <a:lnTo>
                                        <a:pt x="1474" y="246"/>
                                      </a:lnTo>
                                      <a:lnTo>
                                        <a:pt x="1463" y="265"/>
                                      </a:lnTo>
                                      <a:lnTo>
                                        <a:pt x="1451" y="281"/>
                                      </a:lnTo>
                                      <a:lnTo>
                                        <a:pt x="1444" y="293"/>
                                      </a:lnTo>
                                      <a:lnTo>
                                        <a:pt x="1441" y="297"/>
                                      </a:lnTo>
                                      <a:lnTo>
                                        <a:pt x="1439" y="298"/>
                                      </a:lnTo>
                                      <a:lnTo>
                                        <a:pt x="1438" y="304"/>
                                      </a:lnTo>
                                      <a:lnTo>
                                        <a:pt x="1432" y="311"/>
                                      </a:lnTo>
                                      <a:lnTo>
                                        <a:pt x="1422" y="323"/>
                                      </a:lnTo>
                                      <a:lnTo>
                                        <a:pt x="1408" y="336"/>
                                      </a:lnTo>
                                      <a:lnTo>
                                        <a:pt x="1389" y="352"/>
                                      </a:lnTo>
                                      <a:lnTo>
                                        <a:pt x="1365" y="370"/>
                                      </a:lnTo>
                                      <a:lnTo>
                                        <a:pt x="1331" y="389"/>
                                      </a:lnTo>
                                      <a:lnTo>
                                        <a:pt x="1331" y="396"/>
                                      </a:lnTo>
                                      <a:lnTo>
                                        <a:pt x="1342" y="408"/>
                                      </a:lnTo>
                                      <a:lnTo>
                                        <a:pt x="1359" y="421"/>
                                      </a:lnTo>
                                      <a:lnTo>
                                        <a:pt x="1382" y="437"/>
                                      </a:lnTo>
                                      <a:lnTo>
                                        <a:pt x="1406" y="450"/>
                                      </a:lnTo>
                                      <a:lnTo>
                                        <a:pt x="1431" y="458"/>
                                      </a:lnTo>
                                      <a:lnTo>
                                        <a:pt x="1451" y="463"/>
                                      </a:lnTo>
                                      <a:lnTo>
                                        <a:pt x="1464" y="458"/>
                                      </a:lnTo>
                                      <a:lnTo>
                                        <a:pt x="1478" y="439"/>
                                      </a:lnTo>
                                      <a:lnTo>
                                        <a:pt x="1501" y="403"/>
                                      </a:lnTo>
                                      <a:lnTo>
                                        <a:pt x="1530" y="356"/>
                                      </a:lnTo>
                                      <a:lnTo>
                                        <a:pt x="1562" y="303"/>
                                      </a:lnTo>
                                      <a:lnTo>
                                        <a:pt x="1592" y="252"/>
                                      </a:lnTo>
                                      <a:lnTo>
                                        <a:pt x="1618" y="208"/>
                                      </a:lnTo>
                                      <a:lnTo>
                                        <a:pt x="1635" y="176"/>
                                      </a:lnTo>
                                      <a:lnTo>
                                        <a:pt x="1643" y="164"/>
                                      </a:lnTo>
                                      <a:lnTo>
                                        <a:pt x="1591" y="134"/>
                                      </a:lnTo>
                                      <a:lnTo>
                                        <a:pt x="1583" y="133"/>
                                      </a:lnTo>
                                      <a:lnTo>
                                        <a:pt x="1566" y="127"/>
                                      </a:lnTo>
                                      <a:lnTo>
                                        <a:pt x="1536" y="120"/>
                                      </a:lnTo>
                                      <a:lnTo>
                                        <a:pt x="1499" y="111"/>
                                      </a:lnTo>
                                      <a:lnTo>
                                        <a:pt x="1454" y="100"/>
                                      </a:lnTo>
                                      <a:lnTo>
                                        <a:pt x="1402" y="87"/>
                                      </a:lnTo>
                                      <a:lnTo>
                                        <a:pt x="1347" y="74"/>
                                      </a:lnTo>
                                      <a:lnTo>
                                        <a:pt x="1290" y="59"/>
                                      </a:lnTo>
                                      <a:lnTo>
                                        <a:pt x="1231" y="46"/>
                                      </a:lnTo>
                                      <a:lnTo>
                                        <a:pt x="1172" y="35"/>
                                      </a:lnTo>
                                      <a:lnTo>
                                        <a:pt x="1114" y="23"/>
                                      </a:lnTo>
                                      <a:lnTo>
                                        <a:pt x="1062" y="13"/>
                                      </a:lnTo>
                                      <a:lnTo>
                                        <a:pt x="1013" y="6"/>
                                      </a:lnTo>
                                      <a:lnTo>
                                        <a:pt x="972" y="2"/>
                                      </a:lnTo>
                                      <a:lnTo>
                                        <a:pt x="938" y="0"/>
                                      </a:lnTo>
                                      <a:lnTo>
                                        <a:pt x="915" y="3"/>
                                      </a:lnTo>
                                      <a:lnTo>
                                        <a:pt x="894" y="10"/>
                                      </a:lnTo>
                                      <a:lnTo>
                                        <a:pt x="866" y="23"/>
                                      </a:lnTo>
                                      <a:lnTo>
                                        <a:pt x="835" y="42"/>
                                      </a:lnTo>
                                      <a:lnTo>
                                        <a:pt x="799" y="65"/>
                                      </a:lnTo>
                                      <a:lnTo>
                                        <a:pt x="761" y="92"/>
                                      </a:lnTo>
                                      <a:lnTo>
                                        <a:pt x="721" y="121"/>
                                      </a:lnTo>
                                      <a:lnTo>
                                        <a:pt x="681" y="151"/>
                                      </a:lnTo>
                                      <a:lnTo>
                                        <a:pt x="640" y="182"/>
                                      </a:lnTo>
                                      <a:lnTo>
                                        <a:pt x="601" y="212"/>
                                      </a:lnTo>
                                      <a:lnTo>
                                        <a:pt x="565" y="242"/>
                                      </a:lnTo>
                                      <a:lnTo>
                                        <a:pt x="531" y="270"/>
                                      </a:lnTo>
                                      <a:lnTo>
                                        <a:pt x="502" y="294"/>
                                      </a:lnTo>
                                      <a:lnTo>
                                        <a:pt x="476" y="314"/>
                                      </a:lnTo>
                                      <a:lnTo>
                                        <a:pt x="457" y="330"/>
                                      </a:lnTo>
                                      <a:lnTo>
                                        <a:pt x="446" y="342"/>
                                      </a:lnTo>
                                      <a:lnTo>
                                        <a:pt x="442" y="344"/>
                                      </a:lnTo>
                                      <a:lnTo>
                                        <a:pt x="439" y="346"/>
                                      </a:lnTo>
                                      <a:lnTo>
                                        <a:pt x="429" y="352"/>
                                      </a:lnTo>
                                      <a:lnTo>
                                        <a:pt x="414" y="359"/>
                                      </a:lnTo>
                                      <a:lnTo>
                                        <a:pt x="398" y="366"/>
                                      </a:lnTo>
                                      <a:lnTo>
                                        <a:pt x="380" y="375"/>
                                      </a:lnTo>
                                      <a:lnTo>
                                        <a:pt x="362" y="382"/>
                                      </a:lnTo>
                                      <a:lnTo>
                                        <a:pt x="345" y="388"/>
                                      </a:lnTo>
                                      <a:lnTo>
                                        <a:pt x="332" y="389"/>
                                      </a:lnTo>
                                      <a:lnTo>
                                        <a:pt x="318" y="391"/>
                                      </a:lnTo>
                                      <a:lnTo>
                                        <a:pt x="301" y="395"/>
                                      </a:lnTo>
                                      <a:lnTo>
                                        <a:pt x="279" y="401"/>
                                      </a:lnTo>
                                      <a:lnTo>
                                        <a:pt x="254" y="408"/>
                                      </a:lnTo>
                                      <a:lnTo>
                                        <a:pt x="227" y="416"/>
                                      </a:lnTo>
                                      <a:lnTo>
                                        <a:pt x="198" y="425"/>
                                      </a:lnTo>
                                      <a:lnTo>
                                        <a:pt x="169" y="435"/>
                                      </a:lnTo>
                                      <a:lnTo>
                                        <a:pt x="139" y="445"/>
                                      </a:lnTo>
                                      <a:lnTo>
                                        <a:pt x="116" y="455"/>
                                      </a:lnTo>
                                      <a:lnTo>
                                        <a:pt x="93" y="467"/>
                                      </a:lnTo>
                                      <a:lnTo>
                                        <a:pt x="70" y="481"/>
                                      </a:lnTo>
                                      <a:lnTo>
                                        <a:pt x="49" y="497"/>
                                      </a:lnTo>
                                      <a:lnTo>
                                        <a:pt x="28" y="510"/>
                                      </a:lnTo>
                                      <a:lnTo>
                                        <a:pt x="14" y="522"/>
                                      </a:lnTo>
                                      <a:lnTo>
                                        <a:pt x="4" y="530"/>
                                      </a:lnTo>
                                      <a:lnTo>
                                        <a:pt x="0" y="533"/>
                                      </a:lnTo>
                                      <a:close/>
                                    </a:path>
                                  </a:pathLst>
                                </a:custGeom>
                                <a:solidFill>
                                  <a:srgbClr val="DDE5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3" name="Freeform 6"/>
                              <wps:cNvSpPr>
                                <a:spLocks/>
                              </wps:cNvSpPr>
                              <wps:spPr bwMode="auto">
                                <a:xfrm>
                                  <a:off x="2306" y="2541"/>
                                  <a:ext cx="1324" cy="459"/>
                                </a:xfrm>
                                <a:custGeom>
                                  <a:avLst/>
                                  <a:gdLst>
                                    <a:gd name="T0" fmla="*/ 1318 w 1324"/>
                                    <a:gd name="T1" fmla="*/ 224 h 459"/>
                                    <a:gd name="T2" fmla="*/ 1269 w 1324"/>
                                    <a:gd name="T3" fmla="*/ 305 h 459"/>
                                    <a:gd name="T4" fmla="*/ 1197 w 1324"/>
                                    <a:gd name="T5" fmla="*/ 394 h 459"/>
                                    <a:gd name="T6" fmla="*/ 1139 w 1324"/>
                                    <a:gd name="T7" fmla="*/ 453 h 459"/>
                                    <a:gd name="T8" fmla="*/ 1132 w 1324"/>
                                    <a:gd name="T9" fmla="*/ 435 h 459"/>
                                    <a:gd name="T10" fmla="*/ 1173 w 1324"/>
                                    <a:gd name="T11" fmla="*/ 365 h 459"/>
                                    <a:gd name="T12" fmla="*/ 1230 w 1324"/>
                                    <a:gd name="T13" fmla="*/ 291 h 459"/>
                                    <a:gd name="T14" fmla="*/ 1275 w 1324"/>
                                    <a:gd name="T15" fmla="*/ 239 h 459"/>
                                    <a:gd name="T16" fmla="*/ 1283 w 1324"/>
                                    <a:gd name="T17" fmla="*/ 221 h 459"/>
                                    <a:gd name="T18" fmla="*/ 1275 w 1324"/>
                                    <a:gd name="T19" fmla="*/ 206 h 459"/>
                                    <a:gd name="T20" fmla="*/ 1258 w 1324"/>
                                    <a:gd name="T21" fmla="*/ 196 h 459"/>
                                    <a:gd name="T22" fmla="*/ 1239 w 1324"/>
                                    <a:gd name="T23" fmla="*/ 188 h 459"/>
                                    <a:gd name="T24" fmla="*/ 1186 w 1324"/>
                                    <a:gd name="T25" fmla="*/ 168 h 459"/>
                                    <a:gd name="T26" fmla="*/ 1080 w 1324"/>
                                    <a:gd name="T27" fmla="*/ 139 h 459"/>
                                    <a:gd name="T28" fmla="*/ 964 w 1324"/>
                                    <a:gd name="T29" fmla="*/ 111 h 459"/>
                                    <a:gd name="T30" fmla="*/ 844 w 1324"/>
                                    <a:gd name="T31" fmla="*/ 86 h 459"/>
                                    <a:gd name="T32" fmla="*/ 728 w 1324"/>
                                    <a:gd name="T33" fmla="*/ 64 h 459"/>
                                    <a:gd name="T34" fmla="*/ 624 w 1324"/>
                                    <a:gd name="T35" fmla="*/ 50 h 459"/>
                                    <a:gd name="T36" fmla="*/ 540 w 1324"/>
                                    <a:gd name="T37" fmla="*/ 43 h 459"/>
                                    <a:gd name="T38" fmla="*/ 484 w 1324"/>
                                    <a:gd name="T39" fmla="*/ 43 h 459"/>
                                    <a:gd name="T40" fmla="*/ 466 w 1324"/>
                                    <a:gd name="T41" fmla="*/ 50 h 459"/>
                                    <a:gd name="T42" fmla="*/ 434 w 1324"/>
                                    <a:gd name="T43" fmla="*/ 73 h 459"/>
                                    <a:gd name="T44" fmla="*/ 378 w 1324"/>
                                    <a:gd name="T45" fmla="*/ 113 h 459"/>
                                    <a:gd name="T46" fmla="*/ 306 w 1324"/>
                                    <a:gd name="T47" fmla="*/ 165 h 459"/>
                                    <a:gd name="T48" fmla="*/ 225 w 1324"/>
                                    <a:gd name="T49" fmla="*/ 223 h 459"/>
                                    <a:gd name="T50" fmla="*/ 146 w 1324"/>
                                    <a:gd name="T51" fmla="*/ 282 h 459"/>
                                    <a:gd name="T52" fmla="*/ 74 w 1324"/>
                                    <a:gd name="T53" fmla="*/ 335 h 459"/>
                                    <a:gd name="T54" fmla="*/ 21 w 1324"/>
                                    <a:gd name="T55" fmla="*/ 378 h 459"/>
                                    <a:gd name="T56" fmla="*/ 0 w 1324"/>
                                    <a:gd name="T57" fmla="*/ 393 h 459"/>
                                    <a:gd name="T58" fmla="*/ 5 w 1324"/>
                                    <a:gd name="T59" fmla="*/ 376 h 459"/>
                                    <a:gd name="T60" fmla="*/ 19 w 1324"/>
                                    <a:gd name="T61" fmla="*/ 347 h 459"/>
                                    <a:gd name="T62" fmla="*/ 42 w 1324"/>
                                    <a:gd name="T63" fmla="*/ 315 h 459"/>
                                    <a:gd name="T64" fmla="*/ 61 w 1324"/>
                                    <a:gd name="T65" fmla="*/ 296 h 459"/>
                                    <a:gd name="T66" fmla="*/ 87 w 1324"/>
                                    <a:gd name="T67" fmla="*/ 272 h 459"/>
                                    <a:gd name="T68" fmla="*/ 134 w 1324"/>
                                    <a:gd name="T69" fmla="*/ 232 h 459"/>
                                    <a:gd name="T70" fmla="*/ 196 w 1324"/>
                                    <a:gd name="T71" fmla="*/ 180 h 459"/>
                                    <a:gd name="T72" fmla="*/ 265 w 1324"/>
                                    <a:gd name="T73" fmla="*/ 125 h 459"/>
                                    <a:gd name="T74" fmla="*/ 337 w 1324"/>
                                    <a:gd name="T75" fmla="*/ 72 h 459"/>
                                    <a:gd name="T76" fmla="*/ 405 w 1324"/>
                                    <a:gd name="T77" fmla="*/ 30 h 459"/>
                                    <a:gd name="T78" fmla="*/ 461 w 1324"/>
                                    <a:gd name="T79" fmla="*/ 4 h 459"/>
                                    <a:gd name="T80" fmla="*/ 520 w 1324"/>
                                    <a:gd name="T81" fmla="*/ 0 h 459"/>
                                    <a:gd name="T82" fmla="*/ 618 w 1324"/>
                                    <a:gd name="T83" fmla="*/ 8 h 459"/>
                                    <a:gd name="T84" fmla="*/ 742 w 1324"/>
                                    <a:gd name="T85" fmla="*/ 26 h 459"/>
                                    <a:gd name="T86" fmla="*/ 879 w 1324"/>
                                    <a:gd name="T87" fmla="*/ 51 h 459"/>
                                    <a:gd name="T88" fmla="*/ 1017 w 1324"/>
                                    <a:gd name="T89" fmla="*/ 83 h 459"/>
                                    <a:gd name="T90" fmla="*/ 1142 w 1324"/>
                                    <a:gd name="T91" fmla="*/ 116 h 459"/>
                                    <a:gd name="T92" fmla="*/ 1245 w 1324"/>
                                    <a:gd name="T93" fmla="*/ 152 h 459"/>
                                    <a:gd name="T94" fmla="*/ 1309 w 1324"/>
                                    <a:gd name="T95" fmla="*/ 185 h 4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324" h="459">
                                      <a:moveTo>
                                        <a:pt x="1324" y="201"/>
                                      </a:moveTo>
                                      <a:lnTo>
                                        <a:pt x="1318" y="224"/>
                                      </a:lnTo>
                                      <a:lnTo>
                                        <a:pt x="1298" y="262"/>
                                      </a:lnTo>
                                      <a:lnTo>
                                        <a:pt x="1269" y="305"/>
                                      </a:lnTo>
                                      <a:lnTo>
                                        <a:pt x="1233" y="351"/>
                                      </a:lnTo>
                                      <a:lnTo>
                                        <a:pt x="1197" y="394"/>
                                      </a:lnTo>
                                      <a:lnTo>
                                        <a:pt x="1164" y="430"/>
                                      </a:lnTo>
                                      <a:lnTo>
                                        <a:pt x="1139" y="453"/>
                                      </a:lnTo>
                                      <a:lnTo>
                                        <a:pt x="1128" y="459"/>
                                      </a:lnTo>
                                      <a:lnTo>
                                        <a:pt x="1132" y="435"/>
                                      </a:lnTo>
                                      <a:lnTo>
                                        <a:pt x="1148" y="403"/>
                                      </a:lnTo>
                                      <a:lnTo>
                                        <a:pt x="1173" y="365"/>
                                      </a:lnTo>
                                      <a:lnTo>
                                        <a:pt x="1201" y="327"/>
                                      </a:lnTo>
                                      <a:lnTo>
                                        <a:pt x="1230" y="291"/>
                                      </a:lnTo>
                                      <a:lnTo>
                                        <a:pt x="1256" y="260"/>
                                      </a:lnTo>
                                      <a:lnTo>
                                        <a:pt x="1275" y="239"/>
                                      </a:lnTo>
                                      <a:lnTo>
                                        <a:pt x="1282" y="232"/>
                                      </a:lnTo>
                                      <a:lnTo>
                                        <a:pt x="1283" y="221"/>
                                      </a:lnTo>
                                      <a:lnTo>
                                        <a:pt x="1281" y="213"/>
                                      </a:lnTo>
                                      <a:lnTo>
                                        <a:pt x="1275" y="206"/>
                                      </a:lnTo>
                                      <a:lnTo>
                                        <a:pt x="1268" y="200"/>
                                      </a:lnTo>
                                      <a:lnTo>
                                        <a:pt x="1258" y="196"/>
                                      </a:lnTo>
                                      <a:lnTo>
                                        <a:pt x="1247" y="191"/>
                                      </a:lnTo>
                                      <a:lnTo>
                                        <a:pt x="1239" y="188"/>
                                      </a:lnTo>
                                      <a:lnTo>
                                        <a:pt x="1230" y="184"/>
                                      </a:lnTo>
                                      <a:lnTo>
                                        <a:pt x="1186" y="168"/>
                                      </a:lnTo>
                                      <a:lnTo>
                                        <a:pt x="1135" y="154"/>
                                      </a:lnTo>
                                      <a:lnTo>
                                        <a:pt x="1080" y="139"/>
                                      </a:lnTo>
                                      <a:lnTo>
                                        <a:pt x="1023" y="125"/>
                                      </a:lnTo>
                                      <a:lnTo>
                                        <a:pt x="964" y="111"/>
                                      </a:lnTo>
                                      <a:lnTo>
                                        <a:pt x="905" y="98"/>
                                      </a:lnTo>
                                      <a:lnTo>
                                        <a:pt x="844" y="86"/>
                                      </a:lnTo>
                                      <a:lnTo>
                                        <a:pt x="785" y="75"/>
                                      </a:lnTo>
                                      <a:lnTo>
                                        <a:pt x="728" y="64"/>
                                      </a:lnTo>
                                      <a:lnTo>
                                        <a:pt x="674" y="57"/>
                                      </a:lnTo>
                                      <a:lnTo>
                                        <a:pt x="624" y="50"/>
                                      </a:lnTo>
                                      <a:lnTo>
                                        <a:pt x="579" y="46"/>
                                      </a:lnTo>
                                      <a:lnTo>
                                        <a:pt x="540" y="43"/>
                                      </a:lnTo>
                                      <a:lnTo>
                                        <a:pt x="509" y="41"/>
                                      </a:lnTo>
                                      <a:lnTo>
                                        <a:pt x="484" y="43"/>
                                      </a:lnTo>
                                      <a:lnTo>
                                        <a:pt x="470" y="47"/>
                                      </a:lnTo>
                                      <a:lnTo>
                                        <a:pt x="466" y="50"/>
                                      </a:lnTo>
                                      <a:lnTo>
                                        <a:pt x="453" y="59"/>
                                      </a:lnTo>
                                      <a:lnTo>
                                        <a:pt x="434" y="73"/>
                                      </a:lnTo>
                                      <a:lnTo>
                                        <a:pt x="408" y="92"/>
                                      </a:lnTo>
                                      <a:lnTo>
                                        <a:pt x="378" y="113"/>
                                      </a:lnTo>
                                      <a:lnTo>
                                        <a:pt x="343" y="138"/>
                                      </a:lnTo>
                                      <a:lnTo>
                                        <a:pt x="306" y="165"/>
                                      </a:lnTo>
                                      <a:lnTo>
                                        <a:pt x="265" y="194"/>
                                      </a:lnTo>
                                      <a:lnTo>
                                        <a:pt x="225" y="223"/>
                                      </a:lnTo>
                                      <a:lnTo>
                                        <a:pt x="185" y="253"/>
                                      </a:lnTo>
                                      <a:lnTo>
                                        <a:pt x="146" y="282"/>
                                      </a:lnTo>
                                      <a:lnTo>
                                        <a:pt x="108" y="309"/>
                                      </a:lnTo>
                                      <a:lnTo>
                                        <a:pt x="74" y="335"/>
                                      </a:lnTo>
                                      <a:lnTo>
                                        <a:pt x="45" y="358"/>
                                      </a:lnTo>
                                      <a:lnTo>
                                        <a:pt x="21" y="378"/>
                                      </a:lnTo>
                                      <a:lnTo>
                                        <a:pt x="2" y="394"/>
                                      </a:lnTo>
                                      <a:lnTo>
                                        <a:pt x="0" y="393"/>
                                      </a:lnTo>
                                      <a:lnTo>
                                        <a:pt x="2" y="386"/>
                                      </a:lnTo>
                                      <a:lnTo>
                                        <a:pt x="5" y="376"/>
                                      </a:lnTo>
                                      <a:lnTo>
                                        <a:pt x="11" y="363"/>
                                      </a:lnTo>
                                      <a:lnTo>
                                        <a:pt x="19" y="347"/>
                                      </a:lnTo>
                                      <a:lnTo>
                                        <a:pt x="29" y="331"/>
                                      </a:lnTo>
                                      <a:lnTo>
                                        <a:pt x="42" y="315"/>
                                      </a:lnTo>
                                      <a:lnTo>
                                        <a:pt x="57" y="299"/>
                                      </a:lnTo>
                                      <a:lnTo>
                                        <a:pt x="61" y="296"/>
                                      </a:lnTo>
                                      <a:lnTo>
                                        <a:pt x="71" y="286"/>
                                      </a:lnTo>
                                      <a:lnTo>
                                        <a:pt x="87" y="272"/>
                                      </a:lnTo>
                                      <a:lnTo>
                                        <a:pt x="108" y="253"/>
                                      </a:lnTo>
                                      <a:lnTo>
                                        <a:pt x="134" y="232"/>
                                      </a:lnTo>
                                      <a:lnTo>
                                        <a:pt x="163" y="207"/>
                                      </a:lnTo>
                                      <a:lnTo>
                                        <a:pt x="196" y="180"/>
                                      </a:lnTo>
                                      <a:lnTo>
                                        <a:pt x="231" y="152"/>
                                      </a:lnTo>
                                      <a:lnTo>
                                        <a:pt x="265" y="125"/>
                                      </a:lnTo>
                                      <a:lnTo>
                                        <a:pt x="303" y="98"/>
                                      </a:lnTo>
                                      <a:lnTo>
                                        <a:pt x="337" y="72"/>
                                      </a:lnTo>
                                      <a:lnTo>
                                        <a:pt x="372" y="50"/>
                                      </a:lnTo>
                                      <a:lnTo>
                                        <a:pt x="405" y="30"/>
                                      </a:lnTo>
                                      <a:lnTo>
                                        <a:pt x="435" y="14"/>
                                      </a:lnTo>
                                      <a:lnTo>
                                        <a:pt x="461" y="4"/>
                                      </a:lnTo>
                                      <a:lnTo>
                                        <a:pt x="484" y="0"/>
                                      </a:lnTo>
                                      <a:lnTo>
                                        <a:pt x="520" y="0"/>
                                      </a:lnTo>
                                      <a:lnTo>
                                        <a:pt x="565" y="3"/>
                                      </a:lnTo>
                                      <a:lnTo>
                                        <a:pt x="618" y="8"/>
                                      </a:lnTo>
                                      <a:lnTo>
                                        <a:pt x="679" y="15"/>
                                      </a:lnTo>
                                      <a:lnTo>
                                        <a:pt x="742" y="26"/>
                                      </a:lnTo>
                                      <a:lnTo>
                                        <a:pt x="810" y="37"/>
                                      </a:lnTo>
                                      <a:lnTo>
                                        <a:pt x="879" y="51"/>
                                      </a:lnTo>
                                      <a:lnTo>
                                        <a:pt x="949" y="66"/>
                                      </a:lnTo>
                                      <a:lnTo>
                                        <a:pt x="1017" y="83"/>
                                      </a:lnTo>
                                      <a:lnTo>
                                        <a:pt x="1082" y="99"/>
                                      </a:lnTo>
                                      <a:lnTo>
                                        <a:pt x="1142" y="116"/>
                                      </a:lnTo>
                                      <a:lnTo>
                                        <a:pt x="1197" y="135"/>
                                      </a:lnTo>
                                      <a:lnTo>
                                        <a:pt x="1245" y="152"/>
                                      </a:lnTo>
                                      <a:lnTo>
                                        <a:pt x="1282" y="170"/>
                                      </a:lnTo>
                                      <a:lnTo>
                                        <a:pt x="1309" y="185"/>
                                      </a:lnTo>
                                      <a:lnTo>
                                        <a:pt x="1324" y="201"/>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4" name="Freeform 7"/>
                              <wps:cNvSpPr>
                                <a:spLocks/>
                              </wps:cNvSpPr>
                              <wps:spPr bwMode="auto">
                                <a:xfrm>
                                  <a:off x="2476" y="2677"/>
                                  <a:ext cx="284" cy="394"/>
                                </a:xfrm>
                                <a:custGeom>
                                  <a:avLst/>
                                  <a:gdLst>
                                    <a:gd name="T0" fmla="*/ 54 w 284"/>
                                    <a:gd name="T1" fmla="*/ 251 h 394"/>
                                    <a:gd name="T2" fmla="*/ 35 w 284"/>
                                    <a:gd name="T3" fmla="*/ 296 h 394"/>
                                    <a:gd name="T4" fmla="*/ 28 w 284"/>
                                    <a:gd name="T5" fmla="*/ 343 h 394"/>
                                    <a:gd name="T6" fmla="*/ 28 w 284"/>
                                    <a:gd name="T7" fmla="*/ 379 h 394"/>
                                    <a:gd name="T8" fmla="*/ 28 w 284"/>
                                    <a:gd name="T9" fmla="*/ 394 h 394"/>
                                    <a:gd name="T10" fmla="*/ 19 w 284"/>
                                    <a:gd name="T11" fmla="*/ 386 h 394"/>
                                    <a:gd name="T12" fmla="*/ 9 w 284"/>
                                    <a:gd name="T13" fmla="*/ 369 h 394"/>
                                    <a:gd name="T14" fmla="*/ 2 w 284"/>
                                    <a:gd name="T15" fmla="*/ 342 h 394"/>
                                    <a:gd name="T16" fmla="*/ 0 w 284"/>
                                    <a:gd name="T17" fmla="*/ 307 h 394"/>
                                    <a:gd name="T18" fmla="*/ 9 w 284"/>
                                    <a:gd name="T19" fmla="*/ 264 h 394"/>
                                    <a:gd name="T20" fmla="*/ 31 w 284"/>
                                    <a:gd name="T21" fmla="*/ 215 h 394"/>
                                    <a:gd name="T22" fmla="*/ 69 w 284"/>
                                    <a:gd name="T23" fmla="*/ 160 h 394"/>
                                    <a:gd name="T24" fmla="*/ 129 w 284"/>
                                    <a:gd name="T25" fmla="*/ 100 h 394"/>
                                    <a:gd name="T26" fmla="*/ 146 w 284"/>
                                    <a:gd name="T27" fmla="*/ 85 h 394"/>
                                    <a:gd name="T28" fmla="*/ 165 w 284"/>
                                    <a:gd name="T29" fmla="*/ 71 h 394"/>
                                    <a:gd name="T30" fmla="*/ 183 w 284"/>
                                    <a:gd name="T31" fmla="*/ 57 h 394"/>
                                    <a:gd name="T32" fmla="*/ 202 w 284"/>
                                    <a:gd name="T33" fmla="*/ 44 h 394"/>
                                    <a:gd name="T34" fmla="*/ 222 w 284"/>
                                    <a:gd name="T35" fmla="*/ 32 h 394"/>
                                    <a:gd name="T36" fmla="*/ 242 w 284"/>
                                    <a:gd name="T37" fmla="*/ 21 h 394"/>
                                    <a:gd name="T38" fmla="*/ 262 w 284"/>
                                    <a:gd name="T39" fmla="*/ 11 h 394"/>
                                    <a:gd name="T40" fmla="*/ 284 w 284"/>
                                    <a:gd name="T41" fmla="*/ 0 h 394"/>
                                    <a:gd name="T42" fmla="*/ 283 w 284"/>
                                    <a:gd name="T43" fmla="*/ 2 h 394"/>
                                    <a:gd name="T44" fmla="*/ 278 w 284"/>
                                    <a:gd name="T45" fmla="*/ 6 h 394"/>
                                    <a:gd name="T46" fmla="*/ 270 w 284"/>
                                    <a:gd name="T47" fmla="*/ 12 h 394"/>
                                    <a:gd name="T48" fmla="*/ 260 w 284"/>
                                    <a:gd name="T49" fmla="*/ 22 h 394"/>
                                    <a:gd name="T50" fmla="*/ 248 w 284"/>
                                    <a:gd name="T51" fmla="*/ 32 h 394"/>
                                    <a:gd name="T52" fmla="*/ 234 w 284"/>
                                    <a:gd name="T53" fmla="*/ 47 h 394"/>
                                    <a:gd name="T54" fmla="*/ 218 w 284"/>
                                    <a:gd name="T55" fmla="*/ 61 h 394"/>
                                    <a:gd name="T56" fmla="*/ 201 w 284"/>
                                    <a:gd name="T57" fmla="*/ 78 h 394"/>
                                    <a:gd name="T58" fmla="*/ 182 w 284"/>
                                    <a:gd name="T59" fmla="*/ 96 h 394"/>
                                    <a:gd name="T60" fmla="*/ 163 w 284"/>
                                    <a:gd name="T61" fmla="*/ 116 h 394"/>
                                    <a:gd name="T62" fmla="*/ 144 w 284"/>
                                    <a:gd name="T63" fmla="*/ 136 h 394"/>
                                    <a:gd name="T64" fmla="*/ 124 w 284"/>
                                    <a:gd name="T65" fmla="*/ 157 h 394"/>
                                    <a:gd name="T66" fmla="*/ 105 w 284"/>
                                    <a:gd name="T67" fmla="*/ 180 h 394"/>
                                    <a:gd name="T68" fmla="*/ 88 w 284"/>
                                    <a:gd name="T69" fmla="*/ 204 h 394"/>
                                    <a:gd name="T70" fmla="*/ 69 w 284"/>
                                    <a:gd name="T71" fmla="*/ 227 h 394"/>
                                    <a:gd name="T72" fmla="*/ 54 w 284"/>
                                    <a:gd name="T73" fmla="*/ 251 h 3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84" h="394">
                                      <a:moveTo>
                                        <a:pt x="54" y="251"/>
                                      </a:moveTo>
                                      <a:lnTo>
                                        <a:pt x="35" y="296"/>
                                      </a:lnTo>
                                      <a:lnTo>
                                        <a:pt x="28" y="343"/>
                                      </a:lnTo>
                                      <a:lnTo>
                                        <a:pt x="28" y="379"/>
                                      </a:lnTo>
                                      <a:lnTo>
                                        <a:pt x="28" y="394"/>
                                      </a:lnTo>
                                      <a:lnTo>
                                        <a:pt x="19" y="386"/>
                                      </a:lnTo>
                                      <a:lnTo>
                                        <a:pt x="9" y="369"/>
                                      </a:lnTo>
                                      <a:lnTo>
                                        <a:pt x="2" y="342"/>
                                      </a:lnTo>
                                      <a:lnTo>
                                        <a:pt x="0" y="307"/>
                                      </a:lnTo>
                                      <a:lnTo>
                                        <a:pt x="9" y="264"/>
                                      </a:lnTo>
                                      <a:lnTo>
                                        <a:pt x="31" y="215"/>
                                      </a:lnTo>
                                      <a:lnTo>
                                        <a:pt x="69" y="160"/>
                                      </a:lnTo>
                                      <a:lnTo>
                                        <a:pt x="129" y="100"/>
                                      </a:lnTo>
                                      <a:lnTo>
                                        <a:pt x="146" y="85"/>
                                      </a:lnTo>
                                      <a:lnTo>
                                        <a:pt x="165" y="71"/>
                                      </a:lnTo>
                                      <a:lnTo>
                                        <a:pt x="183" y="57"/>
                                      </a:lnTo>
                                      <a:lnTo>
                                        <a:pt x="202" y="44"/>
                                      </a:lnTo>
                                      <a:lnTo>
                                        <a:pt x="222" y="32"/>
                                      </a:lnTo>
                                      <a:lnTo>
                                        <a:pt x="242" y="21"/>
                                      </a:lnTo>
                                      <a:lnTo>
                                        <a:pt x="262" y="11"/>
                                      </a:lnTo>
                                      <a:lnTo>
                                        <a:pt x="284" y="0"/>
                                      </a:lnTo>
                                      <a:lnTo>
                                        <a:pt x="283" y="2"/>
                                      </a:lnTo>
                                      <a:lnTo>
                                        <a:pt x="278" y="6"/>
                                      </a:lnTo>
                                      <a:lnTo>
                                        <a:pt x="270" y="12"/>
                                      </a:lnTo>
                                      <a:lnTo>
                                        <a:pt x="260" y="22"/>
                                      </a:lnTo>
                                      <a:lnTo>
                                        <a:pt x="248" y="32"/>
                                      </a:lnTo>
                                      <a:lnTo>
                                        <a:pt x="234" y="47"/>
                                      </a:lnTo>
                                      <a:lnTo>
                                        <a:pt x="218" y="61"/>
                                      </a:lnTo>
                                      <a:lnTo>
                                        <a:pt x="201" y="78"/>
                                      </a:lnTo>
                                      <a:lnTo>
                                        <a:pt x="182" y="96"/>
                                      </a:lnTo>
                                      <a:lnTo>
                                        <a:pt x="163" y="116"/>
                                      </a:lnTo>
                                      <a:lnTo>
                                        <a:pt x="144" y="136"/>
                                      </a:lnTo>
                                      <a:lnTo>
                                        <a:pt x="124" y="157"/>
                                      </a:lnTo>
                                      <a:lnTo>
                                        <a:pt x="105" y="180"/>
                                      </a:lnTo>
                                      <a:lnTo>
                                        <a:pt x="88" y="204"/>
                                      </a:lnTo>
                                      <a:lnTo>
                                        <a:pt x="69" y="227"/>
                                      </a:lnTo>
                                      <a:lnTo>
                                        <a:pt x="54" y="251"/>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5" name="Freeform 8"/>
                              <wps:cNvSpPr>
                                <a:spLocks/>
                              </wps:cNvSpPr>
                              <wps:spPr bwMode="auto">
                                <a:xfrm>
                                  <a:off x="2617" y="2686"/>
                                  <a:ext cx="797" cy="295"/>
                                </a:xfrm>
                                <a:custGeom>
                                  <a:avLst/>
                                  <a:gdLst>
                                    <a:gd name="T0" fmla="*/ 327 w 797"/>
                                    <a:gd name="T1" fmla="*/ 0 h 295"/>
                                    <a:gd name="T2" fmla="*/ 382 w 797"/>
                                    <a:gd name="T3" fmla="*/ 6 h 295"/>
                                    <a:gd name="T4" fmla="*/ 453 w 797"/>
                                    <a:gd name="T5" fmla="*/ 17 h 295"/>
                                    <a:gd name="T6" fmla="*/ 535 w 797"/>
                                    <a:gd name="T7" fmla="*/ 33 h 295"/>
                                    <a:gd name="T8" fmla="*/ 617 w 797"/>
                                    <a:gd name="T9" fmla="*/ 52 h 295"/>
                                    <a:gd name="T10" fmla="*/ 692 w 797"/>
                                    <a:gd name="T11" fmla="*/ 74 h 295"/>
                                    <a:gd name="T12" fmla="*/ 752 w 797"/>
                                    <a:gd name="T13" fmla="*/ 94 h 295"/>
                                    <a:gd name="T14" fmla="*/ 790 w 797"/>
                                    <a:gd name="T15" fmla="*/ 114 h 295"/>
                                    <a:gd name="T16" fmla="*/ 797 w 797"/>
                                    <a:gd name="T17" fmla="*/ 137 h 295"/>
                                    <a:gd name="T18" fmla="*/ 790 w 797"/>
                                    <a:gd name="T19" fmla="*/ 161 h 295"/>
                                    <a:gd name="T20" fmla="*/ 775 w 797"/>
                                    <a:gd name="T21" fmla="*/ 167 h 295"/>
                                    <a:gd name="T22" fmla="*/ 768 w 797"/>
                                    <a:gd name="T23" fmla="*/ 143 h 295"/>
                                    <a:gd name="T24" fmla="*/ 735 w 797"/>
                                    <a:gd name="T25" fmla="*/ 111 h 295"/>
                                    <a:gd name="T26" fmla="*/ 707 w 797"/>
                                    <a:gd name="T27" fmla="*/ 156 h 295"/>
                                    <a:gd name="T28" fmla="*/ 676 w 797"/>
                                    <a:gd name="T29" fmla="*/ 202 h 295"/>
                                    <a:gd name="T30" fmla="*/ 637 w 797"/>
                                    <a:gd name="T31" fmla="*/ 241 h 295"/>
                                    <a:gd name="T32" fmla="*/ 591 w 797"/>
                                    <a:gd name="T33" fmla="*/ 267 h 295"/>
                                    <a:gd name="T34" fmla="*/ 602 w 797"/>
                                    <a:gd name="T35" fmla="*/ 246 h 295"/>
                                    <a:gd name="T36" fmla="*/ 634 w 797"/>
                                    <a:gd name="T37" fmla="*/ 202 h 295"/>
                                    <a:gd name="T38" fmla="*/ 666 w 797"/>
                                    <a:gd name="T39" fmla="*/ 148 h 295"/>
                                    <a:gd name="T40" fmla="*/ 674 w 797"/>
                                    <a:gd name="T41" fmla="*/ 102 h 295"/>
                                    <a:gd name="T42" fmla="*/ 625 w 797"/>
                                    <a:gd name="T43" fmla="*/ 94 h 295"/>
                                    <a:gd name="T44" fmla="*/ 575 w 797"/>
                                    <a:gd name="T45" fmla="*/ 82 h 295"/>
                                    <a:gd name="T46" fmla="*/ 523 w 797"/>
                                    <a:gd name="T47" fmla="*/ 71 h 295"/>
                                    <a:gd name="T48" fmla="*/ 470 w 797"/>
                                    <a:gd name="T49" fmla="*/ 61 h 295"/>
                                    <a:gd name="T50" fmla="*/ 417 w 797"/>
                                    <a:gd name="T51" fmla="*/ 52 h 295"/>
                                    <a:gd name="T52" fmla="*/ 365 w 797"/>
                                    <a:gd name="T53" fmla="*/ 46 h 295"/>
                                    <a:gd name="T54" fmla="*/ 312 w 797"/>
                                    <a:gd name="T55" fmla="*/ 46 h 295"/>
                                    <a:gd name="T56" fmla="*/ 261 w 797"/>
                                    <a:gd name="T57" fmla="*/ 53 h 295"/>
                                    <a:gd name="T58" fmla="*/ 225 w 797"/>
                                    <a:gd name="T59" fmla="*/ 84 h 295"/>
                                    <a:gd name="T60" fmla="*/ 183 w 797"/>
                                    <a:gd name="T61" fmla="*/ 121 h 295"/>
                                    <a:gd name="T62" fmla="*/ 142 w 797"/>
                                    <a:gd name="T63" fmla="*/ 161 h 295"/>
                                    <a:gd name="T64" fmla="*/ 100 w 797"/>
                                    <a:gd name="T65" fmla="*/ 200 h 295"/>
                                    <a:gd name="T66" fmla="*/ 62 w 797"/>
                                    <a:gd name="T67" fmla="*/ 238 h 295"/>
                                    <a:gd name="T68" fmla="*/ 32 w 797"/>
                                    <a:gd name="T69" fmla="*/ 268 h 295"/>
                                    <a:gd name="T70" fmla="*/ 11 w 797"/>
                                    <a:gd name="T71" fmla="*/ 288 h 295"/>
                                    <a:gd name="T72" fmla="*/ 0 w 797"/>
                                    <a:gd name="T73" fmla="*/ 295 h 295"/>
                                    <a:gd name="T74" fmla="*/ 16 w 797"/>
                                    <a:gd name="T75" fmla="*/ 248 h 295"/>
                                    <a:gd name="T76" fmla="*/ 74 w 797"/>
                                    <a:gd name="T77" fmla="*/ 174 h 295"/>
                                    <a:gd name="T78" fmla="*/ 136 w 797"/>
                                    <a:gd name="T79" fmla="*/ 107 h 295"/>
                                    <a:gd name="T80" fmla="*/ 165 w 797"/>
                                    <a:gd name="T81" fmla="*/ 78 h 295"/>
                                    <a:gd name="T82" fmla="*/ 208 w 797"/>
                                    <a:gd name="T83" fmla="*/ 40 h 295"/>
                                    <a:gd name="T84" fmla="*/ 242 w 797"/>
                                    <a:gd name="T85" fmla="*/ 17 h 295"/>
                                    <a:gd name="T86" fmla="*/ 273 w 797"/>
                                    <a:gd name="T87" fmla="*/ 4 h 295"/>
                                    <a:gd name="T88" fmla="*/ 310 w 797"/>
                                    <a:gd name="T89" fmla="*/ 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7" h="295">
                                      <a:moveTo>
                                        <a:pt x="310" y="0"/>
                                      </a:moveTo>
                                      <a:lnTo>
                                        <a:pt x="327" y="0"/>
                                      </a:lnTo>
                                      <a:lnTo>
                                        <a:pt x="352" y="3"/>
                                      </a:lnTo>
                                      <a:lnTo>
                                        <a:pt x="382" y="6"/>
                                      </a:lnTo>
                                      <a:lnTo>
                                        <a:pt x="415" y="12"/>
                                      </a:lnTo>
                                      <a:lnTo>
                                        <a:pt x="453" y="17"/>
                                      </a:lnTo>
                                      <a:lnTo>
                                        <a:pt x="493" y="25"/>
                                      </a:lnTo>
                                      <a:lnTo>
                                        <a:pt x="535" y="33"/>
                                      </a:lnTo>
                                      <a:lnTo>
                                        <a:pt x="575" y="42"/>
                                      </a:lnTo>
                                      <a:lnTo>
                                        <a:pt x="617" y="52"/>
                                      </a:lnTo>
                                      <a:lnTo>
                                        <a:pt x="656" y="62"/>
                                      </a:lnTo>
                                      <a:lnTo>
                                        <a:pt x="692" y="74"/>
                                      </a:lnTo>
                                      <a:lnTo>
                                        <a:pt x="725" y="84"/>
                                      </a:lnTo>
                                      <a:lnTo>
                                        <a:pt x="752" y="94"/>
                                      </a:lnTo>
                                      <a:lnTo>
                                        <a:pt x="774" y="104"/>
                                      </a:lnTo>
                                      <a:lnTo>
                                        <a:pt x="790" y="114"/>
                                      </a:lnTo>
                                      <a:lnTo>
                                        <a:pt x="797" y="124"/>
                                      </a:lnTo>
                                      <a:lnTo>
                                        <a:pt x="797" y="137"/>
                                      </a:lnTo>
                                      <a:lnTo>
                                        <a:pt x="795" y="150"/>
                                      </a:lnTo>
                                      <a:lnTo>
                                        <a:pt x="790" y="161"/>
                                      </a:lnTo>
                                      <a:lnTo>
                                        <a:pt x="779" y="170"/>
                                      </a:lnTo>
                                      <a:lnTo>
                                        <a:pt x="775" y="167"/>
                                      </a:lnTo>
                                      <a:lnTo>
                                        <a:pt x="772" y="156"/>
                                      </a:lnTo>
                                      <a:lnTo>
                                        <a:pt x="768" y="143"/>
                                      </a:lnTo>
                                      <a:lnTo>
                                        <a:pt x="762" y="130"/>
                                      </a:lnTo>
                                      <a:lnTo>
                                        <a:pt x="735" y="111"/>
                                      </a:lnTo>
                                      <a:lnTo>
                                        <a:pt x="722" y="133"/>
                                      </a:lnTo>
                                      <a:lnTo>
                                        <a:pt x="707" y="156"/>
                                      </a:lnTo>
                                      <a:lnTo>
                                        <a:pt x="693" y="179"/>
                                      </a:lnTo>
                                      <a:lnTo>
                                        <a:pt x="676" y="202"/>
                                      </a:lnTo>
                                      <a:lnTo>
                                        <a:pt x="657" y="222"/>
                                      </a:lnTo>
                                      <a:lnTo>
                                        <a:pt x="637" y="241"/>
                                      </a:lnTo>
                                      <a:lnTo>
                                        <a:pt x="615" y="255"/>
                                      </a:lnTo>
                                      <a:lnTo>
                                        <a:pt x="591" y="267"/>
                                      </a:lnTo>
                                      <a:lnTo>
                                        <a:pt x="592" y="261"/>
                                      </a:lnTo>
                                      <a:lnTo>
                                        <a:pt x="602" y="246"/>
                                      </a:lnTo>
                                      <a:lnTo>
                                        <a:pt x="617" y="226"/>
                                      </a:lnTo>
                                      <a:lnTo>
                                        <a:pt x="634" y="202"/>
                                      </a:lnTo>
                                      <a:lnTo>
                                        <a:pt x="651" y="176"/>
                                      </a:lnTo>
                                      <a:lnTo>
                                        <a:pt x="666" y="148"/>
                                      </a:lnTo>
                                      <a:lnTo>
                                        <a:pt x="674" y="124"/>
                                      </a:lnTo>
                                      <a:lnTo>
                                        <a:pt x="674" y="102"/>
                                      </a:lnTo>
                                      <a:lnTo>
                                        <a:pt x="650" y="98"/>
                                      </a:lnTo>
                                      <a:lnTo>
                                        <a:pt x="625" y="94"/>
                                      </a:lnTo>
                                      <a:lnTo>
                                        <a:pt x="599" y="88"/>
                                      </a:lnTo>
                                      <a:lnTo>
                                        <a:pt x="575" y="82"/>
                                      </a:lnTo>
                                      <a:lnTo>
                                        <a:pt x="549" y="76"/>
                                      </a:lnTo>
                                      <a:lnTo>
                                        <a:pt x="523" y="71"/>
                                      </a:lnTo>
                                      <a:lnTo>
                                        <a:pt x="496" y="65"/>
                                      </a:lnTo>
                                      <a:lnTo>
                                        <a:pt x="470" y="61"/>
                                      </a:lnTo>
                                      <a:lnTo>
                                        <a:pt x="444" y="55"/>
                                      </a:lnTo>
                                      <a:lnTo>
                                        <a:pt x="417" y="52"/>
                                      </a:lnTo>
                                      <a:lnTo>
                                        <a:pt x="391" y="48"/>
                                      </a:lnTo>
                                      <a:lnTo>
                                        <a:pt x="365" y="46"/>
                                      </a:lnTo>
                                      <a:lnTo>
                                        <a:pt x="337" y="46"/>
                                      </a:lnTo>
                                      <a:lnTo>
                                        <a:pt x="312" y="46"/>
                                      </a:lnTo>
                                      <a:lnTo>
                                        <a:pt x="287" y="49"/>
                                      </a:lnTo>
                                      <a:lnTo>
                                        <a:pt x="261" y="53"/>
                                      </a:lnTo>
                                      <a:lnTo>
                                        <a:pt x="244" y="68"/>
                                      </a:lnTo>
                                      <a:lnTo>
                                        <a:pt x="225" y="84"/>
                                      </a:lnTo>
                                      <a:lnTo>
                                        <a:pt x="205" y="101"/>
                                      </a:lnTo>
                                      <a:lnTo>
                                        <a:pt x="183" y="121"/>
                                      </a:lnTo>
                                      <a:lnTo>
                                        <a:pt x="163" y="140"/>
                                      </a:lnTo>
                                      <a:lnTo>
                                        <a:pt x="142" y="161"/>
                                      </a:lnTo>
                                      <a:lnTo>
                                        <a:pt x="120" y="182"/>
                                      </a:lnTo>
                                      <a:lnTo>
                                        <a:pt x="100" y="200"/>
                                      </a:lnTo>
                                      <a:lnTo>
                                        <a:pt x="81" y="220"/>
                                      </a:lnTo>
                                      <a:lnTo>
                                        <a:pt x="62" y="238"/>
                                      </a:lnTo>
                                      <a:lnTo>
                                        <a:pt x="47" y="254"/>
                                      </a:lnTo>
                                      <a:lnTo>
                                        <a:pt x="32" y="268"/>
                                      </a:lnTo>
                                      <a:lnTo>
                                        <a:pt x="19" y="280"/>
                                      </a:lnTo>
                                      <a:lnTo>
                                        <a:pt x="11" y="288"/>
                                      </a:lnTo>
                                      <a:lnTo>
                                        <a:pt x="3" y="294"/>
                                      </a:lnTo>
                                      <a:lnTo>
                                        <a:pt x="0" y="295"/>
                                      </a:lnTo>
                                      <a:lnTo>
                                        <a:pt x="0" y="277"/>
                                      </a:lnTo>
                                      <a:lnTo>
                                        <a:pt x="16" y="248"/>
                                      </a:lnTo>
                                      <a:lnTo>
                                        <a:pt x="42" y="212"/>
                                      </a:lnTo>
                                      <a:lnTo>
                                        <a:pt x="74" y="174"/>
                                      </a:lnTo>
                                      <a:lnTo>
                                        <a:pt x="107" y="138"/>
                                      </a:lnTo>
                                      <a:lnTo>
                                        <a:pt x="136" y="107"/>
                                      </a:lnTo>
                                      <a:lnTo>
                                        <a:pt x="156" y="87"/>
                                      </a:lnTo>
                                      <a:lnTo>
                                        <a:pt x="165" y="78"/>
                                      </a:lnTo>
                                      <a:lnTo>
                                        <a:pt x="188" y="56"/>
                                      </a:lnTo>
                                      <a:lnTo>
                                        <a:pt x="208" y="40"/>
                                      </a:lnTo>
                                      <a:lnTo>
                                        <a:pt x="225" y="27"/>
                                      </a:lnTo>
                                      <a:lnTo>
                                        <a:pt x="242" y="17"/>
                                      </a:lnTo>
                                      <a:lnTo>
                                        <a:pt x="257" y="10"/>
                                      </a:lnTo>
                                      <a:lnTo>
                                        <a:pt x="273" y="4"/>
                                      </a:lnTo>
                                      <a:lnTo>
                                        <a:pt x="290" y="2"/>
                                      </a:lnTo>
                                      <a:lnTo>
                                        <a:pt x="310" y="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6" name="Freeform 9"/>
                              <wps:cNvSpPr>
                                <a:spLocks/>
                              </wps:cNvSpPr>
                              <wps:spPr bwMode="auto">
                                <a:xfrm>
                                  <a:off x="1798" y="2950"/>
                                  <a:ext cx="498" cy="606"/>
                                </a:xfrm>
                                <a:custGeom>
                                  <a:avLst/>
                                  <a:gdLst>
                                    <a:gd name="T0" fmla="*/ 363 w 498"/>
                                    <a:gd name="T1" fmla="*/ 23 h 606"/>
                                    <a:gd name="T2" fmla="*/ 262 w 498"/>
                                    <a:gd name="T3" fmla="*/ 64 h 606"/>
                                    <a:gd name="T4" fmla="*/ 186 w 498"/>
                                    <a:gd name="T5" fmla="*/ 100 h 606"/>
                                    <a:gd name="T6" fmla="*/ 130 w 498"/>
                                    <a:gd name="T7" fmla="*/ 129 h 606"/>
                                    <a:gd name="T8" fmla="*/ 89 w 498"/>
                                    <a:gd name="T9" fmla="*/ 152 h 606"/>
                                    <a:gd name="T10" fmla="*/ 65 w 498"/>
                                    <a:gd name="T11" fmla="*/ 171 h 606"/>
                                    <a:gd name="T12" fmla="*/ 51 w 498"/>
                                    <a:gd name="T13" fmla="*/ 183 h 606"/>
                                    <a:gd name="T14" fmla="*/ 45 w 498"/>
                                    <a:gd name="T15" fmla="*/ 188 h 606"/>
                                    <a:gd name="T16" fmla="*/ 49 w 498"/>
                                    <a:gd name="T17" fmla="*/ 191 h 606"/>
                                    <a:gd name="T18" fmla="*/ 76 w 498"/>
                                    <a:gd name="T19" fmla="*/ 211 h 606"/>
                                    <a:gd name="T20" fmla="*/ 125 w 498"/>
                                    <a:gd name="T21" fmla="*/ 247 h 606"/>
                                    <a:gd name="T22" fmla="*/ 186 w 498"/>
                                    <a:gd name="T23" fmla="*/ 293 h 606"/>
                                    <a:gd name="T24" fmla="*/ 252 w 498"/>
                                    <a:gd name="T25" fmla="*/ 350 h 606"/>
                                    <a:gd name="T26" fmla="*/ 314 w 498"/>
                                    <a:gd name="T27" fmla="*/ 407 h 606"/>
                                    <a:gd name="T28" fmla="*/ 364 w 498"/>
                                    <a:gd name="T29" fmla="*/ 465 h 606"/>
                                    <a:gd name="T30" fmla="*/ 398 w 498"/>
                                    <a:gd name="T31" fmla="*/ 518 h 606"/>
                                    <a:gd name="T32" fmla="*/ 408 w 498"/>
                                    <a:gd name="T33" fmla="*/ 540 h 606"/>
                                    <a:gd name="T34" fmla="*/ 434 w 498"/>
                                    <a:gd name="T35" fmla="*/ 533 h 606"/>
                                    <a:gd name="T36" fmla="*/ 468 w 498"/>
                                    <a:gd name="T37" fmla="*/ 528 h 606"/>
                                    <a:gd name="T38" fmla="*/ 494 w 498"/>
                                    <a:gd name="T39" fmla="*/ 535 h 606"/>
                                    <a:gd name="T40" fmla="*/ 477 w 498"/>
                                    <a:gd name="T41" fmla="*/ 557 h 606"/>
                                    <a:gd name="T42" fmla="*/ 442 w 498"/>
                                    <a:gd name="T43" fmla="*/ 580 h 606"/>
                                    <a:gd name="T44" fmla="*/ 421 w 498"/>
                                    <a:gd name="T45" fmla="*/ 600 h 606"/>
                                    <a:gd name="T46" fmla="*/ 405 w 498"/>
                                    <a:gd name="T47" fmla="*/ 606 h 606"/>
                                    <a:gd name="T48" fmla="*/ 367 w 498"/>
                                    <a:gd name="T49" fmla="*/ 563 h 606"/>
                                    <a:gd name="T50" fmla="*/ 314 w 498"/>
                                    <a:gd name="T51" fmla="*/ 497 h 606"/>
                                    <a:gd name="T52" fmla="*/ 275 w 498"/>
                                    <a:gd name="T53" fmla="*/ 448 h 606"/>
                                    <a:gd name="T54" fmla="*/ 254 w 498"/>
                                    <a:gd name="T55" fmla="*/ 420 h 606"/>
                                    <a:gd name="T56" fmla="*/ 249 w 498"/>
                                    <a:gd name="T57" fmla="*/ 416 h 606"/>
                                    <a:gd name="T58" fmla="*/ 233 w 498"/>
                                    <a:gd name="T59" fmla="*/ 401 h 606"/>
                                    <a:gd name="T60" fmla="*/ 208 w 498"/>
                                    <a:gd name="T61" fmla="*/ 376 h 606"/>
                                    <a:gd name="T62" fmla="*/ 172 w 498"/>
                                    <a:gd name="T63" fmla="*/ 342 h 606"/>
                                    <a:gd name="T64" fmla="*/ 131 w 498"/>
                                    <a:gd name="T65" fmla="*/ 304 h 606"/>
                                    <a:gd name="T66" fmla="*/ 89 w 498"/>
                                    <a:gd name="T67" fmla="*/ 265 h 606"/>
                                    <a:gd name="T68" fmla="*/ 49 w 498"/>
                                    <a:gd name="T69" fmla="*/ 229 h 606"/>
                                    <a:gd name="T70" fmla="*/ 15 w 498"/>
                                    <a:gd name="T71" fmla="*/ 198 h 606"/>
                                    <a:gd name="T72" fmla="*/ 9 w 498"/>
                                    <a:gd name="T73" fmla="*/ 165 h 606"/>
                                    <a:gd name="T74" fmla="*/ 45 w 498"/>
                                    <a:gd name="T75" fmla="*/ 126 h 606"/>
                                    <a:gd name="T76" fmla="*/ 102 w 498"/>
                                    <a:gd name="T77" fmla="*/ 92 h 606"/>
                                    <a:gd name="T78" fmla="*/ 173 w 498"/>
                                    <a:gd name="T79" fmla="*/ 63 h 606"/>
                                    <a:gd name="T80" fmla="*/ 248 w 498"/>
                                    <a:gd name="T81" fmla="*/ 39 h 606"/>
                                    <a:gd name="T82" fmla="*/ 318 w 498"/>
                                    <a:gd name="T83" fmla="*/ 20 h 606"/>
                                    <a:gd name="T84" fmla="*/ 376 w 498"/>
                                    <a:gd name="T85" fmla="*/ 7 h 606"/>
                                    <a:gd name="T86" fmla="*/ 413 w 498"/>
                                    <a:gd name="T87" fmla="*/ 1 h 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98" h="606">
                                      <a:moveTo>
                                        <a:pt x="422" y="0"/>
                                      </a:moveTo>
                                      <a:lnTo>
                                        <a:pt x="363" y="23"/>
                                      </a:lnTo>
                                      <a:lnTo>
                                        <a:pt x="310" y="44"/>
                                      </a:lnTo>
                                      <a:lnTo>
                                        <a:pt x="262" y="64"/>
                                      </a:lnTo>
                                      <a:lnTo>
                                        <a:pt x="222" y="83"/>
                                      </a:lnTo>
                                      <a:lnTo>
                                        <a:pt x="186" y="100"/>
                                      </a:lnTo>
                                      <a:lnTo>
                                        <a:pt x="156" y="116"/>
                                      </a:lnTo>
                                      <a:lnTo>
                                        <a:pt x="130" y="129"/>
                                      </a:lnTo>
                                      <a:lnTo>
                                        <a:pt x="108" y="142"/>
                                      </a:lnTo>
                                      <a:lnTo>
                                        <a:pt x="89" y="152"/>
                                      </a:lnTo>
                                      <a:lnTo>
                                        <a:pt x="75" y="162"/>
                                      </a:lnTo>
                                      <a:lnTo>
                                        <a:pt x="65" y="171"/>
                                      </a:lnTo>
                                      <a:lnTo>
                                        <a:pt x="56" y="177"/>
                                      </a:lnTo>
                                      <a:lnTo>
                                        <a:pt x="51" y="183"/>
                                      </a:lnTo>
                                      <a:lnTo>
                                        <a:pt x="48" y="185"/>
                                      </a:lnTo>
                                      <a:lnTo>
                                        <a:pt x="45" y="188"/>
                                      </a:lnTo>
                                      <a:lnTo>
                                        <a:pt x="45" y="188"/>
                                      </a:lnTo>
                                      <a:lnTo>
                                        <a:pt x="49" y="191"/>
                                      </a:lnTo>
                                      <a:lnTo>
                                        <a:pt x="59" y="198"/>
                                      </a:lnTo>
                                      <a:lnTo>
                                        <a:pt x="76" y="211"/>
                                      </a:lnTo>
                                      <a:lnTo>
                                        <a:pt x="100" y="227"/>
                                      </a:lnTo>
                                      <a:lnTo>
                                        <a:pt x="125" y="247"/>
                                      </a:lnTo>
                                      <a:lnTo>
                                        <a:pt x="154" y="269"/>
                                      </a:lnTo>
                                      <a:lnTo>
                                        <a:pt x="186" y="293"/>
                                      </a:lnTo>
                                      <a:lnTo>
                                        <a:pt x="219" y="321"/>
                                      </a:lnTo>
                                      <a:lnTo>
                                        <a:pt x="252" y="350"/>
                                      </a:lnTo>
                                      <a:lnTo>
                                        <a:pt x="284" y="378"/>
                                      </a:lnTo>
                                      <a:lnTo>
                                        <a:pt x="314" y="407"/>
                                      </a:lnTo>
                                      <a:lnTo>
                                        <a:pt x="341" y="438"/>
                                      </a:lnTo>
                                      <a:lnTo>
                                        <a:pt x="364" y="465"/>
                                      </a:lnTo>
                                      <a:lnTo>
                                        <a:pt x="383" y="492"/>
                                      </a:lnTo>
                                      <a:lnTo>
                                        <a:pt x="398" y="518"/>
                                      </a:lnTo>
                                      <a:lnTo>
                                        <a:pt x="403" y="541"/>
                                      </a:lnTo>
                                      <a:lnTo>
                                        <a:pt x="408" y="540"/>
                                      </a:lnTo>
                                      <a:lnTo>
                                        <a:pt x="418" y="537"/>
                                      </a:lnTo>
                                      <a:lnTo>
                                        <a:pt x="434" y="533"/>
                                      </a:lnTo>
                                      <a:lnTo>
                                        <a:pt x="451" y="530"/>
                                      </a:lnTo>
                                      <a:lnTo>
                                        <a:pt x="468" y="528"/>
                                      </a:lnTo>
                                      <a:lnTo>
                                        <a:pt x="483" y="530"/>
                                      </a:lnTo>
                                      <a:lnTo>
                                        <a:pt x="494" y="535"/>
                                      </a:lnTo>
                                      <a:lnTo>
                                        <a:pt x="498" y="547"/>
                                      </a:lnTo>
                                      <a:lnTo>
                                        <a:pt x="477" y="557"/>
                                      </a:lnTo>
                                      <a:lnTo>
                                        <a:pt x="458" y="569"/>
                                      </a:lnTo>
                                      <a:lnTo>
                                        <a:pt x="442" y="580"/>
                                      </a:lnTo>
                                      <a:lnTo>
                                        <a:pt x="431" y="592"/>
                                      </a:lnTo>
                                      <a:lnTo>
                                        <a:pt x="421" y="600"/>
                                      </a:lnTo>
                                      <a:lnTo>
                                        <a:pt x="412" y="606"/>
                                      </a:lnTo>
                                      <a:lnTo>
                                        <a:pt x="405" y="606"/>
                                      </a:lnTo>
                                      <a:lnTo>
                                        <a:pt x="398" y="602"/>
                                      </a:lnTo>
                                      <a:lnTo>
                                        <a:pt x="367" y="563"/>
                                      </a:lnTo>
                                      <a:lnTo>
                                        <a:pt x="340" y="527"/>
                                      </a:lnTo>
                                      <a:lnTo>
                                        <a:pt x="314" y="497"/>
                                      </a:lnTo>
                                      <a:lnTo>
                                        <a:pt x="292" y="469"/>
                                      </a:lnTo>
                                      <a:lnTo>
                                        <a:pt x="275" y="448"/>
                                      </a:lnTo>
                                      <a:lnTo>
                                        <a:pt x="262" y="430"/>
                                      </a:lnTo>
                                      <a:lnTo>
                                        <a:pt x="254" y="420"/>
                                      </a:lnTo>
                                      <a:lnTo>
                                        <a:pt x="251" y="417"/>
                                      </a:lnTo>
                                      <a:lnTo>
                                        <a:pt x="249" y="416"/>
                                      </a:lnTo>
                                      <a:lnTo>
                                        <a:pt x="244" y="410"/>
                                      </a:lnTo>
                                      <a:lnTo>
                                        <a:pt x="233" y="401"/>
                                      </a:lnTo>
                                      <a:lnTo>
                                        <a:pt x="222" y="389"/>
                                      </a:lnTo>
                                      <a:lnTo>
                                        <a:pt x="208" y="376"/>
                                      </a:lnTo>
                                      <a:lnTo>
                                        <a:pt x="190" y="360"/>
                                      </a:lnTo>
                                      <a:lnTo>
                                        <a:pt x="172" y="342"/>
                                      </a:lnTo>
                                      <a:lnTo>
                                        <a:pt x="151" y="324"/>
                                      </a:lnTo>
                                      <a:lnTo>
                                        <a:pt x="131" y="304"/>
                                      </a:lnTo>
                                      <a:lnTo>
                                        <a:pt x="111" y="285"/>
                                      </a:lnTo>
                                      <a:lnTo>
                                        <a:pt x="89" y="265"/>
                                      </a:lnTo>
                                      <a:lnTo>
                                        <a:pt x="69" y="246"/>
                                      </a:lnTo>
                                      <a:lnTo>
                                        <a:pt x="49" y="229"/>
                                      </a:lnTo>
                                      <a:lnTo>
                                        <a:pt x="32" y="213"/>
                                      </a:lnTo>
                                      <a:lnTo>
                                        <a:pt x="15" y="198"/>
                                      </a:lnTo>
                                      <a:lnTo>
                                        <a:pt x="0" y="187"/>
                                      </a:lnTo>
                                      <a:lnTo>
                                        <a:pt x="9" y="165"/>
                                      </a:lnTo>
                                      <a:lnTo>
                                        <a:pt x="23" y="145"/>
                                      </a:lnTo>
                                      <a:lnTo>
                                        <a:pt x="45" y="126"/>
                                      </a:lnTo>
                                      <a:lnTo>
                                        <a:pt x="72" y="109"/>
                                      </a:lnTo>
                                      <a:lnTo>
                                        <a:pt x="102" y="92"/>
                                      </a:lnTo>
                                      <a:lnTo>
                                        <a:pt x="137" y="77"/>
                                      </a:lnTo>
                                      <a:lnTo>
                                        <a:pt x="173" y="63"/>
                                      </a:lnTo>
                                      <a:lnTo>
                                        <a:pt x="210" y="50"/>
                                      </a:lnTo>
                                      <a:lnTo>
                                        <a:pt x="248" y="39"/>
                                      </a:lnTo>
                                      <a:lnTo>
                                        <a:pt x="284" y="28"/>
                                      </a:lnTo>
                                      <a:lnTo>
                                        <a:pt x="318" y="20"/>
                                      </a:lnTo>
                                      <a:lnTo>
                                        <a:pt x="350" y="13"/>
                                      </a:lnTo>
                                      <a:lnTo>
                                        <a:pt x="376" y="7"/>
                                      </a:lnTo>
                                      <a:lnTo>
                                        <a:pt x="398" y="4"/>
                                      </a:lnTo>
                                      <a:lnTo>
                                        <a:pt x="413" y="1"/>
                                      </a:lnTo>
                                      <a:lnTo>
                                        <a:pt x="422" y="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7" name="Freeform 10"/>
                              <wps:cNvSpPr>
                                <a:spLocks/>
                              </wps:cNvSpPr>
                              <wps:spPr bwMode="auto">
                                <a:xfrm>
                                  <a:off x="1912" y="2991"/>
                                  <a:ext cx="469" cy="162"/>
                                </a:xfrm>
                                <a:custGeom>
                                  <a:avLst/>
                                  <a:gdLst>
                                    <a:gd name="T0" fmla="*/ 465 w 469"/>
                                    <a:gd name="T1" fmla="*/ 65 h 162"/>
                                    <a:gd name="T2" fmla="*/ 435 w 469"/>
                                    <a:gd name="T3" fmla="*/ 75 h 162"/>
                                    <a:gd name="T4" fmla="*/ 380 w 469"/>
                                    <a:gd name="T5" fmla="*/ 91 h 162"/>
                                    <a:gd name="T6" fmla="*/ 311 w 469"/>
                                    <a:gd name="T7" fmla="*/ 110 h 162"/>
                                    <a:gd name="T8" fmla="*/ 233 w 469"/>
                                    <a:gd name="T9" fmla="*/ 130 h 162"/>
                                    <a:gd name="T10" fmla="*/ 157 w 469"/>
                                    <a:gd name="T11" fmla="*/ 147 h 162"/>
                                    <a:gd name="T12" fmla="*/ 86 w 469"/>
                                    <a:gd name="T13" fmla="*/ 159 h 162"/>
                                    <a:gd name="T14" fmla="*/ 32 w 469"/>
                                    <a:gd name="T15" fmla="*/ 162 h 162"/>
                                    <a:gd name="T16" fmla="*/ 7 w 469"/>
                                    <a:gd name="T17" fmla="*/ 153 h 162"/>
                                    <a:gd name="T18" fmla="*/ 0 w 469"/>
                                    <a:gd name="T19" fmla="*/ 140 h 162"/>
                                    <a:gd name="T20" fmla="*/ 7 w 469"/>
                                    <a:gd name="T21" fmla="*/ 126 h 162"/>
                                    <a:gd name="T22" fmla="*/ 40 w 469"/>
                                    <a:gd name="T23" fmla="*/ 104 h 162"/>
                                    <a:gd name="T24" fmla="*/ 88 w 469"/>
                                    <a:gd name="T25" fmla="*/ 80 h 162"/>
                                    <a:gd name="T26" fmla="*/ 135 w 469"/>
                                    <a:gd name="T27" fmla="*/ 65 h 162"/>
                                    <a:gd name="T28" fmla="*/ 147 w 469"/>
                                    <a:gd name="T29" fmla="*/ 72 h 162"/>
                                    <a:gd name="T30" fmla="*/ 118 w 469"/>
                                    <a:gd name="T31" fmla="*/ 94 h 162"/>
                                    <a:gd name="T32" fmla="*/ 81 w 469"/>
                                    <a:gd name="T33" fmla="*/ 117 h 162"/>
                                    <a:gd name="T34" fmla="*/ 55 w 469"/>
                                    <a:gd name="T35" fmla="*/ 133 h 162"/>
                                    <a:gd name="T36" fmla="*/ 72 w 469"/>
                                    <a:gd name="T37" fmla="*/ 132 h 162"/>
                                    <a:gd name="T38" fmla="*/ 115 w 469"/>
                                    <a:gd name="T39" fmla="*/ 123 h 162"/>
                                    <a:gd name="T40" fmla="*/ 158 w 469"/>
                                    <a:gd name="T41" fmla="*/ 114 h 162"/>
                                    <a:gd name="T42" fmla="*/ 202 w 469"/>
                                    <a:gd name="T43" fmla="*/ 107 h 162"/>
                                    <a:gd name="T44" fmla="*/ 245 w 469"/>
                                    <a:gd name="T45" fmla="*/ 98 h 162"/>
                                    <a:gd name="T46" fmla="*/ 288 w 469"/>
                                    <a:gd name="T47" fmla="*/ 88 h 162"/>
                                    <a:gd name="T48" fmla="*/ 331 w 469"/>
                                    <a:gd name="T49" fmla="*/ 78 h 162"/>
                                    <a:gd name="T50" fmla="*/ 374 w 469"/>
                                    <a:gd name="T51" fmla="*/ 67 h 162"/>
                                    <a:gd name="T52" fmla="*/ 382 w 469"/>
                                    <a:gd name="T53" fmla="*/ 57 h 162"/>
                                    <a:gd name="T54" fmla="*/ 346 w 469"/>
                                    <a:gd name="T55" fmla="*/ 38 h 162"/>
                                    <a:gd name="T56" fmla="*/ 310 w 469"/>
                                    <a:gd name="T57" fmla="*/ 16 h 162"/>
                                    <a:gd name="T58" fmla="*/ 289 w 469"/>
                                    <a:gd name="T59" fmla="*/ 2 h 162"/>
                                    <a:gd name="T60" fmla="*/ 314 w 469"/>
                                    <a:gd name="T61" fmla="*/ 0 h 162"/>
                                    <a:gd name="T62" fmla="*/ 370 w 469"/>
                                    <a:gd name="T63" fmla="*/ 11 h 162"/>
                                    <a:gd name="T64" fmla="*/ 426 w 469"/>
                                    <a:gd name="T65" fmla="*/ 29 h 162"/>
                                    <a:gd name="T66" fmla="*/ 464 w 469"/>
                                    <a:gd name="T67" fmla="*/ 52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69" h="162">
                                      <a:moveTo>
                                        <a:pt x="469" y="64"/>
                                      </a:moveTo>
                                      <a:lnTo>
                                        <a:pt x="465" y="65"/>
                                      </a:lnTo>
                                      <a:lnTo>
                                        <a:pt x="454" y="70"/>
                                      </a:lnTo>
                                      <a:lnTo>
                                        <a:pt x="435" y="75"/>
                                      </a:lnTo>
                                      <a:lnTo>
                                        <a:pt x="410" y="83"/>
                                      </a:lnTo>
                                      <a:lnTo>
                                        <a:pt x="380" y="91"/>
                                      </a:lnTo>
                                      <a:lnTo>
                                        <a:pt x="347" y="100"/>
                                      </a:lnTo>
                                      <a:lnTo>
                                        <a:pt x="311" y="110"/>
                                      </a:lnTo>
                                      <a:lnTo>
                                        <a:pt x="274" y="120"/>
                                      </a:lnTo>
                                      <a:lnTo>
                                        <a:pt x="233" y="130"/>
                                      </a:lnTo>
                                      <a:lnTo>
                                        <a:pt x="194" y="140"/>
                                      </a:lnTo>
                                      <a:lnTo>
                                        <a:pt x="157" y="147"/>
                                      </a:lnTo>
                                      <a:lnTo>
                                        <a:pt x="119" y="155"/>
                                      </a:lnTo>
                                      <a:lnTo>
                                        <a:pt x="86" y="159"/>
                                      </a:lnTo>
                                      <a:lnTo>
                                        <a:pt x="58" y="162"/>
                                      </a:lnTo>
                                      <a:lnTo>
                                        <a:pt x="32" y="162"/>
                                      </a:lnTo>
                                      <a:lnTo>
                                        <a:pt x="13" y="159"/>
                                      </a:lnTo>
                                      <a:lnTo>
                                        <a:pt x="7" y="153"/>
                                      </a:lnTo>
                                      <a:lnTo>
                                        <a:pt x="3" y="147"/>
                                      </a:lnTo>
                                      <a:lnTo>
                                        <a:pt x="0" y="140"/>
                                      </a:lnTo>
                                      <a:lnTo>
                                        <a:pt x="1" y="133"/>
                                      </a:lnTo>
                                      <a:lnTo>
                                        <a:pt x="7" y="126"/>
                                      </a:lnTo>
                                      <a:lnTo>
                                        <a:pt x="22" y="116"/>
                                      </a:lnTo>
                                      <a:lnTo>
                                        <a:pt x="40" y="104"/>
                                      </a:lnTo>
                                      <a:lnTo>
                                        <a:pt x="63" y="91"/>
                                      </a:lnTo>
                                      <a:lnTo>
                                        <a:pt x="88" y="80"/>
                                      </a:lnTo>
                                      <a:lnTo>
                                        <a:pt x="112" y="71"/>
                                      </a:lnTo>
                                      <a:lnTo>
                                        <a:pt x="135" y="65"/>
                                      </a:lnTo>
                                      <a:lnTo>
                                        <a:pt x="154" y="64"/>
                                      </a:lnTo>
                                      <a:lnTo>
                                        <a:pt x="147" y="72"/>
                                      </a:lnTo>
                                      <a:lnTo>
                                        <a:pt x="134" y="83"/>
                                      </a:lnTo>
                                      <a:lnTo>
                                        <a:pt x="118" y="94"/>
                                      </a:lnTo>
                                      <a:lnTo>
                                        <a:pt x="99" y="106"/>
                                      </a:lnTo>
                                      <a:lnTo>
                                        <a:pt x="81" y="117"/>
                                      </a:lnTo>
                                      <a:lnTo>
                                        <a:pt x="65" y="127"/>
                                      </a:lnTo>
                                      <a:lnTo>
                                        <a:pt x="55" y="133"/>
                                      </a:lnTo>
                                      <a:lnTo>
                                        <a:pt x="50" y="136"/>
                                      </a:lnTo>
                                      <a:lnTo>
                                        <a:pt x="72" y="132"/>
                                      </a:lnTo>
                                      <a:lnTo>
                                        <a:pt x="94" y="127"/>
                                      </a:lnTo>
                                      <a:lnTo>
                                        <a:pt x="115" y="123"/>
                                      </a:lnTo>
                                      <a:lnTo>
                                        <a:pt x="137" y="119"/>
                                      </a:lnTo>
                                      <a:lnTo>
                                        <a:pt x="158" y="114"/>
                                      </a:lnTo>
                                      <a:lnTo>
                                        <a:pt x="180" y="110"/>
                                      </a:lnTo>
                                      <a:lnTo>
                                        <a:pt x="202" y="107"/>
                                      </a:lnTo>
                                      <a:lnTo>
                                        <a:pt x="223" y="103"/>
                                      </a:lnTo>
                                      <a:lnTo>
                                        <a:pt x="245" y="98"/>
                                      </a:lnTo>
                                      <a:lnTo>
                                        <a:pt x="266" y="94"/>
                                      </a:lnTo>
                                      <a:lnTo>
                                        <a:pt x="288" y="88"/>
                                      </a:lnTo>
                                      <a:lnTo>
                                        <a:pt x="310" y="84"/>
                                      </a:lnTo>
                                      <a:lnTo>
                                        <a:pt x="331" y="78"/>
                                      </a:lnTo>
                                      <a:lnTo>
                                        <a:pt x="353" y="72"/>
                                      </a:lnTo>
                                      <a:lnTo>
                                        <a:pt x="374" y="67"/>
                                      </a:lnTo>
                                      <a:lnTo>
                                        <a:pt x="396" y="61"/>
                                      </a:lnTo>
                                      <a:lnTo>
                                        <a:pt x="382" y="57"/>
                                      </a:lnTo>
                                      <a:lnTo>
                                        <a:pt x="364" y="48"/>
                                      </a:lnTo>
                                      <a:lnTo>
                                        <a:pt x="346" y="38"/>
                                      </a:lnTo>
                                      <a:lnTo>
                                        <a:pt x="327" y="28"/>
                                      </a:lnTo>
                                      <a:lnTo>
                                        <a:pt x="310" y="16"/>
                                      </a:lnTo>
                                      <a:lnTo>
                                        <a:pt x="297" y="8"/>
                                      </a:lnTo>
                                      <a:lnTo>
                                        <a:pt x="289" y="2"/>
                                      </a:lnTo>
                                      <a:lnTo>
                                        <a:pt x="291" y="0"/>
                                      </a:lnTo>
                                      <a:lnTo>
                                        <a:pt x="314" y="0"/>
                                      </a:lnTo>
                                      <a:lnTo>
                                        <a:pt x="341" y="5"/>
                                      </a:lnTo>
                                      <a:lnTo>
                                        <a:pt x="370" y="11"/>
                                      </a:lnTo>
                                      <a:lnTo>
                                        <a:pt x="400" y="19"/>
                                      </a:lnTo>
                                      <a:lnTo>
                                        <a:pt x="426" y="29"/>
                                      </a:lnTo>
                                      <a:lnTo>
                                        <a:pt x="448" y="41"/>
                                      </a:lnTo>
                                      <a:lnTo>
                                        <a:pt x="464" y="52"/>
                                      </a:lnTo>
                                      <a:lnTo>
                                        <a:pt x="469" y="64"/>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9" name="Freeform 11"/>
                              <wps:cNvSpPr>
                                <a:spLocks/>
                              </wps:cNvSpPr>
                              <wps:spPr bwMode="auto">
                                <a:xfrm>
                                  <a:off x="2587" y="2980"/>
                                  <a:ext cx="1839" cy="938"/>
                                </a:xfrm>
                                <a:custGeom>
                                  <a:avLst/>
                                  <a:gdLst>
                                    <a:gd name="T0" fmla="*/ 671 w 1839"/>
                                    <a:gd name="T1" fmla="*/ 26 h 938"/>
                                    <a:gd name="T2" fmla="*/ 773 w 1839"/>
                                    <a:gd name="T3" fmla="*/ 68 h 938"/>
                                    <a:gd name="T4" fmla="*/ 818 w 1839"/>
                                    <a:gd name="T5" fmla="*/ 99 h 938"/>
                                    <a:gd name="T6" fmla="*/ 877 w 1839"/>
                                    <a:gd name="T7" fmla="*/ 170 h 938"/>
                                    <a:gd name="T8" fmla="*/ 978 w 1839"/>
                                    <a:gd name="T9" fmla="*/ 356 h 938"/>
                                    <a:gd name="T10" fmla="*/ 1053 w 1839"/>
                                    <a:gd name="T11" fmla="*/ 521 h 938"/>
                                    <a:gd name="T12" fmla="*/ 1100 w 1839"/>
                                    <a:gd name="T13" fmla="*/ 552 h 938"/>
                                    <a:gd name="T14" fmla="*/ 1178 w 1839"/>
                                    <a:gd name="T15" fmla="*/ 547 h 938"/>
                                    <a:gd name="T16" fmla="*/ 1272 w 1839"/>
                                    <a:gd name="T17" fmla="*/ 539 h 938"/>
                                    <a:gd name="T18" fmla="*/ 1436 w 1839"/>
                                    <a:gd name="T19" fmla="*/ 504 h 938"/>
                                    <a:gd name="T20" fmla="*/ 1613 w 1839"/>
                                    <a:gd name="T21" fmla="*/ 482 h 938"/>
                                    <a:gd name="T22" fmla="*/ 1705 w 1839"/>
                                    <a:gd name="T23" fmla="*/ 491 h 938"/>
                                    <a:gd name="T24" fmla="*/ 1702 w 1839"/>
                                    <a:gd name="T25" fmla="*/ 530 h 938"/>
                                    <a:gd name="T26" fmla="*/ 1607 w 1839"/>
                                    <a:gd name="T27" fmla="*/ 595 h 938"/>
                                    <a:gd name="T28" fmla="*/ 1485 w 1839"/>
                                    <a:gd name="T29" fmla="*/ 677 h 938"/>
                                    <a:gd name="T30" fmla="*/ 1393 w 1839"/>
                                    <a:gd name="T31" fmla="*/ 785 h 938"/>
                                    <a:gd name="T32" fmla="*/ 1380 w 1839"/>
                                    <a:gd name="T33" fmla="*/ 865 h 938"/>
                                    <a:gd name="T34" fmla="*/ 1443 w 1839"/>
                                    <a:gd name="T35" fmla="*/ 873 h 938"/>
                                    <a:gd name="T36" fmla="*/ 1596 w 1839"/>
                                    <a:gd name="T37" fmla="*/ 805 h 938"/>
                                    <a:gd name="T38" fmla="*/ 1740 w 1839"/>
                                    <a:gd name="T39" fmla="*/ 753 h 938"/>
                                    <a:gd name="T40" fmla="*/ 1839 w 1839"/>
                                    <a:gd name="T41" fmla="*/ 753 h 938"/>
                                    <a:gd name="T42" fmla="*/ 1761 w 1839"/>
                                    <a:gd name="T43" fmla="*/ 782 h 938"/>
                                    <a:gd name="T44" fmla="*/ 1646 w 1839"/>
                                    <a:gd name="T45" fmla="*/ 834 h 938"/>
                                    <a:gd name="T46" fmla="*/ 1527 w 1839"/>
                                    <a:gd name="T47" fmla="*/ 890 h 938"/>
                                    <a:gd name="T48" fmla="*/ 1427 w 1839"/>
                                    <a:gd name="T49" fmla="*/ 929 h 938"/>
                                    <a:gd name="T50" fmla="*/ 1339 w 1839"/>
                                    <a:gd name="T51" fmla="*/ 919 h 938"/>
                                    <a:gd name="T52" fmla="*/ 1339 w 1839"/>
                                    <a:gd name="T53" fmla="*/ 789 h 938"/>
                                    <a:gd name="T54" fmla="*/ 1390 w 1839"/>
                                    <a:gd name="T55" fmla="*/ 717 h 938"/>
                                    <a:gd name="T56" fmla="*/ 1478 w 1839"/>
                                    <a:gd name="T57" fmla="*/ 649 h 938"/>
                                    <a:gd name="T58" fmla="*/ 1587 w 1839"/>
                                    <a:gd name="T59" fmla="*/ 566 h 938"/>
                                    <a:gd name="T60" fmla="*/ 1624 w 1839"/>
                                    <a:gd name="T61" fmla="*/ 527 h 938"/>
                                    <a:gd name="T62" fmla="*/ 1475 w 1839"/>
                                    <a:gd name="T63" fmla="*/ 553 h 938"/>
                                    <a:gd name="T64" fmla="*/ 1296 w 1839"/>
                                    <a:gd name="T65" fmla="*/ 588 h 938"/>
                                    <a:gd name="T66" fmla="*/ 1230 w 1839"/>
                                    <a:gd name="T67" fmla="*/ 611 h 938"/>
                                    <a:gd name="T68" fmla="*/ 1190 w 1839"/>
                                    <a:gd name="T69" fmla="*/ 691 h 938"/>
                                    <a:gd name="T70" fmla="*/ 1154 w 1839"/>
                                    <a:gd name="T71" fmla="*/ 696 h 938"/>
                                    <a:gd name="T72" fmla="*/ 1187 w 1839"/>
                                    <a:gd name="T73" fmla="*/ 638 h 938"/>
                                    <a:gd name="T74" fmla="*/ 1156 w 1839"/>
                                    <a:gd name="T75" fmla="*/ 589 h 938"/>
                                    <a:gd name="T76" fmla="*/ 1103 w 1839"/>
                                    <a:gd name="T77" fmla="*/ 603 h 938"/>
                                    <a:gd name="T78" fmla="*/ 1129 w 1839"/>
                                    <a:gd name="T79" fmla="*/ 838 h 938"/>
                                    <a:gd name="T80" fmla="*/ 1093 w 1839"/>
                                    <a:gd name="T81" fmla="*/ 922 h 938"/>
                                    <a:gd name="T82" fmla="*/ 1056 w 1839"/>
                                    <a:gd name="T83" fmla="*/ 818 h 938"/>
                                    <a:gd name="T84" fmla="*/ 966 w 1839"/>
                                    <a:gd name="T85" fmla="*/ 518 h 938"/>
                                    <a:gd name="T86" fmla="*/ 844 w 1839"/>
                                    <a:gd name="T87" fmla="*/ 222 h 938"/>
                                    <a:gd name="T88" fmla="*/ 746 w 1839"/>
                                    <a:gd name="T89" fmla="*/ 115 h 938"/>
                                    <a:gd name="T90" fmla="*/ 667 w 1839"/>
                                    <a:gd name="T91" fmla="*/ 73 h 938"/>
                                    <a:gd name="T92" fmla="*/ 578 w 1839"/>
                                    <a:gd name="T93" fmla="*/ 53 h 938"/>
                                    <a:gd name="T94" fmla="*/ 460 w 1839"/>
                                    <a:gd name="T95" fmla="*/ 49 h 938"/>
                                    <a:gd name="T96" fmla="*/ 270 w 1839"/>
                                    <a:gd name="T97" fmla="*/ 58 h 938"/>
                                    <a:gd name="T98" fmla="*/ 84 w 1839"/>
                                    <a:gd name="T99" fmla="*/ 68 h 938"/>
                                    <a:gd name="T100" fmla="*/ 5 w 1839"/>
                                    <a:gd name="T101" fmla="*/ 63 h 938"/>
                                    <a:gd name="T102" fmla="*/ 117 w 1839"/>
                                    <a:gd name="T103" fmla="*/ 32 h 938"/>
                                    <a:gd name="T104" fmla="*/ 324 w 1839"/>
                                    <a:gd name="T105" fmla="*/ 6 h 938"/>
                                    <a:gd name="T106" fmla="*/ 540 w 1839"/>
                                    <a:gd name="T107" fmla="*/ 3 h 9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839" h="938">
                                      <a:moveTo>
                                        <a:pt x="540" y="3"/>
                                      </a:moveTo>
                                      <a:lnTo>
                                        <a:pt x="578" y="7"/>
                                      </a:lnTo>
                                      <a:lnTo>
                                        <a:pt x="611" y="11"/>
                                      </a:lnTo>
                                      <a:lnTo>
                                        <a:pt x="642" y="19"/>
                                      </a:lnTo>
                                      <a:lnTo>
                                        <a:pt x="671" y="26"/>
                                      </a:lnTo>
                                      <a:lnTo>
                                        <a:pt x="697" y="33"/>
                                      </a:lnTo>
                                      <a:lnTo>
                                        <a:pt x="720" y="42"/>
                                      </a:lnTo>
                                      <a:lnTo>
                                        <a:pt x="740" y="50"/>
                                      </a:lnTo>
                                      <a:lnTo>
                                        <a:pt x="759" y="59"/>
                                      </a:lnTo>
                                      <a:lnTo>
                                        <a:pt x="773" y="68"/>
                                      </a:lnTo>
                                      <a:lnTo>
                                        <a:pt x="788" y="75"/>
                                      </a:lnTo>
                                      <a:lnTo>
                                        <a:pt x="798" y="82"/>
                                      </a:lnTo>
                                      <a:lnTo>
                                        <a:pt x="807" y="89"/>
                                      </a:lnTo>
                                      <a:lnTo>
                                        <a:pt x="814" y="95"/>
                                      </a:lnTo>
                                      <a:lnTo>
                                        <a:pt x="818" y="99"/>
                                      </a:lnTo>
                                      <a:lnTo>
                                        <a:pt x="821" y="101"/>
                                      </a:lnTo>
                                      <a:lnTo>
                                        <a:pt x="822" y="102"/>
                                      </a:lnTo>
                                      <a:lnTo>
                                        <a:pt x="840" y="119"/>
                                      </a:lnTo>
                                      <a:lnTo>
                                        <a:pt x="858" y="143"/>
                                      </a:lnTo>
                                      <a:lnTo>
                                        <a:pt x="877" y="170"/>
                                      </a:lnTo>
                                      <a:lnTo>
                                        <a:pt x="897" y="203"/>
                                      </a:lnTo>
                                      <a:lnTo>
                                        <a:pt x="917" y="239"/>
                                      </a:lnTo>
                                      <a:lnTo>
                                        <a:pt x="939" y="278"/>
                                      </a:lnTo>
                                      <a:lnTo>
                                        <a:pt x="958" y="317"/>
                                      </a:lnTo>
                                      <a:lnTo>
                                        <a:pt x="978" y="356"/>
                                      </a:lnTo>
                                      <a:lnTo>
                                        <a:pt x="997" y="395"/>
                                      </a:lnTo>
                                      <a:lnTo>
                                        <a:pt x="1012" y="432"/>
                                      </a:lnTo>
                                      <a:lnTo>
                                        <a:pt x="1028" y="467"/>
                                      </a:lnTo>
                                      <a:lnTo>
                                        <a:pt x="1041" y="497"/>
                                      </a:lnTo>
                                      <a:lnTo>
                                        <a:pt x="1053" y="521"/>
                                      </a:lnTo>
                                      <a:lnTo>
                                        <a:pt x="1060" y="540"/>
                                      </a:lnTo>
                                      <a:lnTo>
                                        <a:pt x="1066" y="553"/>
                                      </a:lnTo>
                                      <a:lnTo>
                                        <a:pt x="1067" y="557"/>
                                      </a:lnTo>
                                      <a:lnTo>
                                        <a:pt x="1083" y="556"/>
                                      </a:lnTo>
                                      <a:lnTo>
                                        <a:pt x="1100" y="552"/>
                                      </a:lnTo>
                                      <a:lnTo>
                                        <a:pt x="1116" y="547"/>
                                      </a:lnTo>
                                      <a:lnTo>
                                        <a:pt x="1133" y="544"/>
                                      </a:lnTo>
                                      <a:lnTo>
                                        <a:pt x="1149" y="541"/>
                                      </a:lnTo>
                                      <a:lnTo>
                                        <a:pt x="1165" y="543"/>
                                      </a:lnTo>
                                      <a:lnTo>
                                        <a:pt x="1178" y="547"/>
                                      </a:lnTo>
                                      <a:lnTo>
                                        <a:pt x="1191" y="557"/>
                                      </a:lnTo>
                                      <a:lnTo>
                                        <a:pt x="1205" y="554"/>
                                      </a:lnTo>
                                      <a:lnTo>
                                        <a:pt x="1223" y="549"/>
                                      </a:lnTo>
                                      <a:lnTo>
                                        <a:pt x="1246" y="544"/>
                                      </a:lnTo>
                                      <a:lnTo>
                                        <a:pt x="1272" y="539"/>
                                      </a:lnTo>
                                      <a:lnTo>
                                        <a:pt x="1300" y="531"/>
                                      </a:lnTo>
                                      <a:lnTo>
                                        <a:pt x="1331" y="524"/>
                                      </a:lnTo>
                                      <a:lnTo>
                                        <a:pt x="1364" y="518"/>
                                      </a:lnTo>
                                      <a:lnTo>
                                        <a:pt x="1400" y="511"/>
                                      </a:lnTo>
                                      <a:lnTo>
                                        <a:pt x="1436" y="504"/>
                                      </a:lnTo>
                                      <a:lnTo>
                                        <a:pt x="1472" y="498"/>
                                      </a:lnTo>
                                      <a:lnTo>
                                        <a:pt x="1508" y="492"/>
                                      </a:lnTo>
                                      <a:lnTo>
                                        <a:pt x="1544" y="488"/>
                                      </a:lnTo>
                                      <a:lnTo>
                                        <a:pt x="1578" y="484"/>
                                      </a:lnTo>
                                      <a:lnTo>
                                        <a:pt x="1613" y="482"/>
                                      </a:lnTo>
                                      <a:lnTo>
                                        <a:pt x="1645" y="481"/>
                                      </a:lnTo>
                                      <a:lnTo>
                                        <a:pt x="1673" y="481"/>
                                      </a:lnTo>
                                      <a:lnTo>
                                        <a:pt x="1688" y="482"/>
                                      </a:lnTo>
                                      <a:lnTo>
                                        <a:pt x="1699" y="487"/>
                                      </a:lnTo>
                                      <a:lnTo>
                                        <a:pt x="1705" y="491"/>
                                      </a:lnTo>
                                      <a:lnTo>
                                        <a:pt x="1709" y="498"/>
                                      </a:lnTo>
                                      <a:lnTo>
                                        <a:pt x="1709" y="505"/>
                                      </a:lnTo>
                                      <a:lnTo>
                                        <a:pt x="1708" y="513"/>
                                      </a:lnTo>
                                      <a:lnTo>
                                        <a:pt x="1705" y="521"/>
                                      </a:lnTo>
                                      <a:lnTo>
                                        <a:pt x="1702" y="530"/>
                                      </a:lnTo>
                                      <a:lnTo>
                                        <a:pt x="1688" y="541"/>
                                      </a:lnTo>
                                      <a:lnTo>
                                        <a:pt x="1671" y="554"/>
                                      </a:lnTo>
                                      <a:lnTo>
                                        <a:pt x="1652" y="566"/>
                                      </a:lnTo>
                                      <a:lnTo>
                                        <a:pt x="1630" y="580"/>
                                      </a:lnTo>
                                      <a:lnTo>
                                        <a:pt x="1607" y="595"/>
                                      </a:lnTo>
                                      <a:lnTo>
                                        <a:pt x="1583" y="609"/>
                                      </a:lnTo>
                                      <a:lnTo>
                                        <a:pt x="1558" y="625"/>
                                      </a:lnTo>
                                      <a:lnTo>
                                        <a:pt x="1534" y="641"/>
                                      </a:lnTo>
                                      <a:lnTo>
                                        <a:pt x="1509" y="660"/>
                                      </a:lnTo>
                                      <a:lnTo>
                                        <a:pt x="1485" y="677"/>
                                      </a:lnTo>
                                      <a:lnTo>
                                        <a:pt x="1463" y="697"/>
                                      </a:lnTo>
                                      <a:lnTo>
                                        <a:pt x="1442" y="717"/>
                                      </a:lnTo>
                                      <a:lnTo>
                                        <a:pt x="1423" y="739"/>
                                      </a:lnTo>
                                      <a:lnTo>
                                        <a:pt x="1407" y="760"/>
                                      </a:lnTo>
                                      <a:lnTo>
                                        <a:pt x="1393" y="785"/>
                                      </a:lnTo>
                                      <a:lnTo>
                                        <a:pt x="1383" y="809"/>
                                      </a:lnTo>
                                      <a:lnTo>
                                        <a:pt x="1378" y="828"/>
                                      </a:lnTo>
                                      <a:lnTo>
                                        <a:pt x="1375" y="842"/>
                                      </a:lnTo>
                                      <a:lnTo>
                                        <a:pt x="1377" y="855"/>
                                      </a:lnTo>
                                      <a:lnTo>
                                        <a:pt x="1380" y="865"/>
                                      </a:lnTo>
                                      <a:lnTo>
                                        <a:pt x="1385" y="874"/>
                                      </a:lnTo>
                                      <a:lnTo>
                                        <a:pt x="1393" y="880"/>
                                      </a:lnTo>
                                      <a:lnTo>
                                        <a:pt x="1403" y="883"/>
                                      </a:lnTo>
                                      <a:lnTo>
                                        <a:pt x="1414" y="886"/>
                                      </a:lnTo>
                                      <a:lnTo>
                                        <a:pt x="1443" y="873"/>
                                      </a:lnTo>
                                      <a:lnTo>
                                        <a:pt x="1472" y="860"/>
                                      </a:lnTo>
                                      <a:lnTo>
                                        <a:pt x="1502" y="847"/>
                                      </a:lnTo>
                                      <a:lnTo>
                                        <a:pt x="1534" y="832"/>
                                      </a:lnTo>
                                      <a:lnTo>
                                        <a:pt x="1565" y="818"/>
                                      </a:lnTo>
                                      <a:lnTo>
                                        <a:pt x="1596" y="805"/>
                                      </a:lnTo>
                                      <a:lnTo>
                                        <a:pt x="1627" y="792"/>
                                      </a:lnTo>
                                      <a:lnTo>
                                        <a:pt x="1658" y="781"/>
                                      </a:lnTo>
                                      <a:lnTo>
                                        <a:pt x="1686" y="769"/>
                                      </a:lnTo>
                                      <a:lnTo>
                                        <a:pt x="1714" y="760"/>
                                      </a:lnTo>
                                      <a:lnTo>
                                        <a:pt x="1740" y="753"/>
                                      </a:lnTo>
                                      <a:lnTo>
                                        <a:pt x="1766" y="747"/>
                                      </a:lnTo>
                                      <a:lnTo>
                                        <a:pt x="1787" y="745"/>
                                      </a:lnTo>
                                      <a:lnTo>
                                        <a:pt x="1807" y="745"/>
                                      </a:lnTo>
                                      <a:lnTo>
                                        <a:pt x="1825" y="747"/>
                                      </a:lnTo>
                                      <a:lnTo>
                                        <a:pt x="1839" y="753"/>
                                      </a:lnTo>
                                      <a:lnTo>
                                        <a:pt x="1827" y="756"/>
                                      </a:lnTo>
                                      <a:lnTo>
                                        <a:pt x="1815" y="760"/>
                                      </a:lnTo>
                                      <a:lnTo>
                                        <a:pt x="1799" y="768"/>
                                      </a:lnTo>
                                      <a:lnTo>
                                        <a:pt x="1781" y="775"/>
                                      </a:lnTo>
                                      <a:lnTo>
                                        <a:pt x="1761" y="782"/>
                                      </a:lnTo>
                                      <a:lnTo>
                                        <a:pt x="1740" y="792"/>
                                      </a:lnTo>
                                      <a:lnTo>
                                        <a:pt x="1718" y="802"/>
                                      </a:lnTo>
                                      <a:lnTo>
                                        <a:pt x="1694" y="812"/>
                                      </a:lnTo>
                                      <a:lnTo>
                                        <a:pt x="1671" y="822"/>
                                      </a:lnTo>
                                      <a:lnTo>
                                        <a:pt x="1646" y="834"/>
                                      </a:lnTo>
                                      <a:lnTo>
                                        <a:pt x="1620" y="845"/>
                                      </a:lnTo>
                                      <a:lnTo>
                                        <a:pt x="1596" y="857"/>
                                      </a:lnTo>
                                      <a:lnTo>
                                        <a:pt x="1573" y="868"/>
                                      </a:lnTo>
                                      <a:lnTo>
                                        <a:pt x="1548" y="880"/>
                                      </a:lnTo>
                                      <a:lnTo>
                                        <a:pt x="1527" y="890"/>
                                      </a:lnTo>
                                      <a:lnTo>
                                        <a:pt x="1505" y="900"/>
                                      </a:lnTo>
                                      <a:lnTo>
                                        <a:pt x="1491" y="906"/>
                                      </a:lnTo>
                                      <a:lnTo>
                                        <a:pt x="1472" y="914"/>
                                      </a:lnTo>
                                      <a:lnTo>
                                        <a:pt x="1450" y="922"/>
                                      </a:lnTo>
                                      <a:lnTo>
                                        <a:pt x="1427" y="929"/>
                                      </a:lnTo>
                                      <a:lnTo>
                                        <a:pt x="1403" y="935"/>
                                      </a:lnTo>
                                      <a:lnTo>
                                        <a:pt x="1383" y="938"/>
                                      </a:lnTo>
                                      <a:lnTo>
                                        <a:pt x="1364" y="936"/>
                                      </a:lnTo>
                                      <a:lnTo>
                                        <a:pt x="1351" y="932"/>
                                      </a:lnTo>
                                      <a:lnTo>
                                        <a:pt x="1339" y="919"/>
                                      </a:lnTo>
                                      <a:lnTo>
                                        <a:pt x="1332" y="900"/>
                                      </a:lnTo>
                                      <a:lnTo>
                                        <a:pt x="1328" y="876"/>
                                      </a:lnTo>
                                      <a:lnTo>
                                        <a:pt x="1326" y="848"/>
                                      </a:lnTo>
                                      <a:lnTo>
                                        <a:pt x="1331" y="819"/>
                                      </a:lnTo>
                                      <a:lnTo>
                                        <a:pt x="1339" y="789"/>
                                      </a:lnTo>
                                      <a:lnTo>
                                        <a:pt x="1352" y="760"/>
                                      </a:lnTo>
                                      <a:lnTo>
                                        <a:pt x="1372" y="732"/>
                                      </a:lnTo>
                                      <a:lnTo>
                                        <a:pt x="1374" y="730"/>
                                      </a:lnTo>
                                      <a:lnTo>
                                        <a:pt x="1381" y="724"/>
                                      </a:lnTo>
                                      <a:lnTo>
                                        <a:pt x="1390" y="717"/>
                                      </a:lnTo>
                                      <a:lnTo>
                                        <a:pt x="1403" y="707"/>
                                      </a:lnTo>
                                      <a:lnTo>
                                        <a:pt x="1419" y="696"/>
                                      </a:lnTo>
                                      <a:lnTo>
                                        <a:pt x="1436" y="681"/>
                                      </a:lnTo>
                                      <a:lnTo>
                                        <a:pt x="1456" y="667"/>
                                      </a:lnTo>
                                      <a:lnTo>
                                        <a:pt x="1478" y="649"/>
                                      </a:lnTo>
                                      <a:lnTo>
                                        <a:pt x="1499" y="634"/>
                                      </a:lnTo>
                                      <a:lnTo>
                                        <a:pt x="1521" y="616"/>
                                      </a:lnTo>
                                      <a:lnTo>
                                        <a:pt x="1544" y="599"/>
                                      </a:lnTo>
                                      <a:lnTo>
                                        <a:pt x="1565" y="582"/>
                                      </a:lnTo>
                                      <a:lnTo>
                                        <a:pt x="1587" y="566"/>
                                      </a:lnTo>
                                      <a:lnTo>
                                        <a:pt x="1607" y="552"/>
                                      </a:lnTo>
                                      <a:lnTo>
                                        <a:pt x="1626" y="537"/>
                                      </a:lnTo>
                                      <a:lnTo>
                                        <a:pt x="1642" y="526"/>
                                      </a:lnTo>
                                      <a:lnTo>
                                        <a:pt x="1637" y="526"/>
                                      </a:lnTo>
                                      <a:lnTo>
                                        <a:pt x="1624" y="527"/>
                                      </a:lnTo>
                                      <a:lnTo>
                                        <a:pt x="1604" y="531"/>
                                      </a:lnTo>
                                      <a:lnTo>
                                        <a:pt x="1577" y="536"/>
                                      </a:lnTo>
                                      <a:lnTo>
                                        <a:pt x="1547" y="540"/>
                                      </a:lnTo>
                                      <a:lnTo>
                                        <a:pt x="1512" y="547"/>
                                      </a:lnTo>
                                      <a:lnTo>
                                        <a:pt x="1475" y="553"/>
                                      </a:lnTo>
                                      <a:lnTo>
                                        <a:pt x="1437" y="560"/>
                                      </a:lnTo>
                                      <a:lnTo>
                                        <a:pt x="1398" y="567"/>
                                      </a:lnTo>
                                      <a:lnTo>
                                        <a:pt x="1361" y="575"/>
                                      </a:lnTo>
                                      <a:lnTo>
                                        <a:pt x="1326" y="582"/>
                                      </a:lnTo>
                                      <a:lnTo>
                                        <a:pt x="1296" y="588"/>
                                      </a:lnTo>
                                      <a:lnTo>
                                        <a:pt x="1269" y="592"/>
                                      </a:lnTo>
                                      <a:lnTo>
                                        <a:pt x="1249" y="596"/>
                                      </a:lnTo>
                                      <a:lnTo>
                                        <a:pt x="1236" y="598"/>
                                      </a:lnTo>
                                      <a:lnTo>
                                        <a:pt x="1231" y="599"/>
                                      </a:lnTo>
                                      <a:lnTo>
                                        <a:pt x="1230" y="611"/>
                                      </a:lnTo>
                                      <a:lnTo>
                                        <a:pt x="1227" y="625"/>
                                      </a:lnTo>
                                      <a:lnTo>
                                        <a:pt x="1221" y="642"/>
                                      </a:lnTo>
                                      <a:lnTo>
                                        <a:pt x="1214" y="658"/>
                                      </a:lnTo>
                                      <a:lnTo>
                                        <a:pt x="1203" y="675"/>
                                      </a:lnTo>
                                      <a:lnTo>
                                        <a:pt x="1190" y="691"/>
                                      </a:lnTo>
                                      <a:lnTo>
                                        <a:pt x="1172" y="706"/>
                                      </a:lnTo>
                                      <a:lnTo>
                                        <a:pt x="1151" y="717"/>
                                      </a:lnTo>
                                      <a:lnTo>
                                        <a:pt x="1148" y="714"/>
                                      </a:lnTo>
                                      <a:lnTo>
                                        <a:pt x="1149" y="707"/>
                                      </a:lnTo>
                                      <a:lnTo>
                                        <a:pt x="1154" y="696"/>
                                      </a:lnTo>
                                      <a:lnTo>
                                        <a:pt x="1161" y="684"/>
                                      </a:lnTo>
                                      <a:lnTo>
                                        <a:pt x="1167" y="670"/>
                                      </a:lnTo>
                                      <a:lnTo>
                                        <a:pt x="1175" y="658"/>
                                      </a:lnTo>
                                      <a:lnTo>
                                        <a:pt x="1181" y="647"/>
                                      </a:lnTo>
                                      <a:lnTo>
                                        <a:pt x="1187" y="638"/>
                                      </a:lnTo>
                                      <a:lnTo>
                                        <a:pt x="1187" y="625"/>
                                      </a:lnTo>
                                      <a:lnTo>
                                        <a:pt x="1184" y="611"/>
                                      </a:lnTo>
                                      <a:lnTo>
                                        <a:pt x="1178" y="598"/>
                                      </a:lnTo>
                                      <a:lnTo>
                                        <a:pt x="1168" y="588"/>
                                      </a:lnTo>
                                      <a:lnTo>
                                        <a:pt x="1156" y="589"/>
                                      </a:lnTo>
                                      <a:lnTo>
                                        <a:pt x="1145" y="592"/>
                                      </a:lnTo>
                                      <a:lnTo>
                                        <a:pt x="1135" y="593"/>
                                      </a:lnTo>
                                      <a:lnTo>
                                        <a:pt x="1123" y="596"/>
                                      </a:lnTo>
                                      <a:lnTo>
                                        <a:pt x="1113" y="599"/>
                                      </a:lnTo>
                                      <a:lnTo>
                                        <a:pt x="1103" y="603"/>
                                      </a:lnTo>
                                      <a:lnTo>
                                        <a:pt x="1093" y="608"/>
                                      </a:lnTo>
                                      <a:lnTo>
                                        <a:pt x="1083" y="615"/>
                                      </a:lnTo>
                                      <a:lnTo>
                                        <a:pt x="1131" y="802"/>
                                      </a:lnTo>
                                      <a:lnTo>
                                        <a:pt x="1131" y="818"/>
                                      </a:lnTo>
                                      <a:lnTo>
                                        <a:pt x="1129" y="838"/>
                                      </a:lnTo>
                                      <a:lnTo>
                                        <a:pt x="1125" y="860"/>
                                      </a:lnTo>
                                      <a:lnTo>
                                        <a:pt x="1119" y="881"/>
                                      </a:lnTo>
                                      <a:lnTo>
                                        <a:pt x="1112" y="900"/>
                                      </a:lnTo>
                                      <a:lnTo>
                                        <a:pt x="1103" y="913"/>
                                      </a:lnTo>
                                      <a:lnTo>
                                        <a:pt x="1093" y="922"/>
                                      </a:lnTo>
                                      <a:lnTo>
                                        <a:pt x="1083" y="920"/>
                                      </a:lnTo>
                                      <a:lnTo>
                                        <a:pt x="1082" y="913"/>
                                      </a:lnTo>
                                      <a:lnTo>
                                        <a:pt x="1076" y="893"/>
                                      </a:lnTo>
                                      <a:lnTo>
                                        <a:pt x="1067" y="861"/>
                                      </a:lnTo>
                                      <a:lnTo>
                                        <a:pt x="1056" y="818"/>
                                      </a:lnTo>
                                      <a:lnTo>
                                        <a:pt x="1043" y="769"/>
                                      </a:lnTo>
                                      <a:lnTo>
                                        <a:pt x="1025" y="711"/>
                                      </a:lnTo>
                                      <a:lnTo>
                                        <a:pt x="1008" y="651"/>
                                      </a:lnTo>
                                      <a:lnTo>
                                        <a:pt x="988" y="585"/>
                                      </a:lnTo>
                                      <a:lnTo>
                                        <a:pt x="966" y="518"/>
                                      </a:lnTo>
                                      <a:lnTo>
                                        <a:pt x="943" y="452"/>
                                      </a:lnTo>
                                      <a:lnTo>
                                        <a:pt x="919" y="389"/>
                                      </a:lnTo>
                                      <a:lnTo>
                                        <a:pt x="894" y="327"/>
                                      </a:lnTo>
                                      <a:lnTo>
                                        <a:pt x="870" y="271"/>
                                      </a:lnTo>
                                      <a:lnTo>
                                        <a:pt x="844" y="222"/>
                                      </a:lnTo>
                                      <a:lnTo>
                                        <a:pt x="820" y="181"/>
                                      </a:lnTo>
                                      <a:lnTo>
                                        <a:pt x="795" y="151"/>
                                      </a:lnTo>
                                      <a:lnTo>
                                        <a:pt x="779" y="138"/>
                                      </a:lnTo>
                                      <a:lnTo>
                                        <a:pt x="762" y="125"/>
                                      </a:lnTo>
                                      <a:lnTo>
                                        <a:pt x="746" y="115"/>
                                      </a:lnTo>
                                      <a:lnTo>
                                        <a:pt x="730" y="105"/>
                                      </a:lnTo>
                                      <a:lnTo>
                                        <a:pt x="714" y="96"/>
                                      </a:lnTo>
                                      <a:lnTo>
                                        <a:pt x="699" y="88"/>
                                      </a:lnTo>
                                      <a:lnTo>
                                        <a:pt x="683" y="81"/>
                                      </a:lnTo>
                                      <a:lnTo>
                                        <a:pt x="667" y="73"/>
                                      </a:lnTo>
                                      <a:lnTo>
                                        <a:pt x="651" y="69"/>
                                      </a:lnTo>
                                      <a:lnTo>
                                        <a:pt x="634" y="63"/>
                                      </a:lnTo>
                                      <a:lnTo>
                                        <a:pt x="615" y="60"/>
                                      </a:lnTo>
                                      <a:lnTo>
                                        <a:pt x="598" y="56"/>
                                      </a:lnTo>
                                      <a:lnTo>
                                        <a:pt x="578" y="53"/>
                                      </a:lnTo>
                                      <a:lnTo>
                                        <a:pt x="557" y="52"/>
                                      </a:lnTo>
                                      <a:lnTo>
                                        <a:pt x="537" y="50"/>
                                      </a:lnTo>
                                      <a:lnTo>
                                        <a:pt x="514" y="49"/>
                                      </a:lnTo>
                                      <a:lnTo>
                                        <a:pt x="488" y="49"/>
                                      </a:lnTo>
                                      <a:lnTo>
                                        <a:pt x="460" y="49"/>
                                      </a:lnTo>
                                      <a:lnTo>
                                        <a:pt x="425" y="50"/>
                                      </a:lnTo>
                                      <a:lnTo>
                                        <a:pt x="389" y="50"/>
                                      </a:lnTo>
                                      <a:lnTo>
                                        <a:pt x="350" y="53"/>
                                      </a:lnTo>
                                      <a:lnTo>
                                        <a:pt x="311" y="55"/>
                                      </a:lnTo>
                                      <a:lnTo>
                                        <a:pt x="270" y="58"/>
                                      </a:lnTo>
                                      <a:lnTo>
                                        <a:pt x="229" y="59"/>
                                      </a:lnTo>
                                      <a:lnTo>
                                        <a:pt x="190" y="62"/>
                                      </a:lnTo>
                                      <a:lnTo>
                                        <a:pt x="151" y="63"/>
                                      </a:lnTo>
                                      <a:lnTo>
                                        <a:pt x="117" y="66"/>
                                      </a:lnTo>
                                      <a:lnTo>
                                        <a:pt x="84" y="68"/>
                                      </a:lnTo>
                                      <a:lnTo>
                                        <a:pt x="55" y="68"/>
                                      </a:lnTo>
                                      <a:lnTo>
                                        <a:pt x="32" y="69"/>
                                      </a:lnTo>
                                      <a:lnTo>
                                        <a:pt x="13" y="69"/>
                                      </a:lnTo>
                                      <a:lnTo>
                                        <a:pt x="0" y="68"/>
                                      </a:lnTo>
                                      <a:lnTo>
                                        <a:pt x="5" y="63"/>
                                      </a:lnTo>
                                      <a:lnTo>
                                        <a:pt x="16" y="58"/>
                                      </a:lnTo>
                                      <a:lnTo>
                                        <a:pt x="33" y="52"/>
                                      </a:lnTo>
                                      <a:lnTo>
                                        <a:pt x="56" y="45"/>
                                      </a:lnTo>
                                      <a:lnTo>
                                        <a:pt x="85" y="39"/>
                                      </a:lnTo>
                                      <a:lnTo>
                                        <a:pt x="117" y="32"/>
                                      </a:lnTo>
                                      <a:lnTo>
                                        <a:pt x="154" y="26"/>
                                      </a:lnTo>
                                      <a:lnTo>
                                        <a:pt x="193" y="20"/>
                                      </a:lnTo>
                                      <a:lnTo>
                                        <a:pt x="235" y="14"/>
                                      </a:lnTo>
                                      <a:lnTo>
                                        <a:pt x="280" y="9"/>
                                      </a:lnTo>
                                      <a:lnTo>
                                        <a:pt x="324" y="6"/>
                                      </a:lnTo>
                                      <a:lnTo>
                                        <a:pt x="369" y="3"/>
                                      </a:lnTo>
                                      <a:lnTo>
                                        <a:pt x="414" y="0"/>
                                      </a:lnTo>
                                      <a:lnTo>
                                        <a:pt x="458" y="0"/>
                                      </a:lnTo>
                                      <a:lnTo>
                                        <a:pt x="500" y="0"/>
                                      </a:lnTo>
                                      <a:lnTo>
                                        <a:pt x="540" y="3"/>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7" name="Freeform 12"/>
                              <wps:cNvSpPr>
                                <a:spLocks/>
                              </wps:cNvSpPr>
                              <wps:spPr bwMode="auto">
                                <a:xfrm>
                                  <a:off x="2216" y="3128"/>
                                  <a:ext cx="358" cy="317"/>
                                </a:xfrm>
                                <a:custGeom>
                                  <a:avLst/>
                                  <a:gdLst>
                                    <a:gd name="T0" fmla="*/ 358 w 358"/>
                                    <a:gd name="T1" fmla="*/ 20 h 317"/>
                                    <a:gd name="T2" fmla="*/ 344 w 358"/>
                                    <a:gd name="T3" fmla="*/ 22 h 317"/>
                                    <a:gd name="T4" fmla="*/ 331 w 358"/>
                                    <a:gd name="T5" fmla="*/ 23 h 317"/>
                                    <a:gd name="T6" fmla="*/ 318 w 358"/>
                                    <a:gd name="T7" fmla="*/ 26 h 317"/>
                                    <a:gd name="T8" fmla="*/ 305 w 358"/>
                                    <a:gd name="T9" fmla="*/ 29 h 317"/>
                                    <a:gd name="T10" fmla="*/ 291 w 358"/>
                                    <a:gd name="T11" fmla="*/ 33 h 317"/>
                                    <a:gd name="T12" fmla="*/ 276 w 358"/>
                                    <a:gd name="T13" fmla="*/ 39 h 317"/>
                                    <a:gd name="T14" fmla="*/ 257 w 358"/>
                                    <a:gd name="T15" fmla="*/ 48 h 317"/>
                                    <a:gd name="T16" fmla="*/ 237 w 358"/>
                                    <a:gd name="T17" fmla="*/ 58 h 317"/>
                                    <a:gd name="T18" fmla="*/ 193 w 358"/>
                                    <a:gd name="T19" fmla="*/ 84 h 317"/>
                                    <a:gd name="T20" fmla="*/ 154 w 358"/>
                                    <a:gd name="T21" fmla="*/ 108 h 317"/>
                                    <a:gd name="T22" fmla="*/ 121 w 358"/>
                                    <a:gd name="T23" fmla="*/ 133 h 317"/>
                                    <a:gd name="T24" fmla="*/ 93 w 358"/>
                                    <a:gd name="T25" fmla="*/ 159 h 317"/>
                                    <a:gd name="T26" fmla="*/ 72 w 358"/>
                                    <a:gd name="T27" fmla="*/ 189 h 317"/>
                                    <a:gd name="T28" fmla="*/ 54 w 358"/>
                                    <a:gd name="T29" fmla="*/ 223 h 317"/>
                                    <a:gd name="T30" fmla="*/ 40 w 358"/>
                                    <a:gd name="T31" fmla="*/ 267 h 317"/>
                                    <a:gd name="T32" fmla="*/ 30 w 358"/>
                                    <a:gd name="T33" fmla="*/ 317 h 317"/>
                                    <a:gd name="T34" fmla="*/ 23 w 358"/>
                                    <a:gd name="T35" fmla="*/ 311 h 317"/>
                                    <a:gd name="T36" fmla="*/ 13 w 358"/>
                                    <a:gd name="T37" fmla="*/ 291 h 317"/>
                                    <a:gd name="T38" fmla="*/ 3 w 358"/>
                                    <a:gd name="T39" fmla="*/ 264 h 317"/>
                                    <a:gd name="T40" fmla="*/ 0 w 358"/>
                                    <a:gd name="T41" fmla="*/ 239 h 317"/>
                                    <a:gd name="T42" fmla="*/ 8 w 358"/>
                                    <a:gd name="T43" fmla="*/ 216 h 317"/>
                                    <a:gd name="T44" fmla="*/ 18 w 358"/>
                                    <a:gd name="T45" fmla="*/ 196 h 317"/>
                                    <a:gd name="T46" fmla="*/ 29 w 358"/>
                                    <a:gd name="T47" fmla="*/ 176 h 317"/>
                                    <a:gd name="T48" fmla="*/ 42 w 358"/>
                                    <a:gd name="T49" fmla="*/ 157 h 317"/>
                                    <a:gd name="T50" fmla="*/ 56 w 358"/>
                                    <a:gd name="T51" fmla="*/ 139 h 317"/>
                                    <a:gd name="T52" fmla="*/ 72 w 358"/>
                                    <a:gd name="T53" fmla="*/ 123 h 317"/>
                                    <a:gd name="T54" fmla="*/ 88 w 358"/>
                                    <a:gd name="T55" fmla="*/ 107 h 317"/>
                                    <a:gd name="T56" fmla="*/ 106 w 358"/>
                                    <a:gd name="T57" fmla="*/ 92 h 317"/>
                                    <a:gd name="T58" fmla="*/ 124 w 358"/>
                                    <a:gd name="T59" fmla="*/ 78 h 317"/>
                                    <a:gd name="T60" fmla="*/ 142 w 358"/>
                                    <a:gd name="T61" fmla="*/ 65 h 317"/>
                                    <a:gd name="T62" fmla="*/ 162 w 358"/>
                                    <a:gd name="T63" fmla="*/ 54 h 317"/>
                                    <a:gd name="T64" fmla="*/ 183 w 358"/>
                                    <a:gd name="T65" fmla="*/ 42 h 317"/>
                                    <a:gd name="T66" fmla="*/ 203 w 358"/>
                                    <a:gd name="T67" fmla="*/ 31 h 317"/>
                                    <a:gd name="T68" fmla="*/ 223 w 358"/>
                                    <a:gd name="T69" fmla="*/ 20 h 317"/>
                                    <a:gd name="T70" fmla="*/ 243 w 358"/>
                                    <a:gd name="T71" fmla="*/ 10 h 317"/>
                                    <a:gd name="T72" fmla="*/ 263 w 358"/>
                                    <a:gd name="T73" fmla="*/ 2 h 317"/>
                                    <a:gd name="T74" fmla="*/ 278 w 358"/>
                                    <a:gd name="T75" fmla="*/ 0 h 317"/>
                                    <a:gd name="T76" fmla="*/ 293 w 358"/>
                                    <a:gd name="T77" fmla="*/ 2 h 317"/>
                                    <a:gd name="T78" fmla="*/ 309 w 358"/>
                                    <a:gd name="T79" fmla="*/ 5 h 317"/>
                                    <a:gd name="T80" fmla="*/ 324 w 358"/>
                                    <a:gd name="T81" fmla="*/ 9 h 317"/>
                                    <a:gd name="T82" fmla="*/ 338 w 358"/>
                                    <a:gd name="T83" fmla="*/ 13 h 317"/>
                                    <a:gd name="T84" fmla="*/ 348 w 358"/>
                                    <a:gd name="T85" fmla="*/ 16 h 317"/>
                                    <a:gd name="T86" fmla="*/ 355 w 358"/>
                                    <a:gd name="T87" fmla="*/ 19 h 317"/>
                                    <a:gd name="T88" fmla="*/ 358 w 358"/>
                                    <a:gd name="T89" fmla="*/ 20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58" h="317">
                                      <a:moveTo>
                                        <a:pt x="358" y="20"/>
                                      </a:moveTo>
                                      <a:lnTo>
                                        <a:pt x="344" y="22"/>
                                      </a:lnTo>
                                      <a:lnTo>
                                        <a:pt x="331" y="23"/>
                                      </a:lnTo>
                                      <a:lnTo>
                                        <a:pt x="318" y="26"/>
                                      </a:lnTo>
                                      <a:lnTo>
                                        <a:pt x="305" y="29"/>
                                      </a:lnTo>
                                      <a:lnTo>
                                        <a:pt x="291" y="33"/>
                                      </a:lnTo>
                                      <a:lnTo>
                                        <a:pt x="276" y="39"/>
                                      </a:lnTo>
                                      <a:lnTo>
                                        <a:pt x="257" y="48"/>
                                      </a:lnTo>
                                      <a:lnTo>
                                        <a:pt x="237" y="58"/>
                                      </a:lnTo>
                                      <a:lnTo>
                                        <a:pt x="193" y="84"/>
                                      </a:lnTo>
                                      <a:lnTo>
                                        <a:pt x="154" y="108"/>
                                      </a:lnTo>
                                      <a:lnTo>
                                        <a:pt x="121" y="133"/>
                                      </a:lnTo>
                                      <a:lnTo>
                                        <a:pt x="93" y="159"/>
                                      </a:lnTo>
                                      <a:lnTo>
                                        <a:pt x="72" y="189"/>
                                      </a:lnTo>
                                      <a:lnTo>
                                        <a:pt x="54" y="223"/>
                                      </a:lnTo>
                                      <a:lnTo>
                                        <a:pt x="40" y="267"/>
                                      </a:lnTo>
                                      <a:lnTo>
                                        <a:pt x="30" y="317"/>
                                      </a:lnTo>
                                      <a:lnTo>
                                        <a:pt x="23" y="311"/>
                                      </a:lnTo>
                                      <a:lnTo>
                                        <a:pt x="13" y="291"/>
                                      </a:lnTo>
                                      <a:lnTo>
                                        <a:pt x="3" y="264"/>
                                      </a:lnTo>
                                      <a:lnTo>
                                        <a:pt x="0" y="239"/>
                                      </a:lnTo>
                                      <a:lnTo>
                                        <a:pt x="8" y="216"/>
                                      </a:lnTo>
                                      <a:lnTo>
                                        <a:pt x="18" y="196"/>
                                      </a:lnTo>
                                      <a:lnTo>
                                        <a:pt x="29" y="176"/>
                                      </a:lnTo>
                                      <a:lnTo>
                                        <a:pt x="42" y="157"/>
                                      </a:lnTo>
                                      <a:lnTo>
                                        <a:pt x="56" y="139"/>
                                      </a:lnTo>
                                      <a:lnTo>
                                        <a:pt x="72" y="123"/>
                                      </a:lnTo>
                                      <a:lnTo>
                                        <a:pt x="88" y="107"/>
                                      </a:lnTo>
                                      <a:lnTo>
                                        <a:pt x="106" y="92"/>
                                      </a:lnTo>
                                      <a:lnTo>
                                        <a:pt x="124" y="78"/>
                                      </a:lnTo>
                                      <a:lnTo>
                                        <a:pt x="142" y="65"/>
                                      </a:lnTo>
                                      <a:lnTo>
                                        <a:pt x="162" y="54"/>
                                      </a:lnTo>
                                      <a:lnTo>
                                        <a:pt x="183" y="42"/>
                                      </a:lnTo>
                                      <a:lnTo>
                                        <a:pt x="203" y="31"/>
                                      </a:lnTo>
                                      <a:lnTo>
                                        <a:pt x="223" y="20"/>
                                      </a:lnTo>
                                      <a:lnTo>
                                        <a:pt x="243" y="10"/>
                                      </a:lnTo>
                                      <a:lnTo>
                                        <a:pt x="263" y="2"/>
                                      </a:lnTo>
                                      <a:lnTo>
                                        <a:pt x="278" y="0"/>
                                      </a:lnTo>
                                      <a:lnTo>
                                        <a:pt x="293" y="2"/>
                                      </a:lnTo>
                                      <a:lnTo>
                                        <a:pt x="309" y="5"/>
                                      </a:lnTo>
                                      <a:lnTo>
                                        <a:pt x="324" y="9"/>
                                      </a:lnTo>
                                      <a:lnTo>
                                        <a:pt x="338" y="13"/>
                                      </a:lnTo>
                                      <a:lnTo>
                                        <a:pt x="348" y="16"/>
                                      </a:lnTo>
                                      <a:lnTo>
                                        <a:pt x="355" y="19"/>
                                      </a:lnTo>
                                      <a:lnTo>
                                        <a:pt x="358" y="2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8" name="Freeform 13"/>
                              <wps:cNvSpPr>
                                <a:spLocks/>
                              </wps:cNvSpPr>
                              <wps:spPr bwMode="auto">
                                <a:xfrm>
                                  <a:off x="1909" y="3447"/>
                                  <a:ext cx="144" cy="662"/>
                                </a:xfrm>
                                <a:custGeom>
                                  <a:avLst/>
                                  <a:gdLst>
                                    <a:gd name="T0" fmla="*/ 144 w 144"/>
                                    <a:gd name="T1" fmla="*/ 0 h 662"/>
                                    <a:gd name="T2" fmla="*/ 112 w 144"/>
                                    <a:gd name="T3" fmla="*/ 59 h 662"/>
                                    <a:gd name="T4" fmla="*/ 91 w 144"/>
                                    <a:gd name="T5" fmla="*/ 118 h 662"/>
                                    <a:gd name="T6" fmla="*/ 75 w 144"/>
                                    <a:gd name="T7" fmla="*/ 174 h 662"/>
                                    <a:gd name="T8" fmla="*/ 65 w 144"/>
                                    <a:gd name="T9" fmla="*/ 226 h 662"/>
                                    <a:gd name="T10" fmla="*/ 61 w 144"/>
                                    <a:gd name="T11" fmla="*/ 270 h 662"/>
                                    <a:gd name="T12" fmla="*/ 59 w 144"/>
                                    <a:gd name="T13" fmla="*/ 306 h 662"/>
                                    <a:gd name="T14" fmla="*/ 59 w 144"/>
                                    <a:gd name="T15" fmla="*/ 328 h 662"/>
                                    <a:gd name="T16" fmla="*/ 59 w 144"/>
                                    <a:gd name="T17" fmla="*/ 337 h 662"/>
                                    <a:gd name="T18" fmla="*/ 85 w 144"/>
                                    <a:gd name="T19" fmla="*/ 535 h 662"/>
                                    <a:gd name="T20" fmla="*/ 97 w 144"/>
                                    <a:gd name="T21" fmla="*/ 571 h 662"/>
                                    <a:gd name="T22" fmla="*/ 105 w 144"/>
                                    <a:gd name="T23" fmla="*/ 604 h 662"/>
                                    <a:gd name="T24" fmla="*/ 105 w 144"/>
                                    <a:gd name="T25" fmla="*/ 635 h 662"/>
                                    <a:gd name="T26" fmla="*/ 91 w 144"/>
                                    <a:gd name="T27" fmla="*/ 662 h 662"/>
                                    <a:gd name="T28" fmla="*/ 75 w 144"/>
                                    <a:gd name="T29" fmla="*/ 642 h 662"/>
                                    <a:gd name="T30" fmla="*/ 61 w 144"/>
                                    <a:gd name="T31" fmla="*/ 610 h 662"/>
                                    <a:gd name="T32" fmla="*/ 46 w 144"/>
                                    <a:gd name="T33" fmla="*/ 570 h 662"/>
                                    <a:gd name="T34" fmla="*/ 33 w 144"/>
                                    <a:gd name="T35" fmla="*/ 524 h 662"/>
                                    <a:gd name="T36" fmla="*/ 20 w 144"/>
                                    <a:gd name="T37" fmla="*/ 475 h 662"/>
                                    <a:gd name="T38" fmla="*/ 12 w 144"/>
                                    <a:gd name="T39" fmla="*/ 426 h 662"/>
                                    <a:gd name="T40" fmla="*/ 4 w 144"/>
                                    <a:gd name="T41" fmla="*/ 378 h 662"/>
                                    <a:gd name="T42" fmla="*/ 0 w 144"/>
                                    <a:gd name="T43" fmla="*/ 338 h 662"/>
                                    <a:gd name="T44" fmla="*/ 7 w 144"/>
                                    <a:gd name="T45" fmla="*/ 253 h 662"/>
                                    <a:gd name="T46" fmla="*/ 22 w 144"/>
                                    <a:gd name="T47" fmla="*/ 181 h 662"/>
                                    <a:gd name="T48" fmla="*/ 40 w 144"/>
                                    <a:gd name="T49" fmla="*/ 122 h 662"/>
                                    <a:gd name="T50" fmla="*/ 62 w 144"/>
                                    <a:gd name="T51" fmla="*/ 73 h 662"/>
                                    <a:gd name="T52" fmla="*/ 85 w 144"/>
                                    <a:gd name="T53" fmla="*/ 38 h 662"/>
                                    <a:gd name="T54" fmla="*/ 108 w 144"/>
                                    <a:gd name="T55" fmla="*/ 14 h 662"/>
                                    <a:gd name="T56" fmla="*/ 128 w 144"/>
                                    <a:gd name="T57" fmla="*/ 1 h 662"/>
                                    <a:gd name="T58" fmla="*/ 144 w 144"/>
                                    <a:gd name="T59" fmla="*/ 0 h 6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44" h="662">
                                      <a:moveTo>
                                        <a:pt x="144" y="0"/>
                                      </a:moveTo>
                                      <a:lnTo>
                                        <a:pt x="112" y="59"/>
                                      </a:lnTo>
                                      <a:lnTo>
                                        <a:pt x="91" y="118"/>
                                      </a:lnTo>
                                      <a:lnTo>
                                        <a:pt x="75" y="174"/>
                                      </a:lnTo>
                                      <a:lnTo>
                                        <a:pt x="65" y="226"/>
                                      </a:lnTo>
                                      <a:lnTo>
                                        <a:pt x="61" y="270"/>
                                      </a:lnTo>
                                      <a:lnTo>
                                        <a:pt x="59" y="306"/>
                                      </a:lnTo>
                                      <a:lnTo>
                                        <a:pt x="59" y="328"/>
                                      </a:lnTo>
                                      <a:lnTo>
                                        <a:pt x="59" y="337"/>
                                      </a:lnTo>
                                      <a:lnTo>
                                        <a:pt x="85" y="535"/>
                                      </a:lnTo>
                                      <a:lnTo>
                                        <a:pt x="97" y="571"/>
                                      </a:lnTo>
                                      <a:lnTo>
                                        <a:pt x="105" y="604"/>
                                      </a:lnTo>
                                      <a:lnTo>
                                        <a:pt x="105" y="635"/>
                                      </a:lnTo>
                                      <a:lnTo>
                                        <a:pt x="91" y="662"/>
                                      </a:lnTo>
                                      <a:lnTo>
                                        <a:pt x="75" y="642"/>
                                      </a:lnTo>
                                      <a:lnTo>
                                        <a:pt x="61" y="610"/>
                                      </a:lnTo>
                                      <a:lnTo>
                                        <a:pt x="46" y="570"/>
                                      </a:lnTo>
                                      <a:lnTo>
                                        <a:pt x="33" y="524"/>
                                      </a:lnTo>
                                      <a:lnTo>
                                        <a:pt x="20" y="475"/>
                                      </a:lnTo>
                                      <a:lnTo>
                                        <a:pt x="12" y="426"/>
                                      </a:lnTo>
                                      <a:lnTo>
                                        <a:pt x="4" y="378"/>
                                      </a:lnTo>
                                      <a:lnTo>
                                        <a:pt x="0" y="338"/>
                                      </a:lnTo>
                                      <a:lnTo>
                                        <a:pt x="7" y="253"/>
                                      </a:lnTo>
                                      <a:lnTo>
                                        <a:pt x="22" y="181"/>
                                      </a:lnTo>
                                      <a:lnTo>
                                        <a:pt x="40" y="122"/>
                                      </a:lnTo>
                                      <a:lnTo>
                                        <a:pt x="62" y="73"/>
                                      </a:lnTo>
                                      <a:lnTo>
                                        <a:pt x="85" y="38"/>
                                      </a:lnTo>
                                      <a:lnTo>
                                        <a:pt x="108" y="14"/>
                                      </a:lnTo>
                                      <a:lnTo>
                                        <a:pt x="128" y="1"/>
                                      </a:lnTo>
                                      <a:lnTo>
                                        <a:pt x="144" y="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9" name="Freeform 14"/>
                              <wps:cNvSpPr>
                                <a:spLocks/>
                              </wps:cNvSpPr>
                              <wps:spPr bwMode="auto">
                                <a:xfrm>
                                  <a:off x="2004" y="3918"/>
                                  <a:ext cx="1712" cy="391"/>
                                </a:xfrm>
                                <a:custGeom>
                                  <a:avLst/>
                                  <a:gdLst>
                                    <a:gd name="T0" fmla="*/ 1712 w 1712"/>
                                    <a:gd name="T1" fmla="*/ 21 h 391"/>
                                    <a:gd name="T2" fmla="*/ 1705 w 1712"/>
                                    <a:gd name="T3" fmla="*/ 7 h 391"/>
                                    <a:gd name="T4" fmla="*/ 1686 w 1712"/>
                                    <a:gd name="T5" fmla="*/ 21 h 391"/>
                                    <a:gd name="T6" fmla="*/ 1640 w 1712"/>
                                    <a:gd name="T7" fmla="*/ 64 h 391"/>
                                    <a:gd name="T8" fmla="*/ 1571 w 1712"/>
                                    <a:gd name="T9" fmla="*/ 108 h 391"/>
                                    <a:gd name="T10" fmla="*/ 1480 w 1712"/>
                                    <a:gd name="T11" fmla="*/ 149 h 391"/>
                                    <a:gd name="T12" fmla="*/ 1372 w 1712"/>
                                    <a:gd name="T13" fmla="*/ 188 h 391"/>
                                    <a:gd name="T14" fmla="*/ 1248 w 1712"/>
                                    <a:gd name="T15" fmla="*/ 226 h 391"/>
                                    <a:gd name="T16" fmla="*/ 1110 w 1712"/>
                                    <a:gd name="T17" fmla="*/ 257 h 391"/>
                                    <a:gd name="T18" fmla="*/ 961 w 1712"/>
                                    <a:gd name="T19" fmla="*/ 283 h 391"/>
                                    <a:gd name="T20" fmla="*/ 802 w 1712"/>
                                    <a:gd name="T21" fmla="*/ 305 h 391"/>
                                    <a:gd name="T22" fmla="*/ 648 w 1712"/>
                                    <a:gd name="T23" fmla="*/ 316 h 391"/>
                                    <a:gd name="T24" fmla="*/ 504 w 1712"/>
                                    <a:gd name="T25" fmla="*/ 321 h 391"/>
                                    <a:gd name="T26" fmla="*/ 372 w 1712"/>
                                    <a:gd name="T27" fmla="*/ 318 h 391"/>
                                    <a:gd name="T28" fmla="*/ 256 w 1712"/>
                                    <a:gd name="T29" fmla="*/ 306 h 391"/>
                                    <a:gd name="T30" fmla="*/ 158 w 1712"/>
                                    <a:gd name="T31" fmla="*/ 288 h 391"/>
                                    <a:gd name="T32" fmla="*/ 81 w 1712"/>
                                    <a:gd name="T33" fmla="*/ 262 h 391"/>
                                    <a:gd name="T34" fmla="*/ 29 w 1712"/>
                                    <a:gd name="T35" fmla="*/ 230 h 391"/>
                                    <a:gd name="T36" fmla="*/ 6 w 1712"/>
                                    <a:gd name="T37" fmla="*/ 221 h 391"/>
                                    <a:gd name="T38" fmla="*/ 0 w 1712"/>
                                    <a:gd name="T39" fmla="*/ 243 h 391"/>
                                    <a:gd name="T40" fmla="*/ 22 w 1712"/>
                                    <a:gd name="T41" fmla="*/ 275 h 391"/>
                                    <a:gd name="T42" fmla="*/ 75 w 1712"/>
                                    <a:gd name="T43" fmla="*/ 315 h 391"/>
                                    <a:gd name="T44" fmla="*/ 150 w 1712"/>
                                    <a:gd name="T45" fmla="*/ 347 h 391"/>
                                    <a:gd name="T46" fmla="*/ 243 w 1712"/>
                                    <a:gd name="T47" fmla="*/ 371 h 391"/>
                                    <a:gd name="T48" fmla="*/ 357 w 1712"/>
                                    <a:gd name="T49" fmla="*/ 385 h 391"/>
                                    <a:gd name="T50" fmla="*/ 490 w 1712"/>
                                    <a:gd name="T51" fmla="*/ 391 h 391"/>
                                    <a:gd name="T52" fmla="*/ 637 w 1712"/>
                                    <a:gd name="T53" fmla="*/ 388 h 391"/>
                                    <a:gd name="T54" fmla="*/ 801 w 1712"/>
                                    <a:gd name="T55" fmla="*/ 375 h 391"/>
                                    <a:gd name="T56" fmla="*/ 973 w 1712"/>
                                    <a:gd name="T57" fmla="*/ 352 h 391"/>
                                    <a:gd name="T58" fmla="*/ 1136 w 1712"/>
                                    <a:gd name="T59" fmla="*/ 322 h 391"/>
                                    <a:gd name="T60" fmla="*/ 1282 w 1712"/>
                                    <a:gd name="T61" fmla="*/ 285 h 391"/>
                                    <a:gd name="T62" fmla="*/ 1408 w 1712"/>
                                    <a:gd name="T63" fmla="*/ 243 h 391"/>
                                    <a:gd name="T64" fmla="*/ 1516 w 1712"/>
                                    <a:gd name="T65" fmla="*/ 198 h 391"/>
                                    <a:gd name="T66" fmla="*/ 1601 w 1712"/>
                                    <a:gd name="T67" fmla="*/ 149 h 391"/>
                                    <a:gd name="T68" fmla="*/ 1665 w 1712"/>
                                    <a:gd name="T69" fmla="*/ 102 h 391"/>
                                    <a:gd name="T70" fmla="*/ 1703 w 1712"/>
                                    <a:gd name="T71" fmla="*/ 53 h 3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712" h="391">
                                      <a:moveTo>
                                        <a:pt x="1712" y="30"/>
                                      </a:moveTo>
                                      <a:lnTo>
                                        <a:pt x="1712" y="21"/>
                                      </a:lnTo>
                                      <a:lnTo>
                                        <a:pt x="1709" y="14"/>
                                      </a:lnTo>
                                      <a:lnTo>
                                        <a:pt x="1705" y="7"/>
                                      </a:lnTo>
                                      <a:lnTo>
                                        <a:pt x="1701" y="0"/>
                                      </a:lnTo>
                                      <a:lnTo>
                                        <a:pt x="1686" y="21"/>
                                      </a:lnTo>
                                      <a:lnTo>
                                        <a:pt x="1666" y="43"/>
                                      </a:lnTo>
                                      <a:lnTo>
                                        <a:pt x="1640" y="64"/>
                                      </a:lnTo>
                                      <a:lnTo>
                                        <a:pt x="1608" y="86"/>
                                      </a:lnTo>
                                      <a:lnTo>
                                        <a:pt x="1571" y="108"/>
                                      </a:lnTo>
                                      <a:lnTo>
                                        <a:pt x="1528" y="129"/>
                                      </a:lnTo>
                                      <a:lnTo>
                                        <a:pt x="1480" y="149"/>
                                      </a:lnTo>
                                      <a:lnTo>
                                        <a:pt x="1428" y="169"/>
                                      </a:lnTo>
                                      <a:lnTo>
                                        <a:pt x="1372" y="188"/>
                                      </a:lnTo>
                                      <a:lnTo>
                                        <a:pt x="1312" y="207"/>
                                      </a:lnTo>
                                      <a:lnTo>
                                        <a:pt x="1248" y="226"/>
                                      </a:lnTo>
                                      <a:lnTo>
                                        <a:pt x="1181" y="241"/>
                                      </a:lnTo>
                                      <a:lnTo>
                                        <a:pt x="1110" y="257"/>
                                      </a:lnTo>
                                      <a:lnTo>
                                        <a:pt x="1037" y="272"/>
                                      </a:lnTo>
                                      <a:lnTo>
                                        <a:pt x="961" y="283"/>
                                      </a:lnTo>
                                      <a:lnTo>
                                        <a:pt x="883" y="295"/>
                                      </a:lnTo>
                                      <a:lnTo>
                                        <a:pt x="802" y="305"/>
                                      </a:lnTo>
                                      <a:lnTo>
                                        <a:pt x="724" y="312"/>
                                      </a:lnTo>
                                      <a:lnTo>
                                        <a:pt x="648" y="316"/>
                                      </a:lnTo>
                                      <a:lnTo>
                                        <a:pt x="575" y="319"/>
                                      </a:lnTo>
                                      <a:lnTo>
                                        <a:pt x="504" y="321"/>
                                      </a:lnTo>
                                      <a:lnTo>
                                        <a:pt x="436" y="321"/>
                                      </a:lnTo>
                                      <a:lnTo>
                                        <a:pt x="372" y="318"/>
                                      </a:lnTo>
                                      <a:lnTo>
                                        <a:pt x="311" y="312"/>
                                      </a:lnTo>
                                      <a:lnTo>
                                        <a:pt x="256" y="306"/>
                                      </a:lnTo>
                                      <a:lnTo>
                                        <a:pt x="205" y="298"/>
                                      </a:lnTo>
                                      <a:lnTo>
                                        <a:pt x="158" y="288"/>
                                      </a:lnTo>
                                      <a:lnTo>
                                        <a:pt x="117" y="275"/>
                                      </a:lnTo>
                                      <a:lnTo>
                                        <a:pt x="81" y="262"/>
                                      </a:lnTo>
                                      <a:lnTo>
                                        <a:pt x="52" y="246"/>
                                      </a:lnTo>
                                      <a:lnTo>
                                        <a:pt x="29" y="230"/>
                                      </a:lnTo>
                                      <a:lnTo>
                                        <a:pt x="12" y="211"/>
                                      </a:lnTo>
                                      <a:lnTo>
                                        <a:pt x="6" y="221"/>
                                      </a:lnTo>
                                      <a:lnTo>
                                        <a:pt x="2" y="233"/>
                                      </a:lnTo>
                                      <a:lnTo>
                                        <a:pt x="0" y="243"/>
                                      </a:lnTo>
                                      <a:lnTo>
                                        <a:pt x="3" y="252"/>
                                      </a:lnTo>
                                      <a:lnTo>
                                        <a:pt x="22" y="275"/>
                                      </a:lnTo>
                                      <a:lnTo>
                                        <a:pt x="45" y="296"/>
                                      </a:lnTo>
                                      <a:lnTo>
                                        <a:pt x="75" y="315"/>
                                      </a:lnTo>
                                      <a:lnTo>
                                        <a:pt x="110" y="332"/>
                                      </a:lnTo>
                                      <a:lnTo>
                                        <a:pt x="150" y="347"/>
                                      </a:lnTo>
                                      <a:lnTo>
                                        <a:pt x="194" y="360"/>
                                      </a:lnTo>
                                      <a:lnTo>
                                        <a:pt x="243" y="371"/>
                                      </a:lnTo>
                                      <a:lnTo>
                                        <a:pt x="298" y="380"/>
                                      </a:lnTo>
                                      <a:lnTo>
                                        <a:pt x="357" y="385"/>
                                      </a:lnTo>
                                      <a:lnTo>
                                        <a:pt x="422" y="390"/>
                                      </a:lnTo>
                                      <a:lnTo>
                                        <a:pt x="490" y="391"/>
                                      </a:lnTo>
                                      <a:lnTo>
                                        <a:pt x="562" y="391"/>
                                      </a:lnTo>
                                      <a:lnTo>
                                        <a:pt x="637" y="388"/>
                                      </a:lnTo>
                                      <a:lnTo>
                                        <a:pt x="717" y="383"/>
                                      </a:lnTo>
                                      <a:lnTo>
                                        <a:pt x="801" y="375"/>
                                      </a:lnTo>
                                      <a:lnTo>
                                        <a:pt x="887" y="365"/>
                                      </a:lnTo>
                                      <a:lnTo>
                                        <a:pt x="973" y="352"/>
                                      </a:lnTo>
                                      <a:lnTo>
                                        <a:pt x="1057" y="338"/>
                                      </a:lnTo>
                                      <a:lnTo>
                                        <a:pt x="1136" y="322"/>
                                      </a:lnTo>
                                      <a:lnTo>
                                        <a:pt x="1211" y="305"/>
                                      </a:lnTo>
                                      <a:lnTo>
                                        <a:pt x="1282" y="285"/>
                                      </a:lnTo>
                                      <a:lnTo>
                                        <a:pt x="1348" y="265"/>
                                      </a:lnTo>
                                      <a:lnTo>
                                        <a:pt x="1408" y="243"/>
                                      </a:lnTo>
                                      <a:lnTo>
                                        <a:pt x="1464" y="221"/>
                                      </a:lnTo>
                                      <a:lnTo>
                                        <a:pt x="1516" y="198"/>
                                      </a:lnTo>
                                      <a:lnTo>
                                        <a:pt x="1562" y="174"/>
                                      </a:lnTo>
                                      <a:lnTo>
                                        <a:pt x="1601" y="149"/>
                                      </a:lnTo>
                                      <a:lnTo>
                                        <a:pt x="1636" y="126"/>
                                      </a:lnTo>
                                      <a:lnTo>
                                        <a:pt x="1665" y="102"/>
                                      </a:lnTo>
                                      <a:lnTo>
                                        <a:pt x="1688" y="77"/>
                                      </a:lnTo>
                                      <a:lnTo>
                                        <a:pt x="1703" y="53"/>
                                      </a:lnTo>
                                      <a:lnTo>
                                        <a:pt x="1712" y="3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0" name="Freeform 15"/>
                              <wps:cNvSpPr>
                                <a:spLocks/>
                              </wps:cNvSpPr>
                              <wps:spPr bwMode="auto">
                                <a:xfrm>
                                  <a:off x="2052" y="3713"/>
                                  <a:ext cx="1539" cy="353"/>
                                </a:xfrm>
                                <a:custGeom>
                                  <a:avLst/>
                                  <a:gdLst>
                                    <a:gd name="T0" fmla="*/ 1539 w 1539"/>
                                    <a:gd name="T1" fmla="*/ 20 h 353"/>
                                    <a:gd name="T2" fmla="*/ 1533 w 1539"/>
                                    <a:gd name="T3" fmla="*/ 7 h 353"/>
                                    <a:gd name="T4" fmla="*/ 1516 w 1539"/>
                                    <a:gd name="T5" fmla="*/ 20 h 353"/>
                                    <a:gd name="T6" fmla="*/ 1474 w 1539"/>
                                    <a:gd name="T7" fmla="*/ 59 h 353"/>
                                    <a:gd name="T8" fmla="*/ 1412 w 1539"/>
                                    <a:gd name="T9" fmla="*/ 98 h 353"/>
                                    <a:gd name="T10" fmla="*/ 1332 w 1539"/>
                                    <a:gd name="T11" fmla="*/ 135 h 353"/>
                                    <a:gd name="T12" fmla="*/ 1234 w 1539"/>
                                    <a:gd name="T13" fmla="*/ 170 h 353"/>
                                    <a:gd name="T14" fmla="*/ 1121 w 1539"/>
                                    <a:gd name="T15" fmla="*/ 203 h 353"/>
                                    <a:gd name="T16" fmla="*/ 997 w 1539"/>
                                    <a:gd name="T17" fmla="*/ 232 h 353"/>
                                    <a:gd name="T18" fmla="*/ 864 w 1539"/>
                                    <a:gd name="T19" fmla="*/ 256 h 353"/>
                                    <a:gd name="T20" fmla="*/ 721 w 1539"/>
                                    <a:gd name="T21" fmla="*/ 275 h 353"/>
                                    <a:gd name="T22" fmla="*/ 583 w 1539"/>
                                    <a:gd name="T23" fmla="*/ 287 h 353"/>
                                    <a:gd name="T24" fmla="*/ 453 w 1539"/>
                                    <a:gd name="T25" fmla="*/ 292 h 353"/>
                                    <a:gd name="T26" fmla="*/ 337 w 1539"/>
                                    <a:gd name="T27" fmla="*/ 289 h 353"/>
                                    <a:gd name="T28" fmla="*/ 234 w 1539"/>
                                    <a:gd name="T29" fmla="*/ 282 h 353"/>
                                    <a:gd name="T30" fmla="*/ 148 w 1539"/>
                                    <a:gd name="T31" fmla="*/ 266 h 353"/>
                                    <a:gd name="T32" fmla="*/ 79 w 1539"/>
                                    <a:gd name="T33" fmla="*/ 245 h 353"/>
                                    <a:gd name="T34" fmla="*/ 33 w 1539"/>
                                    <a:gd name="T35" fmla="*/ 216 h 353"/>
                                    <a:gd name="T36" fmla="*/ 11 w 1539"/>
                                    <a:gd name="T37" fmla="*/ 207 h 353"/>
                                    <a:gd name="T38" fmla="*/ 0 w 1539"/>
                                    <a:gd name="T39" fmla="*/ 220 h 353"/>
                                    <a:gd name="T40" fmla="*/ 17 w 1539"/>
                                    <a:gd name="T41" fmla="*/ 248 h 353"/>
                                    <a:gd name="T42" fmla="*/ 66 w 1539"/>
                                    <a:gd name="T43" fmla="*/ 285 h 353"/>
                                    <a:gd name="T44" fmla="*/ 132 w 1539"/>
                                    <a:gd name="T45" fmla="*/ 314 h 353"/>
                                    <a:gd name="T46" fmla="*/ 217 w 1539"/>
                                    <a:gd name="T47" fmla="*/ 334 h 353"/>
                                    <a:gd name="T48" fmla="*/ 319 w 1539"/>
                                    <a:gd name="T49" fmla="*/ 349 h 353"/>
                                    <a:gd name="T50" fmla="*/ 439 w 1539"/>
                                    <a:gd name="T51" fmla="*/ 353 h 353"/>
                                    <a:gd name="T52" fmla="*/ 571 w 1539"/>
                                    <a:gd name="T53" fmla="*/ 350 h 353"/>
                                    <a:gd name="T54" fmla="*/ 718 w 1539"/>
                                    <a:gd name="T55" fmla="*/ 338 h 353"/>
                                    <a:gd name="T56" fmla="*/ 874 w 1539"/>
                                    <a:gd name="T57" fmla="*/ 318 h 353"/>
                                    <a:gd name="T58" fmla="*/ 1019 w 1539"/>
                                    <a:gd name="T59" fmla="*/ 291 h 353"/>
                                    <a:gd name="T60" fmla="*/ 1150 w 1539"/>
                                    <a:gd name="T61" fmla="*/ 258 h 353"/>
                                    <a:gd name="T62" fmla="*/ 1265 w 1539"/>
                                    <a:gd name="T63" fmla="*/ 219 h 353"/>
                                    <a:gd name="T64" fmla="*/ 1362 w 1539"/>
                                    <a:gd name="T65" fmla="*/ 179 h 353"/>
                                    <a:gd name="T66" fmla="*/ 1440 w 1539"/>
                                    <a:gd name="T67" fmla="*/ 135 h 353"/>
                                    <a:gd name="T68" fmla="*/ 1496 w 1539"/>
                                    <a:gd name="T69" fmla="*/ 92 h 353"/>
                                    <a:gd name="T70" fmla="*/ 1530 w 1539"/>
                                    <a:gd name="T71" fmla="*/ 49 h 3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539" h="353">
                                      <a:moveTo>
                                        <a:pt x="1539" y="27"/>
                                      </a:moveTo>
                                      <a:lnTo>
                                        <a:pt x="1539" y="20"/>
                                      </a:lnTo>
                                      <a:lnTo>
                                        <a:pt x="1537" y="13"/>
                                      </a:lnTo>
                                      <a:lnTo>
                                        <a:pt x="1533" y="7"/>
                                      </a:lnTo>
                                      <a:lnTo>
                                        <a:pt x="1529" y="0"/>
                                      </a:lnTo>
                                      <a:lnTo>
                                        <a:pt x="1516" y="20"/>
                                      </a:lnTo>
                                      <a:lnTo>
                                        <a:pt x="1499" y="39"/>
                                      </a:lnTo>
                                      <a:lnTo>
                                        <a:pt x="1474" y="59"/>
                                      </a:lnTo>
                                      <a:lnTo>
                                        <a:pt x="1445" y="78"/>
                                      </a:lnTo>
                                      <a:lnTo>
                                        <a:pt x="1412" y="98"/>
                                      </a:lnTo>
                                      <a:lnTo>
                                        <a:pt x="1373" y="117"/>
                                      </a:lnTo>
                                      <a:lnTo>
                                        <a:pt x="1332" y="135"/>
                                      </a:lnTo>
                                      <a:lnTo>
                                        <a:pt x="1284" y="153"/>
                                      </a:lnTo>
                                      <a:lnTo>
                                        <a:pt x="1234" y="170"/>
                                      </a:lnTo>
                                      <a:lnTo>
                                        <a:pt x="1179" y="187"/>
                                      </a:lnTo>
                                      <a:lnTo>
                                        <a:pt x="1121" y="203"/>
                                      </a:lnTo>
                                      <a:lnTo>
                                        <a:pt x="1061" y="217"/>
                                      </a:lnTo>
                                      <a:lnTo>
                                        <a:pt x="997" y="232"/>
                                      </a:lnTo>
                                      <a:lnTo>
                                        <a:pt x="931" y="245"/>
                                      </a:lnTo>
                                      <a:lnTo>
                                        <a:pt x="864" y="256"/>
                                      </a:lnTo>
                                      <a:lnTo>
                                        <a:pt x="793" y="266"/>
                                      </a:lnTo>
                                      <a:lnTo>
                                        <a:pt x="721" y="275"/>
                                      </a:lnTo>
                                      <a:lnTo>
                                        <a:pt x="650" y="282"/>
                                      </a:lnTo>
                                      <a:lnTo>
                                        <a:pt x="583" y="287"/>
                                      </a:lnTo>
                                      <a:lnTo>
                                        <a:pt x="517" y="291"/>
                                      </a:lnTo>
                                      <a:lnTo>
                                        <a:pt x="453" y="292"/>
                                      </a:lnTo>
                                      <a:lnTo>
                                        <a:pt x="394" y="292"/>
                                      </a:lnTo>
                                      <a:lnTo>
                                        <a:pt x="337" y="289"/>
                                      </a:lnTo>
                                      <a:lnTo>
                                        <a:pt x="283" y="287"/>
                                      </a:lnTo>
                                      <a:lnTo>
                                        <a:pt x="234" y="282"/>
                                      </a:lnTo>
                                      <a:lnTo>
                                        <a:pt x="188" y="275"/>
                                      </a:lnTo>
                                      <a:lnTo>
                                        <a:pt x="148" y="266"/>
                                      </a:lnTo>
                                      <a:lnTo>
                                        <a:pt x="110" y="256"/>
                                      </a:lnTo>
                                      <a:lnTo>
                                        <a:pt x="79" y="245"/>
                                      </a:lnTo>
                                      <a:lnTo>
                                        <a:pt x="53" y="232"/>
                                      </a:lnTo>
                                      <a:lnTo>
                                        <a:pt x="33" y="216"/>
                                      </a:lnTo>
                                      <a:lnTo>
                                        <a:pt x="17" y="200"/>
                                      </a:lnTo>
                                      <a:lnTo>
                                        <a:pt x="11" y="207"/>
                                      </a:lnTo>
                                      <a:lnTo>
                                        <a:pt x="5" y="215"/>
                                      </a:lnTo>
                                      <a:lnTo>
                                        <a:pt x="0" y="220"/>
                                      </a:lnTo>
                                      <a:lnTo>
                                        <a:pt x="1" y="228"/>
                                      </a:lnTo>
                                      <a:lnTo>
                                        <a:pt x="17" y="248"/>
                                      </a:lnTo>
                                      <a:lnTo>
                                        <a:pt x="38" y="268"/>
                                      </a:lnTo>
                                      <a:lnTo>
                                        <a:pt x="66" y="285"/>
                                      </a:lnTo>
                                      <a:lnTo>
                                        <a:pt x="96" y="300"/>
                                      </a:lnTo>
                                      <a:lnTo>
                                        <a:pt x="132" y="314"/>
                                      </a:lnTo>
                                      <a:lnTo>
                                        <a:pt x="172" y="325"/>
                                      </a:lnTo>
                                      <a:lnTo>
                                        <a:pt x="217" y="334"/>
                                      </a:lnTo>
                                      <a:lnTo>
                                        <a:pt x="267" y="343"/>
                                      </a:lnTo>
                                      <a:lnTo>
                                        <a:pt x="319" y="349"/>
                                      </a:lnTo>
                                      <a:lnTo>
                                        <a:pt x="377" y="351"/>
                                      </a:lnTo>
                                      <a:lnTo>
                                        <a:pt x="439" y="353"/>
                                      </a:lnTo>
                                      <a:lnTo>
                                        <a:pt x="502" y="353"/>
                                      </a:lnTo>
                                      <a:lnTo>
                                        <a:pt x="571" y="350"/>
                                      </a:lnTo>
                                      <a:lnTo>
                                        <a:pt x="643" y="346"/>
                                      </a:lnTo>
                                      <a:lnTo>
                                        <a:pt x="718" y="338"/>
                                      </a:lnTo>
                                      <a:lnTo>
                                        <a:pt x="796" y="330"/>
                                      </a:lnTo>
                                      <a:lnTo>
                                        <a:pt x="874" y="318"/>
                                      </a:lnTo>
                                      <a:lnTo>
                                        <a:pt x="949" y="305"/>
                                      </a:lnTo>
                                      <a:lnTo>
                                        <a:pt x="1019" y="291"/>
                                      </a:lnTo>
                                      <a:lnTo>
                                        <a:pt x="1087" y="275"/>
                                      </a:lnTo>
                                      <a:lnTo>
                                        <a:pt x="1150" y="258"/>
                                      </a:lnTo>
                                      <a:lnTo>
                                        <a:pt x="1211" y="239"/>
                                      </a:lnTo>
                                      <a:lnTo>
                                        <a:pt x="1265" y="219"/>
                                      </a:lnTo>
                                      <a:lnTo>
                                        <a:pt x="1316" y="199"/>
                                      </a:lnTo>
                                      <a:lnTo>
                                        <a:pt x="1362" y="179"/>
                                      </a:lnTo>
                                      <a:lnTo>
                                        <a:pt x="1404" y="157"/>
                                      </a:lnTo>
                                      <a:lnTo>
                                        <a:pt x="1440" y="135"/>
                                      </a:lnTo>
                                      <a:lnTo>
                                        <a:pt x="1470" y="114"/>
                                      </a:lnTo>
                                      <a:lnTo>
                                        <a:pt x="1496" y="92"/>
                                      </a:lnTo>
                                      <a:lnTo>
                                        <a:pt x="1516" y="71"/>
                                      </a:lnTo>
                                      <a:lnTo>
                                        <a:pt x="1530" y="49"/>
                                      </a:lnTo>
                                      <a:lnTo>
                                        <a:pt x="1539" y="27"/>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1" name="Freeform 16"/>
                              <wps:cNvSpPr>
                                <a:spLocks/>
                              </wps:cNvSpPr>
                              <wps:spPr bwMode="auto">
                                <a:xfrm>
                                  <a:off x="2337" y="3192"/>
                                  <a:ext cx="989" cy="275"/>
                                </a:xfrm>
                                <a:custGeom>
                                  <a:avLst/>
                                  <a:gdLst>
                                    <a:gd name="T0" fmla="*/ 986 w 989"/>
                                    <a:gd name="T1" fmla="*/ 17 h 275"/>
                                    <a:gd name="T2" fmla="*/ 973 w 989"/>
                                    <a:gd name="T3" fmla="*/ 4 h 275"/>
                                    <a:gd name="T4" fmla="*/ 959 w 989"/>
                                    <a:gd name="T5" fmla="*/ 0 h 275"/>
                                    <a:gd name="T6" fmla="*/ 950 w 989"/>
                                    <a:gd name="T7" fmla="*/ 4 h 275"/>
                                    <a:gd name="T8" fmla="*/ 949 w 989"/>
                                    <a:gd name="T9" fmla="*/ 21 h 275"/>
                                    <a:gd name="T10" fmla="*/ 934 w 989"/>
                                    <a:gd name="T11" fmla="*/ 49 h 275"/>
                                    <a:gd name="T12" fmla="*/ 905 w 989"/>
                                    <a:gd name="T13" fmla="*/ 76 h 275"/>
                                    <a:gd name="T14" fmla="*/ 861 w 989"/>
                                    <a:gd name="T15" fmla="*/ 105 h 275"/>
                                    <a:gd name="T16" fmla="*/ 803 w 989"/>
                                    <a:gd name="T17" fmla="*/ 132 h 275"/>
                                    <a:gd name="T18" fmla="*/ 734 w 989"/>
                                    <a:gd name="T19" fmla="*/ 158 h 275"/>
                                    <a:gd name="T20" fmla="*/ 655 w 989"/>
                                    <a:gd name="T21" fmla="*/ 181 h 275"/>
                                    <a:gd name="T22" fmla="*/ 570 w 989"/>
                                    <a:gd name="T23" fmla="*/ 201 h 275"/>
                                    <a:gd name="T24" fmla="*/ 478 w 989"/>
                                    <a:gd name="T25" fmla="*/ 217 h 275"/>
                                    <a:gd name="T26" fmla="*/ 390 w 989"/>
                                    <a:gd name="T27" fmla="*/ 229 h 275"/>
                                    <a:gd name="T28" fmla="*/ 306 w 989"/>
                                    <a:gd name="T29" fmla="*/ 236 h 275"/>
                                    <a:gd name="T30" fmla="*/ 232 w 989"/>
                                    <a:gd name="T31" fmla="*/ 237 h 275"/>
                                    <a:gd name="T32" fmla="*/ 165 w 989"/>
                                    <a:gd name="T33" fmla="*/ 233 h 275"/>
                                    <a:gd name="T34" fmla="*/ 112 w 989"/>
                                    <a:gd name="T35" fmla="*/ 224 h 275"/>
                                    <a:gd name="T36" fmla="*/ 72 w 989"/>
                                    <a:gd name="T37" fmla="*/ 210 h 275"/>
                                    <a:gd name="T38" fmla="*/ 49 w 989"/>
                                    <a:gd name="T39" fmla="*/ 188 h 275"/>
                                    <a:gd name="T40" fmla="*/ 44 w 989"/>
                                    <a:gd name="T41" fmla="*/ 165 h 275"/>
                                    <a:gd name="T42" fmla="*/ 59 w 989"/>
                                    <a:gd name="T43" fmla="*/ 139 h 275"/>
                                    <a:gd name="T44" fmla="*/ 85 w 989"/>
                                    <a:gd name="T45" fmla="*/ 111 h 275"/>
                                    <a:gd name="T46" fmla="*/ 121 w 989"/>
                                    <a:gd name="T47" fmla="*/ 83 h 275"/>
                                    <a:gd name="T48" fmla="*/ 105 w 989"/>
                                    <a:gd name="T49" fmla="*/ 79 h 275"/>
                                    <a:gd name="T50" fmla="*/ 49 w 989"/>
                                    <a:gd name="T51" fmla="*/ 108 h 275"/>
                                    <a:gd name="T52" fmla="*/ 14 w 989"/>
                                    <a:gd name="T53" fmla="*/ 145 h 275"/>
                                    <a:gd name="T54" fmla="*/ 0 w 989"/>
                                    <a:gd name="T55" fmla="*/ 184 h 275"/>
                                    <a:gd name="T56" fmla="*/ 4 w 989"/>
                                    <a:gd name="T57" fmla="*/ 213 h 275"/>
                                    <a:gd name="T58" fmla="*/ 29 w 989"/>
                                    <a:gd name="T59" fmla="*/ 236 h 275"/>
                                    <a:gd name="T60" fmla="*/ 70 w 989"/>
                                    <a:gd name="T61" fmla="*/ 255 h 275"/>
                                    <a:gd name="T62" fmla="*/ 128 w 989"/>
                                    <a:gd name="T63" fmla="*/ 266 h 275"/>
                                    <a:gd name="T64" fmla="*/ 198 w 989"/>
                                    <a:gd name="T65" fmla="*/ 273 h 275"/>
                                    <a:gd name="T66" fmla="*/ 279 w 989"/>
                                    <a:gd name="T67" fmla="*/ 275 h 275"/>
                                    <a:gd name="T68" fmla="*/ 370 w 989"/>
                                    <a:gd name="T69" fmla="*/ 269 h 275"/>
                                    <a:gd name="T70" fmla="*/ 468 w 989"/>
                                    <a:gd name="T71" fmla="*/ 259 h 275"/>
                                    <a:gd name="T72" fmla="*/ 568 w 989"/>
                                    <a:gd name="T73" fmla="*/ 240 h 275"/>
                                    <a:gd name="T74" fmla="*/ 665 w 989"/>
                                    <a:gd name="T75" fmla="*/ 217 h 275"/>
                                    <a:gd name="T76" fmla="*/ 751 w 989"/>
                                    <a:gd name="T77" fmla="*/ 191 h 275"/>
                                    <a:gd name="T78" fmla="*/ 828 w 989"/>
                                    <a:gd name="T79" fmla="*/ 162 h 275"/>
                                    <a:gd name="T80" fmla="*/ 891 w 989"/>
                                    <a:gd name="T81" fmla="*/ 132 h 275"/>
                                    <a:gd name="T82" fmla="*/ 940 w 989"/>
                                    <a:gd name="T83" fmla="*/ 100 h 275"/>
                                    <a:gd name="T84" fmla="*/ 973 w 989"/>
                                    <a:gd name="T85" fmla="*/ 70 h 275"/>
                                    <a:gd name="T86" fmla="*/ 989 w 989"/>
                                    <a:gd name="T87" fmla="*/ 40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89" h="275">
                                      <a:moveTo>
                                        <a:pt x="989" y="26"/>
                                      </a:moveTo>
                                      <a:lnTo>
                                        <a:pt x="986" y="17"/>
                                      </a:lnTo>
                                      <a:lnTo>
                                        <a:pt x="980" y="10"/>
                                      </a:lnTo>
                                      <a:lnTo>
                                        <a:pt x="973" y="4"/>
                                      </a:lnTo>
                                      <a:lnTo>
                                        <a:pt x="966" y="1"/>
                                      </a:lnTo>
                                      <a:lnTo>
                                        <a:pt x="959" y="0"/>
                                      </a:lnTo>
                                      <a:lnTo>
                                        <a:pt x="953" y="1"/>
                                      </a:lnTo>
                                      <a:lnTo>
                                        <a:pt x="950" y="4"/>
                                      </a:lnTo>
                                      <a:lnTo>
                                        <a:pt x="949" y="8"/>
                                      </a:lnTo>
                                      <a:lnTo>
                                        <a:pt x="949" y="21"/>
                                      </a:lnTo>
                                      <a:lnTo>
                                        <a:pt x="944" y="34"/>
                                      </a:lnTo>
                                      <a:lnTo>
                                        <a:pt x="934" y="49"/>
                                      </a:lnTo>
                                      <a:lnTo>
                                        <a:pt x="921" y="62"/>
                                      </a:lnTo>
                                      <a:lnTo>
                                        <a:pt x="905" y="76"/>
                                      </a:lnTo>
                                      <a:lnTo>
                                        <a:pt x="884" y="90"/>
                                      </a:lnTo>
                                      <a:lnTo>
                                        <a:pt x="861" y="105"/>
                                      </a:lnTo>
                                      <a:lnTo>
                                        <a:pt x="833" y="118"/>
                                      </a:lnTo>
                                      <a:lnTo>
                                        <a:pt x="803" y="132"/>
                                      </a:lnTo>
                                      <a:lnTo>
                                        <a:pt x="770" y="145"/>
                                      </a:lnTo>
                                      <a:lnTo>
                                        <a:pt x="734" y="158"/>
                                      </a:lnTo>
                                      <a:lnTo>
                                        <a:pt x="695" y="170"/>
                                      </a:lnTo>
                                      <a:lnTo>
                                        <a:pt x="655" y="181"/>
                                      </a:lnTo>
                                      <a:lnTo>
                                        <a:pt x="613" y="191"/>
                                      </a:lnTo>
                                      <a:lnTo>
                                        <a:pt x="570" y="201"/>
                                      </a:lnTo>
                                      <a:lnTo>
                                        <a:pt x="524" y="210"/>
                                      </a:lnTo>
                                      <a:lnTo>
                                        <a:pt x="478" y="217"/>
                                      </a:lnTo>
                                      <a:lnTo>
                                        <a:pt x="433" y="224"/>
                                      </a:lnTo>
                                      <a:lnTo>
                                        <a:pt x="390" y="229"/>
                                      </a:lnTo>
                                      <a:lnTo>
                                        <a:pt x="347" y="233"/>
                                      </a:lnTo>
                                      <a:lnTo>
                                        <a:pt x="306" y="236"/>
                                      </a:lnTo>
                                      <a:lnTo>
                                        <a:pt x="268" y="237"/>
                                      </a:lnTo>
                                      <a:lnTo>
                                        <a:pt x="232" y="237"/>
                                      </a:lnTo>
                                      <a:lnTo>
                                        <a:pt x="197" y="236"/>
                                      </a:lnTo>
                                      <a:lnTo>
                                        <a:pt x="165" y="233"/>
                                      </a:lnTo>
                                      <a:lnTo>
                                        <a:pt x="136" y="229"/>
                                      </a:lnTo>
                                      <a:lnTo>
                                        <a:pt x="112" y="224"/>
                                      </a:lnTo>
                                      <a:lnTo>
                                        <a:pt x="90" y="217"/>
                                      </a:lnTo>
                                      <a:lnTo>
                                        <a:pt x="72" y="210"/>
                                      </a:lnTo>
                                      <a:lnTo>
                                        <a:pt x="59" y="200"/>
                                      </a:lnTo>
                                      <a:lnTo>
                                        <a:pt x="49" y="188"/>
                                      </a:lnTo>
                                      <a:lnTo>
                                        <a:pt x="44" y="177"/>
                                      </a:lnTo>
                                      <a:lnTo>
                                        <a:pt x="44" y="165"/>
                                      </a:lnTo>
                                      <a:lnTo>
                                        <a:pt x="50" y="152"/>
                                      </a:lnTo>
                                      <a:lnTo>
                                        <a:pt x="59" y="139"/>
                                      </a:lnTo>
                                      <a:lnTo>
                                        <a:pt x="70" y="125"/>
                                      </a:lnTo>
                                      <a:lnTo>
                                        <a:pt x="85" y="111"/>
                                      </a:lnTo>
                                      <a:lnTo>
                                        <a:pt x="102" y="96"/>
                                      </a:lnTo>
                                      <a:lnTo>
                                        <a:pt x="121" y="83"/>
                                      </a:lnTo>
                                      <a:lnTo>
                                        <a:pt x="141" y="70"/>
                                      </a:lnTo>
                                      <a:lnTo>
                                        <a:pt x="105" y="79"/>
                                      </a:lnTo>
                                      <a:lnTo>
                                        <a:pt x="75" y="92"/>
                                      </a:lnTo>
                                      <a:lnTo>
                                        <a:pt x="49" y="108"/>
                                      </a:lnTo>
                                      <a:lnTo>
                                        <a:pt x="30" y="126"/>
                                      </a:lnTo>
                                      <a:lnTo>
                                        <a:pt x="14" y="145"/>
                                      </a:lnTo>
                                      <a:lnTo>
                                        <a:pt x="4" y="165"/>
                                      </a:lnTo>
                                      <a:lnTo>
                                        <a:pt x="0" y="184"/>
                                      </a:lnTo>
                                      <a:lnTo>
                                        <a:pt x="0" y="200"/>
                                      </a:lnTo>
                                      <a:lnTo>
                                        <a:pt x="4" y="213"/>
                                      </a:lnTo>
                                      <a:lnTo>
                                        <a:pt x="14" y="226"/>
                                      </a:lnTo>
                                      <a:lnTo>
                                        <a:pt x="29" y="236"/>
                                      </a:lnTo>
                                      <a:lnTo>
                                        <a:pt x="47" y="246"/>
                                      </a:lnTo>
                                      <a:lnTo>
                                        <a:pt x="70" y="255"/>
                                      </a:lnTo>
                                      <a:lnTo>
                                        <a:pt x="98" y="262"/>
                                      </a:lnTo>
                                      <a:lnTo>
                                        <a:pt x="128" y="266"/>
                                      </a:lnTo>
                                      <a:lnTo>
                                        <a:pt x="161" y="270"/>
                                      </a:lnTo>
                                      <a:lnTo>
                                        <a:pt x="198" y="273"/>
                                      </a:lnTo>
                                      <a:lnTo>
                                        <a:pt x="237" y="275"/>
                                      </a:lnTo>
                                      <a:lnTo>
                                        <a:pt x="279" y="275"/>
                                      </a:lnTo>
                                      <a:lnTo>
                                        <a:pt x="324" y="273"/>
                                      </a:lnTo>
                                      <a:lnTo>
                                        <a:pt x="370" y="269"/>
                                      </a:lnTo>
                                      <a:lnTo>
                                        <a:pt x="417" y="265"/>
                                      </a:lnTo>
                                      <a:lnTo>
                                        <a:pt x="468" y="259"/>
                                      </a:lnTo>
                                      <a:lnTo>
                                        <a:pt x="518" y="250"/>
                                      </a:lnTo>
                                      <a:lnTo>
                                        <a:pt x="568" y="240"/>
                                      </a:lnTo>
                                      <a:lnTo>
                                        <a:pt x="617" y="230"/>
                                      </a:lnTo>
                                      <a:lnTo>
                                        <a:pt x="665" y="217"/>
                                      </a:lnTo>
                                      <a:lnTo>
                                        <a:pt x="710" y="206"/>
                                      </a:lnTo>
                                      <a:lnTo>
                                        <a:pt x="751" y="191"/>
                                      </a:lnTo>
                                      <a:lnTo>
                                        <a:pt x="790" y="177"/>
                                      </a:lnTo>
                                      <a:lnTo>
                                        <a:pt x="828" y="162"/>
                                      </a:lnTo>
                                      <a:lnTo>
                                        <a:pt x="861" y="148"/>
                                      </a:lnTo>
                                      <a:lnTo>
                                        <a:pt x="891" y="132"/>
                                      </a:lnTo>
                                      <a:lnTo>
                                        <a:pt x="918" y="116"/>
                                      </a:lnTo>
                                      <a:lnTo>
                                        <a:pt x="940" y="100"/>
                                      </a:lnTo>
                                      <a:lnTo>
                                        <a:pt x="959" y="86"/>
                                      </a:lnTo>
                                      <a:lnTo>
                                        <a:pt x="973" y="70"/>
                                      </a:lnTo>
                                      <a:lnTo>
                                        <a:pt x="983" y="54"/>
                                      </a:lnTo>
                                      <a:lnTo>
                                        <a:pt x="989" y="40"/>
                                      </a:lnTo>
                                      <a:lnTo>
                                        <a:pt x="989" y="26"/>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7" name="Freeform 17"/>
                              <wps:cNvSpPr>
                                <a:spLocks/>
                              </wps:cNvSpPr>
                              <wps:spPr bwMode="auto">
                                <a:xfrm>
                                  <a:off x="1650" y="2536"/>
                                  <a:ext cx="312" cy="431"/>
                                </a:xfrm>
                                <a:custGeom>
                                  <a:avLst/>
                                  <a:gdLst>
                                    <a:gd name="T0" fmla="*/ 36 w 312"/>
                                    <a:gd name="T1" fmla="*/ 108 h 431"/>
                                    <a:gd name="T2" fmla="*/ 37 w 312"/>
                                    <a:gd name="T3" fmla="*/ 82 h 431"/>
                                    <a:gd name="T4" fmla="*/ 50 w 312"/>
                                    <a:gd name="T5" fmla="*/ 59 h 431"/>
                                    <a:gd name="T6" fmla="*/ 75 w 312"/>
                                    <a:gd name="T7" fmla="*/ 41 h 431"/>
                                    <a:gd name="T8" fmla="*/ 118 w 312"/>
                                    <a:gd name="T9" fmla="*/ 28 h 431"/>
                                    <a:gd name="T10" fmla="*/ 164 w 312"/>
                                    <a:gd name="T11" fmla="*/ 38 h 431"/>
                                    <a:gd name="T12" fmla="*/ 196 w 312"/>
                                    <a:gd name="T13" fmla="*/ 67 h 431"/>
                                    <a:gd name="T14" fmla="*/ 214 w 312"/>
                                    <a:gd name="T15" fmla="*/ 103 h 431"/>
                                    <a:gd name="T16" fmla="*/ 222 w 312"/>
                                    <a:gd name="T17" fmla="*/ 137 h 431"/>
                                    <a:gd name="T18" fmla="*/ 212 w 312"/>
                                    <a:gd name="T19" fmla="*/ 185 h 431"/>
                                    <a:gd name="T20" fmla="*/ 200 w 312"/>
                                    <a:gd name="T21" fmla="*/ 241 h 431"/>
                                    <a:gd name="T22" fmla="*/ 203 w 312"/>
                                    <a:gd name="T23" fmla="*/ 303 h 431"/>
                                    <a:gd name="T24" fmla="*/ 227 w 312"/>
                                    <a:gd name="T25" fmla="*/ 358 h 431"/>
                                    <a:gd name="T26" fmla="*/ 260 w 312"/>
                                    <a:gd name="T27" fmla="*/ 395 h 431"/>
                                    <a:gd name="T28" fmla="*/ 292 w 312"/>
                                    <a:gd name="T29" fmla="*/ 419 h 431"/>
                                    <a:gd name="T30" fmla="*/ 311 w 312"/>
                                    <a:gd name="T31" fmla="*/ 431 h 431"/>
                                    <a:gd name="T32" fmla="*/ 279 w 312"/>
                                    <a:gd name="T33" fmla="*/ 388 h 431"/>
                                    <a:gd name="T34" fmla="*/ 243 w 312"/>
                                    <a:gd name="T35" fmla="*/ 311 h 431"/>
                                    <a:gd name="T36" fmla="*/ 235 w 312"/>
                                    <a:gd name="T37" fmla="*/ 248 h 431"/>
                                    <a:gd name="T38" fmla="*/ 242 w 312"/>
                                    <a:gd name="T39" fmla="*/ 202 h 431"/>
                                    <a:gd name="T40" fmla="*/ 252 w 312"/>
                                    <a:gd name="T41" fmla="*/ 152 h 431"/>
                                    <a:gd name="T42" fmla="*/ 242 w 312"/>
                                    <a:gd name="T43" fmla="*/ 92 h 431"/>
                                    <a:gd name="T44" fmla="*/ 227 w 312"/>
                                    <a:gd name="T45" fmla="*/ 65 h 431"/>
                                    <a:gd name="T46" fmla="*/ 204 w 312"/>
                                    <a:gd name="T47" fmla="*/ 36 h 431"/>
                                    <a:gd name="T48" fmla="*/ 176 w 312"/>
                                    <a:gd name="T49" fmla="*/ 16 h 431"/>
                                    <a:gd name="T50" fmla="*/ 140 w 312"/>
                                    <a:gd name="T51" fmla="*/ 5 h 431"/>
                                    <a:gd name="T52" fmla="*/ 111 w 312"/>
                                    <a:gd name="T53" fmla="*/ 0 h 431"/>
                                    <a:gd name="T54" fmla="*/ 93 w 312"/>
                                    <a:gd name="T55" fmla="*/ 3 h 431"/>
                                    <a:gd name="T56" fmla="*/ 75 w 312"/>
                                    <a:gd name="T57" fmla="*/ 9 h 431"/>
                                    <a:gd name="T58" fmla="*/ 56 w 312"/>
                                    <a:gd name="T59" fmla="*/ 19 h 431"/>
                                    <a:gd name="T60" fmla="*/ 39 w 312"/>
                                    <a:gd name="T61" fmla="*/ 31 h 431"/>
                                    <a:gd name="T62" fmla="*/ 23 w 312"/>
                                    <a:gd name="T63" fmla="*/ 45 h 431"/>
                                    <a:gd name="T64" fmla="*/ 11 w 312"/>
                                    <a:gd name="T65" fmla="*/ 62 h 431"/>
                                    <a:gd name="T66" fmla="*/ 3 w 312"/>
                                    <a:gd name="T67" fmla="*/ 80 h 431"/>
                                    <a:gd name="T68" fmla="*/ 0 w 312"/>
                                    <a:gd name="T69" fmla="*/ 94 h 431"/>
                                    <a:gd name="T70" fmla="*/ 9 w 312"/>
                                    <a:gd name="T71" fmla="*/ 126 h 431"/>
                                    <a:gd name="T72" fmla="*/ 34 w 312"/>
                                    <a:gd name="T73" fmla="*/ 157 h 431"/>
                                    <a:gd name="T74" fmla="*/ 60 w 312"/>
                                    <a:gd name="T75" fmla="*/ 167 h 431"/>
                                    <a:gd name="T76" fmla="*/ 85 w 312"/>
                                    <a:gd name="T77" fmla="*/ 169 h 431"/>
                                    <a:gd name="T78" fmla="*/ 101 w 312"/>
                                    <a:gd name="T79" fmla="*/ 165 h 431"/>
                                    <a:gd name="T80" fmla="*/ 102 w 312"/>
                                    <a:gd name="T81" fmla="*/ 160 h 431"/>
                                    <a:gd name="T82" fmla="*/ 89 w 312"/>
                                    <a:gd name="T83" fmla="*/ 157 h 431"/>
                                    <a:gd name="T84" fmla="*/ 69 w 312"/>
                                    <a:gd name="T85" fmla="*/ 150 h 431"/>
                                    <a:gd name="T86" fmla="*/ 49 w 312"/>
                                    <a:gd name="T87" fmla="*/ 134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12" h="431">
                                      <a:moveTo>
                                        <a:pt x="40" y="120"/>
                                      </a:moveTo>
                                      <a:lnTo>
                                        <a:pt x="36" y="108"/>
                                      </a:lnTo>
                                      <a:lnTo>
                                        <a:pt x="36" y="95"/>
                                      </a:lnTo>
                                      <a:lnTo>
                                        <a:pt x="37" y="82"/>
                                      </a:lnTo>
                                      <a:lnTo>
                                        <a:pt x="42" y="69"/>
                                      </a:lnTo>
                                      <a:lnTo>
                                        <a:pt x="50" y="59"/>
                                      </a:lnTo>
                                      <a:lnTo>
                                        <a:pt x="60" y="48"/>
                                      </a:lnTo>
                                      <a:lnTo>
                                        <a:pt x="75" y="41"/>
                                      </a:lnTo>
                                      <a:lnTo>
                                        <a:pt x="91" y="33"/>
                                      </a:lnTo>
                                      <a:lnTo>
                                        <a:pt x="118" y="28"/>
                                      </a:lnTo>
                                      <a:lnTo>
                                        <a:pt x="142" y="31"/>
                                      </a:lnTo>
                                      <a:lnTo>
                                        <a:pt x="164" y="38"/>
                                      </a:lnTo>
                                      <a:lnTo>
                                        <a:pt x="181" y="51"/>
                                      </a:lnTo>
                                      <a:lnTo>
                                        <a:pt x="196" y="67"/>
                                      </a:lnTo>
                                      <a:lnTo>
                                        <a:pt x="207" y="84"/>
                                      </a:lnTo>
                                      <a:lnTo>
                                        <a:pt x="214" y="103"/>
                                      </a:lnTo>
                                      <a:lnTo>
                                        <a:pt x="220" y="120"/>
                                      </a:lnTo>
                                      <a:lnTo>
                                        <a:pt x="222" y="137"/>
                                      </a:lnTo>
                                      <a:lnTo>
                                        <a:pt x="217" y="159"/>
                                      </a:lnTo>
                                      <a:lnTo>
                                        <a:pt x="212" y="185"/>
                                      </a:lnTo>
                                      <a:lnTo>
                                        <a:pt x="206" y="212"/>
                                      </a:lnTo>
                                      <a:lnTo>
                                        <a:pt x="200" y="241"/>
                                      </a:lnTo>
                                      <a:lnTo>
                                        <a:pt x="199" y="273"/>
                                      </a:lnTo>
                                      <a:lnTo>
                                        <a:pt x="203" y="303"/>
                                      </a:lnTo>
                                      <a:lnTo>
                                        <a:pt x="214" y="334"/>
                                      </a:lnTo>
                                      <a:lnTo>
                                        <a:pt x="227" y="358"/>
                                      </a:lnTo>
                                      <a:lnTo>
                                        <a:pt x="243" y="378"/>
                                      </a:lnTo>
                                      <a:lnTo>
                                        <a:pt x="260" y="395"/>
                                      </a:lnTo>
                                      <a:lnTo>
                                        <a:pt x="276" y="408"/>
                                      </a:lnTo>
                                      <a:lnTo>
                                        <a:pt x="292" y="419"/>
                                      </a:lnTo>
                                      <a:lnTo>
                                        <a:pt x="304" y="427"/>
                                      </a:lnTo>
                                      <a:lnTo>
                                        <a:pt x="311" y="431"/>
                                      </a:lnTo>
                                      <a:lnTo>
                                        <a:pt x="312" y="431"/>
                                      </a:lnTo>
                                      <a:lnTo>
                                        <a:pt x="279" y="388"/>
                                      </a:lnTo>
                                      <a:lnTo>
                                        <a:pt x="256" y="347"/>
                                      </a:lnTo>
                                      <a:lnTo>
                                        <a:pt x="243" y="311"/>
                                      </a:lnTo>
                                      <a:lnTo>
                                        <a:pt x="236" y="277"/>
                                      </a:lnTo>
                                      <a:lnTo>
                                        <a:pt x="235" y="248"/>
                                      </a:lnTo>
                                      <a:lnTo>
                                        <a:pt x="237" y="222"/>
                                      </a:lnTo>
                                      <a:lnTo>
                                        <a:pt x="242" y="202"/>
                                      </a:lnTo>
                                      <a:lnTo>
                                        <a:pt x="246" y="186"/>
                                      </a:lnTo>
                                      <a:lnTo>
                                        <a:pt x="252" y="152"/>
                                      </a:lnTo>
                                      <a:lnTo>
                                        <a:pt x="249" y="117"/>
                                      </a:lnTo>
                                      <a:lnTo>
                                        <a:pt x="242" y="92"/>
                                      </a:lnTo>
                                      <a:lnTo>
                                        <a:pt x="239" y="84"/>
                                      </a:lnTo>
                                      <a:lnTo>
                                        <a:pt x="227" y="65"/>
                                      </a:lnTo>
                                      <a:lnTo>
                                        <a:pt x="216" y="49"/>
                                      </a:lnTo>
                                      <a:lnTo>
                                        <a:pt x="204" y="36"/>
                                      </a:lnTo>
                                      <a:lnTo>
                                        <a:pt x="190" y="25"/>
                                      </a:lnTo>
                                      <a:lnTo>
                                        <a:pt x="176" y="16"/>
                                      </a:lnTo>
                                      <a:lnTo>
                                        <a:pt x="158" y="9"/>
                                      </a:lnTo>
                                      <a:lnTo>
                                        <a:pt x="140" y="5"/>
                                      </a:lnTo>
                                      <a:lnTo>
                                        <a:pt x="118" y="0"/>
                                      </a:lnTo>
                                      <a:lnTo>
                                        <a:pt x="111" y="0"/>
                                      </a:lnTo>
                                      <a:lnTo>
                                        <a:pt x="102" y="2"/>
                                      </a:lnTo>
                                      <a:lnTo>
                                        <a:pt x="93" y="3"/>
                                      </a:lnTo>
                                      <a:lnTo>
                                        <a:pt x="83" y="6"/>
                                      </a:lnTo>
                                      <a:lnTo>
                                        <a:pt x="75" y="9"/>
                                      </a:lnTo>
                                      <a:lnTo>
                                        <a:pt x="65" y="13"/>
                                      </a:lnTo>
                                      <a:lnTo>
                                        <a:pt x="56" y="19"/>
                                      </a:lnTo>
                                      <a:lnTo>
                                        <a:pt x="47" y="25"/>
                                      </a:lnTo>
                                      <a:lnTo>
                                        <a:pt x="39" y="31"/>
                                      </a:lnTo>
                                      <a:lnTo>
                                        <a:pt x="32" y="38"/>
                                      </a:lnTo>
                                      <a:lnTo>
                                        <a:pt x="23" y="45"/>
                                      </a:lnTo>
                                      <a:lnTo>
                                        <a:pt x="17" y="54"/>
                                      </a:lnTo>
                                      <a:lnTo>
                                        <a:pt x="11" y="62"/>
                                      </a:lnTo>
                                      <a:lnTo>
                                        <a:pt x="6" y="69"/>
                                      </a:lnTo>
                                      <a:lnTo>
                                        <a:pt x="3" y="80"/>
                                      </a:lnTo>
                                      <a:lnTo>
                                        <a:pt x="0" y="88"/>
                                      </a:lnTo>
                                      <a:lnTo>
                                        <a:pt x="0" y="94"/>
                                      </a:lnTo>
                                      <a:lnTo>
                                        <a:pt x="3" y="107"/>
                                      </a:lnTo>
                                      <a:lnTo>
                                        <a:pt x="9" y="126"/>
                                      </a:lnTo>
                                      <a:lnTo>
                                        <a:pt x="21" y="146"/>
                                      </a:lnTo>
                                      <a:lnTo>
                                        <a:pt x="34" y="157"/>
                                      </a:lnTo>
                                      <a:lnTo>
                                        <a:pt x="47" y="165"/>
                                      </a:lnTo>
                                      <a:lnTo>
                                        <a:pt x="60" y="167"/>
                                      </a:lnTo>
                                      <a:lnTo>
                                        <a:pt x="73" y="169"/>
                                      </a:lnTo>
                                      <a:lnTo>
                                        <a:pt x="85" y="169"/>
                                      </a:lnTo>
                                      <a:lnTo>
                                        <a:pt x="95" y="167"/>
                                      </a:lnTo>
                                      <a:lnTo>
                                        <a:pt x="101" y="165"/>
                                      </a:lnTo>
                                      <a:lnTo>
                                        <a:pt x="104" y="162"/>
                                      </a:lnTo>
                                      <a:lnTo>
                                        <a:pt x="102" y="160"/>
                                      </a:lnTo>
                                      <a:lnTo>
                                        <a:pt x="98" y="159"/>
                                      </a:lnTo>
                                      <a:lnTo>
                                        <a:pt x="89" y="157"/>
                                      </a:lnTo>
                                      <a:lnTo>
                                        <a:pt x="81" y="154"/>
                                      </a:lnTo>
                                      <a:lnTo>
                                        <a:pt x="69" y="150"/>
                                      </a:lnTo>
                                      <a:lnTo>
                                        <a:pt x="59" y="143"/>
                                      </a:lnTo>
                                      <a:lnTo>
                                        <a:pt x="49" y="134"/>
                                      </a:lnTo>
                                      <a:lnTo>
                                        <a:pt x="40" y="12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8" name="Freeform 18"/>
                              <wps:cNvSpPr>
                                <a:spLocks/>
                              </wps:cNvSpPr>
                              <wps:spPr bwMode="auto">
                                <a:xfrm>
                                  <a:off x="1912" y="2267"/>
                                  <a:ext cx="160" cy="531"/>
                                </a:xfrm>
                                <a:custGeom>
                                  <a:avLst/>
                                  <a:gdLst>
                                    <a:gd name="T0" fmla="*/ 91 w 160"/>
                                    <a:gd name="T1" fmla="*/ 373 h 531"/>
                                    <a:gd name="T2" fmla="*/ 117 w 160"/>
                                    <a:gd name="T3" fmla="*/ 308 h 531"/>
                                    <a:gd name="T4" fmla="*/ 141 w 160"/>
                                    <a:gd name="T5" fmla="*/ 243 h 531"/>
                                    <a:gd name="T6" fmla="*/ 157 w 160"/>
                                    <a:gd name="T7" fmla="*/ 177 h 531"/>
                                    <a:gd name="T8" fmla="*/ 160 w 160"/>
                                    <a:gd name="T9" fmla="*/ 124 h 531"/>
                                    <a:gd name="T10" fmla="*/ 155 w 160"/>
                                    <a:gd name="T11" fmla="*/ 79 h 531"/>
                                    <a:gd name="T12" fmla="*/ 145 w 160"/>
                                    <a:gd name="T13" fmla="*/ 49 h 531"/>
                                    <a:gd name="T14" fmla="*/ 132 w 160"/>
                                    <a:gd name="T15" fmla="*/ 32 h 531"/>
                                    <a:gd name="T16" fmla="*/ 117 w 160"/>
                                    <a:gd name="T17" fmla="*/ 17 h 531"/>
                                    <a:gd name="T18" fmla="*/ 95 w 160"/>
                                    <a:gd name="T19" fmla="*/ 6 h 531"/>
                                    <a:gd name="T20" fmla="*/ 81 w 160"/>
                                    <a:gd name="T21" fmla="*/ 1 h 531"/>
                                    <a:gd name="T22" fmla="*/ 75 w 160"/>
                                    <a:gd name="T23" fmla="*/ 0 h 531"/>
                                    <a:gd name="T24" fmla="*/ 62 w 160"/>
                                    <a:gd name="T25" fmla="*/ 1 h 531"/>
                                    <a:gd name="T26" fmla="*/ 42 w 160"/>
                                    <a:gd name="T27" fmla="*/ 7 h 531"/>
                                    <a:gd name="T28" fmla="*/ 26 w 160"/>
                                    <a:gd name="T29" fmla="*/ 14 h 531"/>
                                    <a:gd name="T30" fmla="*/ 16 w 160"/>
                                    <a:gd name="T31" fmla="*/ 22 h 531"/>
                                    <a:gd name="T32" fmla="*/ 13 w 160"/>
                                    <a:gd name="T33" fmla="*/ 24 h 531"/>
                                    <a:gd name="T34" fmla="*/ 4 w 160"/>
                                    <a:gd name="T35" fmla="*/ 37 h 531"/>
                                    <a:gd name="T36" fmla="*/ 0 w 160"/>
                                    <a:gd name="T37" fmla="*/ 60 h 531"/>
                                    <a:gd name="T38" fmla="*/ 10 w 160"/>
                                    <a:gd name="T39" fmla="*/ 89 h 531"/>
                                    <a:gd name="T40" fmla="*/ 24 w 160"/>
                                    <a:gd name="T41" fmla="*/ 95 h 531"/>
                                    <a:gd name="T42" fmla="*/ 30 w 160"/>
                                    <a:gd name="T43" fmla="*/ 45 h 531"/>
                                    <a:gd name="T44" fmla="*/ 65 w 160"/>
                                    <a:gd name="T45" fmla="*/ 29 h 531"/>
                                    <a:gd name="T46" fmla="*/ 89 w 160"/>
                                    <a:gd name="T47" fmla="*/ 33 h 531"/>
                                    <a:gd name="T48" fmla="*/ 106 w 160"/>
                                    <a:gd name="T49" fmla="*/ 43 h 531"/>
                                    <a:gd name="T50" fmla="*/ 119 w 160"/>
                                    <a:gd name="T51" fmla="*/ 58 h 531"/>
                                    <a:gd name="T52" fmla="*/ 130 w 160"/>
                                    <a:gd name="T53" fmla="*/ 85 h 531"/>
                                    <a:gd name="T54" fmla="*/ 134 w 160"/>
                                    <a:gd name="T55" fmla="*/ 127 h 531"/>
                                    <a:gd name="T56" fmla="*/ 130 w 160"/>
                                    <a:gd name="T57" fmla="*/ 181 h 531"/>
                                    <a:gd name="T58" fmla="*/ 111 w 160"/>
                                    <a:gd name="T59" fmla="*/ 253 h 531"/>
                                    <a:gd name="T60" fmla="*/ 83 w 160"/>
                                    <a:gd name="T61" fmla="*/ 324 h 531"/>
                                    <a:gd name="T62" fmla="*/ 55 w 160"/>
                                    <a:gd name="T63" fmla="*/ 396 h 531"/>
                                    <a:gd name="T64" fmla="*/ 42 w 160"/>
                                    <a:gd name="T65" fmla="*/ 448 h 531"/>
                                    <a:gd name="T66" fmla="*/ 50 w 160"/>
                                    <a:gd name="T67" fmla="*/ 482 h 531"/>
                                    <a:gd name="T68" fmla="*/ 65 w 160"/>
                                    <a:gd name="T69" fmla="*/ 514 h 531"/>
                                    <a:gd name="T70" fmla="*/ 76 w 160"/>
                                    <a:gd name="T71" fmla="*/ 531 h 531"/>
                                    <a:gd name="T72" fmla="*/ 66 w 160"/>
                                    <a:gd name="T73" fmla="*/ 478 h 531"/>
                                    <a:gd name="T74" fmla="*/ 70 w 160"/>
                                    <a:gd name="T75" fmla="*/ 423 h 5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60" h="531">
                                      <a:moveTo>
                                        <a:pt x="78" y="406"/>
                                      </a:moveTo>
                                      <a:lnTo>
                                        <a:pt x="91" y="373"/>
                                      </a:lnTo>
                                      <a:lnTo>
                                        <a:pt x="104" y="341"/>
                                      </a:lnTo>
                                      <a:lnTo>
                                        <a:pt x="117" y="308"/>
                                      </a:lnTo>
                                      <a:lnTo>
                                        <a:pt x="130" y="277"/>
                                      </a:lnTo>
                                      <a:lnTo>
                                        <a:pt x="141" y="243"/>
                                      </a:lnTo>
                                      <a:lnTo>
                                        <a:pt x="150" y="210"/>
                                      </a:lnTo>
                                      <a:lnTo>
                                        <a:pt x="157" y="177"/>
                                      </a:lnTo>
                                      <a:lnTo>
                                        <a:pt x="160" y="144"/>
                                      </a:lnTo>
                                      <a:lnTo>
                                        <a:pt x="160" y="124"/>
                                      </a:lnTo>
                                      <a:lnTo>
                                        <a:pt x="158" y="101"/>
                                      </a:lnTo>
                                      <a:lnTo>
                                        <a:pt x="155" y="79"/>
                                      </a:lnTo>
                                      <a:lnTo>
                                        <a:pt x="150" y="59"/>
                                      </a:lnTo>
                                      <a:lnTo>
                                        <a:pt x="145" y="49"/>
                                      </a:lnTo>
                                      <a:lnTo>
                                        <a:pt x="140" y="40"/>
                                      </a:lnTo>
                                      <a:lnTo>
                                        <a:pt x="132" y="32"/>
                                      </a:lnTo>
                                      <a:lnTo>
                                        <a:pt x="125" y="23"/>
                                      </a:lnTo>
                                      <a:lnTo>
                                        <a:pt x="117" y="17"/>
                                      </a:lnTo>
                                      <a:lnTo>
                                        <a:pt x="106" y="10"/>
                                      </a:lnTo>
                                      <a:lnTo>
                                        <a:pt x="95" y="6"/>
                                      </a:lnTo>
                                      <a:lnTo>
                                        <a:pt x="83" y="1"/>
                                      </a:lnTo>
                                      <a:lnTo>
                                        <a:pt x="81" y="1"/>
                                      </a:lnTo>
                                      <a:lnTo>
                                        <a:pt x="78" y="0"/>
                                      </a:lnTo>
                                      <a:lnTo>
                                        <a:pt x="75" y="0"/>
                                      </a:lnTo>
                                      <a:lnTo>
                                        <a:pt x="72" y="0"/>
                                      </a:lnTo>
                                      <a:lnTo>
                                        <a:pt x="62" y="1"/>
                                      </a:lnTo>
                                      <a:lnTo>
                                        <a:pt x="52" y="3"/>
                                      </a:lnTo>
                                      <a:lnTo>
                                        <a:pt x="42" y="7"/>
                                      </a:lnTo>
                                      <a:lnTo>
                                        <a:pt x="33" y="12"/>
                                      </a:lnTo>
                                      <a:lnTo>
                                        <a:pt x="26" y="14"/>
                                      </a:lnTo>
                                      <a:lnTo>
                                        <a:pt x="20" y="19"/>
                                      </a:lnTo>
                                      <a:lnTo>
                                        <a:pt x="16" y="22"/>
                                      </a:lnTo>
                                      <a:lnTo>
                                        <a:pt x="14" y="23"/>
                                      </a:lnTo>
                                      <a:lnTo>
                                        <a:pt x="13" y="24"/>
                                      </a:lnTo>
                                      <a:lnTo>
                                        <a:pt x="9" y="30"/>
                                      </a:lnTo>
                                      <a:lnTo>
                                        <a:pt x="4" y="37"/>
                                      </a:lnTo>
                                      <a:lnTo>
                                        <a:pt x="1" y="48"/>
                                      </a:lnTo>
                                      <a:lnTo>
                                        <a:pt x="0" y="60"/>
                                      </a:lnTo>
                                      <a:lnTo>
                                        <a:pt x="3" y="73"/>
                                      </a:lnTo>
                                      <a:lnTo>
                                        <a:pt x="10" y="89"/>
                                      </a:lnTo>
                                      <a:lnTo>
                                        <a:pt x="23" y="104"/>
                                      </a:lnTo>
                                      <a:lnTo>
                                        <a:pt x="24" y="95"/>
                                      </a:lnTo>
                                      <a:lnTo>
                                        <a:pt x="24" y="71"/>
                                      </a:lnTo>
                                      <a:lnTo>
                                        <a:pt x="30" y="45"/>
                                      </a:lnTo>
                                      <a:lnTo>
                                        <a:pt x="50" y="30"/>
                                      </a:lnTo>
                                      <a:lnTo>
                                        <a:pt x="65" y="29"/>
                                      </a:lnTo>
                                      <a:lnTo>
                                        <a:pt x="78" y="30"/>
                                      </a:lnTo>
                                      <a:lnTo>
                                        <a:pt x="89" y="33"/>
                                      </a:lnTo>
                                      <a:lnTo>
                                        <a:pt x="99" y="37"/>
                                      </a:lnTo>
                                      <a:lnTo>
                                        <a:pt x="106" y="43"/>
                                      </a:lnTo>
                                      <a:lnTo>
                                        <a:pt x="114" y="50"/>
                                      </a:lnTo>
                                      <a:lnTo>
                                        <a:pt x="119" y="58"/>
                                      </a:lnTo>
                                      <a:lnTo>
                                        <a:pt x="124" y="66"/>
                                      </a:lnTo>
                                      <a:lnTo>
                                        <a:pt x="130" y="85"/>
                                      </a:lnTo>
                                      <a:lnTo>
                                        <a:pt x="132" y="105"/>
                                      </a:lnTo>
                                      <a:lnTo>
                                        <a:pt x="134" y="127"/>
                                      </a:lnTo>
                                      <a:lnTo>
                                        <a:pt x="134" y="144"/>
                                      </a:lnTo>
                                      <a:lnTo>
                                        <a:pt x="130" y="181"/>
                                      </a:lnTo>
                                      <a:lnTo>
                                        <a:pt x="122" y="217"/>
                                      </a:lnTo>
                                      <a:lnTo>
                                        <a:pt x="111" y="253"/>
                                      </a:lnTo>
                                      <a:lnTo>
                                        <a:pt x="98" y="289"/>
                                      </a:lnTo>
                                      <a:lnTo>
                                        <a:pt x="83" y="324"/>
                                      </a:lnTo>
                                      <a:lnTo>
                                        <a:pt x="69" y="360"/>
                                      </a:lnTo>
                                      <a:lnTo>
                                        <a:pt x="55" y="396"/>
                                      </a:lnTo>
                                      <a:lnTo>
                                        <a:pt x="43" y="432"/>
                                      </a:lnTo>
                                      <a:lnTo>
                                        <a:pt x="42" y="448"/>
                                      </a:lnTo>
                                      <a:lnTo>
                                        <a:pt x="45" y="465"/>
                                      </a:lnTo>
                                      <a:lnTo>
                                        <a:pt x="50" y="482"/>
                                      </a:lnTo>
                                      <a:lnTo>
                                        <a:pt x="58" y="500"/>
                                      </a:lnTo>
                                      <a:lnTo>
                                        <a:pt x="65" y="514"/>
                                      </a:lnTo>
                                      <a:lnTo>
                                        <a:pt x="72" y="524"/>
                                      </a:lnTo>
                                      <a:lnTo>
                                        <a:pt x="76" y="531"/>
                                      </a:lnTo>
                                      <a:lnTo>
                                        <a:pt x="78" y="531"/>
                                      </a:lnTo>
                                      <a:lnTo>
                                        <a:pt x="66" y="478"/>
                                      </a:lnTo>
                                      <a:lnTo>
                                        <a:pt x="65" y="445"/>
                                      </a:lnTo>
                                      <a:lnTo>
                                        <a:pt x="70" y="423"/>
                                      </a:lnTo>
                                      <a:lnTo>
                                        <a:pt x="78" y="406"/>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959" name="Group 19"/>
                              <wpg:cNvGrpSpPr>
                                <a:grpSpLocks/>
                              </wpg:cNvGrpSpPr>
                              <wpg:grpSpPr bwMode="auto">
                                <a:xfrm>
                                  <a:off x="4668" y="2217"/>
                                  <a:ext cx="1425" cy="2215"/>
                                  <a:chOff x="4842" y="2217"/>
                                  <a:chExt cx="1764" cy="2215"/>
                                </a:xfrm>
                              </wpg:grpSpPr>
                              <wpg:grpSp>
                                <wpg:cNvPr id="1073742112" name="Group 20"/>
                                <wpg:cNvGrpSpPr>
                                  <a:grpSpLocks/>
                                </wpg:cNvGrpSpPr>
                                <wpg:grpSpPr bwMode="auto">
                                  <a:xfrm>
                                    <a:off x="4842" y="2324"/>
                                    <a:ext cx="1247" cy="2108"/>
                                    <a:chOff x="4842" y="2324"/>
                                    <a:chExt cx="1247" cy="2108"/>
                                  </a:xfrm>
                                </wpg:grpSpPr>
                                <wps:wsp>
                                  <wps:cNvPr id="1073742113" name="Freeform 21"/>
                                  <wps:cNvSpPr>
                                    <a:spLocks/>
                                  </wps:cNvSpPr>
                                  <wps:spPr bwMode="auto">
                                    <a:xfrm>
                                      <a:off x="4844" y="4010"/>
                                      <a:ext cx="101" cy="259"/>
                                    </a:xfrm>
                                    <a:custGeom>
                                      <a:avLst/>
                                      <a:gdLst>
                                        <a:gd name="T0" fmla="*/ 99 w 101"/>
                                        <a:gd name="T1" fmla="*/ 25 h 259"/>
                                        <a:gd name="T2" fmla="*/ 96 w 101"/>
                                        <a:gd name="T3" fmla="*/ 35 h 259"/>
                                        <a:gd name="T4" fmla="*/ 94 w 101"/>
                                        <a:gd name="T5" fmla="*/ 48 h 259"/>
                                        <a:gd name="T6" fmla="*/ 88 w 101"/>
                                        <a:gd name="T7" fmla="*/ 62 h 259"/>
                                        <a:gd name="T8" fmla="*/ 83 w 101"/>
                                        <a:gd name="T9" fmla="*/ 78 h 259"/>
                                        <a:gd name="T10" fmla="*/ 76 w 101"/>
                                        <a:gd name="T11" fmla="*/ 96 h 259"/>
                                        <a:gd name="T12" fmla="*/ 71 w 101"/>
                                        <a:gd name="T13" fmla="*/ 113 h 259"/>
                                        <a:gd name="T14" fmla="*/ 64 w 101"/>
                                        <a:gd name="T15" fmla="*/ 133 h 259"/>
                                        <a:gd name="T16" fmla="*/ 58 w 101"/>
                                        <a:gd name="T17" fmla="*/ 151 h 259"/>
                                        <a:gd name="T18" fmla="*/ 49 w 101"/>
                                        <a:gd name="T19" fmla="*/ 170 h 259"/>
                                        <a:gd name="T20" fmla="*/ 44 w 101"/>
                                        <a:gd name="T21" fmla="*/ 190 h 259"/>
                                        <a:gd name="T22" fmla="*/ 37 w 101"/>
                                        <a:gd name="T23" fmla="*/ 204 h 259"/>
                                        <a:gd name="T24" fmla="*/ 32 w 101"/>
                                        <a:gd name="T25" fmla="*/ 220 h 259"/>
                                        <a:gd name="T26" fmla="*/ 25 w 101"/>
                                        <a:gd name="T27" fmla="*/ 232 h 259"/>
                                        <a:gd name="T28" fmla="*/ 19 w 101"/>
                                        <a:gd name="T29" fmla="*/ 243 h 259"/>
                                        <a:gd name="T30" fmla="*/ 14 w 101"/>
                                        <a:gd name="T31" fmla="*/ 252 h 259"/>
                                        <a:gd name="T32" fmla="*/ 7 w 101"/>
                                        <a:gd name="T33" fmla="*/ 259 h 259"/>
                                        <a:gd name="T34" fmla="*/ 2 w 101"/>
                                        <a:gd name="T35" fmla="*/ 253 h 259"/>
                                        <a:gd name="T36" fmla="*/ 0 w 101"/>
                                        <a:gd name="T37" fmla="*/ 246 h 259"/>
                                        <a:gd name="T38" fmla="*/ 0 w 101"/>
                                        <a:gd name="T39" fmla="*/ 234 h 259"/>
                                        <a:gd name="T40" fmla="*/ 0 w 101"/>
                                        <a:gd name="T41" fmla="*/ 221 h 259"/>
                                        <a:gd name="T42" fmla="*/ 2 w 101"/>
                                        <a:gd name="T43" fmla="*/ 209 h 259"/>
                                        <a:gd name="T44" fmla="*/ 2 w 101"/>
                                        <a:gd name="T45" fmla="*/ 197 h 259"/>
                                        <a:gd name="T46" fmla="*/ 3 w 101"/>
                                        <a:gd name="T47" fmla="*/ 186 h 259"/>
                                        <a:gd name="T48" fmla="*/ 5 w 101"/>
                                        <a:gd name="T49" fmla="*/ 175 h 259"/>
                                        <a:gd name="T50" fmla="*/ 7 w 101"/>
                                        <a:gd name="T51" fmla="*/ 165 h 259"/>
                                        <a:gd name="T52" fmla="*/ 9 w 101"/>
                                        <a:gd name="T53" fmla="*/ 154 h 259"/>
                                        <a:gd name="T54" fmla="*/ 12 w 101"/>
                                        <a:gd name="T55" fmla="*/ 143 h 259"/>
                                        <a:gd name="T56" fmla="*/ 16 w 101"/>
                                        <a:gd name="T57" fmla="*/ 135 h 259"/>
                                        <a:gd name="T58" fmla="*/ 19 w 101"/>
                                        <a:gd name="T59" fmla="*/ 124 h 259"/>
                                        <a:gd name="T60" fmla="*/ 23 w 101"/>
                                        <a:gd name="T61" fmla="*/ 115 h 259"/>
                                        <a:gd name="T62" fmla="*/ 26 w 101"/>
                                        <a:gd name="T63" fmla="*/ 104 h 259"/>
                                        <a:gd name="T64" fmla="*/ 32 w 101"/>
                                        <a:gd name="T65" fmla="*/ 94 h 259"/>
                                        <a:gd name="T66" fmla="*/ 35 w 101"/>
                                        <a:gd name="T67" fmla="*/ 85 h 259"/>
                                        <a:gd name="T68" fmla="*/ 39 w 101"/>
                                        <a:gd name="T69" fmla="*/ 74 h 259"/>
                                        <a:gd name="T70" fmla="*/ 44 w 101"/>
                                        <a:gd name="T71" fmla="*/ 64 h 259"/>
                                        <a:gd name="T72" fmla="*/ 49 w 101"/>
                                        <a:gd name="T73" fmla="*/ 55 h 259"/>
                                        <a:gd name="T74" fmla="*/ 55 w 101"/>
                                        <a:gd name="T75" fmla="*/ 46 h 259"/>
                                        <a:gd name="T76" fmla="*/ 60 w 101"/>
                                        <a:gd name="T77" fmla="*/ 35 h 259"/>
                                        <a:gd name="T78" fmla="*/ 64 w 101"/>
                                        <a:gd name="T79" fmla="*/ 25 h 259"/>
                                        <a:gd name="T80" fmla="*/ 71 w 101"/>
                                        <a:gd name="T81" fmla="*/ 16 h 259"/>
                                        <a:gd name="T82" fmla="*/ 76 w 101"/>
                                        <a:gd name="T83" fmla="*/ 5 h 259"/>
                                        <a:gd name="T84" fmla="*/ 83 w 101"/>
                                        <a:gd name="T85" fmla="*/ 0 h 259"/>
                                        <a:gd name="T86" fmla="*/ 90 w 101"/>
                                        <a:gd name="T87" fmla="*/ 0 h 259"/>
                                        <a:gd name="T88" fmla="*/ 97 w 101"/>
                                        <a:gd name="T89" fmla="*/ 3 h 259"/>
                                        <a:gd name="T90" fmla="*/ 101 w 101"/>
                                        <a:gd name="T91" fmla="*/ 10 h 259"/>
                                        <a:gd name="T92" fmla="*/ 101 w 101"/>
                                        <a:gd name="T93" fmla="*/ 19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01" h="259">
                                          <a:moveTo>
                                            <a:pt x="101" y="19"/>
                                          </a:moveTo>
                                          <a:lnTo>
                                            <a:pt x="101" y="21"/>
                                          </a:lnTo>
                                          <a:lnTo>
                                            <a:pt x="99" y="25"/>
                                          </a:lnTo>
                                          <a:lnTo>
                                            <a:pt x="99" y="26"/>
                                          </a:lnTo>
                                          <a:lnTo>
                                            <a:pt x="97" y="32"/>
                                          </a:lnTo>
                                          <a:lnTo>
                                            <a:pt x="96" y="35"/>
                                          </a:lnTo>
                                          <a:lnTo>
                                            <a:pt x="96" y="39"/>
                                          </a:lnTo>
                                          <a:lnTo>
                                            <a:pt x="94" y="42"/>
                                          </a:lnTo>
                                          <a:lnTo>
                                            <a:pt x="94" y="48"/>
                                          </a:lnTo>
                                          <a:lnTo>
                                            <a:pt x="90" y="51"/>
                                          </a:lnTo>
                                          <a:lnTo>
                                            <a:pt x="88" y="56"/>
                                          </a:lnTo>
                                          <a:lnTo>
                                            <a:pt x="88" y="62"/>
                                          </a:lnTo>
                                          <a:lnTo>
                                            <a:pt x="85" y="67"/>
                                          </a:lnTo>
                                          <a:lnTo>
                                            <a:pt x="85" y="72"/>
                                          </a:lnTo>
                                          <a:lnTo>
                                            <a:pt x="83" y="78"/>
                                          </a:lnTo>
                                          <a:lnTo>
                                            <a:pt x="81" y="83"/>
                                          </a:lnTo>
                                          <a:lnTo>
                                            <a:pt x="80" y="90"/>
                                          </a:lnTo>
                                          <a:lnTo>
                                            <a:pt x="76" y="96"/>
                                          </a:lnTo>
                                          <a:lnTo>
                                            <a:pt x="74" y="103"/>
                                          </a:lnTo>
                                          <a:lnTo>
                                            <a:pt x="73" y="108"/>
                                          </a:lnTo>
                                          <a:lnTo>
                                            <a:pt x="71" y="113"/>
                                          </a:lnTo>
                                          <a:lnTo>
                                            <a:pt x="69" y="120"/>
                                          </a:lnTo>
                                          <a:lnTo>
                                            <a:pt x="65" y="127"/>
                                          </a:lnTo>
                                          <a:lnTo>
                                            <a:pt x="64" y="133"/>
                                          </a:lnTo>
                                          <a:lnTo>
                                            <a:pt x="62" y="140"/>
                                          </a:lnTo>
                                          <a:lnTo>
                                            <a:pt x="60" y="145"/>
                                          </a:lnTo>
                                          <a:lnTo>
                                            <a:pt x="58" y="151"/>
                                          </a:lnTo>
                                          <a:lnTo>
                                            <a:pt x="55" y="158"/>
                                          </a:lnTo>
                                          <a:lnTo>
                                            <a:pt x="53" y="165"/>
                                          </a:lnTo>
                                          <a:lnTo>
                                            <a:pt x="49" y="170"/>
                                          </a:lnTo>
                                          <a:lnTo>
                                            <a:pt x="48" y="175"/>
                                          </a:lnTo>
                                          <a:lnTo>
                                            <a:pt x="46" y="182"/>
                                          </a:lnTo>
                                          <a:lnTo>
                                            <a:pt x="44" y="190"/>
                                          </a:lnTo>
                                          <a:lnTo>
                                            <a:pt x="42" y="195"/>
                                          </a:lnTo>
                                          <a:lnTo>
                                            <a:pt x="39" y="200"/>
                                          </a:lnTo>
                                          <a:lnTo>
                                            <a:pt x="37" y="204"/>
                                          </a:lnTo>
                                          <a:lnTo>
                                            <a:pt x="35" y="209"/>
                                          </a:lnTo>
                                          <a:lnTo>
                                            <a:pt x="33" y="214"/>
                                          </a:lnTo>
                                          <a:lnTo>
                                            <a:pt x="32" y="220"/>
                                          </a:lnTo>
                                          <a:lnTo>
                                            <a:pt x="28" y="223"/>
                                          </a:lnTo>
                                          <a:lnTo>
                                            <a:pt x="26" y="229"/>
                                          </a:lnTo>
                                          <a:lnTo>
                                            <a:pt x="25" y="232"/>
                                          </a:lnTo>
                                          <a:lnTo>
                                            <a:pt x="23" y="237"/>
                                          </a:lnTo>
                                          <a:lnTo>
                                            <a:pt x="19" y="241"/>
                                          </a:lnTo>
                                          <a:lnTo>
                                            <a:pt x="19" y="243"/>
                                          </a:lnTo>
                                          <a:lnTo>
                                            <a:pt x="18" y="246"/>
                                          </a:lnTo>
                                          <a:lnTo>
                                            <a:pt x="14" y="250"/>
                                          </a:lnTo>
                                          <a:lnTo>
                                            <a:pt x="14" y="252"/>
                                          </a:lnTo>
                                          <a:lnTo>
                                            <a:pt x="12" y="253"/>
                                          </a:lnTo>
                                          <a:lnTo>
                                            <a:pt x="9" y="257"/>
                                          </a:lnTo>
                                          <a:lnTo>
                                            <a:pt x="7" y="259"/>
                                          </a:lnTo>
                                          <a:lnTo>
                                            <a:pt x="3" y="257"/>
                                          </a:lnTo>
                                          <a:lnTo>
                                            <a:pt x="3" y="257"/>
                                          </a:lnTo>
                                          <a:lnTo>
                                            <a:pt x="2" y="253"/>
                                          </a:lnTo>
                                          <a:lnTo>
                                            <a:pt x="2" y="252"/>
                                          </a:lnTo>
                                          <a:lnTo>
                                            <a:pt x="0" y="250"/>
                                          </a:lnTo>
                                          <a:lnTo>
                                            <a:pt x="0" y="246"/>
                                          </a:lnTo>
                                          <a:lnTo>
                                            <a:pt x="0" y="243"/>
                                          </a:lnTo>
                                          <a:lnTo>
                                            <a:pt x="0" y="237"/>
                                          </a:lnTo>
                                          <a:lnTo>
                                            <a:pt x="0" y="234"/>
                                          </a:lnTo>
                                          <a:lnTo>
                                            <a:pt x="0" y="229"/>
                                          </a:lnTo>
                                          <a:lnTo>
                                            <a:pt x="0" y="223"/>
                                          </a:lnTo>
                                          <a:lnTo>
                                            <a:pt x="0" y="221"/>
                                          </a:lnTo>
                                          <a:lnTo>
                                            <a:pt x="0" y="216"/>
                                          </a:lnTo>
                                          <a:lnTo>
                                            <a:pt x="2" y="213"/>
                                          </a:lnTo>
                                          <a:lnTo>
                                            <a:pt x="2" y="209"/>
                                          </a:lnTo>
                                          <a:lnTo>
                                            <a:pt x="2" y="206"/>
                                          </a:lnTo>
                                          <a:lnTo>
                                            <a:pt x="2" y="202"/>
                                          </a:lnTo>
                                          <a:lnTo>
                                            <a:pt x="2" y="197"/>
                                          </a:lnTo>
                                          <a:lnTo>
                                            <a:pt x="2" y="195"/>
                                          </a:lnTo>
                                          <a:lnTo>
                                            <a:pt x="3" y="190"/>
                                          </a:lnTo>
                                          <a:lnTo>
                                            <a:pt x="3" y="186"/>
                                          </a:lnTo>
                                          <a:lnTo>
                                            <a:pt x="3" y="182"/>
                                          </a:lnTo>
                                          <a:lnTo>
                                            <a:pt x="3" y="179"/>
                                          </a:lnTo>
                                          <a:lnTo>
                                            <a:pt x="5" y="175"/>
                                          </a:lnTo>
                                          <a:lnTo>
                                            <a:pt x="5" y="172"/>
                                          </a:lnTo>
                                          <a:lnTo>
                                            <a:pt x="7" y="168"/>
                                          </a:lnTo>
                                          <a:lnTo>
                                            <a:pt x="7" y="165"/>
                                          </a:lnTo>
                                          <a:lnTo>
                                            <a:pt x="9" y="161"/>
                                          </a:lnTo>
                                          <a:lnTo>
                                            <a:pt x="9" y="158"/>
                                          </a:lnTo>
                                          <a:lnTo>
                                            <a:pt x="9" y="154"/>
                                          </a:lnTo>
                                          <a:lnTo>
                                            <a:pt x="10" y="151"/>
                                          </a:lnTo>
                                          <a:lnTo>
                                            <a:pt x="12" y="147"/>
                                          </a:lnTo>
                                          <a:lnTo>
                                            <a:pt x="12" y="143"/>
                                          </a:lnTo>
                                          <a:lnTo>
                                            <a:pt x="14" y="140"/>
                                          </a:lnTo>
                                          <a:lnTo>
                                            <a:pt x="14" y="138"/>
                                          </a:lnTo>
                                          <a:lnTo>
                                            <a:pt x="16" y="135"/>
                                          </a:lnTo>
                                          <a:lnTo>
                                            <a:pt x="18" y="131"/>
                                          </a:lnTo>
                                          <a:lnTo>
                                            <a:pt x="18" y="127"/>
                                          </a:lnTo>
                                          <a:lnTo>
                                            <a:pt x="19" y="124"/>
                                          </a:lnTo>
                                          <a:lnTo>
                                            <a:pt x="19" y="120"/>
                                          </a:lnTo>
                                          <a:lnTo>
                                            <a:pt x="23" y="117"/>
                                          </a:lnTo>
                                          <a:lnTo>
                                            <a:pt x="23" y="115"/>
                                          </a:lnTo>
                                          <a:lnTo>
                                            <a:pt x="25" y="110"/>
                                          </a:lnTo>
                                          <a:lnTo>
                                            <a:pt x="26" y="108"/>
                                          </a:lnTo>
                                          <a:lnTo>
                                            <a:pt x="26" y="104"/>
                                          </a:lnTo>
                                          <a:lnTo>
                                            <a:pt x="28" y="101"/>
                                          </a:lnTo>
                                          <a:lnTo>
                                            <a:pt x="30" y="97"/>
                                          </a:lnTo>
                                          <a:lnTo>
                                            <a:pt x="32" y="94"/>
                                          </a:lnTo>
                                          <a:lnTo>
                                            <a:pt x="32" y="92"/>
                                          </a:lnTo>
                                          <a:lnTo>
                                            <a:pt x="33" y="88"/>
                                          </a:lnTo>
                                          <a:lnTo>
                                            <a:pt x="35" y="85"/>
                                          </a:lnTo>
                                          <a:lnTo>
                                            <a:pt x="37" y="81"/>
                                          </a:lnTo>
                                          <a:lnTo>
                                            <a:pt x="39" y="78"/>
                                          </a:lnTo>
                                          <a:lnTo>
                                            <a:pt x="39" y="74"/>
                                          </a:lnTo>
                                          <a:lnTo>
                                            <a:pt x="41" y="71"/>
                                          </a:lnTo>
                                          <a:lnTo>
                                            <a:pt x="42" y="67"/>
                                          </a:lnTo>
                                          <a:lnTo>
                                            <a:pt x="44" y="64"/>
                                          </a:lnTo>
                                          <a:lnTo>
                                            <a:pt x="46" y="62"/>
                                          </a:lnTo>
                                          <a:lnTo>
                                            <a:pt x="48" y="58"/>
                                          </a:lnTo>
                                          <a:lnTo>
                                            <a:pt x="49" y="55"/>
                                          </a:lnTo>
                                          <a:lnTo>
                                            <a:pt x="51" y="51"/>
                                          </a:lnTo>
                                          <a:lnTo>
                                            <a:pt x="53" y="48"/>
                                          </a:lnTo>
                                          <a:lnTo>
                                            <a:pt x="55" y="46"/>
                                          </a:lnTo>
                                          <a:lnTo>
                                            <a:pt x="55" y="42"/>
                                          </a:lnTo>
                                          <a:lnTo>
                                            <a:pt x="58" y="39"/>
                                          </a:lnTo>
                                          <a:lnTo>
                                            <a:pt x="60" y="35"/>
                                          </a:lnTo>
                                          <a:lnTo>
                                            <a:pt x="60" y="32"/>
                                          </a:lnTo>
                                          <a:lnTo>
                                            <a:pt x="64" y="28"/>
                                          </a:lnTo>
                                          <a:lnTo>
                                            <a:pt x="64" y="25"/>
                                          </a:lnTo>
                                          <a:lnTo>
                                            <a:pt x="65" y="21"/>
                                          </a:lnTo>
                                          <a:lnTo>
                                            <a:pt x="69" y="19"/>
                                          </a:lnTo>
                                          <a:lnTo>
                                            <a:pt x="71" y="16"/>
                                          </a:lnTo>
                                          <a:lnTo>
                                            <a:pt x="73" y="10"/>
                                          </a:lnTo>
                                          <a:lnTo>
                                            <a:pt x="74" y="9"/>
                                          </a:lnTo>
                                          <a:lnTo>
                                            <a:pt x="76" y="5"/>
                                          </a:lnTo>
                                          <a:lnTo>
                                            <a:pt x="78" y="1"/>
                                          </a:lnTo>
                                          <a:lnTo>
                                            <a:pt x="80" y="1"/>
                                          </a:lnTo>
                                          <a:lnTo>
                                            <a:pt x="83" y="0"/>
                                          </a:lnTo>
                                          <a:lnTo>
                                            <a:pt x="85" y="0"/>
                                          </a:lnTo>
                                          <a:lnTo>
                                            <a:pt x="88" y="0"/>
                                          </a:lnTo>
                                          <a:lnTo>
                                            <a:pt x="90" y="0"/>
                                          </a:lnTo>
                                          <a:lnTo>
                                            <a:pt x="94" y="0"/>
                                          </a:lnTo>
                                          <a:lnTo>
                                            <a:pt x="96" y="1"/>
                                          </a:lnTo>
                                          <a:lnTo>
                                            <a:pt x="97" y="3"/>
                                          </a:lnTo>
                                          <a:lnTo>
                                            <a:pt x="99" y="5"/>
                                          </a:lnTo>
                                          <a:lnTo>
                                            <a:pt x="101" y="7"/>
                                          </a:lnTo>
                                          <a:lnTo>
                                            <a:pt x="101" y="10"/>
                                          </a:lnTo>
                                          <a:lnTo>
                                            <a:pt x="101" y="14"/>
                                          </a:lnTo>
                                          <a:lnTo>
                                            <a:pt x="101" y="16"/>
                                          </a:lnTo>
                                          <a:lnTo>
                                            <a:pt x="101" y="19"/>
                                          </a:lnTo>
                                          <a:lnTo>
                                            <a:pt x="101"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14" name="Freeform 22"/>
                                  <wps:cNvSpPr>
                                    <a:spLocks/>
                                  </wps:cNvSpPr>
                                  <wps:spPr bwMode="auto">
                                    <a:xfrm>
                                      <a:off x="4924" y="3570"/>
                                      <a:ext cx="429" cy="454"/>
                                    </a:xfrm>
                                    <a:custGeom>
                                      <a:avLst/>
                                      <a:gdLst>
                                        <a:gd name="T0" fmla="*/ 429 w 429"/>
                                        <a:gd name="T1" fmla="*/ 39 h 454"/>
                                        <a:gd name="T2" fmla="*/ 424 w 429"/>
                                        <a:gd name="T3" fmla="*/ 67 h 454"/>
                                        <a:gd name="T4" fmla="*/ 418 w 429"/>
                                        <a:gd name="T5" fmla="*/ 99 h 454"/>
                                        <a:gd name="T6" fmla="*/ 408 w 429"/>
                                        <a:gd name="T7" fmla="*/ 136 h 454"/>
                                        <a:gd name="T8" fmla="*/ 397 w 429"/>
                                        <a:gd name="T9" fmla="*/ 175 h 454"/>
                                        <a:gd name="T10" fmla="*/ 383 w 429"/>
                                        <a:gd name="T11" fmla="*/ 214 h 454"/>
                                        <a:gd name="T12" fmla="*/ 367 w 429"/>
                                        <a:gd name="T13" fmla="*/ 253 h 454"/>
                                        <a:gd name="T14" fmla="*/ 349 w 429"/>
                                        <a:gd name="T15" fmla="*/ 291 h 454"/>
                                        <a:gd name="T16" fmla="*/ 330 w 429"/>
                                        <a:gd name="T17" fmla="*/ 326 h 454"/>
                                        <a:gd name="T18" fmla="*/ 310 w 429"/>
                                        <a:gd name="T19" fmla="*/ 356 h 454"/>
                                        <a:gd name="T20" fmla="*/ 289 w 429"/>
                                        <a:gd name="T21" fmla="*/ 379 h 454"/>
                                        <a:gd name="T22" fmla="*/ 267 w 429"/>
                                        <a:gd name="T23" fmla="*/ 397 h 454"/>
                                        <a:gd name="T24" fmla="*/ 246 w 429"/>
                                        <a:gd name="T25" fmla="*/ 408 h 454"/>
                                        <a:gd name="T26" fmla="*/ 227 w 429"/>
                                        <a:gd name="T27" fmla="*/ 410 h 454"/>
                                        <a:gd name="T28" fmla="*/ 207 w 429"/>
                                        <a:gd name="T29" fmla="*/ 413 h 454"/>
                                        <a:gd name="T30" fmla="*/ 189 w 429"/>
                                        <a:gd name="T31" fmla="*/ 415 h 454"/>
                                        <a:gd name="T32" fmla="*/ 173 w 429"/>
                                        <a:gd name="T33" fmla="*/ 418 h 454"/>
                                        <a:gd name="T34" fmla="*/ 156 w 429"/>
                                        <a:gd name="T35" fmla="*/ 418 h 454"/>
                                        <a:gd name="T36" fmla="*/ 140 w 429"/>
                                        <a:gd name="T37" fmla="*/ 420 h 454"/>
                                        <a:gd name="T38" fmla="*/ 124 w 429"/>
                                        <a:gd name="T39" fmla="*/ 424 h 454"/>
                                        <a:gd name="T40" fmla="*/ 108 w 429"/>
                                        <a:gd name="T41" fmla="*/ 425 h 454"/>
                                        <a:gd name="T42" fmla="*/ 92 w 429"/>
                                        <a:gd name="T43" fmla="*/ 429 h 454"/>
                                        <a:gd name="T44" fmla="*/ 76 w 429"/>
                                        <a:gd name="T45" fmla="*/ 433 h 454"/>
                                        <a:gd name="T46" fmla="*/ 56 w 429"/>
                                        <a:gd name="T47" fmla="*/ 438 h 454"/>
                                        <a:gd name="T48" fmla="*/ 39 w 429"/>
                                        <a:gd name="T49" fmla="*/ 445 h 454"/>
                                        <a:gd name="T50" fmla="*/ 19 w 429"/>
                                        <a:gd name="T51" fmla="*/ 454 h 454"/>
                                        <a:gd name="T52" fmla="*/ 5 w 429"/>
                                        <a:gd name="T53" fmla="*/ 452 h 454"/>
                                        <a:gd name="T54" fmla="*/ 0 w 429"/>
                                        <a:gd name="T55" fmla="*/ 441 h 454"/>
                                        <a:gd name="T56" fmla="*/ 5 w 429"/>
                                        <a:gd name="T57" fmla="*/ 429 h 454"/>
                                        <a:gd name="T58" fmla="*/ 17 w 429"/>
                                        <a:gd name="T59" fmla="*/ 415 h 454"/>
                                        <a:gd name="T60" fmla="*/ 32 w 429"/>
                                        <a:gd name="T61" fmla="*/ 406 h 454"/>
                                        <a:gd name="T62" fmla="*/ 47 w 429"/>
                                        <a:gd name="T63" fmla="*/ 397 h 454"/>
                                        <a:gd name="T64" fmla="*/ 67 w 429"/>
                                        <a:gd name="T65" fmla="*/ 390 h 454"/>
                                        <a:gd name="T66" fmla="*/ 87 w 429"/>
                                        <a:gd name="T67" fmla="*/ 383 h 454"/>
                                        <a:gd name="T68" fmla="*/ 106 w 429"/>
                                        <a:gd name="T69" fmla="*/ 378 h 454"/>
                                        <a:gd name="T70" fmla="*/ 127 w 429"/>
                                        <a:gd name="T71" fmla="*/ 374 h 454"/>
                                        <a:gd name="T72" fmla="*/ 147 w 429"/>
                                        <a:gd name="T73" fmla="*/ 369 h 454"/>
                                        <a:gd name="T74" fmla="*/ 166 w 429"/>
                                        <a:gd name="T75" fmla="*/ 365 h 454"/>
                                        <a:gd name="T76" fmla="*/ 188 w 429"/>
                                        <a:gd name="T77" fmla="*/ 362 h 454"/>
                                        <a:gd name="T78" fmla="*/ 205 w 429"/>
                                        <a:gd name="T79" fmla="*/ 358 h 454"/>
                                        <a:gd name="T80" fmla="*/ 223 w 429"/>
                                        <a:gd name="T81" fmla="*/ 356 h 454"/>
                                        <a:gd name="T82" fmla="*/ 239 w 429"/>
                                        <a:gd name="T83" fmla="*/ 353 h 454"/>
                                        <a:gd name="T84" fmla="*/ 257 w 429"/>
                                        <a:gd name="T85" fmla="*/ 342 h 454"/>
                                        <a:gd name="T86" fmla="*/ 273 w 429"/>
                                        <a:gd name="T87" fmla="*/ 326 h 454"/>
                                        <a:gd name="T88" fmla="*/ 289 w 429"/>
                                        <a:gd name="T89" fmla="*/ 303 h 454"/>
                                        <a:gd name="T90" fmla="*/ 303 w 429"/>
                                        <a:gd name="T91" fmla="*/ 275 h 454"/>
                                        <a:gd name="T92" fmla="*/ 317 w 429"/>
                                        <a:gd name="T93" fmla="*/ 245 h 454"/>
                                        <a:gd name="T94" fmla="*/ 331 w 429"/>
                                        <a:gd name="T95" fmla="*/ 211 h 454"/>
                                        <a:gd name="T96" fmla="*/ 344 w 429"/>
                                        <a:gd name="T97" fmla="*/ 177 h 454"/>
                                        <a:gd name="T98" fmla="*/ 354 w 429"/>
                                        <a:gd name="T99" fmla="*/ 142 h 454"/>
                                        <a:gd name="T100" fmla="*/ 365 w 429"/>
                                        <a:gd name="T101" fmla="*/ 106 h 454"/>
                                        <a:gd name="T102" fmla="*/ 376 w 429"/>
                                        <a:gd name="T103" fmla="*/ 76 h 454"/>
                                        <a:gd name="T104" fmla="*/ 385 w 429"/>
                                        <a:gd name="T105" fmla="*/ 48 h 454"/>
                                        <a:gd name="T106" fmla="*/ 392 w 429"/>
                                        <a:gd name="T107" fmla="*/ 24 h 454"/>
                                        <a:gd name="T108" fmla="*/ 400 w 429"/>
                                        <a:gd name="T109" fmla="*/ 7 h 454"/>
                                        <a:gd name="T110" fmla="*/ 413 w 429"/>
                                        <a:gd name="T111" fmla="*/ 0 h 454"/>
                                        <a:gd name="T112" fmla="*/ 425 w 429"/>
                                        <a:gd name="T113" fmla="*/ 5 h 454"/>
                                        <a:gd name="T114" fmla="*/ 429 w 429"/>
                                        <a:gd name="T115" fmla="*/ 21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29" h="454">
                                          <a:moveTo>
                                            <a:pt x="429" y="21"/>
                                          </a:moveTo>
                                          <a:lnTo>
                                            <a:pt x="429" y="23"/>
                                          </a:lnTo>
                                          <a:lnTo>
                                            <a:pt x="429" y="28"/>
                                          </a:lnTo>
                                          <a:lnTo>
                                            <a:pt x="429" y="33"/>
                                          </a:lnTo>
                                          <a:lnTo>
                                            <a:pt x="429" y="39"/>
                                          </a:lnTo>
                                          <a:lnTo>
                                            <a:pt x="427" y="42"/>
                                          </a:lnTo>
                                          <a:lnTo>
                                            <a:pt x="427" y="48"/>
                                          </a:lnTo>
                                          <a:lnTo>
                                            <a:pt x="427" y="55"/>
                                          </a:lnTo>
                                          <a:lnTo>
                                            <a:pt x="427" y="60"/>
                                          </a:lnTo>
                                          <a:lnTo>
                                            <a:pt x="424" y="67"/>
                                          </a:lnTo>
                                          <a:lnTo>
                                            <a:pt x="424" y="72"/>
                                          </a:lnTo>
                                          <a:lnTo>
                                            <a:pt x="422" y="79"/>
                                          </a:lnTo>
                                          <a:lnTo>
                                            <a:pt x="422" y="85"/>
                                          </a:lnTo>
                                          <a:lnTo>
                                            <a:pt x="418" y="92"/>
                                          </a:lnTo>
                                          <a:lnTo>
                                            <a:pt x="418" y="99"/>
                                          </a:lnTo>
                                          <a:lnTo>
                                            <a:pt x="416" y="106"/>
                                          </a:lnTo>
                                          <a:lnTo>
                                            <a:pt x="415" y="115"/>
                                          </a:lnTo>
                                          <a:lnTo>
                                            <a:pt x="413" y="120"/>
                                          </a:lnTo>
                                          <a:lnTo>
                                            <a:pt x="411" y="129"/>
                                          </a:lnTo>
                                          <a:lnTo>
                                            <a:pt x="408" y="136"/>
                                          </a:lnTo>
                                          <a:lnTo>
                                            <a:pt x="406" y="143"/>
                                          </a:lnTo>
                                          <a:lnTo>
                                            <a:pt x="404" y="150"/>
                                          </a:lnTo>
                                          <a:lnTo>
                                            <a:pt x="402" y="159"/>
                                          </a:lnTo>
                                          <a:lnTo>
                                            <a:pt x="399" y="166"/>
                                          </a:lnTo>
                                          <a:lnTo>
                                            <a:pt x="397" y="175"/>
                                          </a:lnTo>
                                          <a:lnTo>
                                            <a:pt x="393" y="182"/>
                                          </a:lnTo>
                                          <a:lnTo>
                                            <a:pt x="392" y="191"/>
                                          </a:lnTo>
                                          <a:lnTo>
                                            <a:pt x="388" y="198"/>
                                          </a:lnTo>
                                          <a:lnTo>
                                            <a:pt x="386" y="207"/>
                                          </a:lnTo>
                                          <a:lnTo>
                                            <a:pt x="383" y="214"/>
                                          </a:lnTo>
                                          <a:lnTo>
                                            <a:pt x="379" y="223"/>
                                          </a:lnTo>
                                          <a:lnTo>
                                            <a:pt x="376" y="232"/>
                                          </a:lnTo>
                                          <a:lnTo>
                                            <a:pt x="374" y="239"/>
                                          </a:lnTo>
                                          <a:lnTo>
                                            <a:pt x="370" y="246"/>
                                          </a:lnTo>
                                          <a:lnTo>
                                            <a:pt x="367" y="253"/>
                                          </a:lnTo>
                                          <a:lnTo>
                                            <a:pt x="363" y="260"/>
                                          </a:lnTo>
                                          <a:lnTo>
                                            <a:pt x="360" y="269"/>
                                          </a:lnTo>
                                          <a:lnTo>
                                            <a:pt x="356" y="276"/>
                                          </a:lnTo>
                                          <a:lnTo>
                                            <a:pt x="351" y="284"/>
                                          </a:lnTo>
                                          <a:lnTo>
                                            <a:pt x="349" y="291"/>
                                          </a:lnTo>
                                          <a:lnTo>
                                            <a:pt x="345" y="300"/>
                                          </a:lnTo>
                                          <a:lnTo>
                                            <a:pt x="340" y="305"/>
                                          </a:lnTo>
                                          <a:lnTo>
                                            <a:pt x="337" y="312"/>
                                          </a:lnTo>
                                          <a:lnTo>
                                            <a:pt x="333" y="319"/>
                                          </a:lnTo>
                                          <a:lnTo>
                                            <a:pt x="330" y="326"/>
                                          </a:lnTo>
                                          <a:lnTo>
                                            <a:pt x="326" y="331"/>
                                          </a:lnTo>
                                          <a:lnTo>
                                            <a:pt x="321" y="339"/>
                                          </a:lnTo>
                                          <a:lnTo>
                                            <a:pt x="317" y="346"/>
                                          </a:lnTo>
                                          <a:lnTo>
                                            <a:pt x="314" y="351"/>
                                          </a:lnTo>
                                          <a:lnTo>
                                            <a:pt x="310" y="356"/>
                                          </a:lnTo>
                                          <a:lnTo>
                                            <a:pt x="305" y="362"/>
                                          </a:lnTo>
                                          <a:lnTo>
                                            <a:pt x="301" y="367"/>
                                          </a:lnTo>
                                          <a:lnTo>
                                            <a:pt x="298" y="372"/>
                                          </a:lnTo>
                                          <a:lnTo>
                                            <a:pt x="292" y="376"/>
                                          </a:lnTo>
                                          <a:lnTo>
                                            <a:pt x="289" y="379"/>
                                          </a:lnTo>
                                          <a:lnTo>
                                            <a:pt x="283" y="385"/>
                                          </a:lnTo>
                                          <a:lnTo>
                                            <a:pt x="280" y="388"/>
                                          </a:lnTo>
                                          <a:lnTo>
                                            <a:pt x="275" y="392"/>
                                          </a:lnTo>
                                          <a:lnTo>
                                            <a:pt x="271" y="395"/>
                                          </a:lnTo>
                                          <a:lnTo>
                                            <a:pt x="267" y="397"/>
                                          </a:lnTo>
                                          <a:lnTo>
                                            <a:pt x="264" y="401"/>
                                          </a:lnTo>
                                          <a:lnTo>
                                            <a:pt x="259" y="402"/>
                                          </a:lnTo>
                                          <a:lnTo>
                                            <a:pt x="255" y="404"/>
                                          </a:lnTo>
                                          <a:lnTo>
                                            <a:pt x="251" y="406"/>
                                          </a:lnTo>
                                          <a:lnTo>
                                            <a:pt x="246" y="408"/>
                                          </a:lnTo>
                                          <a:lnTo>
                                            <a:pt x="243" y="408"/>
                                          </a:lnTo>
                                          <a:lnTo>
                                            <a:pt x="237" y="410"/>
                                          </a:lnTo>
                                          <a:lnTo>
                                            <a:pt x="236" y="410"/>
                                          </a:lnTo>
                                          <a:lnTo>
                                            <a:pt x="230" y="410"/>
                                          </a:lnTo>
                                          <a:lnTo>
                                            <a:pt x="227" y="410"/>
                                          </a:lnTo>
                                          <a:lnTo>
                                            <a:pt x="223" y="411"/>
                                          </a:lnTo>
                                          <a:lnTo>
                                            <a:pt x="218" y="413"/>
                                          </a:lnTo>
                                          <a:lnTo>
                                            <a:pt x="216" y="413"/>
                                          </a:lnTo>
                                          <a:lnTo>
                                            <a:pt x="211" y="413"/>
                                          </a:lnTo>
                                          <a:lnTo>
                                            <a:pt x="207" y="413"/>
                                          </a:lnTo>
                                          <a:lnTo>
                                            <a:pt x="204" y="413"/>
                                          </a:lnTo>
                                          <a:lnTo>
                                            <a:pt x="200" y="415"/>
                                          </a:lnTo>
                                          <a:lnTo>
                                            <a:pt x="196" y="415"/>
                                          </a:lnTo>
                                          <a:lnTo>
                                            <a:pt x="193" y="415"/>
                                          </a:lnTo>
                                          <a:lnTo>
                                            <a:pt x="189" y="415"/>
                                          </a:lnTo>
                                          <a:lnTo>
                                            <a:pt x="186" y="417"/>
                                          </a:lnTo>
                                          <a:lnTo>
                                            <a:pt x="182" y="417"/>
                                          </a:lnTo>
                                          <a:lnTo>
                                            <a:pt x="181" y="417"/>
                                          </a:lnTo>
                                          <a:lnTo>
                                            <a:pt x="175" y="418"/>
                                          </a:lnTo>
                                          <a:lnTo>
                                            <a:pt x="173" y="418"/>
                                          </a:lnTo>
                                          <a:lnTo>
                                            <a:pt x="170" y="418"/>
                                          </a:lnTo>
                                          <a:lnTo>
                                            <a:pt x="166" y="418"/>
                                          </a:lnTo>
                                          <a:lnTo>
                                            <a:pt x="163" y="418"/>
                                          </a:lnTo>
                                          <a:lnTo>
                                            <a:pt x="159" y="418"/>
                                          </a:lnTo>
                                          <a:lnTo>
                                            <a:pt x="156" y="418"/>
                                          </a:lnTo>
                                          <a:lnTo>
                                            <a:pt x="154" y="420"/>
                                          </a:lnTo>
                                          <a:lnTo>
                                            <a:pt x="149" y="420"/>
                                          </a:lnTo>
                                          <a:lnTo>
                                            <a:pt x="147" y="420"/>
                                          </a:lnTo>
                                          <a:lnTo>
                                            <a:pt x="143" y="420"/>
                                          </a:lnTo>
                                          <a:lnTo>
                                            <a:pt x="140" y="420"/>
                                          </a:lnTo>
                                          <a:lnTo>
                                            <a:pt x="138" y="420"/>
                                          </a:lnTo>
                                          <a:lnTo>
                                            <a:pt x="134" y="422"/>
                                          </a:lnTo>
                                          <a:lnTo>
                                            <a:pt x="131" y="422"/>
                                          </a:lnTo>
                                          <a:lnTo>
                                            <a:pt x="127" y="424"/>
                                          </a:lnTo>
                                          <a:lnTo>
                                            <a:pt x="124" y="424"/>
                                          </a:lnTo>
                                          <a:lnTo>
                                            <a:pt x="122" y="424"/>
                                          </a:lnTo>
                                          <a:lnTo>
                                            <a:pt x="117" y="424"/>
                                          </a:lnTo>
                                          <a:lnTo>
                                            <a:pt x="113" y="424"/>
                                          </a:lnTo>
                                          <a:lnTo>
                                            <a:pt x="111" y="424"/>
                                          </a:lnTo>
                                          <a:lnTo>
                                            <a:pt x="108" y="425"/>
                                          </a:lnTo>
                                          <a:lnTo>
                                            <a:pt x="104" y="425"/>
                                          </a:lnTo>
                                          <a:lnTo>
                                            <a:pt x="102" y="425"/>
                                          </a:lnTo>
                                          <a:lnTo>
                                            <a:pt x="97" y="427"/>
                                          </a:lnTo>
                                          <a:lnTo>
                                            <a:pt x="94" y="429"/>
                                          </a:lnTo>
                                          <a:lnTo>
                                            <a:pt x="92" y="429"/>
                                          </a:lnTo>
                                          <a:lnTo>
                                            <a:pt x="88" y="429"/>
                                          </a:lnTo>
                                          <a:lnTo>
                                            <a:pt x="85" y="429"/>
                                          </a:lnTo>
                                          <a:lnTo>
                                            <a:pt x="81" y="431"/>
                                          </a:lnTo>
                                          <a:lnTo>
                                            <a:pt x="78" y="431"/>
                                          </a:lnTo>
                                          <a:lnTo>
                                            <a:pt x="76" y="433"/>
                                          </a:lnTo>
                                          <a:lnTo>
                                            <a:pt x="71" y="433"/>
                                          </a:lnTo>
                                          <a:lnTo>
                                            <a:pt x="67" y="434"/>
                                          </a:lnTo>
                                          <a:lnTo>
                                            <a:pt x="65" y="436"/>
                                          </a:lnTo>
                                          <a:lnTo>
                                            <a:pt x="62" y="436"/>
                                          </a:lnTo>
                                          <a:lnTo>
                                            <a:pt x="56" y="438"/>
                                          </a:lnTo>
                                          <a:lnTo>
                                            <a:pt x="53" y="440"/>
                                          </a:lnTo>
                                          <a:lnTo>
                                            <a:pt x="49" y="441"/>
                                          </a:lnTo>
                                          <a:lnTo>
                                            <a:pt x="46" y="441"/>
                                          </a:lnTo>
                                          <a:lnTo>
                                            <a:pt x="42" y="443"/>
                                          </a:lnTo>
                                          <a:lnTo>
                                            <a:pt x="39" y="445"/>
                                          </a:lnTo>
                                          <a:lnTo>
                                            <a:pt x="35" y="447"/>
                                          </a:lnTo>
                                          <a:lnTo>
                                            <a:pt x="32" y="449"/>
                                          </a:lnTo>
                                          <a:lnTo>
                                            <a:pt x="26" y="450"/>
                                          </a:lnTo>
                                          <a:lnTo>
                                            <a:pt x="24" y="452"/>
                                          </a:lnTo>
                                          <a:lnTo>
                                            <a:pt x="19" y="454"/>
                                          </a:lnTo>
                                          <a:lnTo>
                                            <a:pt x="16" y="454"/>
                                          </a:lnTo>
                                          <a:lnTo>
                                            <a:pt x="14" y="454"/>
                                          </a:lnTo>
                                          <a:lnTo>
                                            <a:pt x="10" y="454"/>
                                          </a:lnTo>
                                          <a:lnTo>
                                            <a:pt x="8" y="454"/>
                                          </a:lnTo>
                                          <a:lnTo>
                                            <a:pt x="5" y="452"/>
                                          </a:lnTo>
                                          <a:lnTo>
                                            <a:pt x="3" y="450"/>
                                          </a:lnTo>
                                          <a:lnTo>
                                            <a:pt x="3" y="449"/>
                                          </a:lnTo>
                                          <a:lnTo>
                                            <a:pt x="0" y="445"/>
                                          </a:lnTo>
                                          <a:lnTo>
                                            <a:pt x="0" y="443"/>
                                          </a:lnTo>
                                          <a:lnTo>
                                            <a:pt x="0" y="441"/>
                                          </a:lnTo>
                                          <a:lnTo>
                                            <a:pt x="0" y="440"/>
                                          </a:lnTo>
                                          <a:lnTo>
                                            <a:pt x="0" y="436"/>
                                          </a:lnTo>
                                          <a:lnTo>
                                            <a:pt x="1" y="433"/>
                                          </a:lnTo>
                                          <a:lnTo>
                                            <a:pt x="3" y="431"/>
                                          </a:lnTo>
                                          <a:lnTo>
                                            <a:pt x="5" y="429"/>
                                          </a:lnTo>
                                          <a:lnTo>
                                            <a:pt x="8" y="425"/>
                                          </a:lnTo>
                                          <a:lnTo>
                                            <a:pt x="10" y="424"/>
                                          </a:lnTo>
                                          <a:lnTo>
                                            <a:pt x="12" y="420"/>
                                          </a:lnTo>
                                          <a:lnTo>
                                            <a:pt x="16" y="418"/>
                                          </a:lnTo>
                                          <a:lnTo>
                                            <a:pt x="17" y="415"/>
                                          </a:lnTo>
                                          <a:lnTo>
                                            <a:pt x="21" y="415"/>
                                          </a:lnTo>
                                          <a:lnTo>
                                            <a:pt x="24" y="413"/>
                                          </a:lnTo>
                                          <a:lnTo>
                                            <a:pt x="26" y="410"/>
                                          </a:lnTo>
                                          <a:lnTo>
                                            <a:pt x="30" y="408"/>
                                          </a:lnTo>
                                          <a:lnTo>
                                            <a:pt x="32" y="406"/>
                                          </a:lnTo>
                                          <a:lnTo>
                                            <a:pt x="35" y="404"/>
                                          </a:lnTo>
                                          <a:lnTo>
                                            <a:pt x="39" y="402"/>
                                          </a:lnTo>
                                          <a:lnTo>
                                            <a:pt x="42" y="401"/>
                                          </a:lnTo>
                                          <a:lnTo>
                                            <a:pt x="46" y="399"/>
                                          </a:lnTo>
                                          <a:lnTo>
                                            <a:pt x="47" y="397"/>
                                          </a:lnTo>
                                          <a:lnTo>
                                            <a:pt x="53" y="397"/>
                                          </a:lnTo>
                                          <a:lnTo>
                                            <a:pt x="56" y="395"/>
                                          </a:lnTo>
                                          <a:lnTo>
                                            <a:pt x="60" y="394"/>
                                          </a:lnTo>
                                          <a:lnTo>
                                            <a:pt x="62" y="392"/>
                                          </a:lnTo>
                                          <a:lnTo>
                                            <a:pt x="67" y="390"/>
                                          </a:lnTo>
                                          <a:lnTo>
                                            <a:pt x="71" y="388"/>
                                          </a:lnTo>
                                          <a:lnTo>
                                            <a:pt x="74" y="388"/>
                                          </a:lnTo>
                                          <a:lnTo>
                                            <a:pt x="78" y="386"/>
                                          </a:lnTo>
                                          <a:lnTo>
                                            <a:pt x="81" y="385"/>
                                          </a:lnTo>
                                          <a:lnTo>
                                            <a:pt x="87" y="383"/>
                                          </a:lnTo>
                                          <a:lnTo>
                                            <a:pt x="90" y="383"/>
                                          </a:lnTo>
                                          <a:lnTo>
                                            <a:pt x="94" y="381"/>
                                          </a:lnTo>
                                          <a:lnTo>
                                            <a:pt x="97" y="379"/>
                                          </a:lnTo>
                                          <a:lnTo>
                                            <a:pt x="102" y="379"/>
                                          </a:lnTo>
                                          <a:lnTo>
                                            <a:pt x="106" y="378"/>
                                          </a:lnTo>
                                          <a:lnTo>
                                            <a:pt x="110" y="378"/>
                                          </a:lnTo>
                                          <a:lnTo>
                                            <a:pt x="115" y="378"/>
                                          </a:lnTo>
                                          <a:lnTo>
                                            <a:pt x="118" y="374"/>
                                          </a:lnTo>
                                          <a:lnTo>
                                            <a:pt x="122" y="374"/>
                                          </a:lnTo>
                                          <a:lnTo>
                                            <a:pt x="127" y="374"/>
                                          </a:lnTo>
                                          <a:lnTo>
                                            <a:pt x="131" y="372"/>
                                          </a:lnTo>
                                          <a:lnTo>
                                            <a:pt x="134" y="372"/>
                                          </a:lnTo>
                                          <a:lnTo>
                                            <a:pt x="140" y="370"/>
                                          </a:lnTo>
                                          <a:lnTo>
                                            <a:pt x="143" y="369"/>
                                          </a:lnTo>
                                          <a:lnTo>
                                            <a:pt x="147" y="369"/>
                                          </a:lnTo>
                                          <a:lnTo>
                                            <a:pt x="150" y="369"/>
                                          </a:lnTo>
                                          <a:lnTo>
                                            <a:pt x="156" y="367"/>
                                          </a:lnTo>
                                          <a:lnTo>
                                            <a:pt x="159" y="367"/>
                                          </a:lnTo>
                                          <a:lnTo>
                                            <a:pt x="163" y="367"/>
                                          </a:lnTo>
                                          <a:lnTo>
                                            <a:pt x="166" y="365"/>
                                          </a:lnTo>
                                          <a:lnTo>
                                            <a:pt x="172" y="365"/>
                                          </a:lnTo>
                                          <a:lnTo>
                                            <a:pt x="175" y="363"/>
                                          </a:lnTo>
                                          <a:lnTo>
                                            <a:pt x="181" y="363"/>
                                          </a:lnTo>
                                          <a:lnTo>
                                            <a:pt x="184" y="363"/>
                                          </a:lnTo>
                                          <a:lnTo>
                                            <a:pt x="188" y="362"/>
                                          </a:lnTo>
                                          <a:lnTo>
                                            <a:pt x="191" y="362"/>
                                          </a:lnTo>
                                          <a:lnTo>
                                            <a:pt x="195" y="362"/>
                                          </a:lnTo>
                                          <a:lnTo>
                                            <a:pt x="198" y="360"/>
                                          </a:lnTo>
                                          <a:lnTo>
                                            <a:pt x="202" y="360"/>
                                          </a:lnTo>
                                          <a:lnTo>
                                            <a:pt x="205" y="358"/>
                                          </a:lnTo>
                                          <a:lnTo>
                                            <a:pt x="209" y="358"/>
                                          </a:lnTo>
                                          <a:lnTo>
                                            <a:pt x="212" y="358"/>
                                          </a:lnTo>
                                          <a:lnTo>
                                            <a:pt x="216" y="356"/>
                                          </a:lnTo>
                                          <a:lnTo>
                                            <a:pt x="220" y="356"/>
                                          </a:lnTo>
                                          <a:lnTo>
                                            <a:pt x="223" y="356"/>
                                          </a:lnTo>
                                          <a:lnTo>
                                            <a:pt x="227" y="355"/>
                                          </a:lnTo>
                                          <a:lnTo>
                                            <a:pt x="230" y="355"/>
                                          </a:lnTo>
                                          <a:lnTo>
                                            <a:pt x="232" y="355"/>
                                          </a:lnTo>
                                          <a:lnTo>
                                            <a:pt x="236" y="353"/>
                                          </a:lnTo>
                                          <a:lnTo>
                                            <a:pt x="239" y="353"/>
                                          </a:lnTo>
                                          <a:lnTo>
                                            <a:pt x="243" y="351"/>
                                          </a:lnTo>
                                          <a:lnTo>
                                            <a:pt x="246" y="349"/>
                                          </a:lnTo>
                                          <a:lnTo>
                                            <a:pt x="250" y="347"/>
                                          </a:lnTo>
                                          <a:lnTo>
                                            <a:pt x="253" y="346"/>
                                          </a:lnTo>
                                          <a:lnTo>
                                            <a:pt x="257" y="342"/>
                                          </a:lnTo>
                                          <a:lnTo>
                                            <a:pt x="259" y="340"/>
                                          </a:lnTo>
                                          <a:lnTo>
                                            <a:pt x="264" y="337"/>
                                          </a:lnTo>
                                          <a:lnTo>
                                            <a:pt x="266" y="333"/>
                                          </a:lnTo>
                                          <a:lnTo>
                                            <a:pt x="269" y="328"/>
                                          </a:lnTo>
                                          <a:lnTo>
                                            <a:pt x="273" y="326"/>
                                          </a:lnTo>
                                          <a:lnTo>
                                            <a:pt x="275" y="321"/>
                                          </a:lnTo>
                                          <a:lnTo>
                                            <a:pt x="278" y="317"/>
                                          </a:lnTo>
                                          <a:lnTo>
                                            <a:pt x="282" y="312"/>
                                          </a:lnTo>
                                          <a:lnTo>
                                            <a:pt x="285" y="307"/>
                                          </a:lnTo>
                                          <a:lnTo>
                                            <a:pt x="289" y="303"/>
                                          </a:lnTo>
                                          <a:lnTo>
                                            <a:pt x="292" y="298"/>
                                          </a:lnTo>
                                          <a:lnTo>
                                            <a:pt x="294" y="292"/>
                                          </a:lnTo>
                                          <a:lnTo>
                                            <a:pt x="298" y="285"/>
                                          </a:lnTo>
                                          <a:lnTo>
                                            <a:pt x="299" y="280"/>
                                          </a:lnTo>
                                          <a:lnTo>
                                            <a:pt x="303" y="275"/>
                                          </a:lnTo>
                                          <a:lnTo>
                                            <a:pt x="306" y="269"/>
                                          </a:lnTo>
                                          <a:lnTo>
                                            <a:pt x="308" y="264"/>
                                          </a:lnTo>
                                          <a:lnTo>
                                            <a:pt x="312" y="257"/>
                                          </a:lnTo>
                                          <a:lnTo>
                                            <a:pt x="315" y="250"/>
                                          </a:lnTo>
                                          <a:lnTo>
                                            <a:pt x="317" y="245"/>
                                          </a:lnTo>
                                          <a:lnTo>
                                            <a:pt x="321" y="237"/>
                                          </a:lnTo>
                                          <a:lnTo>
                                            <a:pt x="322" y="232"/>
                                          </a:lnTo>
                                          <a:lnTo>
                                            <a:pt x="326" y="223"/>
                                          </a:lnTo>
                                          <a:lnTo>
                                            <a:pt x="328" y="218"/>
                                          </a:lnTo>
                                          <a:lnTo>
                                            <a:pt x="331" y="211"/>
                                          </a:lnTo>
                                          <a:lnTo>
                                            <a:pt x="333" y="204"/>
                                          </a:lnTo>
                                          <a:lnTo>
                                            <a:pt x="337" y="197"/>
                                          </a:lnTo>
                                          <a:lnTo>
                                            <a:pt x="338" y="189"/>
                                          </a:lnTo>
                                          <a:lnTo>
                                            <a:pt x="340" y="182"/>
                                          </a:lnTo>
                                          <a:lnTo>
                                            <a:pt x="344" y="177"/>
                                          </a:lnTo>
                                          <a:lnTo>
                                            <a:pt x="345" y="170"/>
                                          </a:lnTo>
                                          <a:lnTo>
                                            <a:pt x="347" y="161"/>
                                          </a:lnTo>
                                          <a:lnTo>
                                            <a:pt x="349" y="156"/>
                                          </a:lnTo>
                                          <a:lnTo>
                                            <a:pt x="353" y="147"/>
                                          </a:lnTo>
                                          <a:lnTo>
                                            <a:pt x="354" y="142"/>
                                          </a:lnTo>
                                          <a:lnTo>
                                            <a:pt x="356" y="134"/>
                                          </a:lnTo>
                                          <a:lnTo>
                                            <a:pt x="360" y="127"/>
                                          </a:lnTo>
                                          <a:lnTo>
                                            <a:pt x="361" y="120"/>
                                          </a:lnTo>
                                          <a:lnTo>
                                            <a:pt x="363" y="113"/>
                                          </a:lnTo>
                                          <a:lnTo>
                                            <a:pt x="365" y="106"/>
                                          </a:lnTo>
                                          <a:lnTo>
                                            <a:pt x="367" y="101"/>
                                          </a:lnTo>
                                          <a:lnTo>
                                            <a:pt x="370" y="95"/>
                                          </a:lnTo>
                                          <a:lnTo>
                                            <a:pt x="372" y="88"/>
                                          </a:lnTo>
                                          <a:lnTo>
                                            <a:pt x="372" y="83"/>
                                          </a:lnTo>
                                          <a:lnTo>
                                            <a:pt x="376" y="76"/>
                                          </a:lnTo>
                                          <a:lnTo>
                                            <a:pt x="377" y="69"/>
                                          </a:lnTo>
                                          <a:lnTo>
                                            <a:pt x="377" y="64"/>
                                          </a:lnTo>
                                          <a:lnTo>
                                            <a:pt x="381" y="58"/>
                                          </a:lnTo>
                                          <a:lnTo>
                                            <a:pt x="381" y="53"/>
                                          </a:lnTo>
                                          <a:lnTo>
                                            <a:pt x="385" y="48"/>
                                          </a:lnTo>
                                          <a:lnTo>
                                            <a:pt x="386" y="42"/>
                                          </a:lnTo>
                                          <a:lnTo>
                                            <a:pt x="386" y="39"/>
                                          </a:lnTo>
                                          <a:lnTo>
                                            <a:pt x="388" y="33"/>
                                          </a:lnTo>
                                          <a:lnTo>
                                            <a:pt x="390" y="28"/>
                                          </a:lnTo>
                                          <a:lnTo>
                                            <a:pt x="392" y="24"/>
                                          </a:lnTo>
                                          <a:lnTo>
                                            <a:pt x="393" y="21"/>
                                          </a:lnTo>
                                          <a:lnTo>
                                            <a:pt x="393" y="17"/>
                                          </a:lnTo>
                                          <a:lnTo>
                                            <a:pt x="397" y="14"/>
                                          </a:lnTo>
                                          <a:lnTo>
                                            <a:pt x="397" y="10"/>
                                          </a:lnTo>
                                          <a:lnTo>
                                            <a:pt x="400" y="7"/>
                                          </a:lnTo>
                                          <a:lnTo>
                                            <a:pt x="402" y="3"/>
                                          </a:lnTo>
                                          <a:lnTo>
                                            <a:pt x="406" y="1"/>
                                          </a:lnTo>
                                          <a:lnTo>
                                            <a:pt x="408" y="0"/>
                                          </a:lnTo>
                                          <a:lnTo>
                                            <a:pt x="409" y="0"/>
                                          </a:lnTo>
                                          <a:lnTo>
                                            <a:pt x="413" y="0"/>
                                          </a:lnTo>
                                          <a:lnTo>
                                            <a:pt x="416" y="0"/>
                                          </a:lnTo>
                                          <a:lnTo>
                                            <a:pt x="418" y="0"/>
                                          </a:lnTo>
                                          <a:lnTo>
                                            <a:pt x="420" y="1"/>
                                          </a:lnTo>
                                          <a:lnTo>
                                            <a:pt x="422" y="3"/>
                                          </a:lnTo>
                                          <a:lnTo>
                                            <a:pt x="425" y="5"/>
                                          </a:lnTo>
                                          <a:lnTo>
                                            <a:pt x="427" y="9"/>
                                          </a:lnTo>
                                          <a:lnTo>
                                            <a:pt x="427" y="12"/>
                                          </a:lnTo>
                                          <a:lnTo>
                                            <a:pt x="429" y="16"/>
                                          </a:lnTo>
                                          <a:lnTo>
                                            <a:pt x="429" y="21"/>
                                          </a:lnTo>
                                          <a:lnTo>
                                            <a:pt x="429"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15" name="Freeform 23"/>
                                  <wps:cNvSpPr>
                                    <a:spLocks/>
                                  </wps:cNvSpPr>
                                  <wps:spPr bwMode="auto">
                                    <a:xfrm>
                                      <a:off x="5321" y="3619"/>
                                      <a:ext cx="167" cy="758"/>
                                    </a:xfrm>
                                    <a:custGeom>
                                      <a:avLst/>
                                      <a:gdLst>
                                        <a:gd name="T0" fmla="*/ 119 w 167"/>
                                        <a:gd name="T1" fmla="*/ 41 h 758"/>
                                        <a:gd name="T2" fmla="*/ 110 w 167"/>
                                        <a:gd name="T3" fmla="*/ 68 h 758"/>
                                        <a:gd name="T4" fmla="*/ 101 w 167"/>
                                        <a:gd name="T5" fmla="*/ 100 h 758"/>
                                        <a:gd name="T6" fmla="*/ 89 w 167"/>
                                        <a:gd name="T7" fmla="*/ 135 h 758"/>
                                        <a:gd name="T8" fmla="*/ 78 w 167"/>
                                        <a:gd name="T9" fmla="*/ 172 h 758"/>
                                        <a:gd name="T10" fmla="*/ 66 w 167"/>
                                        <a:gd name="T11" fmla="*/ 210 h 758"/>
                                        <a:gd name="T12" fmla="*/ 57 w 167"/>
                                        <a:gd name="T13" fmla="*/ 247 h 758"/>
                                        <a:gd name="T14" fmla="*/ 50 w 167"/>
                                        <a:gd name="T15" fmla="*/ 279 h 758"/>
                                        <a:gd name="T16" fmla="*/ 46 w 167"/>
                                        <a:gd name="T17" fmla="*/ 309 h 758"/>
                                        <a:gd name="T18" fmla="*/ 46 w 167"/>
                                        <a:gd name="T19" fmla="*/ 334 h 758"/>
                                        <a:gd name="T20" fmla="*/ 53 w 167"/>
                                        <a:gd name="T21" fmla="*/ 353 h 758"/>
                                        <a:gd name="T22" fmla="*/ 64 w 167"/>
                                        <a:gd name="T23" fmla="*/ 371 h 758"/>
                                        <a:gd name="T24" fmla="*/ 76 w 167"/>
                                        <a:gd name="T25" fmla="*/ 387 h 758"/>
                                        <a:gd name="T26" fmla="*/ 90 w 167"/>
                                        <a:gd name="T27" fmla="*/ 403 h 758"/>
                                        <a:gd name="T28" fmla="*/ 105 w 167"/>
                                        <a:gd name="T29" fmla="*/ 417 h 758"/>
                                        <a:gd name="T30" fmla="*/ 119 w 167"/>
                                        <a:gd name="T31" fmla="*/ 433 h 758"/>
                                        <a:gd name="T32" fmla="*/ 133 w 167"/>
                                        <a:gd name="T33" fmla="*/ 447 h 758"/>
                                        <a:gd name="T34" fmla="*/ 145 w 167"/>
                                        <a:gd name="T35" fmla="*/ 463 h 758"/>
                                        <a:gd name="T36" fmla="*/ 156 w 167"/>
                                        <a:gd name="T37" fmla="*/ 483 h 758"/>
                                        <a:gd name="T38" fmla="*/ 161 w 167"/>
                                        <a:gd name="T39" fmla="*/ 501 h 758"/>
                                        <a:gd name="T40" fmla="*/ 167 w 167"/>
                                        <a:gd name="T41" fmla="*/ 522 h 758"/>
                                        <a:gd name="T42" fmla="*/ 167 w 167"/>
                                        <a:gd name="T43" fmla="*/ 547 h 758"/>
                                        <a:gd name="T44" fmla="*/ 167 w 167"/>
                                        <a:gd name="T45" fmla="*/ 575 h 758"/>
                                        <a:gd name="T46" fmla="*/ 165 w 167"/>
                                        <a:gd name="T47" fmla="*/ 597 h 758"/>
                                        <a:gd name="T48" fmla="*/ 161 w 167"/>
                                        <a:gd name="T49" fmla="*/ 618 h 758"/>
                                        <a:gd name="T50" fmla="*/ 160 w 167"/>
                                        <a:gd name="T51" fmla="*/ 636 h 758"/>
                                        <a:gd name="T52" fmla="*/ 154 w 167"/>
                                        <a:gd name="T53" fmla="*/ 653 h 758"/>
                                        <a:gd name="T54" fmla="*/ 147 w 167"/>
                                        <a:gd name="T55" fmla="*/ 669 h 758"/>
                                        <a:gd name="T56" fmla="*/ 138 w 167"/>
                                        <a:gd name="T57" fmla="*/ 687 h 758"/>
                                        <a:gd name="T58" fmla="*/ 128 w 167"/>
                                        <a:gd name="T59" fmla="*/ 707 h 758"/>
                                        <a:gd name="T60" fmla="*/ 113 w 167"/>
                                        <a:gd name="T61" fmla="*/ 726 h 758"/>
                                        <a:gd name="T62" fmla="*/ 97 w 167"/>
                                        <a:gd name="T63" fmla="*/ 747 h 758"/>
                                        <a:gd name="T64" fmla="*/ 78 w 167"/>
                                        <a:gd name="T65" fmla="*/ 754 h 758"/>
                                        <a:gd name="T66" fmla="*/ 89 w 167"/>
                                        <a:gd name="T67" fmla="*/ 689 h 758"/>
                                        <a:gd name="T68" fmla="*/ 103 w 167"/>
                                        <a:gd name="T69" fmla="*/ 600 h 758"/>
                                        <a:gd name="T70" fmla="*/ 105 w 167"/>
                                        <a:gd name="T71" fmla="*/ 536 h 758"/>
                                        <a:gd name="T72" fmla="*/ 94 w 167"/>
                                        <a:gd name="T73" fmla="*/ 490 h 758"/>
                                        <a:gd name="T74" fmla="*/ 76 w 167"/>
                                        <a:gd name="T75" fmla="*/ 458 h 758"/>
                                        <a:gd name="T76" fmla="*/ 53 w 167"/>
                                        <a:gd name="T77" fmla="*/ 433 h 758"/>
                                        <a:gd name="T78" fmla="*/ 32 w 167"/>
                                        <a:gd name="T79" fmla="*/ 410 h 758"/>
                                        <a:gd name="T80" fmla="*/ 14 w 167"/>
                                        <a:gd name="T81" fmla="*/ 384 h 758"/>
                                        <a:gd name="T82" fmla="*/ 2 w 167"/>
                                        <a:gd name="T83" fmla="*/ 350 h 758"/>
                                        <a:gd name="T84" fmla="*/ 0 w 167"/>
                                        <a:gd name="T85" fmla="*/ 302 h 758"/>
                                        <a:gd name="T86" fmla="*/ 14 w 167"/>
                                        <a:gd name="T87" fmla="*/ 236 h 758"/>
                                        <a:gd name="T88" fmla="*/ 21 w 167"/>
                                        <a:gd name="T89" fmla="*/ 206 h 758"/>
                                        <a:gd name="T90" fmla="*/ 27 w 167"/>
                                        <a:gd name="T91" fmla="*/ 187 h 758"/>
                                        <a:gd name="T92" fmla="*/ 34 w 167"/>
                                        <a:gd name="T93" fmla="*/ 165 h 758"/>
                                        <a:gd name="T94" fmla="*/ 41 w 167"/>
                                        <a:gd name="T95" fmla="*/ 146 h 758"/>
                                        <a:gd name="T96" fmla="*/ 48 w 167"/>
                                        <a:gd name="T97" fmla="*/ 126 h 758"/>
                                        <a:gd name="T98" fmla="*/ 53 w 167"/>
                                        <a:gd name="T99" fmla="*/ 103 h 758"/>
                                        <a:gd name="T100" fmla="*/ 62 w 167"/>
                                        <a:gd name="T101" fmla="*/ 82 h 758"/>
                                        <a:gd name="T102" fmla="*/ 71 w 167"/>
                                        <a:gd name="T103" fmla="*/ 62 h 758"/>
                                        <a:gd name="T104" fmla="*/ 78 w 167"/>
                                        <a:gd name="T105" fmla="*/ 43 h 758"/>
                                        <a:gd name="T106" fmla="*/ 89 w 167"/>
                                        <a:gd name="T107" fmla="*/ 25 h 758"/>
                                        <a:gd name="T108" fmla="*/ 97 w 167"/>
                                        <a:gd name="T109" fmla="*/ 7 h 758"/>
                                        <a:gd name="T110" fmla="*/ 113 w 167"/>
                                        <a:gd name="T111" fmla="*/ 0 h 758"/>
                                        <a:gd name="T112" fmla="*/ 124 w 167"/>
                                        <a:gd name="T113" fmla="*/ 11 h 7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67" h="758">
                                          <a:moveTo>
                                            <a:pt x="124" y="23"/>
                                          </a:moveTo>
                                          <a:lnTo>
                                            <a:pt x="124" y="25"/>
                                          </a:lnTo>
                                          <a:lnTo>
                                            <a:pt x="122" y="29"/>
                                          </a:lnTo>
                                          <a:lnTo>
                                            <a:pt x="122" y="32"/>
                                          </a:lnTo>
                                          <a:lnTo>
                                            <a:pt x="121" y="36"/>
                                          </a:lnTo>
                                          <a:lnTo>
                                            <a:pt x="119" y="41"/>
                                          </a:lnTo>
                                          <a:lnTo>
                                            <a:pt x="119" y="45"/>
                                          </a:lnTo>
                                          <a:lnTo>
                                            <a:pt x="117" y="48"/>
                                          </a:lnTo>
                                          <a:lnTo>
                                            <a:pt x="117" y="54"/>
                                          </a:lnTo>
                                          <a:lnTo>
                                            <a:pt x="113" y="57"/>
                                          </a:lnTo>
                                          <a:lnTo>
                                            <a:pt x="113" y="64"/>
                                          </a:lnTo>
                                          <a:lnTo>
                                            <a:pt x="110" y="68"/>
                                          </a:lnTo>
                                          <a:lnTo>
                                            <a:pt x="110" y="73"/>
                                          </a:lnTo>
                                          <a:lnTo>
                                            <a:pt x="108" y="78"/>
                                          </a:lnTo>
                                          <a:lnTo>
                                            <a:pt x="105" y="84"/>
                                          </a:lnTo>
                                          <a:lnTo>
                                            <a:pt x="105" y="89"/>
                                          </a:lnTo>
                                          <a:lnTo>
                                            <a:pt x="103" y="94"/>
                                          </a:lnTo>
                                          <a:lnTo>
                                            <a:pt x="101" y="100"/>
                                          </a:lnTo>
                                          <a:lnTo>
                                            <a:pt x="99" y="105"/>
                                          </a:lnTo>
                                          <a:lnTo>
                                            <a:pt x="97" y="112"/>
                                          </a:lnTo>
                                          <a:lnTo>
                                            <a:pt x="94" y="117"/>
                                          </a:lnTo>
                                          <a:lnTo>
                                            <a:pt x="92" y="123"/>
                                          </a:lnTo>
                                          <a:lnTo>
                                            <a:pt x="90" y="130"/>
                                          </a:lnTo>
                                          <a:lnTo>
                                            <a:pt x="89" y="135"/>
                                          </a:lnTo>
                                          <a:lnTo>
                                            <a:pt x="87" y="142"/>
                                          </a:lnTo>
                                          <a:lnTo>
                                            <a:pt x="85" y="148"/>
                                          </a:lnTo>
                                          <a:lnTo>
                                            <a:pt x="83" y="153"/>
                                          </a:lnTo>
                                          <a:lnTo>
                                            <a:pt x="82" y="160"/>
                                          </a:lnTo>
                                          <a:lnTo>
                                            <a:pt x="80" y="165"/>
                                          </a:lnTo>
                                          <a:lnTo>
                                            <a:pt x="78" y="172"/>
                                          </a:lnTo>
                                          <a:lnTo>
                                            <a:pt x="76" y="180"/>
                                          </a:lnTo>
                                          <a:lnTo>
                                            <a:pt x="73" y="185"/>
                                          </a:lnTo>
                                          <a:lnTo>
                                            <a:pt x="73" y="192"/>
                                          </a:lnTo>
                                          <a:lnTo>
                                            <a:pt x="71" y="197"/>
                                          </a:lnTo>
                                          <a:lnTo>
                                            <a:pt x="67" y="204"/>
                                          </a:lnTo>
                                          <a:lnTo>
                                            <a:pt x="66" y="210"/>
                                          </a:lnTo>
                                          <a:lnTo>
                                            <a:pt x="66" y="217"/>
                                          </a:lnTo>
                                          <a:lnTo>
                                            <a:pt x="62" y="222"/>
                                          </a:lnTo>
                                          <a:lnTo>
                                            <a:pt x="62" y="227"/>
                                          </a:lnTo>
                                          <a:lnTo>
                                            <a:pt x="60" y="235"/>
                                          </a:lnTo>
                                          <a:lnTo>
                                            <a:pt x="58" y="242"/>
                                          </a:lnTo>
                                          <a:lnTo>
                                            <a:pt x="57" y="247"/>
                                          </a:lnTo>
                                          <a:lnTo>
                                            <a:pt x="55" y="252"/>
                                          </a:lnTo>
                                          <a:lnTo>
                                            <a:pt x="53" y="258"/>
                                          </a:lnTo>
                                          <a:lnTo>
                                            <a:pt x="53" y="263"/>
                                          </a:lnTo>
                                          <a:lnTo>
                                            <a:pt x="51" y="268"/>
                                          </a:lnTo>
                                          <a:lnTo>
                                            <a:pt x="51" y="274"/>
                                          </a:lnTo>
                                          <a:lnTo>
                                            <a:pt x="50" y="279"/>
                                          </a:lnTo>
                                          <a:lnTo>
                                            <a:pt x="50" y="286"/>
                                          </a:lnTo>
                                          <a:lnTo>
                                            <a:pt x="48" y="291"/>
                                          </a:lnTo>
                                          <a:lnTo>
                                            <a:pt x="48" y="297"/>
                                          </a:lnTo>
                                          <a:lnTo>
                                            <a:pt x="46" y="300"/>
                                          </a:lnTo>
                                          <a:lnTo>
                                            <a:pt x="46" y="306"/>
                                          </a:lnTo>
                                          <a:lnTo>
                                            <a:pt x="46" y="309"/>
                                          </a:lnTo>
                                          <a:lnTo>
                                            <a:pt x="46" y="314"/>
                                          </a:lnTo>
                                          <a:lnTo>
                                            <a:pt x="46" y="320"/>
                                          </a:lnTo>
                                          <a:lnTo>
                                            <a:pt x="46" y="323"/>
                                          </a:lnTo>
                                          <a:lnTo>
                                            <a:pt x="46" y="327"/>
                                          </a:lnTo>
                                          <a:lnTo>
                                            <a:pt x="46" y="330"/>
                                          </a:lnTo>
                                          <a:lnTo>
                                            <a:pt x="46" y="334"/>
                                          </a:lnTo>
                                          <a:lnTo>
                                            <a:pt x="48" y="339"/>
                                          </a:lnTo>
                                          <a:lnTo>
                                            <a:pt x="48" y="341"/>
                                          </a:lnTo>
                                          <a:lnTo>
                                            <a:pt x="50" y="345"/>
                                          </a:lnTo>
                                          <a:lnTo>
                                            <a:pt x="51" y="348"/>
                                          </a:lnTo>
                                          <a:lnTo>
                                            <a:pt x="51" y="350"/>
                                          </a:lnTo>
                                          <a:lnTo>
                                            <a:pt x="53" y="353"/>
                                          </a:lnTo>
                                          <a:lnTo>
                                            <a:pt x="55" y="357"/>
                                          </a:lnTo>
                                          <a:lnTo>
                                            <a:pt x="57" y="359"/>
                                          </a:lnTo>
                                          <a:lnTo>
                                            <a:pt x="58" y="362"/>
                                          </a:lnTo>
                                          <a:lnTo>
                                            <a:pt x="60" y="366"/>
                                          </a:lnTo>
                                          <a:lnTo>
                                            <a:pt x="62" y="369"/>
                                          </a:lnTo>
                                          <a:lnTo>
                                            <a:pt x="64" y="371"/>
                                          </a:lnTo>
                                          <a:lnTo>
                                            <a:pt x="66" y="375"/>
                                          </a:lnTo>
                                          <a:lnTo>
                                            <a:pt x="67" y="376"/>
                                          </a:lnTo>
                                          <a:lnTo>
                                            <a:pt x="71" y="380"/>
                                          </a:lnTo>
                                          <a:lnTo>
                                            <a:pt x="73" y="382"/>
                                          </a:lnTo>
                                          <a:lnTo>
                                            <a:pt x="74" y="385"/>
                                          </a:lnTo>
                                          <a:lnTo>
                                            <a:pt x="76" y="387"/>
                                          </a:lnTo>
                                          <a:lnTo>
                                            <a:pt x="78" y="391"/>
                                          </a:lnTo>
                                          <a:lnTo>
                                            <a:pt x="82" y="392"/>
                                          </a:lnTo>
                                          <a:lnTo>
                                            <a:pt x="83" y="396"/>
                                          </a:lnTo>
                                          <a:lnTo>
                                            <a:pt x="87" y="398"/>
                                          </a:lnTo>
                                          <a:lnTo>
                                            <a:pt x="89" y="400"/>
                                          </a:lnTo>
                                          <a:lnTo>
                                            <a:pt x="90" y="403"/>
                                          </a:lnTo>
                                          <a:lnTo>
                                            <a:pt x="94" y="405"/>
                                          </a:lnTo>
                                          <a:lnTo>
                                            <a:pt x="96" y="407"/>
                                          </a:lnTo>
                                          <a:lnTo>
                                            <a:pt x="97" y="410"/>
                                          </a:lnTo>
                                          <a:lnTo>
                                            <a:pt x="99" y="412"/>
                                          </a:lnTo>
                                          <a:lnTo>
                                            <a:pt x="103" y="416"/>
                                          </a:lnTo>
                                          <a:lnTo>
                                            <a:pt x="105" y="417"/>
                                          </a:lnTo>
                                          <a:lnTo>
                                            <a:pt x="108" y="421"/>
                                          </a:lnTo>
                                          <a:lnTo>
                                            <a:pt x="110" y="423"/>
                                          </a:lnTo>
                                          <a:lnTo>
                                            <a:pt x="113" y="426"/>
                                          </a:lnTo>
                                          <a:lnTo>
                                            <a:pt x="115" y="428"/>
                                          </a:lnTo>
                                          <a:lnTo>
                                            <a:pt x="117" y="432"/>
                                          </a:lnTo>
                                          <a:lnTo>
                                            <a:pt x="119" y="433"/>
                                          </a:lnTo>
                                          <a:lnTo>
                                            <a:pt x="122" y="437"/>
                                          </a:lnTo>
                                          <a:lnTo>
                                            <a:pt x="124" y="439"/>
                                          </a:lnTo>
                                          <a:lnTo>
                                            <a:pt x="128" y="440"/>
                                          </a:lnTo>
                                          <a:lnTo>
                                            <a:pt x="129" y="442"/>
                                          </a:lnTo>
                                          <a:lnTo>
                                            <a:pt x="131" y="446"/>
                                          </a:lnTo>
                                          <a:lnTo>
                                            <a:pt x="133" y="447"/>
                                          </a:lnTo>
                                          <a:lnTo>
                                            <a:pt x="135" y="451"/>
                                          </a:lnTo>
                                          <a:lnTo>
                                            <a:pt x="138" y="453"/>
                                          </a:lnTo>
                                          <a:lnTo>
                                            <a:pt x="140" y="456"/>
                                          </a:lnTo>
                                          <a:lnTo>
                                            <a:pt x="140" y="458"/>
                                          </a:lnTo>
                                          <a:lnTo>
                                            <a:pt x="144" y="462"/>
                                          </a:lnTo>
                                          <a:lnTo>
                                            <a:pt x="145" y="463"/>
                                          </a:lnTo>
                                          <a:lnTo>
                                            <a:pt x="147" y="467"/>
                                          </a:lnTo>
                                          <a:lnTo>
                                            <a:pt x="149" y="471"/>
                                          </a:lnTo>
                                          <a:lnTo>
                                            <a:pt x="151" y="472"/>
                                          </a:lnTo>
                                          <a:lnTo>
                                            <a:pt x="151" y="476"/>
                                          </a:lnTo>
                                          <a:lnTo>
                                            <a:pt x="154" y="479"/>
                                          </a:lnTo>
                                          <a:lnTo>
                                            <a:pt x="156" y="483"/>
                                          </a:lnTo>
                                          <a:lnTo>
                                            <a:pt x="156" y="485"/>
                                          </a:lnTo>
                                          <a:lnTo>
                                            <a:pt x="158" y="488"/>
                                          </a:lnTo>
                                          <a:lnTo>
                                            <a:pt x="160" y="490"/>
                                          </a:lnTo>
                                          <a:lnTo>
                                            <a:pt x="160" y="494"/>
                                          </a:lnTo>
                                          <a:lnTo>
                                            <a:pt x="161" y="497"/>
                                          </a:lnTo>
                                          <a:lnTo>
                                            <a:pt x="161" y="501"/>
                                          </a:lnTo>
                                          <a:lnTo>
                                            <a:pt x="163" y="504"/>
                                          </a:lnTo>
                                          <a:lnTo>
                                            <a:pt x="163" y="506"/>
                                          </a:lnTo>
                                          <a:lnTo>
                                            <a:pt x="165" y="511"/>
                                          </a:lnTo>
                                          <a:lnTo>
                                            <a:pt x="165" y="513"/>
                                          </a:lnTo>
                                          <a:lnTo>
                                            <a:pt x="167" y="518"/>
                                          </a:lnTo>
                                          <a:lnTo>
                                            <a:pt x="167" y="522"/>
                                          </a:lnTo>
                                          <a:lnTo>
                                            <a:pt x="167" y="526"/>
                                          </a:lnTo>
                                          <a:lnTo>
                                            <a:pt x="167" y="529"/>
                                          </a:lnTo>
                                          <a:lnTo>
                                            <a:pt x="167" y="534"/>
                                          </a:lnTo>
                                          <a:lnTo>
                                            <a:pt x="167" y="538"/>
                                          </a:lnTo>
                                          <a:lnTo>
                                            <a:pt x="167" y="542"/>
                                          </a:lnTo>
                                          <a:lnTo>
                                            <a:pt x="167" y="547"/>
                                          </a:lnTo>
                                          <a:lnTo>
                                            <a:pt x="167" y="552"/>
                                          </a:lnTo>
                                          <a:lnTo>
                                            <a:pt x="167" y="557"/>
                                          </a:lnTo>
                                          <a:lnTo>
                                            <a:pt x="167" y="561"/>
                                          </a:lnTo>
                                          <a:lnTo>
                                            <a:pt x="167" y="566"/>
                                          </a:lnTo>
                                          <a:lnTo>
                                            <a:pt x="167" y="570"/>
                                          </a:lnTo>
                                          <a:lnTo>
                                            <a:pt x="167" y="575"/>
                                          </a:lnTo>
                                          <a:lnTo>
                                            <a:pt x="167" y="577"/>
                                          </a:lnTo>
                                          <a:lnTo>
                                            <a:pt x="167" y="582"/>
                                          </a:lnTo>
                                          <a:lnTo>
                                            <a:pt x="167" y="586"/>
                                          </a:lnTo>
                                          <a:lnTo>
                                            <a:pt x="165" y="589"/>
                                          </a:lnTo>
                                          <a:lnTo>
                                            <a:pt x="165" y="593"/>
                                          </a:lnTo>
                                          <a:lnTo>
                                            <a:pt x="165" y="597"/>
                                          </a:lnTo>
                                          <a:lnTo>
                                            <a:pt x="165" y="600"/>
                                          </a:lnTo>
                                          <a:lnTo>
                                            <a:pt x="165" y="604"/>
                                          </a:lnTo>
                                          <a:lnTo>
                                            <a:pt x="165" y="607"/>
                                          </a:lnTo>
                                          <a:lnTo>
                                            <a:pt x="163" y="611"/>
                                          </a:lnTo>
                                          <a:lnTo>
                                            <a:pt x="163" y="614"/>
                                          </a:lnTo>
                                          <a:lnTo>
                                            <a:pt x="161" y="618"/>
                                          </a:lnTo>
                                          <a:lnTo>
                                            <a:pt x="161" y="620"/>
                                          </a:lnTo>
                                          <a:lnTo>
                                            <a:pt x="161" y="623"/>
                                          </a:lnTo>
                                          <a:lnTo>
                                            <a:pt x="161" y="627"/>
                                          </a:lnTo>
                                          <a:lnTo>
                                            <a:pt x="160" y="630"/>
                                          </a:lnTo>
                                          <a:lnTo>
                                            <a:pt x="160" y="634"/>
                                          </a:lnTo>
                                          <a:lnTo>
                                            <a:pt x="160" y="636"/>
                                          </a:lnTo>
                                          <a:lnTo>
                                            <a:pt x="160" y="639"/>
                                          </a:lnTo>
                                          <a:lnTo>
                                            <a:pt x="158" y="643"/>
                                          </a:lnTo>
                                          <a:lnTo>
                                            <a:pt x="156" y="644"/>
                                          </a:lnTo>
                                          <a:lnTo>
                                            <a:pt x="156" y="648"/>
                                          </a:lnTo>
                                          <a:lnTo>
                                            <a:pt x="156" y="650"/>
                                          </a:lnTo>
                                          <a:lnTo>
                                            <a:pt x="154" y="653"/>
                                          </a:lnTo>
                                          <a:lnTo>
                                            <a:pt x="154" y="655"/>
                                          </a:lnTo>
                                          <a:lnTo>
                                            <a:pt x="151" y="659"/>
                                          </a:lnTo>
                                          <a:lnTo>
                                            <a:pt x="151" y="662"/>
                                          </a:lnTo>
                                          <a:lnTo>
                                            <a:pt x="149" y="664"/>
                                          </a:lnTo>
                                          <a:lnTo>
                                            <a:pt x="149" y="667"/>
                                          </a:lnTo>
                                          <a:lnTo>
                                            <a:pt x="147" y="669"/>
                                          </a:lnTo>
                                          <a:lnTo>
                                            <a:pt x="145" y="673"/>
                                          </a:lnTo>
                                          <a:lnTo>
                                            <a:pt x="144" y="676"/>
                                          </a:lnTo>
                                          <a:lnTo>
                                            <a:pt x="144" y="680"/>
                                          </a:lnTo>
                                          <a:lnTo>
                                            <a:pt x="142" y="682"/>
                                          </a:lnTo>
                                          <a:lnTo>
                                            <a:pt x="140" y="685"/>
                                          </a:lnTo>
                                          <a:lnTo>
                                            <a:pt x="138" y="687"/>
                                          </a:lnTo>
                                          <a:lnTo>
                                            <a:pt x="137" y="691"/>
                                          </a:lnTo>
                                          <a:lnTo>
                                            <a:pt x="135" y="694"/>
                                          </a:lnTo>
                                          <a:lnTo>
                                            <a:pt x="135" y="696"/>
                                          </a:lnTo>
                                          <a:lnTo>
                                            <a:pt x="131" y="699"/>
                                          </a:lnTo>
                                          <a:lnTo>
                                            <a:pt x="129" y="703"/>
                                          </a:lnTo>
                                          <a:lnTo>
                                            <a:pt x="128" y="707"/>
                                          </a:lnTo>
                                          <a:lnTo>
                                            <a:pt x="126" y="710"/>
                                          </a:lnTo>
                                          <a:lnTo>
                                            <a:pt x="124" y="712"/>
                                          </a:lnTo>
                                          <a:lnTo>
                                            <a:pt x="121" y="715"/>
                                          </a:lnTo>
                                          <a:lnTo>
                                            <a:pt x="119" y="719"/>
                                          </a:lnTo>
                                          <a:lnTo>
                                            <a:pt x="117" y="723"/>
                                          </a:lnTo>
                                          <a:lnTo>
                                            <a:pt x="113" y="726"/>
                                          </a:lnTo>
                                          <a:lnTo>
                                            <a:pt x="110" y="728"/>
                                          </a:lnTo>
                                          <a:lnTo>
                                            <a:pt x="108" y="731"/>
                                          </a:lnTo>
                                          <a:lnTo>
                                            <a:pt x="106" y="737"/>
                                          </a:lnTo>
                                          <a:lnTo>
                                            <a:pt x="103" y="740"/>
                                          </a:lnTo>
                                          <a:lnTo>
                                            <a:pt x="101" y="744"/>
                                          </a:lnTo>
                                          <a:lnTo>
                                            <a:pt x="97" y="747"/>
                                          </a:lnTo>
                                          <a:lnTo>
                                            <a:pt x="96" y="753"/>
                                          </a:lnTo>
                                          <a:lnTo>
                                            <a:pt x="92" y="756"/>
                                          </a:lnTo>
                                          <a:lnTo>
                                            <a:pt x="89" y="758"/>
                                          </a:lnTo>
                                          <a:lnTo>
                                            <a:pt x="83" y="758"/>
                                          </a:lnTo>
                                          <a:lnTo>
                                            <a:pt x="82" y="756"/>
                                          </a:lnTo>
                                          <a:lnTo>
                                            <a:pt x="78" y="754"/>
                                          </a:lnTo>
                                          <a:lnTo>
                                            <a:pt x="76" y="751"/>
                                          </a:lnTo>
                                          <a:lnTo>
                                            <a:pt x="76" y="747"/>
                                          </a:lnTo>
                                          <a:lnTo>
                                            <a:pt x="76" y="742"/>
                                          </a:lnTo>
                                          <a:lnTo>
                                            <a:pt x="82" y="723"/>
                                          </a:lnTo>
                                          <a:lnTo>
                                            <a:pt x="85" y="705"/>
                                          </a:lnTo>
                                          <a:lnTo>
                                            <a:pt x="89" y="689"/>
                                          </a:lnTo>
                                          <a:lnTo>
                                            <a:pt x="94" y="671"/>
                                          </a:lnTo>
                                          <a:lnTo>
                                            <a:pt x="96" y="655"/>
                                          </a:lnTo>
                                          <a:lnTo>
                                            <a:pt x="97" y="641"/>
                                          </a:lnTo>
                                          <a:lnTo>
                                            <a:pt x="101" y="627"/>
                                          </a:lnTo>
                                          <a:lnTo>
                                            <a:pt x="103" y="614"/>
                                          </a:lnTo>
                                          <a:lnTo>
                                            <a:pt x="103" y="600"/>
                                          </a:lnTo>
                                          <a:lnTo>
                                            <a:pt x="105" y="588"/>
                                          </a:lnTo>
                                          <a:lnTo>
                                            <a:pt x="105" y="577"/>
                                          </a:lnTo>
                                          <a:lnTo>
                                            <a:pt x="105" y="566"/>
                                          </a:lnTo>
                                          <a:lnTo>
                                            <a:pt x="105" y="556"/>
                                          </a:lnTo>
                                          <a:lnTo>
                                            <a:pt x="105" y="547"/>
                                          </a:lnTo>
                                          <a:lnTo>
                                            <a:pt x="105" y="536"/>
                                          </a:lnTo>
                                          <a:lnTo>
                                            <a:pt x="103" y="529"/>
                                          </a:lnTo>
                                          <a:lnTo>
                                            <a:pt x="101" y="520"/>
                                          </a:lnTo>
                                          <a:lnTo>
                                            <a:pt x="99" y="511"/>
                                          </a:lnTo>
                                          <a:lnTo>
                                            <a:pt x="97" y="504"/>
                                          </a:lnTo>
                                          <a:lnTo>
                                            <a:pt x="96" y="497"/>
                                          </a:lnTo>
                                          <a:lnTo>
                                            <a:pt x="94" y="490"/>
                                          </a:lnTo>
                                          <a:lnTo>
                                            <a:pt x="90" y="485"/>
                                          </a:lnTo>
                                          <a:lnTo>
                                            <a:pt x="89" y="479"/>
                                          </a:lnTo>
                                          <a:lnTo>
                                            <a:pt x="85" y="474"/>
                                          </a:lnTo>
                                          <a:lnTo>
                                            <a:pt x="82" y="469"/>
                                          </a:lnTo>
                                          <a:lnTo>
                                            <a:pt x="78" y="463"/>
                                          </a:lnTo>
                                          <a:lnTo>
                                            <a:pt x="76" y="458"/>
                                          </a:lnTo>
                                          <a:lnTo>
                                            <a:pt x="73" y="453"/>
                                          </a:lnTo>
                                          <a:lnTo>
                                            <a:pt x="67" y="449"/>
                                          </a:lnTo>
                                          <a:lnTo>
                                            <a:pt x="66" y="444"/>
                                          </a:lnTo>
                                          <a:lnTo>
                                            <a:pt x="62" y="440"/>
                                          </a:lnTo>
                                          <a:lnTo>
                                            <a:pt x="58" y="437"/>
                                          </a:lnTo>
                                          <a:lnTo>
                                            <a:pt x="53" y="433"/>
                                          </a:lnTo>
                                          <a:lnTo>
                                            <a:pt x="51" y="430"/>
                                          </a:lnTo>
                                          <a:lnTo>
                                            <a:pt x="46" y="426"/>
                                          </a:lnTo>
                                          <a:lnTo>
                                            <a:pt x="43" y="423"/>
                                          </a:lnTo>
                                          <a:lnTo>
                                            <a:pt x="39" y="417"/>
                                          </a:lnTo>
                                          <a:lnTo>
                                            <a:pt x="35" y="414"/>
                                          </a:lnTo>
                                          <a:lnTo>
                                            <a:pt x="32" y="410"/>
                                          </a:lnTo>
                                          <a:lnTo>
                                            <a:pt x="30" y="407"/>
                                          </a:lnTo>
                                          <a:lnTo>
                                            <a:pt x="25" y="401"/>
                                          </a:lnTo>
                                          <a:lnTo>
                                            <a:pt x="21" y="398"/>
                                          </a:lnTo>
                                          <a:lnTo>
                                            <a:pt x="19" y="392"/>
                                          </a:lnTo>
                                          <a:lnTo>
                                            <a:pt x="16" y="389"/>
                                          </a:lnTo>
                                          <a:lnTo>
                                            <a:pt x="14" y="384"/>
                                          </a:lnTo>
                                          <a:lnTo>
                                            <a:pt x="11" y="380"/>
                                          </a:lnTo>
                                          <a:lnTo>
                                            <a:pt x="9" y="375"/>
                                          </a:lnTo>
                                          <a:lnTo>
                                            <a:pt x="7" y="369"/>
                                          </a:lnTo>
                                          <a:lnTo>
                                            <a:pt x="5" y="362"/>
                                          </a:lnTo>
                                          <a:lnTo>
                                            <a:pt x="3" y="357"/>
                                          </a:lnTo>
                                          <a:lnTo>
                                            <a:pt x="2" y="350"/>
                                          </a:lnTo>
                                          <a:lnTo>
                                            <a:pt x="0" y="345"/>
                                          </a:lnTo>
                                          <a:lnTo>
                                            <a:pt x="0" y="336"/>
                                          </a:lnTo>
                                          <a:lnTo>
                                            <a:pt x="0" y="329"/>
                                          </a:lnTo>
                                          <a:lnTo>
                                            <a:pt x="0" y="320"/>
                                          </a:lnTo>
                                          <a:lnTo>
                                            <a:pt x="0" y="313"/>
                                          </a:lnTo>
                                          <a:lnTo>
                                            <a:pt x="0" y="302"/>
                                          </a:lnTo>
                                          <a:lnTo>
                                            <a:pt x="2" y="293"/>
                                          </a:lnTo>
                                          <a:lnTo>
                                            <a:pt x="3" y="282"/>
                                          </a:lnTo>
                                          <a:lnTo>
                                            <a:pt x="5" y="272"/>
                                          </a:lnTo>
                                          <a:lnTo>
                                            <a:pt x="9" y="261"/>
                                          </a:lnTo>
                                          <a:lnTo>
                                            <a:pt x="11" y="251"/>
                                          </a:lnTo>
                                          <a:lnTo>
                                            <a:pt x="14" y="236"/>
                                          </a:lnTo>
                                          <a:lnTo>
                                            <a:pt x="18" y="224"/>
                                          </a:lnTo>
                                          <a:lnTo>
                                            <a:pt x="18" y="220"/>
                                          </a:lnTo>
                                          <a:lnTo>
                                            <a:pt x="19" y="217"/>
                                          </a:lnTo>
                                          <a:lnTo>
                                            <a:pt x="19" y="213"/>
                                          </a:lnTo>
                                          <a:lnTo>
                                            <a:pt x="21" y="210"/>
                                          </a:lnTo>
                                          <a:lnTo>
                                            <a:pt x="21" y="206"/>
                                          </a:lnTo>
                                          <a:lnTo>
                                            <a:pt x="21" y="204"/>
                                          </a:lnTo>
                                          <a:lnTo>
                                            <a:pt x="23" y="201"/>
                                          </a:lnTo>
                                          <a:lnTo>
                                            <a:pt x="25" y="197"/>
                                          </a:lnTo>
                                          <a:lnTo>
                                            <a:pt x="25" y="194"/>
                                          </a:lnTo>
                                          <a:lnTo>
                                            <a:pt x="27" y="190"/>
                                          </a:lnTo>
                                          <a:lnTo>
                                            <a:pt x="27" y="187"/>
                                          </a:lnTo>
                                          <a:lnTo>
                                            <a:pt x="28" y="183"/>
                                          </a:lnTo>
                                          <a:lnTo>
                                            <a:pt x="30" y="180"/>
                                          </a:lnTo>
                                          <a:lnTo>
                                            <a:pt x="30" y="178"/>
                                          </a:lnTo>
                                          <a:lnTo>
                                            <a:pt x="32" y="174"/>
                                          </a:lnTo>
                                          <a:lnTo>
                                            <a:pt x="32" y="171"/>
                                          </a:lnTo>
                                          <a:lnTo>
                                            <a:pt x="34" y="165"/>
                                          </a:lnTo>
                                          <a:lnTo>
                                            <a:pt x="35" y="164"/>
                                          </a:lnTo>
                                          <a:lnTo>
                                            <a:pt x="35" y="160"/>
                                          </a:lnTo>
                                          <a:lnTo>
                                            <a:pt x="37" y="156"/>
                                          </a:lnTo>
                                          <a:lnTo>
                                            <a:pt x="37" y="153"/>
                                          </a:lnTo>
                                          <a:lnTo>
                                            <a:pt x="39" y="149"/>
                                          </a:lnTo>
                                          <a:lnTo>
                                            <a:pt x="41" y="146"/>
                                          </a:lnTo>
                                          <a:lnTo>
                                            <a:pt x="41" y="142"/>
                                          </a:lnTo>
                                          <a:lnTo>
                                            <a:pt x="43" y="139"/>
                                          </a:lnTo>
                                          <a:lnTo>
                                            <a:pt x="43" y="135"/>
                                          </a:lnTo>
                                          <a:lnTo>
                                            <a:pt x="44" y="132"/>
                                          </a:lnTo>
                                          <a:lnTo>
                                            <a:pt x="46" y="128"/>
                                          </a:lnTo>
                                          <a:lnTo>
                                            <a:pt x="48" y="126"/>
                                          </a:lnTo>
                                          <a:lnTo>
                                            <a:pt x="48" y="121"/>
                                          </a:lnTo>
                                          <a:lnTo>
                                            <a:pt x="50" y="117"/>
                                          </a:lnTo>
                                          <a:lnTo>
                                            <a:pt x="51" y="114"/>
                                          </a:lnTo>
                                          <a:lnTo>
                                            <a:pt x="51" y="110"/>
                                          </a:lnTo>
                                          <a:lnTo>
                                            <a:pt x="53" y="107"/>
                                          </a:lnTo>
                                          <a:lnTo>
                                            <a:pt x="53" y="103"/>
                                          </a:lnTo>
                                          <a:lnTo>
                                            <a:pt x="55" y="100"/>
                                          </a:lnTo>
                                          <a:lnTo>
                                            <a:pt x="57" y="96"/>
                                          </a:lnTo>
                                          <a:lnTo>
                                            <a:pt x="58" y="93"/>
                                          </a:lnTo>
                                          <a:lnTo>
                                            <a:pt x="60" y="89"/>
                                          </a:lnTo>
                                          <a:lnTo>
                                            <a:pt x="60" y="87"/>
                                          </a:lnTo>
                                          <a:lnTo>
                                            <a:pt x="62" y="82"/>
                                          </a:lnTo>
                                          <a:lnTo>
                                            <a:pt x="64" y="80"/>
                                          </a:lnTo>
                                          <a:lnTo>
                                            <a:pt x="66" y="77"/>
                                          </a:lnTo>
                                          <a:lnTo>
                                            <a:pt x="66" y="73"/>
                                          </a:lnTo>
                                          <a:lnTo>
                                            <a:pt x="67" y="70"/>
                                          </a:lnTo>
                                          <a:lnTo>
                                            <a:pt x="69" y="66"/>
                                          </a:lnTo>
                                          <a:lnTo>
                                            <a:pt x="71" y="62"/>
                                          </a:lnTo>
                                          <a:lnTo>
                                            <a:pt x="73" y="59"/>
                                          </a:lnTo>
                                          <a:lnTo>
                                            <a:pt x="73" y="55"/>
                                          </a:lnTo>
                                          <a:lnTo>
                                            <a:pt x="74" y="52"/>
                                          </a:lnTo>
                                          <a:lnTo>
                                            <a:pt x="76" y="50"/>
                                          </a:lnTo>
                                          <a:lnTo>
                                            <a:pt x="78" y="46"/>
                                          </a:lnTo>
                                          <a:lnTo>
                                            <a:pt x="78" y="43"/>
                                          </a:lnTo>
                                          <a:lnTo>
                                            <a:pt x="82" y="39"/>
                                          </a:lnTo>
                                          <a:lnTo>
                                            <a:pt x="82" y="36"/>
                                          </a:lnTo>
                                          <a:lnTo>
                                            <a:pt x="83" y="34"/>
                                          </a:lnTo>
                                          <a:lnTo>
                                            <a:pt x="85" y="30"/>
                                          </a:lnTo>
                                          <a:lnTo>
                                            <a:pt x="87" y="29"/>
                                          </a:lnTo>
                                          <a:lnTo>
                                            <a:pt x="89" y="25"/>
                                          </a:lnTo>
                                          <a:lnTo>
                                            <a:pt x="89" y="23"/>
                                          </a:lnTo>
                                          <a:lnTo>
                                            <a:pt x="90" y="20"/>
                                          </a:lnTo>
                                          <a:lnTo>
                                            <a:pt x="92" y="16"/>
                                          </a:lnTo>
                                          <a:lnTo>
                                            <a:pt x="94" y="15"/>
                                          </a:lnTo>
                                          <a:lnTo>
                                            <a:pt x="96" y="11"/>
                                          </a:lnTo>
                                          <a:lnTo>
                                            <a:pt x="97" y="7"/>
                                          </a:lnTo>
                                          <a:lnTo>
                                            <a:pt x="99" y="6"/>
                                          </a:lnTo>
                                          <a:lnTo>
                                            <a:pt x="103" y="4"/>
                                          </a:lnTo>
                                          <a:lnTo>
                                            <a:pt x="105" y="2"/>
                                          </a:lnTo>
                                          <a:lnTo>
                                            <a:pt x="108" y="0"/>
                                          </a:lnTo>
                                          <a:lnTo>
                                            <a:pt x="110" y="0"/>
                                          </a:lnTo>
                                          <a:lnTo>
                                            <a:pt x="113" y="0"/>
                                          </a:lnTo>
                                          <a:lnTo>
                                            <a:pt x="115" y="0"/>
                                          </a:lnTo>
                                          <a:lnTo>
                                            <a:pt x="117" y="2"/>
                                          </a:lnTo>
                                          <a:lnTo>
                                            <a:pt x="119" y="4"/>
                                          </a:lnTo>
                                          <a:lnTo>
                                            <a:pt x="121" y="6"/>
                                          </a:lnTo>
                                          <a:lnTo>
                                            <a:pt x="122" y="9"/>
                                          </a:lnTo>
                                          <a:lnTo>
                                            <a:pt x="124" y="11"/>
                                          </a:lnTo>
                                          <a:lnTo>
                                            <a:pt x="124" y="15"/>
                                          </a:lnTo>
                                          <a:lnTo>
                                            <a:pt x="124" y="18"/>
                                          </a:lnTo>
                                          <a:lnTo>
                                            <a:pt x="124" y="23"/>
                                          </a:lnTo>
                                          <a:lnTo>
                                            <a:pt x="124"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16" name="Freeform 24"/>
                                  <wps:cNvSpPr>
                                    <a:spLocks/>
                                  </wps:cNvSpPr>
                                  <wps:spPr bwMode="auto">
                                    <a:xfrm>
                                      <a:off x="5754" y="2640"/>
                                      <a:ext cx="335" cy="1015"/>
                                    </a:xfrm>
                                    <a:custGeom>
                                      <a:avLst/>
                                      <a:gdLst>
                                        <a:gd name="T0" fmla="*/ 330 w 335"/>
                                        <a:gd name="T1" fmla="*/ 60 h 1015"/>
                                        <a:gd name="T2" fmla="*/ 323 w 335"/>
                                        <a:gd name="T3" fmla="*/ 101 h 1015"/>
                                        <a:gd name="T4" fmla="*/ 317 w 335"/>
                                        <a:gd name="T5" fmla="*/ 138 h 1015"/>
                                        <a:gd name="T6" fmla="*/ 312 w 335"/>
                                        <a:gd name="T7" fmla="*/ 174 h 1015"/>
                                        <a:gd name="T8" fmla="*/ 307 w 335"/>
                                        <a:gd name="T9" fmla="*/ 209 h 1015"/>
                                        <a:gd name="T10" fmla="*/ 301 w 335"/>
                                        <a:gd name="T11" fmla="*/ 245 h 1015"/>
                                        <a:gd name="T12" fmla="*/ 296 w 335"/>
                                        <a:gd name="T13" fmla="*/ 280 h 1015"/>
                                        <a:gd name="T14" fmla="*/ 291 w 335"/>
                                        <a:gd name="T15" fmla="*/ 314 h 1015"/>
                                        <a:gd name="T16" fmla="*/ 284 w 335"/>
                                        <a:gd name="T17" fmla="*/ 348 h 1015"/>
                                        <a:gd name="T18" fmla="*/ 276 w 335"/>
                                        <a:gd name="T19" fmla="*/ 383 h 1015"/>
                                        <a:gd name="T20" fmla="*/ 268 w 335"/>
                                        <a:gd name="T21" fmla="*/ 420 h 1015"/>
                                        <a:gd name="T22" fmla="*/ 257 w 335"/>
                                        <a:gd name="T23" fmla="*/ 458 h 1015"/>
                                        <a:gd name="T24" fmla="*/ 246 w 335"/>
                                        <a:gd name="T25" fmla="*/ 498 h 1015"/>
                                        <a:gd name="T26" fmla="*/ 232 w 335"/>
                                        <a:gd name="T27" fmla="*/ 543 h 1015"/>
                                        <a:gd name="T28" fmla="*/ 216 w 335"/>
                                        <a:gd name="T29" fmla="*/ 587 h 1015"/>
                                        <a:gd name="T30" fmla="*/ 202 w 335"/>
                                        <a:gd name="T31" fmla="*/ 628 h 1015"/>
                                        <a:gd name="T32" fmla="*/ 188 w 335"/>
                                        <a:gd name="T33" fmla="*/ 667 h 1015"/>
                                        <a:gd name="T34" fmla="*/ 172 w 335"/>
                                        <a:gd name="T35" fmla="*/ 704 h 1015"/>
                                        <a:gd name="T36" fmla="*/ 156 w 335"/>
                                        <a:gd name="T37" fmla="*/ 740 h 1015"/>
                                        <a:gd name="T38" fmla="*/ 140 w 335"/>
                                        <a:gd name="T39" fmla="*/ 775 h 1015"/>
                                        <a:gd name="T40" fmla="*/ 124 w 335"/>
                                        <a:gd name="T41" fmla="*/ 813 h 1015"/>
                                        <a:gd name="T42" fmla="*/ 104 w 335"/>
                                        <a:gd name="T43" fmla="*/ 850 h 1015"/>
                                        <a:gd name="T44" fmla="*/ 88 w 335"/>
                                        <a:gd name="T45" fmla="*/ 889 h 1015"/>
                                        <a:gd name="T46" fmla="*/ 71 w 335"/>
                                        <a:gd name="T47" fmla="*/ 928 h 1015"/>
                                        <a:gd name="T48" fmla="*/ 53 w 335"/>
                                        <a:gd name="T49" fmla="*/ 970 h 1015"/>
                                        <a:gd name="T50" fmla="*/ 35 w 335"/>
                                        <a:gd name="T51" fmla="*/ 1009 h 1015"/>
                                        <a:gd name="T52" fmla="*/ 21 w 335"/>
                                        <a:gd name="T53" fmla="*/ 1013 h 1015"/>
                                        <a:gd name="T54" fmla="*/ 3 w 335"/>
                                        <a:gd name="T55" fmla="*/ 1002 h 1015"/>
                                        <a:gd name="T56" fmla="*/ 0 w 335"/>
                                        <a:gd name="T57" fmla="*/ 985 h 1015"/>
                                        <a:gd name="T58" fmla="*/ 17 w 335"/>
                                        <a:gd name="T59" fmla="*/ 939 h 1015"/>
                                        <a:gd name="T60" fmla="*/ 33 w 335"/>
                                        <a:gd name="T61" fmla="*/ 896 h 1015"/>
                                        <a:gd name="T62" fmla="*/ 49 w 335"/>
                                        <a:gd name="T63" fmla="*/ 855 h 1015"/>
                                        <a:gd name="T64" fmla="*/ 62 w 335"/>
                                        <a:gd name="T65" fmla="*/ 816 h 1015"/>
                                        <a:gd name="T66" fmla="*/ 74 w 335"/>
                                        <a:gd name="T67" fmla="*/ 779 h 1015"/>
                                        <a:gd name="T68" fmla="*/ 88 w 335"/>
                                        <a:gd name="T69" fmla="*/ 742 h 1015"/>
                                        <a:gd name="T70" fmla="*/ 99 w 335"/>
                                        <a:gd name="T71" fmla="*/ 704 h 1015"/>
                                        <a:gd name="T72" fmla="*/ 111 w 335"/>
                                        <a:gd name="T73" fmla="*/ 667 h 1015"/>
                                        <a:gd name="T74" fmla="*/ 122 w 335"/>
                                        <a:gd name="T75" fmla="*/ 628 h 1015"/>
                                        <a:gd name="T76" fmla="*/ 135 w 335"/>
                                        <a:gd name="T77" fmla="*/ 589 h 1015"/>
                                        <a:gd name="T78" fmla="*/ 147 w 335"/>
                                        <a:gd name="T79" fmla="*/ 548 h 1015"/>
                                        <a:gd name="T80" fmla="*/ 159 w 335"/>
                                        <a:gd name="T81" fmla="*/ 504 h 1015"/>
                                        <a:gd name="T82" fmla="*/ 174 w 335"/>
                                        <a:gd name="T83" fmla="*/ 458 h 1015"/>
                                        <a:gd name="T84" fmla="*/ 186 w 335"/>
                                        <a:gd name="T85" fmla="*/ 420 h 1015"/>
                                        <a:gd name="T86" fmla="*/ 197 w 335"/>
                                        <a:gd name="T87" fmla="*/ 383 h 1015"/>
                                        <a:gd name="T88" fmla="*/ 207 w 335"/>
                                        <a:gd name="T89" fmla="*/ 349 h 1015"/>
                                        <a:gd name="T90" fmla="*/ 218 w 335"/>
                                        <a:gd name="T91" fmla="*/ 316 h 1015"/>
                                        <a:gd name="T92" fmla="*/ 227 w 335"/>
                                        <a:gd name="T93" fmla="*/ 284 h 1015"/>
                                        <a:gd name="T94" fmla="*/ 236 w 335"/>
                                        <a:gd name="T95" fmla="*/ 252 h 1015"/>
                                        <a:gd name="T96" fmla="*/ 245 w 335"/>
                                        <a:gd name="T97" fmla="*/ 220 h 1015"/>
                                        <a:gd name="T98" fmla="*/ 253 w 335"/>
                                        <a:gd name="T99" fmla="*/ 188 h 1015"/>
                                        <a:gd name="T100" fmla="*/ 260 w 335"/>
                                        <a:gd name="T101" fmla="*/ 156 h 1015"/>
                                        <a:gd name="T102" fmla="*/ 269 w 335"/>
                                        <a:gd name="T103" fmla="*/ 121 h 1015"/>
                                        <a:gd name="T104" fmla="*/ 276 w 335"/>
                                        <a:gd name="T105" fmla="*/ 83 h 1015"/>
                                        <a:gd name="T106" fmla="*/ 284 w 335"/>
                                        <a:gd name="T107" fmla="*/ 44 h 1015"/>
                                        <a:gd name="T108" fmla="*/ 289 w 335"/>
                                        <a:gd name="T109" fmla="*/ 14 h 1015"/>
                                        <a:gd name="T110" fmla="*/ 301 w 335"/>
                                        <a:gd name="T111" fmla="*/ 2 h 1015"/>
                                        <a:gd name="T112" fmla="*/ 324 w 335"/>
                                        <a:gd name="T113" fmla="*/ 3 h 1015"/>
                                        <a:gd name="T114" fmla="*/ 335 w 335"/>
                                        <a:gd name="T115" fmla="*/ 19 h 10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35" h="1015">
                                          <a:moveTo>
                                            <a:pt x="335" y="28"/>
                                          </a:moveTo>
                                          <a:lnTo>
                                            <a:pt x="331" y="37"/>
                                          </a:lnTo>
                                          <a:lnTo>
                                            <a:pt x="331" y="44"/>
                                          </a:lnTo>
                                          <a:lnTo>
                                            <a:pt x="330" y="53"/>
                                          </a:lnTo>
                                          <a:lnTo>
                                            <a:pt x="330" y="60"/>
                                          </a:lnTo>
                                          <a:lnTo>
                                            <a:pt x="326" y="69"/>
                                          </a:lnTo>
                                          <a:lnTo>
                                            <a:pt x="326" y="78"/>
                                          </a:lnTo>
                                          <a:lnTo>
                                            <a:pt x="324" y="85"/>
                                          </a:lnTo>
                                          <a:lnTo>
                                            <a:pt x="324" y="94"/>
                                          </a:lnTo>
                                          <a:lnTo>
                                            <a:pt x="323" y="101"/>
                                          </a:lnTo>
                                          <a:lnTo>
                                            <a:pt x="321" y="108"/>
                                          </a:lnTo>
                                          <a:lnTo>
                                            <a:pt x="321" y="115"/>
                                          </a:lnTo>
                                          <a:lnTo>
                                            <a:pt x="319" y="122"/>
                                          </a:lnTo>
                                          <a:lnTo>
                                            <a:pt x="319" y="131"/>
                                          </a:lnTo>
                                          <a:lnTo>
                                            <a:pt x="317" y="138"/>
                                          </a:lnTo>
                                          <a:lnTo>
                                            <a:pt x="315" y="145"/>
                                          </a:lnTo>
                                          <a:lnTo>
                                            <a:pt x="315" y="152"/>
                                          </a:lnTo>
                                          <a:lnTo>
                                            <a:pt x="314" y="161"/>
                                          </a:lnTo>
                                          <a:lnTo>
                                            <a:pt x="314" y="168"/>
                                          </a:lnTo>
                                          <a:lnTo>
                                            <a:pt x="312" y="174"/>
                                          </a:lnTo>
                                          <a:lnTo>
                                            <a:pt x="310" y="183"/>
                                          </a:lnTo>
                                          <a:lnTo>
                                            <a:pt x="310" y="188"/>
                                          </a:lnTo>
                                          <a:lnTo>
                                            <a:pt x="308" y="197"/>
                                          </a:lnTo>
                                          <a:lnTo>
                                            <a:pt x="308" y="204"/>
                                          </a:lnTo>
                                          <a:lnTo>
                                            <a:pt x="307" y="209"/>
                                          </a:lnTo>
                                          <a:lnTo>
                                            <a:pt x="305" y="216"/>
                                          </a:lnTo>
                                          <a:lnTo>
                                            <a:pt x="305" y="223"/>
                                          </a:lnTo>
                                          <a:lnTo>
                                            <a:pt x="303" y="231"/>
                                          </a:lnTo>
                                          <a:lnTo>
                                            <a:pt x="303" y="238"/>
                                          </a:lnTo>
                                          <a:lnTo>
                                            <a:pt x="301" y="245"/>
                                          </a:lnTo>
                                          <a:lnTo>
                                            <a:pt x="301" y="252"/>
                                          </a:lnTo>
                                          <a:lnTo>
                                            <a:pt x="300" y="259"/>
                                          </a:lnTo>
                                          <a:lnTo>
                                            <a:pt x="300" y="266"/>
                                          </a:lnTo>
                                          <a:lnTo>
                                            <a:pt x="298" y="271"/>
                                          </a:lnTo>
                                          <a:lnTo>
                                            <a:pt x="296" y="280"/>
                                          </a:lnTo>
                                          <a:lnTo>
                                            <a:pt x="294" y="286"/>
                                          </a:lnTo>
                                          <a:lnTo>
                                            <a:pt x="294" y="293"/>
                                          </a:lnTo>
                                          <a:lnTo>
                                            <a:pt x="292" y="300"/>
                                          </a:lnTo>
                                          <a:lnTo>
                                            <a:pt x="291" y="307"/>
                                          </a:lnTo>
                                          <a:lnTo>
                                            <a:pt x="291" y="314"/>
                                          </a:lnTo>
                                          <a:lnTo>
                                            <a:pt x="289" y="321"/>
                                          </a:lnTo>
                                          <a:lnTo>
                                            <a:pt x="289" y="326"/>
                                          </a:lnTo>
                                          <a:lnTo>
                                            <a:pt x="285" y="333"/>
                                          </a:lnTo>
                                          <a:lnTo>
                                            <a:pt x="285" y="342"/>
                                          </a:lnTo>
                                          <a:lnTo>
                                            <a:pt x="284" y="348"/>
                                          </a:lnTo>
                                          <a:lnTo>
                                            <a:pt x="282" y="355"/>
                                          </a:lnTo>
                                          <a:lnTo>
                                            <a:pt x="280" y="362"/>
                                          </a:lnTo>
                                          <a:lnTo>
                                            <a:pt x="280" y="369"/>
                                          </a:lnTo>
                                          <a:lnTo>
                                            <a:pt x="278" y="378"/>
                                          </a:lnTo>
                                          <a:lnTo>
                                            <a:pt x="276" y="383"/>
                                          </a:lnTo>
                                          <a:lnTo>
                                            <a:pt x="275" y="390"/>
                                          </a:lnTo>
                                          <a:lnTo>
                                            <a:pt x="273" y="397"/>
                                          </a:lnTo>
                                          <a:lnTo>
                                            <a:pt x="271" y="404"/>
                                          </a:lnTo>
                                          <a:lnTo>
                                            <a:pt x="269" y="412"/>
                                          </a:lnTo>
                                          <a:lnTo>
                                            <a:pt x="268" y="420"/>
                                          </a:lnTo>
                                          <a:lnTo>
                                            <a:pt x="266" y="426"/>
                                          </a:lnTo>
                                          <a:lnTo>
                                            <a:pt x="264" y="435"/>
                                          </a:lnTo>
                                          <a:lnTo>
                                            <a:pt x="262" y="442"/>
                                          </a:lnTo>
                                          <a:lnTo>
                                            <a:pt x="259" y="451"/>
                                          </a:lnTo>
                                          <a:lnTo>
                                            <a:pt x="257" y="458"/>
                                          </a:lnTo>
                                          <a:lnTo>
                                            <a:pt x="257" y="467"/>
                                          </a:lnTo>
                                          <a:lnTo>
                                            <a:pt x="253" y="474"/>
                                          </a:lnTo>
                                          <a:lnTo>
                                            <a:pt x="252" y="481"/>
                                          </a:lnTo>
                                          <a:lnTo>
                                            <a:pt x="248" y="490"/>
                                          </a:lnTo>
                                          <a:lnTo>
                                            <a:pt x="246" y="498"/>
                                          </a:lnTo>
                                          <a:lnTo>
                                            <a:pt x="243" y="507"/>
                                          </a:lnTo>
                                          <a:lnTo>
                                            <a:pt x="239" y="516"/>
                                          </a:lnTo>
                                          <a:lnTo>
                                            <a:pt x="237" y="525"/>
                                          </a:lnTo>
                                          <a:lnTo>
                                            <a:pt x="234" y="534"/>
                                          </a:lnTo>
                                          <a:lnTo>
                                            <a:pt x="232" y="543"/>
                                          </a:lnTo>
                                          <a:lnTo>
                                            <a:pt x="229" y="553"/>
                                          </a:lnTo>
                                          <a:lnTo>
                                            <a:pt x="225" y="561"/>
                                          </a:lnTo>
                                          <a:lnTo>
                                            <a:pt x="223" y="569"/>
                                          </a:lnTo>
                                          <a:lnTo>
                                            <a:pt x="220" y="578"/>
                                          </a:lnTo>
                                          <a:lnTo>
                                            <a:pt x="216" y="587"/>
                                          </a:lnTo>
                                          <a:lnTo>
                                            <a:pt x="213" y="596"/>
                                          </a:lnTo>
                                          <a:lnTo>
                                            <a:pt x="211" y="603"/>
                                          </a:lnTo>
                                          <a:lnTo>
                                            <a:pt x="207" y="612"/>
                                          </a:lnTo>
                                          <a:lnTo>
                                            <a:pt x="206" y="619"/>
                                          </a:lnTo>
                                          <a:lnTo>
                                            <a:pt x="202" y="628"/>
                                          </a:lnTo>
                                          <a:lnTo>
                                            <a:pt x="200" y="637"/>
                                          </a:lnTo>
                                          <a:lnTo>
                                            <a:pt x="197" y="644"/>
                                          </a:lnTo>
                                          <a:lnTo>
                                            <a:pt x="193" y="651"/>
                                          </a:lnTo>
                                          <a:lnTo>
                                            <a:pt x="190" y="658"/>
                                          </a:lnTo>
                                          <a:lnTo>
                                            <a:pt x="188" y="667"/>
                                          </a:lnTo>
                                          <a:lnTo>
                                            <a:pt x="182" y="674"/>
                                          </a:lnTo>
                                          <a:lnTo>
                                            <a:pt x="181" y="681"/>
                                          </a:lnTo>
                                          <a:lnTo>
                                            <a:pt x="177" y="688"/>
                                          </a:lnTo>
                                          <a:lnTo>
                                            <a:pt x="175" y="695"/>
                                          </a:lnTo>
                                          <a:lnTo>
                                            <a:pt x="172" y="704"/>
                                          </a:lnTo>
                                          <a:lnTo>
                                            <a:pt x="168" y="711"/>
                                          </a:lnTo>
                                          <a:lnTo>
                                            <a:pt x="165" y="718"/>
                                          </a:lnTo>
                                          <a:lnTo>
                                            <a:pt x="161" y="726"/>
                                          </a:lnTo>
                                          <a:lnTo>
                                            <a:pt x="159" y="733"/>
                                          </a:lnTo>
                                          <a:lnTo>
                                            <a:pt x="156" y="740"/>
                                          </a:lnTo>
                                          <a:lnTo>
                                            <a:pt x="152" y="747"/>
                                          </a:lnTo>
                                          <a:lnTo>
                                            <a:pt x="151" y="756"/>
                                          </a:lnTo>
                                          <a:lnTo>
                                            <a:pt x="145" y="761"/>
                                          </a:lnTo>
                                          <a:lnTo>
                                            <a:pt x="143" y="770"/>
                                          </a:lnTo>
                                          <a:lnTo>
                                            <a:pt x="140" y="775"/>
                                          </a:lnTo>
                                          <a:lnTo>
                                            <a:pt x="136" y="782"/>
                                          </a:lnTo>
                                          <a:lnTo>
                                            <a:pt x="133" y="791"/>
                                          </a:lnTo>
                                          <a:lnTo>
                                            <a:pt x="129" y="798"/>
                                          </a:lnTo>
                                          <a:lnTo>
                                            <a:pt x="126" y="804"/>
                                          </a:lnTo>
                                          <a:lnTo>
                                            <a:pt x="124" y="813"/>
                                          </a:lnTo>
                                          <a:lnTo>
                                            <a:pt x="119" y="820"/>
                                          </a:lnTo>
                                          <a:lnTo>
                                            <a:pt x="115" y="827"/>
                                          </a:lnTo>
                                          <a:lnTo>
                                            <a:pt x="113" y="834"/>
                                          </a:lnTo>
                                          <a:lnTo>
                                            <a:pt x="110" y="843"/>
                                          </a:lnTo>
                                          <a:lnTo>
                                            <a:pt x="104" y="850"/>
                                          </a:lnTo>
                                          <a:lnTo>
                                            <a:pt x="103" y="857"/>
                                          </a:lnTo>
                                          <a:lnTo>
                                            <a:pt x="99" y="864"/>
                                          </a:lnTo>
                                          <a:lnTo>
                                            <a:pt x="96" y="873"/>
                                          </a:lnTo>
                                          <a:lnTo>
                                            <a:pt x="92" y="880"/>
                                          </a:lnTo>
                                          <a:lnTo>
                                            <a:pt x="88" y="889"/>
                                          </a:lnTo>
                                          <a:lnTo>
                                            <a:pt x="85" y="896"/>
                                          </a:lnTo>
                                          <a:lnTo>
                                            <a:pt x="81" y="903"/>
                                          </a:lnTo>
                                          <a:lnTo>
                                            <a:pt x="78" y="912"/>
                                          </a:lnTo>
                                          <a:lnTo>
                                            <a:pt x="74" y="919"/>
                                          </a:lnTo>
                                          <a:lnTo>
                                            <a:pt x="71" y="928"/>
                                          </a:lnTo>
                                          <a:lnTo>
                                            <a:pt x="67" y="937"/>
                                          </a:lnTo>
                                          <a:lnTo>
                                            <a:pt x="64" y="946"/>
                                          </a:lnTo>
                                          <a:lnTo>
                                            <a:pt x="58" y="953"/>
                                          </a:lnTo>
                                          <a:lnTo>
                                            <a:pt x="57" y="962"/>
                                          </a:lnTo>
                                          <a:lnTo>
                                            <a:pt x="53" y="970"/>
                                          </a:lnTo>
                                          <a:lnTo>
                                            <a:pt x="48" y="979"/>
                                          </a:lnTo>
                                          <a:lnTo>
                                            <a:pt x="46" y="988"/>
                                          </a:lnTo>
                                          <a:lnTo>
                                            <a:pt x="41" y="997"/>
                                          </a:lnTo>
                                          <a:lnTo>
                                            <a:pt x="37" y="1008"/>
                                          </a:lnTo>
                                          <a:lnTo>
                                            <a:pt x="35" y="1009"/>
                                          </a:lnTo>
                                          <a:lnTo>
                                            <a:pt x="33" y="1013"/>
                                          </a:lnTo>
                                          <a:lnTo>
                                            <a:pt x="30" y="1013"/>
                                          </a:lnTo>
                                          <a:lnTo>
                                            <a:pt x="26" y="1015"/>
                                          </a:lnTo>
                                          <a:lnTo>
                                            <a:pt x="25" y="1013"/>
                                          </a:lnTo>
                                          <a:lnTo>
                                            <a:pt x="21" y="1013"/>
                                          </a:lnTo>
                                          <a:lnTo>
                                            <a:pt x="16" y="1011"/>
                                          </a:lnTo>
                                          <a:lnTo>
                                            <a:pt x="12" y="1009"/>
                                          </a:lnTo>
                                          <a:lnTo>
                                            <a:pt x="9" y="1008"/>
                                          </a:lnTo>
                                          <a:lnTo>
                                            <a:pt x="7" y="1004"/>
                                          </a:lnTo>
                                          <a:lnTo>
                                            <a:pt x="3" y="1002"/>
                                          </a:lnTo>
                                          <a:lnTo>
                                            <a:pt x="2" y="999"/>
                                          </a:lnTo>
                                          <a:lnTo>
                                            <a:pt x="0" y="994"/>
                                          </a:lnTo>
                                          <a:lnTo>
                                            <a:pt x="0" y="992"/>
                                          </a:lnTo>
                                          <a:lnTo>
                                            <a:pt x="0" y="986"/>
                                          </a:lnTo>
                                          <a:lnTo>
                                            <a:pt x="0" y="985"/>
                                          </a:lnTo>
                                          <a:lnTo>
                                            <a:pt x="3" y="974"/>
                                          </a:lnTo>
                                          <a:lnTo>
                                            <a:pt x="7" y="965"/>
                                          </a:lnTo>
                                          <a:lnTo>
                                            <a:pt x="10" y="956"/>
                                          </a:lnTo>
                                          <a:lnTo>
                                            <a:pt x="14" y="947"/>
                                          </a:lnTo>
                                          <a:lnTo>
                                            <a:pt x="17" y="939"/>
                                          </a:lnTo>
                                          <a:lnTo>
                                            <a:pt x="21" y="930"/>
                                          </a:lnTo>
                                          <a:lnTo>
                                            <a:pt x="25" y="921"/>
                                          </a:lnTo>
                                          <a:lnTo>
                                            <a:pt x="28" y="912"/>
                                          </a:lnTo>
                                          <a:lnTo>
                                            <a:pt x="32" y="905"/>
                                          </a:lnTo>
                                          <a:lnTo>
                                            <a:pt x="33" y="896"/>
                                          </a:lnTo>
                                          <a:lnTo>
                                            <a:pt x="37" y="889"/>
                                          </a:lnTo>
                                          <a:lnTo>
                                            <a:pt x="41" y="880"/>
                                          </a:lnTo>
                                          <a:lnTo>
                                            <a:pt x="42" y="873"/>
                                          </a:lnTo>
                                          <a:lnTo>
                                            <a:pt x="46" y="864"/>
                                          </a:lnTo>
                                          <a:lnTo>
                                            <a:pt x="49" y="855"/>
                                          </a:lnTo>
                                          <a:lnTo>
                                            <a:pt x="51" y="848"/>
                                          </a:lnTo>
                                          <a:lnTo>
                                            <a:pt x="55" y="839"/>
                                          </a:lnTo>
                                          <a:lnTo>
                                            <a:pt x="57" y="832"/>
                                          </a:lnTo>
                                          <a:lnTo>
                                            <a:pt x="60" y="823"/>
                                          </a:lnTo>
                                          <a:lnTo>
                                            <a:pt x="62" y="816"/>
                                          </a:lnTo>
                                          <a:lnTo>
                                            <a:pt x="65" y="809"/>
                                          </a:lnTo>
                                          <a:lnTo>
                                            <a:pt x="67" y="802"/>
                                          </a:lnTo>
                                          <a:lnTo>
                                            <a:pt x="71" y="793"/>
                                          </a:lnTo>
                                          <a:lnTo>
                                            <a:pt x="72" y="786"/>
                                          </a:lnTo>
                                          <a:lnTo>
                                            <a:pt x="74" y="779"/>
                                          </a:lnTo>
                                          <a:lnTo>
                                            <a:pt x="78" y="772"/>
                                          </a:lnTo>
                                          <a:lnTo>
                                            <a:pt x="81" y="765"/>
                                          </a:lnTo>
                                          <a:lnTo>
                                            <a:pt x="83" y="756"/>
                                          </a:lnTo>
                                          <a:lnTo>
                                            <a:pt x="85" y="749"/>
                                          </a:lnTo>
                                          <a:lnTo>
                                            <a:pt x="88" y="742"/>
                                          </a:lnTo>
                                          <a:lnTo>
                                            <a:pt x="90" y="734"/>
                                          </a:lnTo>
                                          <a:lnTo>
                                            <a:pt x="94" y="727"/>
                                          </a:lnTo>
                                          <a:lnTo>
                                            <a:pt x="94" y="718"/>
                                          </a:lnTo>
                                          <a:lnTo>
                                            <a:pt x="97" y="713"/>
                                          </a:lnTo>
                                          <a:lnTo>
                                            <a:pt x="99" y="704"/>
                                          </a:lnTo>
                                          <a:lnTo>
                                            <a:pt x="103" y="697"/>
                                          </a:lnTo>
                                          <a:lnTo>
                                            <a:pt x="104" y="688"/>
                                          </a:lnTo>
                                          <a:lnTo>
                                            <a:pt x="106" y="681"/>
                                          </a:lnTo>
                                          <a:lnTo>
                                            <a:pt x="108" y="674"/>
                                          </a:lnTo>
                                          <a:lnTo>
                                            <a:pt x="111" y="667"/>
                                          </a:lnTo>
                                          <a:lnTo>
                                            <a:pt x="113" y="658"/>
                                          </a:lnTo>
                                          <a:lnTo>
                                            <a:pt x="115" y="651"/>
                                          </a:lnTo>
                                          <a:lnTo>
                                            <a:pt x="119" y="644"/>
                                          </a:lnTo>
                                          <a:lnTo>
                                            <a:pt x="120" y="637"/>
                                          </a:lnTo>
                                          <a:lnTo>
                                            <a:pt x="122" y="628"/>
                                          </a:lnTo>
                                          <a:lnTo>
                                            <a:pt x="124" y="621"/>
                                          </a:lnTo>
                                          <a:lnTo>
                                            <a:pt x="127" y="612"/>
                                          </a:lnTo>
                                          <a:lnTo>
                                            <a:pt x="129" y="605"/>
                                          </a:lnTo>
                                          <a:lnTo>
                                            <a:pt x="131" y="596"/>
                                          </a:lnTo>
                                          <a:lnTo>
                                            <a:pt x="135" y="589"/>
                                          </a:lnTo>
                                          <a:lnTo>
                                            <a:pt x="138" y="580"/>
                                          </a:lnTo>
                                          <a:lnTo>
                                            <a:pt x="140" y="571"/>
                                          </a:lnTo>
                                          <a:lnTo>
                                            <a:pt x="142" y="564"/>
                                          </a:lnTo>
                                          <a:lnTo>
                                            <a:pt x="145" y="555"/>
                                          </a:lnTo>
                                          <a:lnTo>
                                            <a:pt x="147" y="548"/>
                                          </a:lnTo>
                                          <a:lnTo>
                                            <a:pt x="151" y="539"/>
                                          </a:lnTo>
                                          <a:lnTo>
                                            <a:pt x="152" y="529"/>
                                          </a:lnTo>
                                          <a:lnTo>
                                            <a:pt x="154" y="520"/>
                                          </a:lnTo>
                                          <a:lnTo>
                                            <a:pt x="158" y="513"/>
                                          </a:lnTo>
                                          <a:lnTo>
                                            <a:pt x="159" y="504"/>
                                          </a:lnTo>
                                          <a:lnTo>
                                            <a:pt x="163" y="493"/>
                                          </a:lnTo>
                                          <a:lnTo>
                                            <a:pt x="165" y="484"/>
                                          </a:lnTo>
                                          <a:lnTo>
                                            <a:pt x="168" y="475"/>
                                          </a:lnTo>
                                          <a:lnTo>
                                            <a:pt x="172" y="467"/>
                                          </a:lnTo>
                                          <a:lnTo>
                                            <a:pt x="174" y="458"/>
                                          </a:lnTo>
                                          <a:lnTo>
                                            <a:pt x="175" y="451"/>
                                          </a:lnTo>
                                          <a:lnTo>
                                            <a:pt x="177" y="442"/>
                                          </a:lnTo>
                                          <a:lnTo>
                                            <a:pt x="181" y="435"/>
                                          </a:lnTo>
                                          <a:lnTo>
                                            <a:pt x="182" y="426"/>
                                          </a:lnTo>
                                          <a:lnTo>
                                            <a:pt x="186" y="420"/>
                                          </a:lnTo>
                                          <a:lnTo>
                                            <a:pt x="188" y="412"/>
                                          </a:lnTo>
                                          <a:lnTo>
                                            <a:pt x="191" y="404"/>
                                          </a:lnTo>
                                          <a:lnTo>
                                            <a:pt x="191" y="397"/>
                                          </a:lnTo>
                                          <a:lnTo>
                                            <a:pt x="195" y="390"/>
                                          </a:lnTo>
                                          <a:lnTo>
                                            <a:pt x="197" y="383"/>
                                          </a:lnTo>
                                          <a:lnTo>
                                            <a:pt x="198" y="376"/>
                                          </a:lnTo>
                                          <a:lnTo>
                                            <a:pt x="200" y="369"/>
                                          </a:lnTo>
                                          <a:lnTo>
                                            <a:pt x="202" y="362"/>
                                          </a:lnTo>
                                          <a:lnTo>
                                            <a:pt x="206" y="355"/>
                                          </a:lnTo>
                                          <a:lnTo>
                                            <a:pt x="207" y="349"/>
                                          </a:lnTo>
                                          <a:lnTo>
                                            <a:pt x="209" y="342"/>
                                          </a:lnTo>
                                          <a:lnTo>
                                            <a:pt x="211" y="335"/>
                                          </a:lnTo>
                                          <a:lnTo>
                                            <a:pt x="213" y="328"/>
                                          </a:lnTo>
                                          <a:lnTo>
                                            <a:pt x="216" y="323"/>
                                          </a:lnTo>
                                          <a:lnTo>
                                            <a:pt x="218" y="316"/>
                                          </a:lnTo>
                                          <a:lnTo>
                                            <a:pt x="220" y="310"/>
                                          </a:lnTo>
                                          <a:lnTo>
                                            <a:pt x="221" y="303"/>
                                          </a:lnTo>
                                          <a:lnTo>
                                            <a:pt x="223" y="296"/>
                                          </a:lnTo>
                                          <a:lnTo>
                                            <a:pt x="225" y="291"/>
                                          </a:lnTo>
                                          <a:lnTo>
                                            <a:pt x="227" y="284"/>
                                          </a:lnTo>
                                          <a:lnTo>
                                            <a:pt x="229" y="277"/>
                                          </a:lnTo>
                                          <a:lnTo>
                                            <a:pt x="230" y="271"/>
                                          </a:lnTo>
                                          <a:lnTo>
                                            <a:pt x="232" y="264"/>
                                          </a:lnTo>
                                          <a:lnTo>
                                            <a:pt x="234" y="259"/>
                                          </a:lnTo>
                                          <a:lnTo>
                                            <a:pt x="236" y="252"/>
                                          </a:lnTo>
                                          <a:lnTo>
                                            <a:pt x="237" y="246"/>
                                          </a:lnTo>
                                          <a:lnTo>
                                            <a:pt x="239" y="239"/>
                                          </a:lnTo>
                                          <a:lnTo>
                                            <a:pt x="241" y="234"/>
                                          </a:lnTo>
                                          <a:lnTo>
                                            <a:pt x="243" y="227"/>
                                          </a:lnTo>
                                          <a:lnTo>
                                            <a:pt x="245" y="220"/>
                                          </a:lnTo>
                                          <a:lnTo>
                                            <a:pt x="246" y="215"/>
                                          </a:lnTo>
                                          <a:lnTo>
                                            <a:pt x="248" y="207"/>
                                          </a:lnTo>
                                          <a:lnTo>
                                            <a:pt x="250" y="202"/>
                                          </a:lnTo>
                                          <a:lnTo>
                                            <a:pt x="252" y="195"/>
                                          </a:lnTo>
                                          <a:lnTo>
                                            <a:pt x="253" y="188"/>
                                          </a:lnTo>
                                          <a:lnTo>
                                            <a:pt x="255" y="181"/>
                                          </a:lnTo>
                                          <a:lnTo>
                                            <a:pt x="257" y="174"/>
                                          </a:lnTo>
                                          <a:lnTo>
                                            <a:pt x="259" y="168"/>
                                          </a:lnTo>
                                          <a:lnTo>
                                            <a:pt x="259" y="161"/>
                                          </a:lnTo>
                                          <a:lnTo>
                                            <a:pt x="260" y="156"/>
                                          </a:lnTo>
                                          <a:lnTo>
                                            <a:pt x="262" y="147"/>
                                          </a:lnTo>
                                          <a:lnTo>
                                            <a:pt x="264" y="142"/>
                                          </a:lnTo>
                                          <a:lnTo>
                                            <a:pt x="266" y="135"/>
                                          </a:lnTo>
                                          <a:lnTo>
                                            <a:pt x="268" y="128"/>
                                          </a:lnTo>
                                          <a:lnTo>
                                            <a:pt x="269" y="121"/>
                                          </a:lnTo>
                                          <a:lnTo>
                                            <a:pt x="269" y="113"/>
                                          </a:lnTo>
                                          <a:lnTo>
                                            <a:pt x="271" y="106"/>
                                          </a:lnTo>
                                          <a:lnTo>
                                            <a:pt x="273" y="99"/>
                                          </a:lnTo>
                                          <a:lnTo>
                                            <a:pt x="275" y="90"/>
                                          </a:lnTo>
                                          <a:lnTo>
                                            <a:pt x="276" y="83"/>
                                          </a:lnTo>
                                          <a:lnTo>
                                            <a:pt x="278" y="76"/>
                                          </a:lnTo>
                                          <a:lnTo>
                                            <a:pt x="278" y="69"/>
                                          </a:lnTo>
                                          <a:lnTo>
                                            <a:pt x="280" y="60"/>
                                          </a:lnTo>
                                          <a:lnTo>
                                            <a:pt x="282" y="53"/>
                                          </a:lnTo>
                                          <a:lnTo>
                                            <a:pt x="284" y="44"/>
                                          </a:lnTo>
                                          <a:lnTo>
                                            <a:pt x="285" y="37"/>
                                          </a:lnTo>
                                          <a:lnTo>
                                            <a:pt x="285" y="28"/>
                                          </a:lnTo>
                                          <a:lnTo>
                                            <a:pt x="289" y="21"/>
                                          </a:lnTo>
                                          <a:lnTo>
                                            <a:pt x="289" y="18"/>
                                          </a:lnTo>
                                          <a:lnTo>
                                            <a:pt x="289" y="14"/>
                                          </a:lnTo>
                                          <a:lnTo>
                                            <a:pt x="291" y="12"/>
                                          </a:lnTo>
                                          <a:lnTo>
                                            <a:pt x="291" y="10"/>
                                          </a:lnTo>
                                          <a:lnTo>
                                            <a:pt x="294" y="7"/>
                                          </a:lnTo>
                                          <a:lnTo>
                                            <a:pt x="300" y="3"/>
                                          </a:lnTo>
                                          <a:lnTo>
                                            <a:pt x="301" y="2"/>
                                          </a:lnTo>
                                          <a:lnTo>
                                            <a:pt x="307" y="2"/>
                                          </a:lnTo>
                                          <a:lnTo>
                                            <a:pt x="310" y="0"/>
                                          </a:lnTo>
                                          <a:lnTo>
                                            <a:pt x="315" y="2"/>
                                          </a:lnTo>
                                          <a:lnTo>
                                            <a:pt x="319" y="2"/>
                                          </a:lnTo>
                                          <a:lnTo>
                                            <a:pt x="324" y="3"/>
                                          </a:lnTo>
                                          <a:lnTo>
                                            <a:pt x="326" y="5"/>
                                          </a:lnTo>
                                          <a:lnTo>
                                            <a:pt x="330" y="9"/>
                                          </a:lnTo>
                                          <a:lnTo>
                                            <a:pt x="331" y="12"/>
                                          </a:lnTo>
                                          <a:lnTo>
                                            <a:pt x="335" y="18"/>
                                          </a:lnTo>
                                          <a:lnTo>
                                            <a:pt x="335" y="19"/>
                                          </a:lnTo>
                                          <a:lnTo>
                                            <a:pt x="335" y="23"/>
                                          </a:lnTo>
                                          <a:lnTo>
                                            <a:pt x="335" y="25"/>
                                          </a:lnTo>
                                          <a:lnTo>
                                            <a:pt x="335" y="28"/>
                                          </a:lnTo>
                                          <a:lnTo>
                                            <a:pt x="335"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17" name="Freeform 25"/>
                                  <wps:cNvSpPr>
                                    <a:spLocks/>
                                  </wps:cNvSpPr>
                                  <wps:spPr bwMode="auto">
                                    <a:xfrm>
                                      <a:off x="5145" y="2503"/>
                                      <a:ext cx="414" cy="935"/>
                                    </a:xfrm>
                                    <a:custGeom>
                                      <a:avLst/>
                                      <a:gdLst>
                                        <a:gd name="T0" fmla="*/ 376 w 414"/>
                                        <a:gd name="T1" fmla="*/ 84 h 935"/>
                                        <a:gd name="T2" fmla="*/ 341 w 414"/>
                                        <a:gd name="T3" fmla="*/ 130 h 935"/>
                                        <a:gd name="T4" fmla="*/ 313 w 414"/>
                                        <a:gd name="T5" fmla="*/ 172 h 935"/>
                                        <a:gd name="T6" fmla="*/ 288 w 414"/>
                                        <a:gd name="T7" fmla="*/ 215 h 935"/>
                                        <a:gd name="T8" fmla="*/ 268 w 414"/>
                                        <a:gd name="T9" fmla="*/ 254 h 935"/>
                                        <a:gd name="T10" fmla="*/ 249 w 414"/>
                                        <a:gd name="T11" fmla="*/ 295 h 935"/>
                                        <a:gd name="T12" fmla="*/ 233 w 414"/>
                                        <a:gd name="T13" fmla="*/ 336 h 935"/>
                                        <a:gd name="T14" fmla="*/ 219 w 414"/>
                                        <a:gd name="T15" fmla="*/ 378 h 935"/>
                                        <a:gd name="T16" fmla="*/ 203 w 414"/>
                                        <a:gd name="T17" fmla="*/ 424 h 935"/>
                                        <a:gd name="T18" fmla="*/ 187 w 414"/>
                                        <a:gd name="T19" fmla="*/ 474 h 935"/>
                                        <a:gd name="T20" fmla="*/ 169 w 414"/>
                                        <a:gd name="T21" fmla="*/ 527 h 935"/>
                                        <a:gd name="T22" fmla="*/ 149 w 414"/>
                                        <a:gd name="T23" fmla="*/ 584 h 935"/>
                                        <a:gd name="T24" fmla="*/ 128 w 414"/>
                                        <a:gd name="T25" fmla="*/ 651 h 935"/>
                                        <a:gd name="T26" fmla="*/ 119 w 414"/>
                                        <a:gd name="T27" fmla="*/ 671 h 935"/>
                                        <a:gd name="T28" fmla="*/ 112 w 414"/>
                                        <a:gd name="T29" fmla="*/ 690 h 935"/>
                                        <a:gd name="T30" fmla="*/ 105 w 414"/>
                                        <a:gd name="T31" fmla="*/ 712 h 935"/>
                                        <a:gd name="T32" fmla="*/ 98 w 414"/>
                                        <a:gd name="T33" fmla="*/ 733 h 935"/>
                                        <a:gd name="T34" fmla="*/ 91 w 414"/>
                                        <a:gd name="T35" fmla="*/ 754 h 935"/>
                                        <a:gd name="T36" fmla="*/ 84 w 414"/>
                                        <a:gd name="T37" fmla="*/ 777 h 935"/>
                                        <a:gd name="T38" fmla="*/ 77 w 414"/>
                                        <a:gd name="T39" fmla="*/ 800 h 935"/>
                                        <a:gd name="T40" fmla="*/ 71 w 414"/>
                                        <a:gd name="T41" fmla="*/ 822 h 935"/>
                                        <a:gd name="T42" fmla="*/ 66 w 414"/>
                                        <a:gd name="T43" fmla="*/ 845 h 935"/>
                                        <a:gd name="T44" fmla="*/ 59 w 414"/>
                                        <a:gd name="T45" fmla="*/ 866 h 935"/>
                                        <a:gd name="T46" fmla="*/ 54 w 414"/>
                                        <a:gd name="T47" fmla="*/ 887 h 935"/>
                                        <a:gd name="T48" fmla="*/ 50 w 414"/>
                                        <a:gd name="T49" fmla="*/ 909 h 935"/>
                                        <a:gd name="T50" fmla="*/ 46 w 414"/>
                                        <a:gd name="T51" fmla="*/ 930 h 935"/>
                                        <a:gd name="T52" fmla="*/ 30 w 414"/>
                                        <a:gd name="T53" fmla="*/ 935 h 935"/>
                                        <a:gd name="T54" fmla="*/ 9 w 414"/>
                                        <a:gd name="T55" fmla="*/ 928 h 935"/>
                                        <a:gd name="T56" fmla="*/ 0 w 414"/>
                                        <a:gd name="T57" fmla="*/ 910 h 935"/>
                                        <a:gd name="T58" fmla="*/ 4 w 414"/>
                                        <a:gd name="T59" fmla="*/ 887 h 935"/>
                                        <a:gd name="T60" fmla="*/ 9 w 414"/>
                                        <a:gd name="T61" fmla="*/ 864 h 935"/>
                                        <a:gd name="T62" fmla="*/ 15 w 414"/>
                                        <a:gd name="T63" fmla="*/ 840 h 935"/>
                                        <a:gd name="T64" fmla="*/ 20 w 414"/>
                                        <a:gd name="T65" fmla="*/ 813 h 935"/>
                                        <a:gd name="T66" fmla="*/ 25 w 414"/>
                                        <a:gd name="T67" fmla="*/ 785 h 935"/>
                                        <a:gd name="T68" fmla="*/ 32 w 414"/>
                                        <a:gd name="T69" fmla="*/ 758 h 935"/>
                                        <a:gd name="T70" fmla="*/ 38 w 414"/>
                                        <a:gd name="T71" fmla="*/ 729 h 935"/>
                                        <a:gd name="T72" fmla="*/ 45 w 414"/>
                                        <a:gd name="T73" fmla="*/ 703 h 935"/>
                                        <a:gd name="T74" fmla="*/ 52 w 414"/>
                                        <a:gd name="T75" fmla="*/ 674 h 935"/>
                                        <a:gd name="T76" fmla="*/ 57 w 414"/>
                                        <a:gd name="T77" fmla="*/ 650 h 935"/>
                                        <a:gd name="T78" fmla="*/ 62 w 414"/>
                                        <a:gd name="T79" fmla="*/ 625 h 935"/>
                                        <a:gd name="T80" fmla="*/ 70 w 414"/>
                                        <a:gd name="T81" fmla="*/ 602 h 935"/>
                                        <a:gd name="T82" fmla="*/ 77 w 414"/>
                                        <a:gd name="T83" fmla="*/ 572 h 935"/>
                                        <a:gd name="T84" fmla="*/ 91 w 414"/>
                                        <a:gd name="T85" fmla="*/ 509 h 935"/>
                                        <a:gd name="T86" fmla="*/ 105 w 414"/>
                                        <a:gd name="T87" fmla="*/ 454 h 935"/>
                                        <a:gd name="T88" fmla="*/ 121 w 414"/>
                                        <a:gd name="T89" fmla="*/ 407 h 935"/>
                                        <a:gd name="T90" fmla="*/ 135 w 414"/>
                                        <a:gd name="T91" fmla="*/ 362 h 935"/>
                                        <a:gd name="T92" fmla="*/ 153 w 414"/>
                                        <a:gd name="T93" fmla="*/ 321 h 935"/>
                                        <a:gd name="T94" fmla="*/ 171 w 414"/>
                                        <a:gd name="T95" fmla="*/ 282 h 935"/>
                                        <a:gd name="T96" fmla="*/ 192 w 414"/>
                                        <a:gd name="T97" fmla="*/ 247 h 935"/>
                                        <a:gd name="T98" fmla="*/ 213 w 414"/>
                                        <a:gd name="T99" fmla="*/ 208 h 935"/>
                                        <a:gd name="T100" fmla="*/ 240 w 414"/>
                                        <a:gd name="T101" fmla="*/ 171 h 935"/>
                                        <a:gd name="T102" fmla="*/ 270 w 414"/>
                                        <a:gd name="T103" fmla="*/ 132 h 935"/>
                                        <a:gd name="T104" fmla="*/ 304 w 414"/>
                                        <a:gd name="T105" fmla="*/ 89 h 935"/>
                                        <a:gd name="T106" fmla="*/ 341 w 414"/>
                                        <a:gd name="T107" fmla="*/ 41 h 935"/>
                                        <a:gd name="T108" fmla="*/ 371 w 414"/>
                                        <a:gd name="T109" fmla="*/ 7 h 935"/>
                                        <a:gd name="T110" fmla="*/ 383 w 414"/>
                                        <a:gd name="T111" fmla="*/ 0 h 935"/>
                                        <a:gd name="T112" fmla="*/ 403 w 414"/>
                                        <a:gd name="T113" fmla="*/ 7 h 935"/>
                                        <a:gd name="T114" fmla="*/ 414 w 414"/>
                                        <a:gd name="T115" fmla="*/ 25 h 935"/>
                                        <a:gd name="T116" fmla="*/ 412 w 414"/>
                                        <a:gd name="T117" fmla="*/ 37 h 9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14" h="935">
                                          <a:moveTo>
                                            <a:pt x="408" y="45"/>
                                          </a:moveTo>
                                          <a:lnTo>
                                            <a:pt x="398" y="53"/>
                                          </a:lnTo>
                                          <a:lnTo>
                                            <a:pt x="391" y="62"/>
                                          </a:lnTo>
                                          <a:lnTo>
                                            <a:pt x="382" y="73"/>
                                          </a:lnTo>
                                          <a:lnTo>
                                            <a:pt x="376" y="84"/>
                                          </a:lnTo>
                                          <a:lnTo>
                                            <a:pt x="368" y="92"/>
                                          </a:lnTo>
                                          <a:lnTo>
                                            <a:pt x="360" y="101"/>
                                          </a:lnTo>
                                          <a:lnTo>
                                            <a:pt x="355" y="112"/>
                                          </a:lnTo>
                                          <a:lnTo>
                                            <a:pt x="348" y="119"/>
                                          </a:lnTo>
                                          <a:lnTo>
                                            <a:pt x="341" y="130"/>
                                          </a:lnTo>
                                          <a:lnTo>
                                            <a:pt x="336" y="139"/>
                                          </a:lnTo>
                                          <a:lnTo>
                                            <a:pt x="328" y="146"/>
                                          </a:lnTo>
                                          <a:lnTo>
                                            <a:pt x="323" y="155"/>
                                          </a:lnTo>
                                          <a:lnTo>
                                            <a:pt x="318" y="163"/>
                                          </a:lnTo>
                                          <a:lnTo>
                                            <a:pt x="313" y="172"/>
                                          </a:lnTo>
                                          <a:lnTo>
                                            <a:pt x="307" y="181"/>
                                          </a:lnTo>
                                          <a:lnTo>
                                            <a:pt x="302" y="190"/>
                                          </a:lnTo>
                                          <a:lnTo>
                                            <a:pt x="297" y="197"/>
                                          </a:lnTo>
                                          <a:lnTo>
                                            <a:pt x="293" y="206"/>
                                          </a:lnTo>
                                          <a:lnTo>
                                            <a:pt x="288" y="215"/>
                                          </a:lnTo>
                                          <a:lnTo>
                                            <a:pt x="284" y="222"/>
                                          </a:lnTo>
                                          <a:lnTo>
                                            <a:pt x="279" y="231"/>
                                          </a:lnTo>
                                          <a:lnTo>
                                            <a:pt x="275" y="238"/>
                                          </a:lnTo>
                                          <a:lnTo>
                                            <a:pt x="270" y="247"/>
                                          </a:lnTo>
                                          <a:lnTo>
                                            <a:pt x="268" y="254"/>
                                          </a:lnTo>
                                          <a:lnTo>
                                            <a:pt x="263" y="263"/>
                                          </a:lnTo>
                                          <a:lnTo>
                                            <a:pt x="259" y="272"/>
                                          </a:lnTo>
                                          <a:lnTo>
                                            <a:pt x="256" y="279"/>
                                          </a:lnTo>
                                          <a:lnTo>
                                            <a:pt x="252" y="288"/>
                                          </a:lnTo>
                                          <a:lnTo>
                                            <a:pt x="249" y="295"/>
                                          </a:lnTo>
                                          <a:lnTo>
                                            <a:pt x="247" y="304"/>
                                          </a:lnTo>
                                          <a:lnTo>
                                            <a:pt x="243" y="311"/>
                                          </a:lnTo>
                                          <a:lnTo>
                                            <a:pt x="240" y="320"/>
                                          </a:lnTo>
                                          <a:lnTo>
                                            <a:pt x="236" y="328"/>
                                          </a:lnTo>
                                          <a:lnTo>
                                            <a:pt x="233" y="336"/>
                                          </a:lnTo>
                                          <a:lnTo>
                                            <a:pt x="229" y="344"/>
                                          </a:lnTo>
                                          <a:lnTo>
                                            <a:pt x="227" y="353"/>
                                          </a:lnTo>
                                          <a:lnTo>
                                            <a:pt x="224" y="362"/>
                                          </a:lnTo>
                                          <a:lnTo>
                                            <a:pt x="222" y="371"/>
                                          </a:lnTo>
                                          <a:lnTo>
                                            <a:pt x="219" y="378"/>
                                          </a:lnTo>
                                          <a:lnTo>
                                            <a:pt x="215" y="389"/>
                                          </a:lnTo>
                                          <a:lnTo>
                                            <a:pt x="211" y="398"/>
                                          </a:lnTo>
                                          <a:lnTo>
                                            <a:pt x="208" y="407"/>
                                          </a:lnTo>
                                          <a:lnTo>
                                            <a:pt x="206" y="415"/>
                                          </a:lnTo>
                                          <a:lnTo>
                                            <a:pt x="203" y="424"/>
                                          </a:lnTo>
                                          <a:lnTo>
                                            <a:pt x="199" y="433"/>
                                          </a:lnTo>
                                          <a:lnTo>
                                            <a:pt x="195" y="444"/>
                                          </a:lnTo>
                                          <a:lnTo>
                                            <a:pt x="194" y="453"/>
                                          </a:lnTo>
                                          <a:lnTo>
                                            <a:pt x="190" y="463"/>
                                          </a:lnTo>
                                          <a:lnTo>
                                            <a:pt x="187" y="474"/>
                                          </a:lnTo>
                                          <a:lnTo>
                                            <a:pt x="185" y="483"/>
                                          </a:lnTo>
                                          <a:lnTo>
                                            <a:pt x="179" y="494"/>
                                          </a:lnTo>
                                          <a:lnTo>
                                            <a:pt x="176" y="504"/>
                                          </a:lnTo>
                                          <a:lnTo>
                                            <a:pt x="172" y="515"/>
                                          </a:lnTo>
                                          <a:lnTo>
                                            <a:pt x="169" y="527"/>
                                          </a:lnTo>
                                          <a:lnTo>
                                            <a:pt x="165" y="538"/>
                                          </a:lnTo>
                                          <a:lnTo>
                                            <a:pt x="162" y="549"/>
                                          </a:lnTo>
                                          <a:lnTo>
                                            <a:pt x="156" y="561"/>
                                          </a:lnTo>
                                          <a:lnTo>
                                            <a:pt x="153" y="573"/>
                                          </a:lnTo>
                                          <a:lnTo>
                                            <a:pt x="149" y="584"/>
                                          </a:lnTo>
                                          <a:lnTo>
                                            <a:pt x="146" y="598"/>
                                          </a:lnTo>
                                          <a:lnTo>
                                            <a:pt x="140" y="611"/>
                                          </a:lnTo>
                                          <a:lnTo>
                                            <a:pt x="135" y="623"/>
                                          </a:lnTo>
                                          <a:lnTo>
                                            <a:pt x="132" y="635"/>
                                          </a:lnTo>
                                          <a:lnTo>
                                            <a:pt x="128" y="651"/>
                                          </a:lnTo>
                                          <a:lnTo>
                                            <a:pt x="124" y="655"/>
                                          </a:lnTo>
                                          <a:lnTo>
                                            <a:pt x="124" y="659"/>
                                          </a:lnTo>
                                          <a:lnTo>
                                            <a:pt x="123" y="662"/>
                                          </a:lnTo>
                                          <a:lnTo>
                                            <a:pt x="121" y="666"/>
                                          </a:lnTo>
                                          <a:lnTo>
                                            <a:pt x="119" y="671"/>
                                          </a:lnTo>
                                          <a:lnTo>
                                            <a:pt x="117" y="674"/>
                                          </a:lnTo>
                                          <a:lnTo>
                                            <a:pt x="116" y="678"/>
                                          </a:lnTo>
                                          <a:lnTo>
                                            <a:pt x="116" y="682"/>
                                          </a:lnTo>
                                          <a:lnTo>
                                            <a:pt x="114" y="687"/>
                                          </a:lnTo>
                                          <a:lnTo>
                                            <a:pt x="112" y="690"/>
                                          </a:lnTo>
                                          <a:lnTo>
                                            <a:pt x="110" y="694"/>
                                          </a:lnTo>
                                          <a:lnTo>
                                            <a:pt x="109" y="699"/>
                                          </a:lnTo>
                                          <a:lnTo>
                                            <a:pt x="109" y="703"/>
                                          </a:lnTo>
                                          <a:lnTo>
                                            <a:pt x="105" y="706"/>
                                          </a:lnTo>
                                          <a:lnTo>
                                            <a:pt x="105" y="712"/>
                                          </a:lnTo>
                                          <a:lnTo>
                                            <a:pt x="103" y="717"/>
                                          </a:lnTo>
                                          <a:lnTo>
                                            <a:pt x="101" y="719"/>
                                          </a:lnTo>
                                          <a:lnTo>
                                            <a:pt x="100" y="726"/>
                                          </a:lnTo>
                                          <a:lnTo>
                                            <a:pt x="100" y="729"/>
                                          </a:lnTo>
                                          <a:lnTo>
                                            <a:pt x="98" y="733"/>
                                          </a:lnTo>
                                          <a:lnTo>
                                            <a:pt x="96" y="738"/>
                                          </a:lnTo>
                                          <a:lnTo>
                                            <a:pt x="94" y="742"/>
                                          </a:lnTo>
                                          <a:lnTo>
                                            <a:pt x="93" y="747"/>
                                          </a:lnTo>
                                          <a:lnTo>
                                            <a:pt x="93" y="751"/>
                                          </a:lnTo>
                                          <a:lnTo>
                                            <a:pt x="91" y="754"/>
                                          </a:lnTo>
                                          <a:lnTo>
                                            <a:pt x="89" y="760"/>
                                          </a:lnTo>
                                          <a:lnTo>
                                            <a:pt x="87" y="763"/>
                                          </a:lnTo>
                                          <a:lnTo>
                                            <a:pt x="87" y="769"/>
                                          </a:lnTo>
                                          <a:lnTo>
                                            <a:pt x="85" y="774"/>
                                          </a:lnTo>
                                          <a:lnTo>
                                            <a:pt x="84" y="777"/>
                                          </a:lnTo>
                                          <a:lnTo>
                                            <a:pt x="82" y="783"/>
                                          </a:lnTo>
                                          <a:lnTo>
                                            <a:pt x="82" y="788"/>
                                          </a:lnTo>
                                          <a:lnTo>
                                            <a:pt x="80" y="792"/>
                                          </a:lnTo>
                                          <a:lnTo>
                                            <a:pt x="78" y="795"/>
                                          </a:lnTo>
                                          <a:lnTo>
                                            <a:pt x="77" y="800"/>
                                          </a:lnTo>
                                          <a:lnTo>
                                            <a:pt x="77" y="804"/>
                                          </a:lnTo>
                                          <a:lnTo>
                                            <a:pt x="75" y="809"/>
                                          </a:lnTo>
                                          <a:lnTo>
                                            <a:pt x="73" y="815"/>
                                          </a:lnTo>
                                          <a:lnTo>
                                            <a:pt x="73" y="816"/>
                                          </a:lnTo>
                                          <a:lnTo>
                                            <a:pt x="71" y="822"/>
                                          </a:lnTo>
                                          <a:lnTo>
                                            <a:pt x="70" y="827"/>
                                          </a:lnTo>
                                          <a:lnTo>
                                            <a:pt x="68" y="831"/>
                                          </a:lnTo>
                                          <a:lnTo>
                                            <a:pt x="68" y="836"/>
                                          </a:lnTo>
                                          <a:lnTo>
                                            <a:pt x="66" y="840"/>
                                          </a:lnTo>
                                          <a:lnTo>
                                            <a:pt x="66" y="845"/>
                                          </a:lnTo>
                                          <a:lnTo>
                                            <a:pt x="64" y="850"/>
                                          </a:lnTo>
                                          <a:lnTo>
                                            <a:pt x="62" y="854"/>
                                          </a:lnTo>
                                          <a:lnTo>
                                            <a:pt x="62" y="857"/>
                                          </a:lnTo>
                                          <a:lnTo>
                                            <a:pt x="61" y="863"/>
                                          </a:lnTo>
                                          <a:lnTo>
                                            <a:pt x="59" y="866"/>
                                          </a:lnTo>
                                          <a:lnTo>
                                            <a:pt x="59" y="871"/>
                                          </a:lnTo>
                                          <a:lnTo>
                                            <a:pt x="57" y="875"/>
                                          </a:lnTo>
                                          <a:lnTo>
                                            <a:pt x="57" y="879"/>
                                          </a:lnTo>
                                          <a:lnTo>
                                            <a:pt x="55" y="884"/>
                                          </a:lnTo>
                                          <a:lnTo>
                                            <a:pt x="54" y="887"/>
                                          </a:lnTo>
                                          <a:lnTo>
                                            <a:pt x="54" y="893"/>
                                          </a:lnTo>
                                          <a:lnTo>
                                            <a:pt x="52" y="896"/>
                                          </a:lnTo>
                                          <a:lnTo>
                                            <a:pt x="52" y="902"/>
                                          </a:lnTo>
                                          <a:lnTo>
                                            <a:pt x="52" y="905"/>
                                          </a:lnTo>
                                          <a:lnTo>
                                            <a:pt x="50" y="909"/>
                                          </a:lnTo>
                                          <a:lnTo>
                                            <a:pt x="50" y="914"/>
                                          </a:lnTo>
                                          <a:lnTo>
                                            <a:pt x="48" y="918"/>
                                          </a:lnTo>
                                          <a:lnTo>
                                            <a:pt x="48" y="923"/>
                                          </a:lnTo>
                                          <a:lnTo>
                                            <a:pt x="48" y="926"/>
                                          </a:lnTo>
                                          <a:lnTo>
                                            <a:pt x="46" y="930"/>
                                          </a:lnTo>
                                          <a:lnTo>
                                            <a:pt x="43" y="934"/>
                                          </a:lnTo>
                                          <a:lnTo>
                                            <a:pt x="41" y="934"/>
                                          </a:lnTo>
                                          <a:lnTo>
                                            <a:pt x="38" y="935"/>
                                          </a:lnTo>
                                          <a:lnTo>
                                            <a:pt x="32" y="935"/>
                                          </a:lnTo>
                                          <a:lnTo>
                                            <a:pt x="30" y="935"/>
                                          </a:lnTo>
                                          <a:lnTo>
                                            <a:pt x="25" y="935"/>
                                          </a:lnTo>
                                          <a:lnTo>
                                            <a:pt x="22" y="935"/>
                                          </a:lnTo>
                                          <a:lnTo>
                                            <a:pt x="16" y="934"/>
                                          </a:lnTo>
                                          <a:lnTo>
                                            <a:pt x="11" y="930"/>
                                          </a:lnTo>
                                          <a:lnTo>
                                            <a:pt x="9" y="928"/>
                                          </a:lnTo>
                                          <a:lnTo>
                                            <a:pt x="6" y="925"/>
                                          </a:lnTo>
                                          <a:lnTo>
                                            <a:pt x="2" y="923"/>
                                          </a:lnTo>
                                          <a:lnTo>
                                            <a:pt x="0" y="918"/>
                                          </a:lnTo>
                                          <a:lnTo>
                                            <a:pt x="0" y="914"/>
                                          </a:lnTo>
                                          <a:lnTo>
                                            <a:pt x="0" y="910"/>
                                          </a:lnTo>
                                          <a:lnTo>
                                            <a:pt x="0" y="907"/>
                                          </a:lnTo>
                                          <a:lnTo>
                                            <a:pt x="2" y="902"/>
                                          </a:lnTo>
                                          <a:lnTo>
                                            <a:pt x="2" y="898"/>
                                          </a:lnTo>
                                          <a:lnTo>
                                            <a:pt x="2" y="893"/>
                                          </a:lnTo>
                                          <a:lnTo>
                                            <a:pt x="4" y="887"/>
                                          </a:lnTo>
                                          <a:lnTo>
                                            <a:pt x="6" y="884"/>
                                          </a:lnTo>
                                          <a:lnTo>
                                            <a:pt x="6" y="879"/>
                                          </a:lnTo>
                                          <a:lnTo>
                                            <a:pt x="7" y="875"/>
                                          </a:lnTo>
                                          <a:lnTo>
                                            <a:pt x="7" y="870"/>
                                          </a:lnTo>
                                          <a:lnTo>
                                            <a:pt x="9" y="864"/>
                                          </a:lnTo>
                                          <a:lnTo>
                                            <a:pt x="9" y="859"/>
                                          </a:lnTo>
                                          <a:lnTo>
                                            <a:pt x="11" y="855"/>
                                          </a:lnTo>
                                          <a:lnTo>
                                            <a:pt x="11" y="850"/>
                                          </a:lnTo>
                                          <a:lnTo>
                                            <a:pt x="13" y="845"/>
                                          </a:lnTo>
                                          <a:lnTo>
                                            <a:pt x="15" y="840"/>
                                          </a:lnTo>
                                          <a:lnTo>
                                            <a:pt x="15" y="834"/>
                                          </a:lnTo>
                                          <a:lnTo>
                                            <a:pt x="16" y="829"/>
                                          </a:lnTo>
                                          <a:lnTo>
                                            <a:pt x="16" y="824"/>
                                          </a:lnTo>
                                          <a:lnTo>
                                            <a:pt x="18" y="818"/>
                                          </a:lnTo>
                                          <a:lnTo>
                                            <a:pt x="20" y="813"/>
                                          </a:lnTo>
                                          <a:lnTo>
                                            <a:pt x="20" y="808"/>
                                          </a:lnTo>
                                          <a:lnTo>
                                            <a:pt x="22" y="802"/>
                                          </a:lnTo>
                                          <a:lnTo>
                                            <a:pt x="23" y="797"/>
                                          </a:lnTo>
                                          <a:lnTo>
                                            <a:pt x="25" y="792"/>
                                          </a:lnTo>
                                          <a:lnTo>
                                            <a:pt x="25" y="785"/>
                                          </a:lnTo>
                                          <a:lnTo>
                                            <a:pt x="27" y="779"/>
                                          </a:lnTo>
                                          <a:lnTo>
                                            <a:pt x="29" y="774"/>
                                          </a:lnTo>
                                          <a:lnTo>
                                            <a:pt x="30" y="769"/>
                                          </a:lnTo>
                                          <a:lnTo>
                                            <a:pt x="30" y="763"/>
                                          </a:lnTo>
                                          <a:lnTo>
                                            <a:pt x="32" y="758"/>
                                          </a:lnTo>
                                          <a:lnTo>
                                            <a:pt x="34" y="753"/>
                                          </a:lnTo>
                                          <a:lnTo>
                                            <a:pt x="36" y="747"/>
                                          </a:lnTo>
                                          <a:lnTo>
                                            <a:pt x="36" y="742"/>
                                          </a:lnTo>
                                          <a:lnTo>
                                            <a:pt x="38" y="737"/>
                                          </a:lnTo>
                                          <a:lnTo>
                                            <a:pt x="38" y="729"/>
                                          </a:lnTo>
                                          <a:lnTo>
                                            <a:pt x="39" y="726"/>
                                          </a:lnTo>
                                          <a:lnTo>
                                            <a:pt x="41" y="719"/>
                                          </a:lnTo>
                                          <a:lnTo>
                                            <a:pt x="43" y="714"/>
                                          </a:lnTo>
                                          <a:lnTo>
                                            <a:pt x="43" y="708"/>
                                          </a:lnTo>
                                          <a:lnTo>
                                            <a:pt x="45" y="703"/>
                                          </a:lnTo>
                                          <a:lnTo>
                                            <a:pt x="46" y="696"/>
                                          </a:lnTo>
                                          <a:lnTo>
                                            <a:pt x="46" y="692"/>
                                          </a:lnTo>
                                          <a:lnTo>
                                            <a:pt x="48" y="685"/>
                                          </a:lnTo>
                                          <a:lnTo>
                                            <a:pt x="50" y="680"/>
                                          </a:lnTo>
                                          <a:lnTo>
                                            <a:pt x="52" y="674"/>
                                          </a:lnTo>
                                          <a:lnTo>
                                            <a:pt x="52" y="669"/>
                                          </a:lnTo>
                                          <a:lnTo>
                                            <a:pt x="54" y="664"/>
                                          </a:lnTo>
                                          <a:lnTo>
                                            <a:pt x="55" y="660"/>
                                          </a:lnTo>
                                          <a:lnTo>
                                            <a:pt x="57" y="655"/>
                                          </a:lnTo>
                                          <a:lnTo>
                                            <a:pt x="57" y="650"/>
                                          </a:lnTo>
                                          <a:lnTo>
                                            <a:pt x="59" y="644"/>
                                          </a:lnTo>
                                          <a:lnTo>
                                            <a:pt x="59" y="639"/>
                                          </a:lnTo>
                                          <a:lnTo>
                                            <a:pt x="61" y="634"/>
                                          </a:lnTo>
                                          <a:lnTo>
                                            <a:pt x="62" y="628"/>
                                          </a:lnTo>
                                          <a:lnTo>
                                            <a:pt x="62" y="625"/>
                                          </a:lnTo>
                                          <a:lnTo>
                                            <a:pt x="66" y="619"/>
                                          </a:lnTo>
                                          <a:lnTo>
                                            <a:pt x="66" y="614"/>
                                          </a:lnTo>
                                          <a:lnTo>
                                            <a:pt x="68" y="611"/>
                                          </a:lnTo>
                                          <a:lnTo>
                                            <a:pt x="68" y="605"/>
                                          </a:lnTo>
                                          <a:lnTo>
                                            <a:pt x="70" y="602"/>
                                          </a:lnTo>
                                          <a:lnTo>
                                            <a:pt x="70" y="596"/>
                                          </a:lnTo>
                                          <a:lnTo>
                                            <a:pt x="71" y="593"/>
                                          </a:lnTo>
                                          <a:lnTo>
                                            <a:pt x="73" y="589"/>
                                          </a:lnTo>
                                          <a:lnTo>
                                            <a:pt x="73" y="584"/>
                                          </a:lnTo>
                                          <a:lnTo>
                                            <a:pt x="77" y="572"/>
                                          </a:lnTo>
                                          <a:lnTo>
                                            <a:pt x="78" y="557"/>
                                          </a:lnTo>
                                          <a:lnTo>
                                            <a:pt x="82" y="545"/>
                                          </a:lnTo>
                                          <a:lnTo>
                                            <a:pt x="85" y="533"/>
                                          </a:lnTo>
                                          <a:lnTo>
                                            <a:pt x="87" y="522"/>
                                          </a:lnTo>
                                          <a:lnTo>
                                            <a:pt x="91" y="509"/>
                                          </a:lnTo>
                                          <a:lnTo>
                                            <a:pt x="94" y="499"/>
                                          </a:lnTo>
                                          <a:lnTo>
                                            <a:pt x="98" y="486"/>
                                          </a:lnTo>
                                          <a:lnTo>
                                            <a:pt x="100" y="476"/>
                                          </a:lnTo>
                                          <a:lnTo>
                                            <a:pt x="103" y="465"/>
                                          </a:lnTo>
                                          <a:lnTo>
                                            <a:pt x="105" y="454"/>
                                          </a:lnTo>
                                          <a:lnTo>
                                            <a:pt x="109" y="444"/>
                                          </a:lnTo>
                                          <a:lnTo>
                                            <a:pt x="110" y="435"/>
                                          </a:lnTo>
                                          <a:lnTo>
                                            <a:pt x="114" y="424"/>
                                          </a:lnTo>
                                          <a:lnTo>
                                            <a:pt x="117" y="415"/>
                                          </a:lnTo>
                                          <a:lnTo>
                                            <a:pt x="121" y="407"/>
                                          </a:lnTo>
                                          <a:lnTo>
                                            <a:pt x="123" y="398"/>
                                          </a:lnTo>
                                          <a:lnTo>
                                            <a:pt x="126" y="387"/>
                                          </a:lnTo>
                                          <a:lnTo>
                                            <a:pt x="130" y="378"/>
                                          </a:lnTo>
                                          <a:lnTo>
                                            <a:pt x="133" y="371"/>
                                          </a:lnTo>
                                          <a:lnTo>
                                            <a:pt x="135" y="362"/>
                                          </a:lnTo>
                                          <a:lnTo>
                                            <a:pt x="139" y="353"/>
                                          </a:lnTo>
                                          <a:lnTo>
                                            <a:pt x="142" y="344"/>
                                          </a:lnTo>
                                          <a:lnTo>
                                            <a:pt x="146" y="337"/>
                                          </a:lnTo>
                                          <a:lnTo>
                                            <a:pt x="149" y="328"/>
                                          </a:lnTo>
                                          <a:lnTo>
                                            <a:pt x="153" y="321"/>
                                          </a:lnTo>
                                          <a:lnTo>
                                            <a:pt x="155" y="314"/>
                                          </a:lnTo>
                                          <a:lnTo>
                                            <a:pt x="160" y="305"/>
                                          </a:lnTo>
                                          <a:lnTo>
                                            <a:pt x="164" y="298"/>
                                          </a:lnTo>
                                          <a:lnTo>
                                            <a:pt x="167" y="289"/>
                                          </a:lnTo>
                                          <a:lnTo>
                                            <a:pt x="171" y="282"/>
                                          </a:lnTo>
                                          <a:lnTo>
                                            <a:pt x="176" y="277"/>
                                          </a:lnTo>
                                          <a:lnTo>
                                            <a:pt x="179" y="268"/>
                                          </a:lnTo>
                                          <a:lnTo>
                                            <a:pt x="183" y="261"/>
                                          </a:lnTo>
                                          <a:lnTo>
                                            <a:pt x="187" y="254"/>
                                          </a:lnTo>
                                          <a:lnTo>
                                            <a:pt x="192" y="247"/>
                                          </a:lnTo>
                                          <a:lnTo>
                                            <a:pt x="195" y="238"/>
                                          </a:lnTo>
                                          <a:lnTo>
                                            <a:pt x="201" y="231"/>
                                          </a:lnTo>
                                          <a:lnTo>
                                            <a:pt x="204" y="224"/>
                                          </a:lnTo>
                                          <a:lnTo>
                                            <a:pt x="210" y="217"/>
                                          </a:lnTo>
                                          <a:lnTo>
                                            <a:pt x="213" y="208"/>
                                          </a:lnTo>
                                          <a:lnTo>
                                            <a:pt x="219" y="201"/>
                                          </a:lnTo>
                                          <a:lnTo>
                                            <a:pt x="224" y="194"/>
                                          </a:lnTo>
                                          <a:lnTo>
                                            <a:pt x="229" y="187"/>
                                          </a:lnTo>
                                          <a:lnTo>
                                            <a:pt x="234" y="179"/>
                                          </a:lnTo>
                                          <a:lnTo>
                                            <a:pt x="240" y="171"/>
                                          </a:lnTo>
                                          <a:lnTo>
                                            <a:pt x="247" y="163"/>
                                          </a:lnTo>
                                          <a:lnTo>
                                            <a:pt x="252" y="156"/>
                                          </a:lnTo>
                                          <a:lnTo>
                                            <a:pt x="258" y="147"/>
                                          </a:lnTo>
                                          <a:lnTo>
                                            <a:pt x="263" y="140"/>
                                          </a:lnTo>
                                          <a:lnTo>
                                            <a:pt x="270" y="132"/>
                                          </a:lnTo>
                                          <a:lnTo>
                                            <a:pt x="275" y="123"/>
                                          </a:lnTo>
                                          <a:lnTo>
                                            <a:pt x="282" y="114"/>
                                          </a:lnTo>
                                          <a:lnTo>
                                            <a:pt x="289" y="107"/>
                                          </a:lnTo>
                                          <a:lnTo>
                                            <a:pt x="297" y="98"/>
                                          </a:lnTo>
                                          <a:lnTo>
                                            <a:pt x="304" y="89"/>
                                          </a:lnTo>
                                          <a:lnTo>
                                            <a:pt x="311" y="78"/>
                                          </a:lnTo>
                                          <a:lnTo>
                                            <a:pt x="318" y="71"/>
                                          </a:lnTo>
                                          <a:lnTo>
                                            <a:pt x="325" y="61"/>
                                          </a:lnTo>
                                          <a:lnTo>
                                            <a:pt x="334" y="52"/>
                                          </a:lnTo>
                                          <a:lnTo>
                                            <a:pt x="341" y="41"/>
                                          </a:lnTo>
                                          <a:lnTo>
                                            <a:pt x="350" y="32"/>
                                          </a:lnTo>
                                          <a:lnTo>
                                            <a:pt x="357" y="22"/>
                                          </a:lnTo>
                                          <a:lnTo>
                                            <a:pt x="368" y="11"/>
                                          </a:lnTo>
                                          <a:lnTo>
                                            <a:pt x="369" y="9"/>
                                          </a:lnTo>
                                          <a:lnTo>
                                            <a:pt x="371" y="7"/>
                                          </a:lnTo>
                                          <a:lnTo>
                                            <a:pt x="373" y="6"/>
                                          </a:lnTo>
                                          <a:lnTo>
                                            <a:pt x="376" y="4"/>
                                          </a:lnTo>
                                          <a:lnTo>
                                            <a:pt x="378" y="4"/>
                                          </a:lnTo>
                                          <a:lnTo>
                                            <a:pt x="380" y="2"/>
                                          </a:lnTo>
                                          <a:lnTo>
                                            <a:pt x="383" y="0"/>
                                          </a:lnTo>
                                          <a:lnTo>
                                            <a:pt x="385" y="0"/>
                                          </a:lnTo>
                                          <a:lnTo>
                                            <a:pt x="391" y="0"/>
                                          </a:lnTo>
                                          <a:lnTo>
                                            <a:pt x="394" y="4"/>
                                          </a:lnTo>
                                          <a:lnTo>
                                            <a:pt x="399" y="4"/>
                                          </a:lnTo>
                                          <a:lnTo>
                                            <a:pt x="403" y="7"/>
                                          </a:lnTo>
                                          <a:lnTo>
                                            <a:pt x="407" y="11"/>
                                          </a:lnTo>
                                          <a:lnTo>
                                            <a:pt x="410" y="14"/>
                                          </a:lnTo>
                                          <a:lnTo>
                                            <a:pt x="412" y="18"/>
                                          </a:lnTo>
                                          <a:lnTo>
                                            <a:pt x="414" y="23"/>
                                          </a:lnTo>
                                          <a:lnTo>
                                            <a:pt x="414" y="25"/>
                                          </a:lnTo>
                                          <a:lnTo>
                                            <a:pt x="414" y="29"/>
                                          </a:lnTo>
                                          <a:lnTo>
                                            <a:pt x="414" y="30"/>
                                          </a:lnTo>
                                          <a:lnTo>
                                            <a:pt x="414" y="32"/>
                                          </a:lnTo>
                                          <a:lnTo>
                                            <a:pt x="412" y="36"/>
                                          </a:lnTo>
                                          <a:lnTo>
                                            <a:pt x="412" y="37"/>
                                          </a:lnTo>
                                          <a:lnTo>
                                            <a:pt x="408" y="41"/>
                                          </a:lnTo>
                                          <a:lnTo>
                                            <a:pt x="408" y="45"/>
                                          </a:lnTo>
                                          <a:lnTo>
                                            <a:pt x="408"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18" name="Freeform 26"/>
                                  <wps:cNvSpPr>
                                    <a:spLocks/>
                                  </wps:cNvSpPr>
                                  <wps:spPr bwMode="auto">
                                    <a:xfrm>
                                      <a:off x="5548" y="2471"/>
                                      <a:ext cx="521" cy="197"/>
                                    </a:xfrm>
                                    <a:custGeom>
                                      <a:avLst/>
                                      <a:gdLst>
                                        <a:gd name="T0" fmla="*/ 25 w 521"/>
                                        <a:gd name="T1" fmla="*/ 18 h 197"/>
                                        <a:gd name="T2" fmla="*/ 43 w 521"/>
                                        <a:gd name="T3" fmla="*/ 11 h 197"/>
                                        <a:gd name="T4" fmla="*/ 64 w 521"/>
                                        <a:gd name="T5" fmla="*/ 6 h 197"/>
                                        <a:gd name="T6" fmla="*/ 83 w 521"/>
                                        <a:gd name="T7" fmla="*/ 2 h 197"/>
                                        <a:gd name="T8" fmla="*/ 105 w 521"/>
                                        <a:gd name="T9" fmla="*/ 0 h 197"/>
                                        <a:gd name="T10" fmla="*/ 126 w 521"/>
                                        <a:gd name="T11" fmla="*/ 0 h 197"/>
                                        <a:gd name="T12" fmla="*/ 149 w 521"/>
                                        <a:gd name="T13" fmla="*/ 0 h 197"/>
                                        <a:gd name="T14" fmla="*/ 170 w 521"/>
                                        <a:gd name="T15" fmla="*/ 2 h 197"/>
                                        <a:gd name="T16" fmla="*/ 193 w 521"/>
                                        <a:gd name="T17" fmla="*/ 6 h 197"/>
                                        <a:gd name="T18" fmla="*/ 216 w 521"/>
                                        <a:gd name="T19" fmla="*/ 9 h 197"/>
                                        <a:gd name="T20" fmla="*/ 239 w 521"/>
                                        <a:gd name="T21" fmla="*/ 14 h 197"/>
                                        <a:gd name="T22" fmla="*/ 263 w 521"/>
                                        <a:gd name="T23" fmla="*/ 20 h 197"/>
                                        <a:gd name="T24" fmla="*/ 284 w 521"/>
                                        <a:gd name="T25" fmla="*/ 27 h 197"/>
                                        <a:gd name="T26" fmla="*/ 305 w 521"/>
                                        <a:gd name="T27" fmla="*/ 34 h 197"/>
                                        <a:gd name="T28" fmla="*/ 328 w 521"/>
                                        <a:gd name="T29" fmla="*/ 41 h 197"/>
                                        <a:gd name="T30" fmla="*/ 349 w 521"/>
                                        <a:gd name="T31" fmla="*/ 48 h 197"/>
                                        <a:gd name="T32" fmla="*/ 371 w 521"/>
                                        <a:gd name="T33" fmla="*/ 57 h 197"/>
                                        <a:gd name="T34" fmla="*/ 388 w 521"/>
                                        <a:gd name="T35" fmla="*/ 66 h 197"/>
                                        <a:gd name="T36" fmla="*/ 410 w 521"/>
                                        <a:gd name="T37" fmla="*/ 77 h 197"/>
                                        <a:gd name="T38" fmla="*/ 427 w 521"/>
                                        <a:gd name="T39" fmla="*/ 84 h 197"/>
                                        <a:gd name="T40" fmla="*/ 445 w 521"/>
                                        <a:gd name="T41" fmla="*/ 93 h 197"/>
                                        <a:gd name="T42" fmla="*/ 459 w 521"/>
                                        <a:gd name="T43" fmla="*/ 100 h 197"/>
                                        <a:gd name="T44" fmla="*/ 470 w 521"/>
                                        <a:gd name="T45" fmla="*/ 109 h 197"/>
                                        <a:gd name="T46" fmla="*/ 481 w 521"/>
                                        <a:gd name="T47" fmla="*/ 121 h 197"/>
                                        <a:gd name="T48" fmla="*/ 491 w 521"/>
                                        <a:gd name="T49" fmla="*/ 135 h 197"/>
                                        <a:gd name="T50" fmla="*/ 497 w 521"/>
                                        <a:gd name="T51" fmla="*/ 144 h 197"/>
                                        <a:gd name="T52" fmla="*/ 502 w 521"/>
                                        <a:gd name="T53" fmla="*/ 151 h 197"/>
                                        <a:gd name="T54" fmla="*/ 506 w 521"/>
                                        <a:gd name="T55" fmla="*/ 156 h 197"/>
                                        <a:gd name="T56" fmla="*/ 511 w 521"/>
                                        <a:gd name="T57" fmla="*/ 165 h 197"/>
                                        <a:gd name="T58" fmla="*/ 518 w 521"/>
                                        <a:gd name="T59" fmla="*/ 178 h 197"/>
                                        <a:gd name="T60" fmla="*/ 521 w 521"/>
                                        <a:gd name="T61" fmla="*/ 188 h 197"/>
                                        <a:gd name="T62" fmla="*/ 520 w 521"/>
                                        <a:gd name="T63" fmla="*/ 197 h 197"/>
                                        <a:gd name="T64" fmla="*/ 513 w 521"/>
                                        <a:gd name="T65" fmla="*/ 195 h 197"/>
                                        <a:gd name="T66" fmla="*/ 497 w 521"/>
                                        <a:gd name="T67" fmla="*/ 187 h 197"/>
                                        <a:gd name="T68" fmla="*/ 475 w 521"/>
                                        <a:gd name="T69" fmla="*/ 172 h 197"/>
                                        <a:gd name="T70" fmla="*/ 452 w 521"/>
                                        <a:gd name="T71" fmla="*/ 156 h 197"/>
                                        <a:gd name="T72" fmla="*/ 431 w 521"/>
                                        <a:gd name="T73" fmla="*/ 144 h 197"/>
                                        <a:gd name="T74" fmla="*/ 408 w 521"/>
                                        <a:gd name="T75" fmla="*/ 133 h 197"/>
                                        <a:gd name="T76" fmla="*/ 388 w 521"/>
                                        <a:gd name="T77" fmla="*/ 121 h 197"/>
                                        <a:gd name="T78" fmla="*/ 367 w 521"/>
                                        <a:gd name="T79" fmla="*/ 110 h 197"/>
                                        <a:gd name="T80" fmla="*/ 346 w 521"/>
                                        <a:gd name="T81" fmla="*/ 100 h 197"/>
                                        <a:gd name="T82" fmla="*/ 325 w 521"/>
                                        <a:gd name="T83" fmla="*/ 93 h 197"/>
                                        <a:gd name="T84" fmla="*/ 303 w 521"/>
                                        <a:gd name="T85" fmla="*/ 84 h 197"/>
                                        <a:gd name="T86" fmla="*/ 280 w 521"/>
                                        <a:gd name="T87" fmla="*/ 77 h 197"/>
                                        <a:gd name="T88" fmla="*/ 259 w 521"/>
                                        <a:gd name="T89" fmla="*/ 69 h 197"/>
                                        <a:gd name="T90" fmla="*/ 238 w 521"/>
                                        <a:gd name="T91" fmla="*/ 64 h 197"/>
                                        <a:gd name="T92" fmla="*/ 215 w 521"/>
                                        <a:gd name="T93" fmla="*/ 61 h 197"/>
                                        <a:gd name="T94" fmla="*/ 192 w 521"/>
                                        <a:gd name="T95" fmla="*/ 57 h 197"/>
                                        <a:gd name="T96" fmla="*/ 168 w 521"/>
                                        <a:gd name="T97" fmla="*/ 54 h 197"/>
                                        <a:gd name="T98" fmla="*/ 145 w 521"/>
                                        <a:gd name="T99" fmla="*/ 52 h 197"/>
                                        <a:gd name="T100" fmla="*/ 122 w 521"/>
                                        <a:gd name="T101" fmla="*/ 50 h 197"/>
                                        <a:gd name="T102" fmla="*/ 98 w 521"/>
                                        <a:gd name="T103" fmla="*/ 50 h 197"/>
                                        <a:gd name="T104" fmla="*/ 73 w 521"/>
                                        <a:gd name="T105" fmla="*/ 50 h 197"/>
                                        <a:gd name="T106" fmla="*/ 46 w 521"/>
                                        <a:gd name="T107" fmla="*/ 52 h 197"/>
                                        <a:gd name="T108" fmla="*/ 21 w 521"/>
                                        <a:gd name="T109" fmla="*/ 54 h 197"/>
                                        <a:gd name="T110" fmla="*/ 11 w 521"/>
                                        <a:gd name="T111" fmla="*/ 52 h 197"/>
                                        <a:gd name="T112" fmla="*/ 4 w 521"/>
                                        <a:gd name="T113" fmla="*/ 46 h 197"/>
                                        <a:gd name="T114" fmla="*/ 0 w 521"/>
                                        <a:gd name="T115" fmla="*/ 41 h 197"/>
                                        <a:gd name="T116" fmla="*/ 4 w 521"/>
                                        <a:gd name="T117" fmla="*/ 32 h 197"/>
                                        <a:gd name="T118" fmla="*/ 9 w 521"/>
                                        <a:gd name="T119" fmla="*/ 25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21" h="197">
                                          <a:moveTo>
                                            <a:pt x="12" y="23"/>
                                          </a:moveTo>
                                          <a:lnTo>
                                            <a:pt x="19" y="20"/>
                                          </a:lnTo>
                                          <a:lnTo>
                                            <a:pt x="25" y="18"/>
                                          </a:lnTo>
                                          <a:lnTo>
                                            <a:pt x="30" y="14"/>
                                          </a:lnTo>
                                          <a:lnTo>
                                            <a:pt x="37" y="13"/>
                                          </a:lnTo>
                                          <a:lnTo>
                                            <a:pt x="43" y="11"/>
                                          </a:lnTo>
                                          <a:lnTo>
                                            <a:pt x="50" y="9"/>
                                          </a:lnTo>
                                          <a:lnTo>
                                            <a:pt x="57" y="7"/>
                                          </a:lnTo>
                                          <a:lnTo>
                                            <a:pt x="64" y="6"/>
                                          </a:lnTo>
                                          <a:lnTo>
                                            <a:pt x="71" y="6"/>
                                          </a:lnTo>
                                          <a:lnTo>
                                            <a:pt x="76" y="4"/>
                                          </a:lnTo>
                                          <a:lnTo>
                                            <a:pt x="83" y="2"/>
                                          </a:lnTo>
                                          <a:lnTo>
                                            <a:pt x="90" y="2"/>
                                          </a:lnTo>
                                          <a:lnTo>
                                            <a:pt x="98" y="0"/>
                                          </a:lnTo>
                                          <a:lnTo>
                                            <a:pt x="105" y="0"/>
                                          </a:lnTo>
                                          <a:lnTo>
                                            <a:pt x="112" y="0"/>
                                          </a:lnTo>
                                          <a:lnTo>
                                            <a:pt x="119" y="0"/>
                                          </a:lnTo>
                                          <a:lnTo>
                                            <a:pt x="126" y="0"/>
                                          </a:lnTo>
                                          <a:lnTo>
                                            <a:pt x="133" y="0"/>
                                          </a:lnTo>
                                          <a:lnTo>
                                            <a:pt x="140" y="0"/>
                                          </a:lnTo>
                                          <a:lnTo>
                                            <a:pt x="149" y="0"/>
                                          </a:lnTo>
                                          <a:lnTo>
                                            <a:pt x="156" y="0"/>
                                          </a:lnTo>
                                          <a:lnTo>
                                            <a:pt x="163" y="2"/>
                                          </a:lnTo>
                                          <a:lnTo>
                                            <a:pt x="170" y="2"/>
                                          </a:lnTo>
                                          <a:lnTo>
                                            <a:pt x="179" y="4"/>
                                          </a:lnTo>
                                          <a:lnTo>
                                            <a:pt x="186" y="6"/>
                                          </a:lnTo>
                                          <a:lnTo>
                                            <a:pt x="193" y="6"/>
                                          </a:lnTo>
                                          <a:lnTo>
                                            <a:pt x="200" y="7"/>
                                          </a:lnTo>
                                          <a:lnTo>
                                            <a:pt x="209" y="7"/>
                                          </a:lnTo>
                                          <a:lnTo>
                                            <a:pt x="216" y="9"/>
                                          </a:lnTo>
                                          <a:lnTo>
                                            <a:pt x="223" y="11"/>
                                          </a:lnTo>
                                          <a:lnTo>
                                            <a:pt x="232" y="13"/>
                                          </a:lnTo>
                                          <a:lnTo>
                                            <a:pt x="239" y="14"/>
                                          </a:lnTo>
                                          <a:lnTo>
                                            <a:pt x="247" y="16"/>
                                          </a:lnTo>
                                          <a:lnTo>
                                            <a:pt x="254" y="18"/>
                                          </a:lnTo>
                                          <a:lnTo>
                                            <a:pt x="263" y="20"/>
                                          </a:lnTo>
                                          <a:lnTo>
                                            <a:pt x="270" y="22"/>
                                          </a:lnTo>
                                          <a:lnTo>
                                            <a:pt x="277" y="25"/>
                                          </a:lnTo>
                                          <a:lnTo>
                                            <a:pt x="284" y="27"/>
                                          </a:lnTo>
                                          <a:lnTo>
                                            <a:pt x="293" y="29"/>
                                          </a:lnTo>
                                          <a:lnTo>
                                            <a:pt x="300" y="32"/>
                                          </a:lnTo>
                                          <a:lnTo>
                                            <a:pt x="305" y="34"/>
                                          </a:lnTo>
                                          <a:lnTo>
                                            <a:pt x="314" y="36"/>
                                          </a:lnTo>
                                          <a:lnTo>
                                            <a:pt x="321" y="38"/>
                                          </a:lnTo>
                                          <a:lnTo>
                                            <a:pt x="328" y="41"/>
                                          </a:lnTo>
                                          <a:lnTo>
                                            <a:pt x="335" y="43"/>
                                          </a:lnTo>
                                          <a:lnTo>
                                            <a:pt x="342" y="46"/>
                                          </a:lnTo>
                                          <a:lnTo>
                                            <a:pt x="349" y="48"/>
                                          </a:lnTo>
                                          <a:lnTo>
                                            <a:pt x="357" y="52"/>
                                          </a:lnTo>
                                          <a:lnTo>
                                            <a:pt x="364" y="55"/>
                                          </a:lnTo>
                                          <a:lnTo>
                                            <a:pt x="371" y="57"/>
                                          </a:lnTo>
                                          <a:lnTo>
                                            <a:pt x="376" y="61"/>
                                          </a:lnTo>
                                          <a:lnTo>
                                            <a:pt x="383" y="62"/>
                                          </a:lnTo>
                                          <a:lnTo>
                                            <a:pt x="388" y="66"/>
                                          </a:lnTo>
                                          <a:lnTo>
                                            <a:pt x="397" y="69"/>
                                          </a:lnTo>
                                          <a:lnTo>
                                            <a:pt x="403" y="73"/>
                                          </a:lnTo>
                                          <a:lnTo>
                                            <a:pt x="410" y="77"/>
                                          </a:lnTo>
                                          <a:lnTo>
                                            <a:pt x="415" y="78"/>
                                          </a:lnTo>
                                          <a:lnTo>
                                            <a:pt x="422" y="82"/>
                                          </a:lnTo>
                                          <a:lnTo>
                                            <a:pt x="427" y="84"/>
                                          </a:lnTo>
                                          <a:lnTo>
                                            <a:pt x="433" y="87"/>
                                          </a:lnTo>
                                          <a:lnTo>
                                            <a:pt x="440" y="89"/>
                                          </a:lnTo>
                                          <a:lnTo>
                                            <a:pt x="445" y="93"/>
                                          </a:lnTo>
                                          <a:lnTo>
                                            <a:pt x="451" y="96"/>
                                          </a:lnTo>
                                          <a:lnTo>
                                            <a:pt x="458" y="100"/>
                                          </a:lnTo>
                                          <a:lnTo>
                                            <a:pt x="459" y="100"/>
                                          </a:lnTo>
                                          <a:lnTo>
                                            <a:pt x="463" y="103"/>
                                          </a:lnTo>
                                          <a:lnTo>
                                            <a:pt x="466" y="105"/>
                                          </a:lnTo>
                                          <a:lnTo>
                                            <a:pt x="470" y="109"/>
                                          </a:lnTo>
                                          <a:lnTo>
                                            <a:pt x="474" y="114"/>
                                          </a:lnTo>
                                          <a:lnTo>
                                            <a:pt x="477" y="116"/>
                                          </a:lnTo>
                                          <a:lnTo>
                                            <a:pt x="481" y="121"/>
                                          </a:lnTo>
                                          <a:lnTo>
                                            <a:pt x="484" y="126"/>
                                          </a:lnTo>
                                          <a:lnTo>
                                            <a:pt x="488" y="130"/>
                                          </a:lnTo>
                                          <a:lnTo>
                                            <a:pt x="491" y="135"/>
                                          </a:lnTo>
                                          <a:lnTo>
                                            <a:pt x="493" y="139"/>
                                          </a:lnTo>
                                          <a:lnTo>
                                            <a:pt x="495" y="140"/>
                                          </a:lnTo>
                                          <a:lnTo>
                                            <a:pt x="497" y="144"/>
                                          </a:lnTo>
                                          <a:lnTo>
                                            <a:pt x="498" y="146"/>
                                          </a:lnTo>
                                          <a:lnTo>
                                            <a:pt x="500" y="148"/>
                                          </a:lnTo>
                                          <a:lnTo>
                                            <a:pt x="502" y="151"/>
                                          </a:lnTo>
                                          <a:lnTo>
                                            <a:pt x="502" y="153"/>
                                          </a:lnTo>
                                          <a:lnTo>
                                            <a:pt x="506" y="155"/>
                                          </a:lnTo>
                                          <a:lnTo>
                                            <a:pt x="506" y="156"/>
                                          </a:lnTo>
                                          <a:lnTo>
                                            <a:pt x="507" y="160"/>
                                          </a:lnTo>
                                          <a:lnTo>
                                            <a:pt x="509" y="162"/>
                                          </a:lnTo>
                                          <a:lnTo>
                                            <a:pt x="511" y="165"/>
                                          </a:lnTo>
                                          <a:lnTo>
                                            <a:pt x="514" y="171"/>
                                          </a:lnTo>
                                          <a:lnTo>
                                            <a:pt x="516" y="174"/>
                                          </a:lnTo>
                                          <a:lnTo>
                                            <a:pt x="518" y="178"/>
                                          </a:lnTo>
                                          <a:lnTo>
                                            <a:pt x="520" y="181"/>
                                          </a:lnTo>
                                          <a:lnTo>
                                            <a:pt x="520" y="185"/>
                                          </a:lnTo>
                                          <a:lnTo>
                                            <a:pt x="521" y="188"/>
                                          </a:lnTo>
                                          <a:lnTo>
                                            <a:pt x="521" y="192"/>
                                          </a:lnTo>
                                          <a:lnTo>
                                            <a:pt x="521" y="194"/>
                                          </a:lnTo>
                                          <a:lnTo>
                                            <a:pt x="520" y="197"/>
                                          </a:lnTo>
                                          <a:lnTo>
                                            <a:pt x="518" y="197"/>
                                          </a:lnTo>
                                          <a:lnTo>
                                            <a:pt x="514" y="197"/>
                                          </a:lnTo>
                                          <a:lnTo>
                                            <a:pt x="513" y="195"/>
                                          </a:lnTo>
                                          <a:lnTo>
                                            <a:pt x="507" y="194"/>
                                          </a:lnTo>
                                          <a:lnTo>
                                            <a:pt x="506" y="192"/>
                                          </a:lnTo>
                                          <a:lnTo>
                                            <a:pt x="497" y="187"/>
                                          </a:lnTo>
                                          <a:lnTo>
                                            <a:pt x="490" y="181"/>
                                          </a:lnTo>
                                          <a:lnTo>
                                            <a:pt x="481" y="176"/>
                                          </a:lnTo>
                                          <a:lnTo>
                                            <a:pt x="475" y="172"/>
                                          </a:lnTo>
                                          <a:lnTo>
                                            <a:pt x="468" y="167"/>
                                          </a:lnTo>
                                          <a:lnTo>
                                            <a:pt x="459" y="162"/>
                                          </a:lnTo>
                                          <a:lnTo>
                                            <a:pt x="452" y="156"/>
                                          </a:lnTo>
                                          <a:lnTo>
                                            <a:pt x="445" y="153"/>
                                          </a:lnTo>
                                          <a:lnTo>
                                            <a:pt x="438" y="149"/>
                                          </a:lnTo>
                                          <a:lnTo>
                                            <a:pt x="431" y="144"/>
                                          </a:lnTo>
                                          <a:lnTo>
                                            <a:pt x="424" y="140"/>
                                          </a:lnTo>
                                          <a:lnTo>
                                            <a:pt x="417" y="137"/>
                                          </a:lnTo>
                                          <a:lnTo>
                                            <a:pt x="408" y="133"/>
                                          </a:lnTo>
                                          <a:lnTo>
                                            <a:pt x="403" y="128"/>
                                          </a:lnTo>
                                          <a:lnTo>
                                            <a:pt x="394" y="124"/>
                                          </a:lnTo>
                                          <a:lnTo>
                                            <a:pt x="388" y="121"/>
                                          </a:lnTo>
                                          <a:lnTo>
                                            <a:pt x="381" y="117"/>
                                          </a:lnTo>
                                          <a:lnTo>
                                            <a:pt x="372" y="114"/>
                                          </a:lnTo>
                                          <a:lnTo>
                                            <a:pt x="367" y="110"/>
                                          </a:lnTo>
                                          <a:lnTo>
                                            <a:pt x="360" y="107"/>
                                          </a:lnTo>
                                          <a:lnTo>
                                            <a:pt x="351" y="103"/>
                                          </a:lnTo>
                                          <a:lnTo>
                                            <a:pt x="346" y="100"/>
                                          </a:lnTo>
                                          <a:lnTo>
                                            <a:pt x="337" y="98"/>
                                          </a:lnTo>
                                          <a:lnTo>
                                            <a:pt x="332" y="94"/>
                                          </a:lnTo>
                                          <a:lnTo>
                                            <a:pt x="325" y="93"/>
                                          </a:lnTo>
                                          <a:lnTo>
                                            <a:pt x="316" y="89"/>
                                          </a:lnTo>
                                          <a:lnTo>
                                            <a:pt x="310" y="87"/>
                                          </a:lnTo>
                                          <a:lnTo>
                                            <a:pt x="303" y="84"/>
                                          </a:lnTo>
                                          <a:lnTo>
                                            <a:pt x="294" y="82"/>
                                          </a:lnTo>
                                          <a:lnTo>
                                            <a:pt x="289" y="78"/>
                                          </a:lnTo>
                                          <a:lnTo>
                                            <a:pt x="280" y="77"/>
                                          </a:lnTo>
                                          <a:lnTo>
                                            <a:pt x="275" y="75"/>
                                          </a:lnTo>
                                          <a:lnTo>
                                            <a:pt x="268" y="73"/>
                                          </a:lnTo>
                                          <a:lnTo>
                                            <a:pt x="259" y="69"/>
                                          </a:lnTo>
                                          <a:lnTo>
                                            <a:pt x="252" y="68"/>
                                          </a:lnTo>
                                          <a:lnTo>
                                            <a:pt x="245" y="68"/>
                                          </a:lnTo>
                                          <a:lnTo>
                                            <a:pt x="238" y="64"/>
                                          </a:lnTo>
                                          <a:lnTo>
                                            <a:pt x="231" y="62"/>
                                          </a:lnTo>
                                          <a:lnTo>
                                            <a:pt x="222" y="62"/>
                                          </a:lnTo>
                                          <a:lnTo>
                                            <a:pt x="215" y="61"/>
                                          </a:lnTo>
                                          <a:lnTo>
                                            <a:pt x="208" y="59"/>
                                          </a:lnTo>
                                          <a:lnTo>
                                            <a:pt x="200" y="57"/>
                                          </a:lnTo>
                                          <a:lnTo>
                                            <a:pt x="192" y="57"/>
                                          </a:lnTo>
                                          <a:lnTo>
                                            <a:pt x="184" y="55"/>
                                          </a:lnTo>
                                          <a:lnTo>
                                            <a:pt x="176" y="54"/>
                                          </a:lnTo>
                                          <a:lnTo>
                                            <a:pt x="168" y="54"/>
                                          </a:lnTo>
                                          <a:lnTo>
                                            <a:pt x="161" y="54"/>
                                          </a:lnTo>
                                          <a:lnTo>
                                            <a:pt x="154" y="52"/>
                                          </a:lnTo>
                                          <a:lnTo>
                                            <a:pt x="145" y="52"/>
                                          </a:lnTo>
                                          <a:lnTo>
                                            <a:pt x="138" y="52"/>
                                          </a:lnTo>
                                          <a:lnTo>
                                            <a:pt x="129" y="50"/>
                                          </a:lnTo>
                                          <a:lnTo>
                                            <a:pt x="122" y="50"/>
                                          </a:lnTo>
                                          <a:lnTo>
                                            <a:pt x="114" y="50"/>
                                          </a:lnTo>
                                          <a:lnTo>
                                            <a:pt x="105" y="50"/>
                                          </a:lnTo>
                                          <a:lnTo>
                                            <a:pt x="98" y="50"/>
                                          </a:lnTo>
                                          <a:lnTo>
                                            <a:pt x="89" y="50"/>
                                          </a:lnTo>
                                          <a:lnTo>
                                            <a:pt x="82" y="50"/>
                                          </a:lnTo>
                                          <a:lnTo>
                                            <a:pt x="73" y="50"/>
                                          </a:lnTo>
                                          <a:lnTo>
                                            <a:pt x="64" y="50"/>
                                          </a:lnTo>
                                          <a:lnTo>
                                            <a:pt x="55" y="52"/>
                                          </a:lnTo>
                                          <a:lnTo>
                                            <a:pt x="46" y="52"/>
                                          </a:lnTo>
                                          <a:lnTo>
                                            <a:pt x="37" y="52"/>
                                          </a:lnTo>
                                          <a:lnTo>
                                            <a:pt x="30" y="54"/>
                                          </a:lnTo>
                                          <a:lnTo>
                                            <a:pt x="21" y="54"/>
                                          </a:lnTo>
                                          <a:lnTo>
                                            <a:pt x="18" y="54"/>
                                          </a:lnTo>
                                          <a:lnTo>
                                            <a:pt x="14" y="54"/>
                                          </a:lnTo>
                                          <a:lnTo>
                                            <a:pt x="11" y="52"/>
                                          </a:lnTo>
                                          <a:lnTo>
                                            <a:pt x="9" y="52"/>
                                          </a:lnTo>
                                          <a:lnTo>
                                            <a:pt x="5" y="48"/>
                                          </a:lnTo>
                                          <a:lnTo>
                                            <a:pt x="4" y="46"/>
                                          </a:lnTo>
                                          <a:lnTo>
                                            <a:pt x="2" y="45"/>
                                          </a:lnTo>
                                          <a:lnTo>
                                            <a:pt x="2" y="43"/>
                                          </a:lnTo>
                                          <a:lnTo>
                                            <a:pt x="0" y="41"/>
                                          </a:lnTo>
                                          <a:lnTo>
                                            <a:pt x="0" y="38"/>
                                          </a:lnTo>
                                          <a:lnTo>
                                            <a:pt x="0" y="36"/>
                                          </a:lnTo>
                                          <a:lnTo>
                                            <a:pt x="4" y="32"/>
                                          </a:lnTo>
                                          <a:lnTo>
                                            <a:pt x="4" y="30"/>
                                          </a:lnTo>
                                          <a:lnTo>
                                            <a:pt x="5" y="27"/>
                                          </a:lnTo>
                                          <a:lnTo>
                                            <a:pt x="9" y="25"/>
                                          </a:lnTo>
                                          <a:lnTo>
                                            <a:pt x="12" y="23"/>
                                          </a:lnTo>
                                          <a:lnTo>
                                            <a:pt x="12"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19" name="Freeform 27"/>
                                  <wps:cNvSpPr>
                                    <a:spLocks/>
                                  </wps:cNvSpPr>
                                  <wps:spPr bwMode="auto">
                                    <a:xfrm>
                                      <a:off x="5653" y="2787"/>
                                      <a:ext cx="177" cy="591"/>
                                    </a:xfrm>
                                    <a:custGeom>
                                      <a:avLst/>
                                      <a:gdLst>
                                        <a:gd name="T0" fmla="*/ 159 w 177"/>
                                        <a:gd name="T1" fmla="*/ 62 h 591"/>
                                        <a:gd name="T2" fmla="*/ 143 w 177"/>
                                        <a:gd name="T3" fmla="*/ 98 h 591"/>
                                        <a:gd name="T4" fmla="*/ 131 w 177"/>
                                        <a:gd name="T5" fmla="*/ 128 h 591"/>
                                        <a:gd name="T6" fmla="*/ 120 w 177"/>
                                        <a:gd name="T7" fmla="*/ 156 h 591"/>
                                        <a:gd name="T8" fmla="*/ 111 w 177"/>
                                        <a:gd name="T9" fmla="*/ 179 h 591"/>
                                        <a:gd name="T10" fmla="*/ 106 w 177"/>
                                        <a:gd name="T11" fmla="*/ 201 h 591"/>
                                        <a:gd name="T12" fmla="*/ 99 w 177"/>
                                        <a:gd name="T13" fmla="*/ 220 h 591"/>
                                        <a:gd name="T14" fmla="*/ 95 w 177"/>
                                        <a:gd name="T15" fmla="*/ 238 h 591"/>
                                        <a:gd name="T16" fmla="*/ 92 w 177"/>
                                        <a:gd name="T17" fmla="*/ 256 h 591"/>
                                        <a:gd name="T18" fmla="*/ 90 w 177"/>
                                        <a:gd name="T19" fmla="*/ 275 h 591"/>
                                        <a:gd name="T20" fmla="*/ 87 w 177"/>
                                        <a:gd name="T21" fmla="*/ 295 h 591"/>
                                        <a:gd name="T22" fmla="*/ 85 w 177"/>
                                        <a:gd name="T23" fmla="*/ 318 h 591"/>
                                        <a:gd name="T24" fmla="*/ 81 w 177"/>
                                        <a:gd name="T25" fmla="*/ 344 h 591"/>
                                        <a:gd name="T26" fmla="*/ 76 w 177"/>
                                        <a:gd name="T27" fmla="*/ 375 h 591"/>
                                        <a:gd name="T28" fmla="*/ 72 w 177"/>
                                        <a:gd name="T29" fmla="*/ 408 h 591"/>
                                        <a:gd name="T30" fmla="*/ 67 w 177"/>
                                        <a:gd name="T31" fmla="*/ 449 h 591"/>
                                        <a:gd name="T32" fmla="*/ 63 w 177"/>
                                        <a:gd name="T33" fmla="*/ 465 h 591"/>
                                        <a:gd name="T34" fmla="*/ 60 w 177"/>
                                        <a:gd name="T35" fmla="*/ 476 h 591"/>
                                        <a:gd name="T36" fmla="*/ 56 w 177"/>
                                        <a:gd name="T37" fmla="*/ 488 h 591"/>
                                        <a:gd name="T38" fmla="*/ 53 w 177"/>
                                        <a:gd name="T39" fmla="*/ 501 h 591"/>
                                        <a:gd name="T40" fmla="*/ 49 w 177"/>
                                        <a:gd name="T41" fmla="*/ 515 h 591"/>
                                        <a:gd name="T42" fmla="*/ 44 w 177"/>
                                        <a:gd name="T43" fmla="*/ 531 h 591"/>
                                        <a:gd name="T44" fmla="*/ 40 w 177"/>
                                        <a:gd name="T45" fmla="*/ 543 h 591"/>
                                        <a:gd name="T46" fmla="*/ 35 w 177"/>
                                        <a:gd name="T47" fmla="*/ 557 h 591"/>
                                        <a:gd name="T48" fmla="*/ 30 w 177"/>
                                        <a:gd name="T49" fmla="*/ 570 h 591"/>
                                        <a:gd name="T50" fmla="*/ 24 w 177"/>
                                        <a:gd name="T51" fmla="*/ 580 h 591"/>
                                        <a:gd name="T52" fmla="*/ 17 w 177"/>
                                        <a:gd name="T53" fmla="*/ 591 h 591"/>
                                        <a:gd name="T54" fmla="*/ 14 w 177"/>
                                        <a:gd name="T55" fmla="*/ 582 h 591"/>
                                        <a:gd name="T56" fmla="*/ 12 w 177"/>
                                        <a:gd name="T57" fmla="*/ 568 h 591"/>
                                        <a:gd name="T58" fmla="*/ 12 w 177"/>
                                        <a:gd name="T59" fmla="*/ 552 h 591"/>
                                        <a:gd name="T60" fmla="*/ 9 w 177"/>
                                        <a:gd name="T61" fmla="*/ 538 h 591"/>
                                        <a:gd name="T62" fmla="*/ 7 w 177"/>
                                        <a:gd name="T63" fmla="*/ 522 h 591"/>
                                        <a:gd name="T64" fmla="*/ 3 w 177"/>
                                        <a:gd name="T65" fmla="*/ 509 h 591"/>
                                        <a:gd name="T66" fmla="*/ 1 w 177"/>
                                        <a:gd name="T67" fmla="*/ 493 h 591"/>
                                        <a:gd name="T68" fmla="*/ 0 w 177"/>
                                        <a:gd name="T69" fmla="*/ 479 h 591"/>
                                        <a:gd name="T70" fmla="*/ 0 w 177"/>
                                        <a:gd name="T71" fmla="*/ 463 h 591"/>
                                        <a:gd name="T72" fmla="*/ 0 w 177"/>
                                        <a:gd name="T73" fmla="*/ 447 h 591"/>
                                        <a:gd name="T74" fmla="*/ 3 w 177"/>
                                        <a:gd name="T75" fmla="*/ 422 h 591"/>
                                        <a:gd name="T76" fmla="*/ 7 w 177"/>
                                        <a:gd name="T77" fmla="*/ 396 h 591"/>
                                        <a:gd name="T78" fmla="*/ 12 w 177"/>
                                        <a:gd name="T79" fmla="*/ 366 h 591"/>
                                        <a:gd name="T80" fmla="*/ 17 w 177"/>
                                        <a:gd name="T81" fmla="*/ 335 h 591"/>
                                        <a:gd name="T82" fmla="*/ 23 w 177"/>
                                        <a:gd name="T83" fmla="*/ 305 h 591"/>
                                        <a:gd name="T84" fmla="*/ 28 w 177"/>
                                        <a:gd name="T85" fmla="*/ 273 h 591"/>
                                        <a:gd name="T86" fmla="*/ 35 w 177"/>
                                        <a:gd name="T87" fmla="*/ 241 h 591"/>
                                        <a:gd name="T88" fmla="*/ 44 w 177"/>
                                        <a:gd name="T89" fmla="*/ 210 h 591"/>
                                        <a:gd name="T90" fmla="*/ 53 w 177"/>
                                        <a:gd name="T91" fmla="*/ 178 h 591"/>
                                        <a:gd name="T92" fmla="*/ 63 w 177"/>
                                        <a:gd name="T93" fmla="*/ 147 h 591"/>
                                        <a:gd name="T94" fmla="*/ 74 w 177"/>
                                        <a:gd name="T95" fmla="*/ 119 h 591"/>
                                        <a:gd name="T96" fmla="*/ 87 w 177"/>
                                        <a:gd name="T97" fmla="*/ 91 h 591"/>
                                        <a:gd name="T98" fmla="*/ 99 w 177"/>
                                        <a:gd name="T99" fmla="*/ 66 h 591"/>
                                        <a:gd name="T100" fmla="*/ 113 w 177"/>
                                        <a:gd name="T101" fmla="*/ 41 h 591"/>
                                        <a:gd name="T102" fmla="*/ 131 w 177"/>
                                        <a:gd name="T103" fmla="*/ 21 h 591"/>
                                        <a:gd name="T104" fmla="*/ 147 w 177"/>
                                        <a:gd name="T105" fmla="*/ 5 h 591"/>
                                        <a:gd name="T106" fmla="*/ 159 w 177"/>
                                        <a:gd name="T107" fmla="*/ 0 h 591"/>
                                        <a:gd name="T108" fmla="*/ 172 w 177"/>
                                        <a:gd name="T109" fmla="*/ 5 h 591"/>
                                        <a:gd name="T110" fmla="*/ 177 w 177"/>
                                        <a:gd name="T111" fmla="*/ 18 h 591"/>
                                        <a:gd name="T112" fmla="*/ 175 w 177"/>
                                        <a:gd name="T113" fmla="*/ 30 h 5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7" h="591">
                                          <a:moveTo>
                                            <a:pt x="175" y="30"/>
                                          </a:moveTo>
                                          <a:lnTo>
                                            <a:pt x="170" y="41"/>
                                          </a:lnTo>
                                          <a:lnTo>
                                            <a:pt x="165" y="52"/>
                                          </a:lnTo>
                                          <a:lnTo>
                                            <a:pt x="159" y="62"/>
                                          </a:lnTo>
                                          <a:lnTo>
                                            <a:pt x="156" y="71"/>
                                          </a:lnTo>
                                          <a:lnTo>
                                            <a:pt x="152" y="80"/>
                                          </a:lnTo>
                                          <a:lnTo>
                                            <a:pt x="149" y="89"/>
                                          </a:lnTo>
                                          <a:lnTo>
                                            <a:pt x="143" y="98"/>
                                          </a:lnTo>
                                          <a:lnTo>
                                            <a:pt x="142" y="107"/>
                                          </a:lnTo>
                                          <a:lnTo>
                                            <a:pt x="138" y="114"/>
                                          </a:lnTo>
                                          <a:lnTo>
                                            <a:pt x="134" y="123"/>
                                          </a:lnTo>
                                          <a:lnTo>
                                            <a:pt x="131" y="128"/>
                                          </a:lnTo>
                                          <a:lnTo>
                                            <a:pt x="129" y="135"/>
                                          </a:lnTo>
                                          <a:lnTo>
                                            <a:pt x="126" y="144"/>
                                          </a:lnTo>
                                          <a:lnTo>
                                            <a:pt x="122" y="149"/>
                                          </a:lnTo>
                                          <a:lnTo>
                                            <a:pt x="120" y="156"/>
                                          </a:lnTo>
                                          <a:lnTo>
                                            <a:pt x="118" y="163"/>
                                          </a:lnTo>
                                          <a:lnTo>
                                            <a:pt x="117" y="169"/>
                                          </a:lnTo>
                                          <a:lnTo>
                                            <a:pt x="113" y="174"/>
                                          </a:lnTo>
                                          <a:lnTo>
                                            <a:pt x="111" y="179"/>
                                          </a:lnTo>
                                          <a:lnTo>
                                            <a:pt x="110" y="185"/>
                                          </a:lnTo>
                                          <a:lnTo>
                                            <a:pt x="108" y="190"/>
                                          </a:lnTo>
                                          <a:lnTo>
                                            <a:pt x="106" y="195"/>
                                          </a:lnTo>
                                          <a:lnTo>
                                            <a:pt x="106" y="201"/>
                                          </a:lnTo>
                                          <a:lnTo>
                                            <a:pt x="104" y="206"/>
                                          </a:lnTo>
                                          <a:lnTo>
                                            <a:pt x="103" y="210"/>
                                          </a:lnTo>
                                          <a:lnTo>
                                            <a:pt x="101" y="215"/>
                                          </a:lnTo>
                                          <a:lnTo>
                                            <a:pt x="99" y="220"/>
                                          </a:lnTo>
                                          <a:lnTo>
                                            <a:pt x="99" y="225"/>
                                          </a:lnTo>
                                          <a:lnTo>
                                            <a:pt x="97" y="229"/>
                                          </a:lnTo>
                                          <a:lnTo>
                                            <a:pt x="97" y="233"/>
                                          </a:lnTo>
                                          <a:lnTo>
                                            <a:pt x="95" y="238"/>
                                          </a:lnTo>
                                          <a:lnTo>
                                            <a:pt x="95" y="243"/>
                                          </a:lnTo>
                                          <a:lnTo>
                                            <a:pt x="94" y="247"/>
                                          </a:lnTo>
                                          <a:lnTo>
                                            <a:pt x="92" y="252"/>
                                          </a:lnTo>
                                          <a:lnTo>
                                            <a:pt x="92" y="256"/>
                                          </a:lnTo>
                                          <a:lnTo>
                                            <a:pt x="92" y="261"/>
                                          </a:lnTo>
                                          <a:lnTo>
                                            <a:pt x="90" y="265"/>
                                          </a:lnTo>
                                          <a:lnTo>
                                            <a:pt x="90" y="270"/>
                                          </a:lnTo>
                                          <a:lnTo>
                                            <a:pt x="90" y="275"/>
                                          </a:lnTo>
                                          <a:lnTo>
                                            <a:pt x="90" y="280"/>
                                          </a:lnTo>
                                          <a:lnTo>
                                            <a:pt x="88" y="284"/>
                                          </a:lnTo>
                                          <a:lnTo>
                                            <a:pt x="87" y="289"/>
                                          </a:lnTo>
                                          <a:lnTo>
                                            <a:pt x="87" y="295"/>
                                          </a:lnTo>
                                          <a:lnTo>
                                            <a:pt x="87" y="300"/>
                                          </a:lnTo>
                                          <a:lnTo>
                                            <a:pt x="85" y="305"/>
                                          </a:lnTo>
                                          <a:lnTo>
                                            <a:pt x="85" y="312"/>
                                          </a:lnTo>
                                          <a:lnTo>
                                            <a:pt x="85" y="318"/>
                                          </a:lnTo>
                                          <a:lnTo>
                                            <a:pt x="85" y="325"/>
                                          </a:lnTo>
                                          <a:lnTo>
                                            <a:pt x="81" y="330"/>
                                          </a:lnTo>
                                          <a:lnTo>
                                            <a:pt x="81" y="337"/>
                                          </a:lnTo>
                                          <a:lnTo>
                                            <a:pt x="81" y="344"/>
                                          </a:lnTo>
                                          <a:lnTo>
                                            <a:pt x="79" y="351"/>
                                          </a:lnTo>
                                          <a:lnTo>
                                            <a:pt x="79" y="359"/>
                                          </a:lnTo>
                                          <a:lnTo>
                                            <a:pt x="79" y="366"/>
                                          </a:lnTo>
                                          <a:lnTo>
                                            <a:pt x="76" y="375"/>
                                          </a:lnTo>
                                          <a:lnTo>
                                            <a:pt x="76" y="382"/>
                                          </a:lnTo>
                                          <a:lnTo>
                                            <a:pt x="76" y="390"/>
                                          </a:lnTo>
                                          <a:lnTo>
                                            <a:pt x="74" y="401"/>
                                          </a:lnTo>
                                          <a:lnTo>
                                            <a:pt x="72" y="408"/>
                                          </a:lnTo>
                                          <a:lnTo>
                                            <a:pt x="71" y="419"/>
                                          </a:lnTo>
                                          <a:lnTo>
                                            <a:pt x="69" y="428"/>
                                          </a:lnTo>
                                          <a:lnTo>
                                            <a:pt x="69" y="438"/>
                                          </a:lnTo>
                                          <a:lnTo>
                                            <a:pt x="67" y="449"/>
                                          </a:lnTo>
                                          <a:lnTo>
                                            <a:pt x="65" y="461"/>
                                          </a:lnTo>
                                          <a:lnTo>
                                            <a:pt x="65" y="461"/>
                                          </a:lnTo>
                                          <a:lnTo>
                                            <a:pt x="63" y="463"/>
                                          </a:lnTo>
                                          <a:lnTo>
                                            <a:pt x="63" y="465"/>
                                          </a:lnTo>
                                          <a:lnTo>
                                            <a:pt x="62" y="470"/>
                                          </a:lnTo>
                                          <a:lnTo>
                                            <a:pt x="62" y="472"/>
                                          </a:lnTo>
                                          <a:lnTo>
                                            <a:pt x="62" y="474"/>
                                          </a:lnTo>
                                          <a:lnTo>
                                            <a:pt x="60" y="476"/>
                                          </a:lnTo>
                                          <a:lnTo>
                                            <a:pt x="60" y="479"/>
                                          </a:lnTo>
                                          <a:lnTo>
                                            <a:pt x="58" y="481"/>
                                          </a:lnTo>
                                          <a:lnTo>
                                            <a:pt x="58" y="485"/>
                                          </a:lnTo>
                                          <a:lnTo>
                                            <a:pt x="56" y="488"/>
                                          </a:lnTo>
                                          <a:lnTo>
                                            <a:pt x="56" y="492"/>
                                          </a:lnTo>
                                          <a:lnTo>
                                            <a:pt x="55" y="495"/>
                                          </a:lnTo>
                                          <a:lnTo>
                                            <a:pt x="55" y="499"/>
                                          </a:lnTo>
                                          <a:lnTo>
                                            <a:pt x="53" y="501"/>
                                          </a:lnTo>
                                          <a:lnTo>
                                            <a:pt x="51" y="504"/>
                                          </a:lnTo>
                                          <a:lnTo>
                                            <a:pt x="51" y="508"/>
                                          </a:lnTo>
                                          <a:lnTo>
                                            <a:pt x="49" y="511"/>
                                          </a:lnTo>
                                          <a:lnTo>
                                            <a:pt x="49" y="515"/>
                                          </a:lnTo>
                                          <a:lnTo>
                                            <a:pt x="49" y="520"/>
                                          </a:lnTo>
                                          <a:lnTo>
                                            <a:pt x="46" y="522"/>
                                          </a:lnTo>
                                          <a:lnTo>
                                            <a:pt x="46" y="525"/>
                                          </a:lnTo>
                                          <a:lnTo>
                                            <a:pt x="44" y="531"/>
                                          </a:lnTo>
                                          <a:lnTo>
                                            <a:pt x="44" y="532"/>
                                          </a:lnTo>
                                          <a:lnTo>
                                            <a:pt x="42" y="538"/>
                                          </a:lnTo>
                                          <a:lnTo>
                                            <a:pt x="40" y="541"/>
                                          </a:lnTo>
                                          <a:lnTo>
                                            <a:pt x="40" y="543"/>
                                          </a:lnTo>
                                          <a:lnTo>
                                            <a:pt x="39" y="548"/>
                                          </a:lnTo>
                                          <a:lnTo>
                                            <a:pt x="39" y="552"/>
                                          </a:lnTo>
                                          <a:lnTo>
                                            <a:pt x="35" y="556"/>
                                          </a:lnTo>
                                          <a:lnTo>
                                            <a:pt x="35" y="557"/>
                                          </a:lnTo>
                                          <a:lnTo>
                                            <a:pt x="33" y="561"/>
                                          </a:lnTo>
                                          <a:lnTo>
                                            <a:pt x="33" y="564"/>
                                          </a:lnTo>
                                          <a:lnTo>
                                            <a:pt x="32" y="568"/>
                                          </a:lnTo>
                                          <a:lnTo>
                                            <a:pt x="30" y="570"/>
                                          </a:lnTo>
                                          <a:lnTo>
                                            <a:pt x="30" y="573"/>
                                          </a:lnTo>
                                          <a:lnTo>
                                            <a:pt x="28" y="575"/>
                                          </a:lnTo>
                                          <a:lnTo>
                                            <a:pt x="26" y="579"/>
                                          </a:lnTo>
                                          <a:lnTo>
                                            <a:pt x="24" y="580"/>
                                          </a:lnTo>
                                          <a:lnTo>
                                            <a:pt x="24" y="582"/>
                                          </a:lnTo>
                                          <a:lnTo>
                                            <a:pt x="23" y="586"/>
                                          </a:lnTo>
                                          <a:lnTo>
                                            <a:pt x="21" y="589"/>
                                          </a:lnTo>
                                          <a:lnTo>
                                            <a:pt x="17" y="591"/>
                                          </a:lnTo>
                                          <a:lnTo>
                                            <a:pt x="14" y="591"/>
                                          </a:lnTo>
                                          <a:lnTo>
                                            <a:pt x="14" y="587"/>
                                          </a:lnTo>
                                          <a:lnTo>
                                            <a:pt x="14" y="584"/>
                                          </a:lnTo>
                                          <a:lnTo>
                                            <a:pt x="14" y="582"/>
                                          </a:lnTo>
                                          <a:lnTo>
                                            <a:pt x="14" y="579"/>
                                          </a:lnTo>
                                          <a:lnTo>
                                            <a:pt x="14" y="577"/>
                                          </a:lnTo>
                                          <a:lnTo>
                                            <a:pt x="14" y="573"/>
                                          </a:lnTo>
                                          <a:lnTo>
                                            <a:pt x="12" y="568"/>
                                          </a:lnTo>
                                          <a:lnTo>
                                            <a:pt x="12" y="566"/>
                                          </a:lnTo>
                                          <a:lnTo>
                                            <a:pt x="12" y="561"/>
                                          </a:lnTo>
                                          <a:lnTo>
                                            <a:pt x="12" y="557"/>
                                          </a:lnTo>
                                          <a:lnTo>
                                            <a:pt x="12" y="552"/>
                                          </a:lnTo>
                                          <a:lnTo>
                                            <a:pt x="12" y="548"/>
                                          </a:lnTo>
                                          <a:lnTo>
                                            <a:pt x="10" y="545"/>
                                          </a:lnTo>
                                          <a:lnTo>
                                            <a:pt x="10" y="541"/>
                                          </a:lnTo>
                                          <a:lnTo>
                                            <a:pt x="9" y="538"/>
                                          </a:lnTo>
                                          <a:lnTo>
                                            <a:pt x="9" y="534"/>
                                          </a:lnTo>
                                          <a:lnTo>
                                            <a:pt x="9" y="531"/>
                                          </a:lnTo>
                                          <a:lnTo>
                                            <a:pt x="9" y="527"/>
                                          </a:lnTo>
                                          <a:lnTo>
                                            <a:pt x="7" y="522"/>
                                          </a:lnTo>
                                          <a:lnTo>
                                            <a:pt x="5" y="520"/>
                                          </a:lnTo>
                                          <a:lnTo>
                                            <a:pt x="5" y="516"/>
                                          </a:lnTo>
                                          <a:lnTo>
                                            <a:pt x="5" y="511"/>
                                          </a:lnTo>
                                          <a:lnTo>
                                            <a:pt x="3" y="509"/>
                                          </a:lnTo>
                                          <a:lnTo>
                                            <a:pt x="3" y="504"/>
                                          </a:lnTo>
                                          <a:lnTo>
                                            <a:pt x="3" y="501"/>
                                          </a:lnTo>
                                          <a:lnTo>
                                            <a:pt x="3" y="497"/>
                                          </a:lnTo>
                                          <a:lnTo>
                                            <a:pt x="1" y="493"/>
                                          </a:lnTo>
                                          <a:lnTo>
                                            <a:pt x="0" y="490"/>
                                          </a:lnTo>
                                          <a:lnTo>
                                            <a:pt x="0" y="486"/>
                                          </a:lnTo>
                                          <a:lnTo>
                                            <a:pt x="0" y="481"/>
                                          </a:lnTo>
                                          <a:lnTo>
                                            <a:pt x="0" y="479"/>
                                          </a:lnTo>
                                          <a:lnTo>
                                            <a:pt x="0" y="474"/>
                                          </a:lnTo>
                                          <a:lnTo>
                                            <a:pt x="0" y="470"/>
                                          </a:lnTo>
                                          <a:lnTo>
                                            <a:pt x="0" y="467"/>
                                          </a:lnTo>
                                          <a:lnTo>
                                            <a:pt x="0" y="463"/>
                                          </a:lnTo>
                                          <a:lnTo>
                                            <a:pt x="0" y="460"/>
                                          </a:lnTo>
                                          <a:lnTo>
                                            <a:pt x="0" y="456"/>
                                          </a:lnTo>
                                          <a:lnTo>
                                            <a:pt x="0" y="453"/>
                                          </a:lnTo>
                                          <a:lnTo>
                                            <a:pt x="0" y="447"/>
                                          </a:lnTo>
                                          <a:lnTo>
                                            <a:pt x="1" y="440"/>
                                          </a:lnTo>
                                          <a:lnTo>
                                            <a:pt x="1" y="433"/>
                                          </a:lnTo>
                                          <a:lnTo>
                                            <a:pt x="3" y="428"/>
                                          </a:lnTo>
                                          <a:lnTo>
                                            <a:pt x="3" y="422"/>
                                          </a:lnTo>
                                          <a:lnTo>
                                            <a:pt x="5" y="415"/>
                                          </a:lnTo>
                                          <a:lnTo>
                                            <a:pt x="5" y="408"/>
                                          </a:lnTo>
                                          <a:lnTo>
                                            <a:pt x="5" y="401"/>
                                          </a:lnTo>
                                          <a:lnTo>
                                            <a:pt x="7" y="396"/>
                                          </a:lnTo>
                                          <a:lnTo>
                                            <a:pt x="9" y="387"/>
                                          </a:lnTo>
                                          <a:lnTo>
                                            <a:pt x="9" y="380"/>
                                          </a:lnTo>
                                          <a:lnTo>
                                            <a:pt x="10" y="373"/>
                                          </a:lnTo>
                                          <a:lnTo>
                                            <a:pt x="12" y="366"/>
                                          </a:lnTo>
                                          <a:lnTo>
                                            <a:pt x="14" y="359"/>
                                          </a:lnTo>
                                          <a:lnTo>
                                            <a:pt x="14" y="351"/>
                                          </a:lnTo>
                                          <a:lnTo>
                                            <a:pt x="16" y="344"/>
                                          </a:lnTo>
                                          <a:lnTo>
                                            <a:pt x="17" y="335"/>
                                          </a:lnTo>
                                          <a:lnTo>
                                            <a:pt x="17" y="328"/>
                                          </a:lnTo>
                                          <a:lnTo>
                                            <a:pt x="19" y="320"/>
                                          </a:lnTo>
                                          <a:lnTo>
                                            <a:pt x="21" y="312"/>
                                          </a:lnTo>
                                          <a:lnTo>
                                            <a:pt x="23" y="305"/>
                                          </a:lnTo>
                                          <a:lnTo>
                                            <a:pt x="24" y="296"/>
                                          </a:lnTo>
                                          <a:lnTo>
                                            <a:pt x="24" y="289"/>
                                          </a:lnTo>
                                          <a:lnTo>
                                            <a:pt x="28" y="282"/>
                                          </a:lnTo>
                                          <a:lnTo>
                                            <a:pt x="28" y="273"/>
                                          </a:lnTo>
                                          <a:lnTo>
                                            <a:pt x="30" y="265"/>
                                          </a:lnTo>
                                          <a:lnTo>
                                            <a:pt x="32" y="257"/>
                                          </a:lnTo>
                                          <a:lnTo>
                                            <a:pt x="33" y="249"/>
                                          </a:lnTo>
                                          <a:lnTo>
                                            <a:pt x="35" y="241"/>
                                          </a:lnTo>
                                          <a:lnTo>
                                            <a:pt x="39" y="233"/>
                                          </a:lnTo>
                                          <a:lnTo>
                                            <a:pt x="40" y="225"/>
                                          </a:lnTo>
                                          <a:lnTo>
                                            <a:pt x="42" y="217"/>
                                          </a:lnTo>
                                          <a:lnTo>
                                            <a:pt x="44" y="210"/>
                                          </a:lnTo>
                                          <a:lnTo>
                                            <a:pt x="46" y="202"/>
                                          </a:lnTo>
                                          <a:lnTo>
                                            <a:pt x="49" y="194"/>
                                          </a:lnTo>
                                          <a:lnTo>
                                            <a:pt x="51" y="186"/>
                                          </a:lnTo>
                                          <a:lnTo>
                                            <a:pt x="53" y="178"/>
                                          </a:lnTo>
                                          <a:lnTo>
                                            <a:pt x="56" y="170"/>
                                          </a:lnTo>
                                          <a:lnTo>
                                            <a:pt x="58" y="163"/>
                                          </a:lnTo>
                                          <a:lnTo>
                                            <a:pt x="62" y="154"/>
                                          </a:lnTo>
                                          <a:lnTo>
                                            <a:pt x="63" y="147"/>
                                          </a:lnTo>
                                          <a:lnTo>
                                            <a:pt x="65" y="140"/>
                                          </a:lnTo>
                                          <a:lnTo>
                                            <a:pt x="69" y="133"/>
                                          </a:lnTo>
                                          <a:lnTo>
                                            <a:pt x="71" y="124"/>
                                          </a:lnTo>
                                          <a:lnTo>
                                            <a:pt x="74" y="119"/>
                                          </a:lnTo>
                                          <a:lnTo>
                                            <a:pt x="78" y="112"/>
                                          </a:lnTo>
                                          <a:lnTo>
                                            <a:pt x="81" y="105"/>
                                          </a:lnTo>
                                          <a:lnTo>
                                            <a:pt x="85" y="98"/>
                                          </a:lnTo>
                                          <a:lnTo>
                                            <a:pt x="87" y="91"/>
                                          </a:lnTo>
                                          <a:lnTo>
                                            <a:pt x="90" y="84"/>
                                          </a:lnTo>
                                          <a:lnTo>
                                            <a:pt x="92" y="78"/>
                                          </a:lnTo>
                                          <a:lnTo>
                                            <a:pt x="97" y="71"/>
                                          </a:lnTo>
                                          <a:lnTo>
                                            <a:pt x="99" y="66"/>
                                          </a:lnTo>
                                          <a:lnTo>
                                            <a:pt x="103" y="60"/>
                                          </a:lnTo>
                                          <a:lnTo>
                                            <a:pt x="106" y="53"/>
                                          </a:lnTo>
                                          <a:lnTo>
                                            <a:pt x="111" y="48"/>
                                          </a:lnTo>
                                          <a:lnTo>
                                            <a:pt x="113" y="41"/>
                                          </a:lnTo>
                                          <a:lnTo>
                                            <a:pt x="118" y="36"/>
                                          </a:lnTo>
                                          <a:lnTo>
                                            <a:pt x="122" y="32"/>
                                          </a:lnTo>
                                          <a:lnTo>
                                            <a:pt x="126" y="27"/>
                                          </a:lnTo>
                                          <a:lnTo>
                                            <a:pt x="131" y="21"/>
                                          </a:lnTo>
                                          <a:lnTo>
                                            <a:pt x="134" y="16"/>
                                          </a:lnTo>
                                          <a:lnTo>
                                            <a:pt x="138" y="13"/>
                                          </a:lnTo>
                                          <a:lnTo>
                                            <a:pt x="143" y="9"/>
                                          </a:lnTo>
                                          <a:lnTo>
                                            <a:pt x="147" y="5"/>
                                          </a:lnTo>
                                          <a:lnTo>
                                            <a:pt x="150" y="4"/>
                                          </a:lnTo>
                                          <a:lnTo>
                                            <a:pt x="154" y="0"/>
                                          </a:lnTo>
                                          <a:lnTo>
                                            <a:pt x="158" y="0"/>
                                          </a:lnTo>
                                          <a:lnTo>
                                            <a:pt x="159" y="0"/>
                                          </a:lnTo>
                                          <a:lnTo>
                                            <a:pt x="163" y="0"/>
                                          </a:lnTo>
                                          <a:lnTo>
                                            <a:pt x="166" y="2"/>
                                          </a:lnTo>
                                          <a:lnTo>
                                            <a:pt x="170" y="4"/>
                                          </a:lnTo>
                                          <a:lnTo>
                                            <a:pt x="172" y="5"/>
                                          </a:lnTo>
                                          <a:lnTo>
                                            <a:pt x="173" y="9"/>
                                          </a:lnTo>
                                          <a:lnTo>
                                            <a:pt x="175" y="11"/>
                                          </a:lnTo>
                                          <a:lnTo>
                                            <a:pt x="177" y="14"/>
                                          </a:lnTo>
                                          <a:lnTo>
                                            <a:pt x="177" y="18"/>
                                          </a:lnTo>
                                          <a:lnTo>
                                            <a:pt x="177" y="21"/>
                                          </a:lnTo>
                                          <a:lnTo>
                                            <a:pt x="175" y="27"/>
                                          </a:lnTo>
                                          <a:lnTo>
                                            <a:pt x="175" y="30"/>
                                          </a:lnTo>
                                          <a:lnTo>
                                            <a:pt x="17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20" name="Freeform 28"/>
                                  <wps:cNvSpPr>
                                    <a:spLocks/>
                                  </wps:cNvSpPr>
                                  <wps:spPr bwMode="auto">
                                    <a:xfrm>
                                      <a:off x="5702" y="2752"/>
                                      <a:ext cx="211" cy="681"/>
                                    </a:xfrm>
                                    <a:custGeom>
                                      <a:avLst/>
                                      <a:gdLst>
                                        <a:gd name="T0" fmla="*/ 172 w 211"/>
                                        <a:gd name="T1" fmla="*/ 9 h 681"/>
                                        <a:gd name="T2" fmla="*/ 192 w 211"/>
                                        <a:gd name="T3" fmla="*/ 26 h 681"/>
                                        <a:gd name="T4" fmla="*/ 203 w 211"/>
                                        <a:gd name="T5" fmla="*/ 55 h 681"/>
                                        <a:gd name="T6" fmla="*/ 211 w 211"/>
                                        <a:gd name="T7" fmla="*/ 94 h 681"/>
                                        <a:gd name="T8" fmla="*/ 211 w 211"/>
                                        <a:gd name="T9" fmla="*/ 138 h 681"/>
                                        <a:gd name="T10" fmla="*/ 208 w 211"/>
                                        <a:gd name="T11" fmla="*/ 189 h 681"/>
                                        <a:gd name="T12" fmla="*/ 201 w 211"/>
                                        <a:gd name="T13" fmla="*/ 243 h 681"/>
                                        <a:gd name="T14" fmla="*/ 190 w 211"/>
                                        <a:gd name="T15" fmla="*/ 301 h 681"/>
                                        <a:gd name="T16" fmla="*/ 176 w 211"/>
                                        <a:gd name="T17" fmla="*/ 360 h 681"/>
                                        <a:gd name="T18" fmla="*/ 160 w 211"/>
                                        <a:gd name="T19" fmla="*/ 417 h 681"/>
                                        <a:gd name="T20" fmla="*/ 142 w 211"/>
                                        <a:gd name="T21" fmla="*/ 472 h 681"/>
                                        <a:gd name="T22" fmla="*/ 124 w 211"/>
                                        <a:gd name="T23" fmla="*/ 525 h 681"/>
                                        <a:gd name="T24" fmla="*/ 105 w 211"/>
                                        <a:gd name="T25" fmla="*/ 571 h 681"/>
                                        <a:gd name="T26" fmla="*/ 87 w 211"/>
                                        <a:gd name="T27" fmla="*/ 612 h 681"/>
                                        <a:gd name="T28" fmla="*/ 71 w 211"/>
                                        <a:gd name="T29" fmla="*/ 644 h 681"/>
                                        <a:gd name="T30" fmla="*/ 57 w 211"/>
                                        <a:gd name="T31" fmla="*/ 667 h 681"/>
                                        <a:gd name="T32" fmla="*/ 45 w 211"/>
                                        <a:gd name="T33" fmla="*/ 676 h 681"/>
                                        <a:gd name="T34" fmla="*/ 34 w 211"/>
                                        <a:gd name="T35" fmla="*/ 681 h 681"/>
                                        <a:gd name="T36" fmla="*/ 22 w 211"/>
                                        <a:gd name="T37" fmla="*/ 681 h 681"/>
                                        <a:gd name="T38" fmla="*/ 7 w 211"/>
                                        <a:gd name="T39" fmla="*/ 672 h 681"/>
                                        <a:gd name="T40" fmla="*/ 0 w 211"/>
                                        <a:gd name="T41" fmla="*/ 660 h 681"/>
                                        <a:gd name="T42" fmla="*/ 0 w 211"/>
                                        <a:gd name="T43" fmla="*/ 649 h 681"/>
                                        <a:gd name="T44" fmla="*/ 4 w 211"/>
                                        <a:gd name="T45" fmla="*/ 637 h 681"/>
                                        <a:gd name="T46" fmla="*/ 16 w 211"/>
                                        <a:gd name="T47" fmla="*/ 615 h 681"/>
                                        <a:gd name="T48" fmla="*/ 30 w 211"/>
                                        <a:gd name="T49" fmla="*/ 591 h 681"/>
                                        <a:gd name="T50" fmla="*/ 45 w 211"/>
                                        <a:gd name="T51" fmla="*/ 562 h 681"/>
                                        <a:gd name="T52" fmla="*/ 57 w 211"/>
                                        <a:gd name="T53" fmla="*/ 536 h 681"/>
                                        <a:gd name="T54" fmla="*/ 68 w 211"/>
                                        <a:gd name="T55" fmla="*/ 509 h 681"/>
                                        <a:gd name="T56" fmla="*/ 78 w 211"/>
                                        <a:gd name="T57" fmla="*/ 482 h 681"/>
                                        <a:gd name="T58" fmla="*/ 89 w 211"/>
                                        <a:gd name="T59" fmla="*/ 454 h 681"/>
                                        <a:gd name="T60" fmla="*/ 98 w 211"/>
                                        <a:gd name="T61" fmla="*/ 425 h 681"/>
                                        <a:gd name="T62" fmla="*/ 107 w 211"/>
                                        <a:gd name="T63" fmla="*/ 397 h 681"/>
                                        <a:gd name="T64" fmla="*/ 114 w 211"/>
                                        <a:gd name="T65" fmla="*/ 367 h 681"/>
                                        <a:gd name="T66" fmla="*/ 121 w 211"/>
                                        <a:gd name="T67" fmla="*/ 339 h 681"/>
                                        <a:gd name="T68" fmla="*/ 128 w 211"/>
                                        <a:gd name="T69" fmla="*/ 308 h 681"/>
                                        <a:gd name="T70" fmla="*/ 135 w 211"/>
                                        <a:gd name="T71" fmla="*/ 280 h 681"/>
                                        <a:gd name="T72" fmla="*/ 140 w 211"/>
                                        <a:gd name="T73" fmla="*/ 252 h 681"/>
                                        <a:gd name="T74" fmla="*/ 146 w 211"/>
                                        <a:gd name="T75" fmla="*/ 221 h 681"/>
                                        <a:gd name="T76" fmla="*/ 151 w 211"/>
                                        <a:gd name="T77" fmla="*/ 193 h 681"/>
                                        <a:gd name="T78" fmla="*/ 155 w 211"/>
                                        <a:gd name="T79" fmla="*/ 179 h 681"/>
                                        <a:gd name="T80" fmla="*/ 156 w 211"/>
                                        <a:gd name="T81" fmla="*/ 168 h 681"/>
                                        <a:gd name="T82" fmla="*/ 160 w 211"/>
                                        <a:gd name="T83" fmla="*/ 158 h 681"/>
                                        <a:gd name="T84" fmla="*/ 162 w 211"/>
                                        <a:gd name="T85" fmla="*/ 147 h 681"/>
                                        <a:gd name="T86" fmla="*/ 165 w 211"/>
                                        <a:gd name="T87" fmla="*/ 136 h 681"/>
                                        <a:gd name="T88" fmla="*/ 167 w 211"/>
                                        <a:gd name="T89" fmla="*/ 124 h 681"/>
                                        <a:gd name="T90" fmla="*/ 171 w 211"/>
                                        <a:gd name="T91" fmla="*/ 115 h 681"/>
                                        <a:gd name="T92" fmla="*/ 172 w 211"/>
                                        <a:gd name="T93" fmla="*/ 104 h 681"/>
                                        <a:gd name="T94" fmla="*/ 172 w 211"/>
                                        <a:gd name="T95" fmla="*/ 95 h 681"/>
                                        <a:gd name="T96" fmla="*/ 174 w 211"/>
                                        <a:gd name="T97" fmla="*/ 85 h 681"/>
                                        <a:gd name="T98" fmla="*/ 172 w 211"/>
                                        <a:gd name="T99" fmla="*/ 74 h 681"/>
                                        <a:gd name="T100" fmla="*/ 167 w 211"/>
                                        <a:gd name="T101" fmla="*/ 58 h 681"/>
                                        <a:gd name="T102" fmla="*/ 156 w 211"/>
                                        <a:gd name="T103" fmla="*/ 42 h 681"/>
                                        <a:gd name="T104" fmla="*/ 146 w 211"/>
                                        <a:gd name="T105" fmla="*/ 33 h 681"/>
                                        <a:gd name="T106" fmla="*/ 135 w 211"/>
                                        <a:gd name="T107" fmla="*/ 23 h 681"/>
                                        <a:gd name="T108" fmla="*/ 132 w 211"/>
                                        <a:gd name="T109" fmla="*/ 12 h 681"/>
                                        <a:gd name="T110" fmla="*/ 137 w 211"/>
                                        <a:gd name="T111" fmla="*/ 3 h 681"/>
                                        <a:gd name="T112" fmla="*/ 149 w 211"/>
                                        <a:gd name="T113" fmla="*/ 0 h 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11" h="681">
                                          <a:moveTo>
                                            <a:pt x="155" y="1"/>
                                          </a:moveTo>
                                          <a:lnTo>
                                            <a:pt x="160" y="3"/>
                                          </a:lnTo>
                                          <a:lnTo>
                                            <a:pt x="167" y="5"/>
                                          </a:lnTo>
                                          <a:lnTo>
                                            <a:pt x="172" y="9"/>
                                          </a:lnTo>
                                          <a:lnTo>
                                            <a:pt x="178" y="10"/>
                                          </a:lnTo>
                                          <a:lnTo>
                                            <a:pt x="183" y="16"/>
                                          </a:lnTo>
                                          <a:lnTo>
                                            <a:pt x="187" y="21"/>
                                          </a:lnTo>
                                          <a:lnTo>
                                            <a:pt x="192" y="26"/>
                                          </a:lnTo>
                                          <a:lnTo>
                                            <a:pt x="195" y="33"/>
                                          </a:lnTo>
                                          <a:lnTo>
                                            <a:pt x="197" y="40"/>
                                          </a:lnTo>
                                          <a:lnTo>
                                            <a:pt x="201" y="48"/>
                                          </a:lnTo>
                                          <a:lnTo>
                                            <a:pt x="203" y="55"/>
                                          </a:lnTo>
                                          <a:lnTo>
                                            <a:pt x="206" y="65"/>
                                          </a:lnTo>
                                          <a:lnTo>
                                            <a:pt x="208" y="72"/>
                                          </a:lnTo>
                                          <a:lnTo>
                                            <a:pt x="210" y="85"/>
                                          </a:lnTo>
                                          <a:lnTo>
                                            <a:pt x="211" y="94"/>
                                          </a:lnTo>
                                          <a:lnTo>
                                            <a:pt x="211" y="104"/>
                                          </a:lnTo>
                                          <a:lnTo>
                                            <a:pt x="211" y="115"/>
                                          </a:lnTo>
                                          <a:lnTo>
                                            <a:pt x="211" y="127"/>
                                          </a:lnTo>
                                          <a:lnTo>
                                            <a:pt x="211" y="138"/>
                                          </a:lnTo>
                                          <a:lnTo>
                                            <a:pt x="211" y="150"/>
                                          </a:lnTo>
                                          <a:lnTo>
                                            <a:pt x="211" y="163"/>
                                          </a:lnTo>
                                          <a:lnTo>
                                            <a:pt x="210" y="175"/>
                                          </a:lnTo>
                                          <a:lnTo>
                                            <a:pt x="208" y="189"/>
                                          </a:lnTo>
                                          <a:lnTo>
                                            <a:pt x="206" y="204"/>
                                          </a:lnTo>
                                          <a:lnTo>
                                            <a:pt x="204" y="216"/>
                                          </a:lnTo>
                                          <a:lnTo>
                                            <a:pt x="203" y="230"/>
                                          </a:lnTo>
                                          <a:lnTo>
                                            <a:pt x="201" y="243"/>
                                          </a:lnTo>
                                          <a:lnTo>
                                            <a:pt x="197" y="257"/>
                                          </a:lnTo>
                                          <a:lnTo>
                                            <a:pt x="195" y="273"/>
                                          </a:lnTo>
                                          <a:lnTo>
                                            <a:pt x="192" y="287"/>
                                          </a:lnTo>
                                          <a:lnTo>
                                            <a:pt x="190" y="301"/>
                                          </a:lnTo>
                                          <a:lnTo>
                                            <a:pt x="187" y="315"/>
                                          </a:lnTo>
                                          <a:lnTo>
                                            <a:pt x="183" y="330"/>
                                          </a:lnTo>
                                          <a:lnTo>
                                            <a:pt x="179" y="344"/>
                                          </a:lnTo>
                                          <a:lnTo>
                                            <a:pt x="176" y="360"/>
                                          </a:lnTo>
                                          <a:lnTo>
                                            <a:pt x="172" y="374"/>
                                          </a:lnTo>
                                          <a:lnTo>
                                            <a:pt x="167" y="388"/>
                                          </a:lnTo>
                                          <a:lnTo>
                                            <a:pt x="163" y="402"/>
                                          </a:lnTo>
                                          <a:lnTo>
                                            <a:pt x="160" y="417"/>
                                          </a:lnTo>
                                          <a:lnTo>
                                            <a:pt x="156" y="431"/>
                                          </a:lnTo>
                                          <a:lnTo>
                                            <a:pt x="151" y="445"/>
                                          </a:lnTo>
                                          <a:lnTo>
                                            <a:pt x="146" y="457"/>
                                          </a:lnTo>
                                          <a:lnTo>
                                            <a:pt x="142" y="472"/>
                                          </a:lnTo>
                                          <a:lnTo>
                                            <a:pt x="139" y="486"/>
                                          </a:lnTo>
                                          <a:lnTo>
                                            <a:pt x="133" y="498"/>
                                          </a:lnTo>
                                          <a:lnTo>
                                            <a:pt x="128" y="511"/>
                                          </a:lnTo>
                                          <a:lnTo>
                                            <a:pt x="124" y="525"/>
                                          </a:lnTo>
                                          <a:lnTo>
                                            <a:pt x="119" y="537"/>
                                          </a:lnTo>
                                          <a:lnTo>
                                            <a:pt x="116" y="550"/>
                                          </a:lnTo>
                                          <a:lnTo>
                                            <a:pt x="110" y="560"/>
                                          </a:lnTo>
                                          <a:lnTo>
                                            <a:pt x="105" y="571"/>
                                          </a:lnTo>
                                          <a:lnTo>
                                            <a:pt x="101" y="582"/>
                                          </a:lnTo>
                                          <a:lnTo>
                                            <a:pt x="96" y="592"/>
                                          </a:lnTo>
                                          <a:lnTo>
                                            <a:pt x="93" y="603"/>
                                          </a:lnTo>
                                          <a:lnTo>
                                            <a:pt x="87" y="612"/>
                                          </a:lnTo>
                                          <a:lnTo>
                                            <a:pt x="84" y="621"/>
                                          </a:lnTo>
                                          <a:lnTo>
                                            <a:pt x="78" y="628"/>
                                          </a:lnTo>
                                          <a:lnTo>
                                            <a:pt x="77" y="637"/>
                                          </a:lnTo>
                                          <a:lnTo>
                                            <a:pt x="71" y="644"/>
                                          </a:lnTo>
                                          <a:lnTo>
                                            <a:pt x="68" y="651"/>
                                          </a:lnTo>
                                          <a:lnTo>
                                            <a:pt x="62" y="656"/>
                                          </a:lnTo>
                                          <a:lnTo>
                                            <a:pt x="59" y="663"/>
                                          </a:lnTo>
                                          <a:lnTo>
                                            <a:pt x="57" y="667"/>
                                          </a:lnTo>
                                          <a:lnTo>
                                            <a:pt x="54" y="670"/>
                                          </a:lnTo>
                                          <a:lnTo>
                                            <a:pt x="50" y="674"/>
                                          </a:lnTo>
                                          <a:lnTo>
                                            <a:pt x="48" y="676"/>
                                          </a:lnTo>
                                          <a:lnTo>
                                            <a:pt x="45" y="676"/>
                                          </a:lnTo>
                                          <a:lnTo>
                                            <a:pt x="43" y="679"/>
                                          </a:lnTo>
                                          <a:lnTo>
                                            <a:pt x="39" y="679"/>
                                          </a:lnTo>
                                          <a:lnTo>
                                            <a:pt x="36" y="681"/>
                                          </a:lnTo>
                                          <a:lnTo>
                                            <a:pt x="34" y="681"/>
                                          </a:lnTo>
                                          <a:lnTo>
                                            <a:pt x="30" y="681"/>
                                          </a:lnTo>
                                          <a:lnTo>
                                            <a:pt x="27" y="681"/>
                                          </a:lnTo>
                                          <a:lnTo>
                                            <a:pt x="25" y="681"/>
                                          </a:lnTo>
                                          <a:lnTo>
                                            <a:pt x="22" y="681"/>
                                          </a:lnTo>
                                          <a:lnTo>
                                            <a:pt x="20" y="681"/>
                                          </a:lnTo>
                                          <a:lnTo>
                                            <a:pt x="14" y="679"/>
                                          </a:lnTo>
                                          <a:lnTo>
                                            <a:pt x="11" y="676"/>
                                          </a:lnTo>
                                          <a:lnTo>
                                            <a:pt x="7" y="672"/>
                                          </a:lnTo>
                                          <a:lnTo>
                                            <a:pt x="4" y="669"/>
                                          </a:lnTo>
                                          <a:lnTo>
                                            <a:pt x="2" y="665"/>
                                          </a:lnTo>
                                          <a:lnTo>
                                            <a:pt x="0" y="663"/>
                                          </a:lnTo>
                                          <a:lnTo>
                                            <a:pt x="0" y="660"/>
                                          </a:lnTo>
                                          <a:lnTo>
                                            <a:pt x="0" y="658"/>
                                          </a:lnTo>
                                          <a:lnTo>
                                            <a:pt x="0" y="654"/>
                                          </a:lnTo>
                                          <a:lnTo>
                                            <a:pt x="0" y="653"/>
                                          </a:lnTo>
                                          <a:lnTo>
                                            <a:pt x="0" y="649"/>
                                          </a:lnTo>
                                          <a:lnTo>
                                            <a:pt x="0" y="647"/>
                                          </a:lnTo>
                                          <a:lnTo>
                                            <a:pt x="0" y="644"/>
                                          </a:lnTo>
                                          <a:lnTo>
                                            <a:pt x="2" y="640"/>
                                          </a:lnTo>
                                          <a:lnTo>
                                            <a:pt x="4" y="637"/>
                                          </a:lnTo>
                                          <a:lnTo>
                                            <a:pt x="6" y="635"/>
                                          </a:lnTo>
                                          <a:lnTo>
                                            <a:pt x="9" y="628"/>
                                          </a:lnTo>
                                          <a:lnTo>
                                            <a:pt x="13" y="622"/>
                                          </a:lnTo>
                                          <a:lnTo>
                                            <a:pt x="16" y="615"/>
                                          </a:lnTo>
                                          <a:lnTo>
                                            <a:pt x="20" y="608"/>
                                          </a:lnTo>
                                          <a:lnTo>
                                            <a:pt x="25" y="603"/>
                                          </a:lnTo>
                                          <a:lnTo>
                                            <a:pt x="27" y="596"/>
                                          </a:lnTo>
                                          <a:lnTo>
                                            <a:pt x="30" y="591"/>
                                          </a:lnTo>
                                          <a:lnTo>
                                            <a:pt x="36" y="583"/>
                                          </a:lnTo>
                                          <a:lnTo>
                                            <a:pt x="38" y="576"/>
                                          </a:lnTo>
                                          <a:lnTo>
                                            <a:pt x="41" y="569"/>
                                          </a:lnTo>
                                          <a:lnTo>
                                            <a:pt x="45" y="562"/>
                                          </a:lnTo>
                                          <a:lnTo>
                                            <a:pt x="48" y="557"/>
                                          </a:lnTo>
                                          <a:lnTo>
                                            <a:pt x="50" y="550"/>
                                          </a:lnTo>
                                          <a:lnTo>
                                            <a:pt x="54" y="544"/>
                                          </a:lnTo>
                                          <a:lnTo>
                                            <a:pt x="57" y="536"/>
                                          </a:lnTo>
                                          <a:lnTo>
                                            <a:pt x="61" y="530"/>
                                          </a:lnTo>
                                          <a:lnTo>
                                            <a:pt x="62" y="523"/>
                                          </a:lnTo>
                                          <a:lnTo>
                                            <a:pt x="64" y="516"/>
                                          </a:lnTo>
                                          <a:lnTo>
                                            <a:pt x="68" y="509"/>
                                          </a:lnTo>
                                          <a:lnTo>
                                            <a:pt x="71" y="502"/>
                                          </a:lnTo>
                                          <a:lnTo>
                                            <a:pt x="73" y="495"/>
                                          </a:lnTo>
                                          <a:lnTo>
                                            <a:pt x="77" y="489"/>
                                          </a:lnTo>
                                          <a:lnTo>
                                            <a:pt x="78" y="482"/>
                                          </a:lnTo>
                                          <a:lnTo>
                                            <a:pt x="82" y="475"/>
                                          </a:lnTo>
                                          <a:lnTo>
                                            <a:pt x="84" y="468"/>
                                          </a:lnTo>
                                          <a:lnTo>
                                            <a:pt x="87" y="461"/>
                                          </a:lnTo>
                                          <a:lnTo>
                                            <a:pt x="89" y="454"/>
                                          </a:lnTo>
                                          <a:lnTo>
                                            <a:pt x="93" y="447"/>
                                          </a:lnTo>
                                          <a:lnTo>
                                            <a:pt x="94" y="440"/>
                                          </a:lnTo>
                                          <a:lnTo>
                                            <a:pt x="96" y="433"/>
                                          </a:lnTo>
                                          <a:lnTo>
                                            <a:pt x="98" y="425"/>
                                          </a:lnTo>
                                          <a:lnTo>
                                            <a:pt x="101" y="418"/>
                                          </a:lnTo>
                                          <a:lnTo>
                                            <a:pt x="103" y="411"/>
                                          </a:lnTo>
                                          <a:lnTo>
                                            <a:pt x="105" y="404"/>
                                          </a:lnTo>
                                          <a:lnTo>
                                            <a:pt x="107" y="397"/>
                                          </a:lnTo>
                                          <a:lnTo>
                                            <a:pt x="109" y="390"/>
                                          </a:lnTo>
                                          <a:lnTo>
                                            <a:pt x="110" y="381"/>
                                          </a:lnTo>
                                          <a:lnTo>
                                            <a:pt x="114" y="374"/>
                                          </a:lnTo>
                                          <a:lnTo>
                                            <a:pt x="114" y="367"/>
                                          </a:lnTo>
                                          <a:lnTo>
                                            <a:pt x="116" y="360"/>
                                          </a:lnTo>
                                          <a:lnTo>
                                            <a:pt x="119" y="353"/>
                                          </a:lnTo>
                                          <a:lnTo>
                                            <a:pt x="119" y="346"/>
                                          </a:lnTo>
                                          <a:lnTo>
                                            <a:pt x="121" y="339"/>
                                          </a:lnTo>
                                          <a:lnTo>
                                            <a:pt x="124" y="331"/>
                                          </a:lnTo>
                                          <a:lnTo>
                                            <a:pt x="124" y="324"/>
                                          </a:lnTo>
                                          <a:lnTo>
                                            <a:pt x="126" y="317"/>
                                          </a:lnTo>
                                          <a:lnTo>
                                            <a:pt x="128" y="308"/>
                                          </a:lnTo>
                                          <a:lnTo>
                                            <a:pt x="130" y="303"/>
                                          </a:lnTo>
                                          <a:lnTo>
                                            <a:pt x="132" y="294"/>
                                          </a:lnTo>
                                          <a:lnTo>
                                            <a:pt x="133" y="287"/>
                                          </a:lnTo>
                                          <a:lnTo>
                                            <a:pt x="135" y="280"/>
                                          </a:lnTo>
                                          <a:lnTo>
                                            <a:pt x="135" y="273"/>
                                          </a:lnTo>
                                          <a:lnTo>
                                            <a:pt x="139" y="266"/>
                                          </a:lnTo>
                                          <a:lnTo>
                                            <a:pt x="139" y="259"/>
                                          </a:lnTo>
                                          <a:lnTo>
                                            <a:pt x="140" y="252"/>
                                          </a:lnTo>
                                          <a:lnTo>
                                            <a:pt x="142" y="245"/>
                                          </a:lnTo>
                                          <a:lnTo>
                                            <a:pt x="144" y="237"/>
                                          </a:lnTo>
                                          <a:lnTo>
                                            <a:pt x="144" y="230"/>
                                          </a:lnTo>
                                          <a:lnTo>
                                            <a:pt x="146" y="221"/>
                                          </a:lnTo>
                                          <a:lnTo>
                                            <a:pt x="148" y="214"/>
                                          </a:lnTo>
                                          <a:lnTo>
                                            <a:pt x="149" y="207"/>
                                          </a:lnTo>
                                          <a:lnTo>
                                            <a:pt x="149" y="200"/>
                                          </a:lnTo>
                                          <a:lnTo>
                                            <a:pt x="151" y="193"/>
                                          </a:lnTo>
                                          <a:lnTo>
                                            <a:pt x="153" y="186"/>
                                          </a:lnTo>
                                          <a:lnTo>
                                            <a:pt x="153" y="184"/>
                                          </a:lnTo>
                                          <a:lnTo>
                                            <a:pt x="153" y="181"/>
                                          </a:lnTo>
                                          <a:lnTo>
                                            <a:pt x="155" y="179"/>
                                          </a:lnTo>
                                          <a:lnTo>
                                            <a:pt x="155" y="175"/>
                                          </a:lnTo>
                                          <a:lnTo>
                                            <a:pt x="155" y="174"/>
                                          </a:lnTo>
                                          <a:lnTo>
                                            <a:pt x="156" y="170"/>
                                          </a:lnTo>
                                          <a:lnTo>
                                            <a:pt x="156" y="168"/>
                                          </a:lnTo>
                                          <a:lnTo>
                                            <a:pt x="156" y="165"/>
                                          </a:lnTo>
                                          <a:lnTo>
                                            <a:pt x="156" y="163"/>
                                          </a:lnTo>
                                          <a:lnTo>
                                            <a:pt x="158" y="159"/>
                                          </a:lnTo>
                                          <a:lnTo>
                                            <a:pt x="160" y="158"/>
                                          </a:lnTo>
                                          <a:lnTo>
                                            <a:pt x="160" y="154"/>
                                          </a:lnTo>
                                          <a:lnTo>
                                            <a:pt x="160" y="152"/>
                                          </a:lnTo>
                                          <a:lnTo>
                                            <a:pt x="162" y="149"/>
                                          </a:lnTo>
                                          <a:lnTo>
                                            <a:pt x="162" y="147"/>
                                          </a:lnTo>
                                          <a:lnTo>
                                            <a:pt x="163" y="143"/>
                                          </a:lnTo>
                                          <a:lnTo>
                                            <a:pt x="163" y="142"/>
                                          </a:lnTo>
                                          <a:lnTo>
                                            <a:pt x="165" y="138"/>
                                          </a:lnTo>
                                          <a:lnTo>
                                            <a:pt x="165" y="136"/>
                                          </a:lnTo>
                                          <a:lnTo>
                                            <a:pt x="165" y="133"/>
                                          </a:lnTo>
                                          <a:lnTo>
                                            <a:pt x="167" y="129"/>
                                          </a:lnTo>
                                          <a:lnTo>
                                            <a:pt x="167" y="127"/>
                                          </a:lnTo>
                                          <a:lnTo>
                                            <a:pt x="167" y="124"/>
                                          </a:lnTo>
                                          <a:lnTo>
                                            <a:pt x="169" y="122"/>
                                          </a:lnTo>
                                          <a:lnTo>
                                            <a:pt x="169" y="120"/>
                                          </a:lnTo>
                                          <a:lnTo>
                                            <a:pt x="171" y="117"/>
                                          </a:lnTo>
                                          <a:lnTo>
                                            <a:pt x="171" y="115"/>
                                          </a:lnTo>
                                          <a:lnTo>
                                            <a:pt x="171" y="111"/>
                                          </a:lnTo>
                                          <a:lnTo>
                                            <a:pt x="171" y="110"/>
                                          </a:lnTo>
                                          <a:lnTo>
                                            <a:pt x="172" y="108"/>
                                          </a:lnTo>
                                          <a:lnTo>
                                            <a:pt x="172" y="104"/>
                                          </a:lnTo>
                                          <a:lnTo>
                                            <a:pt x="172" y="103"/>
                                          </a:lnTo>
                                          <a:lnTo>
                                            <a:pt x="172" y="101"/>
                                          </a:lnTo>
                                          <a:lnTo>
                                            <a:pt x="172" y="97"/>
                                          </a:lnTo>
                                          <a:lnTo>
                                            <a:pt x="172" y="95"/>
                                          </a:lnTo>
                                          <a:lnTo>
                                            <a:pt x="174" y="92"/>
                                          </a:lnTo>
                                          <a:lnTo>
                                            <a:pt x="174" y="90"/>
                                          </a:lnTo>
                                          <a:lnTo>
                                            <a:pt x="174" y="87"/>
                                          </a:lnTo>
                                          <a:lnTo>
                                            <a:pt x="174" y="85"/>
                                          </a:lnTo>
                                          <a:lnTo>
                                            <a:pt x="174" y="81"/>
                                          </a:lnTo>
                                          <a:lnTo>
                                            <a:pt x="172" y="79"/>
                                          </a:lnTo>
                                          <a:lnTo>
                                            <a:pt x="172" y="76"/>
                                          </a:lnTo>
                                          <a:lnTo>
                                            <a:pt x="172" y="74"/>
                                          </a:lnTo>
                                          <a:lnTo>
                                            <a:pt x="172" y="72"/>
                                          </a:lnTo>
                                          <a:lnTo>
                                            <a:pt x="171" y="67"/>
                                          </a:lnTo>
                                          <a:lnTo>
                                            <a:pt x="171" y="64"/>
                                          </a:lnTo>
                                          <a:lnTo>
                                            <a:pt x="167" y="58"/>
                                          </a:lnTo>
                                          <a:lnTo>
                                            <a:pt x="165" y="55"/>
                                          </a:lnTo>
                                          <a:lnTo>
                                            <a:pt x="162" y="49"/>
                                          </a:lnTo>
                                          <a:lnTo>
                                            <a:pt x="160" y="46"/>
                                          </a:lnTo>
                                          <a:lnTo>
                                            <a:pt x="156" y="42"/>
                                          </a:lnTo>
                                          <a:lnTo>
                                            <a:pt x="151" y="39"/>
                                          </a:lnTo>
                                          <a:lnTo>
                                            <a:pt x="149" y="35"/>
                                          </a:lnTo>
                                          <a:lnTo>
                                            <a:pt x="148" y="33"/>
                                          </a:lnTo>
                                          <a:lnTo>
                                            <a:pt x="146" y="33"/>
                                          </a:lnTo>
                                          <a:lnTo>
                                            <a:pt x="144" y="32"/>
                                          </a:lnTo>
                                          <a:lnTo>
                                            <a:pt x="139" y="28"/>
                                          </a:lnTo>
                                          <a:lnTo>
                                            <a:pt x="137" y="26"/>
                                          </a:lnTo>
                                          <a:lnTo>
                                            <a:pt x="135" y="23"/>
                                          </a:lnTo>
                                          <a:lnTo>
                                            <a:pt x="133" y="21"/>
                                          </a:lnTo>
                                          <a:lnTo>
                                            <a:pt x="133" y="17"/>
                                          </a:lnTo>
                                          <a:lnTo>
                                            <a:pt x="132" y="16"/>
                                          </a:lnTo>
                                          <a:lnTo>
                                            <a:pt x="132" y="12"/>
                                          </a:lnTo>
                                          <a:lnTo>
                                            <a:pt x="133" y="10"/>
                                          </a:lnTo>
                                          <a:lnTo>
                                            <a:pt x="133" y="9"/>
                                          </a:lnTo>
                                          <a:lnTo>
                                            <a:pt x="135" y="5"/>
                                          </a:lnTo>
                                          <a:lnTo>
                                            <a:pt x="137" y="3"/>
                                          </a:lnTo>
                                          <a:lnTo>
                                            <a:pt x="140" y="3"/>
                                          </a:lnTo>
                                          <a:lnTo>
                                            <a:pt x="142" y="1"/>
                                          </a:lnTo>
                                          <a:lnTo>
                                            <a:pt x="146" y="0"/>
                                          </a:lnTo>
                                          <a:lnTo>
                                            <a:pt x="149" y="0"/>
                                          </a:lnTo>
                                          <a:lnTo>
                                            <a:pt x="155" y="1"/>
                                          </a:lnTo>
                                          <a:lnTo>
                                            <a:pt x="155"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21" name="Freeform 29"/>
                                  <wps:cNvSpPr>
                                    <a:spLocks/>
                                  </wps:cNvSpPr>
                                  <wps:spPr bwMode="auto">
                                    <a:xfrm>
                                      <a:off x="4842" y="4137"/>
                                      <a:ext cx="573" cy="295"/>
                                    </a:xfrm>
                                    <a:custGeom>
                                      <a:avLst/>
                                      <a:gdLst>
                                        <a:gd name="T0" fmla="*/ 60 w 573"/>
                                        <a:gd name="T1" fmla="*/ 102 h 295"/>
                                        <a:gd name="T2" fmla="*/ 62 w 573"/>
                                        <a:gd name="T3" fmla="*/ 119 h 295"/>
                                        <a:gd name="T4" fmla="*/ 71 w 573"/>
                                        <a:gd name="T5" fmla="*/ 134 h 295"/>
                                        <a:gd name="T6" fmla="*/ 83 w 573"/>
                                        <a:gd name="T7" fmla="*/ 148 h 295"/>
                                        <a:gd name="T8" fmla="*/ 99 w 573"/>
                                        <a:gd name="T9" fmla="*/ 162 h 295"/>
                                        <a:gd name="T10" fmla="*/ 119 w 573"/>
                                        <a:gd name="T11" fmla="*/ 176 h 295"/>
                                        <a:gd name="T12" fmla="*/ 138 w 573"/>
                                        <a:gd name="T13" fmla="*/ 187 h 295"/>
                                        <a:gd name="T14" fmla="*/ 158 w 573"/>
                                        <a:gd name="T15" fmla="*/ 197 h 295"/>
                                        <a:gd name="T16" fmla="*/ 176 w 573"/>
                                        <a:gd name="T17" fmla="*/ 205 h 295"/>
                                        <a:gd name="T18" fmla="*/ 199 w 573"/>
                                        <a:gd name="T19" fmla="*/ 213 h 295"/>
                                        <a:gd name="T20" fmla="*/ 229 w 573"/>
                                        <a:gd name="T21" fmla="*/ 224 h 295"/>
                                        <a:gd name="T22" fmla="*/ 261 w 573"/>
                                        <a:gd name="T23" fmla="*/ 233 h 295"/>
                                        <a:gd name="T24" fmla="*/ 289 w 573"/>
                                        <a:gd name="T25" fmla="*/ 240 h 295"/>
                                        <a:gd name="T26" fmla="*/ 319 w 573"/>
                                        <a:gd name="T27" fmla="*/ 247 h 295"/>
                                        <a:gd name="T28" fmla="*/ 349 w 573"/>
                                        <a:gd name="T29" fmla="*/ 251 h 295"/>
                                        <a:gd name="T30" fmla="*/ 378 w 573"/>
                                        <a:gd name="T31" fmla="*/ 251 h 295"/>
                                        <a:gd name="T32" fmla="*/ 406 w 573"/>
                                        <a:gd name="T33" fmla="*/ 247 h 295"/>
                                        <a:gd name="T34" fmla="*/ 433 w 573"/>
                                        <a:gd name="T35" fmla="*/ 240 h 295"/>
                                        <a:gd name="T36" fmla="*/ 461 w 573"/>
                                        <a:gd name="T37" fmla="*/ 229 h 295"/>
                                        <a:gd name="T38" fmla="*/ 490 w 573"/>
                                        <a:gd name="T39" fmla="*/ 213 h 295"/>
                                        <a:gd name="T40" fmla="*/ 516 w 573"/>
                                        <a:gd name="T41" fmla="*/ 196 h 295"/>
                                        <a:gd name="T42" fmla="*/ 536 w 573"/>
                                        <a:gd name="T43" fmla="*/ 189 h 295"/>
                                        <a:gd name="T44" fmla="*/ 552 w 573"/>
                                        <a:gd name="T45" fmla="*/ 192 h 295"/>
                                        <a:gd name="T46" fmla="*/ 569 w 573"/>
                                        <a:gd name="T47" fmla="*/ 205 h 295"/>
                                        <a:gd name="T48" fmla="*/ 571 w 573"/>
                                        <a:gd name="T49" fmla="*/ 222 h 295"/>
                                        <a:gd name="T50" fmla="*/ 561 w 573"/>
                                        <a:gd name="T51" fmla="*/ 247 h 295"/>
                                        <a:gd name="T52" fmla="*/ 520 w 573"/>
                                        <a:gd name="T53" fmla="*/ 275 h 295"/>
                                        <a:gd name="T54" fmla="*/ 463 w 573"/>
                                        <a:gd name="T55" fmla="*/ 291 h 295"/>
                                        <a:gd name="T56" fmla="*/ 394 w 573"/>
                                        <a:gd name="T57" fmla="*/ 293 h 295"/>
                                        <a:gd name="T58" fmla="*/ 318 w 573"/>
                                        <a:gd name="T59" fmla="*/ 286 h 295"/>
                                        <a:gd name="T60" fmla="*/ 241 w 573"/>
                                        <a:gd name="T61" fmla="*/ 270 h 295"/>
                                        <a:gd name="T62" fmla="*/ 167 w 573"/>
                                        <a:gd name="T63" fmla="*/ 245 h 295"/>
                                        <a:gd name="T64" fmla="*/ 101 w 573"/>
                                        <a:gd name="T65" fmla="*/ 213 h 295"/>
                                        <a:gd name="T66" fmla="*/ 48 w 573"/>
                                        <a:gd name="T67" fmla="*/ 178 h 295"/>
                                        <a:gd name="T68" fmla="*/ 14 w 573"/>
                                        <a:gd name="T69" fmla="*/ 139 h 295"/>
                                        <a:gd name="T70" fmla="*/ 0 w 573"/>
                                        <a:gd name="T71" fmla="*/ 96 h 295"/>
                                        <a:gd name="T72" fmla="*/ 14 w 573"/>
                                        <a:gd name="T73" fmla="*/ 59 h 295"/>
                                        <a:gd name="T74" fmla="*/ 48 w 573"/>
                                        <a:gd name="T75" fmla="*/ 31 h 295"/>
                                        <a:gd name="T76" fmla="*/ 96 w 573"/>
                                        <a:gd name="T77" fmla="*/ 13 h 295"/>
                                        <a:gd name="T78" fmla="*/ 153 w 573"/>
                                        <a:gd name="T79" fmla="*/ 2 h 295"/>
                                        <a:gd name="T80" fmla="*/ 220 w 573"/>
                                        <a:gd name="T81" fmla="*/ 2 h 295"/>
                                        <a:gd name="T82" fmla="*/ 289 w 573"/>
                                        <a:gd name="T83" fmla="*/ 9 h 295"/>
                                        <a:gd name="T84" fmla="*/ 360 w 573"/>
                                        <a:gd name="T85" fmla="*/ 24 h 295"/>
                                        <a:gd name="T86" fmla="*/ 426 w 573"/>
                                        <a:gd name="T87" fmla="*/ 45 h 295"/>
                                        <a:gd name="T88" fmla="*/ 484 w 573"/>
                                        <a:gd name="T89" fmla="*/ 75 h 295"/>
                                        <a:gd name="T90" fmla="*/ 530 w 573"/>
                                        <a:gd name="T91" fmla="*/ 110 h 295"/>
                                        <a:gd name="T92" fmla="*/ 562 w 573"/>
                                        <a:gd name="T93" fmla="*/ 153 h 295"/>
                                        <a:gd name="T94" fmla="*/ 566 w 573"/>
                                        <a:gd name="T95" fmla="*/ 176 h 295"/>
                                        <a:gd name="T96" fmla="*/ 555 w 573"/>
                                        <a:gd name="T97" fmla="*/ 183 h 295"/>
                                        <a:gd name="T98" fmla="*/ 534 w 573"/>
                                        <a:gd name="T99" fmla="*/ 174 h 295"/>
                                        <a:gd name="T100" fmla="*/ 498 w 573"/>
                                        <a:gd name="T101" fmla="*/ 148 h 295"/>
                                        <a:gd name="T102" fmla="*/ 458 w 573"/>
                                        <a:gd name="T103" fmla="*/ 125 h 295"/>
                                        <a:gd name="T104" fmla="*/ 417 w 573"/>
                                        <a:gd name="T105" fmla="*/ 102 h 295"/>
                                        <a:gd name="T106" fmla="*/ 371 w 573"/>
                                        <a:gd name="T107" fmla="*/ 86 h 295"/>
                                        <a:gd name="T108" fmla="*/ 325 w 573"/>
                                        <a:gd name="T109" fmla="*/ 71 h 295"/>
                                        <a:gd name="T110" fmla="*/ 277 w 573"/>
                                        <a:gd name="T111" fmla="*/ 63 h 295"/>
                                        <a:gd name="T112" fmla="*/ 227 w 573"/>
                                        <a:gd name="T113" fmla="*/ 59 h 295"/>
                                        <a:gd name="T114" fmla="*/ 179 w 573"/>
                                        <a:gd name="T115" fmla="*/ 59 h 295"/>
                                        <a:gd name="T116" fmla="*/ 131 w 573"/>
                                        <a:gd name="T117" fmla="*/ 66 h 295"/>
                                        <a:gd name="T118" fmla="*/ 85 w 573"/>
                                        <a:gd name="T119" fmla="*/ 8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73" h="295">
                                          <a:moveTo>
                                            <a:pt x="64" y="89"/>
                                          </a:moveTo>
                                          <a:lnTo>
                                            <a:pt x="62" y="93"/>
                                          </a:lnTo>
                                          <a:lnTo>
                                            <a:pt x="62" y="94"/>
                                          </a:lnTo>
                                          <a:lnTo>
                                            <a:pt x="60" y="96"/>
                                          </a:lnTo>
                                          <a:lnTo>
                                            <a:pt x="60" y="100"/>
                                          </a:lnTo>
                                          <a:lnTo>
                                            <a:pt x="60" y="102"/>
                                          </a:lnTo>
                                          <a:lnTo>
                                            <a:pt x="60" y="105"/>
                                          </a:lnTo>
                                          <a:lnTo>
                                            <a:pt x="60" y="107"/>
                                          </a:lnTo>
                                          <a:lnTo>
                                            <a:pt x="60" y="110"/>
                                          </a:lnTo>
                                          <a:lnTo>
                                            <a:pt x="60" y="114"/>
                                          </a:lnTo>
                                          <a:lnTo>
                                            <a:pt x="60" y="116"/>
                                          </a:lnTo>
                                          <a:lnTo>
                                            <a:pt x="62" y="119"/>
                                          </a:lnTo>
                                          <a:lnTo>
                                            <a:pt x="62" y="121"/>
                                          </a:lnTo>
                                          <a:lnTo>
                                            <a:pt x="64" y="125"/>
                                          </a:lnTo>
                                          <a:lnTo>
                                            <a:pt x="66" y="126"/>
                                          </a:lnTo>
                                          <a:lnTo>
                                            <a:pt x="67" y="130"/>
                                          </a:lnTo>
                                          <a:lnTo>
                                            <a:pt x="67" y="132"/>
                                          </a:lnTo>
                                          <a:lnTo>
                                            <a:pt x="71" y="134"/>
                                          </a:lnTo>
                                          <a:lnTo>
                                            <a:pt x="71" y="137"/>
                                          </a:lnTo>
                                          <a:lnTo>
                                            <a:pt x="73" y="139"/>
                                          </a:lnTo>
                                          <a:lnTo>
                                            <a:pt x="76" y="141"/>
                                          </a:lnTo>
                                          <a:lnTo>
                                            <a:pt x="78" y="142"/>
                                          </a:lnTo>
                                          <a:lnTo>
                                            <a:pt x="80" y="146"/>
                                          </a:lnTo>
                                          <a:lnTo>
                                            <a:pt x="83" y="148"/>
                                          </a:lnTo>
                                          <a:lnTo>
                                            <a:pt x="85" y="151"/>
                                          </a:lnTo>
                                          <a:lnTo>
                                            <a:pt x="89" y="153"/>
                                          </a:lnTo>
                                          <a:lnTo>
                                            <a:pt x="90" y="157"/>
                                          </a:lnTo>
                                          <a:lnTo>
                                            <a:pt x="94" y="158"/>
                                          </a:lnTo>
                                          <a:lnTo>
                                            <a:pt x="98" y="160"/>
                                          </a:lnTo>
                                          <a:lnTo>
                                            <a:pt x="99" y="162"/>
                                          </a:lnTo>
                                          <a:lnTo>
                                            <a:pt x="103" y="164"/>
                                          </a:lnTo>
                                          <a:lnTo>
                                            <a:pt x="106" y="167"/>
                                          </a:lnTo>
                                          <a:lnTo>
                                            <a:pt x="108" y="171"/>
                                          </a:lnTo>
                                          <a:lnTo>
                                            <a:pt x="112" y="171"/>
                                          </a:lnTo>
                                          <a:lnTo>
                                            <a:pt x="115" y="173"/>
                                          </a:lnTo>
                                          <a:lnTo>
                                            <a:pt x="119" y="176"/>
                                          </a:lnTo>
                                          <a:lnTo>
                                            <a:pt x="122" y="178"/>
                                          </a:lnTo>
                                          <a:lnTo>
                                            <a:pt x="124" y="180"/>
                                          </a:lnTo>
                                          <a:lnTo>
                                            <a:pt x="128" y="181"/>
                                          </a:lnTo>
                                          <a:lnTo>
                                            <a:pt x="131" y="183"/>
                                          </a:lnTo>
                                          <a:lnTo>
                                            <a:pt x="135" y="187"/>
                                          </a:lnTo>
                                          <a:lnTo>
                                            <a:pt x="138" y="187"/>
                                          </a:lnTo>
                                          <a:lnTo>
                                            <a:pt x="142" y="189"/>
                                          </a:lnTo>
                                          <a:lnTo>
                                            <a:pt x="145" y="190"/>
                                          </a:lnTo>
                                          <a:lnTo>
                                            <a:pt x="149" y="192"/>
                                          </a:lnTo>
                                          <a:lnTo>
                                            <a:pt x="153" y="194"/>
                                          </a:lnTo>
                                          <a:lnTo>
                                            <a:pt x="154" y="196"/>
                                          </a:lnTo>
                                          <a:lnTo>
                                            <a:pt x="158" y="197"/>
                                          </a:lnTo>
                                          <a:lnTo>
                                            <a:pt x="161" y="199"/>
                                          </a:lnTo>
                                          <a:lnTo>
                                            <a:pt x="165" y="199"/>
                                          </a:lnTo>
                                          <a:lnTo>
                                            <a:pt x="169" y="203"/>
                                          </a:lnTo>
                                          <a:lnTo>
                                            <a:pt x="170" y="203"/>
                                          </a:lnTo>
                                          <a:lnTo>
                                            <a:pt x="174" y="205"/>
                                          </a:lnTo>
                                          <a:lnTo>
                                            <a:pt x="176" y="205"/>
                                          </a:lnTo>
                                          <a:lnTo>
                                            <a:pt x="179" y="206"/>
                                          </a:lnTo>
                                          <a:lnTo>
                                            <a:pt x="181" y="208"/>
                                          </a:lnTo>
                                          <a:lnTo>
                                            <a:pt x="184" y="208"/>
                                          </a:lnTo>
                                          <a:lnTo>
                                            <a:pt x="190" y="210"/>
                                          </a:lnTo>
                                          <a:lnTo>
                                            <a:pt x="193" y="213"/>
                                          </a:lnTo>
                                          <a:lnTo>
                                            <a:pt x="199" y="213"/>
                                          </a:lnTo>
                                          <a:lnTo>
                                            <a:pt x="202" y="215"/>
                                          </a:lnTo>
                                          <a:lnTo>
                                            <a:pt x="208" y="217"/>
                                          </a:lnTo>
                                          <a:lnTo>
                                            <a:pt x="213" y="219"/>
                                          </a:lnTo>
                                          <a:lnTo>
                                            <a:pt x="218" y="220"/>
                                          </a:lnTo>
                                          <a:lnTo>
                                            <a:pt x="224" y="222"/>
                                          </a:lnTo>
                                          <a:lnTo>
                                            <a:pt x="229" y="224"/>
                                          </a:lnTo>
                                          <a:lnTo>
                                            <a:pt x="234" y="226"/>
                                          </a:lnTo>
                                          <a:lnTo>
                                            <a:pt x="239" y="228"/>
                                          </a:lnTo>
                                          <a:lnTo>
                                            <a:pt x="245" y="229"/>
                                          </a:lnTo>
                                          <a:lnTo>
                                            <a:pt x="248" y="229"/>
                                          </a:lnTo>
                                          <a:lnTo>
                                            <a:pt x="255" y="233"/>
                                          </a:lnTo>
                                          <a:lnTo>
                                            <a:pt x="261" y="233"/>
                                          </a:lnTo>
                                          <a:lnTo>
                                            <a:pt x="266" y="235"/>
                                          </a:lnTo>
                                          <a:lnTo>
                                            <a:pt x="270" y="236"/>
                                          </a:lnTo>
                                          <a:lnTo>
                                            <a:pt x="275" y="238"/>
                                          </a:lnTo>
                                          <a:lnTo>
                                            <a:pt x="280" y="238"/>
                                          </a:lnTo>
                                          <a:lnTo>
                                            <a:pt x="286" y="240"/>
                                          </a:lnTo>
                                          <a:lnTo>
                                            <a:pt x="289" y="240"/>
                                          </a:lnTo>
                                          <a:lnTo>
                                            <a:pt x="294" y="242"/>
                                          </a:lnTo>
                                          <a:lnTo>
                                            <a:pt x="300" y="244"/>
                                          </a:lnTo>
                                          <a:lnTo>
                                            <a:pt x="305" y="244"/>
                                          </a:lnTo>
                                          <a:lnTo>
                                            <a:pt x="310" y="245"/>
                                          </a:lnTo>
                                          <a:lnTo>
                                            <a:pt x="314" y="245"/>
                                          </a:lnTo>
                                          <a:lnTo>
                                            <a:pt x="319" y="247"/>
                                          </a:lnTo>
                                          <a:lnTo>
                                            <a:pt x="325" y="247"/>
                                          </a:lnTo>
                                          <a:lnTo>
                                            <a:pt x="330" y="249"/>
                                          </a:lnTo>
                                          <a:lnTo>
                                            <a:pt x="335" y="249"/>
                                          </a:lnTo>
                                          <a:lnTo>
                                            <a:pt x="339" y="249"/>
                                          </a:lnTo>
                                          <a:lnTo>
                                            <a:pt x="344" y="251"/>
                                          </a:lnTo>
                                          <a:lnTo>
                                            <a:pt x="349" y="251"/>
                                          </a:lnTo>
                                          <a:lnTo>
                                            <a:pt x="355" y="251"/>
                                          </a:lnTo>
                                          <a:lnTo>
                                            <a:pt x="358" y="251"/>
                                          </a:lnTo>
                                          <a:lnTo>
                                            <a:pt x="364" y="251"/>
                                          </a:lnTo>
                                          <a:lnTo>
                                            <a:pt x="369" y="251"/>
                                          </a:lnTo>
                                          <a:lnTo>
                                            <a:pt x="373" y="251"/>
                                          </a:lnTo>
                                          <a:lnTo>
                                            <a:pt x="378" y="251"/>
                                          </a:lnTo>
                                          <a:lnTo>
                                            <a:pt x="381" y="251"/>
                                          </a:lnTo>
                                          <a:lnTo>
                                            <a:pt x="387" y="251"/>
                                          </a:lnTo>
                                          <a:lnTo>
                                            <a:pt x="392" y="249"/>
                                          </a:lnTo>
                                          <a:lnTo>
                                            <a:pt x="396" y="249"/>
                                          </a:lnTo>
                                          <a:lnTo>
                                            <a:pt x="401" y="249"/>
                                          </a:lnTo>
                                          <a:lnTo>
                                            <a:pt x="406" y="247"/>
                                          </a:lnTo>
                                          <a:lnTo>
                                            <a:pt x="412" y="247"/>
                                          </a:lnTo>
                                          <a:lnTo>
                                            <a:pt x="415" y="245"/>
                                          </a:lnTo>
                                          <a:lnTo>
                                            <a:pt x="419" y="245"/>
                                          </a:lnTo>
                                          <a:lnTo>
                                            <a:pt x="424" y="244"/>
                                          </a:lnTo>
                                          <a:lnTo>
                                            <a:pt x="429" y="242"/>
                                          </a:lnTo>
                                          <a:lnTo>
                                            <a:pt x="433" y="240"/>
                                          </a:lnTo>
                                          <a:lnTo>
                                            <a:pt x="438" y="240"/>
                                          </a:lnTo>
                                          <a:lnTo>
                                            <a:pt x="443" y="238"/>
                                          </a:lnTo>
                                          <a:lnTo>
                                            <a:pt x="449" y="236"/>
                                          </a:lnTo>
                                          <a:lnTo>
                                            <a:pt x="452" y="235"/>
                                          </a:lnTo>
                                          <a:lnTo>
                                            <a:pt x="458" y="233"/>
                                          </a:lnTo>
                                          <a:lnTo>
                                            <a:pt x="461" y="229"/>
                                          </a:lnTo>
                                          <a:lnTo>
                                            <a:pt x="467" y="228"/>
                                          </a:lnTo>
                                          <a:lnTo>
                                            <a:pt x="470" y="226"/>
                                          </a:lnTo>
                                          <a:lnTo>
                                            <a:pt x="475" y="224"/>
                                          </a:lnTo>
                                          <a:lnTo>
                                            <a:pt x="481" y="220"/>
                                          </a:lnTo>
                                          <a:lnTo>
                                            <a:pt x="484" y="217"/>
                                          </a:lnTo>
                                          <a:lnTo>
                                            <a:pt x="490" y="213"/>
                                          </a:lnTo>
                                          <a:lnTo>
                                            <a:pt x="495" y="212"/>
                                          </a:lnTo>
                                          <a:lnTo>
                                            <a:pt x="498" y="208"/>
                                          </a:lnTo>
                                          <a:lnTo>
                                            <a:pt x="504" y="205"/>
                                          </a:lnTo>
                                          <a:lnTo>
                                            <a:pt x="509" y="203"/>
                                          </a:lnTo>
                                          <a:lnTo>
                                            <a:pt x="514" y="199"/>
                                          </a:lnTo>
                                          <a:lnTo>
                                            <a:pt x="516" y="196"/>
                                          </a:lnTo>
                                          <a:lnTo>
                                            <a:pt x="520" y="194"/>
                                          </a:lnTo>
                                          <a:lnTo>
                                            <a:pt x="522" y="192"/>
                                          </a:lnTo>
                                          <a:lnTo>
                                            <a:pt x="525" y="192"/>
                                          </a:lnTo>
                                          <a:lnTo>
                                            <a:pt x="529" y="190"/>
                                          </a:lnTo>
                                          <a:lnTo>
                                            <a:pt x="532" y="189"/>
                                          </a:lnTo>
                                          <a:lnTo>
                                            <a:pt x="536" y="189"/>
                                          </a:lnTo>
                                          <a:lnTo>
                                            <a:pt x="539" y="189"/>
                                          </a:lnTo>
                                          <a:lnTo>
                                            <a:pt x="541" y="189"/>
                                          </a:lnTo>
                                          <a:lnTo>
                                            <a:pt x="545" y="189"/>
                                          </a:lnTo>
                                          <a:lnTo>
                                            <a:pt x="546" y="189"/>
                                          </a:lnTo>
                                          <a:lnTo>
                                            <a:pt x="550" y="190"/>
                                          </a:lnTo>
                                          <a:lnTo>
                                            <a:pt x="552" y="192"/>
                                          </a:lnTo>
                                          <a:lnTo>
                                            <a:pt x="555" y="192"/>
                                          </a:lnTo>
                                          <a:lnTo>
                                            <a:pt x="557" y="194"/>
                                          </a:lnTo>
                                          <a:lnTo>
                                            <a:pt x="561" y="196"/>
                                          </a:lnTo>
                                          <a:lnTo>
                                            <a:pt x="564" y="199"/>
                                          </a:lnTo>
                                          <a:lnTo>
                                            <a:pt x="568" y="203"/>
                                          </a:lnTo>
                                          <a:lnTo>
                                            <a:pt x="569" y="205"/>
                                          </a:lnTo>
                                          <a:lnTo>
                                            <a:pt x="571" y="208"/>
                                          </a:lnTo>
                                          <a:lnTo>
                                            <a:pt x="571" y="210"/>
                                          </a:lnTo>
                                          <a:lnTo>
                                            <a:pt x="573" y="213"/>
                                          </a:lnTo>
                                          <a:lnTo>
                                            <a:pt x="573" y="217"/>
                                          </a:lnTo>
                                          <a:lnTo>
                                            <a:pt x="573" y="219"/>
                                          </a:lnTo>
                                          <a:lnTo>
                                            <a:pt x="571" y="222"/>
                                          </a:lnTo>
                                          <a:lnTo>
                                            <a:pt x="571" y="228"/>
                                          </a:lnTo>
                                          <a:lnTo>
                                            <a:pt x="569" y="229"/>
                                          </a:lnTo>
                                          <a:lnTo>
                                            <a:pt x="568" y="233"/>
                                          </a:lnTo>
                                          <a:lnTo>
                                            <a:pt x="566" y="238"/>
                                          </a:lnTo>
                                          <a:lnTo>
                                            <a:pt x="564" y="240"/>
                                          </a:lnTo>
                                          <a:lnTo>
                                            <a:pt x="561" y="247"/>
                                          </a:lnTo>
                                          <a:lnTo>
                                            <a:pt x="555" y="252"/>
                                          </a:lnTo>
                                          <a:lnTo>
                                            <a:pt x="548" y="258"/>
                                          </a:lnTo>
                                          <a:lnTo>
                                            <a:pt x="541" y="263"/>
                                          </a:lnTo>
                                          <a:lnTo>
                                            <a:pt x="534" y="267"/>
                                          </a:lnTo>
                                          <a:lnTo>
                                            <a:pt x="527" y="272"/>
                                          </a:lnTo>
                                          <a:lnTo>
                                            <a:pt x="520" y="275"/>
                                          </a:lnTo>
                                          <a:lnTo>
                                            <a:pt x="511" y="279"/>
                                          </a:lnTo>
                                          <a:lnTo>
                                            <a:pt x="502" y="281"/>
                                          </a:lnTo>
                                          <a:lnTo>
                                            <a:pt x="493" y="284"/>
                                          </a:lnTo>
                                          <a:lnTo>
                                            <a:pt x="482" y="286"/>
                                          </a:lnTo>
                                          <a:lnTo>
                                            <a:pt x="474" y="290"/>
                                          </a:lnTo>
                                          <a:lnTo>
                                            <a:pt x="463" y="291"/>
                                          </a:lnTo>
                                          <a:lnTo>
                                            <a:pt x="452" y="291"/>
                                          </a:lnTo>
                                          <a:lnTo>
                                            <a:pt x="442" y="293"/>
                                          </a:lnTo>
                                          <a:lnTo>
                                            <a:pt x="431" y="295"/>
                                          </a:lnTo>
                                          <a:lnTo>
                                            <a:pt x="419" y="295"/>
                                          </a:lnTo>
                                          <a:lnTo>
                                            <a:pt x="406" y="295"/>
                                          </a:lnTo>
                                          <a:lnTo>
                                            <a:pt x="394" y="293"/>
                                          </a:lnTo>
                                          <a:lnTo>
                                            <a:pt x="381" y="293"/>
                                          </a:lnTo>
                                          <a:lnTo>
                                            <a:pt x="369" y="291"/>
                                          </a:lnTo>
                                          <a:lnTo>
                                            <a:pt x="357" y="291"/>
                                          </a:lnTo>
                                          <a:lnTo>
                                            <a:pt x="344" y="290"/>
                                          </a:lnTo>
                                          <a:lnTo>
                                            <a:pt x="332" y="288"/>
                                          </a:lnTo>
                                          <a:lnTo>
                                            <a:pt x="318" y="286"/>
                                          </a:lnTo>
                                          <a:lnTo>
                                            <a:pt x="305" y="284"/>
                                          </a:lnTo>
                                          <a:lnTo>
                                            <a:pt x="293" y="281"/>
                                          </a:lnTo>
                                          <a:lnTo>
                                            <a:pt x="280" y="279"/>
                                          </a:lnTo>
                                          <a:lnTo>
                                            <a:pt x="268" y="275"/>
                                          </a:lnTo>
                                          <a:lnTo>
                                            <a:pt x="255" y="272"/>
                                          </a:lnTo>
                                          <a:lnTo>
                                            <a:pt x="241" y="270"/>
                                          </a:lnTo>
                                          <a:lnTo>
                                            <a:pt x="229" y="267"/>
                                          </a:lnTo>
                                          <a:lnTo>
                                            <a:pt x="216" y="261"/>
                                          </a:lnTo>
                                          <a:lnTo>
                                            <a:pt x="204" y="258"/>
                                          </a:lnTo>
                                          <a:lnTo>
                                            <a:pt x="192" y="254"/>
                                          </a:lnTo>
                                          <a:lnTo>
                                            <a:pt x="179" y="249"/>
                                          </a:lnTo>
                                          <a:lnTo>
                                            <a:pt x="167" y="245"/>
                                          </a:lnTo>
                                          <a:lnTo>
                                            <a:pt x="156" y="240"/>
                                          </a:lnTo>
                                          <a:lnTo>
                                            <a:pt x="144" y="235"/>
                                          </a:lnTo>
                                          <a:lnTo>
                                            <a:pt x="133" y="229"/>
                                          </a:lnTo>
                                          <a:lnTo>
                                            <a:pt x="122" y="224"/>
                                          </a:lnTo>
                                          <a:lnTo>
                                            <a:pt x="112" y="219"/>
                                          </a:lnTo>
                                          <a:lnTo>
                                            <a:pt x="101" y="213"/>
                                          </a:lnTo>
                                          <a:lnTo>
                                            <a:pt x="90" y="208"/>
                                          </a:lnTo>
                                          <a:lnTo>
                                            <a:pt x="82" y="203"/>
                                          </a:lnTo>
                                          <a:lnTo>
                                            <a:pt x="73" y="197"/>
                                          </a:lnTo>
                                          <a:lnTo>
                                            <a:pt x="64" y="190"/>
                                          </a:lnTo>
                                          <a:lnTo>
                                            <a:pt x="57" y="185"/>
                                          </a:lnTo>
                                          <a:lnTo>
                                            <a:pt x="48" y="178"/>
                                          </a:lnTo>
                                          <a:lnTo>
                                            <a:pt x="41" y="171"/>
                                          </a:lnTo>
                                          <a:lnTo>
                                            <a:pt x="34" y="164"/>
                                          </a:lnTo>
                                          <a:lnTo>
                                            <a:pt x="28" y="158"/>
                                          </a:lnTo>
                                          <a:lnTo>
                                            <a:pt x="21" y="151"/>
                                          </a:lnTo>
                                          <a:lnTo>
                                            <a:pt x="18" y="146"/>
                                          </a:lnTo>
                                          <a:lnTo>
                                            <a:pt x="14" y="139"/>
                                          </a:lnTo>
                                          <a:lnTo>
                                            <a:pt x="9" y="132"/>
                                          </a:lnTo>
                                          <a:lnTo>
                                            <a:pt x="5" y="125"/>
                                          </a:lnTo>
                                          <a:lnTo>
                                            <a:pt x="4" y="119"/>
                                          </a:lnTo>
                                          <a:lnTo>
                                            <a:pt x="2" y="110"/>
                                          </a:lnTo>
                                          <a:lnTo>
                                            <a:pt x="2" y="105"/>
                                          </a:lnTo>
                                          <a:lnTo>
                                            <a:pt x="0" y="96"/>
                                          </a:lnTo>
                                          <a:lnTo>
                                            <a:pt x="2" y="91"/>
                                          </a:lnTo>
                                          <a:lnTo>
                                            <a:pt x="4" y="84"/>
                                          </a:lnTo>
                                          <a:lnTo>
                                            <a:pt x="5" y="77"/>
                                          </a:lnTo>
                                          <a:lnTo>
                                            <a:pt x="9" y="70"/>
                                          </a:lnTo>
                                          <a:lnTo>
                                            <a:pt x="11" y="64"/>
                                          </a:lnTo>
                                          <a:lnTo>
                                            <a:pt x="14" y="59"/>
                                          </a:lnTo>
                                          <a:lnTo>
                                            <a:pt x="20" y="54"/>
                                          </a:lnTo>
                                          <a:lnTo>
                                            <a:pt x="23" y="48"/>
                                          </a:lnTo>
                                          <a:lnTo>
                                            <a:pt x="28" y="43"/>
                                          </a:lnTo>
                                          <a:lnTo>
                                            <a:pt x="35" y="39"/>
                                          </a:lnTo>
                                          <a:lnTo>
                                            <a:pt x="41" y="34"/>
                                          </a:lnTo>
                                          <a:lnTo>
                                            <a:pt x="48" y="31"/>
                                          </a:lnTo>
                                          <a:lnTo>
                                            <a:pt x="55" y="27"/>
                                          </a:lnTo>
                                          <a:lnTo>
                                            <a:pt x="62" y="24"/>
                                          </a:lnTo>
                                          <a:lnTo>
                                            <a:pt x="69" y="22"/>
                                          </a:lnTo>
                                          <a:lnTo>
                                            <a:pt x="78" y="18"/>
                                          </a:lnTo>
                                          <a:lnTo>
                                            <a:pt x="87" y="16"/>
                                          </a:lnTo>
                                          <a:lnTo>
                                            <a:pt x="96" y="13"/>
                                          </a:lnTo>
                                          <a:lnTo>
                                            <a:pt x="105" y="11"/>
                                          </a:lnTo>
                                          <a:lnTo>
                                            <a:pt x="114" y="8"/>
                                          </a:lnTo>
                                          <a:lnTo>
                                            <a:pt x="122" y="8"/>
                                          </a:lnTo>
                                          <a:lnTo>
                                            <a:pt x="133" y="6"/>
                                          </a:lnTo>
                                          <a:lnTo>
                                            <a:pt x="144" y="4"/>
                                          </a:lnTo>
                                          <a:lnTo>
                                            <a:pt x="153" y="2"/>
                                          </a:lnTo>
                                          <a:lnTo>
                                            <a:pt x="163" y="2"/>
                                          </a:lnTo>
                                          <a:lnTo>
                                            <a:pt x="176" y="2"/>
                                          </a:lnTo>
                                          <a:lnTo>
                                            <a:pt x="186" y="2"/>
                                          </a:lnTo>
                                          <a:lnTo>
                                            <a:pt x="197" y="0"/>
                                          </a:lnTo>
                                          <a:lnTo>
                                            <a:pt x="209" y="0"/>
                                          </a:lnTo>
                                          <a:lnTo>
                                            <a:pt x="220" y="2"/>
                                          </a:lnTo>
                                          <a:lnTo>
                                            <a:pt x="231" y="2"/>
                                          </a:lnTo>
                                          <a:lnTo>
                                            <a:pt x="243" y="4"/>
                                          </a:lnTo>
                                          <a:lnTo>
                                            <a:pt x="255" y="6"/>
                                          </a:lnTo>
                                          <a:lnTo>
                                            <a:pt x="266" y="6"/>
                                          </a:lnTo>
                                          <a:lnTo>
                                            <a:pt x="278" y="8"/>
                                          </a:lnTo>
                                          <a:lnTo>
                                            <a:pt x="289" y="9"/>
                                          </a:lnTo>
                                          <a:lnTo>
                                            <a:pt x="302" y="11"/>
                                          </a:lnTo>
                                          <a:lnTo>
                                            <a:pt x="314" y="13"/>
                                          </a:lnTo>
                                          <a:lnTo>
                                            <a:pt x="325" y="16"/>
                                          </a:lnTo>
                                          <a:lnTo>
                                            <a:pt x="337" y="18"/>
                                          </a:lnTo>
                                          <a:lnTo>
                                            <a:pt x="348" y="22"/>
                                          </a:lnTo>
                                          <a:lnTo>
                                            <a:pt x="360" y="24"/>
                                          </a:lnTo>
                                          <a:lnTo>
                                            <a:pt x="371" y="27"/>
                                          </a:lnTo>
                                          <a:lnTo>
                                            <a:pt x="381" y="31"/>
                                          </a:lnTo>
                                          <a:lnTo>
                                            <a:pt x="392" y="34"/>
                                          </a:lnTo>
                                          <a:lnTo>
                                            <a:pt x="403" y="38"/>
                                          </a:lnTo>
                                          <a:lnTo>
                                            <a:pt x="415" y="41"/>
                                          </a:lnTo>
                                          <a:lnTo>
                                            <a:pt x="426" y="45"/>
                                          </a:lnTo>
                                          <a:lnTo>
                                            <a:pt x="436" y="50"/>
                                          </a:lnTo>
                                          <a:lnTo>
                                            <a:pt x="447" y="54"/>
                                          </a:lnTo>
                                          <a:lnTo>
                                            <a:pt x="456" y="59"/>
                                          </a:lnTo>
                                          <a:lnTo>
                                            <a:pt x="465" y="64"/>
                                          </a:lnTo>
                                          <a:lnTo>
                                            <a:pt x="474" y="70"/>
                                          </a:lnTo>
                                          <a:lnTo>
                                            <a:pt x="484" y="75"/>
                                          </a:lnTo>
                                          <a:lnTo>
                                            <a:pt x="493" y="80"/>
                                          </a:lnTo>
                                          <a:lnTo>
                                            <a:pt x="500" y="86"/>
                                          </a:lnTo>
                                          <a:lnTo>
                                            <a:pt x="509" y="93"/>
                                          </a:lnTo>
                                          <a:lnTo>
                                            <a:pt x="516" y="98"/>
                                          </a:lnTo>
                                          <a:lnTo>
                                            <a:pt x="525" y="105"/>
                                          </a:lnTo>
                                          <a:lnTo>
                                            <a:pt x="530" y="110"/>
                                          </a:lnTo>
                                          <a:lnTo>
                                            <a:pt x="537" y="118"/>
                                          </a:lnTo>
                                          <a:lnTo>
                                            <a:pt x="543" y="125"/>
                                          </a:lnTo>
                                          <a:lnTo>
                                            <a:pt x="548" y="132"/>
                                          </a:lnTo>
                                          <a:lnTo>
                                            <a:pt x="553" y="137"/>
                                          </a:lnTo>
                                          <a:lnTo>
                                            <a:pt x="557" y="146"/>
                                          </a:lnTo>
                                          <a:lnTo>
                                            <a:pt x="562" y="153"/>
                                          </a:lnTo>
                                          <a:lnTo>
                                            <a:pt x="566" y="162"/>
                                          </a:lnTo>
                                          <a:lnTo>
                                            <a:pt x="568" y="164"/>
                                          </a:lnTo>
                                          <a:lnTo>
                                            <a:pt x="568" y="169"/>
                                          </a:lnTo>
                                          <a:lnTo>
                                            <a:pt x="568" y="171"/>
                                          </a:lnTo>
                                          <a:lnTo>
                                            <a:pt x="568" y="174"/>
                                          </a:lnTo>
                                          <a:lnTo>
                                            <a:pt x="566" y="176"/>
                                          </a:lnTo>
                                          <a:lnTo>
                                            <a:pt x="566" y="178"/>
                                          </a:lnTo>
                                          <a:lnTo>
                                            <a:pt x="564" y="181"/>
                                          </a:lnTo>
                                          <a:lnTo>
                                            <a:pt x="562" y="183"/>
                                          </a:lnTo>
                                          <a:lnTo>
                                            <a:pt x="561" y="183"/>
                                          </a:lnTo>
                                          <a:lnTo>
                                            <a:pt x="557" y="183"/>
                                          </a:lnTo>
                                          <a:lnTo>
                                            <a:pt x="555" y="183"/>
                                          </a:lnTo>
                                          <a:lnTo>
                                            <a:pt x="552" y="183"/>
                                          </a:lnTo>
                                          <a:lnTo>
                                            <a:pt x="548" y="183"/>
                                          </a:lnTo>
                                          <a:lnTo>
                                            <a:pt x="546" y="181"/>
                                          </a:lnTo>
                                          <a:lnTo>
                                            <a:pt x="543" y="181"/>
                                          </a:lnTo>
                                          <a:lnTo>
                                            <a:pt x="541" y="178"/>
                                          </a:lnTo>
                                          <a:lnTo>
                                            <a:pt x="534" y="174"/>
                                          </a:lnTo>
                                          <a:lnTo>
                                            <a:pt x="529" y="171"/>
                                          </a:lnTo>
                                          <a:lnTo>
                                            <a:pt x="522" y="164"/>
                                          </a:lnTo>
                                          <a:lnTo>
                                            <a:pt x="516" y="160"/>
                                          </a:lnTo>
                                          <a:lnTo>
                                            <a:pt x="511" y="157"/>
                                          </a:lnTo>
                                          <a:lnTo>
                                            <a:pt x="504" y="151"/>
                                          </a:lnTo>
                                          <a:lnTo>
                                            <a:pt x="498" y="148"/>
                                          </a:lnTo>
                                          <a:lnTo>
                                            <a:pt x="493" y="142"/>
                                          </a:lnTo>
                                          <a:lnTo>
                                            <a:pt x="486" y="139"/>
                                          </a:lnTo>
                                          <a:lnTo>
                                            <a:pt x="479" y="135"/>
                                          </a:lnTo>
                                          <a:lnTo>
                                            <a:pt x="472" y="132"/>
                                          </a:lnTo>
                                          <a:lnTo>
                                            <a:pt x="465" y="128"/>
                                          </a:lnTo>
                                          <a:lnTo>
                                            <a:pt x="458" y="125"/>
                                          </a:lnTo>
                                          <a:lnTo>
                                            <a:pt x="452" y="119"/>
                                          </a:lnTo>
                                          <a:lnTo>
                                            <a:pt x="445" y="116"/>
                                          </a:lnTo>
                                          <a:lnTo>
                                            <a:pt x="438" y="114"/>
                                          </a:lnTo>
                                          <a:lnTo>
                                            <a:pt x="431" y="109"/>
                                          </a:lnTo>
                                          <a:lnTo>
                                            <a:pt x="424" y="105"/>
                                          </a:lnTo>
                                          <a:lnTo>
                                            <a:pt x="417" y="102"/>
                                          </a:lnTo>
                                          <a:lnTo>
                                            <a:pt x="408" y="100"/>
                                          </a:lnTo>
                                          <a:lnTo>
                                            <a:pt x="401" y="96"/>
                                          </a:lnTo>
                                          <a:lnTo>
                                            <a:pt x="394" y="93"/>
                                          </a:lnTo>
                                          <a:lnTo>
                                            <a:pt x="387" y="91"/>
                                          </a:lnTo>
                                          <a:lnTo>
                                            <a:pt x="380" y="87"/>
                                          </a:lnTo>
                                          <a:lnTo>
                                            <a:pt x="371" y="86"/>
                                          </a:lnTo>
                                          <a:lnTo>
                                            <a:pt x="364" y="82"/>
                                          </a:lnTo>
                                          <a:lnTo>
                                            <a:pt x="355" y="80"/>
                                          </a:lnTo>
                                          <a:lnTo>
                                            <a:pt x="348" y="79"/>
                                          </a:lnTo>
                                          <a:lnTo>
                                            <a:pt x="341" y="75"/>
                                          </a:lnTo>
                                          <a:lnTo>
                                            <a:pt x="333" y="73"/>
                                          </a:lnTo>
                                          <a:lnTo>
                                            <a:pt x="325" y="71"/>
                                          </a:lnTo>
                                          <a:lnTo>
                                            <a:pt x="318" y="70"/>
                                          </a:lnTo>
                                          <a:lnTo>
                                            <a:pt x="309" y="68"/>
                                          </a:lnTo>
                                          <a:lnTo>
                                            <a:pt x="300" y="66"/>
                                          </a:lnTo>
                                          <a:lnTo>
                                            <a:pt x="293" y="64"/>
                                          </a:lnTo>
                                          <a:lnTo>
                                            <a:pt x="284" y="64"/>
                                          </a:lnTo>
                                          <a:lnTo>
                                            <a:pt x="277" y="63"/>
                                          </a:lnTo>
                                          <a:lnTo>
                                            <a:pt x="268" y="63"/>
                                          </a:lnTo>
                                          <a:lnTo>
                                            <a:pt x="261" y="61"/>
                                          </a:lnTo>
                                          <a:lnTo>
                                            <a:pt x="252" y="59"/>
                                          </a:lnTo>
                                          <a:lnTo>
                                            <a:pt x="243" y="59"/>
                                          </a:lnTo>
                                          <a:lnTo>
                                            <a:pt x="236" y="59"/>
                                          </a:lnTo>
                                          <a:lnTo>
                                            <a:pt x="227" y="59"/>
                                          </a:lnTo>
                                          <a:lnTo>
                                            <a:pt x="220" y="59"/>
                                          </a:lnTo>
                                          <a:lnTo>
                                            <a:pt x="211" y="57"/>
                                          </a:lnTo>
                                          <a:lnTo>
                                            <a:pt x="204" y="57"/>
                                          </a:lnTo>
                                          <a:lnTo>
                                            <a:pt x="195" y="59"/>
                                          </a:lnTo>
                                          <a:lnTo>
                                            <a:pt x="186" y="59"/>
                                          </a:lnTo>
                                          <a:lnTo>
                                            <a:pt x="179" y="59"/>
                                          </a:lnTo>
                                          <a:lnTo>
                                            <a:pt x="170" y="59"/>
                                          </a:lnTo>
                                          <a:lnTo>
                                            <a:pt x="163" y="61"/>
                                          </a:lnTo>
                                          <a:lnTo>
                                            <a:pt x="154" y="63"/>
                                          </a:lnTo>
                                          <a:lnTo>
                                            <a:pt x="147" y="64"/>
                                          </a:lnTo>
                                          <a:lnTo>
                                            <a:pt x="138" y="64"/>
                                          </a:lnTo>
                                          <a:lnTo>
                                            <a:pt x="131" y="66"/>
                                          </a:lnTo>
                                          <a:lnTo>
                                            <a:pt x="124" y="68"/>
                                          </a:lnTo>
                                          <a:lnTo>
                                            <a:pt x="117" y="70"/>
                                          </a:lnTo>
                                          <a:lnTo>
                                            <a:pt x="108" y="73"/>
                                          </a:lnTo>
                                          <a:lnTo>
                                            <a:pt x="101" y="75"/>
                                          </a:lnTo>
                                          <a:lnTo>
                                            <a:pt x="92" y="77"/>
                                          </a:lnTo>
                                          <a:lnTo>
                                            <a:pt x="85" y="80"/>
                                          </a:lnTo>
                                          <a:lnTo>
                                            <a:pt x="78" y="82"/>
                                          </a:lnTo>
                                          <a:lnTo>
                                            <a:pt x="71" y="86"/>
                                          </a:lnTo>
                                          <a:lnTo>
                                            <a:pt x="64" y="89"/>
                                          </a:lnTo>
                                          <a:lnTo>
                                            <a:pt x="64" y="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22" name="Freeform 30"/>
                                  <wps:cNvSpPr>
                                    <a:spLocks/>
                                  </wps:cNvSpPr>
                                  <wps:spPr bwMode="auto">
                                    <a:xfrm>
                                      <a:off x="5206" y="3369"/>
                                      <a:ext cx="589" cy="265"/>
                                    </a:xfrm>
                                    <a:custGeom>
                                      <a:avLst/>
                                      <a:gdLst>
                                        <a:gd name="T0" fmla="*/ 32 w 589"/>
                                        <a:gd name="T1" fmla="*/ 14 h 265"/>
                                        <a:gd name="T2" fmla="*/ 55 w 589"/>
                                        <a:gd name="T3" fmla="*/ 5 h 265"/>
                                        <a:gd name="T4" fmla="*/ 83 w 589"/>
                                        <a:gd name="T5" fmla="*/ 2 h 265"/>
                                        <a:gd name="T6" fmla="*/ 110 w 589"/>
                                        <a:gd name="T7" fmla="*/ 0 h 265"/>
                                        <a:gd name="T8" fmla="*/ 136 w 589"/>
                                        <a:gd name="T9" fmla="*/ 0 h 265"/>
                                        <a:gd name="T10" fmla="*/ 165 w 589"/>
                                        <a:gd name="T11" fmla="*/ 4 h 265"/>
                                        <a:gd name="T12" fmla="*/ 193 w 589"/>
                                        <a:gd name="T13" fmla="*/ 9 h 265"/>
                                        <a:gd name="T14" fmla="*/ 221 w 589"/>
                                        <a:gd name="T15" fmla="*/ 16 h 265"/>
                                        <a:gd name="T16" fmla="*/ 250 w 589"/>
                                        <a:gd name="T17" fmla="*/ 25 h 265"/>
                                        <a:gd name="T18" fmla="*/ 278 w 589"/>
                                        <a:gd name="T19" fmla="*/ 36 h 265"/>
                                        <a:gd name="T20" fmla="*/ 307 w 589"/>
                                        <a:gd name="T21" fmla="*/ 46 h 265"/>
                                        <a:gd name="T22" fmla="*/ 333 w 589"/>
                                        <a:gd name="T23" fmla="*/ 59 h 265"/>
                                        <a:gd name="T24" fmla="*/ 358 w 589"/>
                                        <a:gd name="T25" fmla="*/ 69 h 265"/>
                                        <a:gd name="T26" fmla="*/ 383 w 589"/>
                                        <a:gd name="T27" fmla="*/ 84 h 265"/>
                                        <a:gd name="T28" fmla="*/ 404 w 589"/>
                                        <a:gd name="T29" fmla="*/ 98 h 265"/>
                                        <a:gd name="T30" fmla="*/ 425 w 589"/>
                                        <a:gd name="T31" fmla="*/ 110 h 265"/>
                                        <a:gd name="T32" fmla="*/ 445 w 589"/>
                                        <a:gd name="T33" fmla="*/ 121 h 265"/>
                                        <a:gd name="T34" fmla="*/ 463 w 589"/>
                                        <a:gd name="T35" fmla="*/ 131 h 265"/>
                                        <a:gd name="T36" fmla="*/ 480 w 589"/>
                                        <a:gd name="T37" fmla="*/ 144 h 265"/>
                                        <a:gd name="T38" fmla="*/ 493 w 589"/>
                                        <a:gd name="T39" fmla="*/ 151 h 265"/>
                                        <a:gd name="T40" fmla="*/ 503 w 589"/>
                                        <a:gd name="T41" fmla="*/ 156 h 265"/>
                                        <a:gd name="T42" fmla="*/ 518 w 589"/>
                                        <a:gd name="T43" fmla="*/ 167 h 265"/>
                                        <a:gd name="T44" fmla="*/ 537 w 589"/>
                                        <a:gd name="T45" fmla="*/ 181 h 265"/>
                                        <a:gd name="T46" fmla="*/ 555 w 589"/>
                                        <a:gd name="T47" fmla="*/ 194 h 265"/>
                                        <a:gd name="T48" fmla="*/ 573 w 589"/>
                                        <a:gd name="T49" fmla="*/ 206 h 265"/>
                                        <a:gd name="T50" fmla="*/ 583 w 589"/>
                                        <a:gd name="T51" fmla="*/ 218 h 265"/>
                                        <a:gd name="T52" fmla="*/ 589 w 589"/>
                                        <a:gd name="T53" fmla="*/ 229 h 265"/>
                                        <a:gd name="T54" fmla="*/ 589 w 589"/>
                                        <a:gd name="T55" fmla="*/ 240 h 265"/>
                                        <a:gd name="T56" fmla="*/ 585 w 589"/>
                                        <a:gd name="T57" fmla="*/ 250 h 265"/>
                                        <a:gd name="T58" fmla="*/ 574 w 589"/>
                                        <a:gd name="T59" fmla="*/ 261 h 265"/>
                                        <a:gd name="T60" fmla="*/ 564 w 589"/>
                                        <a:gd name="T61" fmla="*/ 265 h 265"/>
                                        <a:gd name="T62" fmla="*/ 550 w 589"/>
                                        <a:gd name="T63" fmla="*/ 265 h 265"/>
                                        <a:gd name="T64" fmla="*/ 532 w 589"/>
                                        <a:gd name="T65" fmla="*/ 256 h 265"/>
                                        <a:gd name="T66" fmla="*/ 498 w 589"/>
                                        <a:gd name="T67" fmla="*/ 234 h 265"/>
                                        <a:gd name="T68" fmla="*/ 468 w 589"/>
                                        <a:gd name="T69" fmla="*/ 215 h 265"/>
                                        <a:gd name="T70" fmla="*/ 438 w 589"/>
                                        <a:gd name="T71" fmla="*/ 194 h 265"/>
                                        <a:gd name="T72" fmla="*/ 408 w 589"/>
                                        <a:gd name="T73" fmla="*/ 174 h 265"/>
                                        <a:gd name="T74" fmla="*/ 377 w 589"/>
                                        <a:gd name="T75" fmla="*/ 155 h 265"/>
                                        <a:gd name="T76" fmla="*/ 351 w 589"/>
                                        <a:gd name="T77" fmla="*/ 135 h 265"/>
                                        <a:gd name="T78" fmla="*/ 321 w 589"/>
                                        <a:gd name="T79" fmla="*/ 119 h 265"/>
                                        <a:gd name="T80" fmla="*/ 291 w 589"/>
                                        <a:gd name="T81" fmla="*/ 103 h 265"/>
                                        <a:gd name="T82" fmla="*/ 260 w 589"/>
                                        <a:gd name="T83" fmla="*/ 87 h 265"/>
                                        <a:gd name="T84" fmla="*/ 232 w 589"/>
                                        <a:gd name="T85" fmla="*/ 75 h 265"/>
                                        <a:gd name="T86" fmla="*/ 198 w 589"/>
                                        <a:gd name="T87" fmla="*/ 64 h 265"/>
                                        <a:gd name="T88" fmla="*/ 166 w 589"/>
                                        <a:gd name="T89" fmla="*/ 59 h 265"/>
                                        <a:gd name="T90" fmla="*/ 131 w 589"/>
                                        <a:gd name="T91" fmla="*/ 53 h 265"/>
                                        <a:gd name="T92" fmla="*/ 95 w 589"/>
                                        <a:gd name="T93" fmla="*/ 53 h 265"/>
                                        <a:gd name="T94" fmla="*/ 58 w 589"/>
                                        <a:gd name="T95" fmla="*/ 57 h 265"/>
                                        <a:gd name="T96" fmla="*/ 26 w 589"/>
                                        <a:gd name="T97" fmla="*/ 62 h 265"/>
                                        <a:gd name="T98" fmla="*/ 14 w 589"/>
                                        <a:gd name="T99" fmla="*/ 60 h 265"/>
                                        <a:gd name="T100" fmla="*/ 1 w 589"/>
                                        <a:gd name="T101" fmla="*/ 52 h 265"/>
                                        <a:gd name="T102" fmla="*/ 0 w 589"/>
                                        <a:gd name="T103" fmla="*/ 39 h 265"/>
                                        <a:gd name="T104" fmla="*/ 10 w 589"/>
                                        <a:gd name="T105" fmla="*/ 25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89" h="265">
                                          <a:moveTo>
                                            <a:pt x="14" y="23"/>
                                          </a:moveTo>
                                          <a:lnTo>
                                            <a:pt x="19" y="20"/>
                                          </a:lnTo>
                                          <a:lnTo>
                                            <a:pt x="24" y="16"/>
                                          </a:lnTo>
                                          <a:lnTo>
                                            <a:pt x="32" y="14"/>
                                          </a:lnTo>
                                          <a:lnTo>
                                            <a:pt x="37" y="13"/>
                                          </a:lnTo>
                                          <a:lnTo>
                                            <a:pt x="42" y="11"/>
                                          </a:lnTo>
                                          <a:lnTo>
                                            <a:pt x="49" y="7"/>
                                          </a:lnTo>
                                          <a:lnTo>
                                            <a:pt x="55" y="5"/>
                                          </a:lnTo>
                                          <a:lnTo>
                                            <a:pt x="62" y="5"/>
                                          </a:lnTo>
                                          <a:lnTo>
                                            <a:pt x="69" y="4"/>
                                          </a:lnTo>
                                          <a:lnTo>
                                            <a:pt x="74" y="2"/>
                                          </a:lnTo>
                                          <a:lnTo>
                                            <a:pt x="83" y="2"/>
                                          </a:lnTo>
                                          <a:lnTo>
                                            <a:pt x="88" y="2"/>
                                          </a:lnTo>
                                          <a:lnTo>
                                            <a:pt x="95" y="0"/>
                                          </a:lnTo>
                                          <a:lnTo>
                                            <a:pt x="101" y="0"/>
                                          </a:lnTo>
                                          <a:lnTo>
                                            <a:pt x="110" y="0"/>
                                          </a:lnTo>
                                          <a:lnTo>
                                            <a:pt x="115" y="0"/>
                                          </a:lnTo>
                                          <a:lnTo>
                                            <a:pt x="124" y="0"/>
                                          </a:lnTo>
                                          <a:lnTo>
                                            <a:pt x="129" y="0"/>
                                          </a:lnTo>
                                          <a:lnTo>
                                            <a:pt x="136" y="0"/>
                                          </a:lnTo>
                                          <a:lnTo>
                                            <a:pt x="143" y="2"/>
                                          </a:lnTo>
                                          <a:lnTo>
                                            <a:pt x="150" y="2"/>
                                          </a:lnTo>
                                          <a:lnTo>
                                            <a:pt x="158" y="2"/>
                                          </a:lnTo>
                                          <a:lnTo>
                                            <a:pt x="165" y="4"/>
                                          </a:lnTo>
                                          <a:lnTo>
                                            <a:pt x="172" y="5"/>
                                          </a:lnTo>
                                          <a:lnTo>
                                            <a:pt x="179" y="5"/>
                                          </a:lnTo>
                                          <a:lnTo>
                                            <a:pt x="186" y="7"/>
                                          </a:lnTo>
                                          <a:lnTo>
                                            <a:pt x="193" y="9"/>
                                          </a:lnTo>
                                          <a:lnTo>
                                            <a:pt x="200" y="11"/>
                                          </a:lnTo>
                                          <a:lnTo>
                                            <a:pt x="207" y="13"/>
                                          </a:lnTo>
                                          <a:lnTo>
                                            <a:pt x="214" y="14"/>
                                          </a:lnTo>
                                          <a:lnTo>
                                            <a:pt x="221" y="16"/>
                                          </a:lnTo>
                                          <a:lnTo>
                                            <a:pt x="228" y="18"/>
                                          </a:lnTo>
                                          <a:lnTo>
                                            <a:pt x="236" y="21"/>
                                          </a:lnTo>
                                          <a:lnTo>
                                            <a:pt x="243" y="23"/>
                                          </a:lnTo>
                                          <a:lnTo>
                                            <a:pt x="250" y="25"/>
                                          </a:lnTo>
                                          <a:lnTo>
                                            <a:pt x="257" y="27"/>
                                          </a:lnTo>
                                          <a:lnTo>
                                            <a:pt x="264" y="30"/>
                                          </a:lnTo>
                                          <a:lnTo>
                                            <a:pt x="271" y="32"/>
                                          </a:lnTo>
                                          <a:lnTo>
                                            <a:pt x="278" y="36"/>
                                          </a:lnTo>
                                          <a:lnTo>
                                            <a:pt x="285" y="37"/>
                                          </a:lnTo>
                                          <a:lnTo>
                                            <a:pt x="292" y="41"/>
                                          </a:lnTo>
                                          <a:lnTo>
                                            <a:pt x="299" y="43"/>
                                          </a:lnTo>
                                          <a:lnTo>
                                            <a:pt x="307" y="46"/>
                                          </a:lnTo>
                                          <a:lnTo>
                                            <a:pt x="312" y="50"/>
                                          </a:lnTo>
                                          <a:lnTo>
                                            <a:pt x="319" y="52"/>
                                          </a:lnTo>
                                          <a:lnTo>
                                            <a:pt x="326" y="55"/>
                                          </a:lnTo>
                                          <a:lnTo>
                                            <a:pt x="333" y="59"/>
                                          </a:lnTo>
                                          <a:lnTo>
                                            <a:pt x="338" y="62"/>
                                          </a:lnTo>
                                          <a:lnTo>
                                            <a:pt x="346" y="64"/>
                                          </a:lnTo>
                                          <a:lnTo>
                                            <a:pt x="353" y="68"/>
                                          </a:lnTo>
                                          <a:lnTo>
                                            <a:pt x="358" y="69"/>
                                          </a:lnTo>
                                          <a:lnTo>
                                            <a:pt x="365" y="75"/>
                                          </a:lnTo>
                                          <a:lnTo>
                                            <a:pt x="370" y="78"/>
                                          </a:lnTo>
                                          <a:lnTo>
                                            <a:pt x="377" y="80"/>
                                          </a:lnTo>
                                          <a:lnTo>
                                            <a:pt x="383" y="84"/>
                                          </a:lnTo>
                                          <a:lnTo>
                                            <a:pt x="388" y="87"/>
                                          </a:lnTo>
                                          <a:lnTo>
                                            <a:pt x="393" y="91"/>
                                          </a:lnTo>
                                          <a:lnTo>
                                            <a:pt x="399" y="94"/>
                                          </a:lnTo>
                                          <a:lnTo>
                                            <a:pt x="404" y="98"/>
                                          </a:lnTo>
                                          <a:lnTo>
                                            <a:pt x="411" y="99"/>
                                          </a:lnTo>
                                          <a:lnTo>
                                            <a:pt x="415" y="103"/>
                                          </a:lnTo>
                                          <a:lnTo>
                                            <a:pt x="420" y="107"/>
                                          </a:lnTo>
                                          <a:lnTo>
                                            <a:pt x="425" y="110"/>
                                          </a:lnTo>
                                          <a:lnTo>
                                            <a:pt x="431" y="114"/>
                                          </a:lnTo>
                                          <a:lnTo>
                                            <a:pt x="436" y="115"/>
                                          </a:lnTo>
                                          <a:lnTo>
                                            <a:pt x="440" y="119"/>
                                          </a:lnTo>
                                          <a:lnTo>
                                            <a:pt x="445" y="121"/>
                                          </a:lnTo>
                                          <a:lnTo>
                                            <a:pt x="448" y="124"/>
                                          </a:lnTo>
                                          <a:lnTo>
                                            <a:pt x="452" y="126"/>
                                          </a:lnTo>
                                          <a:lnTo>
                                            <a:pt x="459" y="130"/>
                                          </a:lnTo>
                                          <a:lnTo>
                                            <a:pt x="463" y="131"/>
                                          </a:lnTo>
                                          <a:lnTo>
                                            <a:pt x="468" y="135"/>
                                          </a:lnTo>
                                          <a:lnTo>
                                            <a:pt x="471" y="139"/>
                                          </a:lnTo>
                                          <a:lnTo>
                                            <a:pt x="477" y="140"/>
                                          </a:lnTo>
                                          <a:lnTo>
                                            <a:pt x="480" y="144"/>
                                          </a:lnTo>
                                          <a:lnTo>
                                            <a:pt x="486" y="147"/>
                                          </a:lnTo>
                                          <a:lnTo>
                                            <a:pt x="487" y="149"/>
                                          </a:lnTo>
                                          <a:lnTo>
                                            <a:pt x="491" y="149"/>
                                          </a:lnTo>
                                          <a:lnTo>
                                            <a:pt x="493" y="151"/>
                                          </a:lnTo>
                                          <a:lnTo>
                                            <a:pt x="496" y="153"/>
                                          </a:lnTo>
                                          <a:lnTo>
                                            <a:pt x="498" y="155"/>
                                          </a:lnTo>
                                          <a:lnTo>
                                            <a:pt x="500" y="156"/>
                                          </a:lnTo>
                                          <a:lnTo>
                                            <a:pt x="503" y="156"/>
                                          </a:lnTo>
                                          <a:lnTo>
                                            <a:pt x="505" y="160"/>
                                          </a:lnTo>
                                          <a:lnTo>
                                            <a:pt x="509" y="162"/>
                                          </a:lnTo>
                                          <a:lnTo>
                                            <a:pt x="514" y="165"/>
                                          </a:lnTo>
                                          <a:lnTo>
                                            <a:pt x="518" y="167"/>
                                          </a:lnTo>
                                          <a:lnTo>
                                            <a:pt x="523" y="170"/>
                                          </a:lnTo>
                                          <a:lnTo>
                                            <a:pt x="528" y="174"/>
                                          </a:lnTo>
                                          <a:lnTo>
                                            <a:pt x="534" y="178"/>
                                          </a:lnTo>
                                          <a:lnTo>
                                            <a:pt x="537" y="181"/>
                                          </a:lnTo>
                                          <a:lnTo>
                                            <a:pt x="542" y="183"/>
                                          </a:lnTo>
                                          <a:lnTo>
                                            <a:pt x="546" y="186"/>
                                          </a:lnTo>
                                          <a:lnTo>
                                            <a:pt x="550" y="190"/>
                                          </a:lnTo>
                                          <a:lnTo>
                                            <a:pt x="555" y="194"/>
                                          </a:lnTo>
                                          <a:lnTo>
                                            <a:pt x="558" y="197"/>
                                          </a:lnTo>
                                          <a:lnTo>
                                            <a:pt x="564" y="201"/>
                                          </a:lnTo>
                                          <a:lnTo>
                                            <a:pt x="567" y="202"/>
                                          </a:lnTo>
                                          <a:lnTo>
                                            <a:pt x="573" y="206"/>
                                          </a:lnTo>
                                          <a:lnTo>
                                            <a:pt x="576" y="211"/>
                                          </a:lnTo>
                                          <a:lnTo>
                                            <a:pt x="578" y="213"/>
                                          </a:lnTo>
                                          <a:lnTo>
                                            <a:pt x="581" y="215"/>
                                          </a:lnTo>
                                          <a:lnTo>
                                            <a:pt x="583" y="218"/>
                                          </a:lnTo>
                                          <a:lnTo>
                                            <a:pt x="585" y="220"/>
                                          </a:lnTo>
                                          <a:lnTo>
                                            <a:pt x="587" y="224"/>
                                          </a:lnTo>
                                          <a:lnTo>
                                            <a:pt x="589" y="227"/>
                                          </a:lnTo>
                                          <a:lnTo>
                                            <a:pt x="589" y="229"/>
                                          </a:lnTo>
                                          <a:lnTo>
                                            <a:pt x="589" y="233"/>
                                          </a:lnTo>
                                          <a:lnTo>
                                            <a:pt x="589" y="234"/>
                                          </a:lnTo>
                                          <a:lnTo>
                                            <a:pt x="589" y="238"/>
                                          </a:lnTo>
                                          <a:lnTo>
                                            <a:pt x="589" y="240"/>
                                          </a:lnTo>
                                          <a:lnTo>
                                            <a:pt x="589" y="243"/>
                                          </a:lnTo>
                                          <a:lnTo>
                                            <a:pt x="587" y="245"/>
                                          </a:lnTo>
                                          <a:lnTo>
                                            <a:pt x="585" y="249"/>
                                          </a:lnTo>
                                          <a:lnTo>
                                            <a:pt x="585" y="250"/>
                                          </a:lnTo>
                                          <a:lnTo>
                                            <a:pt x="583" y="254"/>
                                          </a:lnTo>
                                          <a:lnTo>
                                            <a:pt x="580" y="257"/>
                                          </a:lnTo>
                                          <a:lnTo>
                                            <a:pt x="576" y="259"/>
                                          </a:lnTo>
                                          <a:lnTo>
                                            <a:pt x="574" y="261"/>
                                          </a:lnTo>
                                          <a:lnTo>
                                            <a:pt x="571" y="263"/>
                                          </a:lnTo>
                                          <a:lnTo>
                                            <a:pt x="569" y="263"/>
                                          </a:lnTo>
                                          <a:lnTo>
                                            <a:pt x="565" y="265"/>
                                          </a:lnTo>
                                          <a:lnTo>
                                            <a:pt x="564" y="265"/>
                                          </a:lnTo>
                                          <a:lnTo>
                                            <a:pt x="560" y="265"/>
                                          </a:lnTo>
                                          <a:lnTo>
                                            <a:pt x="557" y="265"/>
                                          </a:lnTo>
                                          <a:lnTo>
                                            <a:pt x="553" y="265"/>
                                          </a:lnTo>
                                          <a:lnTo>
                                            <a:pt x="550" y="265"/>
                                          </a:lnTo>
                                          <a:lnTo>
                                            <a:pt x="548" y="263"/>
                                          </a:lnTo>
                                          <a:lnTo>
                                            <a:pt x="544" y="263"/>
                                          </a:lnTo>
                                          <a:lnTo>
                                            <a:pt x="541" y="259"/>
                                          </a:lnTo>
                                          <a:lnTo>
                                            <a:pt x="532" y="256"/>
                                          </a:lnTo>
                                          <a:lnTo>
                                            <a:pt x="523" y="250"/>
                                          </a:lnTo>
                                          <a:lnTo>
                                            <a:pt x="516" y="245"/>
                                          </a:lnTo>
                                          <a:lnTo>
                                            <a:pt x="507" y="240"/>
                                          </a:lnTo>
                                          <a:lnTo>
                                            <a:pt x="498" y="234"/>
                                          </a:lnTo>
                                          <a:lnTo>
                                            <a:pt x="491" y="229"/>
                                          </a:lnTo>
                                          <a:lnTo>
                                            <a:pt x="482" y="224"/>
                                          </a:lnTo>
                                          <a:lnTo>
                                            <a:pt x="475" y="220"/>
                                          </a:lnTo>
                                          <a:lnTo>
                                            <a:pt x="468" y="215"/>
                                          </a:lnTo>
                                          <a:lnTo>
                                            <a:pt x="461" y="210"/>
                                          </a:lnTo>
                                          <a:lnTo>
                                            <a:pt x="452" y="204"/>
                                          </a:lnTo>
                                          <a:lnTo>
                                            <a:pt x="445" y="201"/>
                                          </a:lnTo>
                                          <a:lnTo>
                                            <a:pt x="438" y="194"/>
                                          </a:lnTo>
                                          <a:lnTo>
                                            <a:pt x="431" y="188"/>
                                          </a:lnTo>
                                          <a:lnTo>
                                            <a:pt x="424" y="183"/>
                                          </a:lnTo>
                                          <a:lnTo>
                                            <a:pt x="415" y="179"/>
                                          </a:lnTo>
                                          <a:lnTo>
                                            <a:pt x="408" y="174"/>
                                          </a:lnTo>
                                          <a:lnTo>
                                            <a:pt x="401" y="169"/>
                                          </a:lnTo>
                                          <a:lnTo>
                                            <a:pt x="393" y="165"/>
                                          </a:lnTo>
                                          <a:lnTo>
                                            <a:pt x="385" y="160"/>
                                          </a:lnTo>
                                          <a:lnTo>
                                            <a:pt x="377" y="155"/>
                                          </a:lnTo>
                                          <a:lnTo>
                                            <a:pt x="372" y="149"/>
                                          </a:lnTo>
                                          <a:lnTo>
                                            <a:pt x="363" y="146"/>
                                          </a:lnTo>
                                          <a:lnTo>
                                            <a:pt x="358" y="140"/>
                                          </a:lnTo>
                                          <a:lnTo>
                                            <a:pt x="351" y="135"/>
                                          </a:lnTo>
                                          <a:lnTo>
                                            <a:pt x="342" y="131"/>
                                          </a:lnTo>
                                          <a:lnTo>
                                            <a:pt x="335" y="126"/>
                                          </a:lnTo>
                                          <a:lnTo>
                                            <a:pt x="328" y="123"/>
                                          </a:lnTo>
                                          <a:lnTo>
                                            <a:pt x="321" y="119"/>
                                          </a:lnTo>
                                          <a:lnTo>
                                            <a:pt x="314" y="114"/>
                                          </a:lnTo>
                                          <a:lnTo>
                                            <a:pt x="307" y="110"/>
                                          </a:lnTo>
                                          <a:lnTo>
                                            <a:pt x="299" y="107"/>
                                          </a:lnTo>
                                          <a:lnTo>
                                            <a:pt x="291" y="103"/>
                                          </a:lnTo>
                                          <a:lnTo>
                                            <a:pt x="283" y="98"/>
                                          </a:lnTo>
                                          <a:lnTo>
                                            <a:pt x="276" y="94"/>
                                          </a:lnTo>
                                          <a:lnTo>
                                            <a:pt x="269" y="91"/>
                                          </a:lnTo>
                                          <a:lnTo>
                                            <a:pt x="260" y="87"/>
                                          </a:lnTo>
                                          <a:lnTo>
                                            <a:pt x="253" y="84"/>
                                          </a:lnTo>
                                          <a:lnTo>
                                            <a:pt x="246" y="80"/>
                                          </a:lnTo>
                                          <a:lnTo>
                                            <a:pt x="239" y="78"/>
                                          </a:lnTo>
                                          <a:lnTo>
                                            <a:pt x="232" y="75"/>
                                          </a:lnTo>
                                          <a:lnTo>
                                            <a:pt x="223" y="73"/>
                                          </a:lnTo>
                                          <a:lnTo>
                                            <a:pt x="214" y="69"/>
                                          </a:lnTo>
                                          <a:lnTo>
                                            <a:pt x="207" y="68"/>
                                          </a:lnTo>
                                          <a:lnTo>
                                            <a:pt x="198" y="64"/>
                                          </a:lnTo>
                                          <a:lnTo>
                                            <a:pt x="191" y="64"/>
                                          </a:lnTo>
                                          <a:lnTo>
                                            <a:pt x="182" y="62"/>
                                          </a:lnTo>
                                          <a:lnTo>
                                            <a:pt x="175" y="60"/>
                                          </a:lnTo>
                                          <a:lnTo>
                                            <a:pt x="166" y="59"/>
                                          </a:lnTo>
                                          <a:lnTo>
                                            <a:pt x="158" y="57"/>
                                          </a:lnTo>
                                          <a:lnTo>
                                            <a:pt x="149" y="57"/>
                                          </a:lnTo>
                                          <a:lnTo>
                                            <a:pt x="140" y="55"/>
                                          </a:lnTo>
                                          <a:lnTo>
                                            <a:pt x="131" y="53"/>
                                          </a:lnTo>
                                          <a:lnTo>
                                            <a:pt x="124" y="53"/>
                                          </a:lnTo>
                                          <a:lnTo>
                                            <a:pt x="115" y="53"/>
                                          </a:lnTo>
                                          <a:lnTo>
                                            <a:pt x="104" y="53"/>
                                          </a:lnTo>
                                          <a:lnTo>
                                            <a:pt x="95" y="53"/>
                                          </a:lnTo>
                                          <a:lnTo>
                                            <a:pt x="87" y="53"/>
                                          </a:lnTo>
                                          <a:lnTo>
                                            <a:pt x="78" y="55"/>
                                          </a:lnTo>
                                          <a:lnTo>
                                            <a:pt x="67" y="57"/>
                                          </a:lnTo>
                                          <a:lnTo>
                                            <a:pt x="58" y="57"/>
                                          </a:lnTo>
                                          <a:lnTo>
                                            <a:pt x="48" y="59"/>
                                          </a:lnTo>
                                          <a:lnTo>
                                            <a:pt x="39" y="59"/>
                                          </a:lnTo>
                                          <a:lnTo>
                                            <a:pt x="28" y="62"/>
                                          </a:lnTo>
                                          <a:lnTo>
                                            <a:pt x="26" y="62"/>
                                          </a:lnTo>
                                          <a:lnTo>
                                            <a:pt x="23" y="62"/>
                                          </a:lnTo>
                                          <a:lnTo>
                                            <a:pt x="21" y="62"/>
                                          </a:lnTo>
                                          <a:lnTo>
                                            <a:pt x="19" y="62"/>
                                          </a:lnTo>
                                          <a:lnTo>
                                            <a:pt x="14" y="60"/>
                                          </a:lnTo>
                                          <a:lnTo>
                                            <a:pt x="10" y="59"/>
                                          </a:lnTo>
                                          <a:lnTo>
                                            <a:pt x="7" y="57"/>
                                          </a:lnTo>
                                          <a:lnTo>
                                            <a:pt x="5" y="55"/>
                                          </a:lnTo>
                                          <a:lnTo>
                                            <a:pt x="1" y="52"/>
                                          </a:lnTo>
                                          <a:lnTo>
                                            <a:pt x="1" y="50"/>
                                          </a:lnTo>
                                          <a:lnTo>
                                            <a:pt x="0" y="46"/>
                                          </a:lnTo>
                                          <a:lnTo>
                                            <a:pt x="0" y="43"/>
                                          </a:lnTo>
                                          <a:lnTo>
                                            <a:pt x="0" y="39"/>
                                          </a:lnTo>
                                          <a:lnTo>
                                            <a:pt x="1" y="36"/>
                                          </a:lnTo>
                                          <a:lnTo>
                                            <a:pt x="3" y="32"/>
                                          </a:lnTo>
                                          <a:lnTo>
                                            <a:pt x="7" y="29"/>
                                          </a:lnTo>
                                          <a:lnTo>
                                            <a:pt x="10" y="25"/>
                                          </a:lnTo>
                                          <a:lnTo>
                                            <a:pt x="14" y="23"/>
                                          </a:lnTo>
                                          <a:lnTo>
                                            <a:pt x="14"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23" name="Freeform 31"/>
                                  <wps:cNvSpPr>
                                    <a:spLocks/>
                                  </wps:cNvSpPr>
                                  <wps:spPr bwMode="auto">
                                    <a:xfrm>
                                      <a:off x="5129" y="3437"/>
                                      <a:ext cx="146" cy="223"/>
                                    </a:xfrm>
                                    <a:custGeom>
                                      <a:avLst/>
                                      <a:gdLst>
                                        <a:gd name="T0" fmla="*/ 70 w 146"/>
                                        <a:gd name="T1" fmla="*/ 30 h 223"/>
                                        <a:gd name="T2" fmla="*/ 68 w 146"/>
                                        <a:gd name="T3" fmla="*/ 39 h 223"/>
                                        <a:gd name="T4" fmla="*/ 68 w 146"/>
                                        <a:gd name="T5" fmla="*/ 47 h 223"/>
                                        <a:gd name="T6" fmla="*/ 66 w 146"/>
                                        <a:gd name="T7" fmla="*/ 55 h 223"/>
                                        <a:gd name="T8" fmla="*/ 66 w 146"/>
                                        <a:gd name="T9" fmla="*/ 63 h 223"/>
                                        <a:gd name="T10" fmla="*/ 68 w 146"/>
                                        <a:gd name="T11" fmla="*/ 71 h 223"/>
                                        <a:gd name="T12" fmla="*/ 68 w 146"/>
                                        <a:gd name="T13" fmla="*/ 78 h 223"/>
                                        <a:gd name="T14" fmla="*/ 70 w 146"/>
                                        <a:gd name="T15" fmla="*/ 87 h 223"/>
                                        <a:gd name="T16" fmla="*/ 71 w 146"/>
                                        <a:gd name="T17" fmla="*/ 94 h 223"/>
                                        <a:gd name="T18" fmla="*/ 75 w 146"/>
                                        <a:gd name="T19" fmla="*/ 99 h 223"/>
                                        <a:gd name="T20" fmla="*/ 78 w 146"/>
                                        <a:gd name="T21" fmla="*/ 108 h 223"/>
                                        <a:gd name="T22" fmla="*/ 86 w 146"/>
                                        <a:gd name="T23" fmla="*/ 120 h 223"/>
                                        <a:gd name="T24" fmla="*/ 94 w 146"/>
                                        <a:gd name="T25" fmla="*/ 134 h 223"/>
                                        <a:gd name="T26" fmla="*/ 105 w 146"/>
                                        <a:gd name="T27" fmla="*/ 149 h 223"/>
                                        <a:gd name="T28" fmla="*/ 116 w 146"/>
                                        <a:gd name="T29" fmla="*/ 159 h 223"/>
                                        <a:gd name="T30" fmla="*/ 128 w 146"/>
                                        <a:gd name="T31" fmla="*/ 170 h 223"/>
                                        <a:gd name="T32" fmla="*/ 135 w 146"/>
                                        <a:gd name="T33" fmla="*/ 177 h 223"/>
                                        <a:gd name="T34" fmla="*/ 142 w 146"/>
                                        <a:gd name="T35" fmla="*/ 182 h 223"/>
                                        <a:gd name="T36" fmla="*/ 146 w 146"/>
                                        <a:gd name="T37" fmla="*/ 191 h 223"/>
                                        <a:gd name="T38" fmla="*/ 146 w 146"/>
                                        <a:gd name="T39" fmla="*/ 200 h 223"/>
                                        <a:gd name="T40" fmla="*/ 140 w 146"/>
                                        <a:gd name="T41" fmla="*/ 212 h 223"/>
                                        <a:gd name="T42" fmla="*/ 130 w 146"/>
                                        <a:gd name="T43" fmla="*/ 221 h 223"/>
                                        <a:gd name="T44" fmla="*/ 123 w 146"/>
                                        <a:gd name="T45" fmla="*/ 223 h 223"/>
                                        <a:gd name="T46" fmla="*/ 114 w 146"/>
                                        <a:gd name="T47" fmla="*/ 223 h 223"/>
                                        <a:gd name="T48" fmla="*/ 105 w 146"/>
                                        <a:gd name="T49" fmla="*/ 223 h 223"/>
                                        <a:gd name="T50" fmla="*/ 93 w 146"/>
                                        <a:gd name="T51" fmla="*/ 218 h 223"/>
                                        <a:gd name="T52" fmla="*/ 77 w 146"/>
                                        <a:gd name="T53" fmla="*/ 212 h 223"/>
                                        <a:gd name="T54" fmla="*/ 62 w 146"/>
                                        <a:gd name="T55" fmla="*/ 204 h 223"/>
                                        <a:gd name="T56" fmla="*/ 50 w 146"/>
                                        <a:gd name="T57" fmla="*/ 197 h 223"/>
                                        <a:gd name="T58" fmla="*/ 41 w 146"/>
                                        <a:gd name="T59" fmla="*/ 188 h 223"/>
                                        <a:gd name="T60" fmla="*/ 32 w 146"/>
                                        <a:gd name="T61" fmla="*/ 179 h 223"/>
                                        <a:gd name="T62" fmla="*/ 23 w 146"/>
                                        <a:gd name="T63" fmla="*/ 170 h 223"/>
                                        <a:gd name="T64" fmla="*/ 16 w 146"/>
                                        <a:gd name="T65" fmla="*/ 159 h 223"/>
                                        <a:gd name="T66" fmla="*/ 11 w 146"/>
                                        <a:gd name="T67" fmla="*/ 150 h 223"/>
                                        <a:gd name="T68" fmla="*/ 7 w 146"/>
                                        <a:gd name="T69" fmla="*/ 140 h 223"/>
                                        <a:gd name="T70" fmla="*/ 4 w 146"/>
                                        <a:gd name="T71" fmla="*/ 129 h 223"/>
                                        <a:gd name="T72" fmla="*/ 2 w 146"/>
                                        <a:gd name="T73" fmla="*/ 118 h 223"/>
                                        <a:gd name="T74" fmla="*/ 0 w 146"/>
                                        <a:gd name="T75" fmla="*/ 108 h 223"/>
                                        <a:gd name="T76" fmla="*/ 0 w 146"/>
                                        <a:gd name="T77" fmla="*/ 97 h 223"/>
                                        <a:gd name="T78" fmla="*/ 0 w 146"/>
                                        <a:gd name="T79" fmla="*/ 87 h 223"/>
                                        <a:gd name="T80" fmla="*/ 0 w 146"/>
                                        <a:gd name="T81" fmla="*/ 76 h 223"/>
                                        <a:gd name="T82" fmla="*/ 2 w 146"/>
                                        <a:gd name="T83" fmla="*/ 63 h 223"/>
                                        <a:gd name="T84" fmla="*/ 4 w 146"/>
                                        <a:gd name="T85" fmla="*/ 53 h 223"/>
                                        <a:gd name="T86" fmla="*/ 6 w 146"/>
                                        <a:gd name="T87" fmla="*/ 40 h 223"/>
                                        <a:gd name="T88" fmla="*/ 9 w 146"/>
                                        <a:gd name="T89" fmla="*/ 30 h 223"/>
                                        <a:gd name="T90" fmla="*/ 13 w 146"/>
                                        <a:gd name="T91" fmla="*/ 19 h 223"/>
                                        <a:gd name="T92" fmla="*/ 16 w 146"/>
                                        <a:gd name="T93" fmla="*/ 7 h 223"/>
                                        <a:gd name="T94" fmla="*/ 23 w 146"/>
                                        <a:gd name="T95" fmla="*/ 0 h 223"/>
                                        <a:gd name="T96" fmla="*/ 32 w 146"/>
                                        <a:gd name="T97" fmla="*/ 0 h 223"/>
                                        <a:gd name="T98" fmla="*/ 41 w 146"/>
                                        <a:gd name="T99" fmla="*/ 0 h 223"/>
                                        <a:gd name="T100" fmla="*/ 48 w 146"/>
                                        <a:gd name="T101" fmla="*/ 1 h 223"/>
                                        <a:gd name="T102" fmla="*/ 54 w 146"/>
                                        <a:gd name="T103" fmla="*/ 5 h 223"/>
                                        <a:gd name="T104" fmla="*/ 66 w 146"/>
                                        <a:gd name="T105" fmla="*/ 10 h 223"/>
                                        <a:gd name="T106" fmla="*/ 71 w 146"/>
                                        <a:gd name="T107" fmla="*/ 21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46" h="223">
                                          <a:moveTo>
                                            <a:pt x="71" y="24"/>
                                          </a:moveTo>
                                          <a:lnTo>
                                            <a:pt x="70" y="28"/>
                                          </a:lnTo>
                                          <a:lnTo>
                                            <a:pt x="70" y="30"/>
                                          </a:lnTo>
                                          <a:lnTo>
                                            <a:pt x="68" y="33"/>
                                          </a:lnTo>
                                          <a:lnTo>
                                            <a:pt x="68" y="35"/>
                                          </a:lnTo>
                                          <a:lnTo>
                                            <a:pt x="68" y="39"/>
                                          </a:lnTo>
                                          <a:lnTo>
                                            <a:pt x="68" y="40"/>
                                          </a:lnTo>
                                          <a:lnTo>
                                            <a:pt x="68" y="44"/>
                                          </a:lnTo>
                                          <a:lnTo>
                                            <a:pt x="68" y="47"/>
                                          </a:lnTo>
                                          <a:lnTo>
                                            <a:pt x="66" y="49"/>
                                          </a:lnTo>
                                          <a:lnTo>
                                            <a:pt x="66" y="53"/>
                                          </a:lnTo>
                                          <a:lnTo>
                                            <a:pt x="66" y="55"/>
                                          </a:lnTo>
                                          <a:lnTo>
                                            <a:pt x="66" y="58"/>
                                          </a:lnTo>
                                          <a:lnTo>
                                            <a:pt x="66" y="60"/>
                                          </a:lnTo>
                                          <a:lnTo>
                                            <a:pt x="66" y="63"/>
                                          </a:lnTo>
                                          <a:lnTo>
                                            <a:pt x="66" y="65"/>
                                          </a:lnTo>
                                          <a:lnTo>
                                            <a:pt x="68" y="67"/>
                                          </a:lnTo>
                                          <a:lnTo>
                                            <a:pt x="68" y="71"/>
                                          </a:lnTo>
                                          <a:lnTo>
                                            <a:pt x="68" y="72"/>
                                          </a:lnTo>
                                          <a:lnTo>
                                            <a:pt x="68" y="76"/>
                                          </a:lnTo>
                                          <a:lnTo>
                                            <a:pt x="68" y="78"/>
                                          </a:lnTo>
                                          <a:lnTo>
                                            <a:pt x="68" y="81"/>
                                          </a:lnTo>
                                          <a:lnTo>
                                            <a:pt x="68" y="83"/>
                                          </a:lnTo>
                                          <a:lnTo>
                                            <a:pt x="70" y="87"/>
                                          </a:lnTo>
                                          <a:lnTo>
                                            <a:pt x="70" y="88"/>
                                          </a:lnTo>
                                          <a:lnTo>
                                            <a:pt x="70" y="90"/>
                                          </a:lnTo>
                                          <a:lnTo>
                                            <a:pt x="71" y="94"/>
                                          </a:lnTo>
                                          <a:lnTo>
                                            <a:pt x="73" y="95"/>
                                          </a:lnTo>
                                          <a:lnTo>
                                            <a:pt x="73" y="97"/>
                                          </a:lnTo>
                                          <a:lnTo>
                                            <a:pt x="75" y="99"/>
                                          </a:lnTo>
                                          <a:lnTo>
                                            <a:pt x="75" y="102"/>
                                          </a:lnTo>
                                          <a:lnTo>
                                            <a:pt x="77" y="104"/>
                                          </a:lnTo>
                                          <a:lnTo>
                                            <a:pt x="78" y="108"/>
                                          </a:lnTo>
                                          <a:lnTo>
                                            <a:pt x="80" y="113"/>
                                          </a:lnTo>
                                          <a:lnTo>
                                            <a:pt x="82" y="117"/>
                                          </a:lnTo>
                                          <a:lnTo>
                                            <a:pt x="86" y="120"/>
                                          </a:lnTo>
                                          <a:lnTo>
                                            <a:pt x="89" y="126"/>
                                          </a:lnTo>
                                          <a:lnTo>
                                            <a:pt x="91" y="129"/>
                                          </a:lnTo>
                                          <a:lnTo>
                                            <a:pt x="94" y="134"/>
                                          </a:lnTo>
                                          <a:lnTo>
                                            <a:pt x="98" y="140"/>
                                          </a:lnTo>
                                          <a:lnTo>
                                            <a:pt x="101" y="143"/>
                                          </a:lnTo>
                                          <a:lnTo>
                                            <a:pt x="105" y="149"/>
                                          </a:lnTo>
                                          <a:lnTo>
                                            <a:pt x="109" y="152"/>
                                          </a:lnTo>
                                          <a:lnTo>
                                            <a:pt x="114" y="156"/>
                                          </a:lnTo>
                                          <a:lnTo>
                                            <a:pt x="116" y="159"/>
                                          </a:lnTo>
                                          <a:lnTo>
                                            <a:pt x="121" y="165"/>
                                          </a:lnTo>
                                          <a:lnTo>
                                            <a:pt x="126" y="168"/>
                                          </a:lnTo>
                                          <a:lnTo>
                                            <a:pt x="128" y="170"/>
                                          </a:lnTo>
                                          <a:lnTo>
                                            <a:pt x="130" y="172"/>
                                          </a:lnTo>
                                          <a:lnTo>
                                            <a:pt x="132" y="175"/>
                                          </a:lnTo>
                                          <a:lnTo>
                                            <a:pt x="135" y="177"/>
                                          </a:lnTo>
                                          <a:lnTo>
                                            <a:pt x="139" y="179"/>
                                          </a:lnTo>
                                          <a:lnTo>
                                            <a:pt x="140" y="181"/>
                                          </a:lnTo>
                                          <a:lnTo>
                                            <a:pt x="142" y="182"/>
                                          </a:lnTo>
                                          <a:lnTo>
                                            <a:pt x="144" y="186"/>
                                          </a:lnTo>
                                          <a:lnTo>
                                            <a:pt x="144" y="188"/>
                                          </a:lnTo>
                                          <a:lnTo>
                                            <a:pt x="146" y="191"/>
                                          </a:lnTo>
                                          <a:lnTo>
                                            <a:pt x="146" y="193"/>
                                          </a:lnTo>
                                          <a:lnTo>
                                            <a:pt x="146" y="195"/>
                                          </a:lnTo>
                                          <a:lnTo>
                                            <a:pt x="146" y="200"/>
                                          </a:lnTo>
                                          <a:lnTo>
                                            <a:pt x="146" y="205"/>
                                          </a:lnTo>
                                          <a:lnTo>
                                            <a:pt x="144" y="209"/>
                                          </a:lnTo>
                                          <a:lnTo>
                                            <a:pt x="140" y="212"/>
                                          </a:lnTo>
                                          <a:lnTo>
                                            <a:pt x="137" y="216"/>
                                          </a:lnTo>
                                          <a:lnTo>
                                            <a:pt x="133" y="220"/>
                                          </a:lnTo>
                                          <a:lnTo>
                                            <a:pt x="130" y="221"/>
                                          </a:lnTo>
                                          <a:lnTo>
                                            <a:pt x="128" y="221"/>
                                          </a:lnTo>
                                          <a:lnTo>
                                            <a:pt x="125" y="221"/>
                                          </a:lnTo>
                                          <a:lnTo>
                                            <a:pt x="123" y="223"/>
                                          </a:lnTo>
                                          <a:lnTo>
                                            <a:pt x="119" y="223"/>
                                          </a:lnTo>
                                          <a:lnTo>
                                            <a:pt x="117" y="223"/>
                                          </a:lnTo>
                                          <a:lnTo>
                                            <a:pt x="114" y="223"/>
                                          </a:lnTo>
                                          <a:lnTo>
                                            <a:pt x="110" y="223"/>
                                          </a:lnTo>
                                          <a:lnTo>
                                            <a:pt x="109" y="223"/>
                                          </a:lnTo>
                                          <a:lnTo>
                                            <a:pt x="105" y="223"/>
                                          </a:lnTo>
                                          <a:lnTo>
                                            <a:pt x="101" y="221"/>
                                          </a:lnTo>
                                          <a:lnTo>
                                            <a:pt x="98" y="221"/>
                                          </a:lnTo>
                                          <a:lnTo>
                                            <a:pt x="93" y="218"/>
                                          </a:lnTo>
                                          <a:lnTo>
                                            <a:pt x="87" y="216"/>
                                          </a:lnTo>
                                          <a:lnTo>
                                            <a:pt x="82" y="214"/>
                                          </a:lnTo>
                                          <a:lnTo>
                                            <a:pt x="77" y="212"/>
                                          </a:lnTo>
                                          <a:lnTo>
                                            <a:pt x="71" y="209"/>
                                          </a:lnTo>
                                          <a:lnTo>
                                            <a:pt x="68" y="207"/>
                                          </a:lnTo>
                                          <a:lnTo>
                                            <a:pt x="62" y="204"/>
                                          </a:lnTo>
                                          <a:lnTo>
                                            <a:pt x="59" y="202"/>
                                          </a:lnTo>
                                          <a:lnTo>
                                            <a:pt x="54" y="198"/>
                                          </a:lnTo>
                                          <a:lnTo>
                                            <a:pt x="50" y="197"/>
                                          </a:lnTo>
                                          <a:lnTo>
                                            <a:pt x="46" y="193"/>
                                          </a:lnTo>
                                          <a:lnTo>
                                            <a:pt x="43" y="191"/>
                                          </a:lnTo>
                                          <a:lnTo>
                                            <a:pt x="41" y="188"/>
                                          </a:lnTo>
                                          <a:lnTo>
                                            <a:pt x="38" y="186"/>
                                          </a:lnTo>
                                          <a:lnTo>
                                            <a:pt x="34" y="182"/>
                                          </a:lnTo>
                                          <a:lnTo>
                                            <a:pt x="32" y="179"/>
                                          </a:lnTo>
                                          <a:lnTo>
                                            <a:pt x="29" y="175"/>
                                          </a:lnTo>
                                          <a:lnTo>
                                            <a:pt x="25" y="172"/>
                                          </a:lnTo>
                                          <a:lnTo>
                                            <a:pt x="23" y="170"/>
                                          </a:lnTo>
                                          <a:lnTo>
                                            <a:pt x="22" y="166"/>
                                          </a:lnTo>
                                          <a:lnTo>
                                            <a:pt x="18" y="163"/>
                                          </a:lnTo>
                                          <a:lnTo>
                                            <a:pt x="16" y="159"/>
                                          </a:lnTo>
                                          <a:lnTo>
                                            <a:pt x="15" y="156"/>
                                          </a:lnTo>
                                          <a:lnTo>
                                            <a:pt x="13" y="154"/>
                                          </a:lnTo>
                                          <a:lnTo>
                                            <a:pt x="11" y="150"/>
                                          </a:lnTo>
                                          <a:lnTo>
                                            <a:pt x="11" y="147"/>
                                          </a:lnTo>
                                          <a:lnTo>
                                            <a:pt x="7" y="143"/>
                                          </a:lnTo>
                                          <a:lnTo>
                                            <a:pt x="7" y="140"/>
                                          </a:lnTo>
                                          <a:lnTo>
                                            <a:pt x="6" y="136"/>
                                          </a:lnTo>
                                          <a:lnTo>
                                            <a:pt x="6" y="134"/>
                                          </a:lnTo>
                                          <a:lnTo>
                                            <a:pt x="4" y="129"/>
                                          </a:lnTo>
                                          <a:lnTo>
                                            <a:pt x="4" y="126"/>
                                          </a:lnTo>
                                          <a:lnTo>
                                            <a:pt x="2" y="124"/>
                                          </a:lnTo>
                                          <a:lnTo>
                                            <a:pt x="2" y="118"/>
                                          </a:lnTo>
                                          <a:lnTo>
                                            <a:pt x="0" y="115"/>
                                          </a:lnTo>
                                          <a:lnTo>
                                            <a:pt x="0" y="113"/>
                                          </a:lnTo>
                                          <a:lnTo>
                                            <a:pt x="0" y="108"/>
                                          </a:lnTo>
                                          <a:lnTo>
                                            <a:pt x="0" y="104"/>
                                          </a:lnTo>
                                          <a:lnTo>
                                            <a:pt x="0" y="101"/>
                                          </a:lnTo>
                                          <a:lnTo>
                                            <a:pt x="0" y="97"/>
                                          </a:lnTo>
                                          <a:lnTo>
                                            <a:pt x="0" y="94"/>
                                          </a:lnTo>
                                          <a:lnTo>
                                            <a:pt x="0" y="90"/>
                                          </a:lnTo>
                                          <a:lnTo>
                                            <a:pt x="0" y="87"/>
                                          </a:lnTo>
                                          <a:lnTo>
                                            <a:pt x="0" y="83"/>
                                          </a:lnTo>
                                          <a:lnTo>
                                            <a:pt x="0" y="78"/>
                                          </a:lnTo>
                                          <a:lnTo>
                                            <a:pt x="0" y="76"/>
                                          </a:lnTo>
                                          <a:lnTo>
                                            <a:pt x="0" y="71"/>
                                          </a:lnTo>
                                          <a:lnTo>
                                            <a:pt x="2" y="67"/>
                                          </a:lnTo>
                                          <a:lnTo>
                                            <a:pt x="2" y="63"/>
                                          </a:lnTo>
                                          <a:lnTo>
                                            <a:pt x="2" y="60"/>
                                          </a:lnTo>
                                          <a:lnTo>
                                            <a:pt x="2" y="56"/>
                                          </a:lnTo>
                                          <a:lnTo>
                                            <a:pt x="4" y="53"/>
                                          </a:lnTo>
                                          <a:lnTo>
                                            <a:pt x="6" y="47"/>
                                          </a:lnTo>
                                          <a:lnTo>
                                            <a:pt x="6" y="46"/>
                                          </a:lnTo>
                                          <a:lnTo>
                                            <a:pt x="6" y="40"/>
                                          </a:lnTo>
                                          <a:lnTo>
                                            <a:pt x="7" y="37"/>
                                          </a:lnTo>
                                          <a:lnTo>
                                            <a:pt x="7" y="33"/>
                                          </a:lnTo>
                                          <a:lnTo>
                                            <a:pt x="9" y="30"/>
                                          </a:lnTo>
                                          <a:lnTo>
                                            <a:pt x="11" y="26"/>
                                          </a:lnTo>
                                          <a:lnTo>
                                            <a:pt x="11" y="23"/>
                                          </a:lnTo>
                                          <a:lnTo>
                                            <a:pt x="13" y="19"/>
                                          </a:lnTo>
                                          <a:lnTo>
                                            <a:pt x="13" y="14"/>
                                          </a:lnTo>
                                          <a:lnTo>
                                            <a:pt x="16" y="10"/>
                                          </a:lnTo>
                                          <a:lnTo>
                                            <a:pt x="16" y="7"/>
                                          </a:lnTo>
                                          <a:lnTo>
                                            <a:pt x="18" y="5"/>
                                          </a:lnTo>
                                          <a:lnTo>
                                            <a:pt x="20" y="1"/>
                                          </a:lnTo>
                                          <a:lnTo>
                                            <a:pt x="23" y="0"/>
                                          </a:lnTo>
                                          <a:lnTo>
                                            <a:pt x="27" y="0"/>
                                          </a:lnTo>
                                          <a:lnTo>
                                            <a:pt x="31" y="0"/>
                                          </a:lnTo>
                                          <a:lnTo>
                                            <a:pt x="32" y="0"/>
                                          </a:lnTo>
                                          <a:lnTo>
                                            <a:pt x="36" y="0"/>
                                          </a:lnTo>
                                          <a:lnTo>
                                            <a:pt x="38" y="0"/>
                                          </a:lnTo>
                                          <a:lnTo>
                                            <a:pt x="41" y="0"/>
                                          </a:lnTo>
                                          <a:lnTo>
                                            <a:pt x="43" y="0"/>
                                          </a:lnTo>
                                          <a:lnTo>
                                            <a:pt x="46" y="0"/>
                                          </a:lnTo>
                                          <a:lnTo>
                                            <a:pt x="48" y="1"/>
                                          </a:lnTo>
                                          <a:lnTo>
                                            <a:pt x="50" y="1"/>
                                          </a:lnTo>
                                          <a:lnTo>
                                            <a:pt x="52" y="3"/>
                                          </a:lnTo>
                                          <a:lnTo>
                                            <a:pt x="54" y="5"/>
                                          </a:lnTo>
                                          <a:lnTo>
                                            <a:pt x="57" y="5"/>
                                          </a:lnTo>
                                          <a:lnTo>
                                            <a:pt x="62" y="7"/>
                                          </a:lnTo>
                                          <a:lnTo>
                                            <a:pt x="66" y="10"/>
                                          </a:lnTo>
                                          <a:lnTo>
                                            <a:pt x="68" y="14"/>
                                          </a:lnTo>
                                          <a:lnTo>
                                            <a:pt x="70" y="17"/>
                                          </a:lnTo>
                                          <a:lnTo>
                                            <a:pt x="71" y="21"/>
                                          </a:lnTo>
                                          <a:lnTo>
                                            <a:pt x="71" y="24"/>
                                          </a:lnTo>
                                          <a:lnTo>
                                            <a:pt x="71"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24" name="Freeform 32"/>
                                  <wps:cNvSpPr>
                                    <a:spLocks/>
                                  </wps:cNvSpPr>
                                  <wps:spPr bwMode="auto">
                                    <a:xfrm>
                                      <a:off x="5410" y="3612"/>
                                      <a:ext cx="379" cy="156"/>
                                    </a:xfrm>
                                    <a:custGeom>
                                      <a:avLst/>
                                      <a:gdLst>
                                        <a:gd name="T0" fmla="*/ 44 w 379"/>
                                        <a:gd name="T1" fmla="*/ 64 h 156"/>
                                        <a:gd name="T2" fmla="*/ 60 w 379"/>
                                        <a:gd name="T3" fmla="*/ 71 h 156"/>
                                        <a:gd name="T4" fmla="*/ 72 w 379"/>
                                        <a:gd name="T5" fmla="*/ 77 h 156"/>
                                        <a:gd name="T6" fmla="*/ 87 w 379"/>
                                        <a:gd name="T7" fmla="*/ 82 h 156"/>
                                        <a:gd name="T8" fmla="*/ 101 w 379"/>
                                        <a:gd name="T9" fmla="*/ 84 h 156"/>
                                        <a:gd name="T10" fmla="*/ 115 w 379"/>
                                        <a:gd name="T11" fmla="*/ 87 h 156"/>
                                        <a:gd name="T12" fmla="*/ 127 w 379"/>
                                        <a:gd name="T13" fmla="*/ 89 h 156"/>
                                        <a:gd name="T14" fmla="*/ 142 w 379"/>
                                        <a:gd name="T15" fmla="*/ 91 h 156"/>
                                        <a:gd name="T16" fmla="*/ 154 w 379"/>
                                        <a:gd name="T17" fmla="*/ 91 h 156"/>
                                        <a:gd name="T18" fmla="*/ 166 w 379"/>
                                        <a:gd name="T19" fmla="*/ 89 h 156"/>
                                        <a:gd name="T20" fmla="*/ 179 w 379"/>
                                        <a:gd name="T21" fmla="*/ 87 h 156"/>
                                        <a:gd name="T22" fmla="*/ 193 w 379"/>
                                        <a:gd name="T23" fmla="*/ 84 h 156"/>
                                        <a:gd name="T24" fmla="*/ 207 w 379"/>
                                        <a:gd name="T25" fmla="*/ 82 h 156"/>
                                        <a:gd name="T26" fmla="*/ 221 w 379"/>
                                        <a:gd name="T27" fmla="*/ 77 h 156"/>
                                        <a:gd name="T28" fmla="*/ 237 w 379"/>
                                        <a:gd name="T29" fmla="*/ 69 h 156"/>
                                        <a:gd name="T30" fmla="*/ 255 w 379"/>
                                        <a:gd name="T31" fmla="*/ 62 h 156"/>
                                        <a:gd name="T32" fmla="*/ 267 w 379"/>
                                        <a:gd name="T33" fmla="*/ 55 h 156"/>
                                        <a:gd name="T34" fmla="*/ 282 w 379"/>
                                        <a:gd name="T35" fmla="*/ 46 h 156"/>
                                        <a:gd name="T36" fmla="*/ 291 w 379"/>
                                        <a:gd name="T37" fmla="*/ 41 h 156"/>
                                        <a:gd name="T38" fmla="*/ 301 w 379"/>
                                        <a:gd name="T39" fmla="*/ 32 h 156"/>
                                        <a:gd name="T40" fmla="*/ 312 w 379"/>
                                        <a:gd name="T41" fmla="*/ 27 h 156"/>
                                        <a:gd name="T42" fmla="*/ 324 w 379"/>
                                        <a:gd name="T43" fmla="*/ 20 h 156"/>
                                        <a:gd name="T44" fmla="*/ 335 w 379"/>
                                        <a:gd name="T45" fmla="*/ 14 h 156"/>
                                        <a:gd name="T46" fmla="*/ 346 w 379"/>
                                        <a:gd name="T47" fmla="*/ 7 h 156"/>
                                        <a:gd name="T48" fmla="*/ 356 w 379"/>
                                        <a:gd name="T49" fmla="*/ 2 h 156"/>
                                        <a:gd name="T50" fmla="*/ 372 w 379"/>
                                        <a:gd name="T51" fmla="*/ 0 h 156"/>
                                        <a:gd name="T52" fmla="*/ 379 w 379"/>
                                        <a:gd name="T53" fmla="*/ 6 h 156"/>
                                        <a:gd name="T54" fmla="*/ 379 w 379"/>
                                        <a:gd name="T55" fmla="*/ 14 h 156"/>
                                        <a:gd name="T56" fmla="*/ 370 w 379"/>
                                        <a:gd name="T57" fmla="*/ 41 h 156"/>
                                        <a:gd name="T58" fmla="*/ 354 w 379"/>
                                        <a:gd name="T59" fmla="*/ 71 h 156"/>
                                        <a:gd name="T60" fmla="*/ 337 w 379"/>
                                        <a:gd name="T61" fmla="*/ 96 h 156"/>
                                        <a:gd name="T62" fmla="*/ 317 w 379"/>
                                        <a:gd name="T63" fmla="*/ 116 h 156"/>
                                        <a:gd name="T64" fmla="*/ 294 w 379"/>
                                        <a:gd name="T65" fmla="*/ 133 h 156"/>
                                        <a:gd name="T66" fmla="*/ 271 w 379"/>
                                        <a:gd name="T67" fmla="*/ 144 h 156"/>
                                        <a:gd name="T68" fmla="*/ 244 w 379"/>
                                        <a:gd name="T69" fmla="*/ 151 h 156"/>
                                        <a:gd name="T70" fmla="*/ 220 w 379"/>
                                        <a:gd name="T71" fmla="*/ 155 h 156"/>
                                        <a:gd name="T72" fmla="*/ 191 w 379"/>
                                        <a:gd name="T73" fmla="*/ 156 h 156"/>
                                        <a:gd name="T74" fmla="*/ 165 w 379"/>
                                        <a:gd name="T75" fmla="*/ 155 h 156"/>
                                        <a:gd name="T76" fmla="*/ 138 w 379"/>
                                        <a:gd name="T77" fmla="*/ 149 h 156"/>
                                        <a:gd name="T78" fmla="*/ 111 w 379"/>
                                        <a:gd name="T79" fmla="*/ 144 h 156"/>
                                        <a:gd name="T80" fmla="*/ 85 w 379"/>
                                        <a:gd name="T81" fmla="*/ 135 h 156"/>
                                        <a:gd name="T82" fmla="*/ 60 w 379"/>
                                        <a:gd name="T83" fmla="*/ 124 h 156"/>
                                        <a:gd name="T84" fmla="*/ 37 w 379"/>
                                        <a:gd name="T85" fmla="*/ 114 h 156"/>
                                        <a:gd name="T86" fmla="*/ 16 w 379"/>
                                        <a:gd name="T87" fmla="*/ 101 h 156"/>
                                        <a:gd name="T88" fmla="*/ 0 w 379"/>
                                        <a:gd name="T89" fmla="*/ 87 h 156"/>
                                        <a:gd name="T90" fmla="*/ 0 w 379"/>
                                        <a:gd name="T91" fmla="*/ 73 h 156"/>
                                        <a:gd name="T92" fmla="*/ 8 w 379"/>
                                        <a:gd name="T93" fmla="*/ 61 h 156"/>
                                        <a:gd name="T94" fmla="*/ 23 w 379"/>
                                        <a:gd name="T95" fmla="*/ 59 h 156"/>
                                        <a:gd name="T96" fmla="*/ 32 w 379"/>
                                        <a:gd name="T97" fmla="*/ 61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379" h="156">
                                          <a:moveTo>
                                            <a:pt x="32" y="61"/>
                                          </a:moveTo>
                                          <a:lnTo>
                                            <a:pt x="35" y="62"/>
                                          </a:lnTo>
                                          <a:lnTo>
                                            <a:pt x="39" y="62"/>
                                          </a:lnTo>
                                          <a:lnTo>
                                            <a:pt x="44" y="64"/>
                                          </a:lnTo>
                                          <a:lnTo>
                                            <a:pt x="48" y="66"/>
                                          </a:lnTo>
                                          <a:lnTo>
                                            <a:pt x="51" y="68"/>
                                          </a:lnTo>
                                          <a:lnTo>
                                            <a:pt x="55" y="69"/>
                                          </a:lnTo>
                                          <a:lnTo>
                                            <a:pt x="60" y="71"/>
                                          </a:lnTo>
                                          <a:lnTo>
                                            <a:pt x="62" y="73"/>
                                          </a:lnTo>
                                          <a:lnTo>
                                            <a:pt x="67" y="73"/>
                                          </a:lnTo>
                                          <a:lnTo>
                                            <a:pt x="71" y="75"/>
                                          </a:lnTo>
                                          <a:lnTo>
                                            <a:pt x="72" y="77"/>
                                          </a:lnTo>
                                          <a:lnTo>
                                            <a:pt x="78" y="78"/>
                                          </a:lnTo>
                                          <a:lnTo>
                                            <a:pt x="81" y="78"/>
                                          </a:lnTo>
                                          <a:lnTo>
                                            <a:pt x="85" y="80"/>
                                          </a:lnTo>
                                          <a:lnTo>
                                            <a:pt x="87" y="82"/>
                                          </a:lnTo>
                                          <a:lnTo>
                                            <a:pt x="92" y="82"/>
                                          </a:lnTo>
                                          <a:lnTo>
                                            <a:pt x="95" y="82"/>
                                          </a:lnTo>
                                          <a:lnTo>
                                            <a:pt x="97" y="84"/>
                                          </a:lnTo>
                                          <a:lnTo>
                                            <a:pt x="101" y="84"/>
                                          </a:lnTo>
                                          <a:lnTo>
                                            <a:pt x="106" y="85"/>
                                          </a:lnTo>
                                          <a:lnTo>
                                            <a:pt x="108" y="85"/>
                                          </a:lnTo>
                                          <a:lnTo>
                                            <a:pt x="111" y="87"/>
                                          </a:lnTo>
                                          <a:lnTo>
                                            <a:pt x="115" y="87"/>
                                          </a:lnTo>
                                          <a:lnTo>
                                            <a:pt x="118" y="89"/>
                                          </a:lnTo>
                                          <a:lnTo>
                                            <a:pt x="122" y="89"/>
                                          </a:lnTo>
                                          <a:lnTo>
                                            <a:pt x="124" y="89"/>
                                          </a:lnTo>
                                          <a:lnTo>
                                            <a:pt x="127" y="89"/>
                                          </a:lnTo>
                                          <a:lnTo>
                                            <a:pt x="131" y="89"/>
                                          </a:lnTo>
                                          <a:lnTo>
                                            <a:pt x="134" y="89"/>
                                          </a:lnTo>
                                          <a:lnTo>
                                            <a:pt x="138" y="91"/>
                                          </a:lnTo>
                                          <a:lnTo>
                                            <a:pt x="142" y="91"/>
                                          </a:lnTo>
                                          <a:lnTo>
                                            <a:pt x="145" y="91"/>
                                          </a:lnTo>
                                          <a:lnTo>
                                            <a:pt x="147" y="91"/>
                                          </a:lnTo>
                                          <a:lnTo>
                                            <a:pt x="150" y="91"/>
                                          </a:lnTo>
                                          <a:lnTo>
                                            <a:pt x="154" y="91"/>
                                          </a:lnTo>
                                          <a:lnTo>
                                            <a:pt x="157" y="91"/>
                                          </a:lnTo>
                                          <a:lnTo>
                                            <a:pt x="159" y="91"/>
                                          </a:lnTo>
                                          <a:lnTo>
                                            <a:pt x="163" y="89"/>
                                          </a:lnTo>
                                          <a:lnTo>
                                            <a:pt x="166" y="89"/>
                                          </a:lnTo>
                                          <a:lnTo>
                                            <a:pt x="170" y="89"/>
                                          </a:lnTo>
                                          <a:lnTo>
                                            <a:pt x="173" y="89"/>
                                          </a:lnTo>
                                          <a:lnTo>
                                            <a:pt x="175" y="89"/>
                                          </a:lnTo>
                                          <a:lnTo>
                                            <a:pt x="179" y="87"/>
                                          </a:lnTo>
                                          <a:lnTo>
                                            <a:pt x="184" y="87"/>
                                          </a:lnTo>
                                          <a:lnTo>
                                            <a:pt x="186" y="87"/>
                                          </a:lnTo>
                                          <a:lnTo>
                                            <a:pt x="189" y="85"/>
                                          </a:lnTo>
                                          <a:lnTo>
                                            <a:pt x="193" y="84"/>
                                          </a:lnTo>
                                          <a:lnTo>
                                            <a:pt x="198" y="84"/>
                                          </a:lnTo>
                                          <a:lnTo>
                                            <a:pt x="200" y="84"/>
                                          </a:lnTo>
                                          <a:lnTo>
                                            <a:pt x="204" y="82"/>
                                          </a:lnTo>
                                          <a:lnTo>
                                            <a:pt x="207" y="82"/>
                                          </a:lnTo>
                                          <a:lnTo>
                                            <a:pt x="211" y="80"/>
                                          </a:lnTo>
                                          <a:lnTo>
                                            <a:pt x="214" y="78"/>
                                          </a:lnTo>
                                          <a:lnTo>
                                            <a:pt x="220" y="77"/>
                                          </a:lnTo>
                                          <a:lnTo>
                                            <a:pt x="221" y="77"/>
                                          </a:lnTo>
                                          <a:lnTo>
                                            <a:pt x="227" y="75"/>
                                          </a:lnTo>
                                          <a:lnTo>
                                            <a:pt x="230" y="73"/>
                                          </a:lnTo>
                                          <a:lnTo>
                                            <a:pt x="234" y="71"/>
                                          </a:lnTo>
                                          <a:lnTo>
                                            <a:pt x="237" y="69"/>
                                          </a:lnTo>
                                          <a:lnTo>
                                            <a:pt x="243" y="68"/>
                                          </a:lnTo>
                                          <a:lnTo>
                                            <a:pt x="246" y="66"/>
                                          </a:lnTo>
                                          <a:lnTo>
                                            <a:pt x="250" y="64"/>
                                          </a:lnTo>
                                          <a:lnTo>
                                            <a:pt x="255" y="62"/>
                                          </a:lnTo>
                                          <a:lnTo>
                                            <a:pt x="260" y="61"/>
                                          </a:lnTo>
                                          <a:lnTo>
                                            <a:pt x="262" y="59"/>
                                          </a:lnTo>
                                          <a:lnTo>
                                            <a:pt x="264" y="57"/>
                                          </a:lnTo>
                                          <a:lnTo>
                                            <a:pt x="267" y="55"/>
                                          </a:lnTo>
                                          <a:lnTo>
                                            <a:pt x="271" y="53"/>
                                          </a:lnTo>
                                          <a:lnTo>
                                            <a:pt x="275" y="50"/>
                                          </a:lnTo>
                                          <a:lnTo>
                                            <a:pt x="278" y="48"/>
                                          </a:lnTo>
                                          <a:lnTo>
                                            <a:pt x="282" y="46"/>
                                          </a:lnTo>
                                          <a:lnTo>
                                            <a:pt x="283" y="45"/>
                                          </a:lnTo>
                                          <a:lnTo>
                                            <a:pt x="287" y="43"/>
                                          </a:lnTo>
                                          <a:lnTo>
                                            <a:pt x="289" y="41"/>
                                          </a:lnTo>
                                          <a:lnTo>
                                            <a:pt x="291" y="41"/>
                                          </a:lnTo>
                                          <a:lnTo>
                                            <a:pt x="294" y="37"/>
                                          </a:lnTo>
                                          <a:lnTo>
                                            <a:pt x="296" y="36"/>
                                          </a:lnTo>
                                          <a:lnTo>
                                            <a:pt x="299" y="36"/>
                                          </a:lnTo>
                                          <a:lnTo>
                                            <a:pt x="301" y="32"/>
                                          </a:lnTo>
                                          <a:lnTo>
                                            <a:pt x="305" y="32"/>
                                          </a:lnTo>
                                          <a:lnTo>
                                            <a:pt x="306" y="30"/>
                                          </a:lnTo>
                                          <a:lnTo>
                                            <a:pt x="310" y="29"/>
                                          </a:lnTo>
                                          <a:lnTo>
                                            <a:pt x="312" y="27"/>
                                          </a:lnTo>
                                          <a:lnTo>
                                            <a:pt x="315" y="25"/>
                                          </a:lnTo>
                                          <a:lnTo>
                                            <a:pt x="317" y="23"/>
                                          </a:lnTo>
                                          <a:lnTo>
                                            <a:pt x="321" y="22"/>
                                          </a:lnTo>
                                          <a:lnTo>
                                            <a:pt x="324" y="20"/>
                                          </a:lnTo>
                                          <a:lnTo>
                                            <a:pt x="328" y="18"/>
                                          </a:lnTo>
                                          <a:lnTo>
                                            <a:pt x="330" y="16"/>
                                          </a:lnTo>
                                          <a:lnTo>
                                            <a:pt x="333" y="16"/>
                                          </a:lnTo>
                                          <a:lnTo>
                                            <a:pt x="335" y="14"/>
                                          </a:lnTo>
                                          <a:lnTo>
                                            <a:pt x="337" y="13"/>
                                          </a:lnTo>
                                          <a:lnTo>
                                            <a:pt x="340" y="11"/>
                                          </a:lnTo>
                                          <a:lnTo>
                                            <a:pt x="342" y="11"/>
                                          </a:lnTo>
                                          <a:lnTo>
                                            <a:pt x="346" y="7"/>
                                          </a:lnTo>
                                          <a:lnTo>
                                            <a:pt x="347" y="7"/>
                                          </a:lnTo>
                                          <a:lnTo>
                                            <a:pt x="351" y="6"/>
                                          </a:lnTo>
                                          <a:lnTo>
                                            <a:pt x="353" y="6"/>
                                          </a:lnTo>
                                          <a:lnTo>
                                            <a:pt x="356" y="2"/>
                                          </a:lnTo>
                                          <a:lnTo>
                                            <a:pt x="361" y="2"/>
                                          </a:lnTo>
                                          <a:lnTo>
                                            <a:pt x="365" y="0"/>
                                          </a:lnTo>
                                          <a:lnTo>
                                            <a:pt x="369" y="0"/>
                                          </a:lnTo>
                                          <a:lnTo>
                                            <a:pt x="372" y="0"/>
                                          </a:lnTo>
                                          <a:lnTo>
                                            <a:pt x="376" y="0"/>
                                          </a:lnTo>
                                          <a:lnTo>
                                            <a:pt x="377" y="2"/>
                                          </a:lnTo>
                                          <a:lnTo>
                                            <a:pt x="379" y="2"/>
                                          </a:lnTo>
                                          <a:lnTo>
                                            <a:pt x="379" y="6"/>
                                          </a:lnTo>
                                          <a:lnTo>
                                            <a:pt x="379" y="7"/>
                                          </a:lnTo>
                                          <a:lnTo>
                                            <a:pt x="379" y="9"/>
                                          </a:lnTo>
                                          <a:lnTo>
                                            <a:pt x="379" y="11"/>
                                          </a:lnTo>
                                          <a:lnTo>
                                            <a:pt x="379" y="14"/>
                                          </a:lnTo>
                                          <a:lnTo>
                                            <a:pt x="379" y="16"/>
                                          </a:lnTo>
                                          <a:lnTo>
                                            <a:pt x="376" y="25"/>
                                          </a:lnTo>
                                          <a:lnTo>
                                            <a:pt x="374" y="34"/>
                                          </a:lnTo>
                                          <a:lnTo>
                                            <a:pt x="370" y="41"/>
                                          </a:lnTo>
                                          <a:lnTo>
                                            <a:pt x="367" y="50"/>
                                          </a:lnTo>
                                          <a:lnTo>
                                            <a:pt x="361" y="57"/>
                                          </a:lnTo>
                                          <a:lnTo>
                                            <a:pt x="360" y="64"/>
                                          </a:lnTo>
                                          <a:lnTo>
                                            <a:pt x="354" y="71"/>
                                          </a:lnTo>
                                          <a:lnTo>
                                            <a:pt x="351" y="78"/>
                                          </a:lnTo>
                                          <a:lnTo>
                                            <a:pt x="346" y="84"/>
                                          </a:lnTo>
                                          <a:lnTo>
                                            <a:pt x="342" y="91"/>
                                          </a:lnTo>
                                          <a:lnTo>
                                            <a:pt x="337" y="96"/>
                                          </a:lnTo>
                                          <a:lnTo>
                                            <a:pt x="333" y="103"/>
                                          </a:lnTo>
                                          <a:lnTo>
                                            <a:pt x="328" y="107"/>
                                          </a:lnTo>
                                          <a:lnTo>
                                            <a:pt x="322" y="112"/>
                                          </a:lnTo>
                                          <a:lnTo>
                                            <a:pt x="317" y="116"/>
                                          </a:lnTo>
                                          <a:lnTo>
                                            <a:pt x="312" y="121"/>
                                          </a:lnTo>
                                          <a:lnTo>
                                            <a:pt x="306" y="124"/>
                                          </a:lnTo>
                                          <a:lnTo>
                                            <a:pt x="299" y="130"/>
                                          </a:lnTo>
                                          <a:lnTo>
                                            <a:pt x="294" y="133"/>
                                          </a:lnTo>
                                          <a:lnTo>
                                            <a:pt x="289" y="135"/>
                                          </a:lnTo>
                                          <a:lnTo>
                                            <a:pt x="283" y="139"/>
                                          </a:lnTo>
                                          <a:lnTo>
                                            <a:pt x="276" y="140"/>
                                          </a:lnTo>
                                          <a:lnTo>
                                            <a:pt x="271" y="144"/>
                                          </a:lnTo>
                                          <a:lnTo>
                                            <a:pt x="266" y="146"/>
                                          </a:lnTo>
                                          <a:lnTo>
                                            <a:pt x="259" y="147"/>
                                          </a:lnTo>
                                          <a:lnTo>
                                            <a:pt x="252" y="149"/>
                                          </a:lnTo>
                                          <a:lnTo>
                                            <a:pt x="244" y="151"/>
                                          </a:lnTo>
                                          <a:lnTo>
                                            <a:pt x="237" y="153"/>
                                          </a:lnTo>
                                          <a:lnTo>
                                            <a:pt x="232" y="155"/>
                                          </a:lnTo>
                                          <a:lnTo>
                                            <a:pt x="225" y="155"/>
                                          </a:lnTo>
                                          <a:lnTo>
                                            <a:pt x="220" y="155"/>
                                          </a:lnTo>
                                          <a:lnTo>
                                            <a:pt x="212" y="156"/>
                                          </a:lnTo>
                                          <a:lnTo>
                                            <a:pt x="205" y="156"/>
                                          </a:lnTo>
                                          <a:lnTo>
                                            <a:pt x="198" y="156"/>
                                          </a:lnTo>
                                          <a:lnTo>
                                            <a:pt x="191" y="156"/>
                                          </a:lnTo>
                                          <a:lnTo>
                                            <a:pt x="186" y="156"/>
                                          </a:lnTo>
                                          <a:lnTo>
                                            <a:pt x="179" y="155"/>
                                          </a:lnTo>
                                          <a:lnTo>
                                            <a:pt x="172" y="155"/>
                                          </a:lnTo>
                                          <a:lnTo>
                                            <a:pt x="165" y="155"/>
                                          </a:lnTo>
                                          <a:lnTo>
                                            <a:pt x="157" y="155"/>
                                          </a:lnTo>
                                          <a:lnTo>
                                            <a:pt x="150" y="153"/>
                                          </a:lnTo>
                                          <a:lnTo>
                                            <a:pt x="143" y="151"/>
                                          </a:lnTo>
                                          <a:lnTo>
                                            <a:pt x="138" y="149"/>
                                          </a:lnTo>
                                          <a:lnTo>
                                            <a:pt x="129" y="149"/>
                                          </a:lnTo>
                                          <a:lnTo>
                                            <a:pt x="124" y="147"/>
                                          </a:lnTo>
                                          <a:lnTo>
                                            <a:pt x="117" y="146"/>
                                          </a:lnTo>
                                          <a:lnTo>
                                            <a:pt x="111" y="144"/>
                                          </a:lnTo>
                                          <a:lnTo>
                                            <a:pt x="104" y="142"/>
                                          </a:lnTo>
                                          <a:lnTo>
                                            <a:pt x="97" y="139"/>
                                          </a:lnTo>
                                          <a:lnTo>
                                            <a:pt x="92" y="137"/>
                                          </a:lnTo>
                                          <a:lnTo>
                                            <a:pt x="85" y="135"/>
                                          </a:lnTo>
                                          <a:lnTo>
                                            <a:pt x="78" y="133"/>
                                          </a:lnTo>
                                          <a:lnTo>
                                            <a:pt x="72" y="130"/>
                                          </a:lnTo>
                                          <a:lnTo>
                                            <a:pt x="65" y="128"/>
                                          </a:lnTo>
                                          <a:lnTo>
                                            <a:pt x="60" y="124"/>
                                          </a:lnTo>
                                          <a:lnTo>
                                            <a:pt x="55" y="121"/>
                                          </a:lnTo>
                                          <a:lnTo>
                                            <a:pt x="48" y="119"/>
                                          </a:lnTo>
                                          <a:lnTo>
                                            <a:pt x="42" y="116"/>
                                          </a:lnTo>
                                          <a:lnTo>
                                            <a:pt x="37" y="114"/>
                                          </a:lnTo>
                                          <a:lnTo>
                                            <a:pt x="32" y="110"/>
                                          </a:lnTo>
                                          <a:lnTo>
                                            <a:pt x="26" y="107"/>
                                          </a:lnTo>
                                          <a:lnTo>
                                            <a:pt x="21" y="105"/>
                                          </a:lnTo>
                                          <a:lnTo>
                                            <a:pt x="16" y="101"/>
                                          </a:lnTo>
                                          <a:lnTo>
                                            <a:pt x="10" y="98"/>
                                          </a:lnTo>
                                          <a:lnTo>
                                            <a:pt x="7" y="94"/>
                                          </a:lnTo>
                                          <a:lnTo>
                                            <a:pt x="3" y="92"/>
                                          </a:lnTo>
                                          <a:lnTo>
                                            <a:pt x="0" y="87"/>
                                          </a:lnTo>
                                          <a:lnTo>
                                            <a:pt x="0" y="84"/>
                                          </a:lnTo>
                                          <a:lnTo>
                                            <a:pt x="0" y="80"/>
                                          </a:lnTo>
                                          <a:lnTo>
                                            <a:pt x="0" y="77"/>
                                          </a:lnTo>
                                          <a:lnTo>
                                            <a:pt x="0" y="73"/>
                                          </a:lnTo>
                                          <a:lnTo>
                                            <a:pt x="1" y="69"/>
                                          </a:lnTo>
                                          <a:lnTo>
                                            <a:pt x="3" y="66"/>
                                          </a:lnTo>
                                          <a:lnTo>
                                            <a:pt x="5" y="62"/>
                                          </a:lnTo>
                                          <a:lnTo>
                                            <a:pt x="8" y="61"/>
                                          </a:lnTo>
                                          <a:lnTo>
                                            <a:pt x="14" y="59"/>
                                          </a:lnTo>
                                          <a:lnTo>
                                            <a:pt x="16" y="59"/>
                                          </a:lnTo>
                                          <a:lnTo>
                                            <a:pt x="21" y="59"/>
                                          </a:lnTo>
                                          <a:lnTo>
                                            <a:pt x="23" y="59"/>
                                          </a:lnTo>
                                          <a:lnTo>
                                            <a:pt x="26" y="59"/>
                                          </a:lnTo>
                                          <a:lnTo>
                                            <a:pt x="28" y="59"/>
                                          </a:lnTo>
                                          <a:lnTo>
                                            <a:pt x="32" y="61"/>
                                          </a:lnTo>
                                          <a:lnTo>
                                            <a:pt x="32"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25" name="Freeform 33"/>
                                  <wps:cNvSpPr>
                                    <a:spLocks/>
                                  </wps:cNvSpPr>
                                  <wps:spPr bwMode="auto">
                                    <a:xfrm>
                                      <a:off x="4987" y="4240"/>
                                      <a:ext cx="304" cy="128"/>
                                    </a:xfrm>
                                    <a:custGeom>
                                      <a:avLst/>
                                      <a:gdLst>
                                        <a:gd name="T0" fmla="*/ 15 w 304"/>
                                        <a:gd name="T1" fmla="*/ 25 h 128"/>
                                        <a:gd name="T2" fmla="*/ 25 w 304"/>
                                        <a:gd name="T3" fmla="*/ 15 h 128"/>
                                        <a:gd name="T4" fmla="*/ 39 w 304"/>
                                        <a:gd name="T5" fmla="*/ 7 h 128"/>
                                        <a:gd name="T6" fmla="*/ 50 w 304"/>
                                        <a:gd name="T7" fmla="*/ 2 h 128"/>
                                        <a:gd name="T8" fmla="*/ 64 w 304"/>
                                        <a:gd name="T9" fmla="*/ 0 h 128"/>
                                        <a:gd name="T10" fmla="*/ 77 w 304"/>
                                        <a:gd name="T11" fmla="*/ 0 h 128"/>
                                        <a:gd name="T12" fmla="*/ 87 w 304"/>
                                        <a:gd name="T13" fmla="*/ 4 h 128"/>
                                        <a:gd name="T14" fmla="*/ 100 w 304"/>
                                        <a:gd name="T15" fmla="*/ 7 h 128"/>
                                        <a:gd name="T16" fmla="*/ 112 w 304"/>
                                        <a:gd name="T17" fmla="*/ 13 h 128"/>
                                        <a:gd name="T18" fmla="*/ 125 w 304"/>
                                        <a:gd name="T19" fmla="*/ 22 h 128"/>
                                        <a:gd name="T20" fmla="*/ 137 w 304"/>
                                        <a:gd name="T21" fmla="*/ 29 h 128"/>
                                        <a:gd name="T22" fmla="*/ 149 w 304"/>
                                        <a:gd name="T23" fmla="*/ 36 h 128"/>
                                        <a:gd name="T24" fmla="*/ 160 w 304"/>
                                        <a:gd name="T25" fmla="*/ 43 h 128"/>
                                        <a:gd name="T26" fmla="*/ 173 w 304"/>
                                        <a:gd name="T27" fmla="*/ 50 h 128"/>
                                        <a:gd name="T28" fmla="*/ 185 w 304"/>
                                        <a:gd name="T29" fmla="*/ 57 h 128"/>
                                        <a:gd name="T30" fmla="*/ 196 w 304"/>
                                        <a:gd name="T31" fmla="*/ 62 h 128"/>
                                        <a:gd name="T32" fmla="*/ 206 w 304"/>
                                        <a:gd name="T33" fmla="*/ 68 h 128"/>
                                        <a:gd name="T34" fmla="*/ 217 w 304"/>
                                        <a:gd name="T35" fmla="*/ 68 h 128"/>
                                        <a:gd name="T36" fmla="*/ 229 w 304"/>
                                        <a:gd name="T37" fmla="*/ 70 h 128"/>
                                        <a:gd name="T38" fmla="*/ 240 w 304"/>
                                        <a:gd name="T39" fmla="*/ 66 h 128"/>
                                        <a:gd name="T40" fmla="*/ 251 w 304"/>
                                        <a:gd name="T41" fmla="*/ 61 h 128"/>
                                        <a:gd name="T42" fmla="*/ 261 w 304"/>
                                        <a:gd name="T43" fmla="*/ 54 h 128"/>
                                        <a:gd name="T44" fmla="*/ 268 w 304"/>
                                        <a:gd name="T45" fmla="*/ 48 h 128"/>
                                        <a:gd name="T46" fmla="*/ 275 w 304"/>
                                        <a:gd name="T47" fmla="*/ 45 h 128"/>
                                        <a:gd name="T48" fmla="*/ 288 w 304"/>
                                        <a:gd name="T49" fmla="*/ 46 h 128"/>
                                        <a:gd name="T50" fmla="*/ 298 w 304"/>
                                        <a:gd name="T51" fmla="*/ 54 h 128"/>
                                        <a:gd name="T52" fmla="*/ 304 w 304"/>
                                        <a:gd name="T53" fmla="*/ 62 h 128"/>
                                        <a:gd name="T54" fmla="*/ 304 w 304"/>
                                        <a:gd name="T55" fmla="*/ 70 h 128"/>
                                        <a:gd name="T56" fmla="*/ 304 w 304"/>
                                        <a:gd name="T57" fmla="*/ 78 h 128"/>
                                        <a:gd name="T58" fmla="*/ 302 w 304"/>
                                        <a:gd name="T59" fmla="*/ 86 h 128"/>
                                        <a:gd name="T60" fmla="*/ 291 w 304"/>
                                        <a:gd name="T61" fmla="*/ 100 h 128"/>
                                        <a:gd name="T62" fmla="*/ 281 w 304"/>
                                        <a:gd name="T63" fmla="*/ 110 h 128"/>
                                        <a:gd name="T64" fmla="*/ 268 w 304"/>
                                        <a:gd name="T65" fmla="*/ 119 h 128"/>
                                        <a:gd name="T66" fmla="*/ 258 w 304"/>
                                        <a:gd name="T67" fmla="*/ 125 h 128"/>
                                        <a:gd name="T68" fmla="*/ 245 w 304"/>
                                        <a:gd name="T69" fmla="*/ 126 h 128"/>
                                        <a:gd name="T70" fmla="*/ 233 w 304"/>
                                        <a:gd name="T71" fmla="*/ 126 h 128"/>
                                        <a:gd name="T72" fmla="*/ 220 w 304"/>
                                        <a:gd name="T73" fmla="*/ 126 h 128"/>
                                        <a:gd name="T74" fmla="*/ 210 w 304"/>
                                        <a:gd name="T75" fmla="*/ 121 h 128"/>
                                        <a:gd name="T76" fmla="*/ 196 w 304"/>
                                        <a:gd name="T77" fmla="*/ 116 h 128"/>
                                        <a:gd name="T78" fmla="*/ 183 w 304"/>
                                        <a:gd name="T79" fmla="*/ 110 h 128"/>
                                        <a:gd name="T80" fmla="*/ 173 w 304"/>
                                        <a:gd name="T81" fmla="*/ 103 h 128"/>
                                        <a:gd name="T82" fmla="*/ 158 w 304"/>
                                        <a:gd name="T83" fmla="*/ 96 h 128"/>
                                        <a:gd name="T84" fmla="*/ 146 w 304"/>
                                        <a:gd name="T85" fmla="*/ 89 h 128"/>
                                        <a:gd name="T86" fmla="*/ 132 w 304"/>
                                        <a:gd name="T87" fmla="*/ 80 h 128"/>
                                        <a:gd name="T88" fmla="*/ 119 w 304"/>
                                        <a:gd name="T89" fmla="*/ 75 h 128"/>
                                        <a:gd name="T90" fmla="*/ 107 w 304"/>
                                        <a:gd name="T91" fmla="*/ 70 h 128"/>
                                        <a:gd name="T92" fmla="*/ 93 w 304"/>
                                        <a:gd name="T93" fmla="*/ 66 h 128"/>
                                        <a:gd name="T94" fmla="*/ 80 w 304"/>
                                        <a:gd name="T95" fmla="*/ 62 h 128"/>
                                        <a:gd name="T96" fmla="*/ 66 w 304"/>
                                        <a:gd name="T97" fmla="*/ 64 h 128"/>
                                        <a:gd name="T98" fmla="*/ 54 w 304"/>
                                        <a:gd name="T99" fmla="*/ 66 h 128"/>
                                        <a:gd name="T100" fmla="*/ 39 w 304"/>
                                        <a:gd name="T101" fmla="*/ 71 h 128"/>
                                        <a:gd name="T102" fmla="*/ 27 w 304"/>
                                        <a:gd name="T103" fmla="*/ 78 h 128"/>
                                        <a:gd name="T104" fmla="*/ 16 w 304"/>
                                        <a:gd name="T105" fmla="*/ 78 h 128"/>
                                        <a:gd name="T106" fmla="*/ 8 w 304"/>
                                        <a:gd name="T107" fmla="*/ 71 h 128"/>
                                        <a:gd name="T108" fmla="*/ 2 w 304"/>
                                        <a:gd name="T109" fmla="*/ 61 h 128"/>
                                        <a:gd name="T110" fmla="*/ 0 w 304"/>
                                        <a:gd name="T111" fmla="*/ 48 h 128"/>
                                        <a:gd name="T112" fmla="*/ 6 w 304"/>
                                        <a:gd name="T113" fmla="*/ 36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04" h="128">
                                          <a:moveTo>
                                            <a:pt x="6" y="36"/>
                                          </a:moveTo>
                                          <a:lnTo>
                                            <a:pt x="9" y="31"/>
                                          </a:lnTo>
                                          <a:lnTo>
                                            <a:pt x="15" y="25"/>
                                          </a:lnTo>
                                          <a:lnTo>
                                            <a:pt x="18" y="22"/>
                                          </a:lnTo>
                                          <a:lnTo>
                                            <a:pt x="22" y="18"/>
                                          </a:lnTo>
                                          <a:lnTo>
                                            <a:pt x="25" y="15"/>
                                          </a:lnTo>
                                          <a:lnTo>
                                            <a:pt x="31" y="11"/>
                                          </a:lnTo>
                                          <a:lnTo>
                                            <a:pt x="34" y="9"/>
                                          </a:lnTo>
                                          <a:lnTo>
                                            <a:pt x="39" y="7"/>
                                          </a:lnTo>
                                          <a:lnTo>
                                            <a:pt x="43" y="4"/>
                                          </a:lnTo>
                                          <a:lnTo>
                                            <a:pt x="47" y="2"/>
                                          </a:lnTo>
                                          <a:lnTo>
                                            <a:pt x="50" y="2"/>
                                          </a:lnTo>
                                          <a:lnTo>
                                            <a:pt x="55" y="2"/>
                                          </a:lnTo>
                                          <a:lnTo>
                                            <a:pt x="59" y="0"/>
                                          </a:lnTo>
                                          <a:lnTo>
                                            <a:pt x="64" y="0"/>
                                          </a:lnTo>
                                          <a:lnTo>
                                            <a:pt x="68" y="0"/>
                                          </a:lnTo>
                                          <a:lnTo>
                                            <a:pt x="71" y="0"/>
                                          </a:lnTo>
                                          <a:lnTo>
                                            <a:pt x="77" y="0"/>
                                          </a:lnTo>
                                          <a:lnTo>
                                            <a:pt x="80" y="2"/>
                                          </a:lnTo>
                                          <a:lnTo>
                                            <a:pt x="84" y="2"/>
                                          </a:lnTo>
                                          <a:lnTo>
                                            <a:pt x="87" y="4"/>
                                          </a:lnTo>
                                          <a:lnTo>
                                            <a:pt x="93" y="4"/>
                                          </a:lnTo>
                                          <a:lnTo>
                                            <a:pt x="96" y="6"/>
                                          </a:lnTo>
                                          <a:lnTo>
                                            <a:pt x="100" y="7"/>
                                          </a:lnTo>
                                          <a:lnTo>
                                            <a:pt x="103" y="11"/>
                                          </a:lnTo>
                                          <a:lnTo>
                                            <a:pt x="109" y="11"/>
                                          </a:lnTo>
                                          <a:lnTo>
                                            <a:pt x="112" y="13"/>
                                          </a:lnTo>
                                          <a:lnTo>
                                            <a:pt x="118" y="16"/>
                                          </a:lnTo>
                                          <a:lnTo>
                                            <a:pt x="121" y="18"/>
                                          </a:lnTo>
                                          <a:lnTo>
                                            <a:pt x="125" y="22"/>
                                          </a:lnTo>
                                          <a:lnTo>
                                            <a:pt x="128" y="23"/>
                                          </a:lnTo>
                                          <a:lnTo>
                                            <a:pt x="133" y="27"/>
                                          </a:lnTo>
                                          <a:lnTo>
                                            <a:pt x="137" y="29"/>
                                          </a:lnTo>
                                          <a:lnTo>
                                            <a:pt x="141" y="31"/>
                                          </a:lnTo>
                                          <a:lnTo>
                                            <a:pt x="144" y="34"/>
                                          </a:lnTo>
                                          <a:lnTo>
                                            <a:pt x="149" y="36"/>
                                          </a:lnTo>
                                          <a:lnTo>
                                            <a:pt x="153" y="39"/>
                                          </a:lnTo>
                                          <a:lnTo>
                                            <a:pt x="157" y="41"/>
                                          </a:lnTo>
                                          <a:lnTo>
                                            <a:pt x="160" y="43"/>
                                          </a:lnTo>
                                          <a:lnTo>
                                            <a:pt x="165" y="46"/>
                                          </a:lnTo>
                                          <a:lnTo>
                                            <a:pt x="169" y="48"/>
                                          </a:lnTo>
                                          <a:lnTo>
                                            <a:pt x="173" y="50"/>
                                          </a:lnTo>
                                          <a:lnTo>
                                            <a:pt x="176" y="54"/>
                                          </a:lnTo>
                                          <a:lnTo>
                                            <a:pt x="180" y="55"/>
                                          </a:lnTo>
                                          <a:lnTo>
                                            <a:pt x="185" y="57"/>
                                          </a:lnTo>
                                          <a:lnTo>
                                            <a:pt x="188" y="59"/>
                                          </a:lnTo>
                                          <a:lnTo>
                                            <a:pt x="192" y="61"/>
                                          </a:lnTo>
                                          <a:lnTo>
                                            <a:pt x="196" y="62"/>
                                          </a:lnTo>
                                          <a:lnTo>
                                            <a:pt x="199" y="64"/>
                                          </a:lnTo>
                                          <a:lnTo>
                                            <a:pt x="203" y="66"/>
                                          </a:lnTo>
                                          <a:lnTo>
                                            <a:pt x="206" y="68"/>
                                          </a:lnTo>
                                          <a:lnTo>
                                            <a:pt x="210" y="68"/>
                                          </a:lnTo>
                                          <a:lnTo>
                                            <a:pt x="215" y="68"/>
                                          </a:lnTo>
                                          <a:lnTo>
                                            <a:pt x="217" y="68"/>
                                          </a:lnTo>
                                          <a:lnTo>
                                            <a:pt x="222" y="70"/>
                                          </a:lnTo>
                                          <a:lnTo>
                                            <a:pt x="226" y="70"/>
                                          </a:lnTo>
                                          <a:lnTo>
                                            <a:pt x="229" y="70"/>
                                          </a:lnTo>
                                          <a:lnTo>
                                            <a:pt x="233" y="68"/>
                                          </a:lnTo>
                                          <a:lnTo>
                                            <a:pt x="236" y="68"/>
                                          </a:lnTo>
                                          <a:lnTo>
                                            <a:pt x="240" y="66"/>
                                          </a:lnTo>
                                          <a:lnTo>
                                            <a:pt x="243" y="64"/>
                                          </a:lnTo>
                                          <a:lnTo>
                                            <a:pt x="247" y="62"/>
                                          </a:lnTo>
                                          <a:lnTo>
                                            <a:pt x="251" y="61"/>
                                          </a:lnTo>
                                          <a:lnTo>
                                            <a:pt x="254" y="59"/>
                                          </a:lnTo>
                                          <a:lnTo>
                                            <a:pt x="258" y="55"/>
                                          </a:lnTo>
                                          <a:lnTo>
                                            <a:pt x="261" y="54"/>
                                          </a:lnTo>
                                          <a:lnTo>
                                            <a:pt x="263" y="50"/>
                                          </a:lnTo>
                                          <a:lnTo>
                                            <a:pt x="267" y="48"/>
                                          </a:lnTo>
                                          <a:lnTo>
                                            <a:pt x="268" y="48"/>
                                          </a:lnTo>
                                          <a:lnTo>
                                            <a:pt x="270" y="46"/>
                                          </a:lnTo>
                                          <a:lnTo>
                                            <a:pt x="274" y="45"/>
                                          </a:lnTo>
                                          <a:lnTo>
                                            <a:pt x="275" y="45"/>
                                          </a:lnTo>
                                          <a:lnTo>
                                            <a:pt x="279" y="45"/>
                                          </a:lnTo>
                                          <a:lnTo>
                                            <a:pt x="282" y="45"/>
                                          </a:lnTo>
                                          <a:lnTo>
                                            <a:pt x="288" y="46"/>
                                          </a:lnTo>
                                          <a:lnTo>
                                            <a:pt x="291" y="48"/>
                                          </a:lnTo>
                                          <a:lnTo>
                                            <a:pt x="297" y="52"/>
                                          </a:lnTo>
                                          <a:lnTo>
                                            <a:pt x="298" y="54"/>
                                          </a:lnTo>
                                          <a:lnTo>
                                            <a:pt x="302" y="59"/>
                                          </a:lnTo>
                                          <a:lnTo>
                                            <a:pt x="302" y="61"/>
                                          </a:lnTo>
                                          <a:lnTo>
                                            <a:pt x="304" y="62"/>
                                          </a:lnTo>
                                          <a:lnTo>
                                            <a:pt x="304" y="64"/>
                                          </a:lnTo>
                                          <a:lnTo>
                                            <a:pt x="304" y="68"/>
                                          </a:lnTo>
                                          <a:lnTo>
                                            <a:pt x="304" y="70"/>
                                          </a:lnTo>
                                          <a:lnTo>
                                            <a:pt x="304" y="73"/>
                                          </a:lnTo>
                                          <a:lnTo>
                                            <a:pt x="304" y="75"/>
                                          </a:lnTo>
                                          <a:lnTo>
                                            <a:pt x="304" y="78"/>
                                          </a:lnTo>
                                          <a:lnTo>
                                            <a:pt x="304" y="80"/>
                                          </a:lnTo>
                                          <a:lnTo>
                                            <a:pt x="302" y="84"/>
                                          </a:lnTo>
                                          <a:lnTo>
                                            <a:pt x="302" y="86"/>
                                          </a:lnTo>
                                          <a:lnTo>
                                            <a:pt x="298" y="89"/>
                                          </a:lnTo>
                                          <a:lnTo>
                                            <a:pt x="297" y="94"/>
                                          </a:lnTo>
                                          <a:lnTo>
                                            <a:pt x="291" y="100"/>
                                          </a:lnTo>
                                          <a:lnTo>
                                            <a:pt x="288" y="103"/>
                                          </a:lnTo>
                                          <a:lnTo>
                                            <a:pt x="284" y="107"/>
                                          </a:lnTo>
                                          <a:lnTo>
                                            <a:pt x="281" y="110"/>
                                          </a:lnTo>
                                          <a:lnTo>
                                            <a:pt x="277" y="114"/>
                                          </a:lnTo>
                                          <a:lnTo>
                                            <a:pt x="272" y="116"/>
                                          </a:lnTo>
                                          <a:lnTo>
                                            <a:pt x="268" y="119"/>
                                          </a:lnTo>
                                          <a:lnTo>
                                            <a:pt x="265" y="121"/>
                                          </a:lnTo>
                                          <a:lnTo>
                                            <a:pt x="261" y="125"/>
                                          </a:lnTo>
                                          <a:lnTo>
                                            <a:pt x="258" y="125"/>
                                          </a:lnTo>
                                          <a:lnTo>
                                            <a:pt x="252" y="126"/>
                                          </a:lnTo>
                                          <a:lnTo>
                                            <a:pt x="249" y="126"/>
                                          </a:lnTo>
                                          <a:lnTo>
                                            <a:pt x="245" y="126"/>
                                          </a:lnTo>
                                          <a:lnTo>
                                            <a:pt x="242" y="128"/>
                                          </a:lnTo>
                                          <a:lnTo>
                                            <a:pt x="238" y="128"/>
                                          </a:lnTo>
                                          <a:lnTo>
                                            <a:pt x="233" y="126"/>
                                          </a:lnTo>
                                          <a:lnTo>
                                            <a:pt x="229" y="126"/>
                                          </a:lnTo>
                                          <a:lnTo>
                                            <a:pt x="226" y="126"/>
                                          </a:lnTo>
                                          <a:lnTo>
                                            <a:pt x="220" y="126"/>
                                          </a:lnTo>
                                          <a:lnTo>
                                            <a:pt x="217" y="125"/>
                                          </a:lnTo>
                                          <a:lnTo>
                                            <a:pt x="212" y="125"/>
                                          </a:lnTo>
                                          <a:lnTo>
                                            <a:pt x="210" y="121"/>
                                          </a:lnTo>
                                          <a:lnTo>
                                            <a:pt x="204" y="121"/>
                                          </a:lnTo>
                                          <a:lnTo>
                                            <a:pt x="201" y="117"/>
                                          </a:lnTo>
                                          <a:lnTo>
                                            <a:pt x="196" y="116"/>
                                          </a:lnTo>
                                          <a:lnTo>
                                            <a:pt x="192" y="114"/>
                                          </a:lnTo>
                                          <a:lnTo>
                                            <a:pt x="188" y="112"/>
                                          </a:lnTo>
                                          <a:lnTo>
                                            <a:pt x="183" y="110"/>
                                          </a:lnTo>
                                          <a:lnTo>
                                            <a:pt x="180" y="109"/>
                                          </a:lnTo>
                                          <a:lnTo>
                                            <a:pt x="176" y="105"/>
                                          </a:lnTo>
                                          <a:lnTo>
                                            <a:pt x="173" y="103"/>
                                          </a:lnTo>
                                          <a:lnTo>
                                            <a:pt x="167" y="102"/>
                                          </a:lnTo>
                                          <a:lnTo>
                                            <a:pt x="164" y="100"/>
                                          </a:lnTo>
                                          <a:lnTo>
                                            <a:pt x="158" y="96"/>
                                          </a:lnTo>
                                          <a:lnTo>
                                            <a:pt x="155" y="94"/>
                                          </a:lnTo>
                                          <a:lnTo>
                                            <a:pt x="149" y="91"/>
                                          </a:lnTo>
                                          <a:lnTo>
                                            <a:pt x="146" y="89"/>
                                          </a:lnTo>
                                          <a:lnTo>
                                            <a:pt x="142" y="86"/>
                                          </a:lnTo>
                                          <a:lnTo>
                                            <a:pt x="137" y="84"/>
                                          </a:lnTo>
                                          <a:lnTo>
                                            <a:pt x="132" y="80"/>
                                          </a:lnTo>
                                          <a:lnTo>
                                            <a:pt x="128" y="78"/>
                                          </a:lnTo>
                                          <a:lnTo>
                                            <a:pt x="123" y="77"/>
                                          </a:lnTo>
                                          <a:lnTo>
                                            <a:pt x="119" y="75"/>
                                          </a:lnTo>
                                          <a:lnTo>
                                            <a:pt x="116" y="73"/>
                                          </a:lnTo>
                                          <a:lnTo>
                                            <a:pt x="110" y="71"/>
                                          </a:lnTo>
                                          <a:lnTo>
                                            <a:pt x="107" y="70"/>
                                          </a:lnTo>
                                          <a:lnTo>
                                            <a:pt x="102" y="68"/>
                                          </a:lnTo>
                                          <a:lnTo>
                                            <a:pt x="98" y="68"/>
                                          </a:lnTo>
                                          <a:lnTo>
                                            <a:pt x="93" y="66"/>
                                          </a:lnTo>
                                          <a:lnTo>
                                            <a:pt x="89" y="64"/>
                                          </a:lnTo>
                                          <a:lnTo>
                                            <a:pt x="84" y="64"/>
                                          </a:lnTo>
                                          <a:lnTo>
                                            <a:pt x="80" y="62"/>
                                          </a:lnTo>
                                          <a:lnTo>
                                            <a:pt x="75" y="62"/>
                                          </a:lnTo>
                                          <a:lnTo>
                                            <a:pt x="71" y="62"/>
                                          </a:lnTo>
                                          <a:lnTo>
                                            <a:pt x="66" y="64"/>
                                          </a:lnTo>
                                          <a:lnTo>
                                            <a:pt x="61" y="64"/>
                                          </a:lnTo>
                                          <a:lnTo>
                                            <a:pt x="57" y="64"/>
                                          </a:lnTo>
                                          <a:lnTo>
                                            <a:pt x="54" y="66"/>
                                          </a:lnTo>
                                          <a:lnTo>
                                            <a:pt x="48" y="68"/>
                                          </a:lnTo>
                                          <a:lnTo>
                                            <a:pt x="45" y="70"/>
                                          </a:lnTo>
                                          <a:lnTo>
                                            <a:pt x="39" y="71"/>
                                          </a:lnTo>
                                          <a:lnTo>
                                            <a:pt x="34" y="73"/>
                                          </a:lnTo>
                                          <a:lnTo>
                                            <a:pt x="31" y="78"/>
                                          </a:lnTo>
                                          <a:lnTo>
                                            <a:pt x="27" y="78"/>
                                          </a:lnTo>
                                          <a:lnTo>
                                            <a:pt x="24" y="80"/>
                                          </a:lnTo>
                                          <a:lnTo>
                                            <a:pt x="20" y="80"/>
                                          </a:lnTo>
                                          <a:lnTo>
                                            <a:pt x="16" y="78"/>
                                          </a:lnTo>
                                          <a:lnTo>
                                            <a:pt x="13" y="77"/>
                                          </a:lnTo>
                                          <a:lnTo>
                                            <a:pt x="9" y="75"/>
                                          </a:lnTo>
                                          <a:lnTo>
                                            <a:pt x="8" y="71"/>
                                          </a:lnTo>
                                          <a:lnTo>
                                            <a:pt x="6" y="68"/>
                                          </a:lnTo>
                                          <a:lnTo>
                                            <a:pt x="2" y="64"/>
                                          </a:lnTo>
                                          <a:lnTo>
                                            <a:pt x="2" y="61"/>
                                          </a:lnTo>
                                          <a:lnTo>
                                            <a:pt x="0" y="55"/>
                                          </a:lnTo>
                                          <a:lnTo>
                                            <a:pt x="0" y="52"/>
                                          </a:lnTo>
                                          <a:lnTo>
                                            <a:pt x="0" y="48"/>
                                          </a:lnTo>
                                          <a:lnTo>
                                            <a:pt x="2" y="43"/>
                                          </a:lnTo>
                                          <a:lnTo>
                                            <a:pt x="4" y="39"/>
                                          </a:lnTo>
                                          <a:lnTo>
                                            <a:pt x="6" y="36"/>
                                          </a:lnTo>
                                          <a:lnTo>
                                            <a:pt x="6"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26" name="Freeform 34"/>
                                  <wps:cNvSpPr>
                                    <a:spLocks/>
                                  </wps:cNvSpPr>
                                  <wps:spPr bwMode="auto">
                                    <a:xfrm>
                                      <a:off x="5108" y="4192"/>
                                      <a:ext cx="73" cy="137"/>
                                    </a:xfrm>
                                    <a:custGeom>
                                      <a:avLst/>
                                      <a:gdLst>
                                        <a:gd name="T0" fmla="*/ 69 w 73"/>
                                        <a:gd name="T1" fmla="*/ 34 h 137"/>
                                        <a:gd name="T2" fmla="*/ 67 w 73"/>
                                        <a:gd name="T3" fmla="*/ 39 h 137"/>
                                        <a:gd name="T4" fmla="*/ 66 w 73"/>
                                        <a:gd name="T5" fmla="*/ 43 h 137"/>
                                        <a:gd name="T6" fmla="*/ 64 w 73"/>
                                        <a:gd name="T7" fmla="*/ 48 h 137"/>
                                        <a:gd name="T8" fmla="*/ 62 w 73"/>
                                        <a:gd name="T9" fmla="*/ 54 h 137"/>
                                        <a:gd name="T10" fmla="*/ 62 w 73"/>
                                        <a:gd name="T11" fmla="*/ 59 h 137"/>
                                        <a:gd name="T12" fmla="*/ 60 w 73"/>
                                        <a:gd name="T13" fmla="*/ 64 h 137"/>
                                        <a:gd name="T14" fmla="*/ 59 w 73"/>
                                        <a:gd name="T15" fmla="*/ 68 h 137"/>
                                        <a:gd name="T16" fmla="*/ 59 w 73"/>
                                        <a:gd name="T17" fmla="*/ 75 h 137"/>
                                        <a:gd name="T18" fmla="*/ 57 w 73"/>
                                        <a:gd name="T19" fmla="*/ 82 h 137"/>
                                        <a:gd name="T20" fmla="*/ 57 w 73"/>
                                        <a:gd name="T21" fmla="*/ 87 h 137"/>
                                        <a:gd name="T22" fmla="*/ 57 w 73"/>
                                        <a:gd name="T23" fmla="*/ 93 h 137"/>
                                        <a:gd name="T24" fmla="*/ 55 w 73"/>
                                        <a:gd name="T25" fmla="*/ 98 h 137"/>
                                        <a:gd name="T26" fmla="*/ 53 w 73"/>
                                        <a:gd name="T27" fmla="*/ 103 h 137"/>
                                        <a:gd name="T28" fmla="*/ 53 w 73"/>
                                        <a:gd name="T29" fmla="*/ 110 h 137"/>
                                        <a:gd name="T30" fmla="*/ 52 w 73"/>
                                        <a:gd name="T31" fmla="*/ 116 h 137"/>
                                        <a:gd name="T32" fmla="*/ 50 w 73"/>
                                        <a:gd name="T33" fmla="*/ 123 h 137"/>
                                        <a:gd name="T34" fmla="*/ 44 w 73"/>
                                        <a:gd name="T35" fmla="*/ 128 h 137"/>
                                        <a:gd name="T36" fmla="*/ 37 w 73"/>
                                        <a:gd name="T37" fmla="*/ 134 h 137"/>
                                        <a:gd name="T38" fmla="*/ 28 w 73"/>
                                        <a:gd name="T39" fmla="*/ 135 h 137"/>
                                        <a:gd name="T40" fmla="*/ 23 w 73"/>
                                        <a:gd name="T41" fmla="*/ 137 h 137"/>
                                        <a:gd name="T42" fmla="*/ 20 w 73"/>
                                        <a:gd name="T43" fmla="*/ 135 h 137"/>
                                        <a:gd name="T44" fmla="*/ 14 w 73"/>
                                        <a:gd name="T45" fmla="*/ 134 h 137"/>
                                        <a:gd name="T46" fmla="*/ 7 w 73"/>
                                        <a:gd name="T47" fmla="*/ 128 h 137"/>
                                        <a:gd name="T48" fmla="*/ 2 w 73"/>
                                        <a:gd name="T49" fmla="*/ 121 h 137"/>
                                        <a:gd name="T50" fmla="*/ 0 w 73"/>
                                        <a:gd name="T51" fmla="*/ 114 h 137"/>
                                        <a:gd name="T52" fmla="*/ 0 w 73"/>
                                        <a:gd name="T53" fmla="*/ 109 h 137"/>
                                        <a:gd name="T54" fmla="*/ 0 w 73"/>
                                        <a:gd name="T55" fmla="*/ 102 h 137"/>
                                        <a:gd name="T56" fmla="*/ 2 w 73"/>
                                        <a:gd name="T57" fmla="*/ 94 h 137"/>
                                        <a:gd name="T58" fmla="*/ 2 w 73"/>
                                        <a:gd name="T59" fmla="*/ 87 h 137"/>
                                        <a:gd name="T60" fmla="*/ 4 w 73"/>
                                        <a:gd name="T61" fmla="*/ 82 h 137"/>
                                        <a:gd name="T62" fmla="*/ 5 w 73"/>
                                        <a:gd name="T63" fmla="*/ 77 h 137"/>
                                        <a:gd name="T64" fmla="*/ 7 w 73"/>
                                        <a:gd name="T65" fmla="*/ 71 h 137"/>
                                        <a:gd name="T66" fmla="*/ 9 w 73"/>
                                        <a:gd name="T67" fmla="*/ 66 h 137"/>
                                        <a:gd name="T68" fmla="*/ 11 w 73"/>
                                        <a:gd name="T69" fmla="*/ 61 h 137"/>
                                        <a:gd name="T70" fmla="*/ 12 w 73"/>
                                        <a:gd name="T71" fmla="*/ 55 h 137"/>
                                        <a:gd name="T72" fmla="*/ 16 w 73"/>
                                        <a:gd name="T73" fmla="*/ 50 h 137"/>
                                        <a:gd name="T74" fmla="*/ 18 w 73"/>
                                        <a:gd name="T75" fmla="*/ 45 h 137"/>
                                        <a:gd name="T76" fmla="*/ 20 w 73"/>
                                        <a:gd name="T77" fmla="*/ 39 h 137"/>
                                        <a:gd name="T78" fmla="*/ 21 w 73"/>
                                        <a:gd name="T79" fmla="*/ 34 h 137"/>
                                        <a:gd name="T80" fmla="*/ 23 w 73"/>
                                        <a:gd name="T81" fmla="*/ 29 h 137"/>
                                        <a:gd name="T82" fmla="*/ 27 w 73"/>
                                        <a:gd name="T83" fmla="*/ 24 h 137"/>
                                        <a:gd name="T84" fmla="*/ 28 w 73"/>
                                        <a:gd name="T85" fmla="*/ 18 h 137"/>
                                        <a:gd name="T86" fmla="*/ 32 w 73"/>
                                        <a:gd name="T87" fmla="*/ 13 h 137"/>
                                        <a:gd name="T88" fmla="*/ 34 w 73"/>
                                        <a:gd name="T89" fmla="*/ 8 h 137"/>
                                        <a:gd name="T90" fmla="*/ 39 w 73"/>
                                        <a:gd name="T91" fmla="*/ 4 h 137"/>
                                        <a:gd name="T92" fmla="*/ 46 w 73"/>
                                        <a:gd name="T93" fmla="*/ 0 h 137"/>
                                        <a:gd name="T94" fmla="*/ 53 w 73"/>
                                        <a:gd name="T95" fmla="*/ 0 h 137"/>
                                        <a:gd name="T96" fmla="*/ 62 w 73"/>
                                        <a:gd name="T97" fmla="*/ 4 h 137"/>
                                        <a:gd name="T98" fmla="*/ 67 w 73"/>
                                        <a:gd name="T99" fmla="*/ 9 h 137"/>
                                        <a:gd name="T100" fmla="*/ 71 w 73"/>
                                        <a:gd name="T101" fmla="*/ 16 h 137"/>
                                        <a:gd name="T102" fmla="*/ 73 w 73"/>
                                        <a:gd name="T103" fmla="*/ 24 h 137"/>
                                        <a:gd name="T104" fmla="*/ 71 w 73"/>
                                        <a:gd name="T105" fmla="*/ 29 h 137"/>
                                        <a:gd name="T106" fmla="*/ 71 w 73"/>
                                        <a:gd name="T107" fmla="*/ 31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73" h="137">
                                          <a:moveTo>
                                            <a:pt x="71" y="31"/>
                                          </a:moveTo>
                                          <a:lnTo>
                                            <a:pt x="69" y="34"/>
                                          </a:lnTo>
                                          <a:lnTo>
                                            <a:pt x="69" y="36"/>
                                          </a:lnTo>
                                          <a:lnTo>
                                            <a:pt x="67" y="39"/>
                                          </a:lnTo>
                                          <a:lnTo>
                                            <a:pt x="67" y="41"/>
                                          </a:lnTo>
                                          <a:lnTo>
                                            <a:pt x="66" y="43"/>
                                          </a:lnTo>
                                          <a:lnTo>
                                            <a:pt x="64" y="47"/>
                                          </a:lnTo>
                                          <a:lnTo>
                                            <a:pt x="64" y="48"/>
                                          </a:lnTo>
                                          <a:lnTo>
                                            <a:pt x="64" y="52"/>
                                          </a:lnTo>
                                          <a:lnTo>
                                            <a:pt x="62" y="54"/>
                                          </a:lnTo>
                                          <a:lnTo>
                                            <a:pt x="62" y="55"/>
                                          </a:lnTo>
                                          <a:lnTo>
                                            <a:pt x="62" y="59"/>
                                          </a:lnTo>
                                          <a:lnTo>
                                            <a:pt x="60" y="61"/>
                                          </a:lnTo>
                                          <a:lnTo>
                                            <a:pt x="60" y="64"/>
                                          </a:lnTo>
                                          <a:lnTo>
                                            <a:pt x="59" y="66"/>
                                          </a:lnTo>
                                          <a:lnTo>
                                            <a:pt x="59" y="68"/>
                                          </a:lnTo>
                                          <a:lnTo>
                                            <a:pt x="59" y="71"/>
                                          </a:lnTo>
                                          <a:lnTo>
                                            <a:pt x="59" y="75"/>
                                          </a:lnTo>
                                          <a:lnTo>
                                            <a:pt x="57" y="80"/>
                                          </a:lnTo>
                                          <a:lnTo>
                                            <a:pt x="57" y="82"/>
                                          </a:lnTo>
                                          <a:lnTo>
                                            <a:pt x="57" y="86"/>
                                          </a:lnTo>
                                          <a:lnTo>
                                            <a:pt x="57" y="87"/>
                                          </a:lnTo>
                                          <a:lnTo>
                                            <a:pt x="57" y="91"/>
                                          </a:lnTo>
                                          <a:lnTo>
                                            <a:pt x="57" y="93"/>
                                          </a:lnTo>
                                          <a:lnTo>
                                            <a:pt x="55" y="96"/>
                                          </a:lnTo>
                                          <a:lnTo>
                                            <a:pt x="55" y="98"/>
                                          </a:lnTo>
                                          <a:lnTo>
                                            <a:pt x="53" y="102"/>
                                          </a:lnTo>
                                          <a:lnTo>
                                            <a:pt x="53" y="103"/>
                                          </a:lnTo>
                                          <a:lnTo>
                                            <a:pt x="53" y="107"/>
                                          </a:lnTo>
                                          <a:lnTo>
                                            <a:pt x="53" y="110"/>
                                          </a:lnTo>
                                          <a:lnTo>
                                            <a:pt x="53" y="114"/>
                                          </a:lnTo>
                                          <a:lnTo>
                                            <a:pt x="52" y="116"/>
                                          </a:lnTo>
                                          <a:lnTo>
                                            <a:pt x="52" y="119"/>
                                          </a:lnTo>
                                          <a:lnTo>
                                            <a:pt x="50" y="123"/>
                                          </a:lnTo>
                                          <a:lnTo>
                                            <a:pt x="48" y="125"/>
                                          </a:lnTo>
                                          <a:lnTo>
                                            <a:pt x="44" y="128"/>
                                          </a:lnTo>
                                          <a:lnTo>
                                            <a:pt x="41" y="132"/>
                                          </a:lnTo>
                                          <a:lnTo>
                                            <a:pt x="37" y="134"/>
                                          </a:lnTo>
                                          <a:lnTo>
                                            <a:pt x="32" y="135"/>
                                          </a:lnTo>
                                          <a:lnTo>
                                            <a:pt x="28" y="135"/>
                                          </a:lnTo>
                                          <a:lnTo>
                                            <a:pt x="27" y="137"/>
                                          </a:lnTo>
                                          <a:lnTo>
                                            <a:pt x="23" y="137"/>
                                          </a:lnTo>
                                          <a:lnTo>
                                            <a:pt x="21" y="137"/>
                                          </a:lnTo>
                                          <a:lnTo>
                                            <a:pt x="20" y="135"/>
                                          </a:lnTo>
                                          <a:lnTo>
                                            <a:pt x="16" y="134"/>
                                          </a:lnTo>
                                          <a:lnTo>
                                            <a:pt x="14" y="134"/>
                                          </a:lnTo>
                                          <a:lnTo>
                                            <a:pt x="12" y="132"/>
                                          </a:lnTo>
                                          <a:lnTo>
                                            <a:pt x="7" y="128"/>
                                          </a:lnTo>
                                          <a:lnTo>
                                            <a:pt x="5" y="126"/>
                                          </a:lnTo>
                                          <a:lnTo>
                                            <a:pt x="2" y="121"/>
                                          </a:lnTo>
                                          <a:lnTo>
                                            <a:pt x="0" y="118"/>
                                          </a:lnTo>
                                          <a:lnTo>
                                            <a:pt x="0" y="114"/>
                                          </a:lnTo>
                                          <a:lnTo>
                                            <a:pt x="0" y="112"/>
                                          </a:lnTo>
                                          <a:lnTo>
                                            <a:pt x="0" y="109"/>
                                          </a:lnTo>
                                          <a:lnTo>
                                            <a:pt x="0" y="107"/>
                                          </a:lnTo>
                                          <a:lnTo>
                                            <a:pt x="0" y="102"/>
                                          </a:lnTo>
                                          <a:lnTo>
                                            <a:pt x="2" y="98"/>
                                          </a:lnTo>
                                          <a:lnTo>
                                            <a:pt x="2" y="94"/>
                                          </a:lnTo>
                                          <a:lnTo>
                                            <a:pt x="2" y="93"/>
                                          </a:lnTo>
                                          <a:lnTo>
                                            <a:pt x="2" y="87"/>
                                          </a:lnTo>
                                          <a:lnTo>
                                            <a:pt x="4" y="86"/>
                                          </a:lnTo>
                                          <a:lnTo>
                                            <a:pt x="4" y="82"/>
                                          </a:lnTo>
                                          <a:lnTo>
                                            <a:pt x="5" y="80"/>
                                          </a:lnTo>
                                          <a:lnTo>
                                            <a:pt x="5" y="77"/>
                                          </a:lnTo>
                                          <a:lnTo>
                                            <a:pt x="7" y="75"/>
                                          </a:lnTo>
                                          <a:lnTo>
                                            <a:pt x="7" y="71"/>
                                          </a:lnTo>
                                          <a:lnTo>
                                            <a:pt x="7" y="70"/>
                                          </a:lnTo>
                                          <a:lnTo>
                                            <a:pt x="9" y="66"/>
                                          </a:lnTo>
                                          <a:lnTo>
                                            <a:pt x="11" y="64"/>
                                          </a:lnTo>
                                          <a:lnTo>
                                            <a:pt x="11" y="61"/>
                                          </a:lnTo>
                                          <a:lnTo>
                                            <a:pt x="12" y="59"/>
                                          </a:lnTo>
                                          <a:lnTo>
                                            <a:pt x="12" y="55"/>
                                          </a:lnTo>
                                          <a:lnTo>
                                            <a:pt x="14" y="52"/>
                                          </a:lnTo>
                                          <a:lnTo>
                                            <a:pt x="16" y="50"/>
                                          </a:lnTo>
                                          <a:lnTo>
                                            <a:pt x="16" y="47"/>
                                          </a:lnTo>
                                          <a:lnTo>
                                            <a:pt x="18" y="45"/>
                                          </a:lnTo>
                                          <a:lnTo>
                                            <a:pt x="18" y="41"/>
                                          </a:lnTo>
                                          <a:lnTo>
                                            <a:pt x="20" y="39"/>
                                          </a:lnTo>
                                          <a:lnTo>
                                            <a:pt x="21" y="38"/>
                                          </a:lnTo>
                                          <a:lnTo>
                                            <a:pt x="21" y="34"/>
                                          </a:lnTo>
                                          <a:lnTo>
                                            <a:pt x="23" y="32"/>
                                          </a:lnTo>
                                          <a:lnTo>
                                            <a:pt x="23" y="29"/>
                                          </a:lnTo>
                                          <a:lnTo>
                                            <a:pt x="27" y="25"/>
                                          </a:lnTo>
                                          <a:lnTo>
                                            <a:pt x="27" y="24"/>
                                          </a:lnTo>
                                          <a:lnTo>
                                            <a:pt x="28" y="20"/>
                                          </a:lnTo>
                                          <a:lnTo>
                                            <a:pt x="28" y="18"/>
                                          </a:lnTo>
                                          <a:lnTo>
                                            <a:pt x="32" y="15"/>
                                          </a:lnTo>
                                          <a:lnTo>
                                            <a:pt x="32" y="13"/>
                                          </a:lnTo>
                                          <a:lnTo>
                                            <a:pt x="34" y="9"/>
                                          </a:lnTo>
                                          <a:lnTo>
                                            <a:pt x="34" y="8"/>
                                          </a:lnTo>
                                          <a:lnTo>
                                            <a:pt x="36" y="6"/>
                                          </a:lnTo>
                                          <a:lnTo>
                                            <a:pt x="39" y="4"/>
                                          </a:lnTo>
                                          <a:lnTo>
                                            <a:pt x="43" y="2"/>
                                          </a:lnTo>
                                          <a:lnTo>
                                            <a:pt x="46" y="0"/>
                                          </a:lnTo>
                                          <a:lnTo>
                                            <a:pt x="52" y="0"/>
                                          </a:lnTo>
                                          <a:lnTo>
                                            <a:pt x="53" y="0"/>
                                          </a:lnTo>
                                          <a:lnTo>
                                            <a:pt x="59" y="2"/>
                                          </a:lnTo>
                                          <a:lnTo>
                                            <a:pt x="62" y="4"/>
                                          </a:lnTo>
                                          <a:lnTo>
                                            <a:pt x="66" y="8"/>
                                          </a:lnTo>
                                          <a:lnTo>
                                            <a:pt x="67" y="9"/>
                                          </a:lnTo>
                                          <a:lnTo>
                                            <a:pt x="71" y="13"/>
                                          </a:lnTo>
                                          <a:lnTo>
                                            <a:pt x="71" y="16"/>
                                          </a:lnTo>
                                          <a:lnTo>
                                            <a:pt x="73" y="20"/>
                                          </a:lnTo>
                                          <a:lnTo>
                                            <a:pt x="73" y="24"/>
                                          </a:lnTo>
                                          <a:lnTo>
                                            <a:pt x="73" y="25"/>
                                          </a:lnTo>
                                          <a:lnTo>
                                            <a:pt x="71" y="29"/>
                                          </a:lnTo>
                                          <a:lnTo>
                                            <a:pt x="71" y="31"/>
                                          </a:lnTo>
                                          <a:lnTo>
                                            <a:pt x="71"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27" name="Freeform 35"/>
                                  <wps:cNvSpPr>
                                    <a:spLocks/>
                                  </wps:cNvSpPr>
                                  <wps:spPr bwMode="auto">
                                    <a:xfrm>
                                      <a:off x="5312" y="3534"/>
                                      <a:ext cx="153" cy="75"/>
                                    </a:xfrm>
                                    <a:custGeom>
                                      <a:avLst/>
                                      <a:gdLst>
                                        <a:gd name="T0" fmla="*/ 12 w 153"/>
                                        <a:gd name="T1" fmla="*/ 29 h 75"/>
                                        <a:gd name="T2" fmla="*/ 18 w 153"/>
                                        <a:gd name="T3" fmla="*/ 21 h 75"/>
                                        <a:gd name="T4" fmla="*/ 25 w 153"/>
                                        <a:gd name="T5" fmla="*/ 16 h 75"/>
                                        <a:gd name="T6" fmla="*/ 34 w 153"/>
                                        <a:gd name="T7" fmla="*/ 11 h 75"/>
                                        <a:gd name="T8" fmla="*/ 41 w 153"/>
                                        <a:gd name="T9" fmla="*/ 5 h 75"/>
                                        <a:gd name="T10" fmla="*/ 52 w 153"/>
                                        <a:gd name="T11" fmla="*/ 4 h 75"/>
                                        <a:gd name="T12" fmla="*/ 57 w 153"/>
                                        <a:gd name="T13" fmla="*/ 2 h 75"/>
                                        <a:gd name="T14" fmla="*/ 62 w 153"/>
                                        <a:gd name="T15" fmla="*/ 0 h 75"/>
                                        <a:gd name="T16" fmla="*/ 69 w 153"/>
                                        <a:gd name="T17" fmla="*/ 0 h 75"/>
                                        <a:gd name="T18" fmla="*/ 75 w 153"/>
                                        <a:gd name="T19" fmla="*/ 0 h 75"/>
                                        <a:gd name="T20" fmla="*/ 78 w 153"/>
                                        <a:gd name="T21" fmla="*/ 0 h 75"/>
                                        <a:gd name="T22" fmla="*/ 83 w 153"/>
                                        <a:gd name="T23" fmla="*/ 0 h 75"/>
                                        <a:gd name="T24" fmla="*/ 87 w 153"/>
                                        <a:gd name="T25" fmla="*/ 0 h 75"/>
                                        <a:gd name="T26" fmla="*/ 92 w 153"/>
                                        <a:gd name="T27" fmla="*/ 2 h 75"/>
                                        <a:gd name="T28" fmla="*/ 98 w 153"/>
                                        <a:gd name="T29" fmla="*/ 2 h 75"/>
                                        <a:gd name="T30" fmla="*/ 103 w 153"/>
                                        <a:gd name="T31" fmla="*/ 4 h 75"/>
                                        <a:gd name="T32" fmla="*/ 106 w 153"/>
                                        <a:gd name="T33" fmla="*/ 5 h 75"/>
                                        <a:gd name="T34" fmla="*/ 112 w 153"/>
                                        <a:gd name="T35" fmla="*/ 7 h 75"/>
                                        <a:gd name="T36" fmla="*/ 119 w 153"/>
                                        <a:gd name="T37" fmla="*/ 11 h 75"/>
                                        <a:gd name="T38" fmla="*/ 128 w 153"/>
                                        <a:gd name="T39" fmla="*/ 14 h 75"/>
                                        <a:gd name="T40" fmla="*/ 135 w 153"/>
                                        <a:gd name="T41" fmla="*/ 20 h 75"/>
                                        <a:gd name="T42" fmla="*/ 142 w 153"/>
                                        <a:gd name="T43" fmla="*/ 27 h 75"/>
                                        <a:gd name="T44" fmla="*/ 147 w 153"/>
                                        <a:gd name="T45" fmla="*/ 32 h 75"/>
                                        <a:gd name="T46" fmla="*/ 149 w 153"/>
                                        <a:gd name="T47" fmla="*/ 37 h 75"/>
                                        <a:gd name="T48" fmla="*/ 153 w 153"/>
                                        <a:gd name="T49" fmla="*/ 43 h 75"/>
                                        <a:gd name="T50" fmla="*/ 153 w 153"/>
                                        <a:gd name="T51" fmla="*/ 48 h 75"/>
                                        <a:gd name="T52" fmla="*/ 153 w 153"/>
                                        <a:gd name="T53" fmla="*/ 57 h 75"/>
                                        <a:gd name="T54" fmla="*/ 147 w 153"/>
                                        <a:gd name="T55" fmla="*/ 64 h 75"/>
                                        <a:gd name="T56" fmla="*/ 140 w 153"/>
                                        <a:gd name="T57" fmla="*/ 71 h 75"/>
                                        <a:gd name="T58" fmla="*/ 133 w 153"/>
                                        <a:gd name="T59" fmla="*/ 75 h 75"/>
                                        <a:gd name="T60" fmla="*/ 128 w 153"/>
                                        <a:gd name="T61" fmla="*/ 75 h 75"/>
                                        <a:gd name="T62" fmla="*/ 124 w 153"/>
                                        <a:gd name="T63" fmla="*/ 75 h 75"/>
                                        <a:gd name="T64" fmla="*/ 119 w 153"/>
                                        <a:gd name="T65" fmla="*/ 75 h 75"/>
                                        <a:gd name="T66" fmla="*/ 114 w 153"/>
                                        <a:gd name="T67" fmla="*/ 73 h 75"/>
                                        <a:gd name="T68" fmla="*/ 108 w 153"/>
                                        <a:gd name="T69" fmla="*/ 69 h 75"/>
                                        <a:gd name="T70" fmla="*/ 101 w 153"/>
                                        <a:gd name="T71" fmla="*/ 64 h 75"/>
                                        <a:gd name="T72" fmla="*/ 94 w 153"/>
                                        <a:gd name="T73" fmla="*/ 59 h 75"/>
                                        <a:gd name="T74" fmla="*/ 85 w 153"/>
                                        <a:gd name="T75" fmla="*/ 57 h 75"/>
                                        <a:gd name="T76" fmla="*/ 76 w 153"/>
                                        <a:gd name="T77" fmla="*/ 55 h 75"/>
                                        <a:gd name="T78" fmla="*/ 69 w 153"/>
                                        <a:gd name="T79" fmla="*/ 55 h 75"/>
                                        <a:gd name="T80" fmla="*/ 62 w 153"/>
                                        <a:gd name="T81" fmla="*/ 55 h 75"/>
                                        <a:gd name="T82" fmla="*/ 57 w 153"/>
                                        <a:gd name="T83" fmla="*/ 55 h 75"/>
                                        <a:gd name="T84" fmla="*/ 52 w 153"/>
                                        <a:gd name="T85" fmla="*/ 55 h 75"/>
                                        <a:gd name="T86" fmla="*/ 48 w 153"/>
                                        <a:gd name="T87" fmla="*/ 55 h 75"/>
                                        <a:gd name="T88" fmla="*/ 43 w 153"/>
                                        <a:gd name="T89" fmla="*/ 57 h 75"/>
                                        <a:gd name="T90" fmla="*/ 36 w 153"/>
                                        <a:gd name="T91" fmla="*/ 57 h 75"/>
                                        <a:gd name="T92" fmla="*/ 27 w 153"/>
                                        <a:gd name="T93" fmla="*/ 57 h 75"/>
                                        <a:gd name="T94" fmla="*/ 18 w 153"/>
                                        <a:gd name="T95" fmla="*/ 57 h 75"/>
                                        <a:gd name="T96" fmla="*/ 12 w 153"/>
                                        <a:gd name="T97" fmla="*/ 57 h 75"/>
                                        <a:gd name="T98" fmla="*/ 5 w 153"/>
                                        <a:gd name="T99" fmla="*/ 55 h 75"/>
                                        <a:gd name="T100" fmla="*/ 2 w 153"/>
                                        <a:gd name="T101" fmla="*/ 53 h 75"/>
                                        <a:gd name="T102" fmla="*/ 0 w 153"/>
                                        <a:gd name="T103" fmla="*/ 50 h 75"/>
                                        <a:gd name="T104" fmla="*/ 2 w 153"/>
                                        <a:gd name="T105" fmla="*/ 45 h 75"/>
                                        <a:gd name="T106" fmla="*/ 5 w 153"/>
                                        <a:gd name="T107" fmla="*/ 37 h 75"/>
                                        <a:gd name="T108" fmla="*/ 9 w 153"/>
                                        <a:gd name="T109" fmla="*/ 34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53" h="75">
                                          <a:moveTo>
                                            <a:pt x="9" y="34"/>
                                          </a:moveTo>
                                          <a:lnTo>
                                            <a:pt x="12" y="29"/>
                                          </a:lnTo>
                                          <a:lnTo>
                                            <a:pt x="14" y="25"/>
                                          </a:lnTo>
                                          <a:lnTo>
                                            <a:pt x="18" y="21"/>
                                          </a:lnTo>
                                          <a:lnTo>
                                            <a:pt x="21" y="18"/>
                                          </a:lnTo>
                                          <a:lnTo>
                                            <a:pt x="25" y="16"/>
                                          </a:lnTo>
                                          <a:lnTo>
                                            <a:pt x="28" y="13"/>
                                          </a:lnTo>
                                          <a:lnTo>
                                            <a:pt x="34" y="11"/>
                                          </a:lnTo>
                                          <a:lnTo>
                                            <a:pt x="37" y="9"/>
                                          </a:lnTo>
                                          <a:lnTo>
                                            <a:pt x="41" y="5"/>
                                          </a:lnTo>
                                          <a:lnTo>
                                            <a:pt x="46" y="5"/>
                                          </a:lnTo>
                                          <a:lnTo>
                                            <a:pt x="52" y="4"/>
                                          </a:lnTo>
                                          <a:lnTo>
                                            <a:pt x="55" y="2"/>
                                          </a:lnTo>
                                          <a:lnTo>
                                            <a:pt x="57" y="2"/>
                                          </a:lnTo>
                                          <a:lnTo>
                                            <a:pt x="60" y="2"/>
                                          </a:lnTo>
                                          <a:lnTo>
                                            <a:pt x="62" y="0"/>
                                          </a:lnTo>
                                          <a:lnTo>
                                            <a:pt x="66" y="0"/>
                                          </a:lnTo>
                                          <a:lnTo>
                                            <a:pt x="69" y="0"/>
                                          </a:lnTo>
                                          <a:lnTo>
                                            <a:pt x="71" y="0"/>
                                          </a:lnTo>
                                          <a:lnTo>
                                            <a:pt x="75" y="0"/>
                                          </a:lnTo>
                                          <a:lnTo>
                                            <a:pt x="76" y="0"/>
                                          </a:lnTo>
                                          <a:lnTo>
                                            <a:pt x="78" y="0"/>
                                          </a:lnTo>
                                          <a:lnTo>
                                            <a:pt x="82" y="0"/>
                                          </a:lnTo>
                                          <a:lnTo>
                                            <a:pt x="83" y="0"/>
                                          </a:lnTo>
                                          <a:lnTo>
                                            <a:pt x="85" y="0"/>
                                          </a:lnTo>
                                          <a:lnTo>
                                            <a:pt x="87" y="0"/>
                                          </a:lnTo>
                                          <a:lnTo>
                                            <a:pt x="91" y="2"/>
                                          </a:lnTo>
                                          <a:lnTo>
                                            <a:pt x="92" y="2"/>
                                          </a:lnTo>
                                          <a:lnTo>
                                            <a:pt x="96" y="2"/>
                                          </a:lnTo>
                                          <a:lnTo>
                                            <a:pt x="98" y="2"/>
                                          </a:lnTo>
                                          <a:lnTo>
                                            <a:pt x="101" y="4"/>
                                          </a:lnTo>
                                          <a:lnTo>
                                            <a:pt x="103" y="4"/>
                                          </a:lnTo>
                                          <a:lnTo>
                                            <a:pt x="105" y="5"/>
                                          </a:lnTo>
                                          <a:lnTo>
                                            <a:pt x="106" y="5"/>
                                          </a:lnTo>
                                          <a:lnTo>
                                            <a:pt x="110" y="5"/>
                                          </a:lnTo>
                                          <a:lnTo>
                                            <a:pt x="112" y="7"/>
                                          </a:lnTo>
                                          <a:lnTo>
                                            <a:pt x="114" y="7"/>
                                          </a:lnTo>
                                          <a:lnTo>
                                            <a:pt x="119" y="11"/>
                                          </a:lnTo>
                                          <a:lnTo>
                                            <a:pt x="122" y="13"/>
                                          </a:lnTo>
                                          <a:lnTo>
                                            <a:pt x="128" y="14"/>
                                          </a:lnTo>
                                          <a:lnTo>
                                            <a:pt x="131" y="18"/>
                                          </a:lnTo>
                                          <a:lnTo>
                                            <a:pt x="135" y="20"/>
                                          </a:lnTo>
                                          <a:lnTo>
                                            <a:pt x="138" y="23"/>
                                          </a:lnTo>
                                          <a:lnTo>
                                            <a:pt x="142" y="27"/>
                                          </a:lnTo>
                                          <a:lnTo>
                                            <a:pt x="146" y="30"/>
                                          </a:lnTo>
                                          <a:lnTo>
                                            <a:pt x="147" y="32"/>
                                          </a:lnTo>
                                          <a:lnTo>
                                            <a:pt x="149" y="36"/>
                                          </a:lnTo>
                                          <a:lnTo>
                                            <a:pt x="149" y="37"/>
                                          </a:lnTo>
                                          <a:lnTo>
                                            <a:pt x="153" y="41"/>
                                          </a:lnTo>
                                          <a:lnTo>
                                            <a:pt x="153" y="43"/>
                                          </a:lnTo>
                                          <a:lnTo>
                                            <a:pt x="153" y="46"/>
                                          </a:lnTo>
                                          <a:lnTo>
                                            <a:pt x="153" y="48"/>
                                          </a:lnTo>
                                          <a:lnTo>
                                            <a:pt x="153" y="52"/>
                                          </a:lnTo>
                                          <a:lnTo>
                                            <a:pt x="153" y="57"/>
                                          </a:lnTo>
                                          <a:lnTo>
                                            <a:pt x="149" y="60"/>
                                          </a:lnTo>
                                          <a:lnTo>
                                            <a:pt x="147" y="64"/>
                                          </a:lnTo>
                                          <a:lnTo>
                                            <a:pt x="144" y="69"/>
                                          </a:lnTo>
                                          <a:lnTo>
                                            <a:pt x="140" y="71"/>
                                          </a:lnTo>
                                          <a:lnTo>
                                            <a:pt x="137" y="73"/>
                                          </a:lnTo>
                                          <a:lnTo>
                                            <a:pt x="133" y="75"/>
                                          </a:lnTo>
                                          <a:lnTo>
                                            <a:pt x="131" y="75"/>
                                          </a:lnTo>
                                          <a:lnTo>
                                            <a:pt x="128" y="75"/>
                                          </a:lnTo>
                                          <a:lnTo>
                                            <a:pt x="126" y="75"/>
                                          </a:lnTo>
                                          <a:lnTo>
                                            <a:pt x="124" y="75"/>
                                          </a:lnTo>
                                          <a:lnTo>
                                            <a:pt x="121" y="75"/>
                                          </a:lnTo>
                                          <a:lnTo>
                                            <a:pt x="119" y="75"/>
                                          </a:lnTo>
                                          <a:lnTo>
                                            <a:pt x="115" y="73"/>
                                          </a:lnTo>
                                          <a:lnTo>
                                            <a:pt x="114" y="73"/>
                                          </a:lnTo>
                                          <a:lnTo>
                                            <a:pt x="110" y="71"/>
                                          </a:lnTo>
                                          <a:lnTo>
                                            <a:pt x="108" y="69"/>
                                          </a:lnTo>
                                          <a:lnTo>
                                            <a:pt x="106" y="68"/>
                                          </a:lnTo>
                                          <a:lnTo>
                                            <a:pt x="101" y="64"/>
                                          </a:lnTo>
                                          <a:lnTo>
                                            <a:pt x="98" y="62"/>
                                          </a:lnTo>
                                          <a:lnTo>
                                            <a:pt x="94" y="59"/>
                                          </a:lnTo>
                                          <a:lnTo>
                                            <a:pt x="91" y="59"/>
                                          </a:lnTo>
                                          <a:lnTo>
                                            <a:pt x="85" y="57"/>
                                          </a:lnTo>
                                          <a:lnTo>
                                            <a:pt x="80" y="57"/>
                                          </a:lnTo>
                                          <a:lnTo>
                                            <a:pt x="76" y="55"/>
                                          </a:lnTo>
                                          <a:lnTo>
                                            <a:pt x="71" y="55"/>
                                          </a:lnTo>
                                          <a:lnTo>
                                            <a:pt x="69" y="55"/>
                                          </a:lnTo>
                                          <a:lnTo>
                                            <a:pt x="66" y="55"/>
                                          </a:lnTo>
                                          <a:lnTo>
                                            <a:pt x="62" y="55"/>
                                          </a:lnTo>
                                          <a:lnTo>
                                            <a:pt x="60" y="55"/>
                                          </a:lnTo>
                                          <a:lnTo>
                                            <a:pt x="57" y="55"/>
                                          </a:lnTo>
                                          <a:lnTo>
                                            <a:pt x="55" y="55"/>
                                          </a:lnTo>
                                          <a:lnTo>
                                            <a:pt x="52" y="55"/>
                                          </a:lnTo>
                                          <a:lnTo>
                                            <a:pt x="50" y="55"/>
                                          </a:lnTo>
                                          <a:lnTo>
                                            <a:pt x="48" y="55"/>
                                          </a:lnTo>
                                          <a:lnTo>
                                            <a:pt x="44" y="55"/>
                                          </a:lnTo>
                                          <a:lnTo>
                                            <a:pt x="43" y="57"/>
                                          </a:lnTo>
                                          <a:lnTo>
                                            <a:pt x="41" y="57"/>
                                          </a:lnTo>
                                          <a:lnTo>
                                            <a:pt x="36" y="57"/>
                                          </a:lnTo>
                                          <a:lnTo>
                                            <a:pt x="30" y="57"/>
                                          </a:lnTo>
                                          <a:lnTo>
                                            <a:pt x="27" y="57"/>
                                          </a:lnTo>
                                          <a:lnTo>
                                            <a:pt x="23" y="57"/>
                                          </a:lnTo>
                                          <a:lnTo>
                                            <a:pt x="18" y="57"/>
                                          </a:lnTo>
                                          <a:lnTo>
                                            <a:pt x="14" y="57"/>
                                          </a:lnTo>
                                          <a:lnTo>
                                            <a:pt x="12" y="57"/>
                                          </a:lnTo>
                                          <a:lnTo>
                                            <a:pt x="9" y="57"/>
                                          </a:lnTo>
                                          <a:lnTo>
                                            <a:pt x="5" y="55"/>
                                          </a:lnTo>
                                          <a:lnTo>
                                            <a:pt x="4" y="55"/>
                                          </a:lnTo>
                                          <a:lnTo>
                                            <a:pt x="2" y="53"/>
                                          </a:lnTo>
                                          <a:lnTo>
                                            <a:pt x="0" y="52"/>
                                          </a:lnTo>
                                          <a:lnTo>
                                            <a:pt x="0" y="50"/>
                                          </a:lnTo>
                                          <a:lnTo>
                                            <a:pt x="0" y="48"/>
                                          </a:lnTo>
                                          <a:lnTo>
                                            <a:pt x="2" y="45"/>
                                          </a:lnTo>
                                          <a:lnTo>
                                            <a:pt x="4" y="41"/>
                                          </a:lnTo>
                                          <a:lnTo>
                                            <a:pt x="5" y="37"/>
                                          </a:lnTo>
                                          <a:lnTo>
                                            <a:pt x="9" y="34"/>
                                          </a:lnTo>
                                          <a:lnTo>
                                            <a:pt x="9"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28" name="Freeform 36"/>
                                  <wps:cNvSpPr>
                                    <a:spLocks/>
                                  </wps:cNvSpPr>
                                  <wps:spPr bwMode="auto">
                                    <a:xfrm>
                                      <a:off x="5653" y="2377"/>
                                      <a:ext cx="53" cy="116"/>
                                    </a:xfrm>
                                    <a:custGeom>
                                      <a:avLst/>
                                      <a:gdLst>
                                        <a:gd name="T0" fmla="*/ 51 w 53"/>
                                        <a:gd name="T1" fmla="*/ 23 h 116"/>
                                        <a:gd name="T2" fmla="*/ 49 w 53"/>
                                        <a:gd name="T3" fmla="*/ 29 h 116"/>
                                        <a:gd name="T4" fmla="*/ 49 w 53"/>
                                        <a:gd name="T5" fmla="*/ 34 h 116"/>
                                        <a:gd name="T6" fmla="*/ 46 w 53"/>
                                        <a:gd name="T7" fmla="*/ 39 h 116"/>
                                        <a:gd name="T8" fmla="*/ 44 w 53"/>
                                        <a:gd name="T9" fmla="*/ 45 h 116"/>
                                        <a:gd name="T10" fmla="*/ 44 w 53"/>
                                        <a:gd name="T11" fmla="*/ 50 h 116"/>
                                        <a:gd name="T12" fmla="*/ 40 w 53"/>
                                        <a:gd name="T13" fmla="*/ 55 h 116"/>
                                        <a:gd name="T14" fmla="*/ 39 w 53"/>
                                        <a:gd name="T15" fmla="*/ 61 h 116"/>
                                        <a:gd name="T16" fmla="*/ 39 w 53"/>
                                        <a:gd name="T17" fmla="*/ 66 h 116"/>
                                        <a:gd name="T18" fmla="*/ 35 w 53"/>
                                        <a:gd name="T19" fmla="*/ 69 h 116"/>
                                        <a:gd name="T20" fmla="*/ 35 w 53"/>
                                        <a:gd name="T21" fmla="*/ 75 h 116"/>
                                        <a:gd name="T22" fmla="*/ 33 w 53"/>
                                        <a:gd name="T23" fmla="*/ 80 h 116"/>
                                        <a:gd name="T24" fmla="*/ 32 w 53"/>
                                        <a:gd name="T25" fmla="*/ 85 h 116"/>
                                        <a:gd name="T26" fmla="*/ 30 w 53"/>
                                        <a:gd name="T27" fmla="*/ 91 h 116"/>
                                        <a:gd name="T28" fmla="*/ 28 w 53"/>
                                        <a:gd name="T29" fmla="*/ 96 h 116"/>
                                        <a:gd name="T30" fmla="*/ 28 w 53"/>
                                        <a:gd name="T31" fmla="*/ 101 h 116"/>
                                        <a:gd name="T32" fmla="*/ 26 w 53"/>
                                        <a:gd name="T33" fmla="*/ 108 h 116"/>
                                        <a:gd name="T34" fmla="*/ 23 w 53"/>
                                        <a:gd name="T35" fmla="*/ 114 h 116"/>
                                        <a:gd name="T36" fmla="*/ 19 w 53"/>
                                        <a:gd name="T37" fmla="*/ 116 h 116"/>
                                        <a:gd name="T38" fmla="*/ 14 w 53"/>
                                        <a:gd name="T39" fmla="*/ 116 h 116"/>
                                        <a:gd name="T40" fmla="*/ 9 w 53"/>
                                        <a:gd name="T41" fmla="*/ 116 h 116"/>
                                        <a:gd name="T42" fmla="*/ 3 w 53"/>
                                        <a:gd name="T43" fmla="*/ 114 h 116"/>
                                        <a:gd name="T44" fmla="*/ 0 w 53"/>
                                        <a:gd name="T45" fmla="*/ 108 h 116"/>
                                        <a:gd name="T46" fmla="*/ 0 w 53"/>
                                        <a:gd name="T47" fmla="*/ 103 h 116"/>
                                        <a:gd name="T48" fmla="*/ 0 w 53"/>
                                        <a:gd name="T49" fmla="*/ 98 h 116"/>
                                        <a:gd name="T50" fmla="*/ 0 w 53"/>
                                        <a:gd name="T51" fmla="*/ 91 h 116"/>
                                        <a:gd name="T52" fmla="*/ 1 w 53"/>
                                        <a:gd name="T53" fmla="*/ 85 h 116"/>
                                        <a:gd name="T54" fmla="*/ 3 w 53"/>
                                        <a:gd name="T55" fmla="*/ 80 h 116"/>
                                        <a:gd name="T56" fmla="*/ 3 w 53"/>
                                        <a:gd name="T57" fmla="*/ 75 h 116"/>
                                        <a:gd name="T58" fmla="*/ 5 w 53"/>
                                        <a:gd name="T59" fmla="*/ 69 h 116"/>
                                        <a:gd name="T60" fmla="*/ 5 w 53"/>
                                        <a:gd name="T61" fmla="*/ 64 h 116"/>
                                        <a:gd name="T62" fmla="*/ 7 w 53"/>
                                        <a:gd name="T63" fmla="*/ 59 h 116"/>
                                        <a:gd name="T64" fmla="*/ 9 w 53"/>
                                        <a:gd name="T65" fmla="*/ 53 h 116"/>
                                        <a:gd name="T66" fmla="*/ 12 w 53"/>
                                        <a:gd name="T67" fmla="*/ 46 h 116"/>
                                        <a:gd name="T68" fmla="*/ 12 w 53"/>
                                        <a:gd name="T69" fmla="*/ 41 h 116"/>
                                        <a:gd name="T70" fmla="*/ 14 w 53"/>
                                        <a:gd name="T71" fmla="*/ 36 h 116"/>
                                        <a:gd name="T72" fmla="*/ 17 w 53"/>
                                        <a:gd name="T73" fmla="*/ 30 h 116"/>
                                        <a:gd name="T74" fmla="*/ 19 w 53"/>
                                        <a:gd name="T75" fmla="*/ 25 h 116"/>
                                        <a:gd name="T76" fmla="*/ 21 w 53"/>
                                        <a:gd name="T77" fmla="*/ 20 h 116"/>
                                        <a:gd name="T78" fmla="*/ 23 w 53"/>
                                        <a:gd name="T79" fmla="*/ 14 h 116"/>
                                        <a:gd name="T80" fmla="*/ 24 w 53"/>
                                        <a:gd name="T81" fmla="*/ 7 h 116"/>
                                        <a:gd name="T82" fmla="*/ 28 w 53"/>
                                        <a:gd name="T83" fmla="*/ 4 h 116"/>
                                        <a:gd name="T84" fmla="*/ 33 w 53"/>
                                        <a:gd name="T85" fmla="*/ 0 h 116"/>
                                        <a:gd name="T86" fmla="*/ 39 w 53"/>
                                        <a:gd name="T87" fmla="*/ 0 h 116"/>
                                        <a:gd name="T88" fmla="*/ 44 w 53"/>
                                        <a:gd name="T89" fmla="*/ 2 h 116"/>
                                        <a:gd name="T90" fmla="*/ 49 w 53"/>
                                        <a:gd name="T91" fmla="*/ 6 h 116"/>
                                        <a:gd name="T92" fmla="*/ 51 w 53"/>
                                        <a:gd name="T93" fmla="*/ 11 h 116"/>
                                        <a:gd name="T94" fmla="*/ 53 w 53"/>
                                        <a:gd name="T95" fmla="*/ 16 h 116"/>
                                        <a:gd name="T96" fmla="*/ 53 w 53"/>
                                        <a:gd name="T97" fmla="*/ 22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53" h="116">
                                          <a:moveTo>
                                            <a:pt x="53" y="22"/>
                                          </a:moveTo>
                                          <a:lnTo>
                                            <a:pt x="51" y="23"/>
                                          </a:lnTo>
                                          <a:lnTo>
                                            <a:pt x="51" y="25"/>
                                          </a:lnTo>
                                          <a:lnTo>
                                            <a:pt x="49" y="29"/>
                                          </a:lnTo>
                                          <a:lnTo>
                                            <a:pt x="49" y="30"/>
                                          </a:lnTo>
                                          <a:lnTo>
                                            <a:pt x="49" y="34"/>
                                          </a:lnTo>
                                          <a:lnTo>
                                            <a:pt x="48" y="36"/>
                                          </a:lnTo>
                                          <a:lnTo>
                                            <a:pt x="46" y="39"/>
                                          </a:lnTo>
                                          <a:lnTo>
                                            <a:pt x="46" y="41"/>
                                          </a:lnTo>
                                          <a:lnTo>
                                            <a:pt x="44" y="45"/>
                                          </a:lnTo>
                                          <a:lnTo>
                                            <a:pt x="44" y="46"/>
                                          </a:lnTo>
                                          <a:lnTo>
                                            <a:pt x="44" y="50"/>
                                          </a:lnTo>
                                          <a:lnTo>
                                            <a:pt x="42" y="52"/>
                                          </a:lnTo>
                                          <a:lnTo>
                                            <a:pt x="40" y="55"/>
                                          </a:lnTo>
                                          <a:lnTo>
                                            <a:pt x="40" y="57"/>
                                          </a:lnTo>
                                          <a:lnTo>
                                            <a:pt x="39" y="61"/>
                                          </a:lnTo>
                                          <a:lnTo>
                                            <a:pt x="39" y="62"/>
                                          </a:lnTo>
                                          <a:lnTo>
                                            <a:pt x="39" y="66"/>
                                          </a:lnTo>
                                          <a:lnTo>
                                            <a:pt x="37" y="68"/>
                                          </a:lnTo>
                                          <a:lnTo>
                                            <a:pt x="35" y="69"/>
                                          </a:lnTo>
                                          <a:lnTo>
                                            <a:pt x="35" y="73"/>
                                          </a:lnTo>
                                          <a:lnTo>
                                            <a:pt x="35" y="75"/>
                                          </a:lnTo>
                                          <a:lnTo>
                                            <a:pt x="33" y="78"/>
                                          </a:lnTo>
                                          <a:lnTo>
                                            <a:pt x="33" y="80"/>
                                          </a:lnTo>
                                          <a:lnTo>
                                            <a:pt x="33" y="84"/>
                                          </a:lnTo>
                                          <a:lnTo>
                                            <a:pt x="32" y="85"/>
                                          </a:lnTo>
                                          <a:lnTo>
                                            <a:pt x="30" y="89"/>
                                          </a:lnTo>
                                          <a:lnTo>
                                            <a:pt x="30" y="91"/>
                                          </a:lnTo>
                                          <a:lnTo>
                                            <a:pt x="30" y="94"/>
                                          </a:lnTo>
                                          <a:lnTo>
                                            <a:pt x="28" y="96"/>
                                          </a:lnTo>
                                          <a:lnTo>
                                            <a:pt x="28" y="100"/>
                                          </a:lnTo>
                                          <a:lnTo>
                                            <a:pt x="28" y="101"/>
                                          </a:lnTo>
                                          <a:lnTo>
                                            <a:pt x="28" y="105"/>
                                          </a:lnTo>
                                          <a:lnTo>
                                            <a:pt x="26" y="108"/>
                                          </a:lnTo>
                                          <a:lnTo>
                                            <a:pt x="24" y="110"/>
                                          </a:lnTo>
                                          <a:lnTo>
                                            <a:pt x="23" y="114"/>
                                          </a:lnTo>
                                          <a:lnTo>
                                            <a:pt x="21" y="116"/>
                                          </a:lnTo>
                                          <a:lnTo>
                                            <a:pt x="19" y="116"/>
                                          </a:lnTo>
                                          <a:lnTo>
                                            <a:pt x="16" y="116"/>
                                          </a:lnTo>
                                          <a:lnTo>
                                            <a:pt x="14" y="116"/>
                                          </a:lnTo>
                                          <a:lnTo>
                                            <a:pt x="12" y="116"/>
                                          </a:lnTo>
                                          <a:lnTo>
                                            <a:pt x="9" y="116"/>
                                          </a:lnTo>
                                          <a:lnTo>
                                            <a:pt x="5" y="116"/>
                                          </a:lnTo>
                                          <a:lnTo>
                                            <a:pt x="3" y="114"/>
                                          </a:lnTo>
                                          <a:lnTo>
                                            <a:pt x="3" y="112"/>
                                          </a:lnTo>
                                          <a:lnTo>
                                            <a:pt x="0" y="108"/>
                                          </a:lnTo>
                                          <a:lnTo>
                                            <a:pt x="0" y="107"/>
                                          </a:lnTo>
                                          <a:lnTo>
                                            <a:pt x="0" y="103"/>
                                          </a:lnTo>
                                          <a:lnTo>
                                            <a:pt x="0" y="101"/>
                                          </a:lnTo>
                                          <a:lnTo>
                                            <a:pt x="0" y="98"/>
                                          </a:lnTo>
                                          <a:lnTo>
                                            <a:pt x="0" y="94"/>
                                          </a:lnTo>
                                          <a:lnTo>
                                            <a:pt x="0" y="91"/>
                                          </a:lnTo>
                                          <a:lnTo>
                                            <a:pt x="0" y="89"/>
                                          </a:lnTo>
                                          <a:lnTo>
                                            <a:pt x="1" y="85"/>
                                          </a:lnTo>
                                          <a:lnTo>
                                            <a:pt x="1" y="84"/>
                                          </a:lnTo>
                                          <a:lnTo>
                                            <a:pt x="3" y="80"/>
                                          </a:lnTo>
                                          <a:lnTo>
                                            <a:pt x="3" y="78"/>
                                          </a:lnTo>
                                          <a:lnTo>
                                            <a:pt x="3" y="75"/>
                                          </a:lnTo>
                                          <a:lnTo>
                                            <a:pt x="3" y="73"/>
                                          </a:lnTo>
                                          <a:lnTo>
                                            <a:pt x="5" y="69"/>
                                          </a:lnTo>
                                          <a:lnTo>
                                            <a:pt x="5" y="66"/>
                                          </a:lnTo>
                                          <a:lnTo>
                                            <a:pt x="5" y="64"/>
                                          </a:lnTo>
                                          <a:lnTo>
                                            <a:pt x="7" y="61"/>
                                          </a:lnTo>
                                          <a:lnTo>
                                            <a:pt x="7" y="59"/>
                                          </a:lnTo>
                                          <a:lnTo>
                                            <a:pt x="9" y="55"/>
                                          </a:lnTo>
                                          <a:lnTo>
                                            <a:pt x="9" y="53"/>
                                          </a:lnTo>
                                          <a:lnTo>
                                            <a:pt x="10" y="50"/>
                                          </a:lnTo>
                                          <a:lnTo>
                                            <a:pt x="12" y="46"/>
                                          </a:lnTo>
                                          <a:lnTo>
                                            <a:pt x="12" y="45"/>
                                          </a:lnTo>
                                          <a:lnTo>
                                            <a:pt x="12" y="41"/>
                                          </a:lnTo>
                                          <a:lnTo>
                                            <a:pt x="14" y="39"/>
                                          </a:lnTo>
                                          <a:lnTo>
                                            <a:pt x="14" y="36"/>
                                          </a:lnTo>
                                          <a:lnTo>
                                            <a:pt x="16" y="34"/>
                                          </a:lnTo>
                                          <a:lnTo>
                                            <a:pt x="17" y="30"/>
                                          </a:lnTo>
                                          <a:lnTo>
                                            <a:pt x="17" y="27"/>
                                          </a:lnTo>
                                          <a:lnTo>
                                            <a:pt x="19" y="25"/>
                                          </a:lnTo>
                                          <a:lnTo>
                                            <a:pt x="19" y="23"/>
                                          </a:lnTo>
                                          <a:lnTo>
                                            <a:pt x="21" y="20"/>
                                          </a:lnTo>
                                          <a:lnTo>
                                            <a:pt x="21" y="16"/>
                                          </a:lnTo>
                                          <a:lnTo>
                                            <a:pt x="23" y="14"/>
                                          </a:lnTo>
                                          <a:lnTo>
                                            <a:pt x="24" y="13"/>
                                          </a:lnTo>
                                          <a:lnTo>
                                            <a:pt x="24" y="7"/>
                                          </a:lnTo>
                                          <a:lnTo>
                                            <a:pt x="26" y="6"/>
                                          </a:lnTo>
                                          <a:lnTo>
                                            <a:pt x="28" y="4"/>
                                          </a:lnTo>
                                          <a:lnTo>
                                            <a:pt x="32" y="2"/>
                                          </a:lnTo>
                                          <a:lnTo>
                                            <a:pt x="33" y="0"/>
                                          </a:lnTo>
                                          <a:lnTo>
                                            <a:pt x="35" y="0"/>
                                          </a:lnTo>
                                          <a:lnTo>
                                            <a:pt x="39" y="0"/>
                                          </a:lnTo>
                                          <a:lnTo>
                                            <a:pt x="42" y="2"/>
                                          </a:lnTo>
                                          <a:lnTo>
                                            <a:pt x="44" y="2"/>
                                          </a:lnTo>
                                          <a:lnTo>
                                            <a:pt x="46" y="4"/>
                                          </a:lnTo>
                                          <a:lnTo>
                                            <a:pt x="49" y="6"/>
                                          </a:lnTo>
                                          <a:lnTo>
                                            <a:pt x="51" y="7"/>
                                          </a:lnTo>
                                          <a:lnTo>
                                            <a:pt x="51" y="11"/>
                                          </a:lnTo>
                                          <a:lnTo>
                                            <a:pt x="53" y="13"/>
                                          </a:lnTo>
                                          <a:lnTo>
                                            <a:pt x="53" y="16"/>
                                          </a:lnTo>
                                          <a:lnTo>
                                            <a:pt x="53" y="22"/>
                                          </a:lnTo>
                                          <a:lnTo>
                                            <a:pt x="53"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29" name="Freeform 37"/>
                                  <wps:cNvSpPr>
                                    <a:spLocks/>
                                  </wps:cNvSpPr>
                                  <wps:spPr bwMode="auto">
                                    <a:xfrm>
                                      <a:off x="5667" y="2324"/>
                                      <a:ext cx="151" cy="172"/>
                                    </a:xfrm>
                                    <a:custGeom>
                                      <a:avLst/>
                                      <a:gdLst>
                                        <a:gd name="T0" fmla="*/ 14 w 151"/>
                                        <a:gd name="T1" fmla="*/ 30 h 172"/>
                                        <a:gd name="T2" fmla="*/ 26 w 151"/>
                                        <a:gd name="T3" fmla="*/ 18 h 172"/>
                                        <a:gd name="T4" fmla="*/ 39 w 151"/>
                                        <a:gd name="T5" fmla="*/ 11 h 172"/>
                                        <a:gd name="T6" fmla="*/ 51 w 151"/>
                                        <a:gd name="T7" fmla="*/ 4 h 172"/>
                                        <a:gd name="T8" fmla="*/ 62 w 151"/>
                                        <a:gd name="T9" fmla="*/ 2 h 172"/>
                                        <a:gd name="T10" fmla="*/ 76 w 151"/>
                                        <a:gd name="T11" fmla="*/ 0 h 172"/>
                                        <a:gd name="T12" fmla="*/ 87 w 151"/>
                                        <a:gd name="T13" fmla="*/ 2 h 172"/>
                                        <a:gd name="T14" fmla="*/ 97 w 151"/>
                                        <a:gd name="T15" fmla="*/ 4 h 172"/>
                                        <a:gd name="T16" fmla="*/ 108 w 151"/>
                                        <a:gd name="T17" fmla="*/ 7 h 172"/>
                                        <a:gd name="T18" fmla="*/ 117 w 151"/>
                                        <a:gd name="T19" fmla="*/ 12 h 172"/>
                                        <a:gd name="T20" fmla="*/ 126 w 151"/>
                                        <a:gd name="T21" fmla="*/ 21 h 172"/>
                                        <a:gd name="T22" fmla="*/ 133 w 151"/>
                                        <a:gd name="T23" fmla="*/ 28 h 172"/>
                                        <a:gd name="T24" fmla="*/ 140 w 151"/>
                                        <a:gd name="T25" fmla="*/ 39 h 172"/>
                                        <a:gd name="T26" fmla="*/ 144 w 151"/>
                                        <a:gd name="T27" fmla="*/ 50 h 172"/>
                                        <a:gd name="T28" fmla="*/ 149 w 151"/>
                                        <a:gd name="T29" fmla="*/ 60 h 172"/>
                                        <a:gd name="T30" fmla="*/ 151 w 151"/>
                                        <a:gd name="T31" fmla="*/ 73 h 172"/>
                                        <a:gd name="T32" fmla="*/ 151 w 151"/>
                                        <a:gd name="T33" fmla="*/ 85 h 172"/>
                                        <a:gd name="T34" fmla="*/ 149 w 151"/>
                                        <a:gd name="T35" fmla="*/ 98 h 172"/>
                                        <a:gd name="T36" fmla="*/ 145 w 151"/>
                                        <a:gd name="T37" fmla="*/ 112 h 172"/>
                                        <a:gd name="T38" fmla="*/ 140 w 151"/>
                                        <a:gd name="T39" fmla="*/ 126 h 172"/>
                                        <a:gd name="T40" fmla="*/ 133 w 151"/>
                                        <a:gd name="T41" fmla="*/ 138 h 172"/>
                                        <a:gd name="T42" fmla="*/ 124 w 151"/>
                                        <a:gd name="T43" fmla="*/ 153 h 172"/>
                                        <a:gd name="T44" fmla="*/ 115 w 151"/>
                                        <a:gd name="T45" fmla="*/ 161 h 172"/>
                                        <a:gd name="T46" fmla="*/ 108 w 151"/>
                                        <a:gd name="T47" fmla="*/ 167 h 172"/>
                                        <a:gd name="T48" fmla="*/ 99 w 151"/>
                                        <a:gd name="T49" fmla="*/ 172 h 172"/>
                                        <a:gd name="T50" fmla="*/ 92 w 151"/>
                                        <a:gd name="T51" fmla="*/ 169 h 172"/>
                                        <a:gd name="T52" fmla="*/ 89 w 151"/>
                                        <a:gd name="T53" fmla="*/ 156 h 172"/>
                                        <a:gd name="T54" fmla="*/ 87 w 151"/>
                                        <a:gd name="T55" fmla="*/ 149 h 172"/>
                                        <a:gd name="T56" fmla="*/ 87 w 151"/>
                                        <a:gd name="T57" fmla="*/ 140 h 172"/>
                                        <a:gd name="T58" fmla="*/ 87 w 151"/>
                                        <a:gd name="T59" fmla="*/ 131 h 172"/>
                                        <a:gd name="T60" fmla="*/ 87 w 151"/>
                                        <a:gd name="T61" fmla="*/ 121 h 172"/>
                                        <a:gd name="T62" fmla="*/ 87 w 151"/>
                                        <a:gd name="T63" fmla="*/ 110 h 172"/>
                                        <a:gd name="T64" fmla="*/ 87 w 151"/>
                                        <a:gd name="T65" fmla="*/ 101 h 172"/>
                                        <a:gd name="T66" fmla="*/ 87 w 151"/>
                                        <a:gd name="T67" fmla="*/ 90 h 172"/>
                                        <a:gd name="T68" fmla="*/ 89 w 151"/>
                                        <a:gd name="T69" fmla="*/ 82 h 172"/>
                                        <a:gd name="T70" fmla="*/ 89 w 151"/>
                                        <a:gd name="T71" fmla="*/ 73 h 172"/>
                                        <a:gd name="T72" fmla="*/ 89 w 151"/>
                                        <a:gd name="T73" fmla="*/ 60 h 172"/>
                                        <a:gd name="T74" fmla="*/ 87 w 151"/>
                                        <a:gd name="T75" fmla="*/ 53 h 172"/>
                                        <a:gd name="T76" fmla="*/ 78 w 151"/>
                                        <a:gd name="T77" fmla="*/ 50 h 172"/>
                                        <a:gd name="T78" fmla="*/ 67 w 151"/>
                                        <a:gd name="T79" fmla="*/ 50 h 172"/>
                                        <a:gd name="T80" fmla="*/ 57 w 151"/>
                                        <a:gd name="T81" fmla="*/ 53 h 172"/>
                                        <a:gd name="T82" fmla="*/ 48 w 151"/>
                                        <a:gd name="T83" fmla="*/ 55 h 172"/>
                                        <a:gd name="T84" fmla="*/ 39 w 151"/>
                                        <a:gd name="T85" fmla="*/ 60 h 172"/>
                                        <a:gd name="T86" fmla="*/ 30 w 151"/>
                                        <a:gd name="T87" fmla="*/ 69 h 172"/>
                                        <a:gd name="T88" fmla="*/ 19 w 151"/>
                                        <a:gd name="T89" fmla="*/ 71 h 172"/>
                                        <a:gd name="T90" fmla="*/ 9 w 151"/>
                                        <a:gd name="T91" fmla="*/ 67 h 172"/>
                                        <a:gd name="T92" fmla="*/ 3 w 151"/>
                                        <a:gd name="T93" fmla="*/ 60 h 172"/>
                                        <a:gd name="T94" fmla="*/ 0 w 151"/>
                                        <a:gd name="T95" fmla="*/ 50 h 172"/>
                                        <a:gd name="T96" fmla="*/ 7 w 151"/>
                                        <a:gd name="T97" fmla="*/ 39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51" h="172">
                                          <a:moveTo>
                                            <a:pt x="7" y="39"/>
                                          </a:moveTo>
                                          <a:lnTo>
                                            <a:pt x="10" y="34"/>
                                          </a:lnTo>
                                          <a:lnTo>
                                            <a:pt x="14" y="30"/>
                                          </a:lnTo>
                                          <a:lnTo>
                                            <a:pt x="19" y="25"/>
                                          </a:lnTo>
                                          <a:lnTo>
                                            <a:pt x="23" y="23"/>
                                          </a:lnTo>
                                          <a:lnTo>
                                            <a:pt x="26" y="18"/>
                                          </a:lnTo>
                                          <a:lnTo>
                                            <a:pt x="30" y="16"/>
                                          </a:lnTo>
                                          <a:lnTo>
                                            <a:pt x="35" y="12"/>
                                          </a:lnTo>
                                          <a:lnTo>
                                            <a:pt x="39" y="11"/>
                                          </a:lnTo>
                                          <a:lnTo>
                                            <a:pt x="42" y="9"/>
                                          </a:lnTo>
                                          <a:lnTo>
                                            <a:pt x="48" y="7"/>
                                          </a:lnTo>
                                          <a:lnTo>
                                            <a:pt x="51" y="4"/>
                                          </a:lnTo>
                                          <a:lnTo>
                                            <a:pt x="55" y="4"/>
                                          </a:lnTo>
                                          <a:lnTo>
                                            <a:pt x="60" y="2"/>
                                          </a:lnTo>
                                          <a:lnTo>
                                            <a:pt x="62" y="2"/>
                                          </a:lnTo>
                                          <a:lnTo>
                                            <a:pt x="67" y="2"/>
                                          </a:lnTo>
                                          <a:lnTo>
                                            <a:pt x="71" y="2"/>
                                          </a:lnTo>
                                          <a:lnTo>
                                            <a:pt x="76" y="0"/>
                                          </a:lnTo>
                                          <a:lnTo>
                                            <a:pt x="78" y="0"/>
                                          </a:lnTo>
                                          <a:lnTo>
                                            <a:pt x="83" y="0"/>
                                          </a:lnTo>
                                          <a:lnTo>
                                            <a:pt x="87" y="2"/>
                                          </a:lnTo>
                                          <a:lnTo>
                                            <a:pt x="90" y="2"/>
                                          </a:lnTo>
                                          <a:lnTo>
                                            <a:pt x="94" y="2"/>
                                          </a:lnTo>
                                          <a:lnTo>
                                            <a:pt x="97" y="4"/>
                                          </a:lnTo>
                                          <a:lnTo>
                                            <a:pt x="101" y="4"/>
                                          </a:lnTo>
                                          <a:lnTo>
                                            <a:pt x="104" y="7"/>
                                          </a:lnTo>
                                          <a:lnTo>
                                            <a:pt x="108" y="7"/>
                                          </a:lnTo>
                                          <a:lnTo>
                                            <a:pt x="112" y="9"/>
                                          </a:lnTo>
                                          <a:lnTo>
                                            <a:pt x="113" y="12"/>
                                          </a:lnTo>
                                          <a:lnTo>
                                            <a:pt x="117" y="12"/>
                                          </a:lnTo>
                                          <a:lnTo>
                                            <a:pt x="120" y="16"/>
                                          </a:lnTo>
                                          <a:lnTo>
                                            <a:pt x="122" y="18"/>
                                          </a:lnTo>
                                          <a:lnTo>
                                            <a:pt x="126" y="21"/>
                                          </a:lnTo>
                                          <a:lnTo>
                                            <a:pt x="128" y="23"/>
                                          </a:lnTo>
                                          <a:lnTo>
                                            <a:pt x="131" y="27"/>
                                          </a:lnTo>
                                          <a:lnTo>
                                            <a:pt x="133" y="28"/>
                                          </a:lnTo>
                                          <a:lnTo>
                                            <a:pt x="135" y="32"/>
                                          </a:lnTo>
                                          <a:lnTo>
                                            <a:pt x="138" y="35"/>
                                          </a:lnTo>
                                          <a:lnTo>
                                            <a:pt x="140" y="39"/>
                                          </a:lnTo>
                                          <a:lnTo>
                                            <a:pt x="140" y="41"/>
                                          </a:lnTo>
                                          <a:lnTo>
                                            <a:pt x="144" y="46"/>
                                          </a:lnTo>
                                          <a:lnTo>
                                            <a:pt x="144" y="50"/>
                                          </a:lnTo>
                                          <a:lnTo>
                                            <a:pt x="145" y="53"/>
                                          </a:lnTo>
                                          <a:lnTo>
                                            <a:pt x="147" y="57"/>
                                          </a:lnTo>
                                          <a:lnTo>
                                            <a:pt x="149" y="60"/>
                                          </a:lnTo>
                                          <a:lnTo>
                                            <a:pt x="149" y="66"/>
                                          </a:lnTo>
                                          <a:lnTo>
                                            <a:pt x="149" y="69"/>
                                          </a:lnTo>
                                          <a:lnTo>
                                            <a:pt x="151" y="73"/>
                                          </a:lnTo>
                                          <a:lnTo>
                                            <a:pt x="151" y="76"/>
                                          </a:lnTo>
                                          <a:lnTo>
                                            <a:pt x="151" y="82"/>
                                          </a:lnTo>
                                          <a:lnTo>
                                            <a:pt x="151" y="85"/>
                                          </a:lnTo>
                                          <a:lnTo>
                                            <a:pt x="151" y="90"/>
                                          </a:lnTo>
                                          <a:lnTo>
                                            <a:pt x="151" y="94"/>
                                          </a:lnTo>
                                          <a:lnTo>
                                            <a:pt x="149" y="98"/>
                                          </a:lnTo>
                                          <a:lnTo>
                                            <a:pt x="149" y="103"/>
                                          </a:lnTo>
                                          <a:lnTo>
                                            <a:pt x="147" y="106"/>
                                          </a:lnTo>
                                          <a:lnTo>
                                            <a:pt x="145" y="112"/>
                                          </a:lnTo>
                                          <a:lnTo>
                                            <a:pt x="144" y="115"/>
                                          </a:lnTo>
                                          <a:lnTo>
                                            <a:pt x="142" y="121"/>
                                          </a:lnTo>
                                          <a:lnTo>
                                            <a:pt x="140" y="126"/>
                                          </a:lnTo>
                                          <a:lnTo>
                                            <a:pt x="138" y="131"/>
                                          </a:lnTo>
                                          <a:lnTo>
                                            <a:pt x="135" y="133"/>
                                          </a:lnTo>
                                          <a:lnTo>
                                            <a:pt x="133" y="138"/>
                                          </a:lnTo>
                                          <a:lnTo>
                                            <a:pt x="129" y="144"/>
                                          </a:lnTo>
                                          <a:lnTo>
                                            <a:pt x="128" y="149"/>
                                          </a:lnTo>
                                          <a:lnTo>
                                            <a:pt x="124" y="153"/>
                                          </a:lnTo>
                                          <a:lnTo>
                                            <a:pt x="120" y="154"/>
                                          </a:lnTo>
                                          <a:lnTo>
                                            <a:pt x="119" y="158"/>
                                          </a:lnTo>
                                          <a:lnTo>
                                            <a:pt x="115" y="161"/>
                                          </a:lnTo>
                                          <a:lnTo>
                                            <a:pt x="113" y="163"/>
                                          </a:lnTo>
                                          <a:lnTo>
                                            <a:pt x="112" y="167"/>
                                          </a:lnTo>
                                          <a:lnTo>
                                            <a:pt x="108" y="167"/>
                                          </a:lnTo>
                                          <a:lnTo>
                                            <a:pt x="106" y="169"/>
                                          </a:lnTo>
                                          <a:lnTo>
                                            <a:pt x="103" y="170"/>
                                          </a:lnTo>
                                          <a:lnTo>
                                            <a:pt x="99" y="172"/>
                                          </a:lnTo>
                                          <a:lnTo>
                                            <a:pt x="96" y="172"/>
                                          </a:lnTo>
                                          <a:lnTo>
                                            <a:pt x="94" y="170"/>
                                          </a:lnTo>
                                          <a:lnTo>
                                            <a:pt x="92" y="169"/>
                                          </a:lnTo>
                                          <a:lnTo>
                                            <a:pt x="90" y="165"/>
                                          </a:lnTo>
                                          <a:lnTo>
                                            <a:pt x="89" y="160"/>
                                          </a:lnTo>
                                          <a:lnTo>
                                            <a:pt x="89" y="156"/>
                                          </a:lnTo>
                                          <a:lnTo>
                                            <a:pt x="87" y="154"/>
                                          </a:lnTo>
                                          <a:lnTo>
                                            <a:pt x="87" y="153"/>
                                          </a:lnTo>
                                          <a:lnTo>
                                            <a:pt x="87" y="149"/>
                                          </a:lnTo>
                                          <a:lnTo>
                                            <a:pt x="87" y="147"/>
                                          </a:lnTo>
                                          <a:lnTo>
                                            <a:pt x="87" y="144"/>
                                          </a:lnTo>
                                          <a:lnTo>
                                            <a:pt x="87" y="140"/>
                                          </a:lnTo>
                                          <a:lnTo>
                                            <a:pt x="87" y="137"/>
                                          </a:lnTo>
                                          <a:lnTo>
                                            <a:pt x="87" y="133"/>
                                          </a:lnTo>
                                          <a:lnTo>
                                            <a:pt x="87" y="131"/>
                                          </a:lnTo>
                                          <a:lnTo>
                                            <a:pt x="87" y="128"/>
                                          </a:lnTo>
                                          <a:lnTo>
                                            <a:pt x="87" y="122"/>
                                          </a:lnTo>
                                          <a:lnTo>
                                            <a:pt x="87" y="121"/>
                                          </a:lnTo>
                                          <a:lnTo>
                                            <a:pt x="87" y="117"/>
                                          </a:lnTo>
                                          <a:lnTo>
                                            <a:pt x="87" y="114"/>
                                          </a:lnTo>
                                          <a:lnTo>
                                            <a:pt x="87" y="110"/>
                                          </a:lnTo>
                                          <a:lnTo>
                                            <a:pt x="87" y="106"/>
                                          </a:lnTo>
                                          <a:lnTo>
                                            <a:pt x="87" y="103"/>
                                          </a:lnTo>
                                          <a:lnTo>
                                            <a:pt x="87" y="101"/>
                                          </a:lnTo>
                                          <a:lnTo>
                                            <a:pt x="87" y="96"/>
                                          </a:lnTo>
                                          <a:lnTo>
                                            <a:pt x="87" y="92"/>
                                          </a:lnTo>
                                          <a:lnTo>
                                            <a:pt x="87" y="90"/>
                                          </a:lnTo>
                                          <a:lnTo>
                                            <a:pt x="89" y="87"/>
                                          </a:lnTo>
                                          <a:lnTo>
                                            <a:pt x="89" y="83"/>
                                          </a:lnTo>
                                          <a:lnTo>
                                            <a:pt x="89" y="82"/>
                                          </a:lnTo>
                                          <a:lnTo>
                                            <a:pt x="89" y="78"/>
                                          </a:lnTo>
                                          <a:lnTo>
                                            <a:pt x="89" y="75"/>
                                          </a:lnTo>
                                          <a:lnTo>
                                            <a:pt x="89" y="73"/>
                                          </a:lnTo>
                                          <a:lnTo>
                                            <a:pt x="89" y="69"/>
                                          </a:lnTo>
                                          <a:lnTo>
                                            <a:pt x="89" y="66"/>
                                          </a:lnTo>
                                          <a:lnTo>
                                            <a:pt x="89" y="60"/>
                                          </a:lnTo>
                                          <a:lnTo>
                                            <a:pt x="87" y="59"/>
                                          </a:lnTo>
                                          <a:lnTo>
                                            <a:pt x="87" y="55"/>
                                          </a:lnTo>
                                          <a:lnTo>
                                            <a:pt x="87" y="53"/>
                                          </a:lnTo>
                                          <a:lnTo>
                                            <a:pt x="85" y="53"/>
                                          </a:lnTo>
                                          <a:lnTo>
                                            <a:pt x="81" y="51"/>
                                          </a:lnTo>
                                          <a:lnTo>
                                            <a:pt x="78" y="50"/>
                                          </a:lnTo>
                                          <a:lnTo>
                                            <a:pt x="73" y="50"/>
                                          </a:lnTo>
                                          <a:lnTo>
                                            <a:pt x="71" y="50"/>
                                          </a:lnTo>
                                          <a:lnTo>
                                            <a:pt x="67" y="50"/>
                                          </a:lnTo>
                                          <a:lnTo>
                                            <a:pt x="64" y="50"/>
                                          </a:lnTo>
                                          <a:lnTo>
                                            <a:pt x="60" y="51"/>
                                          </a:lnTo>
                                          <a:lnTo>
                                            <a:pt x="57" y="53"/>
                                          </a:lnTo>
                                          <a:lnTo>
                                            <a:pt x="55" y="53"/>
                                          </a:lnTo>
                                          <a:lnTo>
                                            <a:pt x="51" y="55"/>
                                          </a:lnTo>
                                          <a:lnTo>
                                            <a:pt x="48" y="55"/>
                                          </a:lnTo>
                                          <a:lnTo>
                                            <a:pt x="44" y="59"/>
                                          </a:lnTo>
                                          <a:lnTo>
                                            <a:pt x="42" y="59"/>
                                          </a:lnTo>
                                          <a:lnTo>
                                            <a:pt x="39" y="60"/>
                                          </a:lnTo>
                                          <a:lnTo>
                                            <a:pt x="35" y="64"/>
                                          </a:lnTo>
                                          <a:lnTo>
                                            <a:pt x="34" y="66"/>
                                          </a:lnTo>
                                          <a:lnTo>
                                            <a:pt x="30" y="69"/>
                                          </a:lnTo>
                                          <a:lnTo>
                                            <a:pt x="26" y="69"/>
                                          </a:lnTo>
                                          <a:lnTo>
                                            <a:pt x="21" y="71"/>
                                          </a:lnTo>
                                          <a:lnTo>
                                            <a:pt x="19" y="71"/>
                                          </a:lnTo>
                                          <a:lnTo>
                                            <a:pt x="14" y="69"/>
                                          </a:lnTo>
                                          <a:lnTo>
                                            <a:pt x="12" y="69"/>
                                          </a:lnTo>
                                          <a:lnTo>
                                            <a:pt x="9" y="67"/>
                                          </a:lnTo>
                                          <a:lnTo>
                                            <a:pt x="7" y="66"/>
                                          </a:lnTo>
                                          <a:lnTo>
                                            <a:pt x="3" y="64"/>
                                          </a:lnTo>
                                          <a:lnTo>
                                            <a:pt x="3" y="60"/>
                                          </a:lnTo>
                                          <a:lnTo>
                                            <a:pt x="2" y="57"/>
                                          </a:lnTo>
                                          <a:lnTo>
                                            <a:pt x="2" y="53"/>
                                          </a:lnTo>
                                          <a:lnTo>
                                            <a:pt x="0" y="50"/>
                                          </a:lnTo>
                                          <a:lnTo>
                                            <a:pt x="2" y="46"/>
                                          </a:lnTo>
                                          <a:lnTo>
                                            <a:pt x="3" y="43"/>
                                          </a:lnTo>
                                          <a:lnTo>
                                            <a:pt x="7" y="39"/>
                                          </a:lnTo>
                                          <a:lnTo>
                                            <a:pt x="7"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30" name="Freeform 38"/>
                                  <wps:cNvSpPr>
                                    <a:spLocks/>
                                  </wps:cNvSpPr>
                                  <wps:spPr bwMode="auto">
                                    <a:xfrm>
                                      <a:off x="5539" y="2597"/>
                                      <a:ext cx="92" cy="114"/>
                                    </a:xfrm>
                                    <a:custGeom>
                                      <a:avLst/>
                                      <a:gdLst>
                                        <a:gd name="T0" fmla="*/ 91 w 92"/>
                                        <a:gd name="T1" fmla="*/ 46 h 114"/>
                                        <a:gd name="T2" fmla="*/ 87 w 92"/>
                                        <a:gd name="T3" fmla="*/ 52 h 114"/>
                                        <a:gd name="T4" fmla="*/ 87 w 92"/>
                                        <a:gd name="T5" fmla="*/ 57 h 114"/>
                                        <a:gd name="T6" fmla="*/ 85 w 92"/>
                                        <a:gd name="T7" fmla="*/ 61 h 114"/>
                                        <a:gd name="T8" fmla="*/ 82 w 92"/>
                                        <a:gd name="T9" fmla="*/ 69 h 114"/>
                                        <a:gd name="T10" fmla="*/ 80 w 92"/>
                                        <a:gd name="T11" fmla="*/ 77 h 114"/>
                                        <a:gd name="T12" fmla="*/ 76 w 92"/>
                                        <a:gd name="T13" fmla="*/ 85 h 114"/>
                                        <a:gd name="T14" fmla="*/ 73 w 92"/>
                                        <a:gd name="T15" fmla="*/ 91 h 114"/>
                                        <a:gd name="T16" fmla="*/ 69 w 92"/>
                                        <a:gd name="T17" fmla="*/ 98 h 114"/>
                                        <a:gd name="T18" fmla="*/ 66 w 92"/>
                                        <a:gd name="T19" fmla="*/ 101 h 114"/>
                                        <a:gd name="T20" fmla="*/ 59 w 92"/>
                                        <a:gd name="T21" fmla="*/ 108 h 114"/>
                                        <a:gd name="T22" fmla="*/ 50 w 92"/>
                                        <a:gd name="T23" fmla="*/ 112 h 114"/>
                                        <a:gd name="T24" fmla="*/ 41 w 92"/>
                                        <a:gd name="T25" fmla="*/ 112 h 114"/>
                                        <a:gd name="T26" fmla="*/ 34 w 92"/>
                                        <a:gd name="T27" fmla="*/ 108 h 114"/>
                                        <a:gd name="T28" fmla="*/ 28 w 92"/>
                                        <a:gd name="T29" fmla="*/ 103 h 114"/>
                                        <a:gd name="T30" fmla="*/ 25 w 92"/>
                                        <a:gd name="T31" fmla="*/ 98 h 114"/>
                                        <a:gd name="T32" fmla="*/ 20 w 92"/>
                                        <a:gd name="T33" fmla="*/ 93 h 114"/>
                                        <a:gd name="T34" fmla="*/ 16 w 92"/>
                                        <a:gd name="T35" fmla="*/ 85 h 114"/>
                                        <a:gd name="T36" fmla="*/ 13 w 92"/>
                                        <a:gd name="T37" fmla="*/ 78 h 114"/>
                                        <a:gd name="T38" fmla="*/ 9 w 92"/>
                                        <a:gd name="T39" fmla="*/ 69 h 114"/>
                                        <a:gd name="T40" fmla="*/ 5 w 92"/>
                                        <a:gd name="T41" fmla="*/ 61 h 114"/>
                                        <a:gd name="T42" fmla="*/ 4 w 92"/>
                                        <a:gd name="T43" fmla="*/ 57 h 114"/>
                                        <a:gd name="T44" fmla="*/ 4 w 92"/>
                                        <a:gd name="T45" fmla="*/ 52 h 114"/>
                                        <a:gd name="T46" fmla="*/ 2 w 92"/>
                                        <a:gd name="T47" fmla="*/ 46 h 114"/>
                                        <a:gd name="T48" fmla="*/ 0 w 92"/>
                                        <a:gd name="T49" fmla="*/ 39 h 114"/>
                                        <a:gd name="T50" fmla="*/ 0 w 92"/>
                                        <a:gd name="T51" fmla="*/ 34 h 114"/>
                                        <a:gd name="T52" fmla="*/ 0 w 92"/>
                                        <a:gd name="T53" fmla="*/ 29 h 114"/>
                                        <a:gd name="T54" fmla="*/ 2 w 92"/>
                                        <a:gd name="T55" fmla="*/ 20 h 114"/>
                                        <a:gd name="T56" fmla="*/ 7 w 92"/>
                                        <a:gd name="T57" fmla="*/ 13 h 114"/>
                                        <a:gd name="T58" fmla="*/ 14 w 92"/>
                                        <a:gd name="T59" fmla="*/ 7 h 114"/>
                                        <a:gd name="T60" fmla="*/ 21 w 92"/>
                                        <a:gd name="T61" fmla="*/ 4 h 114"/>
                                        <a:gd name="T62" fmla="*/ 30 w 92"/>
                                        <a:gd name="T63" fmla="*/ 0 h 114"/>
                                        <a:gd name="T64" fmla="*/ 39 w 92"/>
                                        <a:gd name="T65" fmla="*/ 0 h 114"/>
                                        <a:gd name="T66" fmla="*/ 44 w 92"/>
                                        <a:gd name="T67" fmla="*/ 0 h 114"/>
                                        <a:gd name="T68" fmla="*/ 50 w 92"/>
                                        <a:gd name="T69" fmla="*/ 0 h 114"/>
                                        <a:gd name="T70" fmla="*/ 60 w 92"/>
                                        <a:gd name="T71" fmla="*/ 0 h 114"/>
                                        <a:gd name="T72" fmla="*/ 69 w 92"/>
                                        <a:gd name="T73" fmla="*/ 4 h 114"/>
                                        <a:gd name="T74" fmla="*/ 76 w 92"/>
                                        <a:gd name="T75" fmla="*/ 7 h 114"/>
                                        <a:gd name="T76" fmla="*/ 83 w 92"/>
                                        <a:gd name="T77" fmla="*/ 13 h 114"/>
                                        <a:gd name="T78" fmla="*/ 89 w 92"/>
                                        <a:gd name="T79" fmla="*/ 20 h 114"/>
                                        <a:gd name="T80" fmla="*/ 92 w 92"/>
                                        <a:gd name="T81" fmla="*/ 29 h 114"/>
                                        <a:gd name="T82" fmla="*/ 92 w 92"/>
                                        <a:gd name="T83" fmla="*/ 34 h 114"/>
                                        <a:gd name="T84" fmla="*/ 91 w 92"/>
                                        <a:gd name="T85" fmla="*/ 39 h 114"/>
                                        <a:gd name="T86" fmla="*/ 91 w 92"/>
                                        <a:gd name="T87" fmla="*/ 43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2" h="114">
                                          <a:moveTo>
                                            <a:pt x="91" y="43"/>
                                          </a:moveTo>
                                          <a:lnTo>
                                            <a:pt x="91" y="46"/>
                                          </a:lnTo>
                                          <a:lnTo>
                                            <a:pt x="91" y="48"/>
                                          </a:lnTo>
                                          <a:lnTo>
                                            <a:pt x="87" y="52"/>
                                          </a:lnTo>
                                          <a:lnTo>
                                            <a:pt x="87" y="53"/>
                                          </a:lnTo>
                                          <a:lnTo>
                                            <a:pt x="87" y="57"/>
                                          </a:lnTo>
                                          <a:lnTo>
                                            <a:pt x="85" y="59"/>
                                          </a:lnTo>
                                          <a:lnTo>
                                            <a:pt x="85" y="61"/>
                                          </a:lnTo>
                                          <a:lnTo>
                                            <a:pt x="85" y="64"/>
                                          </a:lnTo>
                                          <a:lnTo>
                                            <a:pt x="82" y="69"/>
                                          </a:lnTo>
                                          <a:lnTo>
                                            <a:pt x="82" y="73"/>
                                          </a:lnTo>
                                          <a:lnTo>
                                            <a:pt x="80" y="77"/>
                                          </a:lnTo>
                                          <a:lnTo>
                                            <a:pt x="78" y="82"/>
                                          </a:lnTo>
                                          <a:lnTo>
                                            <a:pt x="76" y="85"/>
                                          </a:lnTo>
                                          <a:lnTo>
                                            <a:pt x="75" y="87"/>
                                          </a:lnTo>
                                          <a:lnTo>
                                            <a:pt x="73" y="91"/>
                                          </a:lnTo>
                                          <a:lnTo>
                                            <a:pt x="71" y="94"/>
                                          </a:lnTo>
                                          <a:lnTo>
                                            <a:pt x="69" y="98"/>
                                          </a:lnTo>
                                          <a:lnTo>
                                            <a:pt x="66" y="100"/>
                                          </a:lnTo>
                                          <a:lnTo>
                                            <a:pt x="66" y="101"/>
                                          </a:lnTo>
                                          <a:lnTo>
                                            <a:pt x="62" y="105"/>
                                          </a:lnTo>
                                          <a:lnTo>
                                            <a:pt x="59" y="108"/>
                                          </a:lnTo>
                                          <a:lnTo>
                                            <a:pt x="55" y="112"/>
                                          </a:lnTo>
                                          <a:lnTo>
                                            <a:pt x="50" y="112"/>
                                          </a:lnTo>
                                          <a:lnTo>
                                            <a:pt x="46" y="114"/>
                                          </a:lnTo>
                                          <a:lnTo>
                                            <a:pt x="41" y="112"/>
                                          </a:lnTo>
                                          <a:lnTo>
                                            <a:pt x="39" y="112"/>
                                          </a:lnTo>
                                          <a:lnTo>
                                            <a:pt x="34" y="108"/>
                                          </a:lnTo>
                                          <a:lnTo>
                                            <a:pt x="30" y="107"/>
                                          </a:lnTo>
                                          <a:lnTo>
                                            <a:pt x="28" y="103"/>
                                          </a:lnTo>
                                          <a:lnTo>
                                            <a:pt x="27" y="101"/>
                                          </a:lnTo>
                                          <a:lnTo>
                                            <a:pt x="25" y="98"/>
                                          </a:lnTo>
                                          <a:lnTo>
                                            <a:pt x="23" y="96"/>
                                          </a:lnTo>
                                          <a:lnTo>
                                            <a:pt x="20" y="93"/>
                                          </a:lnTo>
                                          <a:lnTo>
                                            <a:pt x="18" y="89"/>
                                          </a:lnTo>
                                          <a:lnTo>
                                            <a:pt x="16" y="85"/>
                                          </a:lnTo>
                                          <a:lnTo>
                                            <a:pt x="14" y="82"/>
                                          </a:lnTo>
                                          <a:lnTo>
                                            <a:pt x="13" y="78"/>
                                          </a:lnTo>
                                          <a:lnTo>
                                            <a:pt x="11" y="75"/>
                                          </a:lnTo>
                                          <a:lnTo>
                                            <a:pt x="9" y="69"/>
                                          </a:lnTo>
                                          <a:lnTo>
                                            <a:pt x="7" y="64"/>
                                          </a:lnTo>
                                          <a:lnTo>
                                            <a:pt x="5" y="61"/>
                                          </a:lnTo>
                                          <a:lnTo>
                                            <a:pt x="5" y="59"/>
                                          </a:lnTo>
                                          <a:lnTo>
                                            <a:pt x="4" y="57"/>
                                          </a:lnTo>
                                          <a:lnTo>
                                            <a:pt x="4" y="53"/>
                                          </a:lnTo>
                                          <a:lnTo>
                                            <a:pt x="4" y="52"/>
                                          </a:lnTo>
                                          <a:lnTo>
                                            <a:pt x="4" y="48"/>
                                          </a:lnTo>
                                          <a:lnTo>
                                            <a:pt x="2" y="46"/>
                                          </a:lnTo>
                                          <a:lnTo>
                                            <a:pt x="0" y="43"/>
                                          </a:lnTo>
                                          <a:lnTo>
                                            <a:pt x="0" y="39"/>
                                          </a:lnTo>
                                          <a:lnTo>
                                            <a:pt x="0" y="38"/>
                                          </a:lnTo>
                                          <a:lnTo>
                                            <a:pt x="0" y="34"/>
                                          </a:lnTo>
                                          <a:lnTo>
                                            <a:pt x="0" y="32"/>
                                          </a:lnTo>
                                          <a:lnTo>
                                            <a:pt x="0" y="29"/>
                                          </a:lnTo>
                                          <a:lnTo>
                                            <a:pt x="0" y="23"/>
                                          </a:lnTo>
                                          <a:lnTo>
                                            <a:pt x="2" y="20"/>
                                          </a:lnTo>
                                          <a:lnTo>
                                            <a:pt x="4" y="16"/>
                                          </a:lnTo>
                                          <a:lnTo>
                                            <a:pt x="7" y="13"/>
                                          </a:lnTo>
                                          <a:lnTo>
                                            <a:pt x="11" y="11"/>
                                          </a:lnTo>
                                          <a:lnTo>
                                            <a:pt x="14" y="7"/>
                                          </a:lnTo>
                                          <a:lnTo>
                                            <a:pt x="18" y="6"/>
                                          </a:lnTo>
                                          <a:lnTo>
                                            <a:pt x="21" y="4"/>
                                          </a:lnTo>
                                          <a:lnTo>
                                            <a:pt x="27" y="2"/>
                                          </a:lnTo>
                                          <a:lnTo>
                                            <a:pt x="30" y="0"/>
                                          </a:lnTo>
                                          <a:lnTo>
                                            <a:pt x="36" y="0"/>
                                          </a:lnTo>
                                          <a:lnTo>
                                            <a:pt x="39" y="0"/>
                                          </a:lnTo>
                                          <a:lnTo>
                                            <a:pt x="41" y="0"/>
                                          </a:lnTo>
                                          <a:lnTo>
                                            <a:pt x="44" y="0"/>
                                          </a:lnTo>
                                          <a:lnTo>
                                            <a:pt x="46" y="0"/>
                                          </a:lnTo>
                                          <a:lnTo>
                                            <a:pt x="50" y="0"/>
                                          </a:lnTo>
                                          <a:lnTo>
                                            <a:pt x="55" y="0"/>
                                          </a:lnTo>
                                          <a:lnTo>
                                            <a:pt x="60" y="0"/>
                                          </a:lnTo>
                                          <a:lnTo>
                                            <a:pt x="64" y="2"/>
                                          </a:lnTo>
                                          <a:lnTo>
                                            <a:pt x="69" y="4"/>
                                          </a:lnTo>
                                          <a:lnTo>
                                            <a:pt x="75" y="6"/>
                                          </a:lnTo>
                                          <a:lnTo>
                                            <a:pt x="76" y="7"/>
                                          </a:lnTo>
                                          <a:lnTo>
                                            <a:pt x="82" y="11"/>
                                          </a:lnTo>
                                          <a:lnTo>
                                            <a:pt x="83" y="13"/>
                                          </a:lnTo>
                                          <a:lnTo>
                                            <a:pt x="87" y="16"/>
                                          </a:lnTo>
                                          <a:lnTo>
                                            <a:pt x="89" y="20"/>
                                          </a:lnTo>
                                          <a:lnTo>
                                            <a:pt x="91" y="23"/>
                                          </a:lnTo>
                                          <a:lnTo>
                                            <a:pt x="92" y="29"/>
                                          </a:lnTo>
                                          <a:lnTo>
                                            <a:pt x="92" y="32"/>
                                          </a:lnTo>
                                          <a:lnTo>
                                            <a:pt x="92" y="34"/>
                                          </a:lnTo>
                                          <a:lnTo>
                                            <a:pt x="92" y="38"/>
                                          </a:lnTo>
                                          <a:lnTo>
                                            <a:pt x="91" y="39"/>
                                          </a:lnTo>
                                          <a:lnTo>
                                            <a:pt x="91" y="43"/>
                                          </a:lnTo>
                                          <a:lnTo>
                                            <a:pt x="91"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31" name="Freeform 39"/>
                                  <wps:cNvSpPr>
                                    <a:spLocks/>
                                  </wps:cNvSpPr>
                                  <wps:spPr bwMode="auto">
                                    <a:xfrm>
                                      <a:off x="5475" y="2746"/>
                                      <a:ext cx="96" cy="128"/>
                                    </a:xfrm>
                                    <a:custGeom>
                                      <a:avLst/>
                                      <a:gdLst>
                                        <a:gd name="T0" fmla="*/ 92 w 96"/>
                                        <a:gd name="T1" fmla="*/ 62 h 128"/>
                                        <a:gd name="T2" fmla="*/ 89 w 96"/>
                                        <a:gd name="T3" fmla="*/ 71 h 128"/>
                                        <a:gd name="T4" fmla="*/ 85 w 96"/>
                                        <a:gd name="T5" fmla="*/ 78 h 128"/>
                                        <a:gd name="T6" fmla="*/ 82 w 96"/>
                                        <a:gd name="T7" fmla="*/ 85 h 128"/>
                                        <a:gd name="T8" fmla="*/ 78 w 96"/>
                                        <a:gd name="T9" fmla="*/ 93 h 128"/>
                                        <a:gd name="T10" fmla="*/ 75 w 96"/>
                                        <a:gd name="T11" fmla="*/ 98 h 128"/>
                                        <a:gd name="T12" fmla="*/ 69 w 96"/>
                                        <a:gd name="T13" fmla="*/ 103 h 128"/>
                                        <a:gd name="T14" fmla="*/ 68 w 96"/>
                                        <a:gd name="T15" fmla="*/ 109 h 128"/>
                                        <a:gd name="T16" fmla="*/ 62 w 96"/>
                                        <a:gd name="T17" fmla="*/ 114 h 128"/>
                                        <a:gd name="T18" fmla="*/ 55 w 96"/>
                                        <a:gd name="T19" fmla="*/ 119 h 128"/>
                                        <a:gd name="T20" fmla="*/ 48 w 96"/>
                                        <a:gd name="T21" fmla="*/ 125 h 128"/>
                                        <a:gd name="T22" fmla="*/ 41 w 96"/>
                                        <a:gd name="T23" fmla="*/ 128 h 128"/>
                                        <a:gd name="T24" fmla="*/ 36 w 96"/>
                                        <a:gd name="T25" fmla="*/ 128 h 128"/>
                                        <a:gd name="T26" fmla="*/ 29 w 96"/>
                                        <a:gd name="T27" fmla="*/ 126 h 128"/>
                                        <a:gd name="T28" fmla="*/ 23 w 96"/>
                                        <a:gd name="T29" fmla="*/ 125 h 128"/>
                                        <a:gd name="T30" fmla="*/ 18 w 96"/>
                                        <a:gd name="T31" fmla="*/ 123 h 128"/>
                                        <a:gd name="T32" fmla="*/ 13 w 96"/>
                                        <a:gd name="T33" fmla="*/ 117 h 128"/>
                                        <a:gd name="T34" fmla="*/ 9 w 96"/>
                                        <a:gd name="T35" fmla="*/ 112 h 128"/>
                                        <a:gd name="T36" fmla="*/ 6 w 96"/>
                                        <a:gd name="T37" fmla="*/ 107 h 128"/>
                                        <a:gd name="T38" fmla="*/ 2 w 96"/>
                                        <a:gd name="T39" fmla="*/ 101 h 128"/>
                                        <a:gd name="T40" fmla="*/ 2 w 96"/>
                                        <a:gd name="T41" fmla="*/ 94 h 128"/>
                                        <a:gd name="T42" fmla="*/ 0 w 96"/>
                                        <a:gd name="T43" fmla="*/ 87 h 128"/>
                                        <a:gd name="T44" fmla="*/ 0 w 96"/>
                                        <a:gd name="T45" fmla="*/ 80 h 128"/>
                                        <a:gd name="T46" fmla="*/ 2 w 96"/>
                                        <a:gd name="T47" fmla="*/ 75 h 128"/>
                                        <a:gd name="T48" fmla="*/ 6 w 96"/>
                                        <a:gd name="T49" fmla="*/ 66 h 128"/>
                                        <a:gd name="T50" fmla="*/ 9 w 96"/>
                                        <a:gd name="T51" fmla="*/ 55 h 128"/>
                                        <a:gd name="T52" fmla="*/ 14 w 96"/>
                                        <a:gd name="T53" fmla="*/ 46 h 128"/>
                                        <a:gd name="T54" fmla="*/ 20 w 96"/>
                                        <a:gd name="T55" fmla="*/ 38 h 128"/>
                                        <a:gd name="T56" fmla="*/ 23 w 96"/>
                                        <a:gd name="T57" fmla="*/ 30 h 128"/>
                                        <a:gd name="T58" fmla="*/ 27 w 96"/>
                                        <a:gd name="T59" fmla="*/ 23 h 128"/>
                                        <a:gd name="T60" fmla="*/ 32 w 96"/>
                                        <a:gd name="T61" fmla="*/ 18 h 128"/>
                                        <a:gd name="T62" fmla="*/ 38 w 96"/>
                                        <a:gd name="T63" fmla="*/ 13 h 128"/>
                                        <a:gd name="T64" fmla="*/ 43 w 96"/>
                                        <a:gd name="T65" fmla="*/ 7 h 128"/>
                                        <a:gd name="T66" fmla="*/ 52 w 96"/>
                                        <a:gd name="T67" fmla="*/ 4 h 128"/>
                                        <a:gd name="T68" fmla="*/ 61 w 96"/>
                                        <a:gd name="T69" fmla="*/ 0 h 128"/>
                                        <a:gd name="T70" fmla="*/ 68 w 96"/>
                                        <a:gd name="T71" fmla="*/ 2 h 128"/>
                                        <a:gd name="T72" fmla="*/ 77 w 96"/>
                                        <a:gd name="T73" fmla="*/ 6 h 128"/>
                                        <a:gd name="T74" fmla="*/ 82 w 96"/>
                                        <a:gd name="T75" fmla="*/ 9 h 128"/>
                                        <a:gd name="T76" fmla="*/ 87 w 96"/>
                                        <a:gd name="T77" fmla="*/ 15 h 128"/>
                                        <a:gd name="T78" fmla="*/ 91 w 96"/>
                                        <a:gd name="T79" fmla="*/ 22 h 128"/>
                                        <a:gd name="T80" fmla="*/ 94 w 96"/>
                                        <a:gd name="T81" fmla="*/ 30 h 128"/>
                                        <a:gd name="T82" fmla="*/ 96 w 96"/>
                                        <a:gd name="T83" fmla="*/ 39 h 128"/>
                                        <a:gd name="T84" fmla="*/ 96 w 96"/>
                                        <a:gd name="T85" fmla="*/ 46 h 128"/>
                                        <a:gd name="T86" fmla="*/ 94 w 96"/>
                                        <a:gd name="T87" fmla="*/ 55 h 128"/>
                                        <a:gd name="T88" fmla="*/ 94 w 96"/>
                                        <a:gd name="T89" fmla="*/ 57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6" h="128">
                                          <a:moveTo>
                                            <a:pt x="94" y="57"/>
                                          </a:moveTo>
                                          <a:lnTo>
                                            <a:pt x="92" y="62"/>
                                          </a:lnTo>
                                          <a:lnTo>
                                            <a:pt x="91" y="66"/>
                                          </a:lnTo>
                                          <a:lnTo>
                                            <a:pt x="89" y="71"/>
                                          </a:lnTo>
                                          <a:lnTo>
                                            <a:pt x="87" y="75"/>
                                          </a:lnTo>
                                          <a:lnTo>
                                            <a:pt x="85" y="78"/>
                                          </a:lnTo>
                                          <a:lnTo>
                                            <a:pt x="84" y="82"/>
                                          </a:lnTo>
                                          <a:lnTo>
                                            <a:pt x="82" y="85"/>
                                          </a:lnTo>
                                          <a:lnTo>
                                            <a:pt x="80" y="89"/>
                                          </a:lnTo>
                                          <a:lnTo>
                                            <a:pt x="78" y="93"/>
                                          </a:lnTo>
                                          <a:lnTo>
                                            <a:pt x="77" y="96"/>
                                          </a:lnTo>
                                          <a:lnTo>
                                            <a:pt x="75" y="98"/>
                                          </a:lnTo>
                                          <a:lnTo>
                                            <a:pt x="73" y="101"/>
                                          </a:lnTo>
                                          <a:lnTo>
                                            <a:pt x="69" y="103"/>
                                          </a:lnTo>
                                          <a:lnTo>
                                            <a:pt x="69" y="107"/>
                                          </a:lnTo>
                                          <a:lnTo>
                                            <a:pt x="68" y="109"/>
                                          </a:lnTo>
                                          <a:lnTo>
                                            <a:pt x="66" y="110"/>
                                          </a:lnTo>
                                          <a:lnTo>
                                            <a:pt x="62" y="114"/>
                                          </a:lnTo>
                                          <a:lnTo>
                                            <a:pt x="59" y="117"/>
                                          </a:lnTo>
                                          <a:lnTo>
                                            <a:pt x="55" y="119"/>
                                          </a:lnTo>
                                          <a:lnTo>
                                            <a:pt x="52" y="123"/>
                                          </a:lnTo>
                                          <a:lnTo>
                                            <a:pt x="48" y="125"/>
                                          </a:lnTo>
                                          <a:lnTo>
                                            <a:pt x="45" y="126"/>
                                          </a:lnTo>
                                          <a:lnTo>
                                            <a:pt x="41" y="128"/>
                                          </a:lnTo>
                                          <a:lnTo>
                                            <a:pt x="38" y="128"/>
                                          </a:lnTo>
                                          <a:lnTo>
                                            <a:pt x="36" y="128"/>
                                          </a:lnTo>
                                          <a:lnTo>
                                            <a:pt x="32" y="128"/>
                                          </a:lnTo>
                                          <a:lnTo>
                                            <a:pt x="29" y="126"/>
                                          </a:lnTo>
                                          <a:lnTo>
                                            <a:pt x="25" y="126"/>
                                          </a:lnTo>
                                          <a:lnTo>
                                            <a:pt x="23" y="125"/>
                                          </a:lnTo>
                                          <a:lnTo>
                                            <a:pt x="20" y="123"/>
                                          </a:lnTo>
                                          <a:lnTo>
                                            <a:pt x="18" y="123"/>
                                          </a:lnTo>
                                          <a:lnTo>
                                            <a:pt x="16" y="119"/>
                                          </a:lnTo>
                                          <a:lnTo>
                                            <a:pt x="13" y="117"/>
                                          </a:lnTo>
                                          <a:lnTo>
                                            <a:pt x="11" y="114"/>
                                          </a:lnTo>
                                          <a:lnTo>
                                            <a:pt x="9" y="112"/>
                                          </a:lnTo>
                                          <a:lnTo>
                                            <a:pt x="7" y="110"/>
                                          </a:lnTo>
                                          <a:lnTo>
                                            <a:pt x="6" y="107"/>
                                          </a:lnTo>
                                          <a:lnTo>
                                            <a:pt x="6" y="103"/>
                                          </a:lnTo>
                                          <a:lnTo>
                                            <a:pt x="2" y="101"/>
                                          </a:lnTo>
                                          <a:lnTo>
                                            <a:pt x="2" y="98"/>
                                          </a:lnTo>
                                          <a:lnTo>
                                            <a:pt x="2" y="94"/>
                                          </a:lnTo>
                                          <a:lnTo>
                                            <a:pt x="0" y="91"/>
                                          </a:lnTo>
                                          <a:lnTo>
                                            <a:pt x="0" y="87"/>
                                          </a:lnTo>
                                          <a:lnTo>
                                            <a:pt x="0" y="85"/>
                                          </a:lnTo>
                                          <a:lnTo>
                                            <a:pt x="0" y="80"/>
                                          </a:lnTo>
                                          <a:lnTo>
                                            <a:pt x="0" y="78"/>
                                          </a:lnTo>
                                          <a:lnTo>
                                            <a:pt x="2" y="75"/>
                                          </a:lnTo>
                                          <a:lnTo>
                                            <a:pt x="2" y="73"/>
                                          </a:lnTo>
                                          <a:lnTo>
                                            <a:pt x="6" y="66"/>
                                          </a:lnTo>
                                          <a:lnTo>
                                            <a:pt x="7" y="61"/>
                                          </a:lnTo>
                                          <a:lnTo>
                                            <a:pt x="9" y="55"/>
                                          </a:lnTo>
                                          <a:lnTo>
                                            <a:pt x="13" y="50"/>
                                          </a:lnTo>
                                          <a:lnTo>
                                            <a:pt x="14" y="46"/>
                                          </a:lnTo>
                                          <a:lnTo>
                                            <a:pt x="16" y="41"/>
                                          </a:lnTo>
                                          <a:lnTo>
                                            <a:pt x="20" y="38"/>
                                          </a:lnTo>
                                          <a:lnTo>
                                            <a:pt x="22" y="34"/>
                                          </a:lnTo>
                                          <a:lnTo>
                                            <a:pt x="23" y="30"/>
                                          </a:lnTo>
                                          <a:lnTo>
                                            <a:pt x="25" y="27"/>
                                          </a:lnTo>
                                          <a:lnTo>
                                            <a:pt x="27" y="23"/>
                                          </a:lnTo>
                                          <a:lnTo>
                                            <a:pt x="30" y="20"/>
                                          </a:lnTo>
                                          <a:lnTo>
                                            <a:pt x="32" y="18"/>
                                          </a:lnTo>
                                          <a:lnTo>
                                            <a:pt x="36" y="15"/>
                                          </a:lnTo>
                                          <a:lnTo>
                                            <a:pt x="38" y="13"/>
                                          </a:lnTo>
                                          <a:lnTo>
                                            <a:pt x="39" y="11"/>
                                          </a:lnTo>
                                          <a:lnTo>
                                            <a:pt x="43" y="7"/>
                                          </a:lnTo>
                                          <a:lnTo>
                                            <a:pt x="48" y="6"/>
                                          </a:lnTo>
                                          <a:lnTo>
                                            <a:pt x="52" y="4"/>
                                          </a:lnTo>
                                          <a:lnTo>
                                            <a:pt x="57" y="2"/>
                                          </a:lnTo>
                                          <a:lnTo>
                                            <a:pt x="61" y="0"/>
                                          </a:lnTo>
                                          <a:lnTo>
                                            <a:pt x="64" y="2"/>
                                          </a:lnTo>
                                          <a:lnTo>
                                            <a:pt x="68" y="2"/>
                                          </a:lnTo>
                                          <a:lnTo>
                                            <a:pt x="73" y="4"/>
                                          </a:lnTo>
                                          <a:lnTo>
                                            <a:pt x="77" y="6"/>
                                          </a:lnTo>
                                          <a:lnTo>
                                            <a:pt x="78" y="7"/>
                                          </a:lnTo>
                                          <a:lnTo>
                                            <a:pt x="82" y="9"/>
                                          </a:lnTo>
                                          <a:lnTo>
                                            <a:pt x="84" y="13"/>
                                          </a:lnTo>
                                          <a:lnTo>
                                            <a:pt x="87" y="15"/>
                                          </a:lnTo>
                                          <a:lnTo>
                                            <a:pt x="89" y="20"/>
                                          </a:lnTo>
                                          <a:lnTo>
                                            <a:pt x="91" y="22"/>
                                          </a:lnTo>
                                          <a:lnTo>
                                            <a:pt x="92" y="27"/>
                                          </a:lnTo>
                                          <a:lnTo>
                                            <a:pt x="94" y="30"/>
                                          </a:lnTo>
                                          <a:lnTo>
                                            <a:pt x="94" y="34"/>
                                          </a:lnTo>
                                          <a:lnTo>
                                            <a:pt x="96" y="39"/>
                                          </a:lnTo>
                                          <a:lnTo>
                                            <a:pt x="96" y="41"/>
                                          </a:lnTo>
                                          <a:lnTo>
                                            <a:pt x="96" y="46"/>
                                          </a:lnTo>
                                          <a:lnTo>
                                            <a:pt x="96" y="50"/>
                                          </a:lnTo>
                                          <a:lnTo>
                                            <a:pt x="94" y="55"/>
                                          </a:lnTo>
                                          <a:lnTo>
                                            <a:pt x="94" y="57"/>
                                          </a:lnTo>
                                          <a:lnTo>
                                            <a:pt x="94" y="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073742132" name="Freeform 40"/>
                                <wps:cNvSpPr>
                                  <a:spLocks/>
                                </wps:cNvSpPr>
                                <wps:spPr bwMode="auto">
                                  <a:xfrm>
                                    <a:off x="5755" y="2217"/>
                                    <a:ext cx="851" cy="295"/>
                                  </a:xfrm>
                                  <a:custGeom>
                                    <a:avLst/>
                                    <a:gdLst>
                                      <a:gd name="T0" fmla="*/ 0 w 798"/>
                                      <a:gd name="T1" fmla="*/ 114 h 295"/>
                                      <a:gd name="T2" fmla="*/ 228 w 798"/>
                                      <a:gd name="T3" fmla="*/ 0 h 295"/>
                                      <a:gd name="T4" fmla="*/ 456 w 798"/>
                                      <a:gd name="T5" fmla="*/ 114 h 295"/>
                                      <a:gd name="T6" fmla="*/ 114 w 798"/>
                                      <a:gd name="T7" fmla="*/ 171 h 295"/>
                                      <a:gd name="T8" fmla="*/ 342 w 798"/>
                                      <a:gd name="T9" fmla="*/ 285 h 295"/>
                                      <a:gd name="T10" fmla="*/ 798 w 798"/>
                                      <a:gd name="T11" fmla="*/ 228 h 295"/>
                                    </a:gdLst>
                                    <a:ahLst/>
                                    <a:cxnLst>
                                      <a:cxn ang="0">
                                        <a:pos x="T0" y="T1"/>
                                      </a:cxn>
                                      <a:cxn ang="0">
                                        <a:pos x="T2" y="T3"/>
                                      </a:cxn>
                                      <a:cxn ang="0">
                                        <a:pos x="T4" y="T5"/>
                                      </a:cxn>
                                      <a:cxn ang="0">
                                        <a:pos x="T6" y="T7"/>
                                      </a:cxn>
                                      <a:cxn ang="0">
                                        <a:pos x="T8" y="T9"/>
                                      </a:cxn>
                                      <a:cxn ang="0">
                                        <a:pos x="T10" y="T11"/>
                                      </a:cxn>
                                    </a:cxnLst>
                                    <a:rect l="0" t="0" r="r" b="b"/>
                                    <a:pathLst>
                                      <a:path w="798" h="295">
                                        <a:moveTo>
                                          <a:pt x="0" y="114"/>
                                        </a:moveTo>
                                        <a:cubicBezTo>
                                          <a:pt x="76" y="57"/>
                                          <a:pt x="152" y="0"/>
                                          <a:pt x="228" y="0"/>
                                        </a:cubicBezTo>
                                        <a:cubicBezTo>
                                          <a:pt x="304" y="0"/>
                                          <a:pt x="475" y="86"/>
                                          <a:pt x="456" y="114"/>
                                        </a:cubicBezTo>
                                        <a:cubicBezTo>
                                          <a:pt x="437" y="142"/>
                                          <a:pt x="133" y="143"/>
                                          <a:pt x="114" y="171"/>
                                        </a:cubicBezTo>
                                        <a:cubicBezTo>
                                          <a:pt x="95" y="199"/>
                                          <a:pt x="228" y="275"/>
                                          <a:pt x="342" y="285"/>
                                        </a:cubicBezTo>
                                        <a:cubicBezTo>
                                          <a:pt x="456" y="295"/>
                                          <a:pt x="627" y="261"/>
                                          <a:pt x="798" y="228"/>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73742133" name="Group 41"/>
                              <wpg:cNvGrpSpPr>
                                <a:grpSpLocks/>
                              </wpg:cNvGrpSpPr>
                              <wpg:grpSpPr bwMode="auto">
                                <a:xfrm>
                                  <a:off x="6663" y="2502"/>
                                  <a:ext cx="2315" cy="1824"/>
                                  <a:chOff x="7026" y="2259"/>
                                  <a:chExt cx="2657" cy="2259"/>
                                </a:xfrm>
                              </wpg:grpSpPr>
                              <wps:wsp>
                                <wps:cNvPr id="1073742135" name="Freeform 42"/>
                                <wps:cNvSpPr>
                                  <a:spLocks/>
                                </wps:cNvSpPr>
                                <wps:spPr bwMode="auto">
                                  <a:xfrm>
                                    <a:off x="7107" y="2321"/>
                                    <a:ext cx="2203" cy="1915"/>
                                  </a:xfrm>
                                  <a:custGeom>
                                    <a:avLst/>
                                    <a:gdLst>
                                      <a:gd name="T0" fmla="*/ 23 w 2203"/>
                                      <a:gd name="T1" fmla="*/ 475 h 1915"/>
                                      <a:gd name="T2" fmla="*/ 8 w 2203"/>
                                      <a:gd name="T3" fmla="*/ 592 h 1915"/>
                                      <a:gd name="T4" fmla="*/ 1 w 2203"/>
                                      <a:gd name="T5" fmla="*/ 1101 h 1915"/>
                                      <a:gd name="T6" fmla="*/ 11 w 2203"/>
                                      <a:gd name="T7" fmla="*/ 1631 h 1915"/>
                                      <a:gd name="T8" fmla="*/ 44 w 2203"/>
                                      <a:gd name="T9" fmla="*/ 1729 h 1915"/>
                                      <a:gd name="T10" fmla="*/ 88 w 2203"/>
                                      <a:gd name="T11" fmla="*/ 1757 h 1915"/>
                                      <a:gd name="T12" fmla="*/ 137 w 2203"/>
                                      <a:gd name="T13" fmla="*/ 1780 h 1915"/>
                                      <a:gd name="T14" fmla="*/ 213 w 2203"/>
                                      <a:gd name="T15" fmla="*/ 1807 h 1915"/>
                                      <a:gd name="T16" fmla="*/ 334 w 2203"/>
                                      <a:gd name="T17" fmla="*/ 1839 h 1915"/>
                                      <a:gd name="T18" fmla="*/ 468 w 2203"/>
                                      <a:gd name="T19" fmla="*/ 1872 h 1915"/>
                                      <a:gd name="T20" fmla="*/ 586 w 2203"/>
                                      <a:gd name="T21" fmla="*/ 1898 h 1915"/>
                                      <a:gd name="T22" fmla="*/ 662 w 2203"/>
                                      <a:gd name="T23" fmla="*/ 1911 h 1915"/>
                                      <a:gd name="T24" fmla="*/ 707 w 2203"/>
                                      <a:gd name="T25" fmla="*/ 1914 h 1915"/>
                                      <a:gd name="T26" fmla="*/ 788 w 2203"/>
                                      <a:gd name="T27" fmla="*/ 1915 h 1915"/>
                                      <a:gd name="T28" fmla="*/ 874 w 2203"/>
                                      <a:gd name="T29" fmla="*/ 1906 h 1915"/>
                                      <a:gd name="T30" fmla="*/ 936 w 2203"/>
                                      <a:gd name="T31" fmla="*/ 1892 h 1915"/>
                                      <a:gd name="T32" fmla="*/ 991 w 2203"/>
                                      <a:gd name="T33" fmla="*/ 1875 h 1915"/>
                                      <a:gd name="T34" fmla="*/ 1047 w 2203"/>
                                      <a:gd name="T35" fmla="*/ 1855 h 1915"/>
                                      <a:gd name="T36" fmla="*/ 1094 w 2203"/>
                                      <a:gd name="T37" fmla="*/ 1834 h 1915"/>
                                      <a:gd name="T38" fmla="*/ 1182 w 2203"/>
                                      <a:gd name="T39" fmla="*/ 1796 h 1915"/>
                                      <a:gd name="T40" fmla="*/ 1299 w 2203"/>
                                      <a:gd name="T41" fmla="*/ 1745 h 1915"/>
                                      <a:gd name="T42" fmla="*/ 1437 w 2203"/>
                                      <a:gd name="T43" fmla="*/ 1686 h 1915"/>
                                      <a:gd name="T44" fmla="*/ 1585 w 2203"/>
                                      <a:gd name="T45" fmla="*/ 1623 h 1915"/>
                                      <a:gd name="T46" fmla="*/ 1731 w 2203"/>
                                      <a:gd name="T47" fmla="*/ 1559 h 1915"/>
                                      <a:gd name="T48" fmla="*/ 1868 w 2203"/>
                                      <a:gd name="T49" fmla="*/ 1502 h 1915"/>
                                      <a:gd name="T50" fmla="*/ 1983 w 2203"/>
                                      <a:gd name="T51" fmla="*/ 1451 h 1915"/>
                                      <a:gd name="T52" fmla="*/ 2066 w 2203"/>
                                      <a:gd name="T53" fmla="*/ 1415 h 1915"/>
                                      <a:gd name="T54" fmla="*/ 2108 w 2203"/>
                                      <a:gd name="T55" fmla="*/ 1398 h 1915"/>
                                      <a:gd name="T56" fmla="*/ 2118 w 2203"/>
                                      <a:gd name="T57" fmla="*/ 1394 h 1915"/>
                                      <a:gd name="T58" fmla="*/ 2148 w 2203"/>
                                      <a:gd name="T59" fmla="*/ 1375 h 1915"/>
                                      <a:gd name="T60" fmla="*/ 2182 w 2203"/>
                                      <a:gd name="T61" fmla="*/ 1336 h 1915"/>
                                      <a:gd name="T62" fmla="*/ 2203 w 2203"/>
                                      <a:gd name="T63" fmla="*/ 471 h 1915"/>
                                      <a:gd name="T64" fmla="*/ 2190 w 2203"/>
                                      <a:gd name="T65" fmla="*/ 276 h 1915"/>
                                      <a:gd name="T66" fmla="*/ 2167 w 2203"/>
                                      <a:gd name="T67" fmla="*/ 230 h 1915"/>
                                      <a:gd name="T68" fmla="*/ 2141 w 2203"/>
                                      <a:gd name="T69" fmla="*/ 204 h 1915"/>
                                      <a:gd name="T70" fmla="*/ 2068 w 2203"/>
                                      <a:gd name="T71" fmla="*/ 181 h 1915"/>
                                      <a:gd name="T72" fmla="*/ 1905 w 2203"/>
                                      <a:gd name="T73" fmla="*/ 137 h 1915"/>
                                      <a:gd name="T74" fmla="*/ 1706 w 2203"/>
                                      <a:gd name="T75" fmla="*/ 82 h 1915"/>
                                      <a:gd name="T76" fmla="*/ 1525 w 2203"/>
                                      <a:gd name="T77" fmla="*/ 33 h 1915"/>
                                      <a:gd name="T78" fmla="*/ 1415 w 2203"/>
                                      <a:gd name="T79" fmla="*/ 4 h 1915"/>
                                      <a:gd name="T80" fmla="*/ 1379 w 2203"/>
                                      <a:gd name="T81" fmla="*/ 1 h 1915"/>
                                      <a:gd name="T82" fmla="*/ 1318 w 2203"/>
                                      <a:gd name="T83" fmla="*/ 1 h 1915"/>
                                      <a:gd name="T84" fmla="*/ 1237 w 2203"/>
                                      <a:gd name="T85" fmla="*/ 13 h 1915"/>
                                      <a:gd name="T86" fmla="*/ 1202 w 2203"/>
                                      <a:gd name="T87" fmla="*/ 23 h 1915"/>
                                      <a:gd name="T88" fmla="*/ 1123 w 2203"/>
                                      <a:gd name="T89" fmla="*/ 49 h 1915"/>
                                      <a:gd name="T90" fmla="*/ 1011 w 2203"/>
                                      <a:gd name="T91" fmla="*/ 85 h 1915"/>
                                      <a:gd name="T92" fmla="*/ 874 w 2203"/>
                                      <a:gd name="T93" fmla="*/ 128 h 1915"/>
                                      <a:gd name="T94" fmla="*/ 724 w 2203"/>
                                      <a:gd name="T95" fmla="*/ 176 h 1915"/>
                                      <a:gd name="T96" fmla="*/ 572 w 2203"/>
                                      <a:gd name="T97" fmla="*/ 224 h 1915"/>
                                      <a:gd name="T98" fmla="*/ 426 w 2203"/>
                                      <a:gd name="T99" fmla="*/ 271 h 1915"/>
                                      <a:gd name="T100" fmla="*/ 299 w 2203"/>
                                      <a:gd name="T101" fmla="*/ 312 h 1915"/>
                                      <a:gd name="T102" fmla="*/ 201 w 2203"/>
                                      <a:gd name="T103" fmla="*/ 343 h 1915"/>
                                      <a:gd name="T104" fmla="*/ 142 w 2203"/>
                                      <a:gd name="T105" fmla="*/ 361 h 1915"/>
                                      <a:gd name="T106" fmla="*/ 36 w 2203"/>
                                      <a:gd name="T107" fmla="*/ 448 h 19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203" h="1915">
                                        <a:moveTo>
                                          <a:pt x="36" y="448"/>
                                        </a:moveTo>
                                        <a:lnTo>
                                          <a:pt x="32" y="455"/>
                                        </a:lnTo>
                                        <a:lnTo>
                                          <a:pt x="23" y="475"/>
                                        </a:lnTo>
                                        <a:lnTo>
                                          <a:pt x="14" y="502"/>
                                        </a:lnTo>
                                        <a:lnTo>
                                          <a:pt x="10" y="533"/>
                                        </a:lnTo>
                                        <a:lnTo>
                                          <a:pt x="8" y="592"/>
                                        </a:lnTo>
                                        <a:lnTo>
                                          <a:pt x="6" y="721"/>
                                        </a:lnTo>
                                        <a:lnTo>
                                          <a:pt x="3" y="898"/>
                                        </a:lnTo>
                                        <a:lnTo>
                                          <a:pt x="1" y="1101"/>
                                        </a:lnTo>
                                        <a:lnTo>
                                          <a:pt x="0" y="1306"/>
                                        </a:lnTo>
                                        <a:lnTo>
                                          <a:pt x="4" y="1490"/>
                                        </a:lnTo>
                                        <a:lnTo>
                                          <a:pt x="11" y="1631"/>
                                        </a:lnTo>
                                        <a:lnTo>
                                          <a:pt x="26" y="1705"/>
                                        </a:lnTo>
                                        <a:lnTo>
                                          <a:pt x="34" y="1718"/>
                                        </a:lnTo>
                                        <a:lnTo>
                                          <a:pt x="44" y="1729"/>
                                        </a:lnTo>
                                        <a:lnTo>
                                          <a:pt x="57" y="1739"/>
                                        </a:lnTo>
                                        <a:lnTo>
                                          <a:pt x="72" y="1748"/>
                                        </a:lnTo>
                                        <a:lnTo>
                                          <a:pt x="88" y="1757"/>
                                        </a:lnTo>
                                        <a:lnTo>
                                          <a:pt x="104" y="1764"/>
                                        </a:lnTo>
                                        <a:lnTo>
                                          <a:pt x="121" y="1773"/>
                                        </a:lnTo>
                                        <a:lnTo>
                                          <a:pt x="137" y="1780"/>
                                        </a:lnTo>
                                        <a:lnTo>
                                          <a:pt x="155" y="1788"/>
                                        </a:lnTo>
                                        <a:lnTo>
                                          <a:pt x="181" y="1797"/>
                                        </a:lnTo>
                                        <a:lnTo>
                                          <a:pt x="213" y="1807"/>
                                        </a:lnTo>
                                        <a:lnTo>
                                          <a:pt x="250" y="1817"/>
                                        </a:lnTo>
                                        <a:lnTo>
                                          <a:pt x="291" y="1829"/>
                                        </a:lnTo>
                                        <a:lnTo>
                                          <a:pt x="334" y="1839"/>
                                        </a:lnTo>
                                        <a:lnTo>
                                          <a:pt x="377" y="1850"/>
                                        </a:lnTo>
                                        <a:lnTo>
                                          <a:pt x="423" y="1860"/>
                                        </a:lnTo>
                                        <a:lnTo>
                                          <a:pt x="468" y="1872"/>
                                        </a:lnTo>
                                        <a:lnTo>
                                          <a:pt x="510" y="1881"/>
                                        </a:lnTo>
                                        <a:lnTo>
                                          <a:pt x="550" y="1889"/>
                                        </a:lnTo>
                                        <a:lnTo>
                                          <a:pt x="586" y="1898"/>
                                        </a:lnTo>
                                        <a:lnTo>
                                          <a:pt x="618" y="1904"/>
                                        </a:lnTo>
                                        <a:lnTo>
                                          <a:pt x="644" y="1908"/>
                                        </a:lnTo>
                                        <a:lnTo>
                                          <a:pt x="662" y="1911"/>
                                        </a:lnTo>
                                        <a:lnTo>
                                          <a:pt x="672" y="1912"/>
                                        </a:lnTo>
                                        <a:lnTo>
                                          <a:pt x="687" y="1912"/>
                                        </a:lnTo>
                                        <a:lnTo>
                                          <a:pt x="707" y="1914"/>
                                        </a:lnTo>
                                        <a:lnTo>
                                          <a:pt x="731" y="1915"/>
                                        </a:lnTo>
                                        <a:lnTo>
                                          <a:pt x="759" y="1915"/>
                                        </a:lnTo>
                                        <a:lnTo>
                                          <a:pt x="788" y="1915"/>
                                        </a:lnTo>
                                        <a:lnTo>
                                          <a:pt x="816" y="1914"/>
                                        </a:lnTo>
                                        <a:lnTo>
                                          <a:pt x="847" y="1911"/>
                                        </a:lnTo>
                                        <a:lnTo>
                                          <a:pt x="874" y="1906"/>
                                        </a:lnTo>
                                        <a:lnTo>
                                          <a:pt x="898" y="1901"/>
                                        </a:lnTo>
                                        <a:lnTo>
                                          <a:pt x="919" y="1896"/>
                                        </a:lnTo>
                                        <a:lnTo>
                                          <a:pt x="936" y="1892"/>
                                        </a:lnTo>
                                        <a:lnTo>
                                          <a:pt x="953" y="1888"/>
                                        </a:lnTo>
                                        <a:lnTo>
                                          <a:pt x="970" y="1882"/>
                                        </a:lnTo>
                                        <a:lnTo>
                                          <a:pt x="991" y="1875"/>
                                        </a:lnTo>
                                        <a:lnTo>
                                          <a:pt x="1014" y="1866"/>
                                        </a:lnTo>
                                        <a:lnTo>
                                          <a:pt x="1041" y="1856"/>
                                        </a:lnTo>
                                        <a:lnTo>
                                          <a:pt x="1047" y="1855"/>
                                        </a:lnTo>
                                        <a:lnTo>
                                          <a:pt x="1057" y="1849"/>
                                        </a:lnTo>
                                        <a:lnTo>
                                          <a:pt x="1073" y="1843"/>
                                        </a:lnTo>
                                        <a:lnTo>
                                          <a:pt x="1094" y="1834"/>
                                        </a:lnTo>
                                        <a:lnTo>
                                          <a:pt x="1119" y="1823"/>
                                        </a:lnTo>
                                        <a:lnTo>
                                          <a:pt x="1149" y="1810"/>
                                        </a:lnTo>
                                        <a:lnTo>
                                          <a:pt x="1182" y="1796"/>
                                        </a:lnTo>
                                        <a:lnTo>
                                          <a:pt x="1218" y="1781"/>
                                        </a:lnTo>
                                        <a:lnTo>
                                          <a:pt x="1257" y="1764"/>
                                        </a:lnTo>
                                        <a:lnTo>
                                          <a:pt x="1299" y="1745"/>
                                        </a:lnTo>
                                        <a:lnTo>
                                          <a:pt x="1343" y="1726"/>
                                        </a:lnTo>
                                        <a:lnTo>
                                          <a:pt x="1390" y="1706"/>
                                        </a:lnTo>
                                        <a:lnTo>
                                          <a:pt x="1437" y="1686"/>
                                        </a:lnTo>
                                        <a:lnTo>
                                          <a:pt x="1486" y="1666"/>
                                        </a:lnTo>
                                        <a:lnTo>
                                          <a:pt x="1535" y="1644"/>
                                        </a:lnTo>
                                        <a:lnTo>
                                          <a:pt x="1585" y="1623"/>
                                        </a:lnTo>
                                        <a:lnTo>
                                          <a:pt x="1634" y="1601"/>
                                        </a:lnTo>
                                        <a:lnTo>
                                          <a:pt x="1683" y="1581"/>
                                        </a:lnTo>
                                        <a:lnTo>
                                          <a:pt x="1731" y="1559"/>
                                        </a:lnTo>
                                        <a:lnTo>
                                          <a:pt x="1778" y="1539"/>
                                        </a:lnTo>
                                        <a:lnTo>
                                          <a:pt x="1824" y="1521"/>
                                        </a:lnTo>
                                        <a:lnTo>
                                          <a:pt x="1868" y="1502"/>
                                        </a:lnTo>
                                        <a:lnTo>
                                          <a:pt x="1908" y="1483"/>
                                        </a:lnTo>
                                        <a:lnTo>
                                          <a:pt x="1947" y="1467"/>
                                        </a:lnTo>
                                        <a:lnTo>
                                          <a:pt x="1983" y="1451"/>
                                        </a:lnTo>
                                        <a:lnTo>
                                          <a:pt x="2014" y="1438"/>
                                        </a:lnTo>
                                        <a:lnTo>
                                          <a:pt x="2042" y="1427"/>
                                        </a:lnTo>
                                        <a:lnTo>
                                          <a:pt x="2066" y="1415"/>
                                        </a:lnTo>
                                        <a:lnTo>
                                          <a:pt x="2085" y="1408"/>
                                        </a:lnTo>
                                        <a:lnTo>
                                          <a:pt x="2099" y="1402"/>
                                        </a:lnTo>
                                        <a:lnTo>
                                          <a:pt x="2108" y="1398"/>
                                        </a:lnTo>
                                        <a:lnTo>
                                          <a:pt x="2111" y="1397"/>
                                        </a:lnTo>
                                        <a:lnTo>
                                          <a:pt x="2112" y="1395"/>
                                        </a:lnTo>
                                        <a:lnTo>
                                          <a:pt x="2118" y="1394"/>
                                        </a:lnTo>
                                        <a:lnTo>
                                          <a:pt x="2127" y="1389"/>
                                        </a:lnTo>
                                        <a:lnTo>
                                          <a:pt x="2137" y="1384"/>
                                        </a:lnTo>
                                        <a:lnTo>
                                          <a:pt x="2148" y="1375"/>
                                        </a:lnTo>
                                        <a:lnTo>
                                          <a:pt x="2160" y="1365"/>
                                        </a:lnTo>
                                        <a:lnTo>
                                          <a:pt x="2171" y="1352"/>
                                        </a:lnTo>
                                        <a:lnTo>
                                          <a:pt x="2182" y="1336"/>
                                        </a:lnTo>
                                        <a:lnTo>
                                          <a:pt x="2196" y="1159"/>
                                        </a:lnTo>
                                        <a:lnTo>
                                          <a:pt x="2203" y="812"/>
                                        </a:lnTo>
                                        <a:lnTo>
                                          <a:pt x="2203" y="471"/>
                                        </a:lnTo>
                                        <a:lnTo>
                                          <a:pt x="2202" y="311"/>
                                        </a:lnTo>
                                        <a:lnTo>
                                          <a:pt x="2197" y="294"/>
                                        </a:lnTo>
                                        <a:lnTo>
                                          <a:pt x="2190" y="276"/>
                                        </a:lnTo>
                                        <a:lnTo>
                                          <a:pt x="2183" y="259"/>
                                        </a:lnTo>
                                        <a:lnTo>
                                          <a:pt x="2176" y="245"/>
                                        </a:lnTo>
                                        <a:lnTo>
                                          <a:pt x="2167" y="230"/>
                                        </a:lnTo>
                                        <a:lnTo>
                                          <a:pt x="2157" y="219"/>
                                        </a:lnTo>
                                        <a:lnTo>
                                          <a:pt x="2150" y="210"/>
                                        </a:lnTo>
                                        <a:lnTo>
                                          <a:pt x="2141" y="204"/>
                                        </a:lnTo>
                                        <a:lnTo>
                                          <a:pt x="2130" y="200"/>
                                        </a:lnTo>
                                        <a:lnTo>
                                          <a:pt x="2105" y="193"/>
                                        </a:lnTo>
                                        <a:lnTo>
                                          <a:pt x="2068" y="181"/>
                                        </a:lnTo>
                                        <a:lnTo>
                                          <a:pt x="2020" y="168"/>
                                        </a:lnTo>
                                        <a:lnTo>
                                          <a:pt x="1966" y="152"/>
                                        </a:lnTo>
                                        <a:lnTo>
                                          <a:pt x="1905" y="137"/>
                                        </a:lnTo>
                                        <a:lnTo>
                                          <a:pt x="1839" y="118"/>
                                        </a:lnTo>
                                        <a:lnTo>
                                          <a:pt x="1773" y="99"/>
                                        </a:lnTo>
                                        <a:lnTo>
                                          <a:pt x="1706" y="82"/>
                                        </a:lnTo>
                                        <a:lnTo>
                                          <a:pt x="1640" y="63"/>
                                        </a:lnTo>
                                        <a:lnTo>
                                          <a:pt x="1580" y="47"/>
                                        </a:lnTo>
                                        <a:lnTo>
                                          <a:pt x="1525" y="33"/>
                                        </a:lnTo>
                                        <a:lnTo>
                                          <a:pt x="1477" y="20"/>
                                        </a:lnTo>
                                        <a:lnTo>
                                          <a:pt x="1440" y="11"/>
                                        </a:lnTo>
                                        <a:lnTo>
                                          <a:pt x="1415" y="4"/>
                                        </a:lnTo>
                                        <a:lnTo>
                                          <a:pt x="1404" y="3"/>
                                        </a:lnTo>
                                        <a:lnTo>
                                          <a:pt x="1394" y="3"/>
                                        </a:lnTo>
                                        <a:lnTo>
                                          <a:pt x="1379" y="1"/>
                                        </a:lnTo>
                                        <a:lnTo>
                                          <a:pt x="1362" y="1"/>
                                        </a:lnTo>
                                        <a:lnTo>
                                          <a:pt x="1342" y="0"/>
                                        </a:lnTo>
                                        <a:lnTo>
                                          <a:pt x="1318" y="1"/>
                                        </a:lnTo>
                                        <a:lnTo>
                                          <a:pt x="1293" y="3"/>
                                        </a:lnTo>
                                        <a:lnTo>
                                          <a:pt x="1266" y="7"/>
                                        </a:lnTo>
                                        <a:lnTo>
                                          <a:pt x="1237" y="13"/>
                                        </a:lnTo>
                                        <a:lnTo>
                                          <a:pt x="1231" y="14"/>
                                        </a:lnTo>
                                        <a:lnTo>
                                          <a:pt x="1220" y="19"/>
                                        </a:lnTo>
                                        <a:lnTo>
                                          <a:pt x="1202" y="23"/>
                                        </a:lnTo>
                                        <a:lnTo>
                                          <a:pt x="1181" y="30"/>
                                        </a:lnTo>
                                        <a:lnTo>
                                          <a:pt x="1155" y="39"/>
                                        </a:lnTo>
                                        <a:lnTo>
                                          <a:pt x="1123" y="49"/>
                                        </a:lnTo>
                                        <a:lnTo>
                                          <a:pt x="1089" y="59"/>
                                        </a:lnTo>
                                        <a:lnTo>
                                          <a:pt x="1051" y="72"/>
                                        </a:lnTo>
                                        <a:lnTo>
                                          <a:pt x="1011" y="85"/>
                                        </a:lnTo>
                                        <a:lnTo>
                                          <a:pt x="968" y="98"/>
                                        </a:lnTo>
                                        <a:lnTo>
                                          <a:pt x="921" y="114"/>
                                        </a:lnTo>
                                        <a:lnTo>
                                          <a:pt x="874" y="128"/>
                                        </a:lnTo>
                                        <a:lnTo>
                                          <a:pt x="825" y="144"/>
                                        </a:lnTo>
                                        <a:lnTo>
                                          <a:pt x="775" y="160"/>
                                        </a:lnTo>
                                        <a:lnTo>
                                          <a:pt x="724" y="176"/>
                                        </a:lnTo>
                                        <a:lnTo>
                                          <a:pt x="672" y="193"/>
                                        </a:lnTo>
                                        <a:lnTo>
                                          <a:pt x="622" y="209"/>
                                        </a:lnTo>
                                        <a:lnTo>
                                          <a:pt x="572" y="224"/>
                                        </a:lnTo>
                                        <a:lnTo>
                                          <a:pt x="521" y="240"/>
                                        </a:lnTo>
                                        <a:lnTo>
                                          <a:pt x="472" y="256"/>
                                        </a:lnTo>
                                        <a:lnTo>
                                          <a:pt x="426" y="271"/>
                                        </a:lnTo>
                                        <a:lnTo>
                                          <a:pt x="381" y="285"/>
                                        </a:lnTo>
                                        <a:lnTo>
                                          <a:pt x="338" y="299"/>
                                        </a:lnTo>
                                        <a:lnTo>
                                          <a:pt x="299" y="312"/>
                                        </a:lnTo>
                                        <a:lnTo>
                                          <a:pt x="263" y="324"/>
                                        </a:lnTo>
                                        <a:lnTo>
                                          <a:pt x="230" y="334"/>
                                        </a:lnTo>
                                        <a:lnTo>
                                          <a:pt x="201" y="343"/>
                                        </a:lnTo>
                                        <a:lnTo>
                                          <a:pt x="177" y="351"/>
                                        </a:lnTo>
                                        <a:lnTo>
                                          <a:pt x="157" y="357"/>
                                        </a:lnTo>
                                        <a:lnTo>
                                          <a:pt x="142" y="361"/>
                                        </a:lnTo>
                                        <a:lnTo>
                                          <a:pt x="134" y="364"/>
                                        </a:lnTo>
                                        <a:lnTo>
                                          <a:pt x="131" y="366"/>
                                        </a:lnTo>
                                        <a:lnTo>
                                          <a:pt x="36" y="44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36" name="Freeform 43"/>
                                <wps:cNvSpPr>
                                  <a:spLocks/>
                                </wps:cNvSpPr>
                                <wps:spPr bwMode="auto">
                                  <a:xfrm>
                                    <a:off x="7072" y="3738"/>
                                    <a:ext cx="2307" cy="742"/>
                                  </a:xfrm>
                                  <a:custGeom>
                                    <a:avLst/>
                                    <a:gdLst>
                                      <a:gd name="T0" fmla="*/ 6 w 2307"/>
                                      <a:gd name="T1" fmla="*/ 413 h 742"/>
                                      <a:gd name="T2" fmla="*/ 41 w 2307"/>
                                      <a:gd name="T3" fmla="*/ 456 h 742"/>
                                      <a:gd name="T4" fmla="*/ 120 w 2307"/>
                                      <a:gd name="T5" fmla="*/ 489 h 742"/>
                                      <a:gd name="T6" fmla="*/ 226 w 2307"/>
                                      <a:gd name="T7" fmla="*/ 530 h 742"/>
                                      <a:gd name="T8" fmla="*/ 332 w 2307"/>
                                      <a:gd name="T9" fmla="*/ 561 h 742"/>
                                      <a:gd name="T10" fmla="*/ 461 w 2307"/>
                                      <a:gd name="T11" fmla="*/ 596 h 742"/>
                                      <a:gd name="T12" fmla="*/ 589 w 2307"/>
                                      <a:gd name="T13" fmla="*/ 628 h 742"/>
                                      <a:gd name="T14" fmla="*/ 696 w 2307"/>
                                      <a:gd name="T15" fmla="*/ 654 h 742"/>
                                      <a:gd name="T16" fmla="*/ 764 w 2307"/>
                                      <a:gd name="T17" fmla="*/ 669 h 742"/>
                                      <a:gd name="T18" fmla="*/ 776 w 2307"/>
                                      <a:gd name="T19" fmla="*/ 680 h 742"/>
                                      <a:gd name="T20" fmla="*/ 771 w 2307"/>
                                      <a:gd name="T21" fmla="*/ 708 h 742"/>
                                      <a:gd name="T22" fmla="*/ 792 w 2307"/>
                                      <a:gd name="T23" fmla="*/ 733 h 742"/>
                                      <a:gd name="T24" fmla="*/ 857 w 2307"/>
                                      <a:gd name="T25" fmla="*/ 742 h 742"/>
                                      <a:gd name="T26" fmla="*/ 913 w 2307"/>
                                      <a:gd name="T27" fmla="*/ 740 h 742"/>
                                      <a:gd name="T28" fmla="*/ 959 w 2307"/>
                                      <a:gd name="T29" fmla="*/ 737 h 742"/>
                                      <a:gd name="T30" fmla="*/ 1017 w 2307"/>
                                      <a:gd name="T31" fmla="*/ 721 h 742"/>
                                      <a:gd name="T32" fmla="*/ 1080 w 2307"/>
                                      <a:gd name="T33" fmla="*/ 693 h 742"/>
                                      <a:gd name="T34" fmla="*/ 1122 w 2307"/>
                                      <a:gd name="T35" fmla="*/ 677 h 742"/>
                                      <a:gd name="T36" fmla="*/ 1162 w 2307"/>
                                      <a:gd name="T37" fmla="*/ 649 h 742"/>
                                      <a:gd name="T38" fmla="*/ 1188 w 2307"/>
                                      <a:gd name="T39" fmla="*/ 623 h 742"/>
                                      <a:gd name="T40" fmla="*/ 2005 w 2307"/>
                                      <a:gd name="T41" fmla="*/ 181 h 742"/>
                                      <a:gd name="T42" fmla="*/ 2064 w 2307"/>
                                      <a:gd name="T43" fmla="*/ 214 h 742"/>
                                      <a:gd name="T44" fmla="*/ 2083 w 2307"/>
                                      <a:gd name="T45" fmla="*/ 219 h 742"/>
                                      <a:gd name="T46" fmla="*/ 2110 w 2307"/>
                                      <a:gd name="T47" fmla="*/ 212 h 742"/>
                                      <a:gd name="T48" fmla="*/ 2169 w 2307"/>
                                      <a:gd name="T49" fmla="*/ 178 h 742"/>
                                      <a:gd name="T50" fmla="*/ 2242 w 2307"/>
                                      <a:gd name="T51" fmla="*/ 138 h 742"/>
                                      <a:gd name="T52" fmla="*/ 2307 w 2307"/>
                                      <a:gd name="T53" fmla="*/ 34 h 742"/>
                                      <a:gd name="T54" fmla="*/ 2274 w 2307"/>
                                      <a:gd name="T55" fmla="*/ 6 h 742"/>
                                      <a:gd name="T56" fmla="*/ 2208 w 2307"/>
                                      <a:gd name="T57" fmla="*/ 37 h 742"/>
                                      <a:gd name="T58" fmla="*/ 2097 w 2307"/>
                                      <a:gd name="T59" fmla="*/ 89 h 742"/>
                                      <a:gd name="T60" fmla="*/ 1952 w 2307"/>
                                      <a:gd name="T61" fmla="*/ 155 h 742"/>
                                      <a:gd name="T62" fmla="*/ 1786 w 2307"/>
                                      <a:gd name="T63" fmla="*/ 232 h 742"/>
                                      <a:gd name="T64" fmla="*/ 1610 w 2307"/>
                                      <a:gd name="T65" fmla="*/ 312 h 742"/>
                                      <a:gd name="T66" fmla="*/ 1436 w 2307"/>
                                      <a:gd name="T67" fmla="*/ 393 h 742"/>
                                      <a:gd name="T68" fmla="*/ 1273 w 2307"/>
                                      <a:gd name="T69" fmla="*/ 466 h 742"/>
                                      <a:gd name="T70" fmla="*/ 1136 w 2307"/>
                                      <a:gd name="T71" fmla="*/ 527 h 742"/>
                                      <a:gd name="T72" fmla="*/ 1034 w 2307"/>
                                      <a:gd name="T73" fmla="*/ 570 h 742"/>
                                      <a:gd name="T74" fmla="*/ 980 w 2307"/>
                                      <a:gd name="T75" fmla="*/ 590 h 742"/>
                                      <a:gd name="T76" fmla="*/ 935 w 2307"/>
                                      <a:gd name="T77" fmla="*/ 597 h 742"/>
                                      <a:gd name="T78" fmla="*/ 870 w 2307"/>
                                      <a:gd name="T79" fmla="*/ 602 h 742"/>
                                      <a:gd name="T80" fmla="*/ 791 w 2307"/>
                                      <a:gd name="T81" fmla="*/ 602 h 742"/>
                                      <a:gd name="T82" fmla="*/ 700 w 2307"/>
                                      <a:gd name="T83" fmla="*/ 595 h 742"/>
                                      <a:gd name="T84" fmla="*/ 604 w 2307"/>
                                      <a:gd name="T85" fmla="*/ 582 h 742"/>
                                      <a:gd name="T86" fmla="*/ 504 w 2307"/>
                                      <a:gd name="T87" fmla="*/ 559 h 742"/>
                                      <a:gd name="T88" fmla="*/ 373 w 2307"/>
                                      <a:gd name="T89" fmla="*/ 518 h 742"/>
                                      <a:gd name="T90" fmla="*/ 231 w 2307"/>
                                      <a:gd name="T91" fmla="*/ 468 h 742"/>
                                      <a:gd name="T92" fmla="*/ 104 w 2307"/>
                                      <a:gd name="T93" fmla="*/ 422 h 742"/>
                                      <a:gd name="T94" fmla="*/ 19 w 2307"/>
                                      <a:gd name="T95" fmla="*/ 390 h 7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07" h="742">
                                        <a:moveTo>
                                          <a:pt x="0" y="383"/>
                                        </a:moveTo>
                                        <a:lnTo>
                                          <a:pt x="2" y="392"/>
                                        </a:lnTo>
                                        <a:lnTo>
                                          <a:pt x="6" y="413"/>
                                        </a:lnTo>
                                        <a:lnTo>
                                          <a:pt x="16" y="436"/>
                                        </a:lnTo>
                                        <a:lnTo>
                                          <a:pt x="35" y="453"/>
                                        </a:lnTo>
                                        <a:lnTo>
                                          <a:pt x="41" y="456"/>
                                        </a:lnTo>
                                        <a:lnTo>
                                          <a:pt x="58" y="464"/>
                                        </a:lnTo>
                                        <a:lnTo>
                                          <a:pt x="87" y="475"/>
                                        </a:lnTo>
                                        <a:lnTo>
                                          <a:pt x="120" y="489"/>
                                        </a:lnTo>
                                        <a:lnTo>
                                          <a:pt x="157" y="504"/>
                                        </a:lnTo>
                                        <a:lnTo>
                                          <a:pt x="193" y="518"/>
                                        </a:lnTo>
                                        <a:lnTo>
                                          <a:pt x="226" y="530"/>
                                        </a:lnTo>
                                        <a:lnTo>
                                          <a:pt x="252" y="538"/>
                                        </a:lnTo>
                                        <a:lnTo>
                                          <a:pt x="291" y="550"/>
                                        </a:lnTo>
                                        <a:lnTo>
                                          <a:pt x="332" y="561"/>
                                        </a:lnTo>
                                        <a:lnTo>
                                          <a:pt x="373" y="573"/>
                                        </a:lnTo>
                                        <a:lnTo>
                                          <a:pt x="416" y="585"/>
                                        </a:lnTo>
                                        <a:lnTo>
                                          <a:pt x="461" y="596"/>
                                        </a:lnTo>
                                        <a:lnTo>
                                          <a:pt x="504" y="608"/>
                                        </a:lnTo>
                                        <a:lnTo>
                                          <a:pt x="548" y="618"/>
                                        </a:lnTo>
                                        <a:lnTo>
                                          <a:pt x="589" y="628"/>
                                        </a:lnTo>
                                        <a:lnTo>
                                          <a:pt x="627" y="638"/>
                                        </a:lnTo>
                                        <a:lnTo>
                                          <a:pt x="663" y="646"/>
                                        </a:lnTo>
                                        <a:lnTo>
                                          <a:pt x="696" y="654"/>
                                        </a:lnTo>
                                        <a:lnTo>
                                          <a:pt x="723" y="661"/>
                                        </a:lnTo>
                                        <a:lnTo>
                                          <a:pt x="746" y="665"/>
                                        </a:lnTo>
                                        <a:lnTo>
                                          <a:pt x="764" y="669"/>
                                        </a:lnTo>
                                        <a:lnTo>
                                          <a:pt x="774" y="671"/>
                                        </a:lnTo>
                                        <a:lnTo>
                                          <a:pt x="778" y="671"/>
                                        </a:lnTo>
                                        <a:lnTo>
                                          <a:pt x="776" y="680"/>
                                        </a:lnTo>
                                        <a:lnTo>
                                          <a:pt x="774" y="688"/>
                                        </a:lnTo>
                                        <a:lnTo>
                                          <a:pt x="772" y="698"/>
                                        </a:lnTo>
                                        <a:lnTo>
                                          <a:pt x="771" y="708"/>
                                        </a:lnTo>
                                        <a:lnTo>
                                          <a:pt x="774" y="717"/>
                                        </a:lnTo>
                                        <a:lnTo>
                                          <a:pt x="779" y="726"/>
                                        </a:lnTo>
                                        <a:lnTo>
                                          <a:pt x="792" y="733"/>
                                        </a:lnTo>
                                        <a:lnTo>
                                          <a:pt x="812" y="737"/>
                                        </a:lnTo>
                                        <a:lnTo>
                                          <a:pt x="836" y="740"/>
                                        </a:lnTo>
                                        <a:lnTo>
                                          <a:pt x="857" y="742"/>
                                        </a:lnTo>
                                        <a:lnTo>
                                          <a:pt x="877" y="742"/>
                                        </a:lnTo>
                                        <a:lnTo>
                                          <a:pt x="896" y="742"/>
                                        </a:lnTo>
                                        <a:lnTo>
                                          <a:pt x="913" y="740"/>
                                        </a:lnTo>
                                        <a:lnTo>
                                          <a:pt x="929" y="739"/>
                                        </a:lnTo>
                                        <a:lnTo>
                                          <a:pt x="944" y="737"/>
                                        </a:lnTo>
                                        <a:lnTo>
                                          <a:pt x="959" y="737"/>
                                        </a:lnTo>
                                        <a:lnTo>
                                          <a:pt x="977" y="734"/>
                                        </a:lnTo>
                                        <a:lnTo>
                                          <a:pt x="995" y="729"/>
                                        </a:lnTo>
                                        <a:lnTo>
                                          <a:pt x="1017" y="721"/>
                                        </a:lnTo>
                                        <a:lnTo>
                                          <a:pt x="1039" y="711"/>
                                        </a:lnTo>
                                        <a:lnTo>
                                          <a:pt x="1060" y="701"/>
                                        </a:lnTo>
                                        <a:lnTo>
                                          <a:pt x="1080" y="693"/>
                                        </a:lnTo>
                                        <a:lnTo>
                                          <a:pt x="1098" y="685"/>
                                        </a:lnTo>
                                        <a:lnTo>
                                          <a:pt x="1111" y="681"/>
                                        </a:lnTo>
                                        <a:lnTo>
                                          <a:pt x="1122" y="677"/>
                                        </a:lnTo>
                                        <a:lnTo>
                                          <a:pt x="1136" y="669"/>
                                        </a:lnTo>
                                        <a:lnTo>
                                          <a:pt x="1149" y="659"/>
                                        </a:lnTo>
                                        <a:lnTo>
                                          <a:pt x="1162" y="649"/>
                                        </a:lnTo>
                                        <a:lnTo>
                                          <a:pt x="1174" y="638"/>
                                        </a:lnTo>
                                        <a:lnTo>
                                          <a:pt x="1183" y="629"/>
                                        </a:lnTo>
                                        <a:lnTo>
                                          <a:pt x="1188" y="623"/>
                                        </a:lnTo>
                                        <a:lnTo>
                                          <a:pt x="1191" y="621"/>
                                        </a:lnTo>
                                        <a:lnTo>
                                          <a:pt x="1227" y="556"/>
                                        </a:lnTo>
                                        <a:lnTo>
                                          <a:pt x="2005" y="181"/>
                                        </a:lnTo>
                                        <a:lnTo>
                                          <a:pt x="2060" y="212"/>
                                        </a:lnTo>
                                        <a:lnTo>
                                          <a:pt x="2061" y="212"/>
                                        </a:lnTo>
                                        <a:lnTo>
                                          <a:pt x="2064" y="214"/>
                                        </a:lnTo>
                                        <a:lnTo>
                                          <a:pt x="2070" y="216"/>
                                        </a:lnTo>
                                        <a:lnTo>
                                          <a:pt x="2075" y="217"/>
                                        </a:lnTo>
                                        <a:lnTo>
                                          <a:pt x="2083" y="219"/>
                                        </a:lnTo>
                                        <a:lnTo>
                                          <a:pt x="2091" y="219"/>
                                        </a:lnTo>
                                        <a:lnTo>
                                          <a:pt x="2101" y="216"/>
                                        </a:lnTo>
                                        <a:lnTo>
                                          <a:pt x="2110" y="212"/>
                                        </a:lnTo>
                                        <a:lnTo>
                                          <a:pt x="2124" y="204"/>
                                        </a:lnTo>
                                        <a:lnTo>
                                          <a:pt x="2145" y="193"/>
                                        </a:lnTo>
                                        <a:lnTo>
                                          <a:pt x="2169" y="178"/>
                                        </a:lnTo>
                                        <a:lnTo>
                                          <a:pt x="2196" y="164"/>
                                        </a:lnTo>
                                        <a:lnTo>
                                          <a:pt x="2221" y="150"/>
                                        </a:lnTo>
                                        <a:lnTo>
                                          <a:pt x="2242" y="138"/>
                                        </a:lnTo>
                                        <a:lnTo>
                                          <a:pt x="2257" y="129"/>
                                        </a:lnTo>
                                        <a:lnTo>
                                          <a:pt x="2263" y="127"/>
                                        </a:lnTo>
                                        <a:lnTo>
                                          <a:pt x="2307" y="34"/>
                                        </a:lnTo>
                                        <a:lnTo>
                                          <a:pt x="2287" y="0"/>
                                        </a:lnTo>
                                        <a:lnTo>
                                          <a:pt x="2284" y="1"/>
                                        </a:lnTo>
                                        <a:lnTo>
                                          <a:pt x="2274" y="6"/>
                                        </a:lnTo>
                                        <a:lnTo>
                                          <a:pt x="2257" y="14"/>
                                        </a:lnTo>
                                        <a:lnTo>
                                          <a:pt x="2235" y="24"/>
                                        </a:lnTo>
                                        <a:lnTo>
                                          <a:pt x="2208" y="37"/>
                                        </a:lnTo>
                                        <a:lnTo>
                                          <a:pt x="2175" y="52"/>
                                        </a:lnTo>
                                        <a:lnTo>
                                          <a:pt x="2137" y="69"/>
                                        </a:lnTo>
                                        <a:lnTo>
                                          <a:pt x="2097" y="89"/>
                                        </a:lnTo>
                                        <a:lnTo>
                                          <a:pt x="2051" y="109"/>
                                        </a:lnTo>
                                        <a:lnTo>
                                          <a:pt x="2003" y="132"/>
                                        </a:lnTo>
                                        <a:lnTo>
                                          <a:pt x="1952" y="155"/>
                                        </a:lnTo>
                                        <a:lnTo>
                                          <a:pt x="1898" y="180"/>
                                        </a:lnTo>
                                        <a:lnTo>
                                          <a:pt x="1844" y="206"/>
                                        </a:lnTo>
                                        <a:lnTo>
                                          <a:pt x="1786" y="232"/>
                                        </a:lnTo>
                                        <a:lnTo>
                                          <a:pt x="1728" y="259"/>
                                        </a:lnTo>
                                        <a:lnTo>
                                          <a:pt x="1669" y="286"/>
                                        </a:lnTo>
                                        <a:lnTo>
                                          <a:pt x="1610" y="312"/>
                                        </a:lnTo>
                                        <a:lnTo>
                                          <a:pt x="1551" y="340"/>
                                        </a:lnTo>
                                        <a:lnTo>
                                          <a:pt x="1494" y="367"/>
                                        </a:lnTo>
                                        <a:lnTo>
                                          <a:pt x="1436" y="393"/>
                                        </a:lnTo>
                                        <a:lnTo>
                                          <a:pt x="1380" y="417"/>
                                        </a:lnTo>
                                        <a:lnTo>
                                          <a:pt x="1325" y="442"/>
                                        </a:lnTo>
                                        <a:lnTo>
                                          <a:pt x="1273" y="466"/>
                                        </a:lnTo>
                                        <a:lnTo>
                                          <a:pt x="1224" y="488"/>
                                        </a:lnTo>
                                        <a:lnTo>
                                          <a:pt x="1178" y="508"/>
                                        </a:lnTo>
                                        <a:lnTo>
                                          <a:pt x="1136" y="527"/>
                                        </a:lnTo>
                                        <a:lnTo>
                                          <a:pt x="1098" y="543"/>
                                        </a:lnTo>
                                        <a:lnTo>
                                          <a:pt x="1063" y="559"/>
                                        </a:lnTo>
                                        <a:lnTo>
                                          <a:pt x="1034" y="570"/>
                                        </a:lnTo>
                                        <a:lnTo>
                                          <a:pt x="1010" y="580"/>
                                        </a:lnTo>
                                        <a:lnTo>
                                          <a:pt x="991" y="586"/>
                                        </a:lnTo>
                                        <a:lnTo>
                                          <a:pt x="980" y="590"/>
                                        </a:lnTo>
                                        <a:lnTo>
                                          <a:pt x="967" y="593"/>
                                        </a:lnTo>
                                        <a:lnTo>
                                          <a:pt x="952" y="596"/>
                                        </a:lnTo>
                                        <a:lnTo>
                                          <a:pt x="935" y="597"/>
                                        </a:lnTo>
                                        <a:lnTo>
                                          <a:pt x="915" y="599"/>
                                        </a:lnTo>
                                        <a:lnTo>
                                          <a:pt x="893" y="600"/>
                                        </a:lnTo>
                                        <a:lnTo>
                                          <a:pt x="870" y="602"/>
                                        </a:lnTo>
                                        <a:lnTo>
                                          <a:pt x="846" y="602"/>
                                        </a:lnTo>
                                        <a:lnTo>
                                          <a:pt x="818" y="602"/>
                                        </a:lnTo>
                                        <a:lnTo>
                                          <a:pt x="791" y="602"/>
                                        </a:lnTo>
                                        <a:lnTo>
                                          <a:pt x="762" y="600"/>
                                        </a:lnTo>
                                        <a:lnTo>
                                          <a:pt x="732" y="597"/>
                                        </a:lnTo>
                                        <a:lnTo>
                                          <a:pt x="700" y="595"/>
                                        </a:lnTo>
                                        <a:lnTo>
                                          <a:pt x="668" y="592"/>
                                        </a:lnTo>
                                        <a:lnTo>
                                          <a:pt x="637" y="587"/>
                                        </a:lnTo>
                                        <a:lnTo>
                                          <a:pt x="604" y="582"/>
                                        </a:lnTo>
                                        <a:lnTo>
                                          <a:pt x="571" y="576"/>
                                        </a:lnTo>
                                        <a:lnTo>
                                          <a:pt x="540" y="569"/>
                                        </a:lnTo>
                                        <a:lnTo>
                                          <a:pt x="504" y="559"/>
                                        </a:lnTo>
                                        <a:lnTo>
                                          <a:pt x="464" y="547"/>
                                        </a:lnTo>
                                        <a:lnTo>
                                          <a:pt x="421" y="533"/>
                                        </a:lnTo>
                                        <a:lnTo>
                                          <a:pt x="373" y="518"/>
                                        </a:lnTo>
                                        <a:lnTo>
                                          <a:pt x="326" y="501"/>
                                        </a:lnTo>
                                        <a:lnTo>
                                          <a:pt x="278" y="485"/>
                                        </a:lnTo>
                                        <a:lnTo>
                                          <a:pt x="231" y="468"/>
                                        </a:lnTo>
                                        <a:lnTo>
                                          <a:pt x="185" y="452"/>
                                        </a:lnTo>
                                        <a:lnTo>
                                          <a:pt x="143" y="436"/>
                                        </a:lnTo>
                                        <a:lnTo>
                                          <a:pt x="104" y="422"/>
                                        </a:lnTo>
                                        <a:lnTo>
                                          <a:pt x="69" y="409"/>
                                        </a:lnTo>
                                        <a:lnTo>
                                          <a:pt x="41" y="399"/>
                                        </a:lnTo>
                                        <a:lnTo>
                                          <a:pt x="19" y="390"/>
                                        </a:lnTo>
                                        <a:lnTo>
                                          <a:pt x="5" y="384"/>
                                        </a:lnTo>
                                        <a:lnTo>
                                          <a:pt x="0" y="383"/>
                                        </a:lnTo>
                                        <a:close/>
                                      </a:path>
                                    </a:pathLst>
                                  </a:custGeom>
                                  <a:solidFill>
                                    <a:srgbClr val="C6D1D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37" name="Freeform 44"/>
                                <wps:cNvSpPr>
                                  <a:spLocks/>
                                </wps:cNvSpPr>
                                <wps:spPr bwMode="auto">
                                  <a:xfrm>
                                    <a:off x="7287" y="3132"/>
                                    <a:ext cx="379" cy="1045"/>
                                  </a:xfrm>
                                  <a:custGeom>
                                    <a:avLst/>
                                    <a:gdLst>
                                      <a:gd name="T0" fmla="*/ 173 w 379"/>
                                      <a:gd name="T1" fmla="*/ 1 h 1045"/>
                                      <a:gd name="T2" fmla="*/ 137 w 379"/>
                                      <a:gd name="T3" fmla="*/ 11 h 1045"/>
                                      <a:gd name="T4" fmla="*/ 86 w 379"/>
                                      <a:gd name="T5" fmla="*/ 28 h 1045"/>
                                      <a:gd name="T6" fmla="*/ 46 w 379"/>
                                      <a:gd name="T7" fmla="*/ 44 h 1045"/>
                                      <a:gd name="T8" fmla="*/ 33 w 379"/>
                                      <a:gd name="T9" fmla="*/ 90 h 1045"/>
                                      <a:gd name="T10" fmla="*/ 19 w 379"/>
                                      <a:gd name="T11" fmla="*/ 324 h 1045"/>
                                      <a:gd name="T12" fmla="*/ 6 w 379"/>
                                      <a:gd name="T13" fmla="*/ 632 h 1045"/>
                                      <a:gd name="T14" fmla="*/ 0 w 379"/>
                                      <a:gd name="T15" fmla="*/ 867 h 1045"/>
                                      <a:gd name="T16" fmla="*/ 6 w 379"/>
                                      <a:gd name="T17" fmla="*/ 917 h 1045"/>
                                      <a:gd name="T18" fmla="*/ 16 w 379"/>
                                      <a:gd name="T19" fmla="*/ 937 h 1045"/>
                                      <a:gd name="T20" fmla="*/ 29 w 379"/>
                                      <a:gd name="T21" fmla="*/ 959 h 1045"/>
                                      <a:gd name="T22" fmla="*/ 47 w 379"/>
                                      <a:gd name="T23" fmla="*/ 977 h 1045"/>
                                      <a:gd name="T24" fmla="*/ 65 w 379"/>
                                      <a:gd name="T25" fmla="*/ 987 h 1045"/>
                                      <a:gd name="T26" fmla="*/ 86 w 379"/>
                                      <a:gd name="T27" fmla="*/ 996 h 1045"/>
                                      <a:gd name="T28" fmla="*/ 115 w 379"/>
                                      <a:gd name="T29" fmla="*/ 1005 h 1045"/>
                                      <a:gd name="T30" fmla="*/ 150 w 379"/>
                                      <a:gd name="T31" fmla="*/ 1015 h 1045"/>
                                      <a:gd name="T32" fmla="*/ 186 w 379"/>
                                      <a:gd name="T33" fmla="*/ 1025 h 1045"/>
                                      <a:gd name="T34" fmla="*/ 222 w 379"/>
                                      <a:gd name="T35" fmla="*/ 1034 h 1045"/>
                                      <a:gd name="T36" fmla="*/ 253 w 379"/>
                                      <a:gd name="T37" fmla="*/ 1041 h 1045"/>
                                      <a:gd name="T38" fmla="*/ 279 w 379"/>
                                      <a:gd name="T39" fmla="*/ 1045 h 1045"/>
                                      <a:gd name="T40" fmla="*/ 305 w 379"/>
                                      <a:gd name="T41" fmla="*/ 1044 h 1045"/>
                                      <a:gd name="T42" fmla="*/ 334 w 379"/>
                                      <a:gd name="T43" fmla="*/ 1034 h 1045"/>
                                      <a:gd name="T44" fmla="*/ 356 w 379"/>
                                      <a:gd name="T45" fmla="*/ 1018 h 1045"/>
                                      <a:gd name="T46" fmla="*/ 371 w 379"/>
                                      <a:gd name="T47" fmla="*/ 999 h 1045"/>
                                      <a:gd name="T48" fmla="*/ 379 w 379"/>
                                      <a:gd name="T49" fmla="*/ 851 h 1045"/>
                                      <a:gd name="T50" fmla="*/ 369 w 379"/>
                                      <a:gd name="T51" fmla="*/ 292 h 1045"/>
                                      <a:gd name="T52" fmla="*/ 366 w 379"/>
                                      <a:gd name="T53" fmla="*/ 162 h 1045"/>
                                      <a:gd name="T54" fmla="*/ 366 w 379"/>
                                      <a:gd name="T55" fmla="*/ 134 h 1045"/>
                                      <a:gd name="T56" fmla="*/ 360 w 379"/>
                                      <a:gd name="T57" fmla="*/ 93 h 1045"/>
                                      <a:gd name="T58" fmla="*/ 341 w 379"/>
                                      <a:gd name="T59" fmla="*/ 57 h 1045"/>
                                      <a:gd name="T60" fmla="*/ 305 w 379"/>
                                      <a:gd name="T61" fmla="*/ 38 h 1045"/>
                                      <a:gd name="T62" fmla="*/ 256 w 379"/>
                                      <a:gd name="T63" fmla="*/ 23 h 1045"/>
                                      <a:gd name="T64" fmla="*/ 212 w 379"/>
                                      <a:gd name="T65" fmla="*/ 8 h 1045"/>
                                      <a:gd name="T66" fmla="*/ 183 w 379"/>
                                      <a:gd name="T67" fmla="*/ 1 h 10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79" h="1045">
                                        <a:moveTo>
                                          <a:pt x="178" y="0"/>
                                        </a:moveTo>
                                        <a:lnTo>
                                          <a:pt x="173" y="1"/>
                                        </a:lnTo>
                                        <a:lnTo>
                                          <a:pt x="158" y="5"/>
                                        </a:lnTo>
                                        <a:lnTo>
                                          <a:pt x="137" y="11"/>
                                        </a:lnTo>
                                        <a:lnTo>
                                          <a:pt x="112" y="20"/>
                                        </a:lnTo>
                                        <a:lnTo>
                                          <a:pt x="86" y="28"/>
                                        </a:lnTo>
                                        <a:lnTo>
                                          <a:pt x="63" y="36"/>
                                        </a:lnTo>
                                        <a:lnTo>
                                          <a:pt x="46" y="44"/>
                                        </a:lnTo>
                                        <a:lnTo>
                                          <a:pt x="37" y="50"/>
                                        </a:lnTo>
                                        <a:lnTo>
                                          <a:pt x="33" y="90"/>
                                        </a:lnTo>
                                        <a:lnTo>
                                          <a:pt x="26" y="188"/>
                                        </a:lnTo>
                                        <a:lnTo>
                                          <a:pt x="19" y="324"/>
                                        </a:lnTo>
                                        <a:lnTo>
                                          <a:pt x="11" y="478"/>
                                        </a:lnTo>
                                        <a:lnTo>
                                          <a:pt x="6" y="632"/>
                                        </a:lnTo>
                                        <a:lnTo>
                                          <a:pt x="1" y="769"/>
                                        </a:lnTo>
                                        <a:lnTo>
                                          <a:pt x="0" y="867"/>
                                        </a:lnTo>
                                        <a:lnTo>
                                          <a:pt x="1" y="908"/>
                                        </a:lnTo>
                                        <a:lnTo>
                                          <a:pt x="6" y="917"/>
                                        </a:lnTo>
                                        <a:lnTo>
                                          <a:pt x="10" y="927"/>
                                        </a:lnTo>
                                        <a:lnTo>
                                          <a:pt x="16" y="937"/>
                                        </a:lnTo>
                                        <a:lnTo>
                                          <a:pt x="21" y="949"/>
                                        </a:lnTo>
                                        <a:lnTo>
                                          <a:pt x="29" y="959"/>
                                        </a:lnTo>
                                        <a:lnTo>
                                          <a:pt x="37" y="969"/>
                                        </a:lnTo>
                                        <a:lnTo>
                                          <a:pt x="47" y="977"/>
                                        </a:lnTo>
                                        <a:lnTo>
                                          <a:pt x="57" y="985"/>
                                        </a:lnTo>
                                        <a:lnTo>
                                          <a:pt x="65" y="987"/>
                                        </a:lnTo>
                                        <a:lnTo>
                                          <a:pt x="75" y="992"/>
                                        </a:lnTo>
                                        <a:lnTo>
                                          <a:pt x="86" y="996"/>
                                        </a:lnTo>
                                        <a:lnTo>
                                          <a:pt x="101" y="1000"/>
                                        </a:lnTo>
                                        <a:lnTo>
                                          <a:pt x="115" y="1005"/>
                                        </a:lnTo>
                                        <a:lnTo>
                                          <a:pt x="132" y="1011"/>
                                        </a:lnTo>
                                        <a:lnTo>
                                          <a:pt x="150" y="1015"/>
                                        </a:lnTo>
                                        <a:lnTo>
                                          <a:pt x="168" y="1021"/>
                                        </a:lnTo>
                                        <a:lnTo>
                                          <a:pt x="186" y="1025"/>
                                        </a:lnTo>
                                        <a:lnTo>
                                          <a:pt x="204" y="1029"/>
                                        </a:lnTo>
                                        <a:lnTo>
                                          <a:pt x="222" y="1034"/>
                                        </a:lnTo>
                                        <a:lnTo>
                                          <a:pt x="239" y="1038"/>
                                        </a:lnTo>
                                        <a:lnTo>
                                          <a:pt x="253" y="1041"/>
                                        </a:lnTo>
                                        <a:lnTo>
                                          <a:pt x="268" y="1044"/>
                                        </a:lnTo>
                                        <a:lnTo>
                                          <a:pt x="279" y="1045"/>
                                        </a:lnTo>
                                        <a:lnTo>
                                          <a:pt x="289" y="1045"/>
                                        </a:lnTo>
                                        <a:lnTo>
                                          <a:pt x="305" y="1044"/>
                                        </a:lnTo>
                                        <a:lnTo>
                                          <a:pt x="321" y="1039"/>
                                        </a:lnTo>
                                        <a:lnTo>
                                          <a:pt x="334" y="1034"/>
                                        </a:lnTo>
                                        <a:lnTo>
                                          <a:pt x="345" y="1026"/>
                                        </a:lnTo>
                                        <a:lnTo>
                                          <a:pt x="356" y="1018"/>
                                        </a:lnTo>
                                        <a:lnTo>
                                          <a:pt x="364" y="1009"/>
                                        </a:lnTo>
                                        <a:lnTo>
                                          <a:pt x="371" y="999"/>
                                        </a:lnTo>
                                        <a:lnTo>
                                          <a:pt x="376" y="989"/>
                                        </a:lnTo>
                                        <a:lnTo>
                                          <a:pt x="379" y="851"/>
                                        </a:lnTo>
                                        <a:lnTo>
                                          <a:pt x="374" y="568"/>
                                        </a:lnTo>
                                        <a:lnTo>
                                          <a:pt x="369" y="292"/>
                                        </a:lnTo>
                                        <a:lnTo>
                                          <a:pt x="366" y="167"/>
                                        </a:lnTo>
                                        <a:lnTo>
                                          <a:pt x="366" y="162"/>
                                        </a:lnTo>
                                        <a:lnTo>
                                          <a:pt x="367" y="151"/>
                                        </a:lnTo>
                                        <a:lnTo>
                                          <a:pt x="366" y="134"/>
                                        </a:lnTo>
                                        <a:lnTo>
                                          <a:pt x="364" y="113"/>
                                        </a:lnTo>
                                        <a:lnTo>
                                          <a:pt x="360" y="93"/>
                                        </a:lnTo>
                                        <a:lnTo>
                                          <a:pt x="353" y="73"/>
                                        </a:lnTo>
                                        <a:lnTo>
                                          <a:pt x="341" y="57"/>
                                        </a:lnTo>
                                        <a:lnTo>
                                          <a:pt x="325" y="46"/>
                                        </a:lnTo>
                                        <a:lnTo>
                                          <a:pt x="305" y="38"/>
                                        </a:lnTo>
                                        <a:lnTo>
                                          <a:pt x="281" y="30"/>
                                        </a:lnTo>
                                        <a:lnTo>
                                          <a:pt x="256" y="23"/>
                                        </a:lnTo>
                                        <a:lnTo>
                                          <a:pt x="233" y="15"/>
                                        </a:lnTo>
                                        <a:lnTo>
                                          <a:pt x="212" y="8"/>
                                        </a:lnTo>
                                        <a:lnTo>
                                          <a:pt x="194" y="4"/>
                                        </a:lnTo>
                                        <a:lnTo>
                                          <a:pt x="183" y="1"/>
                                        </a:lnTo>
                                        <a:lnTo>
                                          <a:pt x="178" y="0"/>
                                        </a:lnTo>
                                        <a:close/>
                                      </a:path>
                                    </a:pathLst>
                                  </a:custGeom>
                                  <a:solidFill>
                                    <a:srgbClr val="D1DBE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38" name="Freeform 45"/>
                                <wps:cNvSpPr>
                                  <a:spLocks/>
                                </wps:cNvSpPr>
                                <wps:spPr bwMode="auto">
                                  <a:xfrm>
                                    <a:off x="7566" y="2394"/>
                                    <a:ext cx="935" cy="333"/>
                                  </a:xfrm>
                                  <a:custGeom>
                                    <a:avLst/>
                                    <a:gdLst>
                                      <a:gd name="T0" fmla="*/ 895 w 935"/>
                                      <a:gd name="T1" fmla="*/ 0 h 333"/>
                                      <a:gd name="T2" fmla="*/ 0 w 935"/>
                                      <a:gd name="T3" fmla="*/ 303 h 333"/>
                                      <a:gd name="T4" fmla="*/ 30 w 935"/>
                                      <a:gd name="T5" fmla="*/ 333 h 333"/>
                                      <a:gd name="T6" fmla="*/ 71 w 935"/>
                                      <a:gd name="T7" fmla="*/ 329 h 333"/>
                                      <a:gd name="T8" fmla="*/ 935 w 935"/>
                                      <a:gd name="T9" fmla="*/ 30 h 333"/>
                                      <a:gd name="T10" fmla="*/ 895 w 935"/>
                                      <a:gd name="T11" fmla="*/ 0 h 333"/>
                                    </a:gdLst>
                                    <a:ahLst/>
                                    <a:cxnLst>
                                      <a:cxn ang="0">
                                        <a:pos x="T0" y="T1"/>
                                      </a:cxn>
                                      <a:cxn ang="0">
                                        <a:pos x="T2" y="T3"/>
                                      </a:cxn>
                                      <a:cxn ang="0">
                                        <a:pos x="T4" y="T5"/>
                                      </a:cxn>
                                      <a:cxn ang="0">
                                        <a:pos x="T6" y="T7"/>
                                      </a:cxn>
                                      <a:cxn ang="0">
                                        <a:pos x="T8" y="T9"/>
                                      </a:cxn>
                                      <a:cxn ang="0">
                                        <a:pos x="T10" y="T11"/>
                                      </a:cxn>
                                    </a:cxnLst>
                                    <a:rect l="0" t="0" r="r" b="b"/>
                                    <a:pathLst>
                                      <a:path w="935" h="333">
                                        <a:moveTo>
                                          <a:pt x="895" y="0"/>
                                        </a:moveTo>
                                        <a:lnTo>
                                          <a:pt x="0" y="303"/>
                                        </a:lnTo>
                                        <a:lnTo>
                                          <a:pt x="30" y="333"/>
                                        </a:lnTo>
                                        <a:lnTo>
                                          <a:pt x="71" y="329"/>
                                        </a:lnTo>
                                        <a:lnTo>
                                          <a:pt x="935" y="30"/>
                                        </a:lnTo>
                                        <a:lnTo>
                                          <a:pt x="895" y="0"/>
                                        </a:lnTo>
                                        <a:close/>
                                      </a:path>
                                    </a:pathLst>
                                  </a:custGeom>
                                  <a:solidFill>
                                    <a:srgbClr val="8C8C8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39" name="Freeform 46"/>
                                <wps:cNvSpPr>
                                  <a:spLocks/>
                                </wps:cNvSpPr>
                                <wps:spPr bwMode="auto">
                                  <a:xfrm>
                                    <a:off x="7965" y="2491"/>
                                    <a:ext cx="981" cy="332"/>
                                  </a:xfrm>
                                  <a:custGeom>
                                    <a:avLst/>
                                    <a:gdLst>
                                      <a:gd name="T0" fmla="*/ 910 w 981"/>
                                      <a:gd name="T1" fmla="*/ 0 h 332"/>
                                      <a:gd name="T2" fmla="*/ 0 w 981"/>
                                      <a:gd name="T3" fmla="*/ 308 h 332"/>
                                      <a:gd name="T4" fmla="*/ 4 w 981"/>
                                      <a:gd name="T5" fmla="*/ 309 h 332"/>
                                      <a:gd name="T6" fmla="*/ 15 w 981"/>
                                      <a:gd name="T7" fmla="*/ 312 h 332"/>
                                      <a:gd name="T8" fmla="*/ 29 w 981"/>
                                      <a:gd name="T9" fmla="*/ 315 h 332"/>
                                      <a:gd name="T10" fmla="*/ 45 w 981"/>
                                      <a:gd name="T11" fmla="*/ 319 h 332"/>
                                      <a:gd name="T12" fmla="*/ 62 w 981"/>
                                      <a:gd name="T13" fmla="*/ 325 h 332"/>
                                      <a:gd name="T14" fmla="*/ 79 w 981"/>
                                      <a:gd name="T15" fmla="*/ 328 h 332"/>
                                      <a:gd name="T16" fmla="*/ 92 w 981"/>
                                      <a:gd name="T17" fmla="*/ 331 h 332"/>
                                      <a:gd name="T18" fmla="*/ 101 w 981"/>
                                      <a:gd name="T19" fmla="*/ 332 h 332"/>
                                      <a:gd name="T20" fmla="*/ 112 w 981"/>
                                      <a:gd name="T21" fmla="*/ 330 h 332"/>
                                      <a:gd name="T22" fmla="*/ 141 w 981"/>
                                      <a:gd name="T23" fmla="*/ 319 h 332"/>
                                      <a:gd name="T24" fmla="*/ 184 w 981"/>
                                      <a:gd name="T25" fmla="*/ 305 h 332"/>
                                      <a:gd name="T26" fmla="*/ 239 w 981"/>
                                      <a:gd name="T27" fmla="*/ 286 h 332"/>
                                      <a:gd name="T28" fmla="*/ 303 w 981"/>
                                      <a:gd name="T29" fmla="*/ 263 h 332"/>
                                      <a:gd name="T30" fmla="*/ 373 w 981"/>
                                      <a:gd name="T31" fmla="*/ 239 h 332"/>
                                      <a:gd name="T32" fmla="*/ 449 w 981"/>
                                      <a:gd name="T33" fmla="*/ 211 h 332"/>
                                      <a:gd name="T34" fmla="*/ 527 w 981"/>
                                      <a:gd name="T35" fmla="*/ 183 h 332"/>
                                      <a:gd name="T36" fmla="*/ 604 w 981"/>
                                      <a:gd name="T37" fmla="*/ 155 h 332"/>
                                      <a:gd name="T38" fmla="*/ 678 w 981"/>
                                      <a:gd name="T39" fmla="*/ 128 h 332"/>
                                      <a:gd name="T40" fmla="*/ 749 w 981"/>
                                      <a:gd name="T41" fmla="*/ 103 h 332"/>
                                      <a:gd name="T42" fmla="*/ 811 w 981"/>
                                      <a:gd name="T43" fmla="*/ 80 h 332"/>
                                      <a:gd name="T44" fmla="*/ 864 w 981"/>
                                      <a:gd name="T45" fmla="*/ 62 h 332"/>
                                      <a:gd name="T46" fmla="*/ 904 w 981"/>
                                      <a:gd name="T47" fmla="*/ 47 h 332"/>
                                      <a:gd name="T48" fmla="*/ 932 w 981"/>
                                      <a:gd name="T49" fmla="*/ 37 h 332"/>
                                      <a:gd name="T50" fmla="*/ 940 w 981"/>
                                      <a:gd name="T51" fmla="*/ 34 h 332"/>
                                      <a:gd name="T52" fmla="*/ 981 w 981"/>
                                      <a:gd name="T53" fmla="*/ 14 h 332"/>
                                      <a:gd name="T54" fmla="*/ 910 w 981"/>
                                      <a:gd name="T55" fmla="*/ 0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981" h="332">
                                        <a:moveTo>
                                          <a:pt x="910" y="0"/>
                                        </a:moveTo>
                                        <a:lnTo>
                                          <a:pt x="0" y="308"/>
                                        </a:lnTo>
                                        <a:lnTo>
                                          <a:pt x="4" y="309"/>
                                        </a:lnTo>
                                        <a:lnTo>
                                          <a:pt x="15" y="312"/>
                                        </a:lnTo>
                                        <a:lnTo>
                                          <a:pt x="29" y="315"/>
                                        </a:lnTo>
                                        <a:lnTo>
                                          <a:pt x="45" y="319"/>
                                        </a:lnTo>
                                        <a:lnTo>
                                          <a:pt x="62" y="325"/>
                                        </a:lnTo>
                                        <a:lnTo>
                                          <a:pt x="79" y="328"/>
                                        </a:lnTo>
                                        <a:lnTo>
                                          <a:pt x="92" y="331"/>
                                        </a:lnTo>
                                        <a:lnTo>
                                          <a:pt x="101" y="332"/>
                                        </a:lnTo>
                                        <a:lnTo>
                                          <a:pt x="112" y="330"/>
                                        </a:lnTo>
                                        <a:lnTo>
                                          <a:pt x="141" y="319"/>
                                        </a:lnTo>
                                        <a:lnTo>
                                          <a:pt x="184" y="305"/>
                                        </a:lnTo>
                                        <a:lnTo>
                                          <a:pt x="239" y="286"/>
                                        </a:lnTo>
                                        <a:lnTo>
                                          <a:pt x="303" y="263"/>
                                        </a:lnTo>
                                        <a:lnTo>
                                          <a:pt x="373" y="239"/>
                                        </a:lnTo>
                                        <a:lnTo>
                                          <a:pt x="449" y="211"/>
                                        </a:lnTo>
                                        <a:lnTo>
                                          <a:pt x="527" y="183"/>
                                        </a:lnTo>
                                        <a:lnTo>
                                          <a:pt x="604" y="155"/>
                                        </a:lnTo>
                                        <a:lnTo>
                                          <a:pt x="678" y="128"/>
                                        </a:lnTo>
                                        <a:lnTo>
                                          <a:pt x="749" y="103"/>
                                        </a:lnTo>
                                        <a:lnTo>
                                          <a:pt x="811" y="80"/>
                                        </a:lnTo>
                                        <a:lnTo>
                                          <a:pt x="864" y="62"/>
                                        </a:lnTo>
                                        <a:lnTo>
                                          <a:pt x="904" y="47"/>
                                        </a:lnTo>
                                        <a:lnTo>
                                          <a:pt x="932" y="37"/>
                                        </a:lnTo>
                                        <a:lnTo>
                                          <a:pt x="940" y="34"/>
                                        </a:lnTo>
                                        <a:lnTo>
                                          <a:pt x="981" y="14"/>
                                        </a:lnTo>
                                        <a:lnTo>
                                          <a:pt x="910" y="0"/>
                                        </a:lnTo>
                                        <a:close/>
                                      </a:path>
                                    </a:pathLst>
                                  </a:custGeom>
                                  <a:solidFill>
                                    <a:srgbClr val="8C8C8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40" name="Freeform 47"/>
                                <wps:cNvSpPr>
                                  <a:spLocks/>
                                </wps:cNvSpPr>
                                <wps:spPr bwMode="auto">
                                  <a:xfrm>
                                    <a:off x="7115" y="2259"/>
                                    <a:ext cx="2138" cy="731"/>
                                  </a:xfrm>
                                  <a:custGeom>
                                    <a:avLst/>
                                    <a:gdLst>
                                      <a:gd name="T0" fmla="*/ 1500 w 2138"/>
                                      <a:gd name="T1" fmla="*/ 17 h 731"/>
                                      <a:gd name="T2" fmla="*/ 1680 w 2138"/>
                                      <a:gd name="T3" fmla="*/ 62 h 731"/>
                                      <a:gd name="T4" fmla="*/ 1861 w 2138"/>
                                      <a:gd name="T5" fmla="*/ 118 h 731"/>
                                      <a:gd name="T6" fmla="*/ 2017 w 2138"/>
                                      <a:gd name="T7" fmla="*/ 171 h 731"/>
                                      <a:gd name="T8" fmla="*/ 2116 w 2138"/>
                                      <a:gd name="T9" fmla="*/ 207 h 731"/>
                                      <a:gd name="T10" fmla="*/ 2127 w 2138"/>
                                      <a:gd name="T11" fmla="*/ 219 h 731"/>
                                      <a:gd name="T12" fmla="*/ 2024 w 2138"/>
                                      <a:gd name="T13" fmla="*/ 203 h 731"/>
                                      <a:gd name="T14" fmla="*/ 1855 w 2138"/>
                                      <a:gd name="T15" fmla="*/ 161 h 731"/>
                                      <a:gd name="T16" fmla="*/ 1671 w 2138"/>
                                      <a:gd name="T17" fmla="*/ 109 h 731"/>
                                      <a:gd name="T18" fmla="*/ 1523 w 2138"/>
                                      <a:gd name="T19" fmla="*/ 66 h 731"/>
                                      <a:gd name="T20" fmla="*/ 1462 w 2138"/>
                                      <a:gd name="T21" fmla="*/ 47 h 731"/>
                                      <a:gd name="T22" fmla="*/ 1418 w 2138"/>
                                      <a:gd name="T23" fmla="*/ 42 h 731"/>
                                      <a:gd name="T24" fmla="*/ 1376 w 2138"/>
                                      <a:gd name="T25" fmla="*/ 39 h 731"/>
                                      <a:gd name="T26" fmla="*/ 1333 w 2138"/>
                                      <a:gd name="T27" fmla="*/ 40 h 731"/>
                                      <a:gd name="T28" fmla="*/ 1279 w 2138"/>
                                      <a:gd name="T29" fmla="*/ 47 h 731"/>
                                      <a:gd name="T30" fmla="*/ 1213 w 2138"/>
                                      <a:gd name="T31" fmla="*/ 60 h 731"/>
                                      <a:gd name="T32" fmla="*/ 1142 w 2138"/>
                                      <a:gd name="T33" fmla="*/ 78 h 731"/>
                                      <a:gd name="T34" fmla="*/ 1052 w 2138"/>
                                      <a:gd name="T35" fmla="*/ 104 h 731"/>
                                      <a:gd name="T36" fmla="*/ 937 w 2138"/>
                                      <a:gd name="T37" fmla="*/ 138 h 731"/>
                                      <a:gd name="T38" fmla="*/ 805 w 2138"/>
                                      <a:gd name="T39" fmla="*/ 177 h 731"/>
                                      <a:gd name="T40" fmla="*/ 664 w 2138"/>
                                      <a:gd name="T41" fmla="*/ 220 h 731"/>
                                      <a:gd name="T42" fmla="*/ 523 w 2138"/>
                                      <a:gd name="T43" fmla="*/ 263 h 731"/>
                                      <a:gd name="T44" fmla="*/ 388 w 2138"/>
                                      <a:gd name="T45" fmla="*/ 307 h 731"/>
                                      <a:gd name="T46" fmla="*/ 268 w 2138"/>
                                      <a:gd name="T47" fmla="*/ 347 h 731"/>
                                      <a:gd name="T48" fmla="*/ 170 w 2138"/>
                                      <a:gd name="T49" fmla="*/ 382 h 731"/>
                                      <a:gd name="T50" fmla="*/ 104 w 2138"/>
                                      <a:gd name="T51" fmla="*/ 409 h 731"/>
                                      <a:gd name="T52" fmla="*/ 75 w 2138"/>
                                      <a:gd name="T53" fmla="*/ 426 h 731"/>
                                      <a:gd name="T54" fmla="*/ 87 w 2138"/>
                                      <a:gd name="T55" fmla="*/ 471 h 731"/>
                                      <a:gd name="T56" fmla="*/ 123 w 2138"/>
                                      <a:gd name="T57" fmla="*/ 515 h 731"/>
                                      <a:gd name="T58" fmla="*/ 180 w 2138"/>
                                      <a:gd name="T59" fmla="*/ 557 h 731"/>
                                      <a:gd name="T60" fmla="*/ 258 w 2138"/>
                                      <a:gd name="T61" fmla="*/ 592 h 731"/>
                                      <a:gd name="T62" fmla="*/ 353 w 2138"/>
                                      <a:gd name="T63" fmla="*/ 616 h 731"/>
                                      <a:gd name="T64" fmla="*/ 533 w 2138"/>
                                      <a:gd name="T65" fmla="*/ 644 h 731"/>
                                      <a:gd name="T66" fmla="*/ 705 w 2138"/>
                                      <a:gd name="T67" fmla="*/ 672 h 731"/>
                                      <a:gd name="T68" fmla="*/ 829 w 2138"/>
                                      <a:gd name="T69" fmla="*/ 697 h 731"/>
                                      <a:gd name="T70" fmla="*/ 906 w 2138"/>
                                      <a:gd name="T71" fmla="*/ 714 h 731"/>
                                      <a:gd name="T72" fmla="*/ 945 w 2138"/>
                                      <a:gd name="T73" fmla="*/ 726 h 731"/>
                                      <a:gd name="T74" fmla="*/ 934 w 2138"/>
                                      <a:gd name="T75" fmla="*/ 730 h 731"/>
                                      <a:gd name="T76" fmla="*/ 836 w 2138"/>
                                      <a:gd name="T77" fmla="*/ 730 h 731"/>
                                      <a:gd name="T78" fmla="*/ 697 w 2138"/>
                                      <a:gd name="T79" fmla="*/ 718 h 731"/>
                                      <a:gd name="T80" fmla="*/ 556 w 2138"/>
                                      <a:gd name="T81" fmla="*/ 706 h 731"/>
                                      <a:gd name="T82" fmla="*/ 447 w 2138"/>
                                      <a:gd name="T83" fmla="*/ 693 h 731"/>
                                      <a:gd name="T84" fmla="*/ 402 w 2138"/>
                                      <a:gd name="T85" fmla="*/ 687 h 731"/>
                                      <a:gd name="T86" fmla="*/ 307 w 2138"/>
                                      <a:gd name="T87" fmla="*/ 667 h 731"/>
                                      <a:gd name="T88" fmla="*/ 219 w 2138"/>
                                      <a:gd name="T89" fmla="*/ 639 h 731"/>
                                      <a:gd name="T90" fmla="*/ 142 w 2138"/>
                                      <a:gd name="T91" fmla="*/ 600 h 731"/>
                                      <a:gd name="T92" fmla="*/ 72 w 2138"/>
                                      <a:gd name="T93" fmla="*/ 551 h 731"/>
                                      <a:gd name="T94" fmla="*/ 16 w 2138"/>
                                      <a:gd name="T95" fmla="*/ 487 h 731"/>
                                      <a:gd name="T96" fmla="*/ 25 w 2138"/>
                                      <a:gd name="T97" fmla="*/ 407 h 731"/>
                                      <a:gd name="T98" fmla="*/ 120 w 2138"/>
                                      <a:gd name="T99" fmla="*/ 347 h 731"/>
                                      <a:gd name="T100" fmla="*/ 215 w 2138"/>
                                      <a:gd name="T101" fmla="*/ 312 h 731"/>
                                      <a:gd name="T102" fmla="*/ 301 w 2138"/>
                                      <a:gd name="T103" fmla="*/ 285 h 731"/>
                                      <a:gd name="T104" fmla="*/ 401 w 2138"/>
                                      <a:gd name="T105" fmla="*/ 255 h 731"/>
                                      <a:gd name="T106" fmla="*/ 510 w 2138"/>
                                      <a:gd name="T107" fmla="*/ 222 h 731"/>
                                      <a:gd name="T108" fmla="*/ 627 w 2138"/>
                                      <a:gd name="T109" fmla="*/ 187 h 731"/>
                                      <a:gd name="T110" fmla="*/ 742 w 2138"/>
                                      <a:gd name="T111" fmla="*/ 153 h 731"/>
                                      <a:gd name="T112" fmla="*/ 856 w 2138"/>
                                      <a:gd name="T113" fmla="*/ 119 h 731"/>
                                      <a:gd name="T114" fmla="*/ 961 w 2138"/>
                                      <a:gd name="T115" fmla="*/ 89 h 731"/>
                                      <a:gd name="T116" fmla="*/ 1055 w 2138"/>
                                      <a:gd name="T117" fmla="*/ 62 h 731"/>
                                      <a:gd name="T118" fmla="*/ 1132 w 2138"/>
                                      <a:gd name="T119" fmla="*/ 40 h 731"/>
                                      <a:gd name="T120" fmla="*/ 1189 w 2138"/>
                                      <a:gd name="T121" fmla="*/ 24 h 731"/>
                                      <a:gd name="T122" fmla="*/ 1396 w 2138"/>
                                      <a:gd name="T123" fmla="*/ 0 h 7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138" h="731">
                                        <a:moveTo>
                                          <a:pt x="1396" y="0"/>
                                        </a:moveTo>
                                        <a:lnTo>
                                          <a:pt x="1446" y="7"/>
                                        </a:lnTo>
                                        <a:lnTo>
                                          <a:pt x="1500" y="17"/>
                                        </a:lnTo>
                                        <a:lnTo>
                                          <a:pt x="1559" y="30"/>
                                        </a:lnTo>
                                        <a:lnTo>
                                          <a:pt x="1618" y="45"/>
                                        </a:lnTo>
                                        <a:lnTo>
                                          <a:pt x="1680" y="62"/>
                                        </a:lnTo>
                                        <a:lnTo>
                                          <a:pt x="1742" y="81"/>
                                        </a:lnTo>
                                        <a:lnTo>
                                          <a:pt x="1802" y="99"/>
                                        </a:lnTo>
                                        <a:lnTo>
                                          <a:pt x="1861" y="118"/>
                                        </a:lnTo>
                                        <a:lnTo>
                                          <a:pt x="1917" y="137"/>
                                        </a:lnTo>
                                        <a:lnTo>
                                          <a:pt x="1969" y="155"/>
                                        </a:lnTo>
                                        <a:lnTo>
                                          <a:pt x="2017" y="171"/>
                                        </a:lnTo>
                                        <a:lnTo>
                                          <a:pt x="2057" y="186"/>
                                        </a:lnTo>
                                        <a:lnTo>
                                          <a:pt x="2090" y="199"/>
                                        </a:lnTo>
                                        <a:lnTo>
                                          <a:pt x="2116" y="207"/>
                                        </a:lnTo>
                                        <a:lnTo>
                                          <a:pt x="2132" y="214"/>
                                        </a:lnTo>
                                        <a:lnTo>
                                          <a:pt x="2138" y="216"/>
                                        </a:lnTo>
                                        <a:lnTo>
                                          <a:pt x="2127" y="219"/>
                                        </a:lnTo>
                                        <a:lnTo>
                                          <a:pt x="2103" y="217"/>
                                        </a:lnTo>
                                        <a:lnTo>
                                          <a:pt x="2068" y="212"/>
                                        </a:lnTo>
                                        <a:lnTo>
                                          <a:pt x="2024" y="203"/>
                                        </a:lnTo>
                                        <a:lnTo>
                                          <a:pt x="1972" y="191"/>
                                        </a:lnTo>
                                        <a:lnTo>
                                          <a:pt x="1916" y="177"/>
                                        </a:lnTo>
                                        <a:lnTo>
                                          <a:pt x="1855" y="161"/>
                                        </a:lnTo>
                                        <a:lnTo>
                                          <a:pt x="1793" y="144"/>
                                        </a:lnTo>
                                        <a:lnTo>
                                          <a:pt x="1731" y="127"/>
                                        </a:lnTo>
                                        <a:lnTo>
                                          <a:pt x="1671" y="109"/>
                                        </a:lnTo>
                                        <a:lnTo>
                                          <a:pt x="1615" y="93"/>
                                        </a:lnTo>
                                        <a:lnTo>
                                          <a:pt x="1564" y="78"/>
                                        </a:lnTo>
                                        <a:lnTo>
                                          <a:pt x="1523" y="66"/>
                                        </a:lnTo>
                                        <a:lnTo>
                                          <a:pt x="1491" y="56"/>
                                        </a:lnTo>
                                        <a:lnTo>
                                          <a:pt x="1469" y="50"/>
                                        </a:lnTo>
                                        <a:lnTo>
                                          <a:pt x="1462" y="47"/>
                                        </a:lnTo>
                                        <a:lnTo>
                                          <a:pt x="1446" y="46"/>
                                        </a:lnTo>
                                        <a:lnTo>
                                          <a:pt x="1432" y="43"/>
                                        </a:lnTo>
                                        <a:lnTo>
                                          <a:pt x="1418" y="42"/>
                                        </a:lnTo>
                                        <a:lnTo>
                                          <a:pt x="1403" y="40"/>
                                        </a:lnTo>
                                        <a:lnTo>
                                          <a:pt x="1389" y="40"/>
                                        </a:lnTo>
                                        <a:lnTo>
                                          <a:pt x="1376" y="39"/>
                                        </a:lnTo>
                                        <a:lnTo>
                                          <a:pt x="1361" y="39"/>
                                        </a:lnTo>
                                        <a:lnTo>
                                          <a:pt x="1347" y="39"/>
                                        </a:lnTo>
                                        <a:lnTo>
                                          <a:pt x="1333" y="40"/>
                                        </a:lnTo>
                                        <a:lnTo>
                                          <a:pt x="1315" y="42"/>
                                        </a:lnTo>
                                        <a:lnTo>
                                          <a:pt x="1298" y="45"/>
                                        </a:lnTo>
                                        <a:lnTo>
                                          <a:pt x="1279" y="47"/>
                                        </a:lnTo>
                                        <a:lnTo>
                                          <a:pt x="1259" y="50"/>
                                        </a:lnTo>
                                        <a:lnTo>
                                          <a:pt x="1238" y="55"/>
                                        </a:lnTo>
                                        <a:lnTo>
                                          <a:pt x="1213" y="60"/>
                                        </a:lnTo>
                                        <a:lnTo>
                                          <a:pt x="1186" y="66"/>
                                        </a:lnTo>
                                        <a:lnTo>
                                          <a:pt x="1166" y="72"/>
                                        </a:lnTo>
                                        <a:lnTo>
                                          <a:pt x="1142" y="78"/>
                                        </a:lnTo>
                                        <a:lnTo>
                                          <a:pt x="1115" y="86"/>
                                        </a:lnTo>
                                        <a:lnTo>
                                          <a:pt x="1085" y="95"/>
                                        </a:lnTo>
                                        <a:lnTo>
                                          <a:pt x="1052" y="104"/>
                                        </a:lnTo>
                                        <a:lnTo>
                                          <a:pt x="1016" y="114"/>
                                        </a:lnTo>
                                        <a:lnTo>
                                          <a:pt x="977" y="125"/>
                                        </a:lnTo>
                                        <a:lnTo>
                                          <a:pt x="937" y="138"/>
                                        </a:lnTo>
                                        <a:lnTo>
                                          <a:pt x="895" y="150"/>
                                        </a:lnTo>
                                        <a:lnTo>
                                          <a:pt x="850" y="163"/>
                                        </a:lnTo>
                                        <a:lnTo>
                                          <a:pt x="805" y="177"/>
                                        </a:lnTo>
                                        <a:lnTo>
                                          <a:pt x="758" y="191"/>
                                        </a:lnTo>
                                        <a:lnTo>
                                          <a:pt x="712" y="204"/>
                                        </a:lnTo>
                                        <a:lnTo>
                                          <a:pt x="664" y="220"/>
                                        </a:lnTo>
                                        <a:lnTo>
                                          <a:pt x="617" y="235"/>
                                        </a:lnTo>
                                        <a:lnTo>
                                          <a:pt x="569" y="249"/>
                                        </a:lnTo>
                                        <a:lnTo>
                                          <a:pt x="523" y="263"/>
                                        </a:lnTo>
                                        <a:lnTo>
                                          <a:pt x="477" y="278"/>
                                        </a:lnTo>
                                        <a:lnTo>
                                          <a:pt x="431" y="292"/>
                                        </a:lnTo>
                                        <a:lnTo>
                                          <a:pt x="388" y="307"/>
                                        </a:lnTo>
                                        <a:lnTo>
                                          <a:pt x="346" y="321"/>
                                        </a:lnTo>
                                        <a:lnTo>
                                          <a:pt x="306" y="334"/>
                                        </a:lnTo>
                                        <a:lnTo>
                                          <a:pt x="268" y="347"/>
                                        </a:lnTo>
                                        <a:lnTo>
                                          <a:pt x="232" y="358"/>
                                        </a:lnTo>
                                        <a:lnTo>
                                          <a:pt x="201" y="370"/>
                                        </a:lnTo>
                                        <a:lnTo>
                                          <a:pt x="170" y="382"/>
                                        </a:lnTo>
                                        <a:lnTo>
                                          <a:pt x="144" y="392"/>
                                        </a:lnTo>
                                        <a:lnTo>
                                          <a:pt x="123" y="400"/>
                                        </a:lnTo>
                                        <a:lnTo>
                                          <a:pt x="104" y="409"/>
                                        </a:lnTo>
                                        <a:lnTo>
                                          <a:pt x="90" y="416"/>
                                        </a:lnTo>
                                        <a:lnTo>
                                          <a:pt x="80" y="422"/>
                                        </a:lnTo>
                                        <a:lnTo>
                                          <a:pt x="75" y="426"/>
                                        </a:lnTo>
                                        <a:lnTo>
                                          <a:pt x="77" y="441"/>
                                        </a:lnTo>
                                        <a:lnTo>
                                          <a:pt x="80" y="456"/>
                                        </a:lnTo>
                                        <a:lnTo>
                                          <a:pt x="87" y="471"/>
                                        </a:lnTo>
                                        <a:lnTo>
                                          <a:pt x="97" y="487"/>
                                        </a:lnTo>
                                        <a:lnTo>
                                          <a:pt x="108" y="501"/>
                                        </a:lnTo>
                                        <a:lnTo>
                                          <a:pt x="123" y="515"/>
                                        </a:lnTo>
                                        <a:lnTo>
                                          <a:pt x="140" y="530"/>
                                        </a:lnTo>
                                        <a:lnTo>
                                          <a:pt x="159" y="544"/>
                                        </a:lnTo>
                                        <a:lnTo>
                                          <a:pt x="180" y="557"/>
                                        </a:lnTo>
                                        <a:lnTo>
                                          <a:pt x="205" y="570"/>
                                        </a:lnTo>
                                        <a:lnTo>
                                          <a:pt x="231" y="582"/>
                                        </a:lnTo>
                                        <a:lnTo>
                                          <a:pt x="258" y="592"/>
                                        </a:lnTo>
                                        <a:lnTo>
                                          <a:pt x="289" y="602"/>
                                        </a:lnTo>
                                        <a:lnTo>
                                          <a:pt x="320" y="609"/>
                                        </a:lnTo>
                                        <a:lnTo>
                                          <a:pt x="353" y="616"/>
                                        </a:lnTo>
                                        <a:lnTo>
                                          <a:pt x="388" y="622"/>
                                        </a:lnTo>
                                        <a:lnTo>
                                          <a:pt x="464" y="634"/>
                                        </a:lnTo>
                                        <a:lnTo>
                                          <a:pt x="533" y="644"/>
                                        </a:lnTo>
                                        <a:lnTo>
                                          <a:pt x="597" y="654"/>
                                        </a:lnTo>
                                        <a:lnTo>
                                          <a:pt x="653" y="664"/>
                                        </a:lnTo>
                                        <a:lnTo>
                                          <a:pt x="705" y="672"/>
                                        </a:lnTo>
                                        <a:lnTo>
                                          <a:pt x="751" y="681"/>
                                        </a:lnTo>
                                        <a:lnTo>
                                          <a:pt x="793" y="690"/>
                                        </a:lnTo>
                                        <a:lnTo>
                                          <a:pt x="829" y="697"/>
                                        </a:lnTo>
                                        <a:lnTo>
                                          <a:pt x="859" y="704"/>
                                        </a:lnTo>
                                        <a:lnTo>
                                          <a:pt x="885" y="710"/>
                                        </a:lnTo>
                                        <a:lnTo>
                                          <a:pt x="906" y="714"/>
                                        </a:lnTo>
                                        <a:lnTo>
                                          <a:pt x="924" y="718"/>
                                        </a:lnTo>
                                        <a:lnTo>
                                          <a:pt x="937" y="723"/>
                                        </a:lnTo>
                                        <a:lnTo>
                                          <a:pt x="945" y="726"/>
                                        </a:lnTo>
                                        <a:lnTo>
                                          <a:pt x="951" y="727"/>
                                        </a:lnTo>
                                        <a:lnTo>
                                          <a:pt x="952" y="727"/>
                                        </a:lnTo>
                                        <a:lnTo>
                                          <a:pt x="934" y="730"/>
                                        </a:lnTo>
                                        <a:lnTo>
                                          <a:pt x="908" y="731"/>
                                        </a:lnTo>
                                        <a:lnTo>
                                          <a:pt x="875" y="731"/>
                                        </a:lnTo>
                                        <a:lnTo>
                                          <a:pt x="836" y="730"/>
                                        </a:lnTo>
                                        <a:lnTo>
                                          <a:pt x="793" y="727"/>
                                        </a:lnTo>
                                        <a:lnTo>
                                          <a:pt x="746" y="723"/>
                                        </a:lnTo>
                                        <a:lnTo>
                                          <a:pt x="697" y="718"/>
                                        </a:lnTo>
                                        <a:lnTo>
                                          <a:pt x="650" y="714"/>
                                        </a:lnTo>
                                        <a:lnTo>
                                          <a:pt x="602" y="710"/>
                                        </a:lnTo>
                                        <a:lnTo>
                                          <a:pt x="556" y="706"/>
                                        </a:lnTo>
                                        <a:lnTo>
                                          <a:pt x="515" y="700"/>
                                        </a:lnTo>
                                        <a:lnTo>
                                          <a:pt x="479" y="695"/>
                                        </a:lnTo>
                                        <a:lnTo>
                                          <a:pt x="447" y="693"/>
                                        </a:lnTo>
                                        <a:lnTo>
                                          <a:pt x="422" y="690"/>
                                        </a:lnTo>
                                        <a:lnTo>
                                          <a:pt x="408" y="687"/>
                                        </a:lnTo>
                                        <a:lnTo>
                                          <a:pt x="402" y="687"/>
                                        </a:lnTo>
                                        <a:lnTo>
                                          <a:pt x="371" y="681"/>
                                        </a:lnTo>
                                        <a:lnTo>
                                          <a:pt x="339" y="674"/>
                                        </a:lnTo>
                                        <a:lnTo>
                                          <a:pt x="307" y="667"/>
                                        </a:lnTo>
                                        <a:lnTo>
                                          <a:pt x="277" y="659"/>
                                        </a:lnTo>
                                        <a:lnTo>
                                          <a:pt x="248" y="649"/>
                                        </a:lnTo>
                                        <a:lnTo>
                                          <a:pt x="219" y="639"/>
                                        </a:lnTo>
                                        <a:lnTo>
                                          <a:pt x="192" y="628"/>
                                        </a:lnTo>
                                        <a:lnTo>
                                          <a:pt x="166" y="615"/>
                                        </a:lnTo>
                                        <a:lnTo>
                                          <a:pt x="142" y="600"/>
                                        </a:lnTo>
                                        <a:lnTo>
                                          <a:pt x="117" y="586"/>
                                        </a:lnTo>
                                        <a:lnTo>
                                          <a:pt x="94" y="569"/>
                                        </a:lnTo>
                                        <a:lnTo>
                                          <a:pt x="72" y="551"/>
                                        </a:lnTo>
                                        <a:lnTo>
                                          <a:pt x="52" y="531"/>
                                        </a:lnTo>
                                        <a:lnTo>
                                          <a:pt x="34" y="510"/>
                                        </a:lnTo>
                                        <a:lnTo>
                                          <a:pt x="16" y="487"/>
                                        </a:lnTo>
                                        <a:lnTo>
                                          <a:pt x="0" y="462"/>
                                        </a:lnTo>
                                        <a:lnTo>
                                          <a:pt x="6" y="433"/>
                                        </a:lnTo>
                                        <a:lnTo>
                                          <a:pt x="25" y="407"/>
                                        </a:lnTo>
                                        <a:lnTo>
                                          <a:pt x="51" y="384"/>
                                        </a:lnTo>
                                        <a:lnTo>
                                          <a:pt x="84" y="364"/>
                                        </a:lnTo>
                                        <a:lnTo>
                                          <a:pt x="120" y="347"/>
                                        </a:lnTo>
                                        <a:lnTo>
                                          <a:pt x="155" y="333"/>
                                        </a:lnTo>
                                        <a:lnTo>
                                          <a:pt x="188" y="321"/>
                                        </a:lnTo>
                                        <a:lnTo>
                                          <a:pt x="215" y="312"/>
                                        </a:lnTo>
                                        <a:lnTo>
                                          <a:pt x="242" y="304"/>
                                        </a:lnTo>
                                        <a:lnTo>
                                          <a:pt x="271" y="295"/>
                                        </a:lnTo>
                                        <a:lnTo>
                                          <a:pt x="301" y="285"/>
                                        </a:lnTo>
                                        <a:lnTo>
                                          <a:pt x="333" y="275"/>
                                        </a:lnTo>
                                        <a:lnTo>
                                          <a:pt x="366" y="265"/>
                                        </a:lnTo>
                                        <a:lnTo>
                                          <a:pt x="401" y="255"/>
                                        </a:lnTo>
                                        <a:lnTo>
                                          <a:pt x="437" y="243"/>
                                        </a:lnTo>
                                        <a:lnTo>
                                          <a:pt x="473" y="233"/>
                                        </a:lnTo>
                                        <a:lnTo>
                                          <a:pt x="510" y="222"/>
                                        </a:lnTo>
                                        <a:lnTo>
                                          <a:pt x="549" y="210"/>
                                        </a:lnTo>
                                        <a:lnTo>
                                          <a:pt x="588" y="199"/>
                                        </a:lnTo>
                                        <a:lnTo>
                                          <a:pt x="627" y="187"/>
                                        </a:lnTo>
                                        <a:lnTo>
                                          <a:pt x="666" y="176"/>
                                        </a:lnTo>
                                        <a:lnTo>
                                          <a:pt x="705" y="164"/>
                                        </a:lnTo>
                                        <a:lnTo>
                                          <a:pt x="742" y="153"/>
                                        </a:lnTo>
                                        <a:lnTo>
                                          <a:pt x="781" y="141"/>
                                        </a:lnTo>
                                        <a:lnTo>
                                          <a:pt x="818" y="131"/>
                                        </a:lnTo>
                                        <a:lnTo>
                                          <a:pt x="856" y="119"/>
                                        </a:lnTo>
                                        <a:lnTo>
                                          <a:pt x="892" y="109"/>
                                        </a:lnTo>
                                        <a:lnTo>
                                          <a:pt x="928" y="99"/>
                                        </a:lnTo>
                                        <a:lnTo>
                                          <a:pt x="961" y="89"/>
                                        </a:lnTo>
                                        <a:lnTo>
                                          <a:pt x="994" y="81"/>
                                        </a:lnTo>
                                        <a:lnTo>
                                          <a:pt x="1026" y="70"/>
                                        </a:lnTo>
                                        <a:lnTo>
                                          <a:pt x="1055" y="62"/>
                                        </a:lnTo>
                                        <a:lnTo>
                                          <a:pt x="1083" y="55"/>
                                        </a:lnTo>
                                        <a:lnTo>
                                          <a:pt x="1109" y="47"/>
                                        </a:lnTo>
                                        <a:lnTo>
                                          <a:pt x="1132" y="40"/>
                                        </a:lnTo>
                                        <a:lnTo>
                                          <a:pt x="1154" y="34"/>
                                        </a:lnTo>
                                        <a:lnTo>
                                          <a:pt x="1173" y="30"/>
                                        </a:lnTo>
                                        <a:lnTo>
                                          <a:pt x="1189" y="24"/>
                                        </a:lnTo>
                                        <a:lnTo>
                                          <a:pt x="1203" y="21"/>
                                        </a:lnTo>
                                        <a:lnTo>
                                          <a:pt x="1213" y="19"/>
                                        </a:lnTo>
                                        <a:lnTo>
                                          <a:pt x="1396" y="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41" name="Freeform 48"/>
                                <wps:cNvSpPr>
                                  <a:spLocks/>
                                </wps:cNvSpPr>
                                <wps:spPr bwMode="auto">
                                  <a:xfrm>
                                    <a:off x="7451" y="2364"/>
                                    <a:ext cx="1118" cy="403"/>
                                  </a:xfrm>
                                  <a:custGeom>
                                    <a:avLst/>
                                    <a:gdLst>
                                      <a:gd name="T0" fmla="*/ 1007 w 1118"/>
                                      <a:gd name="T1" fmla="*/ 10 h 403"/>
                                      <a:gd name="T2" fmla="*/ 978 w 1118"/>
                                      <a:gd name="T3" fmla="*/ 19 h 403"/>
                                      <a:gd name="T4" fmla="*/ 933 w 1118"/>
                                      <a:gd name="T5" fmla="*/ 33 h 403"/>
                                      <a:gd name="T6" fmla="*/ 876 w 1118"/>
                                      <a:gd name="T7" fmla="*/ 50 h 403"/>
                                      <a:gd name="T8" fmla="*/ 809 w 1118"/>
                                      <a:gd name="T9" fmla="*/ 72 h 403"/>
                                      <a:gd name="T10" fmla="*/ 734 w 1118"/>
                                      <a:gd name="T11" fmla="*/ 95 h 403"/>
                                      <a:gd name="T12" fmla="*/ 654 w 1118"/>
                                      <a:gd name="T13" fmla="*/ 121 h 403"/>
                                      <a:gd name="T14" fmla="*/ 570 w 1118"/>
                                      <a:gd name="T15" fmla="*/ 148 h 403"/>
                                      <a:gd name="T16" fmla="*/ 485 w 1118"/>
                                      <a:gd name="T17" fmla="*/ 176 h 403"/>
                                      <a:gd name="T18" fmla="*/ 402 w 1118"/>
                                      <a:gd name="T19" fmla="*/ 203 h 403"/>
                                      <a:gd name="T20" fmla="*/ 321 w 1118"/>
                                      <a:gd name="T21" fmla="*/ 229 h 403"/>
                                      <a:gd name="T22" fmla="*/ 248 w 1118"/>
                                      <a:gd name="T23" fmla="*/ 253 h 403"/>
                                      <a:gd name="T24" fmla="*/ 183 w 1118"/>
                                      <a:gd name="T25" fmla="*/ 277 h 403"/>
                                      <a:gd name="T26" fmla="*/ 128 w 1118"/>
                                      <a:gd name="T27" fmla="*/ 297 h 403"/>
                                      <a:gd name="T28" fmla="*/ 86 w 1118"/>
                                      <a:gd name="T29" fmla="*/ 314 h 403"/>
                                      <a:gd name="T30" fmla="*/ 61 w 1118"/>
                                      <a:gd name="T31" fmla="*/ 325 h 403"/>
                                      <a:gd name="T32" fmla="*/ 55 w 1118"/>
                                      <a:gd name="T33" fmla="*/ 334 h 403"/>
                                      <a:gd name="T34" fmla="*/ 71 w 1118"/>
                                      <a:gd name="T35" fmla="*/ 346 h 403"/>
                                      <a:gd name="T36" fmla="*/ 97 w 1118"/>
                                      <a:gd name="T37" fmla="*/ 356 h 403"/>
                                      <a:gd name="T38" fmla="*/ 118 w 1118"/>
                                      <a:gd name="T39" fmla="*/ 364 h 403"/>
                                      <a:gd name="T40" fmla="*/ 137 w 1118"/>
                                      <a:gd name="T41" fmla="*/ 366 h 403"/>
                                      <a:gd name="T42" fmla="*/ 173 w 1118"/>
                                      <a:gd name="T43" fmla="*/ 357 h 403"/>
                                      <a:gd name="T44" fmla="*/ 223 w 1118"/>
                                      <a:gd name="T45" fmla="*/ 344 h 403"/>
                                      <a:gd name="T46" fmla="*/ 284 w 1118"/>
                                      <a:gd name="T47" fmla="*/ 324 h 403"/>
                                      <a:gd name="T48" fmla="*/ 354 w 1118"/>
                                      <a:gd name="T49" fmla="*/ 301 h 403"/>
                                      <a:gd name="T50" fmla="*/ 432 w 1118"/>
                                      <a:gd name="T51" fmla="*/ 275 h 403"/>
                                      <a:gd name="T52" fmla="*/ 514 w 1118"/>
                                      <a:gd name="T53" fmla="*/ 246 h 403"/>
                                      <a:gd name="T54" fmla="*/ 599 w 1118"/>
                                      <a:gd name="T55" fmla="*/ 216 h 403"/>
                                      <a:gd name="T56" fmla="*/ 684 w 1118"/>
                                      <a:gd name="T57" fmla="*/ 184 h 403"/>
                                      <a:gd name="T58" fmla="*/ 768 w 1118"/>
                                      <a:gd name="T59" fmla="*/ 154 h 403"/>
                                      <a:gd name="T60" fmla="*/ 847 w 1118"/>
                                      <a:gd name="T61" fmla="*/ 125 h 403"/>
                                      <a:gd name="T62" fmla="*/ 920 w 1118"/>
                                      <a:gd name="T63" fmla="*/ 98 h 403"/>
                                      <a:gd name="T64" fmla="*/ 985 w 1118"/>
                                      <a:gd name="T65" fmla="*/ 75 h 403"/>
                                      <a:gd name="T66" fmla="*/ 1038 w 1118"/>
                                      <a:gd name="T67" fmla="*/ 56 h 403"/>
                                      <a:gd name="T68" fmla="*/ 1079 w 1118"/>
                                      <a:gd name="T69" fmla="*/ 42 h 403"/>
                                      <a:gd name="T70" fmla="*/ 1105 w 1118"/>
                                      <a:gd name="T71" fmla="*/ 33 h 403"/>
                                      <a:gd name="T72" fmla="*/ 1118 w 1118"/>
                                      <a:gd name="T73" fmla="*/ 32 h 403"/>
                                      <a:gd name="T74" fmla="*/ 1109 w 1118"/>
                                      <a:gd name="T75" fmla="*/ 42 h 403"/>
                                      <a:gd name="T76" fmla="*/ 1084 w 1118"/>
                                      <a:gd name="T77" fmla="*/ 59 h 403"/>
                                      <a:gd name="T78" fmla="*/ 1058 w 1118"/>
                                      <a:gd name="T79" fmla="*/ 76 h 403"/>
                                      <a:gd name="T80" fmla="*/ 308 w 1118"/>
                                      <a:gd name="T81" fmla="*/ 349 h 403"/>
                                      <a:gd name="T82" fmla="*/ 255 w 1118"/>
                                      <a:gd name="T83" fmla="*/ 366 h 403"/>
                                      <a:gd name="T84" fmla="*/ 206 w 1118"/>
                                      <a:gd name="T85" fmla="*/ 383 h 403"/>
                                      <a:gd name="T86" fmla="*/ 158 w 1118"/>
                                      <a:gd name="T87" fmla="*/ 397 h 403"/>
                                      <a:gd name="T88" fmla="*/ 114 w 1118"/>
                                      <a:gd name="T89" fmla="*/ 403 h 403"/>
                                      <a:gd name="T90" fmla="*/ 89 w 1118"/>
                                      <a:gd name="T91" fmla="*/ 393 h 403"/>
                                      <a:gd name="T92" fmla="*/ 55 w 1118"/>
                                      <a:gd name="T93" fmla="*/ 377 h 403"/>
                                      <a:gd name="T94" fmla="*/ 22 w 1118"/>
                                      <a:gd name="T95" fmla="*/ 360 h 403"/>
                                      <a:gd name="T96" fmla="*/ 1 w 1118"/>
                                      <a:gd name="T97" fmla="*/ 344 h 403"/>
                                      <a:gd name="T98" fmla="*/ 1 w 1118"/>
                                      <a:gd name="T99" fmla="*/ 327 h 403"/>
                                      <a:gd name="T100" fmla="*/ 17 w 1118"/>
                                      <a:gd name="T101" fmla="*/ 313 h 403"/>
                                      <a:gd name="T102" fmla="*/ 37 w 1118"/>
                                      <a:gd name="T103" fmla="*/ 301 h 403"/>
                                      <a:gd name="T104" fmla="*/ 58 w 1118"/>
                                      <a:gd name="T105" fmla="*/ 291 h 403"/>
                                      <a:gd name="T106" fmla="*/ 89 w 1118"/>
                                      <a:gd name="T107" fmla="*/ 279 h 403"/>
                                      <a:gd name="T108" fmla="*/ 174 w 1118"/>
                                      <a:gd name="T109" fmla="*/ 251 h 403"/>
                                      <a:gd name="T110" fmla="*/ 297 w 1118"/>
                                      <a:gd name="T111" fmla="*/ 207 h 403"/>
                                      <a:gd name="T112" fmla="*/ 444 w 1118"/>
                                      <a:gd name="T113" fmla="*/ 158 h 403"/>
                                      <a:gd name="T114" fmla="*/ 599 w 1118"/>
                                      <a:gd name="T115" fmla="*/ 107 h 403"/>
                                      <a:gd name="T116" fmla="*/ 749 w 1118"/>
                                      <a:gd name="T117" fmla="*/ 60 h 403"/>
                                      <a:gd name="T118" fmla="*/ 877 w 1118"/>
                                      <a:gd name="T119" fmla="*/ 23 h 403"/>
                                      <a:gd name="T120" fmla="*/ 971 w 1118"/>
                                      <a:gd name="T121" fmla="*/ 0 h 4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118" h="403">
                                        <a:moveTo>
                                          <a:pt x="1015" y="7"/>
                                        </a:moveTo>
                                        <a:lnTo>
                                          <a:pt x="1007" y="10"/>
                                        </a:lnTo>
                                        <a:lnTo>
                                          <a:pt x="994" y="14"/>
                                        </a:lnTo>
                                        <a:lnTo>
                                          <a:pt x="978" y="19"/>
                                        </a:lnTo>
                                        <a:lnTo>
                                          <a:pt x="956" y="26"/>
                                        </a:lnTo>
                                        <a:lnTo>
                                          <a:pt x="933" y="33"/>
                                        </a:lnTo>
                                        <a:lnTo>
                                          <a:pt x="906" y="42"/>
                                        </a:lnTo>
                                        <a:lnTo>
                                          <a:pt x="876" y="50"/>
                                        </a:lnTo>
                                        <a:lnTo>
                                          <a:pt x="844" y="60"/>
                                        </a:lnTo>
                                        <a:lnTo>
                                          <a:pt x="809" y="72"/>
                                        </a:lnTo>
                                        <a:lnTo>
                                          <a:pt x="772" y="84"/>
                                        </a:lnTo>
                                        <a:lnTo>
                                          <a:pt x="734" y="95"/>
                                        </a:lnTo>
                                        <a:lnTo>
                                          <a:pt x="694" y="108"/>
                                        </a:lnTo>
                                        <a:lnTo>
                                          <a:pt x="654" y="121"/>
                                        </a:lnTo>
                                        <a:lnTo>
                                          <a:pt x="612" y="134"/>
                                        </a:lnTo>
                                        <a:lnTo>
                                          <a:pt x="570" y="148"/>
                                        </a:lnTo>
                                        <a:lnTo>
                                          <a:pt x="527" y="161"/>
                                        </a:lnTo>
                                        <a:lnTo>
                                          <a:pt x="485" y="176"/>
                                        </a:lnTo>
                                        <a:lnTo>
                                          <a:pt x="444" y="189"/>
                                        </a:lnTo>
                                        <a:lnTo>
                                          <a:pt x="402" y="203"/>
                                        </a:lnTo>
                                        <a:lnTo>
                                          <a:pt x="361" y="216"/>
                                        </a:lnTo>
                                        <a:lnTo>
                                          <a:pt x="321" y="229"/>
                                        </a:lnTo>
                                        <a:lnTo>
                                          <a:pt x="284" y="242"/>
                                        </a:lnTo>
                                        <a:lnTo>
                                          <a:pt x="248" y="253"/>
                                        </a:lnTo>
                                        <a:lnTo>
                                          <a:pt x="215" y="266"/>
                                        </a:lnTo>
                                        <a:lnTo>
                                          <a:pt x="183" y="277"/>
                                        </a:lnTo>
                                        <a:lnTo>
                                          <a:pt x="154" y="288"/>
                                        </a:lnTo>
                                        <a:lnTo>
                                          <a:pt x="128" y="297"/>
                                        </a:lnTo>
                                        <a:lnTo>
                                          <a:pt x="105" y="305"/>
                                        </a:lnTo>
                                        <a:lnTo>
                                          <a:pt x="86" y="314"/>
                                        </a:lnTo>
                                        <a:lnTo>
                                          <a:pt x="71" y="320"/>
                                        </a:lnTo>
                                        <a:lnTo>
                                          <a:pt x="61" y="325"/>
                                        </a:lnTo>
                                        <a:lnTo>
                                          <a:pt x="53" y="330"/>
                                        </a:lnTo>
                                        <a:lnTo>
                                          <a:pt x="55" y="334"/>
                                        </a:lnTo>
                                        <a:lnTo>
                                          <a:pt x="61" y="340"/>
                                        </a:lnTo>
                                        <a:lnTo>
                                          <a:pt x="71" y="346"/>
                                        </a:lnTo>
                                        <a:lnTo>
                                          <a:pt x="84" y="350"/>
                                        </a:lnTo>
                                        <a:lnTo>
                                          <a:pt x="97" y="356"/>
                                        </a:lnTo>
                                        <a:lnTo>
                                          <a:pt x="108" y="360"/>
                                        </a:lnTo>
                                        <a:lnTo>
                                          <a:pt x="118" y="364"/>
                                        </a:lnTo>
                                        <a:lnTo>
                                          <a:pt x="125" y="367"/>
                                        </a:lnTo>
                                        <a:lnTo>
                                          <a:pt x="137" y="366"/>
                                        </a:lnTo>
                                        <a:lnTo>
                                          <a:pt x="154" y="363"/>
                                        </a:lnTo>
                                        <a:lnTo>
                                          <a:pt x="173" y="357"/>
                                        </a:lnTo>
                                        <a:lnTo>
                                          <a:pt x="197" y="351"/>
                                        </a:lnTo>
                                        <a:lnTo>
                                          <a:pt x="223" y="344"/>
                                        </a:lnTo>
                                        <a:lnTo>
                                          <a:pt x="252" y="334"/>
                                        </a:lnTo>
                                        <a:lnTo>
                                          <a:pt x="284" y="324"/>
                                        </a:lnTo>
                                        <a:lnTo>
                                          <a:pt x="318" y="314"/>
                                        </a:lnTo>
                                        <a:lnTo>
                                          <a:pt x="354" y="301"/>
                                        </a:lnTo>
                                        <a:lnTo>
                                          <a:pt x="393" y="288"/>
                                        </a:lnTo>
                                        <a:lnTo>
                                          <a:pt x="432" y="275"/>
                                        </a:lnTo>
                                        <a:lnTo>
                                          <a:pt x="472" y="261"/>
                                        </a:lnTo>
                                        <a:lnTo>
                                          <a:pt x="514" y="246"/>
                                        </a:lnTo>
                                        <a:lnTo>
                                          <a:pt x="556" y="230"/>
                                        </a:lnTo>
                                        <a:lnTo>
                                          <a:pt x="599" y="216"/>
                                        </a:lnTo>
                                        <a:lnTo>
                                          <a:pt x="642" y="200"/>
                                        </a:lnTo>
                                        <a:lnTo>
                                          <a:pt x="684" y="184"/>
                                        </a:lnTo>
                                        <a:lnTo>
                                          <a:pt x="726" y="170"/>
                                        </a:lnTo>
                                        <a:lnTo>
                                          <a:pt x="768" y="154"/>
                                        </a:lnTo>
                                        <a:lnTo>
                                          <a:pt x="808" y="140"/>
                                        </a:lnTo>
                                        <a:lnTo>
                                          <a:pt x="847" y="125"/>
                                        </a:lnTo>
                                        <a:lnTo>
                                          <a:pt x="884" y="111"/>
                                        </a:lnTo>
                                        <a:lnTo>
                                          <a:pt x="920" y="98"/>
                                        </a:lnTo>
                                        <a:lnTo>
                                          <a:pt x="953" y="86"/>
                                        </a:lnTo>
                                        <a:lnTo>
                                          <a:pt x="985" y="75"/>
                                        </a:lnTo>
                                        <a:lnTo>
                                          <a:pt x="1012" y="65"/>
                                        </a:lnTo>
                                        <a:lnTo>
                                          <a:pt x="1038" y="56"/>
                                        </a:lnTo>
                                        <a:lnTo>
                                          <a:pt x="1060" y="48"/>
                                        </a:lnTo>
                                        <a:lnTo>
                                          <a:pt x="1079" y="42"/>
                                        </a:lnTo>
                                        <a:lnTo>
                                          <a:pt x="1094" y="36"/>
                                        </a:lnTo>
                                        <a:lnTo>
                                          <a:pt x="1105" y="33"/>
                                        </a:lnTo>
                                        <a:lnTo>
                                          <a:pt x="1112" y="32"/>
                                        </a:lnTo>
                                        <a:lnTo>
                                          <a:pt x="1118" y="32"/>
                                        </a:lnTo>
                                        <a:lnTo>
                                          <a:pt x="1116" y="36"/>
                                        </a:lnTo>
                                        <a:lnTo>
                                          <a:pt x="1109" y="42"/>
                                        </a:lnTo>
                                        <a:lnTo>
                                          <a:pt x="1097" y="50"/>
                                        </a:lnTo>
                                        <a:lnTo>
                                          <a:pt x="1084" y="59"/>
                                        </a:lnTo>
                                        <a:lnTo>
                                          <a:pt x="1070" y="68"/>
                                        </a:lnTo>
                                        <a:lnTo>
                                          <a:pt x="1058" y="76"/>
                                        </a:lnTo>
                                        <a:lnTo>
                                          <a:pt x="1050" y="82"/>
                                        </a:lnTo>
                                        <a:lnTo>
                                          <a:pt x="308" y="349"/>
                                        </a:lnTo>
                                        <a:lnTo>
                                          <a:pt x="281" y="356"/>
                                        </a:lnTo>
                                        <a:lnTo>
                                          <a:pt x="255" y="366"/>
                                        </a:lnTo>
                                        <a:lnTo>
                                          <a:pt x="230" y="374"/>
                                        </a:lnTo>
                                        <a:lnTo>
                                          <a:pt x="206" y="383"/>
                                        </a:lnTo>
                                        <a:lnTo>
                                          <a:pt x="181" y="392"/>
                                        </a:lnTo>
                                        <a:lnTo>
                                          <a:pt x="158" y="397"/>
                                        </a:lnTo>
                                        <a:lnTo>
                                          <a:pt x="135" y="402"/>
                                        </a:lnTo>
                                        <a:lnTo>
                                          <a:pt x="114" y="403"/>
                                        </a:lnTo>
                                        <a:lnTo>
                                          <a:pt x="104" y="399"/>
                                        </a:lnTo>
                                        <a:lnTo>
                                          <a:pt x="89" y="393"/>
                                        </a:lnTo>
                                        <a:lnTo>
                                          <a:pt x="72" y="386"/>
                                        </a:lnTo>
                                        <a:lnTo>
                                          <a:pt x="55" y="377"/>
                                        </a:lnTo>
                                        <a:lnTo>
                                          <a:pt x="37" y="370"/>
                                        </a:lnTo>
                                        <a:lnTo>
                                          <a:pt x="22" y="360"/>
                                        </a:lnTo>
                                        <a:lnTo>
                                          <a:pt x="10" y="353"/>
                                        </a:lnTo>
                                        <a:lnTo>
                                          <a:pt x="1" y="344"/>
                                        </a:lnTo>
                                        <a:lnTo>
                                          <a:pt x="0" y="336"/>
                                        </a:lnTo>
                                        <a:lnTo>
                                          <a:pt x="1" y="327"/>
                                        </a:lnTo>
                                        <a:lnTo>
                                          <a:pt x="9" y="320"/>
                                        </a:lnTo>
                                        <a:lnTo>
                                          <a:pt x="17" y="313"/>
                                        </a:lnTo>
                                        <a:lnTo>
                                          <a:pt x="27" y="307"/>
                                        </a:lnTo>
                                        <a:lnTo>
                                          <a:pt x="37" y="301"/>
                                        </a:lnTo>
                                        <a:lnTo>
                                          <a:pt x="48" y="295"/>
                                        </a:lnTo>
                                        <a:lnTo>
                                          <a:pt x="58" y="291"/>
                                        </a:lnTo>
                                        <a:lnTo>
                                          <a:pt x="66" y="288"/>
                                        </a:lnTo>
                                        <a:lnTo>
                                          <a:pt x="89" y="279"/>
                                        </a:lnTo>
                                        <a:lnTo>
                                          <a:pt x="125" y="266"/>
                                        </a:lnTo>
                                        <a:lnTo>
                                          <a:pt x="174" y="251"/>
                                        </a:lnTo>
                                        <a:lnTo>
                                          <a:pt x="232" y="230"/>
                                        </a:lnTo>
                                        <a:lnTo>
                                          <a:pt x="297" y="207"/>
                                        </a:lnTo>
                                        <a:lnTo>
                                          <a:pt x="369" y="184"/>
                                        </a:lnTo>
                                        <a:lnTo>
                                          <a:pt x="444" y="158"/>
                                        </a:lnTo>
                                        <a:lnTo>
                                          <a:pt x="521" y="133"/>
                                        </a:lnTo>
                                        <a:lnTo>
                                          <a:pt x="599" y="107"/>
                                        </a:lnTo>
                                        <a:lnTo>
                                          <a:pt x="675" y="82"/>
                                        </a:lnTo>
                                        <a:lnTo>
                                          <a:pt x="749" y="60"/>
                                        </a:lnTo>
                                        <a:lnTo>
                                          <a:pt x="817" y="40"/>
                                        </a:lnTo>
                                        <a:lnTo>
                                          <a:pt x="877" y="23"/>
                                        </a:lnTo>
                                        <a:lnTo>
                                          <a:pt x="929" y="9"/>
                                        </a:lnTo>
                                        <a:lnTo>
                                          <a:pt x="971" y="0"/>
                                        </a:lnTo>
                                        <a:lnTo>
                                          <a:pt x="1015" y="7"/>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42" name="Freeform 49"/>
                                <wps:cNvSpPr>
                                  <a:spLocks/>
                                </wps:cNvSpPr>
                                <wps:spPr bwMode="auto">
                                  <a:xfrm>
                                    <a:off x="7836" y="2459"/>
                                    <a:ext cx="1153" cy="415"/>
                                  </a:xfrm>
                                  <a:custGeom>
                                    <a:avLst/>
                                    <a:gdLst>
                                      <a:gd name="T0" fmla="*/ 1005 w 1153"/>
                                      <a:gd name="T1" fmla="*/ 20 h 415"/>
                                      <a:gd name="T2" fmla="*/ 950 w 1153"/>
                                      <a:gd name="T3" fmla="*/ 38 h 415"/>
                                      <a:gd name="T4" fmla="*/ 892 w 1153"/>
                                      <a:gd name="T5" fmla="*/ 56 h 415"/>
                                      <a:gd name="T6" fmla="*/ 830 w 1153"/>
                                      <a:gd name="T7" fmla="*/ 76 h 415"/>
                                      <a:gd name="T8" fmla="*/ 767 w 1153"/>
                                      <a:gd name="T9" fmla="*/ 98 h 415"/>
                                      <a:gd name="T10" fmla="*/ 701 w 1153"/>
                                      <a:gd name="T11" fmla="*/ 120 h 415"/>
                                      <a:gd name="T12" fmla="*/ 633 w 1153"/>
                                      <a:gd name="T13" fmla="*/ 143 h 415"/>
                                      <a:gd name="T14" fmla="*/ 564 w 1153"/>
                                      <a:gd name="T15" fmla="*/ 166 h 415"/>
                                      <a:gd name="T16" fmla="*/ 496 w 1153"/>
                                      <a:gd name="T17" fmla="*/ 189 h 415"/>
                                      <a:gd name="T18" fmla="*/ 430 w 1153"/>
                                      <a:gd name="T19" fmla="*/ 212 h 415"/>
                                      <a:gd name="T20" fmla="*/ 365 w 1153"/>
                                      <a:gd name="T21" fmla="*/ 235 h 415"/>
                                      <a:gd name="T22" fmla="*/ 302 w 1153"/>
                                      <a:gd name="T23" fmla="*/ 256 h 415"/>
                                      <a:gd name="T24" fmla="*/ 243 w 1153"/>
                                      <a:gd name="T25" fmla="*/ 278 h 415"/>
                                      <a:gd name="T26" fmla="*/ 188 w 1153"/>
                                      <a:gd name="T27" fmla="*/ 298 h 415"/>
                                      <a:gd name="T28" fmla="*/ 138 w 1153"/>
                                      <a:gd name="T29" fmla="*/ 317 h 415"/>
                                      <a:gd name="T30" fmla="*/ 93 w 1153"/>
                                      <a:gd name="T31" fmla="*/ 334 h 415"/>
                                      <a:gd name="T32" fmla="*/ 74 w 1153"/>
                                      <a:gd name="T33" fmla="*/ 346 h 415"/>
                                      <a:gd name="T34" fmla="*/ 95 w 1153"/>
                                      <a:gd name="T35" fmla="*/ 356 h 415"/>
                                      <a:gd name="T36" fmla="*/ 125 w 1153"/>
                                      <a:gd name="T37" fmla="*/ 363 h 415"/>
                                      <a:gd name="T38" fmla="*/ 152 w 1153"/>
                                      <a:gd name="T39" fmla="*/ 370 h 415"/>
                                      <a:gd name="T40" fmla="*/ 171 w 1153"/>
                                      <a:gd name="T41" fmla="*/ 372 h 415"/>
                                      <a:gd name="T42" fmla="*/ 207 w 1153"/>
                                      <a:gd name="T43" fmla="*/ 363 h 415"/>
                                      <a:gd name="T44" fmla="*/ 257 w 1153"/>
                                      <a:gd name="T45" fmla="*/ 350 h 415"/>
                                      <a:gd name="T46" fmla="*/ 318 w 1153"/>
                                      <a:gd name="T47" fmla="*/ 330 h 415"/>
                                      <a:gd name="T48" fmla="*/ 388 w 1153"/>
                                      <a:gd name="T49" fmla="*/ 307 h 415"/>
                                      <a:gd name="T50" fmla="*/ 466 w 1153"/>
                                      <a:gd name="T51" fmla="*/ 281 h 415"/>
                                      <a:gd name="T52" fmla="*/ 548 w 1153"/>
                                      <a:gd name="T53" fmla="*/ 252 h 415"/>
                                      <a:gd name="T54" fmla="*/ 633 w 1153"/>
                                      <a:gd name="T55" fmla="*/ 222 h 415"/>
                                      <a:gd name="T56" fmla="*/ 718 w 1153"/>
                                      <a:gd name="T57" fmla="*/ 190 h 415"/>
                                      <a:gd name="T58" fmla="*/ 802 w 1153"/>
                                      <a:gd name="T59" fmla="*/ 160 h 415"/>
                                      <a:gd name="T60" fmla="*/ 881 w 1153"/>
                                      <a:gd name="T61" fmla="*/ 131 h 415"/>
                                      <a:gd name="T62" fmla="*/ 954 w 1153"/>
                                      <a:gd name="T63" fmla="*/ 104 h 415"/>
                                      <a:gd name="T64" fmla="*/ 1019 w 1153"/>
                                      <a:gd name="T65" fmla="*/ 81 h 415"/>
                                      <a:gd name="T66" fmla="*/ 1074 w 1153"/>
                                      <a:gd name="T67" fmla="*/ 62 h 415"/>
                                      <a:gd name="T68" fmla="*/ 1114 w 1153"/>
                                      <a:gd name="T69" fmla="*/ 48 h 415"/>
                                      <a:gd name="T70" fmla="*/ 1140 w 1153"/>
                                      <a:gd name="T71" fmla="*/ 39 h 415"/>
                                      <a:gd name="T72" fmla="*/ 1153 w 1153"/>
                                      <a:gd name="T73" fmla="*/ 39 h 415"/>
                                      <a:gd name="T74" fmla="*/ 1140 w 1153"/>
                                      <a:gd name="T75" fmla="*/ 50 h 415"/>
                                      <a:gd name="T76" fmla="*/ 1111 w 1153"/>
                                      <a:gd name="T77" fmla="*/ 69 h 415"/>
                                      <a:gd name="T78" fmla="*/ 1082 w 1153"/>
                                      <a:gd name="T79" fmla="*/ 86 h 415"/>
                                      <a:gd name="T80" fmla="*/ 377 w 1153"/>
                                      <a:gd name="T81" fmla="*/ 349 h 415"/>
                                      <a:gd name="T82" fmla="*/ 321 w 1153"/>
                                      <a:gd name="T83" fmla="*/ 367 h 415"/>
                                      <a:gd name="T84" fmla="*/ 264 w 1153"/>
                                      <a:gd name="T85" fmla="*/ 389 h 415"/>
                                      <a:gd name="T86" fmla="*/ 211 w 1153"/>
                                      <a:gd name="T87" fmla="*/ 408 h 415"/>
                                      <a:gd name="T88" fmla="*/ 162 w 1153"/>
                                      <a:gd name="T89" fmla="*/ 415 h 415"/>
                                      <a:gd name="T90" fmla="*/ 131 w 1153"/>
                                      <a:gd name="T91" fmla="*/ 405 h 415"/>
                                      <a:gd name="T92" fmla="*/ 79 w 1153"/>
                                      <a:gd name="T93" fmla="*/ 392 h 415"/>
                                      <a:gd name="T94" fmla="*/ 28 w 1153"/>
                                      <a:gd name="T95" fmla="*/ 376 h 415"/>
                                      <a:gd name="T96" fmla="*/ 1 w 1153"/>
                                      <a:gd name="T97" fmla="*/ 360 h 415"/>
                                      <a:gd name="T98" fmla="*/ 4 w 1153"/>
                                      <a:gd name="T99" fmla="*/ 341 h 415"/>
                                      <a:gd name="T100" fmla="*/ 25 w 1153"/>
                                      <a:gd name="T101" fmla="*/ 324 h 415"/>
                                      <a:gd name="T102" fmla="*/ 54 w 1153"/>
                                      <a:gd name="T103" fmla="*/ 308 h 415"/>
                                      <a:gd name="T104" fmla="*/ 77 w 1153"/>
                                      <a:gd name="T105" fmla="*/ 297 h 415"/>
                                      <a:gd name="T106" fmla="*/ 108 w 1153"/>
                                      <a:gd name="T107" fmla="*/ 285 h 415"/>
                                      <a:gd name="T108" fmla="*/ 191 w 1153"/>
                                      <a:gd name="T109" fmla="*/ 255 h 415"/>
                                      <a:gd name="T110" fmla="*/ 312 w 1153"/>
                                      <a:gd name="T111" fmla="*/ 212 h 415"/>
                                      <a:gd name="T112" fmla="*/ 455 w 1153"/>
                                      <a:gd name="T113" fmla="*/ 161 h 415"/>
                                      <a:gd name="T114" fmla="*/ 607 w 1153"/>
                                      <a:gd name="T115" fmla="*/ 110 h 415"/>
                                      <a:gd name="T116" fmla="*/ 754 w 1153"/>
                                      <a:gd name="T117" fmla="*/ 62 h 415"/>
                                      <a:gd name="T118" fmla="*/ 882 w 1153"/>
                                      <a:gd name="T119" fmla="*/ 23 h 415"/>
                                      <a:gd name="T120" fmla="*/ 974 w 1153"/>
                                      <a:gd name="T121" fmla="*/ 0 h 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153" h="415">
                                        <a:moveTo>
                                          <a:pt x="1029" y="13"/>
                                        </a:moveTo>
                                        <a:lnTo>
                                          <a:pt x="1005" y="20"/>
                                        </a:lnTo>
                                        <a:lnTo>
                                          <a:pt x="977" y="29"/>
                                        </a:lnTo>
                                        <a:lnTo>
                                          <a:pt x="950" y="38"/>
                                        </a:lnTo>
                                        <a:lnTo>
                                          <a:pt x="923" y="48"/>
                                        </a:lnTo>
                                        <a:lnTo>
                                          <a:pt x="892" y="56"/>
                                        </a:lnTo>
                                        <a:lnTo>
                                          <a:pt x="862" y="66"/>
                                        </a:lnTo>
                                        <a:lnTo>
                                          <a:pt x="830" y="76"/>
                                        </a:lnTo>
                                        <a:lnTo>
                                          <a:pt x="799" y="86"/>
                                        </a:lnTo>
                                        <a:lnTo>
                                          <a:pt x="767" y="98"/>
                                        </a:lnTo>
                                        <a:lnTo>
                                          <a:pt x="734" y="108"/>
                                        </a:lnTo>
                                        <a:lnTo>
                                          <a:pt x="701" y="120"/>
                                        </a:lnTo>
                                        <a:lnTo>
                                          <a:pt x="666" y="131"/>
                                        </a:lnTo>
                                        <a:lnTo>
                                          <a:pt x="633" y="143"/>
                                        </a:lnTo>
                                        <a:lnTo>
                                          <a:pt x="599" y="154"/>
                                        </a:lnTo>
                                        <a:lnTo>
                                          <a:pt x="564" y="166"/>
                                        </a:lnTo>
                                        <a:lnTo>
                                          <a:pt x="531" y="177"/>
                                        </a:lnTo>
                                        <a:lnTo>
                                          <a:pt x="496" y="189"/>
                                        </a:lnTo>
                                        <a:lnTo>
                                          <a:pt x="463" y="200"/>
                                        </a:lnTo>
                                        <a:lnTo>
                                          <a:pt x="430" y="212"/>
                                        </a:lnTo>
                                        <a:lnTo>
                                          <a:pt x="397" y="223"/>
                                        </a:lnTo>
                                        <a:lnTo>
                                          <a:pt x="365" y="235"/>
                                        </a:lnTo>
                                        <a:lnTo>
                                          <a:pt x="334" y="246"/>
                                        </a:lnTo>
                                        <a:lnTo>
                                          <a:pt x="302" y="256"/>
                                        </a:lnTo>
                                        <a:lnTo>
                                          <a:pt x="272" y="268"/>
                                        </a:lnTo>
                                        <a:lnTo>
                                          <a:pt x="243" y="278"/>
                                        </a:lnTo>
                                        <a:lnTo>
                                          <a:pt x="216" y="288"/>
                                        </a:lnTo>
                                        <a:lnTo>
                                          <a:pt x="188" y="298"/>
                                        </a:lnTo>
                                        <a:lnTo>
                                          <a:pt x="162" y="307"/>
                                        </a:lnTo>
                                        <a:lnTo>
                                          <a:pt x="138" y="317"/>
                                        </a:lnTo>
                                        <a:lnTo>
                                          <a:pt x="115" y="326"/>
                                        </a:lnTo>
                                        <a:lnTo>
                                          <a:pt x="93" y="334"/>
                                        </a:lnTo>
                                        <a:lnTo>
                                          <a:pt x="73" y="341"/>
                                        </a:lnTo>
                                        <a:lnTo>
                                          <a:pt x="74" y="346"/>
                                        </a:lnTo>
                                        <a:lnTo>
                                          <a:pt x="82" y="351"/>
                                        </a:lnTo>
                                        <a:lnTo>
                                          <a:pt x="95" y="356"/>
                                        </a:lnTo>
                                        <a:lnTo>
                                          <a:pt x="109" y="359"/>
                                        </a:lnTo>
                                        <a:lnTo>
                                          <a:pt x="125" y="363"/>
                                        </a:lnTo>
                                        <a:lnTo>
                                          <a:pt x="141" y="367"/>
                                        </a:lnTo>
                                        <a:lnTo>
                                          <a:pt x="152" y="370"/>
                                        </a:lnTo>
                                        <a:lnTo>
                                          <a:pt x="159" y="373"/>
                                        </a:lnTo>
                                        <a:lnTo>
                                          <a:pt x="171" y="372"/>
                                        </a:lnTo>
                                        <a:lnTo>
                                          <a:pt x="188" y="369"/>
                                        </a:lnTo>
                                        <a:lnTo>
                                          <a:pt x="207" y="363"/>
                                        </a:lnTo>
                                        <a:lnTo>
                                          <a:pt x="231" y="357"/>
                                        </a:lnTo>
                                        <a:lnTo>
                                          <a:pt x="257" y="350"/>
                                        </a:lnTo>
                                        <a:lnTo>
                                          <a:pt x="286" y="340"/>
                                        </a:lnTo>
                                        <a:lnTo>
                                          <a:pt x="318" y="330"/>
                                        </a:lnTo>
                                        <a:lnTo>
                                          <a:pt x="352" y="320"/>
                                        </a:lnTo>
                                        <a:lnTo>
                                          <a:pt x="388" y="307"/>
                                        </a:lnTo>
                                        <a:lnTo>
                                          <a:pt x="427" y="294"/>
                                        </a:lnTo>
                                        <a:lnTo>
                                          <a:pt x="466" y="281"/>
                                        </a:lnTo>
                                        <a:lnTo>
                                          <a:pt x="506" y="266"/>
                                        </a:lnTo>
                                        <a:lnTo>
                                          <a:pt x="548" y="252"/>
                                        </a:lnTo>
                                        <a:lnTo>
                                          <a:pt x="591" y="236"/>
                                        </a:lnTo>
                                        <a:lnTo>
                                          <a:pt x="633" y="222"/>
                                        </a:lnTo>
                                        <a:lnTo>
                                          <a:pt x="676" y="206"/>
                                        </a:lnTo>
                                        <a:lnTo>
                                          <a:pt x="718" y="190"/>
                                        </a:lnTo>
                                        <a:lnTo>
                                          <a:pt x="760" y="176"/>
                                        </a:lnTo>
                                        <a:lnTo>
                                          <a:pt x="802" y="160"/>
                                        </a:lnTo>
                                        <a:lnTo>
                                          <a:pt x="842" y="146"/>
                                        </a:lnTo>
                                        <a:lnTo>
                                          <a:pt x="881" y="131"/>
                                        </a:lnTo>
                                        <a:lnTo>
                                          <a:pt x="918" y="117"/>
                                        </a:lnTo>
                                        <a:lnTo>
                                          <a:pt x="954" y="104"/>
                                        </a:lnTo>
                                        <a:lnTo>
                                          <a:pt x="987" y="92"/>
                                        </a:lnTo>
                                        <a:lnTo>
                                          <a:pt x="1019" y="81"/>
                                        </a:lnTo>
                                        <a:lnTo>
                                          <a:pt x="1048" y="71"/>
                                        </a:lnTo>
                                        <a:lnTo>
                                          <a:pt x="1074" y="62"/>
                                        </a:lnTo>
                                        <a:lnTo>
                                          <a:pt x="1095" y="53"/>
                                        </a:lnTo>
                                        <a:lnTo>
                                          <a:pt x="1114" y="48"/>
                                        </a:lnTo>
                                        <a:lnTo>
                                          <a:pt x="1130" y="42"/>
                                        </a:lnTo>
                                        <a:lnTo>
                                          <a:pt x="1140" y="39"/>
                                        </a:lnTo>
                                        <a:lnTo>
                                          <a:pt x="1147" y="38"/>
                                        </a:lnTo>
                                        <a:lnTo>
                                          <a:pt x="1153" y="39"/>
                                        </a:lnTo>
                                        <a:lnTo>
                                          <a:pt x="1150" y="43"/>
                                        </a:lnTo>
                                        <a:lnTo>
                                          <a:pt x="1140" y="50"/>
                                        </a:lnTo>
                                        <a:lnTo>
                                          <a:pt x="1127" y="59"/>
                                        </a:lnTo>
                                        <a:lnTo>
                                          <a:pt x="1111" y="69"/>
                                        </a:lnTo>
                                        <a:lnTo>
                                          <a:pt x="1095" y="78"/>
                                        </a:lnTo>
                                        <a:lnTo>
                                          <a:pt x="1082" y="86"/>
                                        </a:lnTo>
                                        <a:lnTo>
                                          <a:pt x="1074" y="94"/>
                                        </a:lnTo>
                                        <a:lnTo>
                                          <a:pt x="377" y="349"/>
                                        </a:lnTo>
                                        <a:lnTo>
                                          <a:pt x="349" y="357"/>
                                        </a:lnTo>
                                        <a:lnTo>
                                          <a:pt x="321" y="367"/>
                                        </a:lnTo>
                                        <a:lnTo>
                                          <a:pt x="293" y="379"/>
                                        </a:lnTo>
                                        <a:lnTo>
                                          <a:pt x="264" y="389"/>
                                        </a:lnTo>
                                        <a:lnTo>
                                          <a:pt x="237" y="399"/>
                                        </a:lnTo>
                                        <a:lnTo>
                                          <a:pt x="211" y="408"/>
                                        </a:lnTo>
                                        <a:lnTo>
                                          <a:pt x="185" y="413"/>
                                        </a:lnTo>
                                        <a:lnTo>
                                          <a:pt x="162" y="415"/>
                                        </a:lnTo>
                                        <a:lnTo>
                                          <a:pt x="151" y="410"/>
                                        </a:lnTo>
                                        <a:lnTo>
                                          <a:pt x="131" y="405"/>
                                        </a:lnTo>
                                        <a:lnTo>
                                          <a:pt x="106" y="399"/>
                                        </a:lnTo>
                                        <a:lnTo>
                                          <a:pt x="79" y="392"/>
                                        </a:lnTo>
                                        <a:lnTo>
                                          <a:pt x="53" y="383"/>
                                        </a:lnTo>
                                        <a:lnTo>
                                          <a:pt x="28" y="376"/>
                                        </a:lnTo>
                                        <a:lnTo>
                                          <a:pt x="11" y="367"/>
                                        </a:lnTo>
                                        <a:lnTo>
                                          <a:pt x="1" y="360"/>
                                        </a:lnTo>
                                        <a:lnTo>
                                          <a:pt x="0" y="351"/>
                                        </a:lnTo>
                                        <a:lnTo>
                                          <a:pt x="4" y="341"/>
                                        </a:lnTo>
                                        <a:lnTo>
                                          <a:pt x="14" y="333"/>
                                        </a:lnTo>
                                        <a:lnTo>
                                          <a:pt x="25" y="324"/>
                                        </a:lnTo>
                                        <a:lnTo>
                                          <a:pt x="40" y="315"/>
                                        </a:lnTo>
                                        <a:lnTo>
                                          <a:pt x="54" y="308"/>
                                        </a:lnTo>
                                        <a:lnTo>
                                          <a:pt x="67" y="301"/>
                                        </a:lnTo>
                                        <a:lnTo>
                                          <a:pt x="77" y="297"/>
                                        </a:lnTo>
                                        <a:lnTo>
                                          <a:pt x="86" y="294"/>
                                        </a:lnTo>
                                        <a:lnTo>
                                          <a:pt x="108" y="285"/>
                                        </a:lnTo>
                                        <a:lnTo>
                                          <a:pt x="144" y="272"/>
                                        </a:lnTo>
                                        <a:lnTo>
                                          <a:pt x="191" y="255"/>
                                        </a:lnTo>
                                        <a:lnTo>
                                          <a:pt x="247" y="235"/>
                                        </a:lnTo>
                                        <a:lnTo>
                                          <a:pt x="312" y="212"/>
                                        </a:lnTo>
                                        <a:lnTo>
                                          <a:pt x="381" y="187"/>
                                        </a:lnTo>
                                        <a:lnTo>
                                          <a:pt x="455" y="161"/>
                                        </a:lnTo>
                                        <a:lnTo>
                                          <a:pt x="531" y="135"/>
                                        </a:lnTo>
                                        <a:lnTo>
                                          <a:pt x="607" y="110"/>
                                        </a:lnTo>
                                        <a:lnTo>
                                          <a:pt x="682" y="85"/>
                                        </a:lnTo>
                                        <a:lnTo>
                                          <a:pt x="754" y="62"/>
                                        </a:lnTo>
                                        <a:lnTo>
                                          <a:pt x="822" y="40"/>
                                        </a:lnTo>
                                        <a:lnTo>
                                          <a:pt x="882" y="23"/>
                                        </a:lnTo>
                                        <a:lnTo>
                                          <a:pt x="933" y="9"/>
                                        </a:lnTo>
                                        <a:lnTo>
                                          <a:pt x="974" y="0"/>
                                        </a:lnTo>
                                        <a:lnTo>
                                          <a:pt x="1029" y="13"/>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43" name="Freeform 50"/>
                                <wps:cNvSpPr>
                                  <a:spLocks/>
                                </wps:cNvSpPr>
                                <wps:spPr bwMode="auto">
                                  <a:xfrm>
                                    <a:off x="9127" y="2509"/>
                                    <a:ext cx="556" cy="1949"/>
                                  </a:xfrm>
                                  <a:custGeom>
                                    <a:avLst/>
                                    <a:gdLst>
                                      <a:gd name="T0" fmla="*/ 247 w 556"/>
                                      <a:gd name="T1" fmla="*/ 896 h 1949"/>
                                      <a:gd name="T2" fmla="*/ 287 w 556"/>
                                      <a:gd name="T3" fmla="*/ 912 h 1949"/>
                                      <a:gd name="T4" fmla="*/ 344 w 556"/>
                                      <a:gd name="T5" fmla="*/ 938 h 1949"/>
                                      <a:gd name="T6" fmla="*/ 408 w 556"/>
                                      <a:gd name="T7" fmla="*/ 971 h 1949"/>
                                      <a:gd name="T8" fmla="*/ 463 w 556"/>
                                      <a:gd name="T9" fmla="*/ 1007 h 1949"/>
                                      <a:gd name="T10" fmla="*/ 496 w 556"/>
                                      <a:gd name="T11" fmla="*/ 1045 h 1949"/>
                                      <a:gd name="T12" fmla="*/ 513 w 556"/>
                                      <a:gd name="T13" fmla="*/ 1106 h 1949"/>
                                      <a:gd name="T14" fmla="*/ 500 w 556"/>
                                      <a:gd name="T15" fmla="*/ 1206 h 1949"/>
                                      <a:gd name="T16" fmla="*/ 442 w 556"/>
                                      <a:gd name="T17" fmla="*/ 1320 h 1949"/>
                                      <a:gd name="T18" fmla="*/ 363 w 556"/>
                                      <a:gd name="T19" fmla="*/ 1420 h 1949"/>
                                      <a:gd name="T20" fmla="*/ 333 w 556"/>
                                      <a:gd name="T21" fmla="*/ 1445 h 1949"/>
                                      <a:gd name="T22" fmla="*/ 262 w 556"/>
                                      <a:gd name="T23" fmla="*/ 1508 h 1949"/>
                                      <a:gd name="T24" fmla="*/ 175 w 556"/>
                                      <a:gd name="T25" fmla="*/ 1593 h 1949"/>
                                      <a:gd name="T26" fmla="*/ 97 w 556"/>
                                      <a:gd name="T27" fmla="*/ 1684 h 1949"/>
                                      <a:gd name="T28" fmla="*/ 55 w 556"/>
                                      <a:gd name="T29" fmla="*/ 1762 h 1949"/>
                                      <a:gd name="T30" fmla="*/ 75 w 556"/>
                                      <a:gd name="T31" fmla="*/ 1816 h 1949"/>
                                      <a:gd name="T32" fmla="*/ 118 w 556"/>
                                      <a:gd name="T33" fmla="*/ 1837 h 1949"/>
                                      <a:gd name="T34" fmla="*/ 172 w 556"/>
                                      <a:gd name="T35" fmla="*/ 1815 h 1949"/>
                                      <a:gd name="T36" fmla="*/ 235 w 556"/>
                                      <a:gd name="T37" fmla="*/ 1779 h 1949"/>
                                      <a:gd name="T38" fmla="*/ 295 w 556"/>
                                      <a:gd name="T39" fmla="*/ 1762 h 1949"/>
                                      <a:gd name="T40" fmla="*/ 353 w 556"/>
                                      <a:gd name="T41" fmla="*/ 1763 h 1949"/>
                                      <a:gd name="T42" fmla="*/ 408 w 556"/>
                                      <a:gd name="T43" fmla="*/ 1779 h 1949"/>
                                      <a:gd name="T44" fmla="*/ 457 w 556"/>
                                      <a:gd name="T45" fmla="*/ 1811 h 1949"/>
                                      <a:gd name="T46" fmla="*/ 486 w 556"/>
                                      <a:gd name="T47" fmla="*/ 1838 h 1949"/>
                                      <a:gd name="T48" fmla="*/ 513 w 556"/>
                                      <a:gd name="T49" fmla="*/ 1873 h 1949"/>
                                      <a:gd name="T50" fmla="*/ 539 w 556"/>
                                      <a:gd name="T51" fmla="*/ 1910 h 1949"/>
                                      <a:gd name="T52" fmla="*/ 556 w 556"/>
                                      <a:gd name="T53" fmla="*/ 1943 h 1949"/>
                                      <a:gd name="T54" fmla="*/ 542 w 556"/>
                                      <a:gd name="T55" fmla="*/ 1939 h 1949"/>
                                      <a:gd name="T56" fmla="*/ 519 w 556"/>
                                      <a:gd name="T57" fmla="*/ 1917 h 1949"/>
                                      <a:gd name="T58" fmla="*/ 491 w 556"/>
                                      <a:gd name="T59" fmla="*/ 1891 h 1949"/>
                                      <a:gd name="T60" fmla="*/ 451 w 556"/>
                                      <a:gd name="T61" fmla="*/ 1854 h 1949"/>
                                      <a:gd name="T62" fmla="*/ 412 w 556"/>
                                      <a:gd name="T63" fmla="*/ 1825 h 1949"/>
                                      <a:gd name="T64" fmla="*/ 365 w 556"/>
                                      <a:gd name="T65" fmla="*/ 1808 h 1949"/>
                                      <a:gd name="T66" fmla="*/ 280 w 556"/>
                                      <a:gd name="T67" fmla="*/ 1816 h 1949"/>
                                      <a:gd name="T68" fmla="*/ 195 w 556"/>
                                      <a:gd name="T69" fmla="*/ 1852 h 1949"/>
                                      <a:gd name="T70" fmla="*/ 117 w 556"/>
                                      <a:gd name="T71" fmla="*/ 1883 h 1949"/>
                                      <a:gd name="T72" fmla="*/ 49 w 556"/>
                                      <a:gd name="T73" fmla="*/ 1880 h 1949"/>
                                      <a:gd name="T74" fmla="*/ 0 w 556"/>
                                      <a:gd name="T75" fmla="*/ 1812 h 1949"/>
                                      <a:gd name="T76" fmla="*/ 12 w 556"/>
                                      <a:gd name="T77" fmla="*/ 1723 h 1949"/>
                                      <a:gd name="T78" fmla="*/ 54 w 556"/>
                                      <a:gd name="T79" fmla="*/ 1649 h 1949"/>
                                      <a:gd name="T80" fmla="*/ 117 w 556"/>
                                      <a:gd name="T81" fmla="*/ 1585 h 1949"/>
                                      <a:gd name="T82" fmla="*/ 187 w 556"/>
                                      <a:gd name="T83" fmla="*/ 1524 h 1949"/>
                                      <a:gd name="T84" fmla="*/ 254 w 556"/>
                                      <a:gd name="T85" fmla="*/ 1461 h 1949"/>
                                      <a:gd name="T86" fmla="*/ 344 w 556"/>
                                      <a:gd name="T87" fmla="*/ 1363 h 1949"/>
                                      <a:gd name="T88" fmla="*/ 427 w 556"/>
                                      <a:gd name="T89" fmla="*/ 1236 h 1949"/>
                                      <a:gd name="T90" fmla="*/ 470 w 556"/>
                                      <a:gd name="T91" fmla="*/ 1096 h 1949"/>
                                      <a:gd name="T92" fmla="*/ 451 w 556"/>
                                      <a:gd name="T93" fmla="*/ 1052 h 1949"/>
                                      <a:gd name="T94" fmla="*/ 408 w 556"/>
                                      <a:gd name="T95" fmla="*/ 1016 h 1949"/>
                                      <a:gd name="T96" fmla="*/ 350 w 556"/>
                                      <a:gd name="T97" fmla="*/ 988 h 1949"/>
                                      <a:gd name="T98" fmla="*/ 293 w 556"/>
                                      <a:gd name="T99" fmla="*/ 967 h 1949"/>
                                      <a:gd name="T100" fmla="*/ 247 w 556"/>
                                      <a:gd name="T101" fmla="*/ 954 h 1949"/>
                                      <a:gd name="T102" fmla="*/ 229 w 556"/>
                                      <a:gd name="T103" fmla="*/ 1118 h 1949"/>
                                      <a:gd name="T104" fmla="*/ 212 w 556"/>
                                      <a:gd name="T105" fmla="*/ 1112 h 1949"/>
                                      <a:gd name="T106" fmla="*/ 199 w 556"/>
                                      <a:gd name="T107" fmla="*/ 1093 h 1949"/>
                                      <a:gd name="T108" fmla="*/ 209 w 556"/>
                                      <a:gd name="T109" fmla="*/ 123 h 1949"/>
                                      <a:gd name="T110" fmla="*/ 182 w 556"/>
                                      <a:gd name="T111" fmla="*/ 32 h 1949"/>
                                      <a:gd name="T112" fmla="*/ 153 w 556"/>
                                      <a:gd name="T113" fmla="*/ 5 h 1949"/>
                                      <a:gd name="T114" fmla="*/ 186 w 556"/>
                                      <a:gd name="T115" fmla="*/ 19 h 1949"/>
                                      <a:gd name="T116" fmla="*/ 231 w 556"/>
                                      <a:gd name="T117" fmla="*/ 51 h 1949"/>
                                      <a:gd name="T118" fmla="*/ 252 w 556"/>
                                      <a:gd name="T119" fmla="*/ 139 h 19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56" h="1949">
                                        <a:moveTo>
                                          <a:pt x="252" y="139"/>
                                        </a:moveTo>
                                        <a:lnTo>
                                          <a:pt x="239" y="893"/>
                                        </a:lnTo>
                                        <a:lnTo>
                                          <a:pt x="247" y="896"/>
                                        </a:lnTo>
                                        <a:lnTo>
                                          <a:pt x="257" y="901"/>
                                        </a:lnTo>
                                        <a:lnTo>
                                          <a:pt x="271" y="905"/>
                                        </a:lnTo>
                                        <a:lnTo>
                                          <a:pt x="287" y="912"/>
                                        </a:lnTo>
                                        <a:lnTo>
                                          <a:pt x="304" y="919"/>
                                        </a:lnTo>
                                        <a:lnTo>
                                          <a:pt x="324" y="928"/>
                                        </a:lnTo>
                                        <a:lnTo>
                                          <a:pt x="344" y="938"/>
                                        </a:lnTo>
                                        <a:lnTo>
                                          <a:pt x="366" y="948"/>
                                        </a:lnTo>
                                        <a:lnTo>
                                          <a:pt x="388" y="960"/>
                                        </a:lnTo>
                                        <a:lnTo>
                                          <a:pt x="408" y="971"/>
                                        </a:lnTo>
                                        <a:lnTo>
                                          <a:pt x="428" y="983"/>
                                        </a:lnTo>
                                        <a:lnTo>
                                          <a:pt x="447" y="996"/>
                                        </a:lnTo>
                                        <a:lnTo>
                                          <a:pt x="463" y="1007"/>
                                        </a:lnTo>
                                        <a:lnTo>
                                          <a:pt x="477" y="1020"/>
                                        </a:lnTo>
                                        <a:lnTo>
                                          <a:pt x="488" y="1032"/>
                                        </a:lnTo>
                                        <a:lnTo>
                                          <a:pt x="496" y="1045"/>
                                        </a:lnTo>
                                        <a:lnTo>
                                          <a:pt x="504" y="1065"/>
                                        </a:lnTo>
                                        <a:lnTo>
                                          <a:pt x="510" y="1086"/>
                                        </a:lnTo>
                                        <a:lnTo>
                                          <a:pt x="513" y="1106"/>
                                        </a:lnTo>
                                        <a:lnTo>
                                          <a:pt x="514" y="1128"/>
                                        </a:lnTo>
                                        <a:lnTo>
                                          <a:pt x="510" y="1167"/>
                                        </a:lnTo>
                                        <a:lnTo>
                                          <a:pt x="500" y="1206"/>
                                        </a:lnTo>
                                        <a:lnTo>
                                          <a:pt x="486" y="1245"/>
                                        </a:lnTo>
                                        <a:lnTo>
                                          <a:pt x="465" y="1282"/>
                                        </a:lnTo>
                                        <a:lnTo>
                                          <a:pt x="442" y="1320"/>
                                        </a:lnTo>
                                        <a:lnTo>
                                          <a:pt x="418" y="1356"/>
                                        </a:lnTo>
                                        <a:lnTo>
                                          <a:pt x="391" y="1389"/>
                                        </a:lnTo>
                                        <a:lnTo>
                                          <a:pt x="363" y="1420"/>
                                        </a:lnTo>
                                        <a:lnTo>
                                          <a:pt x="359" y="1423"/>
                                        </a:lnTo>
                                        <a:lnTo>
                                          <a:pt x="349" y="1432"/>
                                        </a:lnTo>
                                        <a:lnTo>
                                          <a:pt x="333" y="1445"/>
                                        </a:lnTo>
                                        <a:lnTo>
                                          <a:pt x="313" y="1464"/>
                                        </a:lnTo>
                                        <a:lnTo>
                                          <a:pt x="290" y="1484"/>
                                        </a:lnTo>
                                        <a:lnTo>
                                          <a:pt x="262" y="1508"/>
                                        </a:lnTo>
                                        <a:lnTo>
                                          <a:pt x="234" y="1536"/>
                                        </a:lnTo>
                                        <a:lnTo>
                                          <a:pt x="205" y="1564"/>
                                        </a:lnTo>
                                        <a:lnTo>
                                          <a:pt x="175" y="1593"/>
                                        </a:lnTo>
                                        <a:lnTo>
                                          <a:pt x="147" y="1623"/>
                                        </a:lnTo>
                                        <a:lnTo>
                                          <a:pt x="120" y="1654"/>
                                        </a:lnTo>
                                        <a:lnTo>
                                          <a:pt x="97" y="1684"/>
                                        </a:lnTo>
                                        <a:lnTo>
                                          <a:pt x="78" y="1711"/>
                                        </a:lnTo>
                                        <a:lnTo>
                                          <a:pt x="64" y="1737"/>
                                        </a:lnTo>
                                        <a:lnTo>
                                          <a:pt x="55" y="1762"/>
                                        </a:lnTo>
                                        <a:lnTo>
                                          <a:pt x="54" y="1782"/>
                                        </a:lnTo>
                                        <a:lnTo>
                                          <a:pt x="64" y="1801"/>
                                        </a:lnTo>
                                        <a:lnTo>
                                          <a:pt x="75" y="1816"/>
                                        </a:lnTo>
                                        <a:lnTo>
                                          <a:pt x="88" y="1828"/>
                                        </a:lnTo>
                                        <a:lnTo>
                                          <a:pt x="103" y="1834"/>
                                        </a:lnTo>
                                        <a:lnTo>
                                          <a:pt x="118" y="1837"/>
                                        </a:lnTo>
                                        <a:lnTo>
                                          <a:pt x="136" y="1834"/>
                                        </a:lnTo>
                                        <a:lnTo>
                                          <a:pt x="153" y="1826"/>
                                        </a:lnTo>
                                        <a:lnTo>
                                          <a:pt x="172" y="1815"/>
                                        </a:lnTo>
                                        <a:lnTo>
                                          <a:pt x="193" y="1801"/>
                                        </a:lnTo>
                                        <a:lnTo>
                                          <a:pt x="213" y="1789"/>
                                        </a:lnTo>
                                        <a:lnTo>
                                          <a:pt x="235" y="1779"/>
                                        </a:lnTo>
                                        <a:lnTo>
                                          <a:pt x="255" y="1770"/>
                                        </a:lnTo>
                                        <a:lnTo>
                                          <a:pt x="275" y="1765"/>
                                        </a:lnTo>
                                        <a:lnTo>
                                          <a:pt x="295" y="1762"/>
                                        </a:lnTo>
                                        <a:lnTo>
                                          <a:pt x="316" y="1760"/>
                                        </a:lnTo>
                                        <a:lnTo>
                                          <a:pt x="334" y="1760"/>
                                        </a:lnTo>
                                        <a:lnTo>
                                          <a:pt x="353" y="1763"/>
                                        </a:lnTo>
                                        <a:lnTo>
                                          <a:pt x="372" y="1766"/>
                                        </a:lnTo>
                                        <a:lnTo>
                                          <a:pt x="391" y="1772"/>
                                        </a:lnTo>
                                        <a:lnTo>
                                          <a:pt x="408" y="1779"/>
                                        </a:lnTo>
                                        <a:lnTo>
                                          <a:pt x="425" y="1789"/>
                                        </a:lnTo>
                                        <a:lnTo>
                                          <a:pt x="441" y="1799"/>
                                        </a:lnTo>
                                        <a:lnTo>
                                          <a:pt x="457" y="1811"/>
                                        </a:lnTo>
                                        <a:lnTo>
                                          <a:pt x="473" y="1824"/>
                                        </a:lnTo>
                                        <a:lnTo>
                                          <a:pt x="478" y="1831"/>
                                        </a:lnTo>
                                        <a:lnTo>
                                          <a:pt x="486" y="1838"/>
                                        </a:lnTo>
                                        <a:lnTo>
                                          <a:pt x="494" y="1848"/>
                                        </a:lnTo>
                                        <a:lnTo>
                                          <a:pt x="503" y="1860"/>
                                        </a:lnTo>
                                        <a:lnTo>
                                          <a:pt x="513" y="1873"/>
                                        </a:lnTo>
                                        <a:lnTo>
                                          <a:pt x="522" y="1884"/>
                                        </a:lnTo>
                                        <a:lnTo>
                                          <a:pt x="530" y="1897"/>
                                        </a:lnTo>
                                        <a:lnTo>
                                          <a:pt x="539" y="1910"/>
                                        </a:lnTo>
                                        <a:lnTo>
                                          <a:pt x="547" y="1923"/>
                                        </a:lnTo>
                                        <a:lnTo>
                                          <a:pt x="553" y="1933"/>
                                        </a:lnTo>
                                        <a:lnTo>
                                          <a:pt x="556" y="1943"/>
                                        </a:lnTo>
                                        <a:lnTo>
                                          <a:pt x="556" y="1949"/>
                                        </a:lnTo>
                                        <a:lnTo>
                                          <a:pt x="549" y="1945"/>
                                        </a:lnTo>
                                        <a:lnTo>
                                          <a:pt x="542" y="1939"/>
                                        </a:lnTo>
                                        <a:lnTo>
                                          <a:pt x="535" y="1932"/>
                                        </a:lnTo>
                                        <a:lnTo>
                                          <a:pt x="526" y="1924"/>
                                        </a:lnTo>
                                        <a:lnTo>
                                          <a:pt x="519" y="1917"/>
                                        </a:lnTo>
                                        <a:lnTo>
                                          <a:pt x="510" y="1909"/>
                                        </a:lnTo>
                                        <a:lnTo>
                                          <a:pt x="500" y="1900"/>
                                        </a:lnTo>
                                        <a:lnTo>
                                          <a:pt x="491" y="1891"/>
                                        </a:lnTo>
                                        <a:lnTo>
                                          <a:pt x="478" y="1878"/>
                                        </a:lnTo>
                                        <a:lnTo>
                                          <a:pt x="464" y="1865"/>
                                        </a:lnTo>
                                        <a:lnTo>
                                          <a:pt x="451" y="1854"/>
                                        </a:lnTo>
                                        <a:lnTo>
                                          <a:pt x="438" y="1842"/>
                                        </a:lnTo>
                                        <a:lnTo>
                                          <a:pt x="425" y="1832"/>
                                        </a:lnTo>
                                        <a:lnTo>
                                          <a:pt x="412" y="1825"/>
                                        </a:lnTo>
                                        <a:lnTo>
                                          <a:pt x="402" y="1818"/>
                                        </a:lnTo>
                                        <a:lnTo>
                                          <a:pt x="392" y="1815"/>
                                        </a:lnTo>
                                        <a:lnTo>
                                          <a:pt x="365" y="1808"/>
                                        </a:lnTo>
                                        <a:lnTo>
                                          <a:pt x="337" y="1805"/>
                                        </a:lnTo>
                                        <a:lnTo>
                                          <a:pt x="308" y="1809"/>
                                        </a:lnTo>
                                        <a:lnTo>
                                          <a:pt x="280" y="1816"/>
                                        </a:lnTo>
                                        <a:lnTo>
                                          <a:pt x="252" y="1826"/>
                                        </a:lnTo>
                                        <a:lnTo>
                                          <a:pt x="223" y="1839"/>
                                        </a:lnTo>
                                        <a:lnTo>
                                          <a:pt x="195" y="1852"/>
                                        </a:lnTo>
                                        <a:lnTo>
                                          <a:pt x="169" y="1864"/>
                                        </a:lnTo>
                                        <a:lnTo>
                                          <a:pt x="141" y="1875"/>
                                        </a:lnTo>
                                        <a:lnTo>
                                          <a:pt x="117" y="1883"/>
                                        </a:lnTo>
                                        <a:lnTo>
                                          <a:pt x="92" y="1887"/>
                                        </a:lnTo>
                                        <a:lnTo>
                                          <a:pt x="69" y="1887"/>
                                        </a:lnTo>
                                        <a:lnTo>
                                          <a:pt x="49" y="1880"/>
                                        </a:lnTo>
                                        <a:lnTo>
                                          <a:pt x="30" y="1865"/>
                                        </a:lnTo>
                                        <a:lnTo>
                                          <a:pt x="15" y="1844"/>
                                        </a:lnTo>
                                        <a:lnTo>
                                          <a:pt x="0" y="1812"/>
                                        </a:lnTo>
                                        <a:lnTo>
                                          <a:pt x="0" y="1780"/>
                                        </a:lnTo>
                                        <a:lnTo>
                                          <a:pt x="3" y="1750"/>
                                        </a:lnTo>
                                        <a:lnTo>
                                          <a:pt x="12" y="1723"/>
                                        </a:lnTo>
                                        <a:lnTo>
                                          <a:pt x="22" y="1697"/>
                                        </a:lnTo>
                                        <a:lnTo>
                                          <a:pt x="36" y="1672"/>
                                        </a:lnTo>
                                        <a:lnTo>
                                          <a:pt x="54" y="1649"/>
                                        </a:lnTo>
                                        <a:lnTo>
                                          <a:pt x="74" y="1626"/>
                                        </a:lnTo>
                                        <a:lnTo>
                                          <a:pt x="94" y="1605"/>
                                        </a:lnTo>
                                        <a:lnTo>
                                          <a:pt x="117" y="1585"/>
                                        </a:lnTo>
                                        <a:lnTo>
                                          <a:pt x="140" y="1564"/>
                                        </a:lnTo>
                                        <a:lnTo>
                                          <a:pt x="163" y="1544"/>
                                        </a:lnTo>
                                        <a:lnTo>
                                          <a:pt x="187" y="1524"/>
                                        </a:lnTo>
                                        <a:lnTo>
                                          <a:pt x="211" y="1504"/>
                                        </a:lnTo>
                                        <a:lnTo>
                                          <a:pt x="232" y="1482"/>
                                        </a:lnTo>
                                        <a:lnTo>
                                          <a:pt x="254" y="1461"/>
                                        </a:lnTo>
                                        <a:lnTo>
                                          <a:pt x="272" y="1438"/>
                                        </a:lnTo>
                                        <a:lnTo>
                                          <a:pt x="310" y="1402"/>
                                        </a:lnTo>
                                        <a:lnTo>
                                          <a:pt x="344" y="1363"/>
                                        </a:lnTo>
                                        <a:lnTo>
                                          <a:pt x="376" y="1322"/>
                                        </a:lnTo>
                                        <a:lnTo>
                                          <a:pt x="403" y="1279"/>
                                        </a:lnTo>
                                        <a:lnTo>
                                          <a:pt x="427" y="1236"/>
                                        </a:lnTo>
                                        <a:lnTo>
                                          <a:pt x="445" y="1191"/>
                                        </a:lnTo>
                                        <a:lnTo>
                                          <a:pt x="460" y="1144"/>
                                        </a:lnTo>
                                        <a:lnTo>
                                          <a:pt x="470" y="1096"/>
                                        </a:lnTo>
                                        <a:lnTo>
                                          <a:pt x="467" y="1081"/>
                                        </a:lnTo>
                                        <a:lnTo>
                                          <a:pt x="461" y="1066"/>
                                        </a:lnTo>
                                        <a:lnTo>
                                          <a:pt x="451" y="1052"/>
                                        </a:lnTo>
                                        <a:lnTo>
                                          <a:pt x="439" y="1039"/>
                                        </a:lnTo>
                                        <a:lnTo>
                                          <a:pt x="424" y="1027"/>
                                        </a:lnTo>
                                        <a:lnTo>
                                          <a:pt x="408" y="1016"/>
                                        </a:lnTo>
                                        <a:lnTo>
                                          <a:pt x="389" y="1006"/>
                                        </a:lnTo>
                                        <a:lnTo>
                                          <a:pt x="370" y="996"/>
                                        </a:lnTo>
                                        <a:lnTo>
                                          <a:pt x="350" y="988"/>
                                        </a:lnTo>
                                        <a:lnTo>
                                          <a:pt x="330" y="980"/>
                                        </a:lnTo>
                                        <a:lnTo>
                                          <a:pt x="311" y="974"/>
                                        </a:lnTo>
                                        <a:lnTo>
                                          <a:pt x="293" y="967"/>
                                        </a:lnTo>
                                        <a:lnTo>
                                          <a:pt x="275" y="962"/>
                                        </a:lnTo>
                                        <a:lnTo>
                                          <a:pt x="259" y="958"/>
                                        </a:lnTo>
                                        <a:lnTo>
                                          <a:pt x="247" y="954"/>
                                        </a:lnTo>
                                        <a:lnTo>
                                          <a:pt x="236" y="951"/>
                                        </a:lnTo>
                                        <a:lnTo>
                                          <a:pt x="238" y="1118"/>
                                        </a:lnTo>
                                        <a:lnTo>
                                          <a:pt x="229" y="1118"/>
                                        </a:lnTo>
                                        <a:lnTo>
                                          <a:pt x="222" y="1118"/>
                                        </a:lnTo>
                                        <a:lnTo>
                                          <a:pt x="216" y="1115"/>
                                        </a:lnTo>
                                        <a:lnTo>
                                          <a:pt x="212" y="1112"/>
                                        </a:lnTo>
                                        <a:lnTo>
                                          <a:pt x="208" y="1108"/>
                                        </a:lnTo>
                                        <a:lnTo>
                                          <a:pt x="203" y="1101"/>
                                        </a:lnTo>
                                        <a:lnTo>
                                          <a:pt x="199" y="1093"/>
                                        </a:lnTo>
                                        <a:lnTo>
                                          <a:pt x="195" y="1085"/>
                                        </a:lnTo>
                                        <a:lnTo>
                                          <a:pt x="211" y="178"/>
                                        </a:lnTo>
                                        <a:lnTo>
                                          <a:pt x="209" y="123"/>
                                        </a:lnTo>
                                        <a:lnTo>
                                          <a:pt x="203" y="83"/>
                                        </a:lnTo>
                                        <a:lnTo>
                                          <a:pt x="193" y="52"/>
                                        </a:lnTo>
                                        <a:lnTo>
                                          <a:pt x="182" y="32"/>
                                        </a:lnTo>
                                        <a:lnTo>
                                          <a:pt x="170" y="19"/>
                                        </a:lnTo>
                                        <a:lnTo>
                                          <a:pt x="160" y="11"/>
                                        </a:lnTo>
                                        <a:lnTo>
                                          <a:pt x="153" y="5"/>
                                        </a:lnTo>
                                        <a:lnTo>
                                          <a:pt x="151" y="0"/>
                                        </a:lnTo>
                                        <a:lnTo>
                                          <a:pt x="169" y="11"/>
                                        </a:lnTo>
                                        <a:lnTo>
                                          <a:pt x="186" y="19"/>
                                        </a:lnTo>
                                        <a:lnTo>
                                          <a:pt x="202" y="26"/>
                                        </a:lnTo>
                                        <a:lnTo>
                                          <a:pt x="218" y="36"/>
                                        </a:lnTo>
                                        <a:lnTo>
                                          <a:pt x="231" y="51"/>
                                        </a:lnTo>
                                        <a:lnTo>
                                          <a:pt x="241" y="71"/>
                                        </a:lnTo>
                                        <a:lnTo>
                                          <a:pt x="248" y="100"/>
                                        </a:lnTo>
                                        <a:lnTo>
                                          <a:pt x="252" y="139"/>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8" name="Freeform 51"/>
                                <wps:cNvSpPr>
                                  <a:spLocks/>
                                </wps:cNvSpPr>
                                <wps:spPr bwMode="auto">
                                  <a:xfrm>
                                    <a:off x="8138" y="2561"/>
                                    <a:ext cx="1112" cy="427"/>
                                  </a:xfrm>
                                  <a:custGeom>
                                    <a:avLst/>
                                    <a:gdLst>
                                      <a:gd name="T0" fmla="*/ 1109 w 1112"/>
                                      <a:gd name="T1" fmla="*/ 6 h 427"/>
                                      <a:gd name="T2" fmla="*/ 1086 w 1112"/>
                                      <a:gd name="T3" fmla="*/ 16 h 427"/>
                                      <a:gd name="T4" fmla="*/ 1044 w 1112"/>
                                      <a:gd name="T5" fmla="*/ 33 h 427"/>
                                      <a:gd name="T6" fmla="*/ 985 w 1112"/>
                                      <a:gd name="T7" fmla="*/ 59 h 427"/>
                                      <a:gd name="T8" fmla="*/ 911 w 1112"/>
                                      <a:gd name="T9" fmla="*/ 91 h 427"/>
                                      <a:gd name="T10" fmla="*/ 827 w 1112"/>
                                      <a:gd name="T11" fmla="*/ 126 h 427"/>
                                      <a:gd name="T12" fmla="*/ 733 w 1112"/>
                                      <a:gd name="T13" fmla="*/ 164 h 427"/>
                                      <a:gd name="T14" fmla="*/ 635 w 1112"/>
                                      <a:gd name="T15" fmla="*/ 205 h 427"/>
                                      <a:gd name="T16" fmla="*/ 536 w 1112"/>
                                      <a:gd name="T17" fmla="*/ 247 h 427"/>
                                      <a:gd name="T18" fmla="*/ 435 w 1112"/>
                                      <a:gd name="T19" fmla="*/ 285 h 427"/>
                                      <a:gd name="T20" fmla="*/ 338 w 1112"/>
                                      <a:gd name="T21" fmla="*/ 323 h 427"/>
                                      <a:gd name="T22" fmla="*/ 249 w 1112"/>
                                      <a:gd name="T23" fmla="*/ 356 h 427"/>
                                      <a:gd name="T24" fmla="*/ 168 w 1112"/>
                                      <a:gd name="T25" fmla="*/ 385 h 427"/>
                                      <a:gd name="T26" fmla="*/ 99 w 1112"/>
                                      <a:gd name="T27" fmla="*/ 408 h 427"/>
                                      <a:gd name="T28" fmla="*/ 46 w 1112"/>
                                      <a:gd name="T29" fmla="*/ 421 h 427"/>
                                      <a:gd name="T30" fmla="*/ 10 w 1112"/>
                                      <a:gd name="T31" fmla="*/ 427 h 427"/>
                                      <a:gd name="T32" fmla="*/ 3 w 1112"/>
                                      <a:gd name="T33" fmla="*/ 421 h 427"/>
                                      <a:gd name="T34" fmla="*/ 29 w 1112"/>
                                      <a:gd name="T35" fmla="*/ 404 h 427"/>
                                      <a:gd name="T36" fmla="*/ 75 w 1112"/>
                                      <a:gd name="T37" fmla="*/ 380 h 427"/>
                                      <a:gd name="T38" fmla="*/ 138 w 1112"/>
                                      <a:gd name="T39" fmla="*/ 352 h 427"/>
                                      <a:gd name="T40" fmla="*/ 217 w 1112"/>
                                      <a:gd name="T41" fmla="*/ 317 h 427"/>
                                      <a:gd name="T42" fmla="*/ 307 w 1112"/>
                                      <a:gd name="T43" fmla="*/ 280 h 427"/>
                                      <a:gd name="T44" fmla="*/ 405 w 1112"/>
                                      <a:gd name="T45" fmla="*/ 241 h 427"/>
                                      <a:gd name="T46" fmla="*/ 507 w 1112"/>
                                      <a:gd name="T47" fmla="*/ 200 h 427"/>
                                      <a:gd name="T48" fmla="*/ 611 w 1112"/>
                                      <a:gd name="T49" fmla="*/ 160 h 427"/>
                                      <a:gd name="T50" fmla="*/ 713 w 1112"/>
                                      <a:gd name="T51" fmla="*/ 121 h 427"/>
                                      <a:gd name="T52" fmla="*/ 811 w 1112"/>
                                      <a:gd name="T53" fmla="*/ 87 h 427"/>
                                      <a:gd name="T54" fmla="*/ 900 w 1112"/>
                                      <a:gd name="T55" fmla="*/ 56 h 427"/>
                                      <a:gd name="T56" fmla="*/ 978 w 1112"/>
                                      <a:gd name="T57" fmla="*/ 31 h 427"/>
                                      <a:gd name="T58" fmla="*/ 1041 w 1112"/>
                                      <a:gd name="T59" fmla="*/ 12 h 427"/>
                                      <a:gd name="T60" fmla="*/ 1086 w 1112"/>
                                      <a:gd name="T61" fmla="*/ 2 h 427"/>
                                      <a:gd name="T62" fmla="*/ 1109 w 1112"/>
                                      <a:gd name="T63" fmla="*/ 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12" h="427">
                                        <a:moveTo>
                                          <a:pt x="1112" y="5"/>
                                        </a:moveTo>
                                        <a:lnTo>
                                          <a:pt x="1109" y="6"/>
                                        </a:lnTo>
                                        <a:lnTo>
                                          <a:pt x="1100" y="9"/>
                                        </a:lnTo>
                                        <a:lnTo>
                                          <a:pt x="1086" y="16"/>
                                        </a:lnTo>
                                        <a:lnTo>
                                          <a:pt x="1067" y="23"/>
                                        </a:lnTo>
                                        <a:lnTo>
                                          <a:pt x="1044" y="33"/>
                                        </a:lnTo>
                                        <a:lnTo>
                                          <a:pt x="1015" y="46"/>
                                        </a:lnTo>
                                        <a:lnTo>
                                          <a:pt x="985" y="59"/>
                                        </a:lnTo>
                                        <a:lnTo>
                                          <a:pt x="949" y="74"/>
                                        </a:lnTo>
                                        <a:lnTo>
                                          <a:pt x="911" y="91"/>
                                        </a:lnTo>
                                        <a:lnTo>
                                          <a:pt x="870" y="108"/>
                                        </a:lnTo>
                                        <a:lnTo>
                                          <a:pt x="827" y="126"/>
                                        </a:lnTo>
                                        <a:lnTo>
                                          <a:pt x="780" y="146"/>
                                        </a:lnTo>
                                        <a:lnTo>
                                          <a:pt x="733" y="164"/>
                                        </a:lnTo>
                                        <a:lnTo>
                                          <a:pt x="685" y="185"/>
                                        </a:lnTo>
                                        <a:lnTo>
                                          <a:pt x="635" y="205"/>
                                        </a:lnTo>
                                        <a:lnTo>
                                          <a:pt x="586" y="225"/>
                                        </a:lnTo>
                                        <a:lnTo>
                                          <a:pt x="536" y="247"/>
                                        </a:lnTo>
                                        <a:lnTo>
                                          <a:pt x="485" y="267"/>
                                        </a:lnTo>
                                        <a:lnTo>
                                          <a:pt x="435" y="285"/>
                                        </a:lnTo>
                                        <a:lnTo>
                                          <a:pt x="386" y="304"/>
                                        </a:lnTo>
                                        <a:lnTo>
                                          <a:pt x="338" y="323"/>
                                        </a:lnTo>
                                        <a:lnTo>
                                          <a:pt x="292" y="340"/>
                                        </a:lnTo>
                                        <a:lnTo>
                                          <a:pt x="249" y="356"/>
                                        </a:lnTo>
                                        <a:lnTo>
                                          <a:pt x="207" y="372"/>
                                        </a:lnTo>
                                        <a:lnTo>
                                          <a:pt x="168" y="385"/>
                                        </a:lnTo>
                                        <a:lnTo>
                                          <a:pt x="132" y="396"/>
                                        </a:lnTo>
                                        <a:lnTo>
                                          <a:pt x="99" y="408"/>
                                        </a:lnTo>
                                        <a:lnTo>
                                          <a:pt x="70" y="415"/>
                                        </a:lnTo>
                                        <a:lnTo>
                                          <a:pt x="46" y="421"/>
                                        </a:lnTo>
                                        <a:lnTo>
                                          <a:pt x="26" y="425"/>
                                        </a:lnTo>
                                        <a:lnTo>
                                          <a:pt x="10" y="427"/>
                                        </a:lnTo>
                                        <a:lnTo>
                                          <a:pt x="0" y="425"/>
                                        </a:lnTo>
                                        <a:lnTo>
                                          <a:pt x="3" y="421"/>
                                        </a:lnTo>
                                        <a:lnTo>
                                          <a:pt x="13" y="414"/>
                                        </a:lnTo>
                                        <a:lnTo>
                                          <a:pt x="29" y="404"/>
                                        </a:lnTo>
                                        <a:lnTo>
                                          <a:pt x="49" y="393"/>
                                        </a:lnTo>
                                        <a:lnTo>
                                          <a:pt x="75" y="380"/>
                                        </a:lnTo>
                                        <a:lnTo>
                                          <a:pt x="105" y="366"/>
                                        </a:lnTo>
                                        <a:lnTo>
                                          <a:pt x="138" y="352"/>
                                        </a:lnTo>
                                        <a:lnTo>
                                          <a:pt x="176" y="334"/>
                                        </a:lnTo>
                                        <a:lnTo>
                                          <a:pt x="217" y="317"/>
                                        </a:lnTo>
                                        <a:lnTo>
                                          <a:pt x="261" y="298"/>
                                        </a:lnTo>
                                        <a:lnTo>
                                          <a:pt x="307" y="280"/>
                                        </a:lnTo>
                                        <a:lnTo>
                                          <a:pt x="354" y="260"/>
                                        </a:lnTo>
                                        <a:lnTo>
                                          <a:pt x="405" y="241"/>
                                        </a:lnTo>
                                        <a:lnTo>
                                          <a:pt x="455" y="221"/>
                                        </a:lnTo>
                                        <a:lnTo>
                                          <a:pt x="507" y="200"/>
                                        </a:lnTo>
                                        <a:lnTo>
                                          <a:pt x="559" y="180"/>
                                        </a:lnTo>
                                        <a:lnTo>
                                          <a:pt x="611" y="160"/>
                                        </a:lnTo>
                                        <a:lnTo>
                                          <a:pt x="662" y="140"/>
                                        </a:lnTo>
                                        <a:lnTo>
                                          <a:pt x="713" y="121"/>
                                        </a:lnTo>
                                        <a:lnTo>
                                          <a:pt x="763" y="104"/>
                                        </a:lnTo>
                                        <a:lnTo>
                                          <a:pt x="811" y="87"/>
                                        </a:lnTo>
                                        <a:lnTo>
                                          <a:pt x="857" y="71"/>
                                        </a:lnTo>
                                        <a:lnTo>
                                          <a:pt x="900" y="56"/>
                                        </a:lnTo>
                                        <a:lnTo>
                                          <a:pt x="940" y="42"/>
                                        </a:lnTo>
                                        <a:lnTo>
                                          <a:pt x="978" y="31"/>
                                        </a:lnTo>
                                        <a:lnTo>
                                          <a:pt x="1011" y="20"/>
                                        </a:lnTo>
                                        <a:lnTo>
                                          <a:pt x="1041" y="12"/>
                                        </a:lnTo>
                                        <a:lnTo>
                                          <a:pt x="1066" y="6"/>
                                        </a:lnTo>
                                        <a:lnTo>
                                          <a:pt x="1086" y="2"/>
                                        </a:lnTo>
                                        <a:lnTo>
                                          <a:pt x="1100" y="0"/>
                                        </a:lnTo>
                                        <a:lnTo>
                                          <a:pt x="1109" y="2"/>
                                        </a:lnTo>
                                        <a:lnTo>
                                          <a:pt x="1112" y="5"/>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9" name="Freeform 52"/>
                                <wps:cNvSpPr>
                                  <a:spLocks/>
                                </wps:cNvSpPr>
                                <wps:spPr bwMode="auto">
                                  <a:xfrm>
                                    <a:off x="7026" y="2751"/>
                                    <a:ext cx="2254" cy="1567"/>
                                  </a:xfrm>
                                  <a:custGeom>
                                    <a:avLst/>
                                    <a:gdLst>
                                      <a:gd name="T0" fmla="*/ 52 w 2254"/>
                                      <a:gd name="T1" fmla="*/ 1242 h 1567"/>
                                      <a:gd name="T2" fmla="*/ 75 w 2254"/>
                                      <a:gd name="T3" fmla="*/ 1295 h 1567"/>
                                      <a:gd name="T4" fmla="*/ 100 w 2254"/>
                                      <a:gd name="T5" fmla="*/ 1325 h 1567"/>
                                      <a:gd name="T6" fmla="*/ 208 w 2254"/>
                                      <a:gd name="T7" fmla="*/ 1377 h 1567"/>
                                      <a:gd name="T8" fmla="*/ 378 w 2254"/>
                                      <a:gd name="T9" fmla="*/ 1425 h 1567"/>
                                      <a:gd name="T10" fmla="*/ 566 w 2254"/>
                                      <a:gd name="T11" fmla="*/ 1468 h 1567"/>
                                      <a:gd name="T12" fmla="*/ 729 w 2254"/>
                                      <a:gd name="T13" fmla="*/ 1498 h 1567"/>
                                      <a:gd name="T14" fmla="*/ 821 w 2254"/>
                                      <a:gd name="T15" fmla="*/ 1514 h 1567"/>
                                      <a:gd name="T16" fmla="*/ 869 w 2254"/>
                                      <a:gd name="T17" fmla="*/ 1515 h 1567"/>
                                      <a:gd name="T18" fmla="*/ 926 w 2254"/>
                                      <a:gd name="T19" fmla="*/ 1512 h 1567"/>
                                      <a:gd name="T20" fmla="*/ 982 w 2254"/>
                                      <a:gd name="T21" fmla="*/ 1505 h 1567"/>
                                      <a:gd name="T22" fmla="*/ 1036 w 2254"/>
                                      <a:gd name="T23" fmla="*/ 1494 h 1567"/>
                                      <a:gd name="T24" fmla="*/ 1083 w 2254"/>
                                      <a:gd name="T25" fmla="*/ 1478 h 1567"/>
                                      <a:gd name="T26" fmla="*/ 1115 w 2254"/>
                                      <a:gd name="T27" fmla="*/ 1465 h 1567"/>
                                      <a:gd name="T28" fmla="*/ 1162 w 2254"/>
                                      <a:gd name="T29" fmla="*/ 1445 h 1567"/>
                                      <a:gd name="T30" fmla="*/ 1255 w 2254"/>
                                      <a:gd name="T31" fmla="*/ 1404 h 1567"/>
                                      <a:gd name="T32" fmla="*/ 1381 w 2254"/>
                                      <a:gd name="T33" fmla="*/ 1348 h 1567"/>
                                      <a:gd name="T34" fmla="*/ 1530 w 2254"/>
                                      <a:gd name="T35" fmla="*/ 1284 h 1567"/>
                                      <a:gd name="T36" fmla="*/ 1689 w 2254"/>
                                      <a:gd name="T37" fmla="*/ 1214 h 1567"/>
                                      <a:gd name="T38" fmla="*/ 1849 w 2254"/>
                                      <a:gd name="T39" fmla="*/ 1145 h 1567"/>
                                      <a:gd name="T40" fmla="*/ 1998 w 2254"/>
                                      <a:gd name="T41" fmla="*/ 1082 h 1567"/>
                                      <a:gd name="T42" fmla="*/ 2121 w 2254"/>
                                      <a:gd name="T43" fmla="*/ 1030 h 1567"/>
                                      <a:gd name="T44" fmla="*/ 2211 w 2254"/>
                                      <a:gd name="T45" fmla="*/ 994 h 1567"/>
                                      <a:gd name="T46" fmla="*/ 2252 w 2254"/>
                                      <a:gd name="T47" fmla="*/ 978 h 1567"/>
                                      <a:gd name="T48" fmla="*/ 2231 w 2254"/>
                                      <a:gd name="T49" fmla="*/ 997 h 1567"/>
                                      <a:gd name="T50" fmla="*/ 2157 w 2254"/>
                                      <a:gd name="T51" fmla="*/ 1037 h 1567"/>
                                      <a:gd name="T52" fmla="*/ 2048 w 2254"/>
                                      <a:gd name="T53" fmla="*/ 1092 h 1567"/>
                                      <a:gd name="T54" fmla="*/ 1913 w 2254"/>
                                      <a:gd name="T55" fmla="*/ 1157 h 1567"/>
                                      <a:gd name="T56" fmla="*/ 1761 w 2254"/>
                                      <a:gd name="T57" fmla="*/ 1227 h 1567"/>
                                      <a:gd name="T58" fmla="*/ 1604 w 2254"/>
                                      <a:gd name="T59" fmla="*/ 1299 h 1567"/>
                                      <a:gd name="T60" fmla="*/ 1453 w 2254"/>
                                      <a:gd name="T61" fmla="*/ 1367 h 1567"/>
                                      <a:gd name="T62" fmla="*/ 1316 w 2254"/>
                                      <a:gd name="T63" fmla="*/ 1428 h 1567"/>
                                      <a:gd name="T64" fmla="*/ 1207 w 2254"/>
                                      <a:gd name="T65" fmla="*/ 1476 h 1567"/>
                                      <a:gd name="T66" fmla="*/ 1134 w 2254"/>
                                      <a:gd name="T67" fmla="*/ 1510 h 1567"/>
                                      <a:gd name="T68" fmla="*/ 1106 w 2254"/>
                                      <a:gd name="T69" fmla="*/ 1521 h 1567"/>
                                      <a:gd name="T70" fmla="*/ 1027 w 2254"/>
                                      <a:gd name="T71" fmla="*/ 1547 h 1567"/>
                                      <a:gd name="T72" fmla="*/ 952 w 2254"/>
                                      <a:gd name="T73" fmla="*/ 1561 h 1567"/>
                                      <a:gd name="T74" fmla="*/ 876 w 2254"/>
                                      <a:gd name="T75" fmla="*/ 1567 h 1567"/>
                                      <a:gd name="T76" fmla="*/ 795 w 2254"/>
                                      <a:gd name="T77" fmla="*/ 1563 h 1567"/>
                                      <a:gd name="T78" fmla="*/ 706 w 2254"/>
                                      <a:gd name="T79" fmla="*/ 1548 h 1567"/>
                                      <a:gd name="T80" fmla="*/ 604 w 2254"/>
                                      <a:gd name="T81" fmla="*/ 1528 h 1567"/>
                                      <a:gd name="T82" fmla="*/ 496 w 2254"/>
                                      <a:gd name="T83" fmla="*/ 1502 h 1567"/>
                                      <a:gd name="T84" fmla="*/ 385 w 2254"/>
                                      <a:gd name="T85" fmla="*/ 1474 h 1567"/>
                                      <a:gd name="T86" fmla="*/ 275 w 2254"/>
                                      <a:gd name="T87" fmla="*/ 1440 h 1567"/>
                                      <a:gd name="T88" fmla="*/ 172 w 2254"/>
                                      <a:gd name="T89" fmla="*/ 1402 h 1567"/>
                                      <a:gd name="T90" fmla="*/ 84 w 2254"/>
                                      <a:gd name="T91" fmla="*/ 1360 h 1567"/>
                                      <a:gd name="T92" fmla="*/ 33 w 2254"/>
                                      <a:gd name="T93" fmla="*/ 1295 h 1567"/>
                                      <a:gd name="T94" fmla="*/ 6 w 2254"/>
                                      <a:gd name="T95" fmla="*/ 1217 h 1567"/>
                                      <a:gd name="T96" fmla="*/ 3 w 2254"/>
                                      <a:gd name="T97" fmla="*/ 172 h 1567"/>
                                      <a:gd name="T98" fmla="*/ 32 w 2254"/>
                                      <a:gd name="T99" fmla="*/ 54 h 1567"/>
                                      <a:gd name="T100" fmla="*/ 62 w 2254"/>
                                      <a:gd name="T101" fmla="*/ 2 h 1567"/>
                                      <a:gd name="T102" fmla="*/ 56 w 2254"/>
                                      <a:gd name="T103" fmla="*/ 64 h 1567"/>
                                      <a:gd name="T104" fmla="*/ 45 w 2254"/>
                                      <a:gd name="T105" fmla="*/ 1194 h 15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54" h="1567">
                                        <a:moveTo>
                                          <a:pt x="45" y="1194"/>
                                        </a:moveTo>
                                        <a:lnTo>
                                          <a:pt x="48" y="1219"/>
                                        </a:lnTo>
                                        <a:lnTo>
                                          <a:pt x="52" y="1242"/>
                                        </a:lnTo>
                                        <a:lnTo>
                                          <a:pt x="58" y="1262"/>
                                        </a:lnTo>
                                        <a:lnTo>
                                          <a:pt x="66" y="1279"/>
                                        </a:lnTo>
                                        <a:lnTo>
                                          <a:pt x="75" y="1295"/>
                                        </a:lnTo>
                                        <a:lnTo>
                                          <a:pt x="84" y="1308"/>
                                        </a:lnTo>
                                        <a:lnTo>
                                          <a:pt x="92" y="1318"/>
                                        </a:lnTo>
                                        <a:lnTo>
                                          <a:pt x="100" y="1325"/>
                                        </a:lnTo>
                                        <a:lnTo>
                                          <a:pt x="125" y="1343"/>
                                        </a:lnTo>
                                        <a:lnTo>
                                          <a:pt x="161" y="1360"/>
                                        </a:lnTo>
                                        <a:lnTo>
                                          <a:pt x="208" y="1377"/>
                                        </a:lnTo>
                                        <a:lnTo>
                                          <a:pt x="259" y="1393"/>
                                        </a:lnTo>
                                        <a:lnTo>
                                          <a:pt x="317" y="1410"/>
                                        </a:lnTo>
                                        <a:lnTo>
                                          <a:pt x="378" y="1425"/>
                                        </a:lnTo>
                                        <a:lnTo>
                                          <a:pt x="441" y="1440"/>
                                        </a:lnTo>
                                        <a:lnTo>
                                          <a:pt x="504" y="1455"/>
                                        </a:lnTo>
                                        <a:lnTo>
                                          <a:pt x="566" y="1468"/>
                                        </a:lnTo>
                                        <a:lnTo>
                                          <a:pt x="627" y="1479"/>
                                        </a:lnTo>
                                        <a:lnTo>
                                          <a:pt x="681" y="1489"/>
                                        </a:lnTo>
                                        <a:lnTo>
                                          <a:pt x="729" y="1498"/>
                                        </a:lnTo>
                                        <a:lnTo>
                                          <a:pt x="771" y="1505"/>
                                        </a:lnTo>
                                        <a:lnTo>
                                          <a:pt x="801" y="1511"/>
                                        </a:lnTo>
                                        <a:lnTo>
                                          <a:pt x="821" y="1514"/>
                                        </a:lnTo>
                                        <a:lnTo>
                                          <a:pt x="828" y="1515"/>
                                        </a:lnTo>
                                        <a:lnTo>
                                          <a:pt x="848" y="1515"/>
                                        </a:lnTo>
                                        <a:lnTo>
                                          <a:pt x="869" y="1515"/>
                                        </a:lnTo>
                                        <a:lnTo>
                                          <a:pt x="887" y="1515"/>
                                        </a:lnTo>
                                        <a:lnTo>
                                          <a:pt x="907" y="1514"/>
                                        </a:lnTo>
                                        <a:lnTo>
                                          <a:pt x="926" y="1512"/>
                                        </a:lnTo>
                                        <a:lnTo>
                                          <a:pt x="945" y="1511"/>
                                        </a:lnTo>
                                        <a:lnTo>
                                          <a:pt x="964" y="1508"/>
                                        </a:lnTo>
                                        <a:lnTo>
                                          <a:pt x="982" y="1505"/>
                                        </a:lnTo>
                                        <a:lnTo>
                                          <a:pt x="1001" y="1501"/>
                                        </a:lnTo>
                                        <a:lnTo>
                                          <a:pt x="1018" y="1498"/>
                                        </a:lnTo>
                                        <a:lnTo>
                                          <a:pt x="1036" y="1494"/>
                                        </a:lnTo>
                                        <a:lnTo>
                                          <a:pt x="1051" y="1488"/>
                                        </a:lnTo>
                                        <a:lnTo>
                                          <a:pt x="1067" y="1484"/>
                                        </a:lnTo>
                                        <a:lnTo>
                                          <a:pt x="1083" y="1478"/>
                                        </a:lnTo>
                                        <a:lnTo>
                                          <a:pt x="1098" y="1472"/>
                                        </a:lnTo>
                                        <a:lnTo>
                                          <a:pt x="1112" y="1466"/>
                                        </a:lnTo>
                                        <a:lnTo>
                                          <a:pt x="1115" y="1465"/>
                                        </a:lnTo>
                                        <a:lnTo>
                                          <a:pt x="1125" y="1461"/>
                                        </a:lnTo>
                                        <a:lnTo>
                                          <a:pt x="1141" y="1453"/>
                                        </a:lnTo>
                                        <a:lnTo>
                                          <a:pt x="1162" y="1445"/>
                                        </a:lnTo>
                                        <a:lnTo>
                                          <a:pt x="1188" y="1433"/>
                                        </a:lnTo>
                                        <a:lnTo>
                                          <a:pt x="1218" y="1419"/>
                                        </a:lnTo>
                                        <a:lnTo>
                                          <a:pt x="1255" y="1404"/>
                                        </a:lnTo>
                                        <a:lnTo>
                                          <a:pt x="1293" y="1387"/>
                                        </a:lnTo>
                                        <a:lnTo>
                                          <a:pt x="1335" y="1368"/>
                                        </a:lnTo>
                                        <a:lnTo>
                                          <a:pt x="1381" y="1348"/>
                                        </a:lnTo>
                                        <a:lnTo>
                                          <a:pt x="1429" y="1328"/>
                                        </a:lnTo>
                                        <a:lnTo>
                                          <a:pt x="1478" y="1307"/>
                                        </a:lnTo>
                                        <a:lnTo>
                                          <a:pt x="1530" y="1284"/>
                                        </a:lnTo>
                                        <a:lnTo>
                                          <a:pt x="1583" y="1260"/>
                                        </a:lnTo>
                                        <a:lnTo>
                                          <a:pt x="1636" y="1237"/>
                                        </a:lnTo>
                                        <a:lnTo>
                                          <a:pt x="1689" y="1214"/>
                                        </a:lnTo>
                                        <a:lnTo>
                                          <a:pt x="1744" y="1190"/>
                                        </a:lnTo>
                                        <a:lnTo>
                                          <a:pt x="1797" y="1167"/>
                                        </a:lnTo>
                                        <a:lnTo>
                                          <a:pt x="1849" y="1145"/>
                                        </a:lnTo>
                                        <a:lnTo>
                                          <a:pt x="1901" y="1122"/>
                                        </a:lnTo>
                                        <a:lnTo>
                                          <a:pt x="1950" y="1102"/>
                                        </a:lnTo>
                                        <a:lnTo>
                                          <a:pt x="1998" y="1082"/>
                                        </a:lnTo>
                                        <a:lnTo>
                                          <a:pt x="2042" y="1063"/>
                                        </a:lnTo>
                                        <a:lnTo>
                                          <a:pt x="2084" y="1046"/>
                                        </a:lnTo>
                                        <a:lnTo>
                                          <a:pt x="2121" y="1030"/>
                                        </a:lnTo>
                                        <a:lnTo>
                                          <a:pt x="2156" y="1016"/>
                                        </a:lnTo>
                                        <a:lnTo>
                                          <a:pt x="2185" y="1004"/>
                                        </a:lnTo>
                                        <a:lnTo>
                                          <a:pt x="2211" y="994"/>
                                        </a:lnTo>
                                        <a:lnTo>
                                          <a:pt x="2229" y="985"/>
                                        </a:lnTo>
                                        <a:lnTo>
                                          <a:pt x="2244" y="981"/>
                                        </a:lnTo>
                                        <a:lnTo>
                                          <a:pt x="2252" y="978"/>
                                        </a:lnTo>
                                        <a:lnTo>
                                          <a:pt x="2254" y="980"/>
                                        </a:lnTo>
                                        <a:lnTo>
                                          <a:pt x="2245" y="987"/>
                                        </a:lnTo>
                                        <a:lnTo>
                                          <a:pt x="2231" y="997"/>
                                        </a:lnTo>
                                        <a:lnTo>
                                          <a:pt x="2211" y="1008"/>
                                        </a:lnTo>
                                        <a:lnTo>
                                          <a:pt x="2186" y="1021"/>
                                        </a:lnTo>
                                        <a:lnTo>
                                          <a:pt x="2157" y="1037"/>
                                        </a:lnTo>
                                        <a:lnTo>
                                          <a:pt x="2124" y="1055"/>
                                        </a:lnTo>
                                        <a:lnTo>
                                          <a:pt x="2088" y="1073"/>
                                        </a:lnTo>
                                        <a:lnTo>
                                          <a:pt x="2048" y="1092"/>
                                        </a:lnTo>
                                        <a:lnTo>
                                          <a:pt x="2006" y="1114"/>
                                        </a:lnTo>
                                        <a:lnTo>
                                          <a:pt x="1960" y="1135"/>
                                        </a:lnTo>
                                        <a:lnTo>
                                          <a:pt x="1913" y="1157"/>
                                        </a:lnTo>
                                        <a:lnTo>
                                          <a:pt x="1864" y="1180"/>
                                        </a:lnTo>
                                        <a:lnTo>
                                          <a:pt x="1813" y="1204"/>
                                        </a:lnTo>
                                        <a:lnTo>
                                          <a:pt x="1761" y="1227"/>
                                        </a:lnTo>
                                        <a:lnTo>
                                          <a:pt x="1710" y="1252"/>
                                        </a:lnTo>
                                        <a:lnTo>
                                          <a:pt x="1656" y="1275"/>
                                        </a:lnTo>
                                        <a:lnTo>
                                          <a:pt x="1604" y="1299"/>
                                        </a:lnTo>
                                        <a:lnTo>
                                          <a:pt x="1553" y="1322"/>
                                        </a:lnTo>
                                        <a:lnTo>
                                          <a:pt x="1502" y="1345"/>
                                        </a:lnTo>
                                        <a:lnTo>
                                          <a:pt x="1453" y="1367"/>
                                        </a:lnTo>
                                        <a:lnTo>
                                          <a:pt x="1406" y="1389"/>
                                        </a:lnTo>
                                        <a:lnTo>
                                          <a:pt x="1360" y="1409"/>
                                        </a:lnTo>
                                        <a:lnTo>
                                          <a:pt x="1316" y="1428"/>
                                        </a:lnTo>
                                        <a:lnTo>
                                          <a:pt x="1276" y="1446"/>
                                        </a:lnTo>
                                        <a:lnTo>
                                          <a:pt x="1240" y="1462"/>
                                        </a:lnTo>
                                        <a:lnTo>
                                          <a:pt x="1207" y="1476"/>
                                        </a:lnTo>
                                        <a:lnTo>
                                          <a:pt x="1178" y="1489"/>
                                        </a:lnTo>
                                        <a:lnTo>
                                          <a:pt x="1152" y="1501"/>
                                        </a:lnTo>
                                        <a:lnTo>
                                          <a:pt x="1134" y="1510"/>
                                        </a:lnTo>
                                        <a:lnTo>
                                          <a:pt x="1118" y="1515"/>
                                        </a:lnTo>
                                        <a:lnTo>
                                          <a:pt x="1109" y="1520"/>
                                        </a:lnTo>
                                        <a:lnTo>
                                          <a:pt x="1106" y="1521"/>
                                        </a:lnTo>
                                        <a:lnTo>
                                          <a:pt x="1079" y="1531"/>
                                        </a:lnTo>
                                        <a:lnTo>
                                          <a:pt x="1053" y="1540"/>
                                        </a:lnTo>
                                        <a:lnTo>
                                          <a:pt x="1027" y="1547"/>
                                        </a:lnTo>
                                        <a:lnTo>
                                          <a:pt x="1002" y="1553"/>
                                        </a:lnTo>
                                        <a:lnTo>
                                          <a:pt x="977" y="1557"/>
                                        </a:lnTo>
                                        <a:lnTo>
                                          <a:pt x="952" y="1561"/>
                                        </a:lnTo>
                                        <a:lnTo>
                                          <a:pt x="926" y="1564"/>
                                        </a:lnTo>
                                        <a:lnTo>
                                          <a:pt x="902" y="1566"/>
                                        </a:lnTo>
                                        <a:lnTo>
                                          <a:pt x="876" y="1567"/>
                                        </a:lnTo>
                                        <a:lnTo>
                                          <a:pt x="850" y="1566"/>
                                        </a:lnTo>
                                        <a:lnTo>
                                          <a:pt x="822" y="1564"/>
                                        </a:lnTo>
                                        <a:lnTo>
                                          <a:pt x="795" y="1563"/>
                                        </a:lnTo>
                                        <a:lnTo>
                                          <a:pt x="766" y="1559"/>
                                        </a:lnTo>
                                        <a:lnTo>
                                          <a:pt x="738" y="1554"/>
                                        </a:lnTo>
                                        <a:lnTo>
                                          <a:pt x="706" y="1548"/>
                                        </a:lnTo>
                                        <a:lnTo>
                                          <a:pt x="674" y="1543"/>
                                        </a:lnTo>
                                        <a:lnTo>
                                          <a:pt x="640" y="1536"/>
                                        </a:lnTo>
                                        <a:lnTo>
                                          <a:pt x="604" y="1528"/>
                                        </a:lnTo>
                                        <a:lnTo>
                                          <a:pt x="568" y="1520"/>
                                        </a:lnTo>
                                        <a:lnTo>
                                          <a:pt x="532" y="1511"/>
                                        </a:lnTo>
                                        <a:lnTo>
                                          <a:pt x="496" y="1502"/>
                                        </a:lnTo>
                                        <a:lnTo>
                                          <a:pt x="458" y="1494"/>
                                        </a:lnTo>
                                        <a:lnTo>
                                          <a:pt x="421" y="1484"/>
                                        </a:lnTo>
                                        <a:lnTo>
                                          <a:pt x="385" y="1474"/>
                                        </a:lnTo>
                                        <a:lnTo>
                                          <a:pt x="347" y="1464"/>
                                        </a:lnTo>
                                        <a:lnTo>
                                          <a:pt x="311" y="1452"/>
                                        </a:lnTo>
                                        <a:lnTo>
                                          <a:pt x="275" y="1440"/>
                                        </a:lnTo>
                                        <a:lnTo>
                                          <a:pt x="241" y="1428"/>
                                        </a:lnTo>
                                        <a:lnTo>
                                          <a:pt x="206" y="1416"/>
                                        </a:lnTo>
                                        <a:lnTo>
                                          <a:pt x="172" y="1402"/>
                                        </a:lnTo>
                                        <a:lnTo>
                                          <a:pt x="138" y="1389"/>
                                        </a:lnTo>
                                        <a:lnTo>
                                          <a:pt x="107" y="1374"/>
                                        </a:lnTo>
                                        <a:lnTo>
                                          <a:pt x="84" y="1360"/>
                                        </a:lnTo>
                                        <a:lnTo>
                                          <a:pt x="65" y="1341"/>
                                        </a:lnTo>
                                        <a:lnTo>
                                          <a:pt x="48" y="1320"/>
                                        </a:lnTo>
                                        <a:lnTo>
                                          <a:pt x="33" y="1295"/>
                                        </a:lnTo>
                                        <a:lnTo>
                                          <a:pt x="22" y="1271"/>
                                        </a:lnTo>
                                        <a:lnTo>
                                          <a:pt x="13" y="1243"/>
                                        </a:lnTo>
                                        <a:lnTo>
                                          <a:pt x="6" y="1217"/>
                                        </a:lnTo>
                                        <a:lnTo>
                                          <a:pt x="2" y="1191"/>
                                        </a:lnTo>
                                        <a:lnTo>
                                          <a:pt x="0" y="225"/>
                                        </a:lnTo>
                                        <a:lnTo>
                                          <a:pt x="3" y="172"/>
                                        </a:lnTo>
                                        <a:lnTo>
                                          <a:pt x="9" y="126"/>
                                        </a:lnTo>
                                        <a:lnTo>
                                          <a:pt x="19" y="85"/>
                                        </a:lnTo>
                                        <a:lnTo>
                                          <a:pt x="32" y="54"/>
                                        </a:lnTo>
                                        <a:lnTo>
                                          <a:pt x="43" y="28"/>
                                        </a:lnTo>
                                        <a:lnTo>
                                          <a:pt x="53" y="10"/>
                                        </a:lnTo>
                                        <a:lnTo>
                                          <a:pt x="62" y="2"/>
                                        </a:lnTo>
                                        <a:lnTo>
                                          <a:pt x="66" y="0"/>
                                        </a:lnTo>
                                        <a:lnTo>
                                          <a:pt x="62" y="18"/>
                                        </a:lnTo>
                                        <a:lnTo>
                                          <a:pt x="56" y="64"/>
                                        </a:lnTo>
                                        <a:lnTo>
                                          <a:pt x="49" y="137"/>
                                        </a:lnTo>
                                        <a:lnTo>
                                          <a:pt x="43" y="234"/>
                                        </a:lnTo>
                                        <a:lnTo>
                                          <a:pt x="45" y="1194"/>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0" name="Freeform 53"/>
                                <wps:cNvSpPr>
                                  <a:spLocks/>
                                </wps:cNvSpPr>
                                <wps:spPr bwMode="auto">
                                  <a:xfrm>
                                    <a:off x="7232" y="3060"/>
                                    <a:ext cx="481" cy="1111"/>
                                  </a:xfrm>
                                  <a:custGeom>
                                    <a:avLst/>
                                    <a:gdLst>
                                      <a:gd name="T0" fmla="*/ 22 w 481"/>
                                      <a:gd name="T1" fmla="*/ 90 h 1111"/>
                                      <a:gd name="T2" fmla="*/ 65 w 481"/>
                                      <a:gd name="T3" fmla="*/ 53 h 1111"/>
                                      <a:gd name="T4" fmla="*/ 117 w 481"/>
                                      <a:gd name="T5" fmla="*/ 25 h 1111"/>
                                      <a:gd name="T6" fmla="*/ 173 w 481"/>
                                      <a:gd name="T7" fmla="*/ 8 h 1111"/>
                                      <a:gd name="T8" fmla="*/ 231 w 481"/>
                                      <a:gd name="T9" fmla="*/ 1 h 1111"/>
                                      <a:gd name="T10" fmla="*/ 290 w 481"/>
                                      <a:gd name="T11" fmla="*/ 5 h 1111"/>
                                      <a:gd name="T12" fmla="*/ 363 w 481"/>
                                      <a:gd name="T13" fmla="*/ 33 h 1111"/>
                                      <a:gd name="T14" fmla="*/ 428 w 481"/>
                                      <a:gd name="T15" fmla="*/ 86 h 1111"/>
                                      <a:gd name="T16" fmla="*/ 467 w 481"/>
                                      <a:gd name="T17" fmla="*/ 210 h 1111"/>
                                      <a:gd name="T18" fmla="*/ 474 w 481"/>
                                      <a:gd name="T19" fmla="*/ 348 h 1111"/>
                                      <a:gd name="T20" fmla="*/ 481 w 481"/>
                                      <a:gd name="T21" fmla="*/ 715 h 1111"/>
                                      <a:gd name="T22" fmla="*/ 452 w 481"/>
                                      <a:gd name="T23" fmla="*/ 1080 h 1111"/>
                                      <a:gd name="T24" fmla="*/ 419 w 481"/>
                                      <a:gd name="T25" fmla="*/ 210 h 1111"/>
                                      <a:gd name="T26" fmla="*/ 390 w 481"/>
                                      <a:gd name="T27" fmla="*/ 132 h 1111"/>
                                      <a:gd name="T28" fmla="*/ 331 w 481"/>
                                      <a:gd name="T29" fmla="*/ 69 h 1111"/>
                                      <a:gd name="T30" fmla="*/ 259 w 481"/>
                                      <a:gd name="T31" fmla="*/ 46 h 1111"/>
                                      <a:gd name="T32" fmla="*/ 200 w 481"/>
                                      <a:gd name="T33" fmla="*/ 46 h 1111"/>
                                      <a:gd name="T34" fmla="*/ 144 w 481"/>
                                      <a:gd name="T35" fmla="*/ 57 h 1111"/>
                                      <a:gd name="T36" fmla="*/ 101 w 481"/>
                                      <a:gd name="T37" fmla="*/ 76 h 1111"/>
                                      <a:gd name="T38" fmla="*/ 72 w 481"/>
                                      <a:gd name="T39" fmla="*/ 96 h 1111"/>
                                      <a:gd name="T40" fmla="*/ 75 w 481"/>
                                      <a:gd name="T41" fmla="*/ 113 h 1111"/>
                                      <a:gd name="T42" fmla="*/ 124 w 481"/>
                                      <a:gd name="T43" fmla="*/ 129 h 1111"/>
                                      <a:gd name="T44" fmla="*/ 193 w 481"/>
                                      <a:gd name="T45" fmla="*/ 139 h 1111"/>
                                      <a:gd name="T46" fmla="*/ 267 w 481"/>
                                      <a:gd name="T47" fmla="*/ 151 h 1111"/>
                                      <a:gd name="T48" fmla="*/ 330 w 481"/>
                                      <a:gd name="T49" fmla="*/ 162 h 1111"/>
                                      <a:gd name="T50" fmla="*/ 366 w 481"/>
                                      <a:gd name="T51" fmla="*/ 178 h 1111"/>
                                      <a:gd name="T52" fmla="*/ 337 w 481"/>
                                      <a:gd name="T53" fmla="*/ 190 h 1111"/>
                                      <a:gd name="T54" fmla="*/ 265 w 481"/>
                                      <a:gd name="T55" fmla="*/ 187 h 1111"/>
                                      <a:gd name="T56" fmla="*/ 176 w 481"/>
                                      <a:gd name="T57" fmla="*/ 177 h 1111"/>
                                      <a:gd name="T58" fmla="*/ 95 w 481"/>
                                      <a:gd name="T59" fmla="*/ 164 h 1111"/>
                                      <a:gd name="T60" fmla="*/ 49 w 481"/>
                                      <a:gd name="T61" fmla="*/ 155 h 1111"/>
                                      <a:gd name="T62" fmla="*/ 45 w 481"/>
                                      <a:gd name="T63" fmla="*/ 397 h 1111"/>
                                      <a:gd name="T64" fmla="*/ 52 w 481"/>
                                      <a:gd name="T65" fmla="*/ 633 h 1111"/>
                                      <a:gd name="T66" fmla="*/ 72 w 481"/>
                                      <a:gd name="T67" fmla="*/ 619 h 1111"/>
                                      <a:gd name="T68" fmla="*/ 95 w 481"/>
                                      <a:gd name="T69" fmla="*/ 609 h 1111"/>
                                      <a:gd name="T70" fmla="*/ 134 w 481"/>
                                      <a:gd name="T71" fmla="*/ 600 h 1111"/>
                                      <a:gd name="T72" fmla="*/ 183 w 481"/>
                                      <a:gd name="T73" fmla="*/ 593 h 1111"/>
                                      <a:gd name="T74" fmla="*/ 233 w 481"/>
                                      <a:gd name="T75" fmla="*/ 591 h 1111"/>
                                      <a:gd name="T76" fmla="*/ 282 w 481"/>
                                      <a:gd name="T77" fmla="*/ 597 h 1111"/>
                                      <a:gd name="T78" fmla="*/ 328 w 481"/>
                                      <a:gd name="T79" fmla="*/ 609 h 1111"/>
                                      <a:gd name="T80" fmla="*/ 354 w 481"/>
                                      <a:gd name="T81" fmla="*/ 622 h 1111"/>
                                      <a:gd name="T82" fmla="*/ 324 w 481"/>
                                      <a:gd name="T83" fmla="*/ 623 h 1111"/>
                                      <a:gd name="T84" fmla="*/ 268 w 481"/>
                                      <a:gd name="T85" fmla="*/ 622 h 1111"/>
                                      <a:gd name="T86" fmla="*/ 197 w 481"/>
                                      <a:gd name="T87" fmla="*/ 625 h 1111"/>
                                      <a:gd name="T88" fmla="*/ 127 w 481"/>
                                      <a:gd name="T89" fmla="*/ 635 h 1111"/>
                                      <a:gd name="T90" fmla="*/ 66 w 481"/>
                                      <a:gd name="T91" fmla="*/ 656 h 1111"/>
                                      <a:gd name="T92" fmla="*/ 82 w 481"/>
                                      <a:gd name="T93" fmla="*/ 661 h 1111"/>
                                      <a:gd name="T94" fmla="*/ 124 w 481"/>
                                      <a:gd name="T95" fmla="*/ 669 h 1111"/>
                                      <a:gd name="T96" fmla="*/ 180 w 481"/>
                                      <a:gd name="T97" fmla="*/ 681 h 1111"/>
                                      <a:gd name="T98" fmla="*/ 239 w 481"/>
                                      <a:gd name="T99" fmla="*/ 694 h 1111"/>
                                      <a:gd name="T100" fmla="*/ 291 w 481"/>
                                      <a:gd name="T101" fmla="*/ 702 h 1111"/>
                                      <a:gd name="T102" fmla="*/ 339 w 481"/>
                                      <a:gd name="T103" fmla="*/ 715 h 1111"/>
                                      <a:gd name="T104" fmla="*/ 372 w 481"/>
                                      <a:gd name="T105" fmla="*/ 737 h 1111"/>
                                      <a:gd name="T106" fmla="*/ 380 w 481"/>
                                      <a:gd name="T107" fmla="*/ 756 h 1111"/>
                                      <a:gd name="T108" fmla="*/ 314 w 481"/>
                                      <a:gd name="T109" fmla="*/ 746 h 1111"/>
                                      <a:gd name="T110" fmla="*/ 242 w 481"/>
                                      <a:gd name="T111" fmla="*/ 734 h 1111"/>
                                      <a:gd name="T112" fmla="*/ 172 w 481"/>
                                      <a:gd name="T113" fmla="*/ 721 h 1111"/>
                                      <a:gd name="T114" fmla="*/ 107 w 481"/>
                                      <a:gd name="T115" fmla="*/ 705 h 1111"/>
                                      <a:gd name="T116" fmla="*/ 55 w 481"/>
                                      <a:gd name="T117" fmla="*/ 688 h 1111"/>
                                      <a:gd name="T118" fmla="*/ 32 w 481"/>
                                      <a:gd name="T119" fmla="*/ 815 h 1111"/>
                                      <a:gd name="T120" fmla="*/ 0 w 481"/>
                                      <a:gd name="T121" fmla="*/ 123 h 1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81" h="1111">
                                        <a:moveTo>
                                          <a:pt x="0" y="123"/>
                                        </a:moveTo>
                                        <a:lnTo>
                                          <a:pt x="10" y="106"/>
                                        </a:lnTo>
                                        <a:lnTo>
                                          <a:pt x="22" y="90"/>
                                        </a:lnTo>
                                        <a:lnTo>
                                          <a:pt x="35" y="76"/>
                                        </a:lnTo>
                                        <a:lnTo>
                                          <a:pt x="49" y="64"/>
                                        </a:lnTo>
                                        <a:lnTo>
                                          <a:pt x="65" y="53"/>
                                        </a:lnTo>
                                        <a:lnTo>
                                          <a:pt x="81" y="43"/>
                                        </a:lnTo>
                                        <a:lnTo>
                                          <a:pt x="98" y="33"/>
                                        </a:lnTo>
                                        <a:lnTo>
                                          <a:pt x="117" y="25"/>
                                        </a:lnTo>
                                        <a:lnTo>
                                          <a:pt x="136" y="18"/>
                                        </a:lnTo>
                                        <a:lnTo>
                                          <a:pt x="154" y="13"/>
                                        </a:lnTo>
                                        <a:lnTo>
                                          <a:pt x="173" y="8"/>
                                        </a:lnTo>
                                        <a:lnTo>
                                          <a:pt x="192" y="5"/>
                                        </a:lnTo>
                                        <a:lnTo>
                                          <a:pt x="212" y="2"/>
                                        </a:lnTo>
                                        <a:lnTo>
                                          <a:pt x="231" y="1"/>
                                        </a:lnTo>
                                        <a:lnTo>
                                          <a:pt x="249" y="0"/>
                                        </a:lnTo>
                                        <a:lnTo>
                                          <a:pt x="268" y="0"/>
                                        </a:lnTo>
                                        <a:lnTo>
                                          <a:pt x="290" y="5"/>
                                        </a:lnTo>
                                        <a:lnTo>
                                          <a:pt x="313" y="13"/>
                                        </a:lnTo>
                                        <a:lnTo>
                                          <a:pt x="339" y="21"/>
                                        </a:lnTo>
                                        <a:lnTo>
                                          <a:pt x="363" y="33"/>
                                        </a:lnTo>
                                        <a:lnTo>
                                          <a:pt x="388" y="47"/>
                                        </a:lnTo>
                                        <a:lnTo>
                                          <a:pt x="409" y="64"/>
                                        </a:lnTo>
                                        <a:lnTo>
                                          <a:pt x="428" y="86"/>
                                        </a:lnTo>
                                        <a:lnTo>
                                          <a:pt x="442" y="112"/>
                                        </a:lnTo>
                                        <a:lnTo>
                                          <a:pt x="460" y="159"/>
                                        </a:lnTo>
                                        <a:lnTo>
                                          <a:pt x="467" y="210"/>
                                        </a:lnTo>
                                        <a:lnTo>
                                          <a:pt x="468" y="262"/>
                                        </a:lnTo>
                                        <a:lnTo>
                                          <a:pt x="472" y="314"/>
                                        </a:lnTo>
                                        <a:lnTo>
                                          <a:pt x="474" y="348"/>
                                        </a:lnTo>
                                        <a:lnTo>
                                          <a:pt x="477" y="439"/>
                                        </a:lnTo>
                                        <a:lnTo>
                                          <a:pt x="480" y="568"/>
                                        </a:lnTo>
                                        <a:lnTo>
                                          <a:pt x="481" y="715"/>
                                        </a:lnTo>
                                        <a:lnTo>
                                          <a:pt x="477" y="862"/>
                                        </a:lnTo>
                                        <a:lnTo>
                                          <a:pt x="468" y="990"/>
                                        </a:lnTo>
                                        <a:lnTo>
                                          <a:pt x="452" y="1080"/>
                                        </a:lnTo>
                                        <a:lnTo>
                                          <a:pt x="428" y="1111"/>
                                        </a:lnTo>
                                        <a:lnTo>
                                          <a:pt x="426" y="234"/>
                                        </a:lnTo>
                                        <a:lnTo>
                                          <a:pt x="419" y="210"/>
                                        </a:lnTo>
                                        <a:lnTo>
                                          <a:pt x="412" y="184"/>
                                        </a:lnTo>
                                        <a:lnTo>
                                          <a:pt x="402" y="158"/>
                                        </a:lnTo>
                                        <a:lnTo>
                                          <a:pt x="390" y="132"/>
                                        </a:lnTo>
                                        <a:lnTo>
                                          <a:pt x="376" y="108"/>
                                        </a:lnTo>
                                        <a:lnTo>
                                          <a:pt x="356" y="86"/>
                                        </a:lnTo>
                                        <a:lnTo>
                                          <a:pt x="331" y="69"/>
                                        </a:lnTo>
                                        <a:lnTo>
                                          <a:pt x="300" y="54"/>
                                        </a:lnTo>
                                        <a:lnTo>
                                          <a:pt x="280" y="49"/>
                                        </a:lnTo>
                                        <a:lnTo>
                                          <a:pt x="259" y="46"/>
                                        </a:lnTo>
                                        <a:lnTo>
                                          <a:pt x="239" y="44"/>
                                        </a:lnTo>
                                        <a:lnTo>
                                          <a:pt x="219" y="44"/>
                                        </a:lnTo>
                                        <a:lnTo>
                                          <a:pt x="200" y="46"/>
                                        </a:lnTo>
                                        <a:lnTo>
                                          <a:pt x="180" y="49"/>
                                        </a:lnTo>
                                        <a:lnTo>
                                          <a:pt x="163" y="53"/>
                                        </a:lnTo>
                                        <a:lnTo>
                                          <a:pt x="144" y="57"/>
                                        </a:lnTo>
                                        <a:lnTo>
                                          <a:pt x="128" y="63"/>
                                        </a:lnTo>
                                        <a:lnTo>
                                          <a:pt x="114" y="69"/>
                                        </a:lnTo>
                                        <a:lnTo>
                                          <a:pt x="101" y="76"/>
                                        </a:lnTo>
                                        <a:lnTo>
                                          <a:pt x="89" y="82"/>
                                        </a:lnTo>
                                        <a:lnTo>
                                          <a:pt x="79" y="89"/>
                                        </a:lnTo>
                                        <a:lnTo>
                                          <a:pt x="72" y="96"/>
                                        </a:lnTo>
                                        <a:lnTo>
                                          <a:pt x="68" y="102"/>
                                        </a:lnTo>
                                        <a:lnTo>
                                          <a:pt x="66" y="108"/>
                                        </a:lnTo>
                                        <a:lnTo>
                                          <a:pt x="75" y="113"/>
                                        </a:lnTo>
                                        <a:lnTo>
                                          <a:pt x="88" y="119"/>
                                        </a:lnTo>
                                        <a:lnTo>
                                          <a:pt x="105" y="123"/>
                                        </a:lnTo>
                                        <a:lnTo>
                                          <a:pt x="124" y="129"/>
                                        </a:lnTo>
                                        <a:lnTo>
                                          <a:pt x="146" y="132"/>
                                        </a:lnTo>
                                        <a:lnTo>
                                          <a:pt x="169" y="136"/>
                                        </a:lnTo>
                                        <a:lnTo>
                                          <a:pt x="193" y="139"/>
                                        </a:lnTo>
                                        <a:lnTo>
                                          <a:pt x="218" y="144"/>
                                        </a:lnTo>
                                        <a:lnTo>
                                          <a:pt x="242" y="146"/>
                                        </a:lnTo>
                                        <a:lnTo>
                                          <a:pt x="267" y="151"/>
                                        </a:lnTo>
                                        <a:lnTo>
                                          <a:pt x="290" y="154"/>
                                        </a:lnTo>
                                        <a:lnTo>
                                          <a:pt x="311" y="158"/>
                                        </a:lnTo>
                                        <a:lnTo>
                                          <a:pt x="330" y="162"/>
                                        </a:lnTo>
                                        <a:lnTo>
                                          <a:pt x="346" y="167"/>
                                        </a:lnTo>
                                        <a:lnTo>
                                          <a:pt x="357" y="172"/>
                                        </a:lnTo>
                                        <a:lnTo>
                                          <a:pt x="366" y="178"/>
                                        </a:lnTo>
                                        <a:lnTo>
                                          <a:pt x="363" y="184"/>
                                        </a:lnTo>
                                        <a:lnTo>
                                          <a:pt x="353" y="187"/>
                                        </a:lnTo>
                                        <a:lnTo>
                                          <a:pt x="337" y="190"/>
                                        </a:lnTo>
                                        <a:lnTo>
                                          <a:pt x="317" y="190"/>
                                        </a:lnTo>
                                        <a:lnTo>
                                          <a:pt x="292" y="188"/>
                                        </a:lnTo>
                                        <a:lnTo>
                                          <a:pt x="265" y="187"/>
                                        </a:lnTo>
                                        <a:lnTo>
                                          <a:pt x="236" y="184"/>
                                        </a:lnTo>
                                        <a:lnTo>
                                          <a:pt x="206" y="180"/>
                                        </a:lnTo>
                                        <a:lnTo>
                                          <a:pt x="176" y="177"/>
                                        </a:lnTo>
                                        <a:lnTo>
                                          <a:pt x="147" y="172"/>
                                        </a:lnTo>
                                        <a:lnTo>
                                          <a:pt x="120" y="168"/>
                                        </a:lnTo>
                                        <a:lnTo>
                                          <a:pt x="95" y="164"/>
                                        </a:lnTo>
                                        <a:lnTo>
                                          <a:pt x="75" y="161"/>
                                        </a:lnTo>
                                        <a:lnTo>
                                          <a:pt x="59" y="158"/>
                                        </a:lnTo>
                                        <a:lnTo>
                                          <a:pt x="49" y="155"/>
                                        </a:lnTo>
                                        <a:lnTo>
                                          <a:pt x="45" y="155"/>
                                        </a:lnTo>
                                        <a:lnTo>
                                          <a:pt x="45" y="230"/>
                                        </a:lnTo>
                                        <a:lnTo>
                                          <a:pt x="45" y="397"/>
                                        </a:lnTo>
                                        <a:lnTo>
                                          <a:pt x="45" y="563"/>
                                        </a:lnTo>
                                        <a:lnTo>
                                          <a:pt x="46" y="639"/>
                                        </a:lnTo>
                                        <a:lnTo>
                                          <a:pt x="52" y="633"/>
                                        </a:lnTo>
                                        <a:lnTo>
                                          <a:pt x="58" y="627"/>
                                        </a:lnTo>
                                        <a:lnTo>
                                          <a:pt x="65" y="623"/>
                                        </a:lnTo>
                                        <a:lnTo>
                                          <a:pt x="72" y="619"/>
                                        </a:lnTo>
                                        <a:lnTo>
                                          <a:pt x="79" y="614"/>
                                        </a:lnTo>
                                        <a:lnTo>
                                          <a:pt x="88" y="612"/>
                                        </a:lnTo>
                                        <a:lnTo>
                                          <a:pt x="95" y="609"/>
                                        </a:lnTo>
                                        <a:lnTo>
                                          <a:pt x="104" y="607"/>
                                        </a:lnTo>
                                        <a:lnTo>
                                          <a:pt x="118" y="603"/>
                                        </a:lnTo>
                                        <a:lnTo>
                                          <a:pt x="134" y="600"/>
                                        </a:lnTo>
                                        <a:lnTo>
                                          <a:pt x="150" y="597"/>
                                        </a:lnTo>
                                        <a:lnTo>
                                          <a:pt x="166" y="594"/>
                                        </a:lnTo>
                                        <a:lnTo>
                                          <a:pt x="183" y="593"/>
                                        </a:lnTo>
                                        <a:lnTo>
                                          <a:pt x="199" y="591"/>
                                        </a:lnTo>
                                        <a:lnTo>
                                          <a:pt x="216" y="591"/>
                                        </a:lnTo>
                                        <a:lnTo>
                                          <a:pt x="233" y="591"/>
                                        </a:lnTo>
                                        <a:lnTo>
                                          <a:pt x="249" y="593"/>
                                        </a:lnTo>
                                        <a:lnTo>
                                          <a:pt x="267" y="594"/>
                                        </a:lnTo>
                                        <a:lnTo>
                                          <a:pt x="282" y="597"/>
                                        </a:lnTo>
                                        <a:lnTo>
                                          <a:pt x="298" y="600"/>
                                        </a:lnTo>
                                        <a:lnTo>
                                          <a:pt x="314" y="604"/>
                                        </a:lnTo>
                                        <a:lnTo>
                                          <a:pt x="328" y="609"/>
                                        </a:lnTo>
                                        <a:lnTo>
                                          <a:pt x="343" y="614"/>
                                        </a:lnTo>
                                        <a:lnTo>
                                          <a:pt x="356" y="620"/>
                                        </a:lnTo>
                                        <a:lnTo>
                                          <a:pt x="354" y="622"/>
                                        </a:lnTo>
                                        <a:lnTo>
                                          <a:pt x="347" y="623"/>
                                        </a:lnTo>
                                        <a:lnTo>
                                          <a:pt x="337" y="623"/>
                                        </a:lnTo>
                                        <a:lnTo>
                                          <a:pt x="324" y="623"/>
                                        </a:lnTo>
                                        <a:lnTo>
                                          <a:pt x="307" y="622"/>
                                        </a:lnTo>
                                        <a:lnTo>
                                          <a:pt x="288" y="622"/>
                                        </a:lnTo>
                                        <a:lnTo>
                                          <a:pt x="268" y="622"/>
                                        </a:lnTo>
                                        <a:lnTo>
                                          <a:pt x="245" y="622"/>
                                        </a:lnTo>
                                        <a:lnTo>
                                          <a:pt x="222" y="623"/>
                                        </a:lnTo>
                                        <a:lnTo>
                                          <a:pt x="197" y="625"/>
                                        </a:lnTo>
                                        <a:lnTo>
                                          <a:pt x="173" y="626"/>
                                        </a:lnTo>
                                        <a:lnTo>
                                          <a:pt x="150" y="629"/>
                                        </a:lnTo>
                                        <a:lnTo>
                                          <a:pt x="127" y="635"/>
                                        </a:lnTo>
                                        <a:lnTo>
                                          <a:pt x="104" y="640"/>
                                        </a:lnTo>
                                        <a:lnTo>
                                          <a:pt x="84" y="648"/>
                                        </a:lnTo>
                                        <a:lnTo>
                                          <a:pt x="66" y="656"/>
                                        </a:lnTo>
                                        <a:lnTo>
                                          <a:pt x="68" y="656"/>
                                        </a:lnTo>
                                        <a:lnTo>
                                          <a:pt x="74" y="658"/>
                                        </a:lnTo>
                                        <a:lnTo>
                                          <a:pt x="82" y="661"/>
                                        </a:lnTo>
                                        <a:lnTo>
                                          <a:pt x="94" y="662"/>
                                        </a:lnTo>
                                        <a:lnTo>
                                          <a:pt x="108" y="665"/>
                                        </a:lnTo>
                                        <a:lnTo>
                                          <a:pt x="124" y="669"/>
                                        </a:lnTo>
                                        <a:lnTo>
                                          <a:pt x="143" y="674"/>
                                        </a:lnTo>
                                        <a:lnTo>
                                          <a:pt x="161" y="676"/>
                                        </a:lnTo>
                                        <a:lnTo>
                                          <a:pt x="180" y="681"/>
                                        </a:lnTo>
                                        <a:lnTo>
                                          <a:pt x="200" y="685"/>
                                        </a:lnTo>
                                        <a:lnTo>
                                          <a:pt x="220" y="689"/>
                                        </a:lnTo>
                                        <a:lnTo>
                                          <a:pt x="239" y="694"/>
                                        </a:lnTo>
                                        <a:lnTo>
                                          <a:pt x="258" y="697"/>
                                        </a:lnTo>
                                        <a:lnTo>
                                          <a:pt x="275" y="701"/>
                                        </a:lnTo>
                                        <a:lnTo>
                                          <a:pt x="291" y="702"/>
                                        </a:lnTo>
                                        <a:lnTo>
                                          <a:pt x="304" y="705"/>
                                        </a:lnTo>
                                        <a:lnTo>
                                          <a:pt x="323" y="710"/>
                                        </a:lnTo>
                                        <a:lnTo>
                                          <a:pt x="339" y="715"/>
                                        </a:lnTo>
                                        <a:lnTo>
                                          <a:pt x="353" y="722"/>
                                        </a:lnTo>
                                        <a:lnTo>
                                          <a:pt x="363" y="730"/>
                                        </a:lnTo>
                                        <a:lnTo>
                                          <a:pt x="372" y="737"/>
                                        </a:lnTo>
                                        <a:lnTo>
                                          <a:pt x="376" y="744"/>
                                        </a:lnTo>
                                        <a:lnTo>
                                          <a:pt x="380" y="750"/>
                                        </a:lnTo>
                                        <a:lnTo>
                                          <a:pt x="380" y="756"/>
                                        </a:lnTo>
                                        <a:lnTo>
                                          <a:pt x="359" y="753"/>
                                        </a:lnTo>
                                        <a:lnTo>
                                          <a:pt x="337" y="750"/>
                                        </a:lnTo>
                                        <a:lnTo>
                                          <a:pt x="314" y="746"/>
                                        </a:lnTo>
                                        <a:lnTo>
                                          <a:pt x="291" y="743"/>
                                        </a:lnTo>
                                        <a:lnTo>
                                          <a:pt x="267" y="738"/>
                                        </a:lnTo>
                                        <a:lnTo>
                                          <a:pt x="242" y="734"/>
                                        </a:lnTo>
                                        <a:lnTo>
                                          <a:pt x="219" y="730"/>
                                        </a:lnTo>
                                        <a:lnTo>
                                          <a:pt x="195" y="725"/>
                                        </a:lnTo>
                                        <a:lnTo>
                                          <a:pt x="172" y="721"/>
                                        </a:lnTo>
                                        <a:lnTo>
                                          <a:pt x="150" y="715"/>
                                        </a:lnTo>
                                        <a:lnTo>
                                          <a:pt x="128" y="711"/>
                                        </a:lnTo>
                                        <a:lnTo>
                                          <a:pt x="107" y="705"/>
                                        </a:lnTo>
                                        <a:lnTo>
                                          <a:pt x="88" y="699"/>
                                        </a:lnTo>
                                        <a:lnTo>
                                          <a:pt x="71" y="694"/>
                                        </a:lnTo>
                                        <a:lnTo>
                                          <a:pt x="55" y="688"/>
                                        </a:lnTo>
                                        <a:lnTo>
                                          <a:pt x="42" y="682"/>
                                        </a:lnTo>
                                        <a:lnTo>
                                          <a:pt x="39" y="724"/>
                                        </a:lnTo>
                                        <a:lnTo>
                                          <a:pt x="32" y="815"/>
                                        </a:lnTo>
                                        <a:lnTo>
                                          <a:pt x="19" y="907"/>
                                        </a:lnTo>
                                        <a:lnTo>
                                          <a:pt x="0" y="951"/>
                                        </a:lnTo>
                                        <a:lnTo>
                                          <a:pt x="0" y="123"/>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1" name="Freeform 54"/>
                                <wps:cNvSpPr>
                                  <a:spLocks/>
                                </wps:cNvSpPr>
                                <wps:spPr bwMode="auto">
                                  <a:xfrm>
                                    <a:off x="8066" y="3084"/>
                                    <a:ext cx="52" cy="1102"/>
                                  </a:xfrm>
                                  <a:custGeom>
                                    <a:avLst/>
                                    <a:gdLst>
                                      <a:gd name="T0" fmla="*/ 52 w 52"/>
                                      <a:gd name="T1" fmla="*/ 92 h 1102"/>
                                      <a:gd name="T2" fmla="*/ 49 w 52"/>
                                      <a:gd name="T3" fmla="*/ 819 h 1102"/>
                                      <a:gd name="T4" fmla="*/ 47 w 52"/>
                                      <a:gd name="T5" fmla="*/ 860 h 1102"/>
                                      <a:gd name="T6" fmla="*/ 43 w 52"/>
                                      <a:gd name="T7" fmla="*/ 952 h 1102"/>
                                      <a:gd name="T8" fmla="*/ 32 w 52"/>
                                      <a:gd name="T9" fmla="*/ 1047 h 1102"/>
                                      <a:gd name="T10" fmla="*/ 9 w 52"/>
                                      <a:gd name="T11" fmla="*/ 1102 h 1102"/>
                                      <a:gd name="T12" fmla="*/ 1 w 52"/>
                                      <a:gd name="T13" fmla="*/ 933 h 1102"/>
                                      <a:gd name="T14" fmla="*/ 0 w 52"/>
                                      <a:gd name="T15" fmla="*/ 554 h 1102"/>
                                      <a:gd name="T16" fmla="*/ 0 w 52"/>
                                      <a:gd name="T17" fmla="*/ 174 h 1102"/>
                                      <a:gd name="T18" fmla="*/ 0 w 52"/>
                                      <a:gd name="T19" fmla="*/ 1 h 1102"/>
                                      <a:gd name="T20" fmla="*/ 9 w 52"/>
                                      <a:gd name="T21" fmla="*/ 0 h 1102"/>
                                      <a:gd name="T22" fmla="*/ 17 w 52"/>
                                      <a:gd name="T23" fmla="*/ 4 h 1102"/>
                                      <a:gd name="T24" fmla="*/ 24 w 52"/>
                                      <a:gd name="T25" fmla="*/ 13 h 1102"/>
                                      <a:gd name="T26" fmla="*/ 32 w 52"/>
                                      <a:gd name="T27" fmla="*/ 26 h 1102"/>
                                      <a:gd name="T28" fmla="*/ 37 w 52"/>
                                      <a:gd name="T29" fmla="*/ 42 h 1102"/>
                                      <a:gd name="T30" fmla="*/ 43 w 52"/>
                                      <a:gd name="T31" fmla="*/ 58 h 1102"/>
                                      <a:gd name="T32" fmla="*/ 47 w 52"/>
                                      <a:gd name="T33" fmla="*/ 75 h 1102"/>
                                      <a:gd name="T34" fmla="*/ 52 w 52"/>
                                      <a:gd name="T35" fmla="*/ 92 h 1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2" h="1102">
                                        <a:moveTo>
                                          <a:pt x="52" y="92"/>
                                        </a:moveTo>
                                        <a:lnTo>
                                          <a:pt x="49" y="819"/>
                                        </a:lnTo>
                                        <a:lnTo>
                                          <a:pt x="47" y="860"/>
                                        </a:lnTo>
                                        <a:lnTo>
                                          <a:pt x="43" y="952"/>
                                        </a:lnTo>
                                        <a:lnTo>
                                          <a:pt x="32" y="1047"/>
                                        </a:lnTo>
                                        <a:lnTo>
                                          <a:pt x="9" y="1102"/>
                                        </a:lnTo>
                                        <a:lnTo>
                                          <a:pt x="1" y="933"/>
                                        </a:lnTo>
                                        <a:lnTo>
                                          <a:pt x="0" y="554"/>
                                        </a:lnTo>
                                        <a:lnTo>
                                          <a:pt x="0" y="174"/>
                                        </a:lnTo>
                                        <a:lnTo>
                                          <a:pt x="0" y="1"/>
                                        </a:lnTo>
                                        <a:lnTo>
                                          <a:pt x="9" y="0"/>
                                        </a:lnTo>
                                        <a:lnTo>
                                          <a:pt x="17" y="4"/>
                                        </a:lnTo>
                                        <a:lnTo>
                                          <a:pt x="24" y="13"/>
                                        </a:lnTo>
                                        <a:lnTo>
                                          <a:pt x="32" y="26"/>
                                        </a:lnTo>
                                        <a:lnTo>
                                          <a:pt x="37" y="42"/>
                                        </a:lnTo>
                                        <a:lnTo>
                                          <a:pt x="43" y="58"/>
                                        </a:lnTo>
                                        <a:lnTo>
                                          <a:pt x="47" y="75"/>
                                        </a:lnTo>
                                        <a:lnTo>
                                          <a:pt x="52" y="92"/>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2" name="Freeform 55"/>
                                <wps:cNvSpPr>
                                  <a:spLocks/>
                                </wps:cNvSpPr>
                                <wps:spPr bwMode="auto">
                                  <a:xfrm>
                                    <a:off x="7310" y="3280"/>
                                    <a:ext cx="301" cy="81"/>
                                  </a:xfrm>
                                  <a:custGeom>
                                    <a:avLst/>
                                    <a:gdLst>
                                      <a:gd name="T0" fmla="*/ 288 w 301"/>
                                      <a:gd name="T1" fmla="*/ 32 h 81"/>
                                      <a:gd name="T2" fmla="*/ 297 w 301"/>
                                      <a:gd name="T3" fmla="*/ 47 h 81"/>
                                      <a:gd name="T4" fmla="*/ 301 w 301"/>
                                      <a:gd name="T5" fmla="*/ 62 h 81"/>
                                      <a:gd name="T6" fmla="*/ 301 w 301"/>
                                      <a:gd name="T7" fmla="*/ 73 h 81"/>
                                      <a:gd name="T8" fmla="*/ 294 w 301"/>
                                      <a:gd name="T9" fmla="*/ 81 h 81"/>
                                      <a:gd name="T10" fmla="*/ 278 w 301"/>
                                      <a:gd name="T11" fmla="*/ 79 h 81"/>
                                      <a:gd name="T12" fmla="*/ 261 w 301"/>
                                      <a:gd name="T13" fmla="*/ 76 h 81"/>
                                      <a:gd name="T14" fmla="*/ 243 w 301"/>
                                      <a:gd name="T15" fmla="*/ 75 h 81"/>
                                      <a:gd name="T16" fmla="*/ 225 w 301"/>
                                      <a:gd name="T17" fmla="*/ 72 h 81"/>
                                      <a:gd name="T18" fmla="*/ 204 w 301"/>
                                      <a:gd name="T19" fmla="*/ 69 h 81"/>
                                      <a:gd name="T20" fmla="*/ 186 w 301"/>
                                      <a:gd name="T21" fmla="*/ 65 h 81"/>
                                      <a:gd name="T22" fmla="*/ 166 w 301"/>
                                      <a:gd name="T23" fmla="*/ 62 h 81"/>
                                      <a:gd name="T24" fmla="*/ 145 w 301"/>
                                      <a:gd name="T25" fmla="*/ 58 h 81"/>
                                      <a:gd name="T26" fmla="*/ 124 w 301"/>
                                      <a:gd name="T27" fmla="*/ 55 h 81"/>
                                      <a:gd name="T28" fmla="*/ 105 w 301"/>
                                      <a:gd name="T29" fmla="*/ 50 h 81"/>
                                      <a:gd name="T30" fmla="*/ 85 w 301"/>
                                      <a:gd name="T31" fmla="*/ 46 h 81"/>
                                      <a:gd name="T32" fmla="*/ 66 w 301"/>
                                      <a:gd name="T33" fmla="*/ 42 h 81"/>
                                      <a:gd name="T34" fmla="*/ 47 w 301"/>
                                      <a:gd name="T35" fmla="*/ 37 h 81"/>
                                      <a:gd name="T36" fmla="*/ 30 w 301"/>
                                      <a:gd name="T37" fmla="*/ 33 h 81"/>
                                      <a:gd name="T38" fmla="*/ 14 w 301"/>
                                      <a:gd name="T39" fmla="*/ 27 h 81"/>
                                      <a:gd name="T40" fmla="*/ 0 w 301"/>
                                      <a:gd name="T41" fmla="*/ 23 h 81"/>
                                      <a:gd name="T42" fmla="*/ 1 w 301"/>
                                      <a:gd name="T43" fmla="*/ 10 h 81"/>
                                      <a:gd name="T44" fmla="*/ 11 w 301"/>
                                      <a:gd name="T45" fmla="*/ 6 h 81"/>
                                      <a:gd name="T46" fmla="*/ 23 w 301"/>
                                      <a:gd name="T47" fmla="*/ 4 h 81"/>
                                      <a:gd name="T48" fmla="*/ 33 w 301"/>
                                      <a:gd name="T49" fmla="*/ 0 h 81"/>
                                      <a:gd name="T50" fmla="*/ 45 w 301"/>
                                      <a:gd name="T51" fmla="*/ 4 h 81"/>
                                      <a:gd name="T52" fmla="*/ 58 w 301"/>
                                      <a:gd name="T53" fmla="*/ 7 h 81"/>
                                      <a:gd name="T54" fmla="*/ 70 w 301"/>
                                      <a:gd name="T55" fmla="*/ 10 h 81"/>
                                      <a:gd name="T56" fmla="*/ 83 w 301"/>
                                      <a:gd name="T57" fmla="*/ 13 h 81"/>
                                      <a:gd name="T58" fmla="*/ 98 w 301"/>
                                      <a:gd name="T59" fmla="*/ 16 h 81"/>
                                      <a:gd name="T60" fmla="*/ 112 w 301"/>
                                      <a:gd name="T61" fmla="*/ 17 h 81"/>
                                      <a:gd name="T62" fmla="*/ 128 w 301"/>
                                      <a:gd name="T63" fmla="*/ 20 h 81"/>
                                      <a:gd name="T64" fmla="*/ 144 w 301"/>
                                      <a:gd name="T65" fmla="*/ 22 h 81"/>
                                      <a:gd name="T66" fmla="*/ 160 w 301"/>
                                      <a:gd name="T67" fmla="*/ 23 h 81"/>
                                      <a:gd name="T68" fmla="*/ 177 w 301"/>
                                      <a:gd name="T69" fmla="*/ 24 h 81"/>
                                      <a:gd name="T70" fmla="*/ 194 w 301"/>
                                      <a:gd name="T71" fmla="*/ 26 h 81"/>
                                      <a:gd name="T72" fmla="*/ 212 w 301"/>
                                      <a:gd name="T73" fmla="*/ 27 h 81"/>
                                      <a:gd name="T74" fmla="*/ 230 w 301"/>
                                      <a:gd name="T75" fmla="*/ 27 h 81"/>
                                      <a:gd name="T76" fmla="*/ 249 w 301"/>
                                      <a:gd name="T77" fmla="*/ 29 h 81"/>
                                      <a:gd name="T78" fmla="*/ 268 w 301"/>
                                      <a:gd name="T79" fmla="*/ 30 h 81"/>
                                      <a:gd name="T80" fmla="*/ 288 w 301"/>
                                      <a:gd name="T81" fmla="*/ 32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01" h="81">
                                        <a:moveTo>
                                          <a:pt x="288" y="32"/>
                                        </a:moveTo>
                                        <a:lnTo>
                                          <a:pt x="297" y="47"/>
                                        </a:lnTo>
                                        <a:lnTo>
                                          <a:pt x="301" y="62"/>
                                        </a:lnTo>
                                        <a:lnTo>
                                          <a:pt x="301" y="73"/>
                                        </a:lnTo>
                                        <a:lnTo>
                                          <a:pt x="294" y="81"/>
                                        </a:lnTo>
                                        <a:lnTo>
                                          <a:pt x="278" y="79"/>
                                        </a:lnTo>
                                        <a:lnTo>
                                          <a:pt x="261" y="76"/>
                                        </a:lnTo>
                                        <a:lnTo>
                                          <a:pt x="243" y="75"/>
                                        </a:lnTo>
                                        <a:lnTo>
                                          <a:pt x="225" y="72"/>
                                        </a:lnTo>
                                        <a:lnTo>
                                          <a:pt x="204" y="69"/>
                                        </a:lnTo>
                                        <a:lnTo>
                                          <a:pt x="186" y="65"/>
                                        </a:lnTo>
                                        <a:lnTo>
                                          <a:pt x="166" y="62"/>
                                        </a:lnTo>
                                        <a:lnTo>
                                          <a:pt x="145" y="58"/>
                                        </a:lnTo>
                                        <a:lnTo>
                                          <a:pt x="124" y="55"/>
                                        </a:lnTo>
                                        <a:lnTo>
                                          <a:pt x="105" y="50"/>
                                        </a:lnTo>
                                        <a:lnTo>
                                          <a:pt x="85" y="46"/>
                                        </a:lnTo>
                                        <a:lnTo>
                                          <a:pt x="66" y="42"/>
                                        </a:lnTo>
                                        <a:lnTo>
                                          <a:pt x="47" y="37"/>
                                        </a:lnTo>
                                        <a:lnTo>
                                          <a:pt x="30" y="33"/>
                                        </a:lnTo>
                                        <a:lnTo>
                                          <a:pt x="14" y="27"/>
                                        </a:lnTo>
                                        <a:lnTo>
                                          <a:pt x="0" y="23"/>
                                        </a:lnTo>
                                        <a:lnTo>
                                          <a:pt x="1" y="10"/>
                                        </a:lnTo>
                                        <a:lnTo>
                                          <a:pt x="11" y="6"/>
                                        </a:lnTo>
                                        <a:lnTo>
                                          <a:pt x="23" y="4"/>
                                        </a:lnTo>
                                        <a:lnTo>
                                          <a:pt x="33" y="0"/>
                                        </a:lnTo>
                                        <a:lnTo>
                                          <a:pt x="45" y="4"/>
                                        </a:lnTo>
                                        <a:lnTo>
                                          <a:pt x="58" y="7"/>
                                        </a:lnTo>
                                        <a:lnTo>
                                          <a:pt x="70" y="10"/>
                                        </a:lnTo>
                                        <a:lnTo>
                                          <a:pt x="83" y="13"/>
                                        </a:lnTo>
                                        <a:lnTo>
                                          <a:pt x="98" y="16"/>
                                        </a:lnTo>
                                        <a:lnTo>
                                          <a:pt x="112" y="17"/>
                                        </a:lnTo>
                                        <a:lnTo>
                                          <a:pt x="128" y="20"/>
                                        </a:lnTo>
                                        <a:lnTo>
                                          <a:pt x="144" y="22"/>
                                        </a:lnTo>
                                        <a:lnTo>
                                          <a:pt x="160" y="23"/>
                                        </a:lnTo>
                                        <a:lnTo>
                                          <a:pt x="177" y="24"/>
                                        </a:lnTo>
                                        <a:lnTo>
                                          <a:pt x="194" y="26"/>
                                        </a:lnTo>
                                        <a:lnTo>
                                          <a:pt x="212" y="27"/>
                                        </a:lnTo>
                                        <a:lnTo>
                                          <a:pt x="230" y="27"/>
                                        </a:lnTo>
                                        <a:lnTo>
                                          <a:pt x="249" y="29"/>
                                        </a:lnTo>
                                        <a:lnTo>
                                          <a:pt x="268" y="30"/>
                                        </a:lnTo>
                                        <a:lnTo>
                                          <a:pt x="288" y="32"/>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3" name="Freeform 56"/>
                                <wps:cNvSpPr>
                                  <a:spLocks/>
                                </wps:cNvSpPr>
                                <wps:spPr bwMode="auto">
                                  <a:xfrm>
                                    <a:off x="7985" y="3695"/>
                                    <a:ext cx="1417" cy="702"/>
                                  </a:xfrm>
                                  <a:custGeom>
                                    <a:avLst/>
                                    <a:gdLst>
                                      <a:gd name="T0" fmla="*/ 1386 w 1417"/>
                                      <a:gd name="T1" fmla="*/ 86 h 702"/>
                                      <a:gd name="T2" fmla="*/ 1319 w 1417"/>
                                      <a:gd name="T3" fmla="*/ 132 h 702"/>
                                      <a:gd name="T4" fmla="*/ 1240 w 1417"/>
                                      <a:gd name="T5" fmla="*/ 177 h 702"/>
                                      <a:gd name="T6" fmla="*/ 1167 w 1417"/>
                                      <a:gd name="T7" fmla="*/ 216 h 702"/>
                                      <a:gd name="T8" fmla="*/ 1115 w 1417"/>
                                      <a:gd name="T9" fmla="*/ 243 h 702"/>
                                      <a:gd name="T10" fmla="*/ 1109 w 1417"/>
                                      <a:gd name="T11" fmla="*/ 263 h 702"/>
                                      <a:gd name="T12" fmla="*/ 1141 w 1417"/>
                                      <a:gd name="T13" fmla="*/ 283 h 702"/>
                                      <a:gd name="T14" fmla="*/ 1239 w 1417"/>
                                      <a:gd name="T15" fmla="*/ 257 h 702"/>
                                      <a:gd name="T16" fmla="*/ 1327 w 1417"/>
                                      <a:gd name="T17" fmla="*/ 211 h 702"/>
                                      <a:gd name="T18" fmla="*/ 1334 w 1417"/>
                                      <a:gd name="T19" fmla="*/ 229 h 702"/>
                                      <a:gd name="T20" fmla="*/ 1256 w 1417"/>
                                      <a:gd name="T21" fmla="*/ 291 h 702"/>
                                      <a:gd name="T22" fmla="*/ 1162 w 1417"/>
                                      <a:gd name="T23" fmla="*/ 319 h 702"/>
                                      <a:gd name="T24" fmla="*/ 1108 w 1417"/>
                                      <a:gd name="T25" fmla="*/ 312 h 702"/>
                                      <a:gd name="T26" fmla="*/ 1062 w 1417"/>
                                      <a:gd name="T27" fmla="*/ 292 h 702"/>
                                      <a:gd name="T28" fmla="*/ 1027 w 1417"/>
                                      <a:gd name="T29" fmla="*/ 291 h 702"/>
                                      <a:gd name="T30" fmla="*/ 1008 w 1417"/>
                                      <a:gd name="T31" fmla="*/ 299 h 702"/>
                                      <a:gd name="T32" fmla="*/ 955 w 1417"/>
                                      <a:gd name="T33" fmla="*/ 325 h 702"/>
                                      <a:gd name="T34" fmla="*/ 874 w 1417"/>
                                      <a:gd name="T35" fmla="*/ 364 h 702"/>
                                      <a:gd name="T36" fmla="*/ 772 w 1417"/>
                                      <a:gd name="T37" fmla="*/ 410 h 702"/>
                                      <a:gd name="T38" fmla="*/ 656 w 1417"/>
                                      <a:gd name="T39" fmla="*/ 463 h 702"/>
                                      <a:gd name="T40" fmla="*/ 532 w 1417"/>
                                      <a:gd name="T41" fmla="*/ 518 h 702"/>
                                      <a:gd name="T42" fmla="*/ 406 w 1417"/>
                                      <a:gd name="T43" fmla="*/ 573 h 702"/>
                                      <a:gd name="T44" fmla="*/ 287 w 1417"/>
                                      <a:gd name="T45" fmla="*/ 622 h 702"/>
                                      <a:gd name="T46" fmla="*/ 177 w 1417"/>
                                      <a:gd name="T47" fmla="*/ 662 h 702"/>
                                      <a:gd name="T48" fmla="*/ 88 w 1417"/>
                                      <a:gd name="T49" fmla="*/ 691 h 702"/>
                                      <a:gd name="T50" fmla="*/ 32 w 1417"/>
                                      <a:gd name="T51" fmla="*/ 697 h 702"/>
                                      <a:gd name="T52" fmla="*/ 0 w 1417"/>
                                      <a:gd name="T53" fmla="*/ 684 h 702"/>
                                      <a:gd name="T54" fmla="*/ 67 w 1417"/>
                                      <a:gd name="T55" fmla="*/ 659 h 702"/>
                                      <a:gd name="T56" fmla="*/ 175 w 1417"/>
                                      <a:gd name="T57" fmla="*/ 617 h 702"/>
                                      <a:gd name="T58" fmla="*/ 313 w 1417"/>
                                      <a:gd name="T59" fmla="*/ 560 h 702"/>
                                      <a:gd name="T60" fmla="*/ 473 w 1417"/>
                                      <a:gd name="T61" fmla="*/ 491 h 702"/>
                                      <a:gd name="T62" fmla="*/ 644 w 1417"/>
                                      <a:gd name="T63" fmla="*/ 416 h 702"/>
                                      <a:gd name="T64" fmla="*/ 817 w 1417"/>
                                      <a:gd name="T65" fmla="*/ 338 h 702"/>
                                      <a:gd name="T66" fmla="*/ 982 w 1417"/>
                                      <a:gd name="T67" fmla="*/ 262 h 702"/>
                                      <a:gd name="T68" fmla="*/ 1129 w 1417"/>
                                      <a:gd name="T69" fmla="*/ 191 h 702"/>
                                      <a:gd name="T70" fmla="*/ 1250 w 1417"/>
                                      <a:gd name="T71" fmla="*/ 131 h 702"/>
                                      <a:gd name="T72" fmla="*/ 1332 w 1417"/>
                                      <a:gd name="T73" fmla="*/ 85 h 702"/>
                                      <a:gd name="T74" fmla="*/ 1364 w 1417"/>
                                      <a:gd name="T75" fmla="*/ 53 h 702"/>
                                      <a:gd name="T76" fmla="*/ 1355 w 1417"/>
                                      <a:gd name="T77" fmla="*/ 27 h 702"/>
                                      <a:gd name="T78" fmla="*/ 1355 w 1417"/>
                                      <a:gd name="T79" fmla="*/ 7 h 702"/>
                                      <a:gd name="T80" fmla="*/ 1381 w 1417"/>
                                      <a:gd name="T81" fmla="*/ 5 h 702"/>
                                      <a:gd name="T82" fmla="*/ 1410 w 1417"/>
                                      <a:gd name="T83" fmla="*/ 28 h 702"/>
                                      <a:gd name="T84" fmla="*/ 1413 w 1417"/>
                                      <a:gd name="T85" fmla="*/ 59 h 7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17" h="702">
                                        <a:moveTo>
                                          <a:pt x="1413" y="59"/>
                                        </a:moveTo>
                                        <a:lnTo>
                                          <a:pt x="1401" y="72"/>
                                        </a:lnTo>
                                        <a:lnTo>
                                          <a:pt x="1386" y="86"/>
                                        </a:lnTo>
                                        <a:lnTo>
                                          <a:pt x="1365" y="100"/>
                                        </a:lnTo>
                                        <a:lnTo>
                                          <a:pt x="1344" y="116"/>
                                        </a:lnTo>
                                        <a:lnTo>
                                          <a:pt x="1319" y="132"/>
                                        </a:lnTo>
                                        <a:lnTo>
                                          <a:pt x="1293" y="147"/>
                                        </a:lnTo>
                                        <a:lnTo>
                                          <a:pt x="1268" y="162"/>
                                        </a:lnTo>
                                        <a:lnTo>
                                          <a:pt x="1240" y="177"/>
                                        </a:lnTo>
                                        <a:lnTo>
                                          <a:pt x="1214" y="191"/>
                                        </a:lnTo>
                                        <a:lnTo>
                                          <a:pt x="1190" y="204"/>
                                        </a:lnTo>
                                        <a:lnTo>
                                          <a:pt x="1167" y="216"/>
                                        </a:lnTo>
                                        <a:lnTo>
                                          <a:pt x="1147" y="227"/>
                                        </a:lnTo>
                                        <a:lnTo>
                                          <a:pt x="1129" y="236"/>
                                        </a:lnTo>
                                        <a:lnTo>
                                          <a:pt x="1115" y="243"/>
                                        </a:lnTo>
                                        <a:lnTo>
                                          <a:pt x="1106" y="247"/>
                                        </a:lnTo>
                                        <a:lnTo>
                                          <a:pt x="1102" y="250"/>
                                        </a:lnTo>
                                        <a:lnTo>
                                          <a:pt x="1109" y="263"/>
                                        </a:lnTo>
                                        <a:lnTo>
                                          <a:pt x="1118" y="273"/>
                                        </a:lnTo>
                                        <a:lnTo>
                                          <a:pt x="1129" y="280"/>
                                        </a:lnTo>
                                        <a:lnTo>
                                          <a:pt x="1141" y="283"/>
                                        </a:lnTo>
                                        <a:lnTo>
                                          <a:pt x="1171" y="280"/>
                                        </a:lnTo>
                                        <a:lnTo>
                                          <a:pt x="1204" y="272"/>
                                        </a:lnTo>
                                        <a:lnTo>
                                          <a:pt x="1239" y="257"/>
                                        </a:lnTo>
                                        <a:lnTo>
                                          <a:pt x="1272" y="240"/>
                                        </a:lnTo>
                                        <a:lnTo>
                                          <a:pt x="1302" y="224"/>
                                        </a:lnTo>
                                        <a:lnTo>
                                          <a:pt x="1327" y="211"/>
                                        </a:lnTo>
                                        <a:lnTo>
                                          <a:pt x="1342" y="203"/>
                                        </a:lnTo>
                                        <a:lnTo>
                                          <a:pt x="1348" y="203"/>
                                        </a:lnTo>
                                        <a:lnTo>
                                          <a:pt x="1334" y="229"/>
                                        </a:lnTo>
                                        <a:lnTo>
                                          <a:pt x="1312" y="253"/>
                                        </a:lnTo>
                                        <a:lnTo>
                                          <a:pt x="1286" y="273"/>
                                        </a:lnTo>
                                        <a:lnTo>
                                          <a:pt x="1256" y="291"/>
                                        </a:lnTo>
                                        <a:lnTo>
                                          <a:pt x="1224" y="305"/>
                                        </a:lnTo>
                                        <a:lnTo>
                                          <a:pt x="1193" y="314"/>
                                        </a:lnTo>
                                        <a:lnTo>
                                          <a:pt x="1162" y="319"/>
                                        </a:lnTo>
                                        <a:lnTo>
                                          <a:pt x="1134" y="319"/>
                                        </a:lnTo>
                                        <a:lnTo>
                                          <a:pt x="1122" y="316"/>
                                        </a:lnTo>
                                        <a:lnTo>
                                          <a:pt x="1108" y="312"/>
                                        </a:lnTo>
                                        <a:lnTo>
                                          <a:pt x="1092" y="305"/>
                                        </a:lnTo>
                                        <a:lnTo>
                                          <a:pt x="1077" y="298"/>
                                        </a:lnTo>
                                        <a:lnTo>
                                          <a:pt x="1062" y="292"/>
                                        </a:lnTo>
                                        <a:lnTo>
                                          <a:pt x="1049" y="289"/>
                                        </a:lnTo>
                                        <a:lnTo>
                                          <a:pt x="1036" y="288"/>
                                        </a:lnTo>
                                        <a:lnTo>
                                          <a:pt x="1027" y="291"/>
                                        </a:lnTo>
                                        <a:lnTo>
                                          <a:pt x="1024" y="292"/>
                                        </a:lnTo>
                                        <a:lnTo>
                                          <a:pt x="1018" y="295"/>
                                        </a:lnTo>
                                        <a:lnTo>
                                          <a:pt x="1008" y="299"/>
                                        </a:lnTo>
                                        <a:lnTo>
                                          <a:pt x="994" y="306"/>
                                        </a:lnTo>
                                        <a:lnTo>
                                          <a:pt x="975" y="315"/>
                                        </a:lnTo>
                                        <a:lnTo>
                                          <a:pt x="955" y="325"/>
                                        </a:lnTo>
                                        <a:lnTo>
                                          <a:pt x="931" y="337"/>
                                        </a:lnTo>
                                        <a:lnTo>
                                          <a:pt x="903" y="350"/>
                                        </a:lnTo>
                                        <a:lnTo>
                                          <a:pt x="874" y="364"/>
                                        </a:lnTo>
                                        <a:lnTo>
                                          <a:pt x="843" y="378"/>
                                        </a:lnTo>
                                        <a:lnTo>
                                          <a:pt x="808" y="394"/>
                                        </a:lnTo>
                                        <a:lnTo>
                                          <a:pt x="772" y="410"/>
                                        </a:lnTo>
                                        <a:lnTo>
                                          <a:pt x="735" y="427"/>
                                        </a:lnTo>
                                        <a:lnTo>
                                          <a:pt x="696" y="446"/>
                                        </a:lnTo>
                                        <a:lnTo>
                                          <a:pt x="656" y="463"/>
                                        </a:lnTo>
                                        <a:lnTo>
                                          <a:pt x="615" y="482"/>
                                        </a:lnTo>
                                        <a:lnTo>
                                          <a:pt x="573" y="501"/>
                                        </a:lnTo>
                                        <a:lnTo>
                                          <a:pt x="532" y="518"/>
                                        </a:lnTo>
                                        <a:lnTo>
                                          <a:pt x="490" y="537"/>
                                        </a:lnTo>
                                        <a:lnTo>
                                          <a:pt x="448" y="556"/>
                                        </a:lnTo>
                                        <a:lnTo>
                                          <a:pt x="406" y="573"/>
                                        </a:lnTo>
                                        <a:lnTo>
                                          <a:pt x="366" y="590"/>
                                        </a:lnTo>
                                        <a:lnTo>
                                          <a:pt x="326" y="606"/>
                                        </a:lnTo>
                                        <a:lnTo>
                                          <a:pt x="287" y="622"/>
                                        </a:lnTo>
                                        <a:lnTo>
                                          <a:pt x="248" y="636"/>
                                        </a:lnTo>
                                        <a:lnTo>
                                          <a:pt x="212" y="651"/>
                                        </a:lnTo>
                                        <a:lnTo>
                                          <a:pt x="177" y="662"/>
                                        </a:lnTo>
                                        <a:lnTo>
                                          <a:pt x="146" y="674"/>
                                        </a:lnTo>
                                        <a:lnTo>
                                          <a:pt x="115" y="684"/>
                                        </a:lnTo>
                                        <a:lnTo>
                                          <a:pt x="88" y="691"/>
                                        </a:lnTo>
                                        <a:lnTo>
                                          <a:pt x="62" y="698"/>
                                        </a:lnTo>
                                        <a:lnTo>
                                          <a:pt x="41" y="702"/>
                                        </a:lnTo>
                                        <a:lnTo>
                                          <a:pt x="32" y="697"/>
                                        </a:lnTo>
                                        <a:lnTo>
                                          <a:pt x="19" y="694"/>
                                        </a:lnTo>
                                        <a:lnTo>
                                          <a:pt x="7" y="689"/>
                                        </a:lnTo>
                                        <a:lnTo>
                                          <a:pt x="0" y="684"/>
                                        </a:lnTo>
                                        <a:lnTo>
                                          <a:pt x="18" y="678"/>
                                        </a:lnTo>
                                        <a:lnTo>
                                          <a:pt x="39" y="671"/>
                                        </a:lnTo>
                                        <a:lnTo>
                                          <a:pt x="67" y="659"/>
                                        </a:lnTo>
                                        <a:lnTo>
                                          <a:pt x="98" y="648"/>
                                        </a:lnTo>
                                        <a:lnTo>
                                          <a:pt x="134" y="633"/>
                                        </a:lnTo>
                                        <a:lnTo>
                                          <a:pt x="175" y="617"/>
                                        </a:lnTo>
                                        <a:lnTo>
                                          <a:pt x="218" y="599"/>
                                        </a:lnTo>
                                        <a:lnTo>
                                          <a:pt x="264" y="580"/>
                                        </a:lnTo>
                                        <a:lnTo>
                                          <a:pt x="313" y="560"/>
                                        </a:lnTo>
                                        <a:lnTo>
                                          <a:pt x="365" y="538"/>
                                        </a:lnTo>
                                        <a:lnTo>
                                          <a:pt x="418" y="515"/>
                                        </a:lnTo>
                                        <a:lnTo>
                                          <a:pt x="473" y="491"/>
                                        </a:lnTo>
                                        <a:lnTo>
                                          <a:pt x="529" y="466"/>
                                        </a:lnTo>
                                        <a:lnTo>
                                          <a:pt x="586" y="442"/>
                                        </a:lnTo>
                                        <a:lnTo>
                                          <a:pt x="644" y="416"/>
                                        </a:lnTo>
                                        <a:lnTo>
                                          <a:pt x="702" y="390"/>
                                        </a:lnTo>
                                        <a:lnTo>
                                          <a:pt x="759" y="364"/>
                                        </a:lnTo>
                                        <a:lnTo>
                                          <a:pt x="817" y="338"/>
                                        </a:lnTo>
                                        <a:lnTo>
                                          <a:pt x="873" y="312"/>
                                        </a:lnTo>
                                        <a:lnTo>
                                          <a:pt x="929" y="288"/>
                                        </a:lnTo>
                                        <a:lnTo>
                                          <a:pt x="982" y="262"/>
                                        </a:lnTo>
                                        <a:lnTo>
                                          <a:pt x="1034" y="237"/>
                                        </a:lnTo>
                                        <a:lnTo>
                                          <a:pt x="1083" y="214"/>
                                        </a:lnTo>
                                        <a:lnTo>
                                          <a:pt x="1129" y="191"/>
                                        </a:lnTo>
                                        <a:lnTo>
                                          <a:pt x="1174" y="170"/>
                                        </a:lnTo>
                                        <a:lnTo>
                                          <a:pt x="1214" y="149"/>
                                        </a:lnTo>
                                        <a:lnTo>
                                          <a:pt x="1250" y="131"/>
                                        </a:lnTo>
                                        <a:lnTo>
                                          <a:pt x="1282" y="113"/>
                                        </a:lnTo>
                                        <a:lnTo>
                                          <a:pt x="1309" y="98"/>
                                        </a:lnTo>
                                        <a:lnTo>
                                          <a:pt x="1332" y="85"/>
                                        </a:lnTo>
                                        <a:lnTo>
                                          <a:pt x="1351" y="73"/>
                                        </a:lnTo>
                                        <a:lnTo>
                                          <a:pt x="1363" y="63"/>
                                        </a:lnTo>
                                        <a:lnTo>
                                          <a:pt x="1364" y="53"/>
                                        </a:lnTo>
                                        <a:lnTo>
                                          <a:pt x="1363" y="43"/>
                                        </a:lnTo>
                                        <a:lnTo>
                                          <a:pt x="1360" y="34"/>
                                        </a:lnTo>
                                        <a:lnTo>
                                          <a:pt x="1355" y="27"/>
                                        </a:lnTo>
                                        <a:lnTo>
                                          <a:pt x="1353" y="20"/>
                                        </a:lnTo>
                                        <a:lnTo>
                                          <a:pt x="1351" y="13"/>
                                        </a:lnTo>
                                        <a:lnTo>
                                          <a:pt x="1355" y="7"/>
                                        </a:lnTo>
                                        <a:lnTo>
                                          <a:pt x="1364" y="0"/>
                                        </a:lnTo>
                                        <a:lnTo>
                                          <a:pt x="1371" y="1"/>
                                        </a:lnTo>
                                        <a:lnTo>
                                          <a:pt x="1381" y="5"/>
                                        </a:lnTo>
                                        <a:lnTo>
                                          <a:pt x="1391" y="11"/>
                                        </a:lnTo>
                                        <a:lnTo>
                                          <a:pt x="1401" y="20"/>
                                        </a:lnTo>
                                        <a:lnTo>
                                          <a:pt x="1410" y="28"/>
                                        </a:lnTo>
                                        <a:lnTo>
                                          <a:pt x="1416" y="39"/>
                                        </a:lnTo>
                                        <a:lnTo>
                                          <a:pt x="1417" y="49"/>
                                        </a:lnTo>
                                        <a:lnTo>
                                          <a:pt x="1413" y="59"/>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4" name="Freeform 57"/>
                                <wps:cNvSpPr>
                                  <a:spLocks/>
                                </wps:cNvSpPr>
                                <wps:spPr bwMode="auto">
                                  <a:xfrm>
                                    <a:off x="7336" y="3984"/>
                                    <a:ext cx="209" cy="131"/>
                                  </a:xfrm>
                                  <a:custGeom>
                                    <a:avLst/>
                                    <a:gdLst>
                                      <a:gd name="T0" fmla="*/ 157 w 209"/>
                                      <a:gd name="T1" fmla="*/ 29 h 131"/>
                                      <a:gd name="T2" fmla="*/ 160 w 209"/>
                                      <a:gd name="T3" fmla="*/ 32 h 131"/>
                                      <a:gd name="T4" fmla="*/ 165 w 209"/>
                                      <a:gd name="T5" fmla="*/ 35 h 131"/>
                                      <a:gd name="T6" fmla="*/ 171 w 209"/>
                                      <a:gd name="T7" fmla="*/ 39 h 131"/>
                                      <a:gd name="T8" fmla="*/ 180 w 209"/>
                                      <a:gd name="T9" fmla="*/ 45 h 131"/>
                                      <a:gd name="T10" fmla="*/ 187 w 209"/>
                                      <a:gd name="T11" fmla="*/ 51 h 131"/>
                                      <a:gd name="T12" fmla="*/ 196 w 209"/>
                                      <a:gd name="T13" fmla="*/ 58 h 131"/>
                                      <a:gd name="T14" fmla="*/ 203 w 209"/>
                                      <a:gd name="T15" fmla="*/ 65 h 131"/>
                                      <a:gd name="T16" fmla="*/ 209 w 209"/>
                                      <a:gd name="T17" fmla="*/ 72 h 131"/>
                                      <a:gd name="T18" fmla="*/ 191 w 209"/>
                                      <a:gd name="T19" fmla="*/ 71 h 131"/>
                                      <a:gd name="T20" fmla="*/ 171 w 209"/>
                                      <a:gd name="T21" fmla="*/ 66 h 131"/>
                                      <a:gd name="T22" fmla="*/ 148 w 209"/>
                                      <a:gd name="T23" fmla="*/ 59 h 131"/>
                                      <a:gd name="T24" fmla="*/ 124 w 209"/>
                                      <a:gd name="T25" fmla="*/ 53 h 131"/>
                                      <a:gd name="T26" fmla="*/ 101 w 209"/>
                                      <a:gd name="T27" fmla="*/ 46 h 131"/>
                                      <a:gd name="T28" fmla="*/ 78 w 209"/>
                                      <a:gd name="T29" fmla="*/ 39 h 131"/>
                                      <a:gd name="T30" fmla="*/ 56 w 209"/>
                                      <a:gd name="T31" fmla="*/ 35 h 131"/>
                                      <a:gd name="T32" fmla="*/ 37 w 209"/>
                                      <a:gd name="T33" fmla="*/ 32 h 131"/>
                                      <a:gd name="T34" fmla="*/ 34 w 209"/>
                                      <a:gd name="T35" fmla="*/ 39 h 131"/>
                                      <a:gd name="T36" fmla="*/ 34 w 209"/>
                                      <a:gd name="T37" fmla="*/ 46 h 131"/>
                                      <a:gd name="T38" fmla="*/ 37 w 209"/>
                                      <a:gd name="T39" fmla="*/ 52 h 131"/>
                                      <a:gd name="T40" fmla="*/ 43 w 209"/>
                                      <a:gd name="T41" fmla="*/ 58 h 131"/>
                                      <a:gd name="T42" fmla="*/ 49 w 209"/>
                                      <a:gd name="T43" fmla="*/ 63 h 131"/>
                                      <a:gd name="T44" fmla="*/ 56 w 209"/>
                                      <a:gd name="T45" fmla="*/ 66 h 131"/>
                                      <a:gd name="T46" fmla="*/ 63 w 209"/>
                                      <a:gd name="T47" fmla="*/ 71 h 131"/>
                                      <a:gd name="T48" fmla="*/ 70 w 209"/>
                                      <a:gd name="T49" fmla="*/ 72 h 131"/>
                                      <a:gd name="T50" fmla="*/ 80 w 209"/>
                                      <a:gd name="T51" fmla="*/ 76 h 131"/>
                                      <a:gd name="T52" fmla="*/ 96 w 209"/>
                                      <a:gd name="T53" fmla="*/ 82 h 131"/>
                                      <a:gd name="T54" fmla="*/ 115 w 209"/>
                                      <a:gd name="T55" fmla="*/ 89 h 131"/>
                                      <a:gd name="T56" fmla="*/ 135 w 209"/>
                                      <a:gd name="T57" fmla="*/ 97 h 131"/>
                                      <a:gd name="T58" fmla="*/ 155 w 209"/>
                                      <a:gd name="T59" fmla="*/ 105 h 131"/>
                                      <a:gd name="T60" fmla="*/ 173 w 209"/>
                                      <a:gd name="T61" fmla="*/ 114 h 131"/>
                                      <a:gd name="T62" fmla="*/ 188 w 209"/>
                                      <a:gd name="T63" fmla="*/ 123 h 131"/>
                                      <a:gd name="T64" fmla="*/ 197 w 209"/>
                                      <a:gd name="T65" fmla="*/ 131 h 131"/>
                                      <a:gd name="T66" fmla="*/ 191 w 209"/>
                                      <a:gd name="T67" fmla="*/ 131 h 131"/>
                                      <a:gd name="T68" fmla="*/ 178 w 209"/>
                                      <a:gd name="T69" fmla="*/ 130 h 131"/>
                                      <a:gd name="T70" fmla="*/ 157 w 209"/>
                                      <a:gd name="T71" fmla="*/ 127 h 131"/>
                                      <a:gd name="T72" fmla="*/ 129 w 209"/>
                                      <a:gd name="T73" fmla="*/ 123 h 131"/>
                                      <a:gd name="T74" fmla="*/ 99 w 209"/>
                                      <a:gd name="T75" fmla="*/ 115 h 131"/>
                                      <a:gd name="T76" fmla="*/ 66 w 209"/>
                                      <a:gd name="T77" fmla="*/ 107 h 131"/>
                                      <a:gd name="T78" fmla="*/ 33 w 209"/>
                                      <a:gd name="T79" fmla="*/ 94 h 131"/>
                                      <a:gd name="T80" fmla="*/ 0 w 209"/>
                                      <a:gd name="T81" fmla="*/ 78 h 131"/>
                                      <a:gd name="T82" fmla="*/ 1 w 209"/>
                                      <a:gd name="T83" fmla="*/ 58 h 131"/>
                                      <a:gd name="T84" fmla="*/ 0 w 209"/>
                                      <a:gd name="T85" fmla="*/ 36 h 131"/>
                                      <a:gd name="T86" fmla="*/ 0 w 209"/>
                                      <a:gd name="T87" fmla="*/ 16 h 131"/>
                                      <a:gd name="T88" fmla="*/ 11 w 209"/>
                                      <a:gd name="T89" fmla="*/ 0 h 131"/>
                                      <a:gd name="T90" fmla="*/ 30 w 209"/>
                                      <a:gd name="T91" fmla="*/ 2 h 131"/>
                                      <a:gd name="T92" fmla="*/ 49 w 209"/>
                                      <a:gd name="T93" fmla="*/ 4 h 131"/>
                                      <a:gd name="T94" fmla="*/ 66 w 209"/>
                                      <a:gd name="T95" fmla="*/ 7 h 131"/>
                                      <a:gd name="T96" fmla="*/ 85 w 209"/>
                                      <a:gd name="T97" fmla="*/ 12 h 131"/>
                                      <a:gd name="T98" fmla="*/ 102 w 209"/>
                                      <a:gd name="T99" fmla="*/ 16 h 131"/>
                                      <a:gd name="T100" fmla="*/ 121 w 209"/>
                                      <a:gd name="T101" fmla="*/ 20 h 131"/>
                                      <a:gd name="T102" fmla="*/ 138 w 209"/>
                                      <a:gd name="T103" fmla="*/ 25 h 131"/>
                                      <a:gd name="T104" fmla="*/ 157 w 209"/>
                                      <a:gd name="T105" fmla="*/ 29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9" h="131">
                                        <a:moveTo>
                                          <a:pt x="157" y="29"/>
                                        </a:moveTo>
                                        <a:lnTo>
                                          <a:pt x="160" y="32"/>
                                        </a:lnTo>
                                        <a:lnTo>
                                          <a:pt x="165" y="35"/>
                                        </a:lnTo>
                                        <a:lnTo>
                                          <a:pt x="171" y="39"/>
                                        </a:lnTo>
                                        <a:lnTo>
                                          <a:pt x="180" y="45"/>
                                        </a:lnTo>
                                        <a:lnTo>
                                          <a:pt x="187" y="51"/>
                                        </a:lnTo>
                                        <a:lnTo>
                                          <a:pt x="196" y="58"/>
                                        </a:lnTo>
                                        <a:lnTo>
                                          <a:pt x="203" y="65"/>
                                        </a:lnTo>
                                        <a:lnTo>
                                          <a:pt x="209" y="72"/>
                                        </a:lnTo>
                                        <a:lnTo>
                                          <a:pt x="191" y="71"/>
                                        </a:lnTo>
                                        <a:lnTo>
                                          <a:pt x="171" y="66"/>
                                        </a:lnTo>
                                        <a:lnTo>
                                          <a:pt x="148" y="59"/>
                                        </a:lnTo>
                                        <a:lnTo>
                                          <a:pt x="124" y="53"/>
                                        </a:lnTo>
                                        <a:lnTo>
                                          <a:pt x="101" y="46"/>
                                        </a:lnTo>
                                        <a:lnTo>
                                          <a:pt x="78" y="39"/>
                                        </a:lnTo>
                                        <a:lnTo>
                                          <a:pt x="56" y="35"/>
                                        </a:lnTo>
                                        <a:lnTo>
                                          <a:pt x="37" y="32"/>
                                        </a:lnTo>
                                        <a:lnTo>
                                          <a:pt x="34" y="39"/>
                                        </a:lnTo>
                                        <a:lnTo>
                                          <a:pt x="34" y="46"/>
                                        </a:lnTo>
                                        <a:lnTo>
                                          <a:pt x="37" y="52"/>
                                        </a:lnTo>
                                        <a:lnTo>
                                          <a:pt x="43" y="58"/>
                                        </a:lnTo>
                                        <a:lnTo>
                                          <a:pt x="49" y="63"/>
                                        </a:lnTo>
                                        <a:lnTo>
                                          <a:pt x="56" y="66"/>
                                        </a:lnTo>
                                        <a:lnTo>
                                          <a:pt x="63" y="71"/>
                                        </a:lnTo>
                                        <a:lnTo>
                                          <a:pt x="70" y="72"/>
                                        </a:lnTo>
                                        <a:lnTo>
                                          <a:pt x="80" y="76"/>
                                        </a:lnTo>
                                        <a:lnTo>
                                          <a:pt x="96" y="82"/>
                                        </a:lnTo>
                                        <a:lnTo>
                                          <a:pt x="115" y="89"/>
                                        </a:lnTo>
                                        <a:lnTo>
                                          <a:pt x="135" y="97"/>
                                        </a:lnTo>
                                        <a:lnTo>
                                          <a:pt x="155" y="105"/>
                                        </a:lnTo>
                                        <a:lnTo>
                                          <a:pt x="173" y="114"/>
                                        </a:lnTo>
                                        <a:lnTo>
                                          <a:pt x="188" y="123"/>
                                        </a:lnTo>
                                        <a:lnTo>
                                          <a:pt x="197" y="131"/>
                                        </a:lnTo>
                                        <a:lnTo>
                                          <a:pt x="191" y="131"/>
                                        </a:lnTo>
                                        <a:lnTo>
                                          <a:pt x="178" y="130"/>
                                        </a:lnTo>
                                        <a:lnTo>
                                          <a:pt x="157" y="127"/>
                                        </a:lnTo>
                                        <a:lnTo>
                                          <a:pt x="129" y="123"/>
                                        </a:lnTo>
                                        <a:lnTo>
                                          <a:pt x="99" y="115"/>
                                        </a:lnTo>
                                        <a:lnTo>
                                          <a:pt x="66" y="107"/>
                                        </a:lnTo>
                                        <a:lnTo>
                                          <a:pt x="33" y="94"/>
                                        </a:lnTo>
                                        <a:lnTo>
                                          <a:pt x="0" y="78"/>
                                        </a:lnTo>
                                        <a:lnTo>
                                          <a:pt x="1" y="58"/>
                                        </a:lnTo>
                                        <a:lnTo>
                                          <a:pt x="0" y="36"/>
                                        </a:lnTo>
                                        <a:lnTo>
                                          <a:pt x="0" y="16"/>
                                        </a:lnTo>
                                        <a:lnTo>
                                          <a:pt x="11" y="0"/>
                                        </a:lnTo>
                                        <a:lnTo>
                                          <a:pt x="30" y="2"/>
                                        </a:lnTo>
                                        <a:lnTo>
                                          <a:pt x="49" y="4"/>
                                        </a:lnTo>
                                        <a:lnTo>
                                          <a:pt x="66" y="7"/>
                                        </a:lnTo>
                                        <a:lnTo>
                                          <a:pt x="85" y="12"/>
                                        </a:lnTo>
                                        <a:lnTo>
                                          <a:pt x="102" y="16"/>
                                        </a:lnTo>
                                        <a:lnTo>
                                          <a:pt x="121" y="20"/>
                                        </a:lnTo>
                                        <a:lnTo>
                                          <a:pt x="138" y="25"/>
                                        </a:lnTo>
                                        <a:lnTo>
                                          <a:pt x="157" y="29"/>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5" name="Freeform 58"/>
                                <wps:cNvSpPr>
                                  <a:spLocks/>
                                </wps:cNvSpPr>
                                <wps:spPr bwMode="auto">
                                  <a:xfrm>
                                    <a:off x="7340" y="3842"/>
                                    <a:ext cx="210" cy="132"/>
                                  </a:xfrm>
                                  <a:custGeom>
                                    <a:avLst/>
                                    <a:gdLst>
                                      <a:gd name="T0" fmla="*/ 157 w 210"/>
                                      <a:gd name="T1" fmla="*/ 28 h 132"/>
                                      <a:gd name="T2" fmla="*/ 160 w 210"/>
                                      <a:gd name="T3" fmla="*/ 31 h 132"/>
                                      <a:gd name="T4" fmla="*/ 166 w 210"/>
                                      <a:gd name="T5" fmla="*/ 36 h 132"/>
                                      <a:gd name="T6" fmla="*/ 173 w 210"/>
                                      <a:gd name="T7" fmla="*/ 40 h 132"/>
                                      <a:gd name="T8" fmla="*/ 180 w 210"/>
                                      <a:gd name="T9" fmla="*/ 46 h 132"/>
                                      <a:gd name="T10" fmla="*/ 189 w 210"/>
                                      <a:gd name="T11" fmla="*/ 51 h 132"/>
                                      <a:gd name="T12" fmla="*/ 197 w 210"/>
                                      <a:gd name="T13" fmla="*/ 59 h 132"/>
                                      <a:gd name="T14" fmla="*/ 205 w 210"/>
                                      <a:gd name="T15" fmla="*/ 66 h 132"/>
                                      <a:gd name="T16" fmla="*/ 210 w 210"/>
                                      <a:gd name="T17" fmla="*/ 73 h 132"/>
                                      <a:gd name="T18" fmla="*/ 193 w 210"/>
                                      <a:gd name="T19" fmla="*/ 72 h 132"/>
                                      <a:gd name="T20" fmla="*/ 172 w 210"/>
                                      <a:gd name="T21" fmla="*/ 67 h 132"/>
                                      <a:gd name="T22" fmla="*/ 148 w 210"/>
                                      <a:gd name="T23" fmla="*/ 60 h 132"/>
                                      <a:gd name="T24" fmla="*/ 125 w 210"/>
                                      <a:gd name="T25" fmla="*/ 54 h 132"/>
                                      <a:gd name="T26" fmla="*/ 101 w 210"/>
                                      <a:gd name="T27" fmla="*/ 47 h 132"/>
                                      <a:gd name="T28" fmla="*/ 78 w 210"/>
                                      <a:gd name="T29" fmla="*/ 40 h 132"/>
                                      <a:gd name="T30" fmla="*/ 56 w 210"/>
                                      <a:gd name="T31" fmla="*/ 36 h 132"/>
                                      <a:gd name="T32" fmla="*/ 38 w 210"/>
                                      <a:gd name="T33" fmla="*/ 33 h 132"/>
                                      <a:gd name="T34" fmla="*/ 35 w 210"/>
                                      <a:gd name="T35" fmla="*/ 40 h 132"/>
                                      <a:gd name="T36" fmla="*/ 36 w 210"/>
                                      <a:gd name="T37" fmla="*/ 47 h 132"/>
                                      <a:gd name="T38" fmla="*/ 39 w 210"/>
                                      <a:gd name="T39" fmla="*/ 53 h 132"/>
                                      <a:gd name="T40" fmla="*/ 43 w 210"/>
                                      <a:gd name="T41" fmla="*/ 59 h 132"/>
                                      <a:gd name="T42" fmla="*/ 51 w 210"/>
                                      <a:gd name="T43" fmla="*/ 64 h 132"/>
                                      <a:gd name="T44" fmla="*/ 56 w 210"/>
                                      <a:gd name="T45" fmla="*/ 67 h 132"/>
                                      <a:gd name="T46" fmla="*/ 64 w 210"/>
                                      <a:gd name="T47" fmla="*/ 72 h 132"/>
                                      <a:gd name="T48" fmla="*/ 71 w 210"/>
                                      <a:gd name="T49" fmla="*/ 73 h 132"/>
                                      <a:gd name="T50" fmla="*/ 81 w 210"/>
                                      <a:gd name="T51" fmla="*/ 77 h 132"/>
                                      <a:gd name="T52" fmla="*/ 97 w 210"/>
                                      <a:gd name="T53" fmla="*/ 83 h 132"/>
                                      <a:gd name="T54" fmla="*/ 115 w 210"/>
                                      <a:gd name="T55" fmla="*/ 90 h 132"/>
                                      <a:gd name="T56" fmla="*/ 136 w 210"/>
                                      <a:gd name="T57" fmla="*/ 97 h 132"/>
                                      <a:gd name="T58" fmla="*/ 156 w 210"/>
                                      <a:gd name="T59" fmla="*/ 106 h 132"/>
                                      <a:gd name="T60" fmla="*/ 174 w 210"/>
                                      <a:gd name="T61" fmla="*/ 115 h 132"/>
                                      <a:gd name="T62" fmla="*/ 189 w 210"/>
                                      <a:gd name="T63" fmla="*/ 123 h 132"/>
                                      <a:gd name="T64" fmla="*/ 199 w 210"/>
                                      <a:gd name="T65" fmla="*/ 132 h 132"/>
                                      <a:gd name="T66" fmla="*/ 193 w 210"/>
                                      <a:gd name="T67" fmla="*/ 132 h 132"/>
                                      <a:gd name="T68" fmla="*/ 180 w 210"/>
                                      <a:gd name="T69" fmla="*/ 131 h 132"/>
                                      <a:gd name="T70" fmla="*/ 159 w 210"/>
                                      <a:gd name="T71" fmla="*/ 128 h 132"/>
                                      <a:gd name="T72" fmla="*/ 131 w 210"/>
                                      <a:gd name="T73" fmla="*/ 123 h 132"/>
                                      <a:gd name="T74" fmla="*/ 100 w 210"/>
                                      <a:gd name="T75" fmla="*/ 116 h 132"/>
                                      <a:gd name="T76" fmla="*/ 66 w 210"/>
                                      <a:gd name="T77" fmla="*/ 108 h 132"/>
                                      <a:gd name="T78" fmla="*/ 33 w 210"/>
                                      <a:gd name="T79" fmla="*/ 95 h 132"/>
                                      <a:gd name="T80" fmla="*/ 0 w 210"/>
                                      <a:gd name="T81" fmla="*/ 79 h 132"/>
                                      <a:gd name="T82" fmla="*/ 2 w 210"/>
                                      <a:gd name="T83" fmla="*/ 59 h 132"/>
                                      <a:gd name="T84" fmla="*/ 0 w 210"/>
                                      <a:gd name="T85" fmla="*/ 37 h 132"/>
                                      <a:gd name="T86" fmla="*/ 0 w 210"/>
                                      <a:gd name="T87" fmla="*/ 17 h 132"/>
                                      <a:gd name="T88" fmla="*/ 12 w 210"/>
                                      <a:gd name="T89" fmla="*/ 0 h 132"/>
                                      <a:gd name="T90" fmla="*/ 30 w 210"/>
                                      <a:gd name="T91" fmla="*/ 1 h 132"/>
                                      <a:gd name="T92" fmla="*/ 49 w 210"/>
                                      <a:gd name="T93" fmla="*/ 4 h 132"/>
                                      <a:gd name="T94" fmla="*/ 68 w 210"/>
                                      <a:gd name="T95" fmla="*/ 8 h 132"/>
                                      <a:gd name="T96" fmla="*/ 87 w 210"/>
                                      <a:gd name="T97" fmla="*/ 11 h 132"/>
                                      <a:gd name="T98" fmla="*/ 104 w 210"/>
                                      <a:gd name="T99" fmla="*/ 15 h 132"/>
                                      <a:gd name="T100" fmla="*/ 121 w 210"/>
                                      <a:gd name="T101" fmla="*/ 20 h 132"/>
                                      <a:gd name="T102" fmla="*/ 140 w 210"/>
                                      <a:gd name="T103" fmla="*/ 24 h 132"/>
                                      <a:gd name="T104" fmla="*/ 157 w 210"/>
                                      <a:gd name="T105" fmla="*/ 28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10" h="132">
                                        <a:moveTo>
                                          <a:pt x="157" y="28"/>
                                        </a:moveTo>
                                        <a:lnTo>
                                          <a:pt x="160" y="31"/>
                                        </a:lnTo>
                                        <a:lnTo>
                                          <a:pt x="166" y="36"/>
                                        </a:lnTo>
                                        <a:lnTo>
                                          <a:pt x="173" y="40"/>
                                        </a:lnTo>
                                        <a:lnTo>
                                          <a:pt x="180" y="46"/>
                                        </a:lnTo>
                                        <a:lnTo>
                                          <a:pt x="189" y="51"/>
                                        </a:lnTo>
                                        <a:lnTo>
                                          <a:pt x="197" y="59"/>
                                        </a:lnTo>
                                        <a:lnTo>
                                          <a:pt x="205" y="66"/>
                                        </a:lnTo>
                                        <a:lnTo>
                                          <a:pt x="210" y="73"/>
                                        </a:lnTo>
                                        <a:lnTo>
                                          <a:pt x="193" y="72"/>
                                        </a:lnTo>
                                        <a:lnTo>
                                          <a:pt x="172" y="67"/>
                                        </a:lnTo>
                                        <a:lnTo>
                                          <a:pt x="148" y="60"/>
                                        </a:lnTo>
                                        <a:lnTo>
                                          <a:pt x="125" y="54"/>
                                        </a:lnTo>
                                        <a:lnTo>
                                          <a:pt x="101" y="47"/>
                                        </a:lnTo>
                                        <a:lnTo>
                                          <a:pt x="78" y="40"/>
                                        </a:lnTo>
                                        <a:lnTo>
                                          <a:pt x="56" y="36"/>
                                        </a:lnTo>
                                        <a:lnTo>
                                          <a:pt x="38" y="33"/>
                                        </a:lnTo>
                                        <a:lnTo>
                                          <a:pt x="35" y="40"/>
                                        </a:lnTo>
                                        <a:lnTo>
                                          <a:pt x="36" y="47"/>
                                        </a:lnTo>
                                        <a:lnTo>
                                          <a:pt x="39" y="53"/>
                                        </a:lnTo>
                                        <a:lnTo>
                                          <a:pt x="43" y="59"/>
                                        </a:lnTo>
                                        <a:lnTo>
                                          <a:pt x="51" y="64"/>
                                        </a:lnTo>
                                        <a:lnTo>
                                          <a:pt x="56" y="67"/>
                                        </a:lnTo>
                                        <a:lnTo>
                                          <a:pt x="64" y="72"/>
                                        </a:lnTo>
                                        <a:lnTo>
                                          <a:pt x="71" y="73"/>
                                        </a:lnTo>
                                        <a:lnTo>
                                          <a:pt x="81" y="77"/>
                                        </a:lnTo>
                                        <a:lnTo>
                                          <a:pt x="97" y="83"/>
                                        </a:lnTo>
                                        <a:lnTo>
                                          <a:pt x="115" y="90"/>
                                        </a:lnTo>
                                        <a:lnTo>
                                          <a:pt x="136" y="97"/>
                                        </a:lnTo>
                                        <a:lnTo>
                                          <a:pt x="156" y="106"/>
                                        </a:lnTo>
                                        <a:lnTo>
                                          <a:pt x="174" y="115"/>
                                        </a:lnTo>
                                        <a:lnTo>
                                          <a:pt x="189" y="123"/>
                                        </a:lnTo>
                                        <a:lnTo>
                                          <a:pt x="199" y="132"/>
                                        </a:lnTo>
                                        <a:lnTo>
                                          <a:pt x="193" y="132"/>
                                        </a:lnTo>
                                        <a:lnTo>
                                          <a:pt x="180" y="131"/>
                                        </a:lnTo>
                                        <a:lnTo>
                                          <a:pt x="159" y="128"/>
                                        </a:lnTo>
                                        <a:lnTo>
                                          <a:pt x="131" y="123"/>
                                        </a:lnTo>
                                        <a:lnTo>
                                          <a:pt x="100" y="116"/>
                                        </a:lnTo>
                                        <a:lnTo>
                                          <a:pt x="66" y="108"/>
                                        </a:lnTo>
                                        <a:lnTo>
                                          <a:pt x="33" y="95"/>
                                        </a:lnTo>
                                        <a:lnTo>
                                          <a:pt x="0" y="79"/>
                                        </a:lnTo>
                                        <a:lnTo>
                                          <a:pt x="2" y="59"/>
                                        </a:lnTo>
                                        <a:lnTo>
                                          <a:pt x="0" y="37"/>
                                        </a:lnTo>
                                        <a:lnTo>
                                          <a:pt x="0" y="17"/>
                                        </a:lnTo>
                                        <a:lnTo>
                                          <a:pt x="12" y="0"/>
                                        </a:lnTo>
                                        <a:lnTo>
                                          <a:pt x="30" y="1"/>
                                        </a:lnTo>
                                        <a:lnTo>
                                          <a:pt x="49" y="4"/>
                                        </a:lnTo>
                                        <a:lnTo>
                                          <a:pt x="68" y="8"/>
                                        </a:lnTo>
                                        <a:lnTo>
                                          <a:pt x="87" y="11"/>
                                        </a:lnTo>
                                        <a:lnTo>
                                          <a:pt x="104" y="15"/>
                                        </a:lnTo>
                                        <a:lnTo>
                                          <a:pt x="121" y="20"/>
                                        </a:lnTo>
                                        <a:lnTo>
                                          <a:pt x="140" y="24"/>
                                        </a:lnTo>
                                        <a:lnTo>
                                          <a:pt x="157" y="28"/>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6" name="Freeform 59"/>
                                <wps:cNvSpPr>
                                  <a:spLocks/>
                                </wps:cNvSpPr>
                                <wps:spPr bwMode="auto">
                                  <a:xfrm>
                                    <a:off x="7059" y="4127"/>
                                    <a:ext cx="1206" cy="391"/>
                                  </a:xfrm>
                                  <a:custGeom>
                                    <a:avLst/>
                                    <a:gdLst>
                                      <a:gd name="T0" fmla="*/ 846 w 1206"/>
                                      <a:gd name="T1" fmla="*/ 252 h 391"/>
                                      <a:gd name="T2" fmla="*/ 840 w 1206"/>
                                      <a:gd name="T3" fmla="*/ 269 h 391"/>
                                      <a:gd name="T4" fmla="*/ 838 w 1206"/>
                                      <a:gd name="T5" fmla="*/ 295 h 391"/>
                                      <a:gd name="T6" fmla="*/ 850 w 1206"/>
                                      <a:gd name="T7" fmla="*/ 319 h 391"/>
                                      <a:gd name="T8" fmla="*/ 885 w 1206"/>
                                      <a:gd name="T9" fmla="*/ 332 h 391"/>
                                      <a:gd name="T10" fmla="*/ 925 w 1206"/>
                                      <a:gd name="T11" fmla="*/ 335 h 391"/>
                                      <a:gd name="T12" fmla="*/ 972 w 1206"/>
                                      <a:gd name="T13" fmla="*/ 329 h 391"/>
                                      <a:gd name="T14" fmla="*/ 1021 w 1206"/>
                                      <a:gd name="T15" fmla="*/ 318 h 391"/>
                                      <a:gd name="T16" fmla="*/ 1070 w 1206"/>
                                      <a:gd name="T17" fmla="*/ 302 h 391"/>
                                      <a:gd name="T18" fmla="*/ 1116 w 1206"/>
                                      <a:gd name="T19" fmla="*/ 282 h 391"/>
                                      <a:gd name="T20" fmla="*/ 1158 w 1206"/>
                                      <a:gd name="T21" fmla="*/ 262 h 391"/>
                                      <a:gd name="T22" fmla="*/ 1193 w 1206"/>
                                      <a:gd name="T23" fmla="*/ 243 h 391"/>
                                      <a:gd name="T24" fmla="*/ 1206 w 1206"/>
                                      <a:gd name="T25" fmla="*/ 237 h 391"/>
                                      <a:gd name="T26" fmla="*/ 1201 w 1206"/>
                                      <a:gd name="T27" fmla="*/ 250 h 391"/>
                                      <a:gd name="T28" fmla="*/ 1191 w 1206"/>
                                      <a:gd name="T29" fmla="*/ 269 h 391"/>
                                      <a:gd name="T30" fmla="*/ 1171 w 1206"/>
                                      <a:gd name="T31" fmla="*/ 292 h 391"/>
                                      <a:gd name="T32" fmla="*/ 1138 w 1206"/>
                                      <a:gd name="T33" fmla="*/ 316 h 391"/>
                                      <a:gd name="T34" fmla="*/ 1089 w 1206"/>
                                      <a:gd name="T35" fmla="*/ 341 h 391"/>
                                      <a:gd name="T36" fmla="*/ 1020 w 1206"/>
                                      <a:gd name="T37" fmla="*/ 364 h 391"/>
                                      <a:gd name="T38" fmla="*/ 929 w 1206"/>
                                      <a:gd name="T39" fmla="*/ 384 h 391"/>
                                      <a:gd name="T40" fmla="*/ 854 w 1206"/>
                                      <a:gd name="T41" fmla="*/ 391 h 391"/>
                                      <a:gd name="T42" fmla="*/ 813 w 1206"/>
                                      <a:gd name="T43" fmla="*/ 377 h 391"/>
                                      <a:gd name="T44" fmla="*/ 775 w 1206"/>
                                      <a:gd name="T45" fmla="*/ 350 h 391"/>
                                      <a:gd name="T46" fmla="*/ 756 w 1206"/>
                                      <a:gd name="T47" fmla="*/ 315 h 391"/>
                                      <a:gd name="T48" fmla="*/ 751 w 1206"/>
                                      <a:gd name="T49" fmla="*/ 295 h 391"/>
                                      <a:gd name="T50" fmla="*/ 705 w 1206"/>
                                      <a:gd name="T51" fmla="*/ 285 h 391"/>
                                      <a:gd name="T52" fmla="*/ 620 w 1206"/>
                                      <a:gd name="T53" fmla="*/ 266 h 391"/>
                                      <a:gd name="T54" fmla="*/ 512 w 1206"/>
                                      <a:gd name="T55" fmla="*/ 240 h 391"/>
                                      <a:gd name="T56" fmla="*/ 391 w 1206"/>
                                      <a:gd name="T57" fmla="*/ 208 h 391"/>
                                      <a:gd name="T58" fmla="*/ 270 w 1206"/>
                                      <a:gd name="T59" fmla="*/ 174 h 391"/>
                                      <a:gd name="T60" fmla="*/ 159 w 1206"/>
                                      <a:gd name="T61" fmla="*/ 138 h 391"/>
                                      <a:gd name="T62" fmla="*/ 71 w 1206"/>
                                      <a:gd name="T63" fmla="*/ 102 h 391"/>
                                      <a:gd name="T64" fmla="*/ 28 w 1206"/>
                                      <a:gd name="T65" fmla="*/ 70 h 391"/>
                                      <a:gd name="T66" fmla="*/ 5 w 1206"/>
                                      <a:gd name="T67" fmla="*/ 36 h 391"/>
                                      <a:gd name="T68" fmla="*/ 19 w 1206"/>
                                      <a:gd name="T69" fmla="*/ 20 h 391"/>
                                      <a:gd name="T70" fmla="*/ 90 w 1206"/>
                                      <a:gd name="T71" fmla="*/ 63 h 391"/>
                                      <a:gd name="T72" fmla="*/ 192 w 1206"/>
                                      <a:gd name="T73" fmla="*/ 106 h 391"/>
                                      <a:gd name="T74" fmla="*/ 317 w 1206"/>
                                      <a:gd name="T75" fmla="*/ 147 h 391"/>
                                      <a:gd name="T76" fmla="*/ 451 w 1206"/>
                                      <a:gd name="T77" fmla="*/ 184 h 391"/>
                                      <a:gd name="T78" fmla="*/ 585 w 1206"/>
                                      <a:gd name="T79" fmla="*/ 216 h 391"/>
                                      <a:gd name="T80" fmla="*/ 709 w 1206"/>
                                      <a:gd name="T81" fmla="*/ 237 h 391"/>
                                      <a:gd name="T82" fmla="*/ 808 w 1206"/>
                                      <a:gd name="T83" fmla="*/ 249 h 3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06" h="391">
                                        <a:moveTo>
                                          <a:pt x="847" y="249"/>
                                        </a:moveTo>
                                        <a:lnTo>
                                          <a:pt x="846" y="252"/>
                                        </a:lnTo>
                                        <a:lnTo>
                                          <a:pt x="843" y="259"/>
                                        </a:lnTo>
                                        <a:lnTo>
                                          <a:pt x="840" y="269"/>
                                        </a:lnTo>
                                        <a:lnTo>
                                          <a:pt x="837" y="282"/>
                                        </a:lnTo>
                                        <a:lnTo>
                                          <a:pt x="838" y="295"/>
                                        </a:lnTo>
                                        <a:lnTo>
                                          <a:pt x="841" y="308"/>
                                        </a:lnTo>
                                        <a:lnTo>
                                          <a:pt x="850" y="319"/>
                                        </a:lnTo>
                                        <a:lnTo>
                                          <a:pt x="866" y="328"/>
                                        </a:lnTo>
                                        <a:lnTo>
                                          <a:pt x="885" y="332"/>
                                        </a:lnTo>
                                        <a:lnTo>
                                          <a:pt x="903" y="335"/>
                                        </a:lnTo>
                                        <a:lnTo>
                                          <a:pt x="925" y="335"/>
                                        </a:lnTo>
                                        <a:lnTo>
                                          <a:pt x="948" y="334"/>
                                        </a:lnTo>
                                        <a:lnTo>
                                          <a:pt x="972" y="329"/>
                                        </a:lnTo>
                                        <a:lnTo>
                                          <a:pt x="997" y="325"/>
                                        </a:lnTo>
                                        <a:lnTo>
                                          <a:pt x="1021" y="318"/>
                                        </a:lnTo>
                                        <a:lnTo>
                                          <a:pt x="1046" y="311"/>
                                        </a:lnTo>
                                        <a:lnTo>
                                          <a:pt x="1070" y="302"/>
                                        </a:lnTo>
                                        <a:lnTo>
                                          <a:pt x="1095" y="292"/>
                                        </a:lnTo>
                                        <a:lnTo>
                                          <a:pt x="1116" y="282"/>
                                        </a:lnTo>
                                        <a:lnTo>
                                          <a:pt x="1138" y="272"/>
                                        </a:lnTo>
                                        <a:lnTo>
                                          <a:pt x="1158" y="262"/>
                                        </a:lnTo>
                                        <a:lnTo>
                                          <a:pt x="1177" y="253"/>
                                        </a:lnTo>
                                        <a:lnTo>
                                          <a:pt x="1193" y="243"/>
                                        </a:lnTo>
                                        <a:lnTo>
                                          <a:pt x="1206" y="234"/>
                                        </a:lnTo>
                                        <a:lnTo>
                                          <a:pt x="1206" y="237"/>
                                        </a:lnTo>
                                        <a:lnTo>
                                          <a:pt x="1204" y="243"/>
                                        </a:lnTo>
                                        <a:lnTo>
                                          <a:pt x="1201" y="250"/>
                                        </a:lnTo>
                                        <a:lnTo>
                                          <a:pt x="1197" y="259"/>
                                        </a:lnTo>
                                        <a:lnTo>
                                          <a:pt x="1191" y="269"/>
                                        </a:lnTo>
                                        <a:lnTo>
                                          <a:pt x="1183" y="279"/>
                                        </a:lnTo>
                                        <a:lnTo>
                                          <a:pt x="1171" y="292"/>
                                        </a:lnTo>
                                        <a:lnTo>
                                          <a:pt x="1157" y="304"/>
                                        </a:lnTo>
                                        <a:lnTo>
                                          <a:pt x="1138" y="316"/>
                                        </a:lnTo>
                                        <a:lnTo>
                                          <a:pt x="1116" y="329"/>
                                        </a:lnTo>
                                        <a:lnTo>
                                          <a:pt x="1089" y="341"/>
                                        </a:lnTo>
                                        <a:lnTo>
                                          <a:pt x="1057" y="354"/>
                                        </a:lnTo>
                                        <a:lnTo>
                                          <a:pt x="1020" y="364"/>
                                        </a:lnTo>
                                        <a:lnTo>
                                          <a:pt x="978" y="374"/>
                                        </a:lnTo>
                                        <a:lnTo>
                                          <a:pt x="929" y="384"/>
                                        </a:lnTo>
                                        <a:lnTo>
                                          <a:pt x="874" y="391"/>
                                        </a:lnTo>
                                        <a:lnTo>
                                          <a:pt x="854" y="391"/>
                                        </a:lnTo>
                                        <a:lnTo>
                                          <a:pt x="833" y="386"/>
                                        </a:lnTo>
                                        <a:lnTo>
                                          <a:pt x="813" y="377"/>
                                        </a:lnTo>
                                        <a:lnTo>
                                          <a:pt x="792" y="365"/>
                                        </a:lnTo>
                                        <a:lnTo>
                                          <a:pt x="775" y="350"/>
                                        </a:lnTo>
                                        <a:lnTo>
                                          <a:pt x="762" y="334"/>
                                        </a:lnTo>
                                        <a:lnTo>
                                          <a:pt x="756" y="315"/>
                                        </a:lnTo>
                                        <a:lnTo>
                                          <a:pt x="758" y="296"/>
                                        </a:lnTo>
                                        <a:lnTo>
                                          <a:pt x="751" y="295"/>
                                        </a:lnTo>
                                        <a:lnTo>
                                          <a:pt x="733" y="291"/>
                                        </a:lnTo>
                                        <a:lnTo>
                                          <a:pt x="705" y="285"/>
                                        </a:lnTo>
                                        <a:lnTo>
                                          <a:pt x="666" y="276"/>
                                        </a:lnTo>
                                        <a:lnTo>
                                          <a:pt x="620" y="266"/>
                                        </a:lnTo>
                                        <a:lnTo>
                                          <a:pt x="568" y="253"/>
                                        </a:lnTo>
                                        <a:lnTo>
                                          <a:pt x="512" y="240"/>
                                        </a:lnTo>
                                        <a:lnTo>
                                          <a:pt x="453" y="224"/>
                                        </a:lnTo>
                                        <a:lnTo>
                                          <a:pt x="391" y="208"/>
                                        </a:lnTo>
                                        <a:lnTo>
                                          <a:pt x="330" y="193"/>
                                        </a:lnTo>
                                        <a:lnTo>
                                          <a:pt x="270" y="174"/>
                                        </a:lnTo>
                                        <a:lnTo>
                                          <a:pt x="212" y="157"/>
                                        </a:lnTo>
                                        <a:lnTo>
                                          <a:pt x="159" y="138"/>
                                        </a:lnTo>
                                        <a:lnTo>
                                          <a:pt x="111" y="121"/>
                                        </a:lnTo>
                                        <a:lnTo>
                                          <a:pt x="71" y="102"/>
                                        </a:lnTo>
                                        <a:lnTo>
                                          <a:pt x="39" y="85"/>
                                        </a:lnTo>
                                        <a:lnTo>
                                          <a:pt x="28" y="70"/>
                                        </a:lnTo>
                                        <a:lnTo>
                                          <a:pt x="15" y="57"/>
                                        </a:lnTo>
                                        <a:lnTo>
                                          <a:pt x="5" y="36"/>
                                        </a:lnTo>
                                        <a:lnTo>
                                          <a:pt x="0" y="0"/>
                                        </a:lnTo>
                                        <a:lnTo>
                                          <a:pt x="19" y="20"/>
                                        </a:lnTo>
                                        <a:lnTo>
                                          <a:pt x="49" y="41"/>
                                        </a:lnTo>
                                        <a:lnTo>
                                          <a:pt x="90" y="63"/>
                                        </a:lnTo>
                                        <a:lnTo>
                                          <a:pt x="137" y="85"/>
                                        </a:lnTo>
                                        <a:lnTo>
                                          <a:pt x="192" y="106"/>
                                        </a:lnTo>
                                        <a:lnTo>
                                          <a:pt x="252" y="126"/>
                                        </a:lnTo>
                                        <a:lnTo>
                                          <a:pt x="317" y="147"/>
                                        </a:lnTo>
                                        <a:lnTo>
                                          <a:pt x="383" y="167"/>
                                        </a:lnTo>
                                        <a:lnTo>
                                          <a:pt x="451" y="184"/>
                                        </a:lnTo>
                                        <a:lnTo>
                                          <a:pt x="519" y="201"/>
                                        </a:lnTo>
                                        <a:lnTo>
                                          <a:pt x="585" y="216"/>
                                        </a:lnTo>
                                        <a:lnTo>
                                          <a:pt x="648" y="227"/>
                                        </a:lnTo>
                                        <a:lnTo>
                                          <a:pt x="709" y="237"/>
                                        </a:lnTo>
                                        <a:lnTo>
                                          <a:pt x="762" y="244"/>
                                        </a:lnTo>
                                        <a:lnTo>
                                          <a:pt x="808" y="249"/>
                                        </a:lnTo>
                                        <a:lnTo>
                                          <a:pt x="847" y="249"/>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874" o:spid="_x0000_s1026" style="position:absolute;margin-left:-2.4pt;margin-top:9.95pt;width:366.4pt;height:110.75pt;z-index:252942336" coordorigin="1650,2217" coordsize="7328,22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">
                      <v:shape id="Freeform 3" o:spid="_x0000_s1027" style="position:absolute;left:3656;top:3592;width:92;height:140;visibility:visible;mso-wrap-style:square;v-text-anchor:top" coordsize="92,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lg+sUA&#10;AADcAAAADwAAAGRycy9kb3ducmV2LnhtbESPQWvCQBSE7wX/w/KE3uomCqLRVUQRbD0Ukx56fGZf&#10;s6HZtzG71fjv3UKhx2FmvmGW69424kqdrx0rSEcJCOLS6ZorBR/F/mUGwgdkjY1jUnAnD+vV4GmJ&#10;mXY3PtE1D5WIEPYZKjAhtJmUvjRk0Y9cSxy9L9dZDFF2ldQd3iLcNnKcJFNpsea4YLClraHyO/+x&#10;CnaFT/Pd5jj+nLy+FymeL97YN6Weh/1mASJQH/7Df+2DVjCbzOH3TDwCcvU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WD6xQAAANwAAAAPAAAAAAAAAAAAAAAAAJgCAABkcnMv&#10;ZG93bnJldi54bWxQSwUGAAAAAAQABAD1AAAAigMAAAAA&#10;" path="m,35l87,r5,26l43,140,,35xe" fillcolor="#bac6d6" stroked="f">
                        <v:path arrowok="t" o:connecttype="custom" o:connectlocs="0,35;87,0;92,26;43,140;0,35" o:connectangles="0,0,0,0,0"/>
                      </v:shape>
                      <v:shape id="Freeform 4" o:spid="_x0000_s1028" style="position:absolute;left:1997;top:3062;width:1646;height:1151;visibility:visible;mso-wrap-style:square;v-text-anchor:top" coordsize="1646,1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FUPMUA&#10;AADcAAAADwAAAGRycy9kb3ducmV2LnhtbESPQWvCQBSE7wX/w/IEb3VjLSLRjYhUKUgLWhG8PbIv&#10;2WD2bciuSfrvu4VCj8PMfMOsN4OtRUetrxwrmE0TEMS50xWXCi5f++clCB+QNdaOScE3edhko6c1&#10;ptr1fKLuHEoRIexTVGBCaFIpfW7Iop+6hjh6hWsthijbUuoW+wi3tXxJkoW0WHFcMNjQzlB+Pz+s&#10;gn5/vHXV4WN+fbMFXo+f3cKcpFKT8bBdgQg0hP/wX/tdK1i+zuD3TDwCMv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gVQ8xQAAANwAAAAPAAAAAAAAAAAAAAAAAJgCAABkcnMv&#10;ZG93bnJldi54bWxQSwUGAAAAAAQABAD1AAAAigMAAAAA&#10;" path="m81,393r-6,13l66,426,55,454,42,485,27,520,16,556,7,592,1,627,,670r4,60l11,801r12,75l39,951r21,66l85,1070r30,33l131,1112r23,7l184,1125r35,6l258,1136r41,5l345,1144r48,2l440,1149r49,2l538,1151r46,l629,1151r42,-2l708,1146r33,-2l775,1139r34,-4l848,1129r42,-6l932,1116r43,-8l1018,1100r43,-8l1104,1085r41,-9l1183,1067r35,-7l1251,1053r28,-7l1302,1040r18,-6l1363,1020r41,-16l1440,988r33,-16l1503,958r26,-16l1554,928r20,-13l1591,902r16,-12l1618,880r10,-9l1637,864r4,-6l1644,856r2,-2l1421,174r-4,-5l1405,154r-17,-21l1365,108,1338,81,1309,56,1277,35,1245,20r-8,-3l1224,16r-15,-3l1192,12,1172,9,1150,7,1127,6,1103,4,1077,3,1052,1r-25,l1001,,975,,950,,926,1,904,3,893,4,877,6,858,7r-22,3l813,12r-24,2l763,17r-24,3l713,23r-23,3l668,29r-19,1l633,32r-13,1l613,35r-3,l603,37,582,48,553,61,517,76,481,95r-33,17l420,127r-15,13l392,151r-19,16l351,186r-23,20l305,228r-19,21l271,269r-8,19l259,310r-7,27l245,366r-9,30l229,423r-7,23l217,462r-1,6l119,359,81,393xe" stroked="f">
                        <v:path arrowok="t" o:connecttype="custom" o:connectlocs="66,426;27,520;1,627;11,801;60,1017;131,1112;219,1131;345,1144;489,1151;629,1151;741,1144;848,1129;975,1108;1104,1085;1218,1060;1302,1040;1404,1004;1503,958;1574,915;1618,880;1641,858;1421,174;1388,133;1309,56;1237,17;1192,12;1127,6;1052,1;975,0;904,3;858,7;789,14;713,23;649,30;613,35;582,48;481,95;405,140;351,186;286,249;259,310;236,396;217,462;81,393" o:connectangles="0,0,0,0,0,0,0,0,0,0,0,0,0,0,0,0,0,0,0,0,0,0,0,0,0,0,0,0,0,0,0,0,0,0,0,0,0,0,0,0,0,0,0,0"/>
                      </v:shape>
                      <v:shape id="Freeform 5" o:spid="_x0000_s1029" style="position:absolute;left:1885;top:2611;width:1643;height:797;visibility:visible;mso-wrap-style:square;v-text-anchor:top" coordsize="1643,7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T8yMIA&#10;AADcAAAADwAAAGRycy9kb3ducmV2LnhtbESPzWrDMBCE74W8g9hAb43s0ATjRjHFJNDe8ntfrK0t&#10;aq0cS7Hdt68KhRyHmfmG2RSTbcVAvTeOFaSLBARx5bThWsHlvH/JQPiArLF1TAp+yEOxnT1tMNdu&#10;5CMNp1CLCGGfo4ImhC6X0lcNWfQL1xFH78v1FkOUfS11j2OE21Yuk2QtLRqOCw12VDZUfZ/uVkGZ&#10;6sPnMJrd2qQeV0OW2nC7KvU8n97fQASawiP83/7QCrLXJfydiUdAb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VPzIwgAAANwAAAAPAAAAAAAAAAAAAAAAAJgCAABkcnMvZG93&#10;bnJldi54bWxQSwUGAAAAAAQABAD1AAAAhwMAAAAA&#10;" path="m,533r4,3l18,545r20,11l61,572r26,17l113,607r25,18l157,643r20,18l200,686r26,24l253,736r23,23l296,779r15,13l315,797r-3,-12l308,759r,-34l319,692r13,-18l349,654r22,-22l394,609r26,-23l445,566r24,-16l491,537r21,-11l535,514r25,-13l584,488r22,-11l623,467r12,-6l639,458,889,209r5,-6l907,189r18,-22l946,144r21,-23l987,101r16,-11l1012,87r7,3l1035,92r24,6l1090,104r36,7l1166,118r42,9l1251,134r44,9l1337,151r41,9l1414,167r30,6l1470,179r16,6l1494,187r3,9l1493,210r-7,18l1474,246r-11,19l1451,281r-7,12l1441,297r-2,1l1438,304r-6,7l1422,323r-14,13l1389,352r-24,18l1331,389r,7l1342,408r17,13l1382,437r24,13l1431,458r20,5l1464,458r14,-19l1501,403r29,-47l1562,303r30,-51l1618,208r17,-32l1643,164r-52,-30l1583,133r-17,-6l1536,120r-37,-9l1454,100,1402,87,1347,74,1290,59,1231,46,1172,35,1114,23,1062,13,1013,6,972,2,938,,915,3r-21,7l866,23,835,42,799,65,761,92r-40,29l681,151r-41,31l601,212r-36,30l531,270r-29,24l476,314r-19,16l446,342r-4,2l439,346r-10,6l414,359r-16,7l380,375r-18,7l345,388r-13,1l318,391r-17,4l279,401r-25,7l227,416r-29,9l169,435r-30,10l116,455,93,467,70,481,49,497,28,510,14,522,4,530,,533xe" fillcolor="#dde5ed" stroked="f">
                        <v:path arrowok="t" o:connecttype="custom" o:connectlocs="18,545;87,589;157,643;226,710;296,779;312,785;319,692;371,632;445,566;512,526;584,488;635,461;894,203;946,144;1003,90;1035,92;1126,111;1251,134;1378,160;1470,179;1497,196;1474,246;1444,293;1438,304;1408,336;1331,389;1359,421;1431,458;1478,439;1562,303;1635,176;1583,133;1499,111;1347,74;1172,35;1013,6;915,3;835,42;721,121;601,212;502,294;446,342;429,352;380,375;332,389;279,401;198,425;116,455;49,497;4,530" o:connectangles="0,0,0,0,0,0,0,0,0,0,0,0,0,0,0,0,0,0,0,0,0,0,0,0,0,0,0,0,0,0,0,0,0,0,0,0,0,0,0,0,0,0,0,0,0,0,0,0,0,0"/>
                      </v:shape>
                      <v:shape id="Freeform 6" o:spid="_x0000_s1030" style="position:absolute;left:2306;top:2541;width:1324;height:459;visibility:visible;mso-wrap-style:square;v-text-anchor:top" coordsize="1324,4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1xYcUA&#10;AADcAAAADwAAAGRycy9kb3ducmV2LnhtbESPS2vDMBCE74X+B7GFXkwj54ExbpQQAgkltzxIr4u1&#10;sU2tlZEUx+mvrwKBHoeZ+YaZLwfTip6cbywrGI9SEMSl1Q1XCk7HzUcOwgdkja1lUnAnD8vF68sc&#10;C21vvKf+ECoRIewLVFCH0BVS+rImg35kO+LoXawzGKJ0ldQObxFuWjlJ00wabDgu1NjRuqby53A1&#10;Cn6TbHpKep3rlneJG3+f75fZVqn3t2H1CSLQEP7Dz/aXVpDPpvA4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nXFhxQAAANwAAAAPAAAAAAAAAAAAAAAAAJgCAABkcnMv&#10;ZG93bnJldi54bWxQSwUGAAAAAAQABAD1AAAAigMAAAAA&#10;" path="m1324,201r-6,23l1298,262r-29,43l1233,351r-36,43l1164,430r-25,23l1128,459r4,-24l1148,403r25,-38l1201,327r29,-36l1256,260r19,-21l1282,232r1,-11l1281,213r-6,-7l1268,200r-10,-4l1247,191r-8,-3l1230,184r-44,-16l1135,154r-55,-15l1023,125,964,111,905,98,844,86,785,75,728,64,674,57,624,50,579,46,540,43,509,41r-25,2l470,47r-4,3l453,59,434,73,408,92r-30,21l343,138r-37,27l265,194r-40,29l185,253r-39,29l108,309,74,335,45,358,21,378,2,394,,393r2,-7l5,376r6,-13l19,347,29,331,42,315,57,299r4,-3l71,286,87,272r21,-19l134,232r29,-25l196,180r35,-28l265,125,303,98,337,72,372,50,405,30,435,14,461,4,484,r36,l565,3r53,5l679,15r63,11l810,37r69,14l949,66r68,17l1082,99r60,17l1197,135r48,17l1282,170r27,15l1324,201xe" fillcolor="#4c4c4c" stroked="f">
                        <v:path arrowok="t" o:connecttype="custom" o:connectlocs="1318,224;1269,305;1197,394;1139,453;1132,435;1173,365;1230,291;1275,239;1283,221;1275,206;1258,196;1239,188;1186,168;1080,139;964,111;844,86;728,64;624,50;540,43;484,43;466,50;434,73;378,113;306,165;225,223;146,282;74,335;21,378;0,393;5,376;19,347;42,315;61,296;87,272;134,232;196,180;265,125;337,72;405,30;461,4;520,0;618,8;742,26;879,51;1017,83;1142,116;1245,152;1309,185" o:connectangles="0,0,0,0,0,0,0,0,0,0,0,0,0,0,0,0,0,0,0,0,0,0,0,0,0,0,0,0,0,0,0,0,0,0,0,0,0,0,0,0,0,0,0,0,0,0,0,0"/>
                      </v:shape>
                      <v:shape id="Freeform 7" o:spid="_x0000_s1031" style="position:absolute;left:2476;top:2677;width:284;height:394;visibility:visible;mso-wrap-style:square;v-text-anchor:top" coordsize="284,3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SJOcQA&#10;AADcAAAADwAAAGRycy9kb3ducmV2LnhtbESP3WrCQBSE7wu+w3IK3tVNS4iauooIFi+KEM0DHLLH&#10;JDR7NmbX/Lx9t1DwcpiZb5jNbjSN6KlztWUF74sIBHFhdc2lgvx6fFuBcB5ZY2OZFEzkYLedvWww&#10;1XbgjPqLL0WAsEtRQeV9m0rpiooMuoVtiYN3s51BH2RXSt3hEOCmkR9RlEiDNYeFCls6VFT8XB5G&#10;wT2j42Md53tOpsksv/Lz92FJSs1fx/0nCE+jf4b/2yetYBXH8HcmHA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0iTnEAAAA3AAAAA8AAAAAAAAAAAAAAAAAmAIAAGRycy9k&#10;b3ducmV2LnhtbFBLBQYAAAAABAAEAPUAAACJAwAAAAA=&#10;" path="m54,251l35,296r-7,47l28,379r,15l19,386,9,369,2,342,,307,9,264,31,215,69,160r60,-60l146,85,165,71,183,57,202,44,222,32,242,21,262,11,284,r-1,2l278,6r-8,6l260,22,248,32,234,47,218,61,201,78,182,96r-19,20l144,136r-20,21l105,180,88,204,69,227,54,251xe" fillcolor="#4c4c4c" stroked="f">
                        <v:path arrowok="t" o:connecttype="custom" o:connectlocs="54,251;35,296;28,343;28,379;28,394;19,386;9,369;2,342;0,307;9,264;31,215;69,160;129,100;146,85;165,71;183,57;202,44;222,32;242,21;262,11;284,0;283,2;278,6;270,12;260,22;248,32;234,47;218,61;201,78;182,96;163,116;144,136;124,157;105,180;88,204;69,227;54,251" o:connectangles="0,0,0,0,0,0,0,0,0,0,0,0,0,0,0,0,0,0,0,0,0,0,0,0,0,0,0,0,0,0,0,0,0,0,0,0,0"/>
                      </v:shape>
                      <v:shape id="Freeform 8" o:spid="_x0000_s1032" style="position:absolute;left:2617;top:2686;width:797;height:295;visibility:visible;mso-wrap-style:square;v-text-anchor:top" coordsize="797,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ohxccA&#10;AADcAAAADwAAAGRycy9kb3ducmV2LnhtbESP0WrCQBRE34X+w3ILfSm6UbRIdBOKtbUPQqn6Adfs&#10;NQndvRuy25j69a5Q8HGYmTPMMu+tER21vnasYDxKQBAXTtdcKjjs34dzED4gazSOScEfecizh8ES&#10;U+3O/E3dLpQiQtinqKAKoUml9EVFFv3INcTRO7nWYoiyLaVu8Rzh1shJkrxIizXHhQobWlVU/Ox+&#10;rYJT9/yWTA8fky+zLi8be9yuZ2ar1NNj/7oAEagP9/B/+1MrmE9ncDsTj4DM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s6IcXHAAAA3AAAAA8AAAAAAAAAAAAAAAAAmAIAAGRy&#10;cy9kb3ducmV2LnhtbFBLBQYAAAAABAAEAPUAAACMAwAAAAA=&#10;" path="m310,r17,l352,3r30,3l415,12r38,5l493,25r42,8l575,42r42,10l656,62r36,12l725,84r27,10l774,104r16,10l797,124r,13l795,150r-5,11l779,170r-4,-3l772,156r-4,-13l762,130,735,111r-13,22l707,156r-14,23l676,202r-19,20l637,241r-22,14l591,267r1,-6l602,246r15,-20l634,202r17,-26l666,148r8,-24l674,102,650,98,625,94,599,88,575,82,549,76,523,71,496,65,470,61,444,55,417,52,391,48,365,46r-28,l312,46r-25,3l261,53,244,68,225,84r-20,17l183,121r-20,19l142,161r-22,21l100,200,81,220,62,238,47,254,32,268,19,280r-8,8l3,294,,295,,277,16,248,42,212,74,174r33,-36l136,107,156,87r9,-9l188,56,208,40,225,27,242,17r15,-7l273,4,290,2,310,xe" fillcolor="#4c4c4c" stroked="f">
                        <v:path arrowok="t" o:connecttype="custom" o:connectlocs="327,0;382,6;453,17;535,33;617,52;692,74;752,94;790,114;797,137;790,161;775,167;768,143;735,111;707,156;676,202;637,241;591,267;602,246;634,202;666,148;674,102;625,94;575,82;523,71;470,61;417,52;365,46;312,46;261,53;225,84;183,121;142,161;100,200;62,238;32,268;11,288;0,295;16,248;74,174;136,107;165,78;208,40;242,17;273,4;310,0" o:connectangles="0,0,0,0,0,0,0,0,0,0,0,0,0,0,0,0,0,0,0,0,0,0,0,0,0,0,0,0,0,0,0,0,0,0,0,0,0,0,0,0,0,0,0,0,0"/>
                      </v:shape>
                      <v:shape id="Freeform 9" o:spid="_x0000_s1033" style="position:absolute;left:1798;top:2950;width:498;height:606;visibility:visible;mso-wrap-style:square;v-text-anchor:top" coordsize="498,6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X77cUA&#10;AADcAAAADwAAAGRycy9kb3ducmV2LnhtbESP3WoCMRSE7wu+QziCN6VmW0SXrVGkIG2xCP70/rA5&#10;TVY3J8smruvbm0Khl8PMfMPMl72rRUdtqDwreB5nIIhLrys2Co6H9VMOIkRkjbVnUnCjAMvF4GGO&#10;hfZX3lG3j0YkCIcCFdgYm0LKUFpyGMa+IU7ej28dxiRbI3WL1wR3tXzJsql0WHFasNjQm6XyvL84&#10;Bfy5OXWPs639Pvj117s+m/xYGaVGw371CiJSH//Df+0PrSCfTOH3TDoC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BfvtxQAAANwAAAAPAAAAAAAAAAAAAAAAAJgCAABkcnMv&#10;ZG93bnJldi54bWxQSwUGAAAAAAQABAD1AAAAigMAAAAA&#10;" path="m422,l363,23,310,44,262,64,222,83r-36,17l156,116r-26,13l108,142,89,152,75,162r-10,9l56,177r-5,6l48,185r-3,3l45,188r4,3l59,198r17,13l100,227r25,20l154,269r32,24l219,321r33,29l284,378r30,29l341,438r23,27l383,492r15,26l403,541r5,-1l418,537r16,-4l451,530r17,-2l483,530r11,5l498,547r-21,10l458,569r-16,11l431,592r-10,8l412,606r-7,l398,602,367,563,340,527,314,497,292,469,275,448,262,430r-8,-10l251,417r-2,-1l244,410r-11,-9l222,389,208,376,190,360,172,342,151,324,131,304,111,285,89,265,69,246,49,229,32,213,15,198,,187,9,165,23,145,45,126,72,109,102,92,137,77,173,63,210,50,248,39,284,28r34,-8l350,13,376,7,398,4,413,1,422,xe" fillcolor="#4c4c4c" stroked="f">
                        <v:path arrowok="t" o:connecttype="custom" o:connectlocs="363,23;262,64;186,100;130,129;89,152;65,171;51,183;45,188;49,191;76,211;125,247;186,293;252,350;314,407;364,465;398,518;408,540;434,533;468,528;494,535;477,557;442,580;421,600;405,606;367,563;314,497;275,448;254,420;249,416;233,401;208,376;172,342;131,304;89,265;49,229;15,198;9,165;45,126;102,92;173,63;248,39;318,20;376,7;413,1" o:connectangles="0,0,0,0,0,0,0,0,0,0,0,0,0,0,0,0,0,0,0,0,0,0,0,0,0,0,0,0,0,0,0,0,0,0,0,0,0,0,0,0,0,0,0,0"/>
                      </v:shape>
                      <v:shape id="Freeform 10" o:spid="_x0000_s1034" style="position:absolute;left:1912;top:2991;width:469;height:162;visibility:visible;mso-wrap-style:square;v-text-anchor:top" coordsize="469,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Tz5MQA&#10;AADcAAAADwAAAGRycy9kb3ducmV2LnhtbESPQWvCQBSE74L/YXlCb7qxDSZNXaUUCh41VtreHtln&#10;Es2+DdlV4793BcHjMPPNMPNlbxpxps7VlhVMJxEI4sLqmksFP9vvcQrCeWSNjWVScCUHy8VwMMdM&#10;2wtv6Jz7UoQSdhkqqLxvMyldUZFBN7EtcfD2tjPog+xKqTu8hHLTyNcomkmDNYeFClv6qqg45iej&#10;IJUbn/znB/6dvcdJu1v/vaW7WKmXUf/5AcJT75/hB73SgYsTuJ8JR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08+TEAAAA3AAAAA8AAAAAAAAAAAAAAAAAmAIAAGRycy9k&#10;b3ducmV2LnhtbFBLBQYAAAAABAAEAPUAAACJAwAAAAA=&#10;" path="m469,64r-4,1l454,70r-19,5l410,83r-30,8l347,100r-36,10l274,120r-41,10l194,140r-37,7l119,155r-33,4l58,162r-26,l13,159,7,153,3,147,,140r1,-7l7,126,22,116,40,104,63,91,88,80r24,-9l135,65r19,-1l147,72,134,83,118,94,99,106,81,117,65,127r-10,6l50,136r22,-4l94,127r21,-4l137,119r21,-5l180,110r22,-3l223,103r22,-5l266,94r22,-6l310,84r21,-6l353,72r21,-5l396,61,382,57,364,48,346,38,327,28,310,16,297,8,289,2,291,r23,l341,5r29,6l400,19r26,10l448,41r16,11l469,64xe" fillcolor="#4c4c4c" stroked="f">
                        <v:path arrowok="t" o:connecttype="custom" o:connectlocs="465,65;435,75;380,91;311,110;233,130;157,147;86,159;32,162;7,153;0,140;7,126;40,104;88,80;135,65;147,72;118,94;81,117;55,133;72,132;115,123;158,114;202,107;245,98;288,88;331,78;374,67;382,57;346,38;310,16;289,2;314,0;370,11;426,29;464,52" o:connectangles="0,0,0,0,0,0,0,0,0,0,0,0,0,0,0,0,0,0,0,0,0,0,0,0,0,0,0,0,0,0,0,0,0,0"/>
                      </v:shape>
                      <v:shape id="Freeform 11" o:spid="_x0000_s1035" style="position:absolute;left:2587;top:2980;width:1839;height:938;visibility:visible;mso-wrap-style:square;v-text-anchor:top" coordsize="1839,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YMeMMA&#10;AADcAAAADwAAAGRycy9kb3ducmV2LnhtbESPT4vCMBTE74LfIbwFL7KmKiu1axRdWOjVf/e3zbMt&#10;bV5qktXutzeCsMdhZn7DrDa9acWNnK8tK5hOEhDEhdU1lwpOx+/3FIQPyBpby6Tgjzxs1sPBCjNt&#10;77yn2yGUIkLYZ6igCqHLpPRFRQb9xHbE0btYZzBE6UqpHd4j3LRyliQLabDmuFBhR18VFc3h1yhw&#10;Mjfb8086zue7667hZtHs5VWp0Vu//QQRqA//4Vc71wrSjyU8z8QjIN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SYMeMMAAADcAAAADwAAAAAAAAAAAAAAAACYAgAAZHJzL2Rv&#10;d25yZXYueG1sUEsFBgAAAAAEAAQA9QAAAIgDAAAAAA==&#10;" path="m540,3r38,4l611,11r31,8l671,26r26,7l720,42r20,8l759,59r14,9l788,75r10,7l807,89r7,6l818,99r3,2l822,102r18,17l858,143r19,27l897,203r20,36l939,278r19,39l978,356r19,39l1012,432r16,35l1041,497r12,24l1060,540r6,13l1067,557r16,-1l1100,552r16,-5l1133,544r16,-3l1165,543r13,4l1191,557r14,-3l1223,549r23,-5l1272,539r28,-8l1331,524r33,-6l1400,511r36,-7l1472,498r36,-6l1544,488r34,-4l1613,482r32,-1l1673,481r15,1l1699,487r6,4l1709,498r,7l1708,513r-3,8l1702,530r-14,11l1671,554r-19,12l1630,580r-23,15l1583,609r-25,16l1534,641r-25,19l1485,677r-22,20l1442,717r-19,22l1407,760r-14,25l1383,809r-5,19l1375,842r2,13l1380,865r5,9l1393,880r10,3l1414,886r29,-13l1472,860r30,-13l1534,832r31,-14l1596,805r31,-13l1658,781r28,-12l1714,760r26,-7l1766,747r21,-2l1807,745r18,2l1839,753r-12,3l1815,760r-16,8l1781,775r-20,7l1740,792r-22,10l1694,812r-23,10l1646,834r-26,11l1596,857r-23,11l1548,880r-21,10l1505,900r-14,6l1472,914r-22,8l1427,929r-24,6l1383,938r-19,-2l1351,932r-12,-13l1332,900r-4,-24l1326,848r5,-29l1339,789r13,-29l1372,732r2,-2l1381,724r9,-7l1403,707r16,-11l1436,681r20,-14l1478,649r21,-15l1521,616r23,-17l1565,582r22,-16l1607,552r19,-15l1642,526r-5,l1624,527r-20,4l1577,536r-30,4l1512,547r-37,6l1437,560r-39,7l1361,575r-35,7l1296,588r-27,4l1249,596r-13,2l1231,599r-1,12l1227,625r-6,17l1214,658r-11,17l1190,691r-18,15l1151,717r-3,-3l1149,707r5,-11l1161,684r6,-14l1175,658r6,-11l1187,638r,-13l1184,611r-6,-13l1168,588r-12,1l1145,592r-10,1l1123,596r-10,3l1103,603r-10,5l1083,615r48,187l1131,818r-2,20l1125,860r-6,21l1112,900r-9,13l1093,922r-10,-2l1082,913r-6,-20l1067,861r-11,-43l1043,769r-18,-58l1008,651,988,585,966,518,943,452,919,389,894,327,870,271,844,222,820,181,795,151,779,138,762,125,746,115,730,105,714,96,699,88,683,81,667,73,651,69,634,63,615,60,598,56,578,53,557,52,537,50,514,49r-26,l460,49r-35,1l389,50r-39,3l311,55r-41,3l229,59r-39,3l151,63r-34,3l84,68r-29,l32,69r-19,l,68,5,63,16,58,33,52,56,45,85,39r32,-7l154,26r39,-6l235,14,280,9,324,6,369,3,414,r44,l500,r40,3xe" fillcolor="#4c4c4c" stroked="f">
                        <v:path arrowok="t" o:connecttype="custom" o:connectlocs="671,26;773,68;818,99;877,170;978,356;1053,521;1100,552;1178,547;1272,539;1436,504;1613,482;1705,491;1702,530;1607,595;1485,677;1393,785;1380,865;1443,873;1596,805;1740,753;1839,753;1761,782;1646,834;1527,890;1427,929;1339,919;1339,789;1390,717;1478,649;1587,566;1624,527;1475,553;1296,588;1230,611;1190,691;1154,696;1187,638;1156,589;1103,603;1129,838;1093,922;1056,818;966,518;844,222;746,115;667,73;578,53;460,49;270,58;84,68;5,63;117,32;324,6;540,3" o:connectangles="0,0,0,0,0,0,0,0,0,0,0,0,0,0,0,0,0,0,0,0,0,0,0,0,0,0,0,0,0,0,0,0,0,0,0,0,0,0,0,0,0,0,0,0,0,0,0,0,0,0,0,0,0,0"/>
                      </v:shape>
                      <v:shape id="Freeform 12" o:spid="_x0000_s1036" style="position:absolute;left:2216;top:3128;width:358;height:317;visibility:visible;mso-wrap-style:square;v-text-anchor:top" coordsize="358,3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f/bsUA&#10;AADcAAAADwAAAGRycy9kb3ducmV2LnhtbESP0WoCMRRE3wv+Q7iCL6VmtVB1NYqKpcUntf2A2811&#10;s7i5WZK4bvv1TaHg4zAzZ5jFqrO1aMmHyrGC0TADQVw4XXGp4PPj9WkKIkRkjbVjUvBNAVbL3sMC&#10;c+1ufKT2FEuRIBxyVGBibHIpQ2HIYhi6hjh5Z+ctxiR9KbXHW4LbWo6z7EVarDgtGGxoa6i4nK5W&#10;wc9bM56a+qvd7Sd+Rmc8bDaPB6UG/W49BxGpi/fwf/tdK5g9T+DvTDo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J/9uxQAAANwAAAAPAAAAAAAAAAAAAAAAAJgCAABkcnMv&#10;ZG93bnJldi54bWxQSwUGAAAAAAQABAD1AAAAigMAAAAA&#10;" path="m358,20r-14,2l331,23r-13,3l305,29r-14,4l276,39r-19,9l237,58,193,84r-39,24l121,133,93,159,72,189,54,223,40,267,30,317r-7,-6l13,291,3,264,,239,8,216,18,196,29,176,42,157,56,139,72,123,88,107,106,92,124,78,142,65,162,54,183,42,203,31,223,20,243,10,263,2,278,r15,2l309,5r15,4l338,13r10,3l355,19r3,1xe" fillcolor="#4c4c4c" stroked="f">
                        <v:path arrowok="t" o:connecttype="custom" o:connectlocs="358,20;344,22;331,23;318,26;305,29;291,33;276,39;257,48;237,58;193,84;154,108;121,133;93,159;72,189;54,223;40,267;30,317;23,311;13,291;3,264;0,239;8,216;18,196;29,176;42,157;56,139;72,123;88,107;106,92;124,78;142,65;162,54;183,42;203,31;223,20;243,10;263,2;278,0;293,2;309,5;324,9;338,13;348,16;355,19;358,20" o:connectangles="0,0,0,0,0,0,0,0,0,0,0,0,0,0,0,0,0,0,0,0,0,0,0,0,0,0,0,0,0,0,0,0,0,0,0,0,0,0,0,0,0,0,0,0,0"/>
                      </v:shape>
                      <v:shape id="Freeform 13" o:spid="_x0000_s1037" style="position:absolute;left:1909;top:3447;width:144;height:662;visibility:visible;mso-wrap-style:square;v-text-anchor:top" coordsize="14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svEcAA&#10;AADcAAAADwAAAGRycy9kb3ducmV2LnhtbERPTYvCMBC9C/6HMIIX2aauIGttlGVxQU9i6+55aMa2&#10;2ExKE7X99+YgeHy873Tbm0bcqXO1ZQXzKAZBXFhdc6ngnP9+fIFwHlljY5kUDORguxmPUky0ffCJ&#10;7pkvRQhhl6CCyvs2kdIVFRl0kW2JA3exnUEfYFdK3eEjhJtGfsbxUhqsOTRU2NJPRcU1uxkFlvJm&#10;/l//2ethNdPHOB92Zz8oNZ3032sQnnr/Fr/ce61gtQhrw5lwBOTm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lsvEcAAAADcAAAADwAAAAAAAAAAAAAAAACYAgAAZHJzL2Rvd25y&#10;ZXYueG1sUEsFBgAAAAAEAAQA9QAAAIUDAAAAAA==&#10;" path="m144,l112,59,91,118,75,174,65,226r-4,44l59,306r,22l59,337,85,535r12,36l105,604r,31l91,662,75,642,61,610,46,570,33,524,20,475,12,426,4,378,,338,7,253,22,181,40,122,62,73,85,38,108,14,128,1,144,xe" fillcolor="#4c4c4c" stroked="f">
                        <v:path arrowok="t" o:connecttype="custom" o:connectlocs="144,0;112,59;91,118;75,174;65,226;61,270;59,306;59,328;59,337;85,535;97,571;105,604;105,635;91,662;75,642;61,610;46,570;33,524;20,475;12,426;4,378;0,338;7,253;22,181;40,122;62,73;85,38;108,14;128,1;144,0" o:connectangles="0,0,0,0,0,0,0,0,0,0,0,0,0,0,0,0,0,0,0,0,0,0,0,0,0,0,0,0,0,0"/>
                      </v:shape>
                      <v:shape id="Freeform 14" o:spid="_x0000_s1038" style="position:absolute;left:2004;top:3918;width:1712;height:391;visibility:visible;mso-wrap-style:square;v-text-anchor:top" coordsize="1712,3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D3i8MA&#10;AADcAAAADwAAAGRycy9kb3ducmV2LnhtbESPQWsCMRSE7wX/Q3iCt5pooXRXo4ggFG9uq14fyXN3&#10;cfOybLK6+uubQqHHYWa+YZbrwTXiRl2oPWuYTRUIYuNtzaWG76/d6weIEJEtNp5Jw4MCrFejlyXm&#10;1t/5QLciliJBOOSooYqxzaUMpiKHYepb4uRdfOcwJtmV0nZ4T3DXyLlS79JhzWmhwpa2FZlr0TsN&#10;6mTPx6bvjZk/41Be1J6KbK/1ZDxsFiAiDfE//Nf+tBqytwx+z6QjI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vD3i8MAAADcAAAADwAAAAAAAAAAAAAAAACYAgAAZHJzL2Rv&#10;d25yZXYueG1sUEsFBgAAAAAEAAQA9QAAAIgDAAAAAA==&#10;" path="m1712,30r,-9l1709,14r-4,-7l1701,r-15,21l1666,43r-26,21l1608,86r-37,22l1528,129r-48,20l1428,169r-56,19l1312,207r-64,19l1181,241r-71,16l1037,272r-76,11l883,295r-81,10l724,312r-76,4l575,319r-71,2l436,321r-64,-3l311,312r-55,-6l205,298,158,288,117,275,81,262,52,246,29,230,12,211,6,221,2,233,,243r3,9l22,275r23,21l75,315r35,17l150,347r44,13l243,371r55,9l357,385r65,5l490,391r72,l637,388r80,-5l801,375r86,-10l973,352r84,-14l1136,322r75,-17l1282,285r66,-20l1408,243r56,-22l1516,198r46,-24l1601,149r35,-23l1665,102r23,-25l1703,53r9,-23xe" fillcolor="#4c4c4c" stroked="f">
                        <v:path arrowok="t" o:connecttype="custom" o:connectlocs="1712,21;1705,7;1686,21;1640,64;1571,108;1480,149;1372,188;1248,226;1110,257;961,283;802,305;648,316;504,321;372,318;256,306;158,288;81,262;29,230;6,221;0,243;22,275;75,315;150,347;243,371;357,385;490,391;637,388;801,375;973,352;1136,322;1282,285;1408,243;1516,198;1601,149;1665,102;1703,53" o:connectangles="0,0,0,0,0,0,0,0,0,0,0,0,0,0,0,0,0,0,0,0,0,0,0,0,0,0,0,0,0,0,0,0,0,0,0,0"/>
                      </v:shape>
                      <v:shape id="Freeform 15" o:spid="_x0000_s1039" style="position:absolute;left:2052;top:3713;width:1539;height:353;visibility:visible;mso-wrap-style:square;v-text-anchor:top" coordsize="1539,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xNNcEA&#10;AADcAAAADwAAAGRycy9kb3ducmV2LnhtbERPTWsCMRC9F/wPYYTeNFFK0dUoRbSV4kUtxeOwGXeX&#10;bibrJtX133cOQo+P9z1fdr5WV2pjFdjCaGhAEefBVVxY+DpuBhNQMSE7rAOThTtFWC56T3PMXLjx&#10;nq6HVCgJ4ZihhTKlJtM65iV5jMPQEAt3Dq3HJLAttGvxJuG+1mNjXrXHiqWhxIZWJeU/h19vYfOx&#10;vV/O9e60Fl0y5vL9afy7tc/97m0GKlGX/sUP99ZZmL7IfDkjR0A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hcTTXBAAAA3AAAAA8AAAAAAAAAAAAAAAAAmAIAAGRycy9kb3du&#10;cmV2LnhtbFBLBQYAAAAABAAEAPUAAACGAwAAAAA=&#10;" path="m1539,27r,-7l1537,13r-4,-6l1529,r-13,20l1499,39r-25,20l1445,78r-33,20l1373,117r-41,18l1284,153r-50,17l1179,187r-58,16l1061,217r-64,15l931,245r-67,11l793,266r-72,9l650,282r-67,5l517,291r-64,1l394,292r-57,-3l283,287r-49,-5l188,275r-40,-9l110,256,79,245,53,232,33,216,17,200r-6,7l5,215,,220r1,8l17,248r21,20l66,285r30,15l132,314r40,11l217,334r50,9l319,349r58,2l439,353r63,l571,350r72,-4l718,338r78,-8l874,318r75,-13l1019,291r68,-16l1150,258r61,-19l1265,219r51,-20l1362,179r42,-22l1440,135r30,-21l1496,92r20,-21l1530,49r9,-22xe" fillcolor="#4c4c4c" stroked="f">
                        <v:path arrowok="t" o:connecttype="custom" o:connectlocs="1539,20;1533,7;1516,20;1474,59;1412,98;1332,135;1234,170;1121,203;997,232;864,256;721,275;583,287;453,292;337,289;234,282;148,266;79,245;33,216;11,207;0,220;17,248;66,285;132,314;217,334;319,349;439,353;571,350;718,338;874,318;1019,291;1150,258;1265,219;1362,179;1440,135;1496,92;1530,49" o:connectangles="0,0,0,0,0,0,0,0,0,0,0,0,0,0,0,0,0,0,0,0,0,0,0,0,0,0,0,0,0,0,0,0,0,0,0,0"/>
                      </v:shape>
                      <v:shape id="Freeform 16" o:spid="_x0000_s1040" style="position:absolute;left:2337;top:3192;width:989;height:275;visibility:visible;mso-wrap-style:square;v-text-anchor:top" coordsize="989,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AtW8UA&#10;AADcAAAADwAAAGRycy9kb3ducmV2LnhtbESPQWvCQBSE7wX/w/KE3urGVsSmrtJWCipejBavr9ln&#10;Nph9G7Nbk/77riB4HGbmG2Y672wlLtT40rGC4SABQZw7XXKhYL/7epqA8AFZY+WYFPyRh/ms9zDF&#10;VLuWt3TJQiEihH2KCkwIdSqlzw1Z9ANXE0fv6BqLIcqmkLrBNsJtJZ+TZCwtlhwXDNb0aSg/Zb9W&#10;QWXsYTM5/2SHxfea/LL9eFntO6Ue+937G4hAXbiHb+2lVvA6GsL1TDwCcv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gC1bxQAAANwAAAAPAAAAAAAAAAAAAAAAAJgCAABkcnMv&#10;ZG93bnJldi54bWxQSwUGAAAAAAQABAD1AAAAigMAAAAA&#10;" path="m989,26r-3,-9l980,10,973,4,966,1,959,r-6,1l950,4r-1,4l949,21r-5,13l934,49,921,62,905,76,884,90r-23,15l833,118r-30,14l770,145r-36,13l695,170r-40,11l613,191r-43,10l524,210r-46,7l433,224r-43,5l347,233r-41,3l268,237r-36,l197,236r-32,-3l136,229r-24,-5l90,217,72,210,59,200,49,188,44,177r,-12l50,152r9,-13l70,125,85,111,102,96,121,83,141,70r-36,9l75,92,49,108,30,126,14,145,4,165,,184r,16l4,213r10,13l29,236r18,10l70,255r28,7l128,266r33,4l198,273r39,2l279,275r45,-2l370,269r47,-4l468,259r50,-9l568,240r49,-10l665,217r45,-11l751,191r39,-14l828,162r33,-14l891,132r27,-16l940,100,959,86,973,70,983,54r6,-14l989,26xe" fillcolor="#4c4c4c" stroked="f">
                        <v:path arrowok="t" o:connecttype="custom" o:connectlocs="986,17;973,4;959,0;950,4;949,21;934,49;905,76;861,105;803,132;734,158;655,181;570,201;478,217;390,229;306,236;232,237;165,233;112,224;72,210;49,188;44,165;59,139;85,111;121,83;105,79;49,108;14,145;0,184;4,213;29,236;70,255;128,266;198,273;279,275;370,269;468,259;568,240;665,217;751,191;828,162;891,132;940,100;973,70;989,40" o:connectangles="0,0,0,0,0,0,0,0,0,0,0,0,0,0,0,0,0,0,0,0,0,0,0,0,0,0,0,0,0,0,0,0,0,0,0,0,0,0,0,0,0,0,0,0"/>
                      </v:shape>
                      <v:shape id="Freeform 17" o:spid="_x0000_s1041" style="position:absolute;left:1650;top:2536;width:312;height:431;visibility:visible;mso-wrap-style:square;v-text-anchor:top" coordsize="31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lRCsUA&#10;AADcAAAADwAAAGRycy9kb3ducmV2LnhtbESPQWvCQBSE7wX/w/IKvRTdWKppUleRQou3kqj3R/Y1&#10;G8y+jdlV0/56Vyh4HGbmG2axGmwrztT7xrGC6SQBQVw53XCtYLf9HL+B8AFZY+uYFPySh9Vy9LDA&#10;XLsLF3QuQy0ihH2OCkwIXS6lrwxZ9BPXEUfvx/UWQ5R9LXWPlwi3rXxJkrm02HBcMNjRh6HqUJ6s&#10;AsrS/ffX6yGlNDOzv+djkUw3hVJPj8P6HUSgIdzD/+2NVpDNUridiUd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CVEKxQAAANwAAAAPAAAAAAAAAAAAAAAAAJgCAABkcnMv&#10;ZG93bnJldi54bWxQSwUGAAAAAAQABAD1AAAAigMAAAAA&#10;" path="m40,120l36,108r,-13l37,82,42,69,50,59,60,48,75,41,91,33r27,-5l142,31r22,7l181,51r15,16l207,84r7,19l220,120r2,17l217,159r-5,26l206,212r-6,29l199,273r4,30l214,334r13,24l243,378r17,17l276,408r16,11l304,427r7,4l312,431,279,388,256,347,243,311r-7,-34l235,248r2,-26l242,202r4,-16l252,152r-3,-35l242,92r-3,-8l227,65,216,49,204,36,190,25,176,16,158,9,140,5,118,r-7,l102,2,93,3,83,6,75,9,65,13r-9,6l47,25r-8,6l32,38r-9,7l17,54r-6,8l6,69,3,80,,88r,6l3,107r6,19l21,146r13,11l47,165r13,2l73,169r12,l95,167r6,-2l104,162r-2,-2l98,159r-9,-2l81,154,69,150,59,143,49,134,40,120xe" fillcolor="#4c4c4c" stroked="f">
                        <v:path arrowok="t" o:connecttype="custom" o:connectlocs="36,108;37,82;50,59;75,41;118,28;164,38;196,67;214,103;222,137;212,185;200,241;203,303;227,358;260,395;292,419;311,431;279,388;243,311;235,248;242,202;252,152;242,92;227,65;204,36;176,16;140,5;111,0;93,3;75,9;56,19;39,31;23,45;11,62;3,80;0,94;9,126;34,157;60,167;85,169;101,165;102,160;89,157;69,150;49,134" o:connectangles="0,0,0,0,0,0,0,0,0,0,0,0,0,0,0,0,0,0,0,0,0,0,0,0,0,0,0,0,0,0,0,0,0,0,0,0,0,0,0,0,0,0,0,0"/>
                      </v:shape>
                      <v:shape id="Freeform 18" o:spid="_x0000_s1042" style="position:absolute;left:1912;top:2267;width:160;height:531;visibility:visible;mso-wrap-style:square;v-text-anchor:top" coordsize="160,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4GfMIA&#10;AADcAAAADwAAAGRycy9kb3ducmV2LnhtbERPy2rCQBTdC/7DcIXuzMTSSk0dxQrFblwYC7q8Zm4e&#10;NHMnzYxJ/HtnIbg8nPdyPZhadNS6yrKCWRSDIM6srrhQ8Hv8nn6AcB5ZY22ZFNzIwXo1Hi0x0bbn&#10;A3WpL0QIYZeggtL7JpHSZSUZdJFtiAOX29agD7AtpG6xD+Gmlq9xPJcGKw4NJTa0LSn7S69GQX/b&#10;fp33lyw1u5pPb/6Qd/1/rtTLZNh8gvA0+Kf44f7RChbvYW04E46AX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zgZ8wgAAANwAAAAPAAAAAAAAAAAAAAAAAJgCAABkcnMvZG93&#10;bnJldi54bWxQSwUGAAAAAAQABAD1AAAAhwMAAAAA&#10;" path="m78,406l91,373r13,-32l117,308r13,-31l141,243r9,-33l157,177r3,-33l160,124r-2,-23l155,79,150,59,145,49r-5,-9l132,32r-7,-9l117,17,106,10,95,6,83,1r-2,l78,,75,,72,,62,1,52,3,42,7r-9,5l26,14r-6,5l16,22r-2,1l13,24,9,30,4,37,1,48,,60,3,73r7,16l23,104r1,-9l24,71,30,45,50,30,65,29r13,1l89,33r10,4l106,43r8,7l119,58r5,8l130,85r2,20l134,127r,17l130,181r-8,36l111,253,98,289,83,324,69,360,55,396,43,432r-1,16l45,465r5,17l58,500r7,14l72,524r4,7l78,531,66,478,65,445r5,-22l78,406xe" fillcolor="#4c4c4c" stroked="f">
                        <v:path arrowok="t" o:connecttype="custom" o:connectlocs="91,373;117,308;141,243;157,177;160,124;155,79;145,49;132,32;117,17;95,6;81,1;75,0;62,1;42,7;26,14;16,22;13,24;4,37;0,60;10,89;24,95;30,45;65,29;89,33;106,43;119,58;130,85;134,127;130,181;111,253;83,324;55,396;42,448;50,482;65,514;76,531;66,478;70,423" o:connectangles="0,0,0,0,0,0,0,0,0,0,0,0,0,0,0,0,0,0,0,0,0,0,0,0,0,0,0,0,0,0,0,0,0,0,0,0,0,0"/>
                      </v:shape>
                      <v:group id="Group 19" o:spid="_x0000_s1043" style="position:absolute;left:4668;top:2217;width:1425;height:2215" coordorigin="4842,2217" coordsize="1764,22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9TRe/FAAAA3AAA&#10;AA8AAAAAAAAAAAAAAAAAqgIAAGRycy9kb3ducmV2LnhtbFBLBQYAAAAABAAEAPoAAACcAwAAAAA=&#10;">
                        <v:group id="Group 20" o:spid="_x0000_s1044" style="position:absolute;left:4842;top:2324;width:1247;height:2108" coordorigin="4842,2324" coordsize="1247,21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D/8Kd3IAAAA&#10;4wAAAA8AAAAAAAAAAAAAAAAAqgIAAGRycy9kb3ducmV2LnhtbFBLBQYAAAAABAAEAPoAAACfAwAA&#10;AAA=&#10;">
                          <v:shape id="Freeform 21" o:spid="_x0000_s1045" style="position:absolute;left:4844;top:4010;width:101;height:259;visibility:visible;mso-wrap-style:square;v-text-anchor:top" coordsize="101,2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ifS8kA&#10;AADjAAAADwAAAGRycy9kb3ducmV2LnhtbESPwW7CMBBE75X4B2uRuBUnAZUoYBACqlZqLwU+YBUv&#10;cUS8DrGB8Pe4UqUed2d23uxi1dtG3KjztWMF6TgBQVw6XXOl4Hh4f81B+ICssXFMCh7kYbUcvCyw&#10;0O7OP3Tbh0rEEPYFKjAhtIWUvjRk0Y9dSxy1k+sshjh2ldQd3mO4bWSWJG/SYs2RYLCljaHyvL/a&#10;yN2ZLX4/Lnn4aM6585eevzKj1GjYr+cgAvXh3/x3/alj/WQ2mU2zNJ3A709xAXL5B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HifS8kAAADjAAAADwAAAAAAAAAAAAAAAACYAgAA&#10;ZHJzL2Rvd25yZXYueG1sUEsFBgAAAAAEAAQA9QAAAI4DAAAAAA==&#10;" path="m101,19r,2l99,25r,1l97,32r-1,3l96,39r-2,3l94,48r-4,3l88,56r,6l85,67r,5l83,78r-2,5l80,90r-4,6l74,103r-1,5l71,113r-2,7l65,127r-1,6l62,140r-2,5l58,151r-3,7l53,165r-4,5l48,175r-2,7l44,190r-2,5l39,200r-2,4l35,209r-2,5l32,220r-4,3l26,229r-1,3l23,237r-4,4l19,243r-1,3l14,250r,2l12,253r-3,4l7,259,3,257r,l2,253r,-1l,250r,-4l,243r,-6l,234r,-5l,223r,-2l,216r2,-3l2,209r,-3l2,202r,-5l2,195r1,-5l3,186r,-4l3,179r2,-4l5,172r2,-4l7,165r2,-4l9,158r,-4l10,151r2,-4l12,143r2,-3l14,138r2,-3l18,131r,-4l19,124r,-4l23,117r,-2l25,110r1,-2l26,104r2,-3l30,97r2,-3l32,92r1,-4l35,85r2,-4l39,78r,-4l41,71r1,-4l44,64r2,-2l48,58r1,-3l51,51r2,-3l55,46r,-4l58,39r2,-4l60,32r4,-4l64,25r1,-4l69,19r2,-3l73,10,74,9,76,5,78,1r2,l83,r2,l88,r2,l94,r2,1l97,3r2,2l101,7r,3l101,14r,2l101,19r,xe" fillcolor="black" stroked="f">
                            <v:path arrowok="t" o:connecttype="custom" o:connectlocs="99,25;96,35;94,48;88,62;83,78;76,96;71,113;64,133;58,151;49,170;44,190;37,204;32,220;25,232;19,243;14,252;7,259;2,253;0,246;0,234;0,221;2,209;2,197;3,186;5,175;7,165;9,154;12,143;16,135;19,124;23,115;26,104;32,94;35,85;39,74;44,64;49,55;55,46;60,35;64,25;71,16;76,5;83,0;90,0;97,3;101,10;101,19" o:connectangles="0,0,0,0,0,0,0,0,0,0,0,0,0,0,0,0,0,0,0,0,0,0,0,0,0,0,0,0,0,0,0,0,0,0,0,0,0,0,0,0,0,0,0,0,0,0,0"/>
                          </v:shape>
                          <v:shape id="Freeform 22" o:spid="_x0000_s1046" style="position:absolute;left:4924;top:3570;width:429;height:454;visibility:visible;mso-wrap-style:square;v-text-anchor:top" coordsize="429,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ZyKskA&#10;AADjAAAADwAAAGRycy9kb3ducmV2LnhtbERPzUoDMRC+C75DGMGL2GRraevatIgoFLzoKtTjuJlu&#10;FjeTJUnbtU/fFASP8/3PYjW4TuwpxNazhmKkQBDX3rTcaPj8eLmdg4gJ2WDnmTT8UoTV8vJigaXx&#10;B36nfZUakUM4lqjBptSXUsbaksM48j1x5rY+OEz5DI00AQ853HVyrNRUOmw5N1js6clS/VPtnIbq&#10;q7jZpvD8/WqPpKabnbkf3ozW11fD4wOIREP6F/+51ybPV7O72WRcFBM4/5QBkMs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2ZyKskAAADjAAAADwAAAAAAAAAAAAAAAACYAgAA&#10;ZHJzL2Rvd25yZXYueG1sUEsFBgAAAAAEAAQA9QAAAI4DAAAAAA==&#10;" path="m429,21r,2l429,28r,5l429,39r-2,3l427,48r,7l427,60r-3,7l424,72r-2,7l422,85r-4,7l418,99r-2,7l415,115r-2,5l411,129r-3,7l406,143r-2,7l402,159r-3,7l397,175r-4,7l392,191r-4,7l386,207r-3,7l379,223r-3,9l374,239r-4,7l367,253r-4,7l360,269r-4,7l351,284r-2,7l345,300r-5,5l337,312r-4,7l330,326r-4,5l321,339r-4,7l314,351r-4,5l305,362r-4,5l298,372r-6,4l289,379r-6,6l280,388r-5,4l271,395r-4,2l264,401r-5,1l255,404r-4,2l246,408r-3,l237,410r-1,l230,410r-3,l223,411r-5,2l216,413r-5,l207,413r-3,l200,415r-4,l193,415r-4,l186,417r-4,l181,417r-6,1l173,418r-3,l166,418r-3,l159,418r-3,l154,420r-5,l147,420r-4,l140,420r-2,l134,422r-3,l127,424r-3,l122,424r-5,l113,424r-2,l108,425r-4,l102,425r-5,2l94,429r-2,l88,429r-3,l81,431r-3,l76,433r-5,l67,434r-2,2l62,436r-6,2l53,440r-4,1l46,441r-4,2l39,445r-4,2l32,449r-6,1l24,452r-5,2l16,454r-2,l10,454r-2,l5,452,3,450r,-1l,445r,-2l,441r,-1l,436r1,-3l3,431r2,-2l8,425r2,-1l12,420r4,-2l17,415r4,l24,413r2,-3l30,408r2,-2l35,404r4,-2l42,401r4,-2l47,397r6,l56,395r4,-1l62,392r5,-2l71,388r3,l78,386r3,-1l87,383r3,l94,381r3,-2l102,379r4,-1l110,378r5,l118,374r4,l127,374r4,-2l134,372r6,-2l143,369r4,l150,369r6,-2l159,367r4,l166,365r6,l175,363r6,l184,363r4,-1l191,362r4,l198,360r4,l205,358r4,l212,358r4,-2l220,356r3,l227,355r3,l232,355r4,-2l239,353r4,-2l246,349r4,-2l253,346r4,-4l259,340r5,-3l266,333r3,-5l273,326r2,-5l278,317r4,-5l285,307r4,-4l292,298r2,-6l298,285r1,-5l303,275r3,-6l308,264r4,-7l315,250r2,-5l321,237r1,-5l326,223r2,-5l331,211r2,-7l337,197r1,-8l340,182r4,-5l345,170r2,-9l349,156r4,-9l354,142r2,-8l360,127r1,-7l363,113r2,-7l367,101r3,-6l372,88r,-5l376,76r1,-7l377,64r4,-6l381,53r4,-5l386,42r,-3l388,33r2,-5l392,24r1,-3l393,17r4,-3l397,10r3,-3l402,3r4,-2l408,r1,l413,r3,l418,r2,1l422,3r3,2l427,9r,3l429,16r,5l429,21xe" fillcolor="black" stroked="f">
                            <v:path arrowok="t" o:connecttype="custom" o:connectlocs="429,39;424,67;418,99;408,136;397,175;383,214;367,253;349,291;330,326;310,356;289,379;267,397;246,408;227,410;207,413;189,415;173,418;156,418;140,420;124,424;108,425;92,429;76,433;56,438;39,445;19,454;5,452;0,441;5,429;17,415;32,406;47,397;67,390;87,383;106,378;127,374;147,369;166,365;188,362;205,358;223,356;239,353;257,342;273,326;289,303;303,275;317,245;331,211;344,177;354,142;365,106;376,76;385,48;392,24;400,7;413,0;425,5;429,21" o:connectangles="0,0,0,0,0,0,0,0,0,0,0,0,0,0,0,0,0,0,0,0,0,0,0,0,0,0,0,0,0,0,0,0,0,0,0,0,0,0,0,0,0,0,0,0,0,0,0,0,0,0,0,0,0,0,0,0,0,0"/>
                          </v:shape>
                          <v:shape id="Freeform 23" o:spid="_x0000_s1047" style="position:absolute;left:5321;top:3619;width:167;height:758;visibility:visible;mso-wrap-style:square;v-text-anchor:top" coordsize="167,7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Mw5sUA&#10;AADjAAAADwAAAGRycy9kb3ducmV2LnhtbERPX2vCMBB/F/Ydwgl707S6Ta1GEcHh41YFX4/mbGqb&#10;S2ky7b69GQx8vN//W21624gbdb5yrCAdJyCIC6crLhWcjvvRHIQPyBobx6Tglzxs1i+DFWba3fmb&#10;bnkoRQxhn6ECE0KbSekLQxb92LXEkbu4zmKIZ1dK3eE9httGTpLkQ1qsODYYbGlnqKjzH6tgd75+&#10;sTZYn7b1vpKLI/Pn9KzU67DfLkEE6sNT/O8+6Dg/mU1nb5M0fYe/nyIAc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szDmxQAAAOMAAAAPAAAAAAAAAAAAAAAAAJgCAABkcnMv&#10;ZG93bnJldi54bWxQSwUGAAAAAAQABAD1AAAAigMAAAAA&#10;" path="m124,23r,2l122,29r,3l121,36r-2,5l119,45r-2,3l117,54r-4,3l113,64r-3,4l110,73r-2,5l105,84r,5l103,94r-2,6l99,105r-2,7l94,117r-2,6l90,130r-1,5l87,142r-2,6l83,153r-1,7l80,165r-2,7l76,180r-3,5l73,192r-2,5l67,204r-1,6l66,217r-4,5l62,227r-2,8l58,242r-1,5l55,252r-2,6l53,263r-2,5l51,274r-1,5l50,286r-2,5l48,297r-2,3l46,306r,3l46,314r,6l46,323r,4l46,330r,4l48,339r,2l50,345r1,3l51,350r2,3l55,357r2,2l58,362r2,4l62,369r2,2l66,375r1,1l71,380r2,2l74,385r2,2l78,391r4,1l83,396r4,2l89,400r1,3l94,405r2,2l97,410r2,2l103,416r2,1l108,421r2,2l113,426r2,2l117,432r2,1l122,437r2,2l128,440r1,2l131,446r2,1l135,451r3,2l140,456r,2l144,462r1,1l147,467r2,4l151,472r,4l154,479r2,4l156,485r2,3l160,490r,4l161,497r,4l163,504r,2l165,511r,2l167,518r,4l167,526r,3l167,534r,4l167,542r,5l167,552r,5l167,561r,5l167,570r,5l167,577r,5l167,586r-2,3l165,593r,4l165,600r,4l165,607r-2,4l163,614r-2,4l161,620r,3l161,627r-1,3l160,634r,2l160,639r-2,4l156,644r,4l156,650r-2,3l154,655r-3,4l151,662r-2,2l149,667r-2,2l145,673r-1,3l144,680r-2,2l140,685r-2,2l137,691r-2,3l135,696r-4,3l129,703r-1,4l126,710r-2,2l121,715r-2,4l117,723r-4,3l110,728r-2,3l106,737r-3,3l101,744r-4,3l96,753r-4,3l89,758r-6,l82,756r-4,-2l76,751r,-4l76,742r6,-19l85,705r4,-16l94,671r2,-16l97,641r4,-14l103,614r,-14l105,588r,-11l105,566r,-10l105,547r,-11l103,529r-2,-9l99,511r-2,-7l96,497r-2,-7l90,485r-1,-6l85,474r-3,-5l78,463r-2,-5l73,453r-6,-4l66,444r-4,-4l58,437r-5,-4l51,430r-5,-4l43,423r-4,-6l35,414r-3,-4l30,407r-5,-6l21,398r-2,-6l16,389r-2,-5l11,380,9,375,7,369,5,362,3,357,2,350,,345r,-9l,329r,-9l,313,,302r2,-9l3,282,5,272,9,261r2,-10l14,236r4,-12l18,220r1,-3l19,213r2,-3l21,206r,-2l23,201r2,-4l25,194r2,-4l27,187r1,-4l30,180r,-2l32,174r,-3l34,165r1,-1l35,160r2,-4l37,153r2,-4l41,146r,-4l43,139r,-4l44,132r2,-4l48,126r,-5l50,117r1,-3l51,110r2,-3l53,103r2,-3l57,96r1,-3l60,89r,-2l62,82r2,-2l66,77r,-4l67,70r2,-4l71,62r2,-3l73,55r1,-3l76,50r2,-4l78,43r4,-4l82,36r1,-2l85,30r2,-1l89,25r,-2l90,20r2,-4l94,15r2,-4l97,7,99,6r4,-2l105,2,108,r2,l113,r2,l117,2r2,2l121,6r1,3l124,11r,4l124,18r,5l124,23xe" fillcolor="black" stroked="f">
                            <v:path arrowok="t" o:connecttype="custom" o:connectlocs="119,41;110,68;101,100;89,135;78,172;66,210;57,247;50,279;46,309;46,334;53,353;64,371;76,387;90,403;105,417;119,433;133,447;145,463;156,483;161,501;167,522;167,547;167,575;165,597;161,618;160,636;154,653;147,669;138,687;128,707;113,726;97,747;78,754;89,689;103,600;105,536;94,490;76,458;53,433;32,410;14,384;2,350;0,302;14,236;21,206;27,187;34,165;41,146;48,126;53,103;62,82;71,62;78,43;89,25;97,7;113,0;124,11" o:connectangles="0,0,0,0,0,0,0,0,0,0,0,0,0,0,0,0,0,0,0,0,0,0,0,0,0,0,0,0,0,0,0,0,0,0,0,0,0,0,0,0,0,0,0,0,0,0,0,0,0,0,0,0,0,0,0,0,0"/>
                          </v:shape>
                          <v:shape id="Freeform 24" o:spid="_x0000_s1048" style="position:absolute;left:5754;top:2640;width:335;height:1015;visibility:visible;mso-wrap-style:square;v-text-anchor:top" coordsize="335,1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sDLMgA&#10;AADjAAAADwAAAGRycy9kb3ducmV2LnhtbERP3U7CMBS+N+EdmmPinbQbysikEOJfDBfEoQ9wXA/r&#10;wnq6rBXm21sTEy7P93+W69F14kRDaD1ryKYKBHHtTcuNhs+Pl9sFiBCRDXaeScMPBVivJldLLI0/&#10;c0WnfWxECuFQogYbY19KGWpLDsPU98SJO/jBYUzn0Egz4DmFu07mSs2lw5ZTg8WeHi3Vx/2303DY&#10;VrYu3qsFfc3k/dOryp93R6f1zfW4eQARaYwX8b/7zaT5qpgVd3mWzeHvpwS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mwMsyAAAAOMAAAAPAAAAAAAAAAAAAAAAAJgCAABk&#10;cnMvZG93bnJldi54bWxQSwUGAAAAAAQABAD1AAAAjQMAAAAA&#10;" path="m335,28r-4,9l331,44r-1,9l330,60r-4,9l326,78r-2,7l324,94r-1,7l321,108r,7l319,122r,9l317,138r-2,7l315,152r-1,9l314,168r-2,6l310,183r,5l308,197r,7l307,209r-2,7l305,223r-2,8l303,238r-2,7l301,252r-1,7l300,266r-2,5l296,280r-2,6l294,293r-2,7l291,307r,7l289,321r,5l285,333r,9l284,348r-2,7l280,362r,7l278,378r-2,5l275,390r-2,7l271,404r-2,8l268,420r-2,6l264,435r-2,7l259,451r-2,7l257,467r-4,7l252,481r-4,9l246,498r-3,9l239,516r-2,9l234,534r-2,9l229,553r-4,8l223,569r-3,9l216,587r-3,9l211,603r-4,9l206,619r-4,9l200,637r-3,7l193,651r-3,7l188,667r-6,7l181,681r-4,7l175,695r-3,9l168,711r-3,7l161,726r-2,7l156,740r-4,7l151,756r-6,5l143,770r-3,5l136,782r-3,9l129,798r-3,6l124,813r-5,7l115,827r-2,7l110,843r-6,7l103,857r-4,7l96,873r-4,7l88,889r-3,7l81,903r-3,9l74,919r-3,9l67,937r-3,9l58,953r-1,9l53,970r-5,9l46,988r-5,9l37,1008r-2,1l33,1013r-3,l26,1015r-1,-2l21,1013r-5,-2l12,1009r-3,-1l7,1004r-4,-2l2,999,,994r,-2l,986r,-1l3,974r4,-9l10,956r4,-9l17,939r4,-9l25,921r3,-9l32,905r1,-9l37,889r4,-9l42,873r4,-9l49,855r2,-7l55,839r2,-7l60,823r2,-7l65,809r2,-7l71,793r1,-7l74,779r4,-7l81,765r2,-9l85,749r3,-7l90,734r4,-7l94,718r3,-5l99,704r4,-7l104,688r2,-7l108,674r3,-7l113,658r2,-7l119,644r1,-7l122,628r2,-7l127,612r2,-7l131,596r4,-7l138,580r2,-9l142,564r3,-9l147,548r4,-9l152,529r2,-9l158,513r1,-9l163,493r2,-9l168,475r4,-8l174,458r1,-7l177,442r4,-7l182,426r4,-6l188,412r3,-8l191,397r4,-7l197,383r1,-7l200,369r2,-7l206,355r1,-6l209,342r2,-7l213,328r3,-5l218,316r2,-6l221,303r2,-7l225,291r2,-7l229,277r1,-6l232,264r2,-5l236,252r1,-6l239,239r2,-5l243,227r2,-7l246,215r2,-8l250,202r2,-7l253,188r2,-7l257,174r2,-6l259,161r1,-5l262,147r2,-5l266,135r2,-7l269,121r,-8l271,106r2,-7l275,90r1,-7l278,76r,-7l280,60r2,-7l284,44r1,-7l285,28r4,-7l289,18r,-4l291,12r,-2l294,7r6,-4l301,2r6,l310,r5,2l319,2r5,1l326,5r4,4l331,12r4,6l335,19r,4l335,25r,3l335,28xe" fillcolor="black" stroked="f">
                            <v:path arrowok="t" o:connecttype="custom" o:connectlocs="330,60;323,101;317,138;312,174;307,209;301,245;296,280;291,314;284,348;276,383;268,420;257,458;246,498;232,543;216,587;202,628;188,667;172,704;156,740;140,775;124,813;104,850;88,889;71,928;53,970;35,1009;21,1013;3,1002;0,985;17,939;33,896;49,855;62,816;74,779;88,742;99,704;111,667;122,628;135,589;147,548;159,504;174,458;186,420;197,383;207,349;218,316;227,284;236,252;245,220;253,188;260,156;269,121;276,83;284,44;289,14;301,2;324,3;335,19" o:connectangles="0,0,0,0,0,0,0,0,0,0,0,0,0,0,0,0,0,0,0,0,0,0,0,0,0,0,0,0,0,0,0,0,0,0,0,0,0,0,0,0,0,0,0,0,0,0,0,0,0,0,0,0,0,0,0,0,0,0"/>
                          </v:shape>
                          <v:shape id="Freeform 25" o:spid="_x0000_s1049" style="position:absolute;left:5145;top:2503;width:414;height:935;visibility:visible;mso-wrap-style:square;v-text-anchor:top" coordsize="414,9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4qskA&#10;AADjAAAADwAAAGRycy9kb3ducmV2LnhtbERPS2vCQBC+F/wPywjedJNoG0ldRVqUQO2h2ou3ITt5&#10;0OxsyK6a9td3C0KP871ntRlMK67Uu8aygngWgSAurG64UvB52k2XIJxH1thaJgXf5GCzHj2sMNP2&#10;xh90PfpKhBB2GSqove8yKV1Rk0E3sx1x4ErbG/Th7Cupe7yFcNPKJIqepMGGQ0ONHb3UVHwdL0bB&#10;vnydLx6T95/8PEjO9aF8O22lUpPxsH0G4Wnw/+K7O9dhfpTO00USxyn8/RQAkO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3/4qskAAADjAAAADwAAAAAAAAAAAAAAAACYAgAA&#10;ZHJzL2Rvd25yZXYueG1sUEsFBgAAAAAEAAQA9QAAAI4DAAAAAA==&#10;" path="m408,45r-10,8l391,62r-9,11l376,84r-8,8l360,101r-5,11l348,119r-7,11l336,139r-8,7l323,155r-5,8l313,172r-6,9l302,190r-5,7l293,206r-5,9l284,222r-5,9l275,238r-5,9l268,254r-5,9l259,272r-3,7l252,288r-3,7l247,304r-4,7l240,320r-4,8l233,336r-4,8l227,353r-3,9l222,371r-3,7l215,389r-4,9l208,407r-2,8l203,424r-4,9l195,444r-1,9l190,463r-3,11l185,483r-6,11l176,504r-4,11l169,527r-4,11l162,549r-6,12l153,573r-4,11l146,598r-6,13l135,623r-3,12l128,651r-4,4l124,659r-1,3l121,666r-2,5l117,674r-1,4l116,682r-2,5l112,690r-2,4l109,699r,4l105,706r,6l103,717r-2,2l100,726r,3l98,733r-2,5l94,742r-1,5l93,751r-2,3l89,760r-2,3l87,769r-2,5l84,777r-2,6l82,788r-2,4l78,795r-1,5l77,804r-2,5l73,815r,1l71,822r-1,5l68,831r,5l66,840r,5l64,850r-2,4l62,857r-1,6l59,866r,5l57,875r,4l55,884r-1,3l54,893r-2,3l52,902r,3l50,909r,5l48,918r,5l48,926r-2,4l43,934r-2,l38,935r-6,l30,935r-5,l22,935r-6,-1l11,930,9,928,6,925,2,923,,918r,-4l,910r,-3l2,902r,-4l2,893r2,-6l6,884r,-5l7,875r,-5l9,864r,-5l11,855r,-5l13,845r2,-5l15,834r1,-5l16,824r2,-6l20,813r,-5l22,802r1,-5l25,792r,-7l27,779r2,-5l30,769r,-6l32,758r2,-5l36,747r,-5l38,737r,-8l39,726r2,-7l43,714r,-6l45,703r1,-7l46,692r2,-7l50,680r2,-6l52,669r2,-5l55,660r2,-5l57,650r2,-6l59,639r2,-5l62,628r,-3l66,619r,-5l68,611r,-6l70,602r,-6l71,593r2,-4l73,584r4,-12l78,557r4,-12l85,533r2,-11l91,509r3,-10l98,486r2,-10l103,465r2,-11l109,444r1,-9l114,424r3,-9l121,407r2,-9l126,387r4,-9l133,371r2,-9l139,353r3,-9l146,337r3,-9l153,321r2,-7l160,305r4,-7l167,289r4,-7l176,277r3,-9l183,261r4,-7l192,247r3,-9l201,231r3,-7l210,217r3,-9l219,201r5,-7l229,187r5,-8l240,171r7,-8l252,156r6,-9l263,140r7,-8l275,123r7,-9l289,107r8,-9l304,89r7,-11l318,71r7,-10l334,52r7,-11l350,32r7,-10l368,11r1,-2l371,7r2,-1l376,4r2,l380,2,383,r2,l391,r3,4l399,4r4,3l407,11r3,3l412,18r2,5l414,25r,4l414,30r,2l412,36r,1l408,41r,4l408,45xe" fillcolor="black" stroked="f">
                            <v:path arrowok="t" o:connecttype="custom" o:connectlocs="376,84;341,130;313,172;288,215;268,254;249,295;233,336;219,378;203,424;187,474;169,527;149,584;128,651;119,671;112,690;105,712;98,733;91,754;84,777;77,800;71,822;66,845;59,866;54,887;50,909;46,930;30,935;9,928;0,910;4,887;9,864;15,840;20,813;25,785;32,758;38,729;45,703;52,674;57,650;62,625;70,602;77,572;91,509;105,454;121,407;135,362;153,321;171,282;192,247;213,208;240,171;270,132;304,89;341,41;371,7;383,0;403,7;414,25;412,37" o:connectangles="0,0,0,0,0,0,0,0,0,0,0,0,0,0,0,0,0,0,0,0,0,0,0,0,0,0,0,0,0,0,0,0,0,0,0,0,0,0,0,0,0,0,0,0,0,0,0,0,0,0,0,0,0,0,0,0,0,0,0"/>
                          </v:shape>
                          <v:shape id="Freeform 26" o:spid="_x0000_s1050" style="position:absolute;left:5548;top:2471;width:521;height:197;visibility:visible;mso-wrap-style:square;v-text-anchor:top" coordsize="521,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fDQ8wA&#10;AADjAAAADwAAAGRycy9kb3ducmV2LnhtbESPQU/DMAyF70j8h8hIXBBLOwabyrIJgaATJyhIiJtp&#10;TFtonJKEtfx7fEDiaL/n9z6vt5Pr1Z5C7DwbyGcZKOLa244bA89Pt6crUDEhW+w9k4EfirDdHB6s&#10;sbB+5EfaV6lREsKxQANtSkOhdaxbchhnfiAW7d0Hh0nG0GgbcJRw1+t5ll1ohx1LQ4sDXbdUf1bf&#10;zkBZBrrvy+rl7uvmYVx9nIfXk8WbMcdH09UlqERT+jf/Xe+s4GfLs+VinucCLT/JAvTmF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g7fDQ8wAAADjAAAADwAAAAAAAAAAAAAAAACY&#10;AgAAZHJzL2Rvd25yZXYueG1sUEsFBgAAAAAEAAQA9QAAAJEDAAAAAA==&#10;" path="m12,23r7,-3l25,18r5,-4l37,13r6,-2l50,9,57,7,64,6r7,l76,4,83,2r7,l98,r7,l112,r7,l126,r7,l140,r9,l156,r7,2l170,2r9,2l186,6r7,l200,7r9,l216,9r7,2l232,13r7,1l247,16r7,2l263,20r7,2l277,25r7,2l293,29r7,3l305,34r9,2l321,38r7,3l335,43r7,3l349,48r8,4l364,55r7,2l376,61r7,1l388,66r9,3l403,73r7,4l415,78r7,4l427,84r6,3l440,89r5,4l451,96r7,4l459,100r4,3l466,105r4,4l474,114r3,2l481,121r3,5l488,130r3,5l493,139r2,1l497,144r1,2l500,148r2,3l502,153r4,2l506,156r1,4l509,162r2,3l514,171r2,3l518,178r2,3l520,185r1,3l521,192r,2l520,197r-2,l514,197r-1,-2l507,194r-1,-2l497,187r-7,-6l481,176r-6,-4l468,167r-9,-5l452,156r-7,-3l438,149r-7,-5l424,140r-7,-3l408,133r-5,-5l394,124r-6,-3l381,117r-9,-3l367,110r-7,-3l351,103r-5,-3l337,98r-5,-4l325,93r-9,-4l310,87r-7,-3l294,82r-5,-4l280,77r-5,-2l268,73r-9,-4l252,68r-7,l238,64r-7,-2l222,62r-7,-1l208,59r-8,-2l192,57r-8,-2l176,54r-8,l161,54r-7,-2l145,52r-7,l129,50r-7,l114,50r-9,l98,50r-9,l82,50r-9,l64,50r-9,2l46,52r-9,l30,54r-9,l18,54r-4,l11,52r-2,l5,48,4,46,2,45r,-2l,41,,38,,36,4,32r,-2l5,27,9,25r3,-2l12,23xe" fillcolor="black" stroked="f">
                            <v:path arrowok="t" o:connecttype="custom" o:connectlocs="25,18;43,11;64,6;83,2;105,0;126,0;149,0;170,2;193,6;216,9;239,14;263,20;284,27;305,34;328,41;349,48;371,57;388,66;410,77;427,84;445,93;459,100;470,109;481,121;491,135;497,144;502,151;506,156;511,165;518,178;521,188;520,197;513,195;497,187;475,172;452,156;431,144;408,133;388,121;367,110;346,100;325,93;303,84;280,77;259,69;238,64;215,61;192,57;168,54;145,52;122,50;98,50;73,50;46,52;21,54;11,52;4,46;0,41;4,32;9,25" o:connectangles="0,0,0,0,0,0,0,0,0,0,0,0,0,0,0,0,0,0,0,0,0,0,0,0,0,0,0,0,0,0,0,0,0,0,0,0,0,0,0,0,0,0,0,0,0,0,0,0,0,0,0,0,0,0,0,0,0,0,0,0"/>
                          </v:shape>
                          <v:shape id="Freeform 27" o:spid="_x0000_s1051" style="position:absolute;left:5653;top:2787;width:177;height:591;visibility:visible;mso-wrap-style:square;v-text-anchor:top" coordsize="177,5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" path="m175,30r-5,11l165,52r-6,10l156,71r-4,9l149,89r-6,9l142,107r-4,7l134,123r-3,5l129,135r-3,9l122,149r-2,7l118,163r-1,6l113,174r-2,5l110,185r-2,5l106,195r,6l104,206r-1,4l101,215r-2,5l99,225r-2,4l97,233r-2,5l95,243r-1,4l92,252r,4l92,261r-2,4l90,270r,5l90,280r-2,4l87,289r,6l87,300r-2,5l85,312r,6l85,325r-4,5l81,337r,7l79,351r,8l79,366r-3,9l76,382r,8l74,401r-2,7l71,419r-2,9l69,438r-2,11l65,461r,l63,463r,2l62,470r,2l62,474r-2,2l60,479r-2,2l58,485r-2,3l56,492r-1,3l55,499r-2,2l51,504r,4l49,511r,4l49,520r-3,2l46,525r-2,6l44,532r-2,6l40,541r,2l39,548r,4l35,556r,1l33,561r,3l32,568r-2,2l30,573r-2,2l26,579r-2,1l24,582r-1,4l21,589r-4,2l14,591r,-4l14,584r,-2l14,579r,-2l14,573r-2,-5l12,566r,-5l12,557r,-5l12,548r-2,-3l10,541,9,538r,-4l9,531r,-4l7,522,5,520r,-4l5,511,3,509r,-5l3,501r,-4l1,493,,490r,-4l,481r,-2l,474r,-4l,467r,-4l,460r,-4l,453r,-6l1,440r,-7l3,428r,-6l5,415r,-7l5,401r2,-5l9,387r,-7l10,373r2,-7l14,359r,-8l16,344r1,-9l17,328r2,-8l21,312r2,-7l24,296r,-7l28,282r,-9l30,265r2,-8l33,249r2,-8l39,233r1,-8l42,217r2,-7l46,202r3,-8l51,186r2,-8l56,170r2,-7l62,154r1,-7l65,140r4,-7l71,124r3,-5l78,112r3,-7l85,98r2,-7l90,84r2,-6l97,71r2,-5l103,60r3,-7l111,48r2,-7l118,36r4,-4l126,27r5,-6l134,16r4,-3l143,9r4,-4l150,4,154,r4,l159,r4,l166,2r4,2l172,5r1,4l175,11r2,3l177,18r,3l175,27r,3l175,30xe" fillcolor="black" stroked="f">
                            <v:path arrowok="t" o:connecttype="custom" o:connectlocs="159,62;143,98;131,128;120,156;111,179;106,201;99,220;95,238;92,256;90,275;87,295;85,318;81,344;76,375;72,408;67,449;63,465;60,476;56,488;53,501;49,515;44,531;40,543;35,557;30,570;24,580;17,591;14,582;12,568;12,552;9,538;7,522;3,509;1,493;0,479;0,463;0,447;3,422;7,396;12,366;17,335;23,305;28,273;35,241;44,210;53,178;63,147;74,119;87,91;99,66;113,41;131,21;147,5;159,0;172,5;177,18;175,30" o:connectangles="0,0,0,0,0,0,0,0,0,0,0,0,0,0,0,0,0,0,0,0,0,0,0,0,0,0,0,0,0,0,0,0,0,0,0,0,0,0,0,0,0,0,0,0,0,0,0,0,0,0,0,0,0,0,0,0,0"/>
                          </v:shape>
                          <v:shape id="Freeform 28" o:spid="_x0000_s1052" style="position:absolute;left:5702;top:2752;width:211;height:681;visibility:visible;mso-wrap-style:square;v-text-anchor:top" coordsize="211,6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Z0s0A&#10;AADjAAAADwAAAGRycy9kb3ducmV2LnhtbESPT0/CQBDF7yZ+h82YeDGypRIglYUgKhhuVuJ50h37&#10;h+5s012h+Omdg4nHmXnz3vstVoNr1Yn6UHs2MB4loIgLb2suDRw+Xu/noEJEtth6JgMXCrBaXl8t&#10;MLP+zO90ymOpxIRDhgaqGLtM61BU5DCMfEcsty/fO4wy9qW2PZ7F3LU6TZKpdlizJFTY0aai4ph/&#10;OwPbTX54etne7dpu1zTNZfLzuZ8/G3N7M6wfQUUa4r/47/vNSv1k9jCbpONUKIRJFqCXv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APiGdLNAAAA4wAAAA8AAAAAAAAAAAAAAAAA&#10;mAIAAGRycy9kb3ducmV2LnhtbFBLBQYAAAAABAAEAPUAAACSAwAAAAA=&#10;" path="m155,1r5,2l167,5r5,4l178,10r5,6l187,21r5,5l195,33r2,7l201,48r2,7l206,65r2,7l210,85r1,9l211,104r,11l211,127r,11l211,150r,13l210,175r-2,14l206,204r-2,12l203,230r-2,13l197,257r-2,16l192,287r-2,14l187,315r-4,15l179,344r-3,16l172,374r-5,14l163,402r-3,15l156,431r-5,14l146,457r-4,15l139,486r-6,12l128,511r-4,14l119,537r-3,13l110,560r-5,11l101,582r-5,10l93,603r-6,9l84,621r-6,7l77,637r-6,7l68,651r-6,5l59,663r-2,4l54,670r-4,4l48,676r-3,l43,679r-4,l36,681r-2,l30,681r-3,l25,681r-3,l20,681r-6,-2l11,676,7,672,4,669,2,665,,663r,-3l,658r,-4l,653r,-4l,647r,-3l2,640r2,-3l6,635r3,-7l13,622r3,-7l20,608r5,-5l27,596r3,-5l36,583r2,-7l41,569r4,-7l48,557r2,-7l54,544r3,-8l61,530r1,-7l64,516r4,-7l71,502r2,-7l77,489r1,-7l82,475r2,-7l87,461r2,-7l93,447r1,-7l96,433r2,-8l101,418r2,-7l105,404r2,-7l109,390r1,-9l114,374r,-7l116,360r3,-7l119,346r2,-7l124,331r,-7l126,317r2,-9l130,303r2,-9l133,287r2,-7l135,273r4,-7l139,259r1,-7l142,245r2,-8l144,230r2,-9l148,214r1,-7l149,200r2,-7l153,186r,-2l153,181r2,-2l155,175r,-1l156,170r,-2l156,165r,-2l158,159r2,-1l160,154r,-2l162,149r,-2l163,143r,-1l165,138r,-2l165,133r2,-4l167,127r,-3l169,122r,-2l171,117r,-2l171,111r,-1l172,108r,-4l172,103r,-2l172,97r,-2l174,92r,-2l174,87r,-2l174,81r-2,-2l172,76r,-2l172,72r-1,-5l171,64r-4,-6l165,55r-3,-6l160,46r-4,-4l151,39r-2,-4l148,33r-2,l144,32r-5,-4l137,26r-2,-3l133,21r,-4l132,16r,-4l133,10r,-1l135,5r2,-2l140,3r2,-2l146,r3,l155,1r,xe" fillcolor="black" stroked="f">
                            <v:path arrowok="t" o:connecttype="custom" o:connectlocs="172,9;192,26;203,55;211,94;211,138;208,189;201,243;190,301;176,360;160,417;142,472;124,525;105,571;87,612;71,644;57,667;45,676;34,681;22,681;7,672;0,660;0,649;4,637;16,615;30,591;45,562;57,536;68,509;78,482;89,454;98,425;107,397;114,367;121,339;128,308;135,280;140,252;146,221;151,193;155,179;156,168;160,158;162,147;165,136;167,124;171,115;172,104;172,95;174,85;172,74;167,58;156,42;146,33;135,23;132,12;137,3;149,0" o:connectangles="0,0,0,0,0,0,0,0,0,0,0,0,0,0,0,0,0,0,0,0,0,0,0,0,0,0,0,0,0,0,0,0,0,0,0,0,0,0,0,0,0,0,0,0,0,0,0,0,0,0,0,0,0,0,0,0,0"/>
                          </v:shape>
                          <v:shape id="Freeform 29" o:spid="_x0000_s1053" style="position:absolute;left:4842;top:4137;width:573;height:295;visibility:visible;mso-wrap-style:square;v-text-anchor:top" coordsize="573,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sBjskA&#10;AADjAAAADwAAAGRycy9kb3ducmV2LnhtbERPzU7CQBC+m/AOmyHhJtsWIlpZSBVIPRlFL97G7tBt&#10;6M423RWKT++amHic73+W68G24kS9bxwrSKcJCOLK6YZrBe9vu+tbED4ga2wdk4ILeVivRldLzLU7&#10;8yud9qEWMYR9jgpMCF0upa8MWfRT1xFH7uB6iyGefS11j+cYbluZJcmNtNhwbDDY0aOh6rj/sgq2&#10;9H1Xzgrz8HH5LJ43u5dSB1cqNRkPxT2IQEP4F/+5n3Scnyxmi3mWZin8/hQBkK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YsBjskAAADjAAAADwAAAAAAAAAAAAAAAACYAgAA&#10;ZHJzL2Rvd25yZXYueG1sUEsFBgAAAAAEAAQA9QAAAI4DAAAAAA==&#10;" path="m64,89r-2,4l62,94r-2,2l60,100r,2l60,105r,2l60,110r,4l60,116r2,3l62,121r2,4l66,126r1,4l67,132r4,2l71,137r2,2l76,141r2,1l80,146r3,2l85,151r4,2l90,157r4,1l98,160r1,2l103,164r3,3l108,171r4,l115,173r4,3l122,178r2,2l128,181r3,2l135,187r3,l142,189r3,1l149,192r4,2l154,196r4,1l161,199r4,l169,203r1,l174,205r2,l179,206r2,2l184,208r6,2l193,213r6,l202,215r6,2l213,219r5,1l224,222r5,2l234,226r5,2l245,229r3,l255,233r6,l266,235r4,1l275,238r5,l286,240r3,l294,242r6,2l305,244r5,1l314,245r5,2l325,247r5,2l335,249r4,l344,251r5,l355,251r3,l364,251r5,l373,251r5,l381,251r6,l392,249r4,l401,249r5,-2l412,247r3,-2l419,245r5,-1l429,242r4,-2l438,240r5,-2l449,236r3,-1l458,233r3,-4l467,228r3,-2l475,224r6,-4l484,217r6,-4l495,212r3,-4l504,205r5,-2l514,199r2,-3l520,194r2,-2l525,192r4,-2l532,189r4,l539,189r2,l545,189r1,l550,190r2,2l555,192r2,2l561,196r3,3l568,203r1,2l571,208r,2l573,213r,4l573,219r-2,3l571,228r-2,1l568,233r-2,5l564,240r-3,7l555,252r-7,6l541,263r-7,4l527,272r-7,3l511,279r-9,2l493,284r-11,2l474,290r-11,1l452,291r-10,2l431,295r-12,l406,295r-12,-2l381,293r-12,-2l357,291r-13,-1l332,288r-14,-2l305,284r-12,-3l280,279r-12,-4l255,272r-14,-2l229,267r-13,-6l204,258r-12,-4l179,249r-12,-4l156,240r-12,-5l133,229r-11,-5l112,219r-11,-6l90,208r-8,-5l73,197r-9,-7l57,185r-9,-7l41,171r-7,-7l28,158r-7,-7l18,146r-4,-7l9,132,5,125,4,119,2,110r,-5l,96,2,91,4,84,5,77,9,70r2,-6l14,59r6,-5l23,48r5,-5l35,39r6,-5l48,31r7,-4l62,24r7,-2l78,18r9,-2l96,13r9,-2l114,8r8,l133,6,144,4r9,-2l163,2r13,l186,2,197,r12,l220,2r11,l243,4r12,2l266,6r12,2l289,9r13,2l314,13r11,3l337,18r11,4l360,24r11,3l381,31r11,3l403,38r12,3l426,45r10,5l447,54r9,5l465,64r9,6l484,75r9,5l500,86r9,7l516,98r9,7l530,110r7,8l543,125r5,7l553,137r4,9l562,153r4,9l568,164r,5l568,171r,3l566,176r,2l564,181r-2,2l561,183r-4,l555,183r-3,l548,183r-2,-2l543,181r-2,-3l534,174r-5,-3l522,164r-6,-4l511,157r-7,-6l498,148r-5,-6l486,139r-7,-4l472,132r-7,-4l458,125r-6,-6l445,116r-7,-2l431,109r-7,-4l417,102r-9,-2l401,96r-7,-3l387,91r-7,-4l371,86r-7,-4l355,80r-7,-1l341,75r-8,-2l325,71r-7,-1l309,68r-9,-2l293,64r-9,l277,63r-9,l261,61r-9,-2l243,59r-7,l227,59r-7,l211,57r-7,l195,59r-9,l179,59r-9,l163,61r-9,2l147,64r-9,l131,66r-7,2l117,70r-9,3l101,75r-9,2l85,80r-7,2l71,86r-7,3l64,89xe" fillcolor="black" stroked="f">
                            <v:path arrowok="t" o:connecttype="custom" o:connectlocs="60,102;62,119;71,134;83,148;99,162;119,176;138,187;158,197;176,205;199,213;229,224;261,233;289,240;319,247;349,251;378,251;406,247;433,240;461,229;490,213;516,196;536,189;552,192;569,205;571,222;561,247;520,275;463,291;394,293;318,286;241,270;167,245;101,213;48,178;14,139;0,96;14,59;48,31;96,13;153,2;220,2;289,9;360,24;426,45;484,75;530,110;562,153;566,176;555,183;534,174;498,148;458,125;417,102;371,86;325,71;277,63;227,59;179,59;131,66;85,80" o:connectangles="0,0,0,0,0,0,0,0,0,0,0,0,0,0,0,0,0,0,0,0,0,0,0,0,0,0,0,0,0,0,0,0,0,0,0,0,0,0,0,0,0,0,0,0,0,0,0,0,0,0,0,0,0,0,0,0,0,0,0,0"/>
                          </v:shape>
                          <v:shape id="Freeform 30" o:spid="_x0000_s1054" style="position:absolute;left:5206;top:3369;width:589;height:265;visibility:visible;mso-wrap-style:square;v-text-anchor:top" coordsize="589,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HkpMkA&#10;AADjAAAADwAAAGRycy9kb3ducmV2LnhtbERPX0/CMBB/N+E7NGfii5GOzgBOClGRxPBgAvgBzvVc&#10;B+t1rgXmt7cmJjze7//NFr1rxIm6UHvWMBpmIIhLb2quNHzsVndTECEiG2w8k4YfCrCYD65mWBh/&#10;5g2dtrESKYRDgRpsjG0hZSgtOQxD3xIn7st3DmM6u0qaDs8p3DVSZdlYOqw5NVhs6cVSedgenQaV&#10;L+3h1Yyf99/r1e3D8vOYb8K71jfX/dMjiEh9vIj/3W8mzc8m+eRejZSCv58SAHL+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UHkpMkAAADjAAAADwAAAAAAAAAAAAAAAACYAgAA&#10;ZHJzL2Rvd25yZXYueG1sUEsFBgAAAAAEAAQA9QAAAI4DAAAAAA==&#10;" path="m14,23r5,-3l24,16r8,-2l37,13r5,-2l49,7,55,5r7,l69,4,74,2r9,l88,2,95,r6,l110,r5,l124,r5,l136,r7,2l150,2r8,l165,4r7,1l179,5r7,2l193,9r7,2l207,13r7,1l221,16r7,2l236,21r7,2l250,25r7,2l264,30r7,2l278,36r7,1l292,41r7,2l307,46r5,4l319,52r7,3l333,59r5,3l346,64r7,4l358,69r7,6l370,78r7,2l383,84r5,3l393,91r6,3l404,98r7,1l415,103r5,4l425,110r6,4l436,115r4,4l445,121r3,3l452,126r7,4l463,131r5,4l471,139r6,1l480,144r6,3l487,149r4,l493,151r3,2l498,155r2,1l503,156r2,4l509,162r5,3l518,167r5,3l528,174r6,4l537,181r5,2l546,186r4,4l555,194r3,3l564,201r3,1l573,206r3,5l578,213r3,2l583,218r2,2l587,224r2,3l589,229r,4l589,234r,4l589,240r,3l587,245r-2,4l585,250r-2,4l580,257r-4,2l574,261r-3,2l569,263r-4,2l564,265r-4,l557,265r-4,l550,265r-2,-2l544,263r-3,-4l532,256r-9,-6l516,245r-9,-5l498,234r-7,-5l482,224r-7,-4l468,215r-7,-5l452,204r-7,-3l438,194r-7,-6l424,183r-9,-4l408,174r-7,-5l393,165r-8,-5l377,155r-5,-6l363,146r-5,-6l351,135r-9,-4l335,126r-7,-3l321,119r-7,-5l307,110r-8,-3l291,103r-8,-5l276,94r-7,-3l260,87r-7,-3l246,80r-7,-2l232,75r-9,-2l214,69r-7,-1l198,64r-7,l182,62r-7,-2l166,59r-8,-2l149,57r-9,-2l131,53r-7,l115,53r-11,l95,53r-8,l78,55,67,57r-9,l48,59r-9,l28,62r-2,l23,62r-2,l19,62,14,60,10,59,7,57,5,55,1,52r,-2l,46,,43,,39,1,36,3,32,7,29r3,-4l14,23r,xe" fillcolor="black" stroked="f">
                            <v:path arrowok="t" o:connecttype="custom" o:connectlocs="32,14;55,5;83,2;110,0;136,0;165,4;193,9;221,16;250,25;278,36;307,46;333,59;358,69;383,84;404,98;425,110;445,121;463,131;480,144;493,151;503,156;518,167;537,181;555,194;573,206;583,218;589,229;589,240;585,250;574,261;564,265;550,265;532,256;498,234;468,215;438,194;408,174;377,155;351,135;321,119;291,103;260,87;232,75;198,64;166,59;131,53;95,53;58,57;26,62;14,60;1,52;0,39;10,25" o:connectangles="0,0,0,0,0,0,0,0,0,0,0,0,0,0,0,0,0,0,0,0,0,0,0,0,0,0,0,0,0,0,0,0,0,0,0,0,0,0,0,0,0,0,0,0,0,0,0,0,0,0,0,0,0"/>
                          </v:shape>
                          <v:shape id="Freeform 31" o:spid="_x0000_s1055" style="position:absolute;left:5129;top:3437;width:146;height:223;visibility:visible;mso-wrap-style:square;v-text-anchor:top" coordsize="146,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" path="m71,24r-1,4l70,30r-2,3l68,35r,4l68,40r,4l68,47r-2,2l66,53r,2l66,58r,2l66,63r,2l68,67r,4l68,72r,4l68,78r,3l68,83r2,4l70,88r,2l71,94r2,1l73,97r2,2l75,102r2,2l78,108r2,5l82,117r4,3l89,126r2,3l94,134r4,6l101,143r4,6l109,152r5,4l116,159r5,6l126,168r2,2l130,172r2,3l135,177r4,2l140,181r2,1l144,186r,2l146,191r,2l146,195r,5l146,205r-2,4l140,212r-3,4l133,220r-3,1l128,221r-3,l123,223r-4,l117,223r-3,l110,223r-1,l105,223r-4,-2l98,221r-5,-3l87,216r-5,-2l77,212r-6,-3l68,207r-6,-3l59,202r-5,-4l50,197r-4,-4l43,191r-2,-3l38,186r-4,-4l32,179r-3,-4l25,172r-2,-2l22,166r-4,-3l16,159r-1,-3l13,154r-2,-4l11,147,7,143r,-3l6,136r,-2l4,129r,-3l2,124r,-6l,115r,-2l,108r,-4l,101,,97,,94,,90,,87,,83,,78,,76,,71,2,67r,-4l2,60r,-4l4,53,6,47r,-1l6,40,7,37r,-4l9,30r2,-4l11,23r2,-4l13,14r3,-4l16,7,18,5,20,1,23,r4,l31,r1,l36,r2,l41,r2,l46,r2,1l50,1r2,2l54,5r3,l62,7r4,3l68,14r2,3l71,21r,3l71,24xe" fillcolor="black" stroked="f">
                            <v:path arrowok="t" o:connecttype="custom" o:connectlocs="70,30;68,39;68,47;66,55;66,63;68,71;68,78;70,87;71,94;75,99;78,108;86,120;94,134;105,149;116,159;128,170;135,177;142,182;146,191;146,200;140,212;130,221;123,223;114,223;105,223;93,218;77,212;62,204;50,197;41,188;32,179;23,170;16,159;11,150;7,140;4,129;2,118;0,108;0,97;0,87;0,76;2,63;4,53;6,40;9,30;13,19;16,7;23,0;32,0;41,0;48,1;54,5;66,10;71,21" o:connectangles="0,0,0,0,0,0,0,0,0,0,0,0,0,0,0,0,0,0,0,0,0,0,0,0,0,0,0,0,0,0,0,0,0,0,0,0,0,0,0,0,0,0,0,0,0,0,0,0,0,0,0,0,0,0"/>
                          </v:shape>
                          <v:shape id="Freeform 32" o:spid="_x0000_s1056" style="position:absolute;left:5410;top:3612;width:379;height:156;visibility:visible;mso-wrap-style:square;v-text-anchor:top" coordsize="379,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saskA&#10;AADjAAAADwAAAGRycy9kb3ducmV2LnhtbERP3UvDMBB/F/Y/hBv4Ii5ZHW7UZWNMBEGEWQf18Wiu&#10;H1tzKU3s6n9vhIGP9/u+9Xa0rRio941jDfOZAkFcONNwpeH4+XK/AuEDssHWMWn4IQ/bzeRmjalx&#10;F/6gIQuViCHsU9RQh9ClUvqiJot+5jriyJWutxji2VfS9HiJ4baViVKP0mLDsaHGjvY1Fefs22rI&#10;T3flISu/3vZqV7znz3k1JO6g9e103D2BCDSGf/HV/WrifLV8WC6SebKAv58iAHLz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fOsaskAAADjAAAADwAAAAAAAAAAAAAAAACYAgAA&#10;ZHJzL2Rvd25yZXYueG1sUEsFBgAAAAAEAAQA9QAAAI4DAAAAAA==&#10;" path="m32,61r3,1l39,62r5,2l48,66r3,2l55,69r5,2l62,73r5,l71,75r1,2l78,78r3,l85,80r2,2l92,82r3,l97,84r4,l106,85r2,l111,87r4,l118,89r4,l124,89r3,l131,89r3,l138,91r4,l145,91r2,l150,91r4,l157,91r2,l163,89r3,l170,89r3,l175,89r4,-2l184,87r2,l189,85r4,-1l198,84r2,l204,82r3,l211,80r3,-2l220,77r1,l227,75r3,-2l234,71r3,-2l243,68r3,-2l250,64r5,-2l260,61r2,-2l264,57r3,-2l271,53r4,-3l278,48r4,-2l283,45r4,-2l289,41r2,l294,37r2,-1l299,36r2,-4l305,32r1,-2l310,29r2,-2l315,25r2,-2l321,22r3,-2l328,18r2,-2l333,16r2,-2l337,13r3,-2l342,11r4,-4l347,7r4,-1l353,6r3,-4l361,2,365,r4,l372,r4,l377,2r2,l379,6r,1l379,9r,2l379,14r,2l376,25r-2,9l370,41r-3,9l361,57r-1,7l354,71r-3,7l346,84r-4,7l337,96r-4,7l328,107r-6,5l317,116r-5,5l306,124r-7,6l294,133r-5,2l283,139r-7,1l271,144r-5,2l259,147r-7,2l244,151r-7,2l232,155r-7,l220,155r-8,1l205,156r-7,l191,156r-5,l179,155r-7,l165,155r-8,l150,153r-7,-2l138,149r-9,l124,147r-7,-1l111,144r-7,-2l97,139r-5,-2l85,135r-7,-2l72,130r-7,-2l60,124r-5,-3l48,119r-6,-3l37,114r-5,-4l26,107r-5,-2l16,101,10,98,7,94,3,92,,87,,84,,80,,77,,73,1,69,3,66,5,62,8,61r6,-2l16,59r5,l23,59r3,l28,59r4,2l32,61xe" fillcolor="black" stroked="f">
                            <v:path arrowok="t" o:connecttype="custom" o:connectlocs="44,64;60,71;72,77;87,82;101,84;115,87;127,89;142,91;154,91;166,89;179,87;193,84;207,82;221,77;237,69;255,62;267,55;282,46;291,41;301,32;312,27;324,20;335,14;346,7;356,2;372,0;379,6;379,14;370,41;354,71;337,96;317,116;294,133;271,144;244,151;220,155;191,156;165,155;138,149;111,144;85,135;60,124;37,114;16,101;0,87;0,73;8,61;23,59;32,61" o:connectangles="0,0,0,0,0,0,0,0,0,0,0,0,0,0,0,0,0,0,0,0,0,0,0,0,0,0,0,0,0,0,0,0,0,0,0,0,0,0,0,0,0,0,0,0,0,0,0,0,0"/>
                          </v:shape>
                          <v:shape id="Freeform 33" o:spid="_x0000_s1057" style="position:absolute;left:4987;top:4240;width:304;height:128;visibility:visible;mso-wrap-style:square;v-text-anchor:top" coordsize="304,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B0XccA&#10;AADjAAAADwAAAGRycy9kb3ducmV2LnhtbERPX0vDMBB/F/wO4QTfXLrq7KjLxhgogk/OQl/P5tZ2&#10;ay4liW3npzfCYI/3+3+rzWQ6MZDzrWUF81kCgriyuuVaQfH1+rAE4QOyxs4yKTiTh8369maFubYj&#10;f9KwD7WIIexzVNCE0OdS+qohg35me+LIHawzGOLpaqkdjjHcdDJNkmdpsOXY0GBPu4aq0/7HKHBl&#10;qX8PeH77Lj+G4phpX1TjUqn7u2n7AiLQFK7ii/tdx/lJ9pg9pfN0Af8/RQDk+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QdF3HAAAA4wAAAA8AAAAAAAAAAAAAAAAAmAIAAGRy&#10;cy9kb3ducmV2LnhtbFBLBQYAAAAABAAEAPUAAACMAwAAAAA=&#10;" path="m6,36l9,31r6,-6l18,22r4,-4l25,15r6,-4l34,9,39,7,43,4,47,2r3,l55,2,59,r5,l68,r3,l77,r3,2l84,2r3,2l93,4r3,2l100,7r3,4l109,11r3,2l118,16r3,2l125,22r3,1l133,27r4,2l141,31r3,3l149,36r4,3l157,41r3,2l165,46r4,2l173,50r3,4l180,55r5,2l188,59r4,2l196,62r3,2l203,66r3,2l210,68r5,l217,68r5,2l226,70r3,l233,68r3,l240,66r3,-2l247,62r4,-1l254,59r4,-4l261,54r2,-4l267,48r1,l270,46r4,-1l275,45r4,l282,45r6,1l291,48r6,4l298,54r4,5l302,61r2,1l304,64r,4l304,70r,3l304,75r,3l304,80r-2,4l302,86r-4,3l297,94r-6,6l288,103r-4,4l281,110r-4,4l272,116r-4,3l265,121r-4,4l258,125r-6,1l249,126r-4,l242,128r-4,l233,126r-4,l226,126r-6,l217,125r-5,l210,121r-6,l201,117r-5,-1l192,114r-4,-2l183,110r-3,-1l176,105r-3,-2l167,102r-3,-2l158,96r-3,-2l149,91r-3,-2l142,86r-5,-2l132,80r-4,-2l123,77r-4,-2l116,73r-6,-2l107,70r-5,-2l98,68,93,66,89,64r-5,l80,62r-5,l71,62r-5,2l61,64r-4,l54,66r-6,2l45,70r-6,1l34,73r-3,5l27,78r-3,2l20,80,16,78,13,77,9,75,8,71,6,68,2,64r,-3l,55,,52,,48,2,43,4,39,6,36r,xe" fillcolor="black" stroked="f">
                            <v:path arrowok="t" o:connecttype="custom" o:connectlocs="15,25;25,15;39,7;50,2;64,0;77,0;87,4;100,7;112,13;125,22;137,29;149,36;160,43;173,50;185,57;196,62;206,68;217,68;229,70;240,66;251,61;261,54;268,48;275,45;288,46;298,54;304,62;304,70;304,78;302,86;291,100;281,110;268,119;258,125;245,126;233,126;220,126;210,121;196,116;183,110;173,103;158,96;146,89;132,80;119,75;107,70;93,66;80,62;66,64;54,66;39,71;27,78;16,78;8,71;2,61;0,48;6,36" o:connectangles="0,0,0,0,0,0,0,0,0,0,0,0,0,0,0,0,0,0,0,0,0,0,0,0,0,0,0,0,0,0,0,0,0,0,0,0,0,0,0,0,0,0,0,0,0,0,0,0,0,0,0,0,0,0,0,0,0"/>
                          </v:shape>
                          <v:shape id="Freeform 34" o:spid="_x0000_s1058" style="position:absolute;left:5108;top:4192;width:73;height:137;visibility:visible;mso-wrap-style:square;v-text-anchor:top" coordsize="73,1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4niccA&#10;AADjAAAADwAAAGRycy9kb3ducmV2LnhtbERPX2vCMBB/F/Ydwgl709ROtFSjDDfZhL1M/QBHczbF&#10;5lKSzHb79Mtg4OP9/t96O9hW3MiHxrGC2TQDQVw53XCt4HzaTwoQISJrbB2Tgm8KsN08jNZYatfz&#10;J92OsRYphEOJCkyMXSllqAxZDFPXESfu4rzFmE5fS+2xT+G2lXmWLaTFhlODwY52hqrr8csqsObn&#10;8LGf7/r+wm1488Vr8VKdlXocD88rEJGGeBf/u991mp8tn5bzfJYv4O+nBID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K+J4nHAAAA4wAAAA8AAAAAAAAAAAAAAAAAmAIAAGRy&#10;cy9kb3ducmV2LnhtbFBLBQYAAAAABAAEAPUAAACMAwAAAAA=&#10;" path="m71,31r-2,3l69,36r-2,3l67,41r-1,2l64,47r,1l64,52r-2,2l62,55r,4l60,61r,3l59,66r,2l59,71r,4l57,80r,2l57,86r,1l57,91r,2l55,96r,2l53,102r,1l53,107r,3l53,114r-1,2l52,119r-2,4l48,125r-4,3l41,132r-4,2l32,135r-4,l27,137r-4,l21,137r-1,-2l16,134r-2,l12,132,7,128,5,126,2,121,,118r,-4l,112r,-3l,107r,-5l2,98r,-4l2,93r,-6l4,86r,-4l5,80r,-3l7,75r,-4l7,70,9,66r2,-2l11,61r1,-2l12,55r2,-3l16,50r,-3l18,45r,-4l20,39r1,-1l21,34r2,-2l23,29r4,-4l27,24r1,-4l28,18r4,-3l32,13,34,9r,-1l36,6,39,4,43,2,46,r6,l53,r6,2l62,4r4,4l67,9r4,4l71,16r2,4l73,24r,1l71,29r,2l71,31xe" fillcolor="black" stroked="f">
                            <v:path arrowok="t" o:connecttype="custom" o:connectlocs="69,34;67,39;66,43;64,48;62,54;62,59;60,64;59,68;59,75;57,82;57,87;57,93;55,98;53,103;53,110;52,116;50,123;44,128;37,134;28,135;23,137;20,135;14,134;7,128;2,121;0,114;0,109;0,102;2,94;2,87;4,82;5,77;7,71;9,66;11,61;12,55;16,50;18,45;20,39;21,34;23,29;27,24;28,18;32,13;34,8;39,4;46,0;53,0;62,4;67,9;71,16;73,24;71,29;71,31" o:connectangles="0,0,0,0,0,0,0,0,0,0,0,0,0,0,0,0,0,0,0,0,0,0,0,0,0,0,0,0,0,0,0,0,0,0,0,0,0,0,0,0,0,0,0,0,0,0,0,0,0,0,0,0,0,0"/>
                          </v:shape>
                          <v:shape id="Freeform 35" o:spid="_x0000_s1059" style="position:absolute;left:5312;top:3534;width:153;height:75;visibility:visible;mso-wrap-style:square;v-text-anchor:top" coordsize="153,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CjwckA&#10;AADjAAAADwAAAGRycy9kb3ducmV2LnhtbERPzU7CQBC+m/gOmzHxQmS31VhTWQgh0XhE5IC3oTu0&#10;pd3ZprvQytO7JiQe5/uf2WK0rThT72vHGpKpAkFcOFNzqWH79fbwAsIHZIOtY9LwQx4W89ubGebG&#10;DfxJ500oRQxhn6OGKoQul9IXFVn0U9cRR+7geoshnn0pTY9DDLetTJV6lhZrjg0VdrSqqGg2J6th&#10;bd8nx8s+UWb4rpP9adI0vFNa39+Ny1cQgcbwL766P0ycr7LH7ClN0gz+fooAyP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4CjwckAAADjAAAADwAAAAAAAAAAAAAAAACYAgAA&#10;ZHJzL2Rvd25yZXYueG1sUEsFBgAAAAAEAAQA9QAAAI4DAAAAAA==&#10;" path="m9,34r3,-5l14,25r4,-4l21,18r4,-2l28,13r6,-2l37,9,41,5r5,l52,4,55,2r2,l60,2,62,r4,l69,r2,l75,r1,l78,r4,l83,r2,l87,r4,2l92,2r4,l98,2r3,2l103,4r2,1l106,5r4,l112,7r2,l119,11r3,2l128,14r3,4l135,20r3,3l142,27r4,3l147,32r2,4l149,37r4,4l153,43r,3l153,48r,4l153,57r-4,3l147,64r-3,5l140,71r-3,2l133,75r-2,l128,75r-2,l124,75r-3,l119,75r-4,-2l114,73r-4,-2l108,69r-2,-1l101,64,98,62,94,59r-3,l85,57r-5,l76,55r-5,l69,55r-3,l62,55r-2,l57,55r-2,l52,55r-2,l48,55r-4,l43,57r-2,l36,57r-6,l27,57r-4,l18,57r-4,l12,57r-3,l5,55r-1,l2,53,,52,,50,,48,2,45,4,41,5,37,9,34r,xe" fillcolor="black" stroked="f">
                            <v:path arrowok="t" o:connecttype="custom" o:connectlocs="12,29;18,21;25,16;34,11;41,5;52,4;57,2;62,0;69,0;75,0;78,0;83,0;87,0;92,2;98,2;103,4;106,5;112,7;119,11;128,14;135,20;142,27;147,32;149,37;153,43;153,48;153,57;147,64;140,71;133,75;128,75;124,75;119,75;114,73;108,69;101,64;94,59;85,57;76,55;69,55;62,55;57,55;52,55;48,55;43,57;36,57;27,57;18,57;12,57;5,55;2,53;0,50;2,45;5,37;9,34" o:connectangles="0,0,0,0,0,0,0,0,0,0,0,0,0,0,0,0,0,0,0,0,0,0,0,0,0,0,0,0,0,0,0,0,0,0,0,0,0,0,0,0,0,0,0,0,0,0,0,0,0,0,0,0,0,0,0"/>
                          </v:shape>
                          <v:shape id="Freeform 36" o:spid="_x0000_s1060" style="position:absolute;left:5653;top:2377;width:53;height:116;visibility:visible;mso-wrap-style:square;v-text-anchor:top" coordsize="53,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i2vcwA&#10;AADjAAAADwAAAGRycy9kb3ducmV2LnhtbESPQUvDQBCF74L/YRnBm90kllTSbosEWnsQ0djeh+yY&#10;BLOzIbu2aX+9cxA8zrw3732z2kyuVycaQ+fZQDpLQBHX3nbcGDh8bh+eQIWIbLH3TAYuFGCzvr1Z&#10;YWH9mT/oVMVGSQiHAg20MQ6F1qFuyWGY+YFYtC8/Oowyjo22I54l3PU6S5JcO+xYGlocqGyp/q5+&#10;nIHj7qV6z9M4z6+vx91b2F/K7bU05v5uel6CijTFf/Pf9d4KfrJ4XMyzNBNo+UkWoNe/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dEi2vcwAAADjAAAADwAAAAAAAAAAAAAAAACY&#10;AgAAZHJzL2Rvd25yZXYueG1sUEsFBgAAAAAEAAQA9QAAAJEDAAAAAA==&#10;" path="m53,22r-2,1l51,25r-2,4l49,30r,4l48,36r-2,3l46,41r-2,4l44,46r,4l42,52r-2,3l40,57r-1,4l39,62r,4l37,68r-2,1l35,73r,2l33,78r,2l33,84r-1,1l30,89r,2l30,94r-2,2l28,100r,1l28,105r-2,3l24,110r-1,4l21,116r-2,l16,116r-2,l12,116r-3,l5,116,3,114r,-2l,108r,-1l,103r,-2l,98,,94,,91,,89,1,85r,-1l3,80r,-2l3,75r,-2l5,69r,-3l5,64,7,61r,-2l9,55r,-2l10,50r2,-4l12,45r,-4l14,39r,-3l16,34r1,-4l17,27r2,-2l19,23r2,-3l21,16r2,-2l24,13r,-6l26,6,28,4,32,2,33,r2,l39,r3,2l44,2r2,2l49,6r2,1l51,11r2,2l53,16r,6l53,22xe" fillcolor="black" stroked="f">
                            <v:path arrowok="t" o:connecttype="custom" o:connectlocs="51,23;49,29;49,34;46,39;44,45;44,50;40,55;39,61;39,66;35,69;35,75;33,80;32,85;30,91;28,96;28,101;26,108;23,114;19,116;14,116;9,116;3,114;0,108;0,103;0,98;0,91;1,85;3,80;3,75;5,69;5,64;7,59;9,53;12,46;12,41;14,36;17,30;19,25;21,20;23,14;24,7;28,4;33,0;39,0;44,2;49,6;51,11;53,16;53,22" o:connectangles="0,0,0,0,0,0,0,0,0,0,0,0,0,0,0,0,0,0,0,0,0,0,0,0,0,0,0,0,0,0,0,0,0,0,0,0,0,0,0,0,0,0,0,0,0,0,0,0,0"/>
                          </v:shape>
                          <v:shape id="Freeform 37" o:spid="_x0000_s1061" style="position:absolute;left:5667;top:2324;width:151;height:172;visibility:visible;mso-wrap-style:square;v-text-anchor:top" coordsize="151,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empskA&#10;AADjAAAADwAAAGRycy9kb3ducmV2LnhtbERPS2vCQBC+F/wPywi91Y3pQ42uIhapLUUxCr1Os2MS&#10;zM6m2a3Gf+8WCh7ne89k1ppKnKhxpWUF/V4EgjizuuRcwX63fBiCcB5ZY2WZFFzIwWzauZtgou2Z&#10;t3RKfS5CCLsEFRTe14mULivIoOvZmjhwB9sY9OFscqkbPIdwU8k4il6kwZJDQ4E1LQrKjumvUfBa&#10;7b6Pn2/Pm037s159vdMl/8BUqftuOx+D8NT6m/jfvdJhfjR4HDzF/XgEfz8FAOT0C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pempskAAADjAAAADwAAAAAAAAAAAAAAAACYAgAA&#10;ZHJzL2Rvd25yZXYueG1sUEsFBgAAAAAEAAQA9QAAAI4DAAAAAA==&#10;" path="m7,39r3,-5l14,30r5,-5l23,23r3,-5l30,16r5,-4l39,11,42,9,48,7,51,4r4,l60,2r2,l67,2r4,l76,r2,l83,r4,2l90,2r4,l97,4r4,l104,7r4,l112,9r1,3l117,12r3,4l122,18r4,3l128,23r3,4l133,28r2,4l138,35r2,4l140,41r4,5l144,50r1,3l147,57r2,3l149,66r,3l151,73r,3l151,82r,3l151,90r,4l149,98r,5l147,106r-2,6l144,115r-2,6l140,126r-2,5l135,133r-2,5l129,144r-1,5l124,153r-4,1l119,158r-4,3l113,163r-1,4l108,167r-2,2l103,170r-4,2l96,172r-2,-2l92,169r-2,-4l89,160r,-4l87,154r,-1l87,149r,-2l87,144r,-4l87,137r,-4l87,131r,-3l87,122r,-1l87,117r,-3l87,110r,-4l87,103r,-2l87,96r,-4l87,90r2,-3l89,83r,-1l89,78r,-3l89,73r,-4l89,66r,-6l87,59r,-4l87,53r-2,l81,51,78,50r-5,l71,50r-4,l64,50r-4,1l57,53r-2,l51,55r-3,l44,59r-2,l39,60r-4,4l34,66r-4,3l26,69r-5,2l19,71,14,69r-2,l9,67,7,66,3,64r,-4l2,57r,-4l,50,2,46,3,43,7,39r,xe" fillcolor="black" stroked="f">
                            <v:path arrowok="t" o:connecttype="custom" o:connectlocs="14,30;26,18;39,11;51,4;62,2;76,0;87,2;97,4;108,7;117,12;126,21;133,28;140,39;144,50;149,60;151,73;151,85;149,98;145,112;140,126;133,138;124,153;115,161;108,167;99,172;92,169;89,156;87,149;87,140;87,131;87,121;87,110;87,101;87,90;89,82;89,73;89,60;87,53;78,50;67,50;57,53;48,55;39,60;30,69;19,71;9,67;3,60;0,50;7,39" o:connectangles="0,0,0,0,0,0,0,0,0,0,0,0,0,0,0,0,0,0,0,0,0,0,0,0,0,0,0,0,0,0,0,0,0,0,0,0,0,0,0,0,0,0,0,0,0,0,0,0,0"/>
                          </v:shape>
                          <v:shape id="Freeform 38" o:spid="_x0000_s1062" style="position:absolute;left:5539;top:2597;width:92;height:114;visibility:visible;mso-wrap-style:square;v-text-anchor:top" coordsize="92,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ES3M0A&#10;AADjAAAADwAAAGRycy9kb3ducmV2LnhtbESPT0sDMRDF74LfIYzgRWy2u2LL2rSUgn9ABVvrfdiM&#10;m8XNZEnSdvXTOwfB48y8ee/9FqvR9+pIMXWBDUwnBSjiJtiOWwP79/vrOaiUkS32gcnANyVYLc/P&#10;FljbcOItHXe5VWLCqUYDLueh1jo1jjymSRiI5fYZoscsY2y1jXgSc9/rsihutceOJcHhQBtHzdfu&#10;4A38rJ/3w/ztsH28Kh9eNx/aVS9xNObyYlzfgco05n/x3/eTlfrFrJrdlNNKKIRJFqCXv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HlREtzNAAAA4wAAAA8AAAAAAAAAAAAAAAAA&#10;mAIAAGRycy9kb3ducmV2LnhtbFBLBQYAAAAABAAEAPUAAACSAwAAAAA=&#10;" path="m91,43r,3l91,48r-4,4l87,53r,4l85,59r,2l85,64r-3,5l82,73r-2,4l78,82r-2,3l75,87r-2,4l71,94r-2,4l66,100r,1l62,105r-3,3l55,112r-5,l46,114r-5,-2l39,112r-5,-4l30,107r-2,-4l27,101,25,98,23,96,20,93,18,89,16,85,14,82,13,78,11,75,9,69,7,64,5,61r,-2l4,57r,-4l4,52r,-4l2,46,,43,,39,,38,,34,,32,,29,,23,2,20,4,16,7,13r4,-2l14,7,18,6,21,4,27,2,30,r6,l39,r2,l44,r2,l50,r5,l60,r4,2l69,4r6,2l76,7r6,4l83,13r4,3l89,20r2,3l92,29r,3l92,34r,4l91,39r,4l91,43xe" fillcolor="black" stroked="f">
                            <v:path arrowok="t" o:connecttype="custom" o:connectlocs="91,46;87,52;87,57;85,61;82,69;80,77;76,85;73,91;69,98;66,101;59,108;50,112;41,112;34,108;28,103;25,98;20,93;16,85;13,78;9,69;5,61;4,57;4,52;2,46;0,39;0,34;0,29;2,20;7,13;14,7;21,4;30,0;39,0;44,0;50,0;60,0;69,4;76,7;83,13;89,20;92,29;92,34;91,39;91,43" o:connectangles="0,0,0,0,0,0,0,0,0,0,0,0,0,0,0,0,0,0,0,0,0,0,0,0,0,0,0,0,0,0,0,0,0,0,0,0,0,0,0,0,0,0,0,0"/>
                          </v:shape>
                          <v:shape id="Freeform 39" o:spid="_x0000_s1063" style="position:absolute;left:5475;top:2746;width:96;height:128;visibility:visible;mso-wrap-style:square;v-text-anchor:top" coordsize="96,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gf18cA&#10;AADjAAAADwAAAGRycy9kb3ducmV2LnhtbERP22rCQBB9L/gPywi+1U2MaE1dpdUKghTq5QOm2TEJ&#10;ZmdDdqvJ37uC0Mc595kvW1OJKzWutKwgHkYgiDOrS84VnI6b1zcQziNrrCyTgo4cLBe9lzmm2t54&#10;T9eDz0UIYZeigsL7OpXSZQUZdENbEwfubBuDPpxNLnWDtxBuKjmKook0WHJoKLCmVUHZ5fBnFHyu&#10;6/3ulPzMvrt1V315OTa/ZJUa9NuPdxCeWv8vfrq3OsyPpsl0PIqTGB4/BQDk4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KIH9fHAAAA4wAAAA8AAAAAAAAAAAAAAAAAmAIAAGRy&#10;cy9kb3ducmV2LnhtbFBLBQYAAAAABAAEAPUAAACMAwAAAAA=&#10;" path="m94,57r-2,5l91,66r-2,5l87,75r-2,3l84,82r-2,3l80,89r-2,4l77,96r-2,2l73,101r-4,2l69,107r-1,2l66,110r-4,4l59,117r-4,2l52,123r-4,2l45,126r-4,2l38,128r-2,l32,128r-3,-2l25,126r-2,-1l20,123r-2,l16,119r-3,-2l11,114,9,112,7,110,6,107r,-4l2,101r,-3l2,94,,91,,87,,85,,80,,78,2,75r,-2l6,66,7,61,9,55r4,-5l14,46r2,-5l20,38r2,-4l23,30r2,-3l27,23r3,-3l32,18r4,-3l38,13r1,-2l43,7,48,6,52,4,57,2,61,r3,2l68,2r5,2l77,6r1,1l82,9r2,4l87,15r2,5l91,22r1,5l94,30r,4l96,39r,2l96,46r,4l94,55r,2l94,57xe" fillcolor="black" stroked="f">
                            <v:path arrowok="t" o:connecttype="custom" o:connectlocs="92,62;89,71;85,78;82,85;78,93;75,98;69,103;68,109;62,114;55,119;48,125;41,128;36,128;29,126;23,125;18,123;13,117;9,112;6,107;2,101;2,94;0,87;0,80;2,75;6,66;9,55;14,46;20,38;23,30;27,23;32,18;38,13;43,7;52,4;61,0;68,2;77,6;82,9;87,15;91,22;94,30;96,39;96,46;94,55;94,57" o:connectangles="0,0,0,0,0,0,0,0,0,0,0,0,0,0,0,0,0,0,0,0,0,0,0,0,0,0,0,0,0,0,0,0,0,0,0,0,0,0,0,0,0,0,0,0,0"/>
                          </v:shape>
                        </v:group>
                        <v:shape id="Freeform 40" o:spid="_x0000_s1064" style="position:absolute;left:5755;top:2217;width:851;height:295;visibility:visible;mso-wrap-style:square;v-text-anchor:top" coordsize="798,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DSBssA&#10;AADjAAAADwAAAGRycy9kb3ducmV2LnhtbESPQWvCQBCF7wX/wzJCL6VuTERtdBWRltajVpoch+yY&#10;BLOzIbuN8d93C4UeZ9773rxZbwfTiJ46V1tWMJ1EIIgLq2suFZw/356XIJxH1thYJgV3crDdjB7W&#10;mGp74yP1J1+KEMIuRQWV920qpSsqMugmtiUO2sV2Bn0Yu1LqDm8h3DQyjqK5NFhzuFBhS/uKiuvp&#10;2yj4en/K85csOc/6grLX5WEfgLtSj+NhtwLhafD/5j/6Q4f60SJZzOJpEsPvT2EBcvMD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AQNIGywAAAOMAAAAPAAAAAAAAAAAAAAAAAJgC&#10;AABkcnMvZG93bnJldi54bWxQSwUGAAAAAAQABAD1AAAAkAMAAAAA&#10;" path="m,114c76,57,152,,228,v76,,247,86,228,114c437,142,133,143,114,171,95,199,228,275,342,285v114,10,285,-24,456,-57e" filled="f" strokeweight="1pt">
                          <v:path arrowok="t" o:connecttype="custom" o:connectlocs="0,114;243,0;486,114;122,171;365,285;851,228" o:connectangles="0,0,0,0,0,0"/>
                        </v:shape>
                      </v:group>
                      <v:group id="Group 41" o:spid="_x0000_s1065" style="position:absolute;left:6663;top:2502;width:2315;height:1824" coordorigin="7026,2259" coordsize="2657,22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BsF0CbIAAAA&#10;4wAAAA8AAAAAAAAAAAAAAAAAqgIAAGRycy9kb3ducmV2LnhtbFBLBQYAAAAABAAEAPoAAACfAwAA&#10;AAA=&#10;">
                        <v:shape id="Freeform 42" o:spid="_x0000_s1066" style="position:absolute;left:7107;top:2321;width:2203;height:1915;visibility:visible;mso-wrap-style:square;v-text-anchor:top" coordsize="2203,1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9M38gA&#10;AADjAAAADwAAAGRycy9kb3ducmV2LnhtbERPS2vCQBC+C/0PyxR6Ed34aC2pq4SKqLdWLb0O2WkS&#10;zM6G3a2J/94VBI/zvWe+7EwtzuR8ZVnBaJiAIM6trrhQcDysB+8gfEDWWFsmBRfysFw89eaYatvy&#10;N533oRAxhH2KCsoQmlRKn5dk0A9tQxy5P+sMhni6QmqHbQw3tRwnyZs0WHFsKLGhz5Ly0/7fKOif&#10;TLvaZkcnf3c/u3Yjv7LVNFPq5bnLPkAE6sJDfHdvdZyfzCaz6Xg0eYXbTxEAubg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X0zfyAAAAOMAAAAPAAAAAAAAAAAAAAAAAJgCAABk&#10;cnMvZG93bnJldi54bWxQSwUGAAAAAAQABAD1AAAAjQMAAAAA&#10;" path="m36,448r-4,7l23,475r-9,27l10,533,8,592,6,721,3,898,1,1101,,1306r4,184l11,1631r15,74l34,1718r10,11l57,1739r15,9l88,1757r16,7l121,1773r16,7l155,1788r26,9l213,1807r37,10l291,1829r43,10l377,1850r46,10l468,1872r42,9l550,1889r36,9l618,1904r26,4l662,1911r10,1l687,1912r20,2l731,1915r28,l788,1915r28,-1l847,1911r27,-5l898,1901r21,-5l936,1892r17,-4l970,1882r21,-7l1014,1866r27,-10l1047,1855r10,-6l1073,1843r21,-9l1119,1823r30,-13l1182,1796r36,-15l1257,1764r42,-19l1343,1726r47,-20l1437,1686r49,-20l1535,1644r50,-21l1634,1601r49,-20l1731,1559r47,-20l1824,1521r44,-19l1908,1483r39,-16l1983,1451r31,-13l2042,1427r24,-12l2085,1408r14,-6l2108,1398r3,-1l2112,1395r6,-1l2127,1389r10,-5l2148,1375r12,-10l2171,1352r11,-16l2196,1159r7,-347l2203,471r-1,-160l2197,294r-7,-18l2183,259r-7,-14l2167,230r-10,-11l2150,210r-9,-6l2130,200r-25,-7l2068,181r-48,-13l1966,152r-61,-15l1839,118,1773,99,1706,82,1640,63,1580,47,1525,33,1477,20r-37,-9l1415,4,1404,3r-10,l1379,1r-17,l1342,r-24,1l1293,3r-27,4l1237,13r-6,1l1220,19r-18,4l1181,30r-26,9l1123,49r-34,10l1051,72r-40,13l968,98r-47,16l874,128r-49,16l775,160r-51,16l672,193r-50,16l572,224r-51,16l472,256r-46,15l381,285r-43,14l299,312r-36,12l230,334r-29,9l177,351r-20,6l142,361r-8,3l131,366,36,448xe" stroked="f">
                          <v:path arrowok="t" o:connecttype="custom" o:connectlocs="23,475;8,592;1,1101;11,1631;44,1729;88,1757;137,1780;213,1807;334,1839;468,1872;586,1898;662,1911;707,1914;788,1915;874,1906;936,1892;991,1875;1047,1855;1094,1834;1182,1796;1299,1745;1437,1686;1585,1623;1731,1559;1868,1502;1983,1451;2066,1415;2108,1398;2118,1394;2148,1375;2182,1336;2203,471;2190,276;2167,230;2141,204;2068,181;1905,137;1706,82;1525,33;1415,4;1379,1;1318,1;1237,13;1202,23;1123,49;1011,85;874,128;724,176;572,224;426,271;299,312;201,343;142,361;36,448" o:connectangles="0,0,0,0,0,0,0,0,0,0,0,0,0,0,0,0,0,0,0,0,0,0,0,0,0,0,0,0,0,0,0,0,0,0,0,0,0,0,0,0,0,0,0,0,0,0,0,0,0,0,0,0,0,0"/>
                        </v:shape>
                        <v:shape id="Freeform 43" o:spid="_x0000_s1067" style="position:absolute;left:7072;top:3738;width:2307;height:742;visibility:visible;mso-wrap-style:square;v-text-anchor:top" coordsize="2307,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HgQ8sA&#10;AADjAAAADwAAAGRycy9kb3ducmV2LnhtbESPQW/CMAyF70j7D5EncYOUdgPUNUUwaYgrbBo9Wo1p&#10;OxqnawJ0/36ZhLSj/Z7f95ytBtOKK/WusaxgNo1AEJdWN1wp+Hh/myxBOI+ssbVMCn7IwSp/GGWY&#10;anvjPV0PvhIhhF2KCmrvu1RKV9Zk0E1tRxy0k+0N+jD2ldQ93kK4aWUcRXNpsOFAqLGj15rK8+Fi&#10;Ald/4mZ7To7F825TnL7W233xHSs1fhzWLyA8Df7ffL/e6VA/WiSLp3iWzOHvp7AAmf8C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UMeBDywAAAOMAAAAPAAAAAAAAAAAAAAAAAJgC&#10;AABkcnMvZG93bnJldi54bWxQSwUGAAAAAAQABAD1AAAAkAMAAAAA&#10;" path="m,383r2,9l6,413r10,23l35,453r6,3l58,464r29,11l120,489r37,15l193,518r33,12l252,538r39,12l332,561r41,12l416,585r45,11l504,608r44,10l589,628r38,10l663,646r33,8l723,661r23,4l764,669r10,2l778,671r-2,9l774,688r-2,10l771,708r3,9l779,726r13,7l812,737r24,3l857,742r20,l896,742r17,-2l929,739r15,-2l959,737r18,-3l995,729r22,-8l1039,711r21,-10l1080,693r18,-8l1111,681r11,-4l1136,669r13,-10l1162,649r12,-11l1183,629r5,-6l1191,621r36,-65l2005,181r55,31l2061,212r3,2l2070,216r5,1l2083,219r8,l2101,216r9,-4l2124,204r21,-11l2169,178r27,-14l2221,150r21,-12l2257,129r6,-2l2307,34,2287,r-3,1l2274,6r-17,8l2235,24r-27,13l2175,52r-38,17l2097,89r-46,20l2003,132r-51,23l1898,180r-54,26l1786,232r-58,27l1669,286r-59,26l1551,340r-57,27l1436,393r-56,24l1325,442r-52,24l1224,488r-46,20l1136,527r-38,16l1063,559r-29,11l1010,580r-19,6l980,590r-13,3l952,596r-17,1l915,599r-22,1l870,602r-24,l818,602r-27,l762,600r-30,-3l700,595r-32,-3l637,587r-33,-5l571,576r-31,-7l504,559,464,547,421,533,373,518,326,501,278,485,231,468,185,452,143,436,104,422,69,409,41,399,19,390,5,384,,383xe" fillcolor="#c6d1dd" stroked="f">
                          <v:path arrowok="t" o:connecttype="custom" o:connectlocs="6,413;41,456;120,489;226,530;332,561;461,596;589,628;696,654;764,669;776,680;771,708;792,733;857,742;913,740;959,737;1017,721;1080,693;1122,677;1162,649;1188,623;2005,181;2064,214;2083,219;2110,212;2169,178;2242,138;2307,34;2274,6;2208,37;2097,89;1952,155;1786,232;1610,312;1436,393;1273,466;1136,527;1034,570;980,590;935,597;870,602;791,602;700,595;604,582;504,559;373,518;231,468;104,422;19,390" o:connectangles="0,0,0,0,0,0,0,0,0,0,0,0,0,0,0,0,0,0,0,0,0,0,0,0,0,0,0,0,0,0,0,0,0,0,0,0,0,0,0,0,0,0,0,0,0,0,0,0"/>
                        </v:shape>
                        <v:shape id="Freeform 44" o:spid="_x0000_s1068" style="position:absolute;left:7287;top:3132;width:379;height:1045;visibility:visible;mso-wrap-style:square;v-text-anchor:top" coordsize="379,10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A68YA&#10;AADjAAAADwAAAGRycy9kb3ducmV2LnhtbERPX0vDMBB/F/wO4YS9uXSbWKnLhgzcRHxptw9wNGdb&#10;bC4hSbvOT2+EwR7v9//W28n0YiQfOssKFvMMBHFtdceNgtPx/fEFRIjIGnvLpOBCAbab+7s1Ftqe&#10;uaSxio1IIRwKVNDG6AopQ92SwTC3jjhx39YbjOn0jdQezync9HKZZc/SYMepoUVHu5bqn2owCjyP&#10;u3Ia7GfZ7A9fLv8lJ6tBqdnD9PYKItIUb+Kr+0On+Vm+yp+Wi1UO/z8lAO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F/A68YAAADjAAAADwAAAAAAAAAAAAAAAACYAgAAZHJz&#10;L2Rvd25yZXYueG1sUEsFBgAAAAAEAAQA9QAAAIsDAAAAAA==&#10;" path="m178,r-5,1l158,5r-21,6l112,20,86,28,63,36,46,44r-9,6l33,90r-7,98l19,324,11,478,6,632,1,769,,867r1,41l6,917r4,10l16,937r5,12l29,959r8,10l47,977r10,8l65,987r10,5l86,996r15,4l115,1005r17,6l150,1015r18,6l186,1025r18,4l222,1034r17,4l253,1041r15,3l279,1045r10,l305,1044r16,-5l334,1034r11,-8l356,1018r8,-9l371,999r5,-10l379,851,374,568,369,292,366,167r,-5l367,151r-1,-17l364,113,360,93,353,73,341,57,325,46,305,38,281,30,256,23,233,15,212,8,194,4,183,1,178,xe" fillcolor="#d1dbe2" stroked="f">
                          <v:path arrowok="t" o:connecttype="custom" o:connectlocs="173,1;137,11;86,28;46,44;33,90;19,324;6,632;0,867;6,917;16,937;29,959;47,977;65,987;86,996;115,1005;150,1015;186,1025;222,1034;253,1041;279,1045;305,1044;334,1034;356,1018;371,999;379,851;369,292;366,162;366,134;360,93;341,57;305,38;256,23;212,8;183,1" o:connectangles="0,0,0,0,0,0,0,0,0,0,0,0,0,0,0,0,0,0,0,0,0,0,0,0,0,0,0,0,0,0,0,0,0,0"/>
                        </v:shape>
                        <v:shape id="Freeform 45" o:spid="_x0000_s1069" style="position:absolute;left:7566;top:2394;width:935;height:333;visibility:visible;mso-wrap-style:square;v-text-anchor:top" coordsize="935,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w+dcwA&#10;AADjAAAADwAAAGRycy9kb3ducmV2LnhtbESPQU/DMAyF70j7D5EncUEs3QoMlWXTBJrEgcsGF25W&#10;Y9qqjdMl2dbu1+MDEkf7Pb/3ebUZXKfOFGLj2cB8loEiLr1tuDLw9bm7fwYVE7LFzjMZGCnCZj25&#10;WWFh/YX3dD6kSkkIxwIN1Cn1hdaxrMlhnPmeWLQfHxwmGUOlbcCLhLtOL7LsSTtsWBpq7Om1prI9&#10;nJyBdPc4jOPOtfYj2OP+Lb9+t8erMbfTYfsCKtGQ/s1/1+9W8LNlvnxYzHOBlp9kAXr9C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5Ew+dcwAAADjAAAADwAAAAAAAAAAAAAAAACY&#10;AgAAZHJzL2Rvd25yZXYueG1sUEsFBgAAAAAEAAQA9QAAAJEDAAAAAA==&#10;" path="m895,l,303r30,30l71,329,935,30,895,xe" fillcolor="#8c8c8c" stroked="f">
                          <v:path arrowok="t" o:connecttype="custom" o:connectlocs="895,0;0,303;30,333;71,329;935,30;895,0" o:connectangles="0,0,0,0,0,0"/>
                        </v:shape>
                        <v:shape id="Freeform 46" o:spid="_x0000_s1070" style="position:absolute;left:7965;top:2491;width:981;height:332;visibility:visible;mso-wrap-style:square;v-text-anchor:top" coordsize="981,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shssA&#10;AADjAAAADwAAAGRycy9kb3ducmV2LnhtbERPX0vDMBB/H/gdwgl7GVuyTdysy4aTCTLwwW0WfTua&#10;sy02l9JkXe2nN4Lg4/3+32rT2Uq01PjSsYbpRIEgzpwpOddwOj6NlyB8QDZYOSYN3+Rhs74arDAx&#10;7sKv1B5CLmII+wQ1FCHUiZQ+K8iin7iaOHKfrrEY4tnk0jR4ieG2kjOlbqXFkmNDgTU9FpR9Hc5W&#10;g/rod+8pv/m+36bn/Y5Nm45etB5edw/3IAJ14V/85342cb5azBc3s+n8Dn5/igDI9Q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Vn6yGywAAAOMAAAAPAAAAAAAAAAAAAAAAAJgC&#10;AABkcnMvZG93bnJldi54bWxQSwUGAAAAAAQABAD1AAAAkAMAAAAA&#10;" path="m910,l,308r4,1l15,312r14,3l45,319r17,6l79,328r13,3l101,332r11,-2l141,319r43,-14l239,286r64,-23l373,239r76,-28l527,183r77,-28l678,128r71,-25l811,80,864,62,904,47,932,37r8,-3l981,14,910,xe" fillcolor="#8c8c8c" stroked="f">
                          <v:path arrowok="t" o:connecttype="custom" o:connectlocs="910,0;0,308;4,309;15,312;29,315;45,319;62,325;79,328;92,331;101,332;112,330;141,319;184,305;239,286;303,263;373,239;449,211;527,183;604,155;678,128;749,103;811,80;864,62;904,47;932,37;940,34;981,14;910,0" o:connectangles="0,0,0,0,0,0,0,0,0,0,0,0,0,0,0,0,0,0,0,0,0,0,0,0,0,0,0,0"/>
                        </v:shape>
                        <v:shape id="Freeform 47" o:spid="_x0000_s1071" style="position:absolute;left:7115;top:2259;width:2138;height:731;visibility:visible;mso-wrap-style:square;v-text-anchor:top" coordsize="2138,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kNOMwA&#10;AADjAAAADwAAAGRycy9kb3ducmV2LnhtbESPT2vCQBDF7wW/wzKF3upGK1VSVxGlpJRejEKvQ3by&#10;h2Zn0+w2pn76zqHgcWbevPd+6+3oWjVQHxrPBmbTBBRx4W3DlYHz6fVxBSpEZIutZzLwSwG2m8nd&#10;GlPrL3ykIY+VEhMOKRqoY+xSrUNRk8Mw9R2x3ErfO4wy9pW2PV7E3LV6niTP2mHDklBjR/uaiq/8&#10;xxk4Zl2ZV+/7w+fq+n1tPsps0IfMmIf7cfcCKtIYb+L/7zcr9ZPl03Ixny2EQphkAXrzB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2qkNOMwAAADjAAAADwAAAAAAAAAAAAAAAACY&#10;AgAAZHJzL2Rvd25yZXYueG1sUEsFBgAAAAAEAAQA9QAAAJEDAAAAAA==&#10;" path="m1396,r50,7l1500,17r59,13l1618,45r62,17l1742,81r60,18l1861,118r56,19l1969,155r48,16l2057,186r33,13l2116,207r16,7l2138,216r-11,3l2103,217r-35,-5l2024,203r-52,-12l1916,177r-61,-16l1793,144r-62,-17l1671,109,1615,93,1564,78,1523,66,1491,56r-22,-6l1462,47r-16,-1l1432,43r-14,-1l1403,40r-14,l1376,39r-15,l1347,39r-14,1l1315,42r-17,3l1279,47r-20,3l1238,55r-25,5l1186,66r-20,6l1142,78r-27,8l1085,95r-33,9l1016,114r-39,11l937,138r-42,12l850,163r-45,14l758,191r-46,13l664,220r-47,15l569,249r-46,14l477,278r-46,14l388,307r-42,14l306,334r-38,13l232,358r-31,12l170,382r-26,10l123,400r-19,9l90,416r-10,6l75,426r2,15l80,456r7,15l97,487r11,14l123,515r17,15l159,544r21,13l205,570r26,12l258,592r31,10l320,609r33,7l388,622r76,12l533,644r64,10l653,664r52,8l751,681r42,9l829,697r30,7l885,710r21,4l924,718r13,5l945,726r6,1l952,727r-18,3l908,731r-33,l836,730r-43,-3l746,723r-49,-5l650,714r-48,-4l556,706r-41,-6l479,695r-32,-2l422,690r-14,-3l402,687r-31,-6l339,674r-32,-7l277,659,248,649,219,639,192,628,166,615,142,600,117,586,94,569,72,551,52,531,34,510,16,487,,462,6,433,25,407,51,384,84,364r36,-17l155,333r33,-12l215,312r27,-8l271,295r30,-10l333,275r33,-10l401,255r36,-12l473,233r37,-11l549,210r39,-11l627,187r39,-11l705,164r37,-11l781,141r37,-10l856,119r36,-10l928,99,961,89r33,-8l1026,70r29,-8l1083,55r26,-8l1132,40r22,-6l1173,30r16,-6l1203,21r10,-2l1396,xe" fillcolor="#4c4c4c" stroked="f">
                          <v:path arrowok="t" o:connecttype="custom" o:connectlocs="1500,17;1680,62;1861,118;2017,171;2116,207;2127,219;2024,203;1855,161;1671,109;1523,66;1462,47;1418,42;1376,39;1333,40;1279,47;1213,60;1142,78;1052,104;937,138;805,177;664,220;523,263;388,307;268,347;170,382;104,409;75,426;87,471;123,515;180,557;258,592;353,616;533,644;705,672;829,697;906,714;945,726;934,730;836,730;697,718;556,706;447,693;402,687;307,667;219,639;142,600;72,551;16,487;25,407;120,347;215,312;301,285;401,255;510,222;627,187;742,153;856,119;961,89;1055,62;1132,40;1189,24;1396,0" o:connectangles="0,0,0,0,0,0,0,0,0,0,0,0,0,0,0,0,0,0,0,0,0,0,0,0,0,0,0,0,0,0,0,0,0,0,0,0,0,0,0,0,0,0,0,0,0,0,0,0,0,0,0,0,0,0,0,0,0,0,0,0,0,0"/>
                        </v:shape>
                        <v:shape id="Freeform 48" o:spid="_x0000_s1072" style="position:absolute;left:7451;top:2364;width:1118;height:403;visibility:visible;mso-wrap-style:square;v-text-anchor:top" coordsize="1118,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A6+MkA&#10;AADjAAAADwAAAGRycy9kb3ducmV2LnhtbERP3UvDMBB/F/wfwgm+uSRdsVKXDRE2fJmyDwTfzubW&#10;ljWX2sSt/vdGEPZ4v++bLUbXiRMNofVsQE8UCOLK25ZrA/vd8u4BRIjIFjvPZOCHAizm11czLK0/&#10;84ZO21iLFMKhRANNjH0pZagachgmvidO3MEPDmM6h1raAc8p3HUyU+peOmw5NTTY03ND1XH77Qws&#10;1efX63u2/liv9NuxOOzyWle5Mbc349MjiEhjvIj/3S82zVfFtMgznWv4+ykB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mA6+MkAAADjAAAADwAAAAAAAAAAAAAAAACYAgAA&#10;ZHJzL2Rvd25yZXYueG1sUEsFBgAAAAAEAAQA9QAAAI4DAAAAAA==&#10;" path="m1015,7r-8,3l994,14r-16,5l956,26r-23,7l906,42r-30,8l844,60,809,72,772,84,734,95r-40,13l654,121r-42,13l570,148r-43,13l485,176r-41,13l402,203r-41,13l321,229r-37,13l248,253r-33,13l183,277r-29,11l128,297r-23,8l86,314r-15,6l61,325r-8,5l55,334r6,6l71,346r13,4l97,356r11,4l118,364r7,3l137,366r17,-3l173,357r24,-6l223,344r29,-10l284,324r34,-10l354,301r39,-13l432,275r40,-14l514,246r42,-16l599,216r43,-16l684,184r42,-14l768,154r40,-14l847,125r37,-14l920,98,953,86,985,75r27,-10l1038,56r22,-8l1079,42r15,-6l1105,33r7,-1l1118,32r-2,4l1109,42r-12,8l1084,59r-14,9l1058,76r-8,6l308,349r-27,7l255,366r-25,8l206,383r-25,9l158,397r-23,5l114,403r-10,-4l89,393,72,386,55,377,37,370,22,360,10,353,1,344,,336r1,-9l9,320r8,-7l27,307r10,-6l48,295r10,-4l66,288r23,-9l125,266r49,-15l232,230r65,-23l369,184r75,-26l521,133r78,-26l675,82,749,60,817,40,877,23,929,9,971,r44,7xe" fillcolor="#4c4c4c" stroked="f">
                          <v:path arrowok="t" o:connecttype="custom" o:connectlocs="1007,10;978,19;933,33;876,50;809,72;734,95;654,121;570,148;485,176;402,203;321,229;248,253;183,277;128,297;86,314;61,325;55,334;71,346;97,356;118,364;137,366;173,357;223,344;284,324;354,301;432,275;514,246;599,216;684,184;768,154;847,125;920,98;985,75;1038,56;1079,42;1105,33;1118,32;1109,42;1084,59;1058,76;308,349;255,366;206,383;158,397;114,403;89,393;55,377;22,360;1,344;1,327;17,313;37,301;58,291;89,279;174,251;297,207;444,158;599,107;749,60;877,23;971,0" o:connectangles="0,0,0,0,0,0,0,0,0,0,0,0,0,0,0,0,0,0,0,0,0,0,0,0,0,0,0,0,0,0,0,0,0,0,0,0,0,0,0,0,0,0,0,0,0,0,0,0,0,0,0,0,0,0,0,0,0,0,0,0,0"/>
                        </v:shape>
                        <v:shape id="Freeform 49" o:spid="_x0000_s1073" style="position:absolute;left:7836;top:2459;width:1153;height:415;visibility:visible;mso-wrap-style:square;v-text-anchor:top" coordsize="1153,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h/e8cA&#10;AADjAAAADwAAAGRycy9kb3ducmV2LnhtbERPzWoCMRC+F/oOYQq9aeLWVlmNIkXFW3GrB29DMt3d&#10;djNZNlHXt28KQo/z/c982btGXKgLtWcNo6ECQWy8rbnUcPjcDKYgQkS22HgmDTcKsFw8Pswxt/7K&#10;e7oUsRQphEOOGqoY21zKYCpyGIa+JU7cl+8cxnR2pbQdXlO4a2Sm1Jt0WHNqqLCl94rMT3F2Go70&#10;+nH0p7UJZ+NWZleo7+1mrfXzU7+agYjUx3/x3b2zab6avEzG2Wicwd9PCQC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4f3vHAAAA4wAAAA8AAAAAAAAAAAAAAAAAmAIAAGRy&#10;cy9kb3ducmV2LnhtbFBLBQYAAAAABAAEAPUAAACMAwAAAAA=&#10;" path="m1029,13r-24,7l977,29r-27,9l923,48r-31,8l862,66,830,76,799,86,767,98r-33,10l701,120r-35,11l633,143r-34,11l564,166r-33,11l496,189r-33,11l430,212r-33,11l365,235r-31,11l302,256r-30,12l243,278r-27,10l188,298r-26,9l138,317r-23,9l93,334r-20,7l74,346r8,5l95,356r14,3l125,363r16,4l152,370r7,3l171,372r17,-3l207,363r24,-6l257,350r29,-10l318,330r34,-10l388,307r39,-13l466,281r40,-15l548,252r43,-16l633,222r43,-16l718,190r42,-14l802,160r40,-14l881,131r37,-14l954,104,987,92r32,-11l1048,71r26,-9l1095,53r19,-5l1130,42r10,-3l1147,38r6,1l1150,43r-10,7l1127,59r-16,10l1095,78r-13,8l1074,94,377,349r-28,8l321,367r-28,12l264,389r-27,10l211,408r-26,5l162,415r-11,-5l131,405r-25,-6l79,392,53,383,28,376,11,367,1,360,,351,4,341r10,-8l25,324r15,-9l54,308r13,-7l77,297r9,-3l108,285r36,-13l191,255r56,-20l312,212r69,-25l455,161r76,-26l607,110,682,85,754,62,822,40,882,23,933,9,974,r55,13xe" fillcolor="#4c4c4c" stroked="f">
                          <v:path arrowok="t" o:connecttype="custom" o:connectlocs="1005,20;950,38;892,56;830,76;767,98;701,120;633,143;564,166;496,189;430,212;365,235;302,256;243,278;188,298;138,317;93,334;74,346;95,356;125,363;152,370;171,372;207,363;257,350;318,330;388,307;466,281;548,252;633,222;718,190;802,160;881,131;954,104;1019,81;1074,62;1114,48;1140,39;1153,39;1140,50;1111,69;1082,86;377,349;321,367;264,389;211,408;162,415;131,405;79,392;28,376;1,360;4,341;25,324;54,308;77,297;108,285;191,255;312,212;455,161;607,110;754,62;882,23;974,0" o:connectangles="0,0,0,0,0,0,0,0,0,0,0,0,0,0,0,0,0,0,0,0,0,0,0,0,0,0,0,0,0,0,0,0,0,0,0,0,0,0,0,0,0,0,0,0,0,0,0,0,0,0,0,0,0,0,0,0,0,0,0,0,0"/>
                        </v:shape>
                        <v:shape id="Freeform 50" o:spid="_x0000_s1074" style="position:absolute;left:9127;top:2509;width:556;height:1949;visibility:visible;mso-wrap-style:square;v-text-anchor:top" coordsize="556,19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BCLscA&#10;AADjAAAADwAAAGRycy9kb3ducmV2LnhtbERPS2vCQBC+C/6HZQq9iG5iRCV1FVsq9CLiA89DdvLA&#10;7GzIbjX117sFweN871msOlOLK7WusqwgHkUgiDOrKy4UnI6b4RyE88gaa8uk4I8crJb93gJTbW+8&#10;p+vBFyKEsEtRQel9k0rpspIMupFtiAOX29agD2dbSN3iLYSbWo6jaCoNVhwaSmzoq6Tscvg1Cs7Z&#10;zjX3wfZcbJLvAelp/nmJc6Xe37r1BwhPnX+Jn+4fHeZHs2Q2GceTBP5/CgDI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MQQi7HAAAA4wAAAA8AAAAAAAAAAAAAAAAAmAIAAGRy&#10;cy9kb3ducmV2LnhtbFBLBQYAAAAABAAEAPUAAACMAwAAAAA=&#10;" path="m252,139l239,893r8,3l257,901r14,4l287,912r17,7l324,928r20,10l366,948r22,12l408,971r20,12l447,996r16,11l477,1020r11,12l496,1045r8,20l510,1086r3,20l514,1128r-4,39l500,1206r-14,39l465,1282r-23,38l418,1356r-27,33l363,1420r-4,3l349,1432r-16,13l313,1464r-23,20l262,1508r-28,28l205,1564r-30,29l147,1623r-27,31l97,1684r-19,27l64,1737r-9,25l54,1782r10,19l75,1816r13,12l103,1834r15,3l136,1834r17,-8l172,1815r21,-14l213,1789r22,-10l255,1770r20,-5l295,1762r21,-2l334,1760r19,3l372,1766r19,6l408,1779r17,10l441,1799r16,12l473,1824r5,7l486,1838r8,10l503,1860r10,13l522,1884r8,13l539,1910r8,13l553,1933r3,10l556,1949r-7,-4l542,1939r-7,-7l526,1924r-7,-7l510,1909r-10,-9l491,1891r-13,-13l464,1865r-13,-11l438,1842r-13,-10l412,1825r-10,-7l392,1815r-27,-7l337,1805r-29,4l280,1816r-28,10l223,1839r-28,13l169,1864r-28,11l117,1883r-25,4l69,1887r-20,-7l30,1865,15,1844,,1812r,-32l3,1750r9,-27l22,1697r14,-25l54,1649r20,-23l94,1605r23,-20l140,1564r23,-20l187,1524r24,-20l232,1482r22,-21l272,1438r38,-36l344,1363r32,-41l403,1279r24,-43l445,1191r15,-47l470,1096r-3,-15l461,1066r-10,-14l439,1039r-15,-12l408,1016r-19,-10l370,996r-20,-8l330,980r-19,-6l293,967r-18,-5l259,958r-12,-4l236,951r2,167l229,1118r-7,l216,1115r-4,-3l208,1108r-5,-7l199,1093r-4,-8l211,178r-2,-55l203,83,193,52,182,32,170,19,160,11,153,5,151,r18,11l186,19r16,7l218,36r13,15l241,71r7,29l252,139xe" fillcolor="#4c4c4c" stroked="f">
                          <v:path arrowok="t" o:connecttype="custom" o:connectlocs="247,896;287,912;344,938;408,971;463,1007;496,1045;513,1106;500,1206;442,1320;363,1420;333,1445;262,1508;175,1593;97,1684;55,1762;75,1816;118,1837;172,1815;235,1779;295,1762;353,1763;408,1779;457,1811;486,1838;513,1873;539,1910;556,1943;542,1939;519,1917;491,1891;451,1854;412,1825;365,1808;280,1816;195,1852;117,1883;49,1880;0,1812;12,1723;54,1649;117,1585;187,1524;254,1461;344,1363;427,1236;470,1096;451,1052;408,1016;350,988;293,967;247,954;229,1118;212,1112;199,1093;209,123;182,32;153,5;186,19;231,51;252,139" o:connectangles="0,0,0,0,0,0,0,0,0,0,0,0,0,0,0,0,0,0,0,0,0,0,0,0,0,0,0,0,0,0,0,0,0,0,0,0,0,0,0,0,0,0,0,0,0,0,0,0,0,0,0,0,0,0,0,0,0,0,0,0"/>
                        </v:shape>
                        <v:shape id="Freeform 51" o:spid="_x0000_s1075" style="position:absolute;left:8138;top:2561;width:1112;height:427;visibility:visible;mso-wrap-style:square;v-text-anchor:top" coordsize="111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GVv8IA&#10;AADdAAAADwAAAGRycy9kb3ducmV2LnhtbERPTWvCQBC9C/0PyxS86aYlkRBdpS0tBATBKHgdsmMS&#10;zM6G7DaJ/fXdg+Dx8b43u8m0YqDeNZYVvC0jEMSl1Q1XCs6nn0UKwnlkja1lUnAnB7vty2yDmbYj&#10;H2kofCVCCLsMFdTed5mUrqzJoFvajjhwV9sb9AH2ldQ9jiHctPI9ilbSYMOhocaOvmoqb8WvUVCs&#10;/tqLd+mwT4z+PJKOh+9DrtT8dfpYg/A0+af44c61giSOwtzwJjwBuf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cZW/wgAAAN0AAAAPAAAAAAAAAAAAAAAAAJgCAABkcnMvZG93&#10;bnJldi54bWxQSwUGAAAAAAQABAD1AAAAhwMAAAAA&#10;" path="m1112,5r-3,1l1100,9r-14,7l1067,23r-23,10l1015,46,985,59,949,74,911,91r-41,17l827,126r-47,20l733,164r-48,21l635,205r-49,20l536,247r-51,20l435,285r-49,19l338,323r-46,17l249,356r-42,16l168,385r-36,11l99,408r-29,7l46,421r-20,4l10,427,,425r3,-4l13,414,29,404,49,393,75,380r30,-14l138,352r38,-18l217,317r44,-19l307,280r47,-20l405,241r50,-20l507,200r52,-20l611,160r51,-20l713,121r50,-17l811,87,857,71,900,56,940,42,978,31r33,-11l1041,12r25,-6l1086,2,1100,r9,2l1112,5xe" fillcolor="#4c4c4c" stroked="f">
                          <v:path arrowok="t" o:connecttype="custom" o:connectlocs="1109,6;1086,16;1044,33;985,59;911,91;827,126;733,164;635,205;536,247;435,285;338,323;249,356;168,385;99,408;46,421;10,427;3,421;29,404;75,380;138,352;217,317;307,280;405,241;507,200;611,160;713,121;811,87;900,56;978,31;1041,12;1086,2;1109,2" o:connectangles="0,0,0,0,0,0,0,0,0,0,0,0,0,0,0,0,0,0,0,0,0,0,0,0,0,0,0,0,0,0,0,0"/>
                        </v:shape>
                        <v:shape id="Freeform 52" o:spid="_x0000_s1076" style="position:absolute;left:7026;top:2751;width:2254;height:1567;visibility:visible;mso-wrap-style:square;v-text-anchor:top" coordsize="2254,15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U6ncUA&#10;AADdAAAADwAAAGRycy9kb3ducmV2LnhtbESPQWvCQBSE70L/w/IK3szG0No2ZhVRhFwK1ubS2yP7&#10;zAazb0N2q/Hfu4WCx2Hmm2GK9Wg7caHBt44VzJMUBHHtdMuNgup7P3sH4QOyxs4xKbiRh/XqaVJg&#10;rt2Vv+hyDI2IJexzVGBC6HMpfW3Iok9cTxy9kxsshiiHRuoBr7HcdjJL04W02HJcMNjT1lB9Pv5a&#10;Ba+7XSbn8s3U5/LwM35mVZkdKqWmz+NmCSLQGB7hf7rUkXtJP+DvTXwCc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lTqdxQAAAN0AAAAPAAAAAAAAAAAAAAAAAJgCAABkcnMv&#10;ZG93bnJldi54bWxQSwUGAAAAAAQABAD1AAAAigMAAAAA&#10;" path="m45,1194r3,25l52,1242r6,20l66,1279r9,16l84,1308r8,10l100,1325r25,18l161,1360r47,17l259,1393r58,17l378,1425r63,15l504,1455r62,13l627,1479r54,10l729,1498r42,7l801,1511r20,3l828,1515r20,l869,1515r18,l907,1514r19,-2l945,1511r19,-3l982,1505r19,-4l1018,1498r18,-4l1051,1488r16,-4l1083,1478r15,-6l1112,1466r3,-1l1125,1461r16,-8l1162,1445r26,-12l1218,1419r37,-15l1293,1387r42,-19l1381,1348r48,-20l1478,1307r52,-23l1583,1260r53,-23l1689,1214r55,-24l1797,1167r52,-22l1901,1122r49,-20l1998,1082r44,-19l2084,1046r37,-16l2156,1016r29,-12l2211,994r18,-9l2244,981r8,-3l2254,980r-9,7l2231,997r-20,11l2186,1021r-29,16l2124,1055r-36,18l2048,1092r-42,22l1960,1135r-47,22l1864,1180r-51,24l1761,1227r-51,25l1656,1275r-52,24l1553,1322r-51,23l1453,1367r-47,22l1360,1409r-44,19l1276,1446r-36,16l1207,1476r-29,13l1152,1501r-18,9l1118,1515r-9,5l1106,1521r-27,10l1053,1540r-26,7l1002,1553r-25,4l952,1561r-26,3l902,1566r-26,1l850,1566r-28,-2l795,1563r-29,-4l738,1554r-32,-6l674,1543r-34,-7l604,1528r-36,-8l532,1511r-36,-9l458,1494r-37,-10l385,1474r-38,-10l311,1452r-36,-12l241,1428r-35,-12l172,1402r-34,-13l107,1374,84,1360,65,1341,48,1320,33,1295,22,1271r-9,-28l6,1217,2,1191,,225,3,172,9,126,19,85,32,54,43,28,53,10,62,2,66,,62,18,56,64r-7,73l43,234r2,960xe" fillcolor="#4c4c4c" stroked="f">
                          <v:path arrowok="t" o:connecttype="custom" o:connectlocs="52,1242;75,1295;100,1325;208,1377;378,1425;566,1468;729,1498;821,1514;869,1515;926,1512;982,1505;1036,1494;1083,1478;1115,1465;1162,1445;1255,1404;1381,1348;1530,1284;1689,1214;1849,1145;1998,1082;2121,1030;2211,994;2252,978;2231,997;2157,1037;2048,1092;1913,1157;1761,1227;1604,1299;1453,1367;1316,1428;1207,1476;1134,1510;1106,1521;1027,1547;952,1561;876,1567;795,1563;706,1548;604,1528;496,1502;385,1474;275,1440;172,1402;84,1360;33,1295;6,1217;3,172;32,54;62,2;56,64;45,1194" o:connectangles="0,0,0,0,0,0,0,0,0,0,0,0,0,0,0,0,0,0,0,0,0,0,0,0,0,0,0,0,0,0,0,0,0,0,0,0,0,0,0,0,0,0,0,0,0,0,0,0,0,0,0,0,0"/>
                        </v:shape>
                        <v:shape id="Freeform 53" o:spid="_x0000_s1077" style="position:absolute;left:7232;top:3060;width:481;height:1111;visibility:visible;mso-wrap-style:square;v-text-anchor:top" coordsize="481,1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7NVsMA&#10;AADdAAAADwAAAGRycy9kb3ducmV2LnhtbERPy2rCQBTdC/7DcIXuzMSaikZHkdpi3dUH6PKSuU6C&#10;mTshM9X4951FocvDeS9Wna3FnVpfOVYwSlIQxIXTFRsFp+PncArCB2SNtWNS8CQPq2W/t8Bcuwfv&#10;6X4IRsQQ9jkqKENocil9UZJFn7iGOHJX11oMEbZG6hYfMdzW8jVNJ9JixbGhxIbeSypuhx+r4HLu&#10;Zh87un3vMrPNxnWhN+YclHoZdOs5iEBd+Bf/ub+0grdsFPfHN/EJ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7NVsMAAADdAAAADwAAAAAAAAAAAAAAAACYAgAAZHJzL2Rv&#10;d25yZXYueG1sUEsFBgAAAAAEAAQA9QAAAIgDAAAAAA==&#10;" path="m,123l10,106,22,90,35,76,49,64,65,53,81,43,98,33r19,-8l136,18r18,-5l173,8,192,5,212,2,231,1,249,r19,l290,5r23,8l339,21r24,12l388,47r21,17l428,86r14,26l460,159r7,51l468,262r4,52l474,348r3,91l480,568r1,147l477,862r-9,128l452,1080r-24,31l426,234r-7,-24l412,184,402,158,390,132,376,108,356,86,331,69,300,54,280,49,259,46,239,44r-20,l200,46r-20,3l163,53r-19,4l128,63r-14,6l101,76,89,82,79,89r-7,7l68,102r-2,6l75,113r13,6l105,123r19,6l146,132r23,4l193,139r25,5l242,146r25,5l290,154r21,4l330,162r16,5l357,172r9,6l363,184r-10,3l337,190r-20,l292,188r-27,-1l236,184r-30,-4l176,177r-29,-5l120,168,95,164,75,161,59,158,49,155r-4,l45,230r,167l45,563r1,76l52,633r6,-6l65,623r7,-4l79,614r9,-2l95,609r9,-2l118,603r16,-3l150,597r16,-3l183,593r16,-2l216,591r17,l249,593r18,1l282,597r16,3l314,604r14,5l343,614r13,6l354,622r-7,1l337,623r-13,l307,622r-19,l268,622r-23,l222,623r-25,2l173,626r-23,3l127,635r-23,5l84,648r-18,8l68,656r6,2l82,661r12,1l108,665r16,4l143,674r18,2l180,681r20,4l220,689r19,5l258,697r17,4l291,702r13,3l323,710r16,5l353,722r10,8l372,737r4,7l380,750r,6l359,753r-22,-3l314,746r-23,-3l267,738r-25,-4l219,730r-24,-5l172,721r-22,-6l128,711r-21,-6l88,699,71,694,55,688,42,682r-3,42l32,815,19,907,,951,,123xe" fillcolor="#4c4c4c" stroked="f">
                          <v:path arrowok="t" o:connecttype="custom" o:connectlocs="22,90;65,53;117,25;173,8;231,1;290,5;363,33;428,86;467,210;474,348;481,715;452,1080;419,210;390,132;331,69;259,46;200,46;144,57;101,76;72,96;75,113;124,129;193,139;267,151;330,162;366,178;337,190;265,187;176,177;95,164;49,155;45,397;52,633;72,619;95,609;134,600;183,593;233,591;282,597;328,609;354,622;324,623;268,622;197,625;127,635;66,656;82,661;124,669;180,681;239,694;291,702;339,715;372,737;380,756;314,746;242,734;172,721;107,705;55,688;32,815;0,123" o:connectangles="0,0,0,0,0,0,0,0,0,0,0,0,0,0,0,0,0,0,0,0,0,0,0,0,0,0,0,0,0,0,0,0,0,0,0,0,0,0,0,0,0,0,0,0,0,0,0,0,0,0,0,0,0,0,0,0,0,0,0,0,0"/>
                        </v:shape>
                        <v:shape id="Freeform 54" o:spid="_x0000_s1078" style="position:absolute;left:8066;top:3084;width:52;height:1102;visibility:visible;mso-wrap-style:square;v-text-anchor:top" coordsize="52,1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qT78YA&#10;AADdAAAADwAAAGRycy9kb3ducmV2LnhtbESPQWvCQBSE7wX/w/KEXopu0laR6CpWEEJPVkWvj+wz&#10;CWbfxux2Tfvru4VCj8PMfMMsVr1pRKDO1ZYVpOMEBHFhdc2lguNhO5qBcB5ZY2OZFHyRg9Vy8LDA&#10;TNs7f1DY+1JECLsMFVTet5mUrqjIoBvbljh6F9sZ9FF2pdQd3iPcNPI5SabSYM1xocKWNhUV1/2n&#10;URBu51O+fbN+l4dd2Ly8y+v3U1Dqcdiv5yA89f4//NfOtYLJa5rC75v4BO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FqT78YAAADdAAAADwAAAAAAAAAAAAAAAACYAgAAZHJz&#10;L2Rvd25yZXYueG1sUEsFBgAAAAAEAAQA9QAAAIsDAAAAAA==&#10;" path="m52,92l49,819r-2,41l43,952r-11,95l9,1102,1,933,,554,,174,,1,9,r8,4l24,13r8,13l37,42r6,16l47,75r5,17xe" fillcolor="#4c4c4c" stroked="f">
                          <v:path arrowok="t" o:connecttype="custom" o:connectlocs="52,92;49,819;47,860;43,952;32,1047;9,1102;1,933;0,554;0,174;0,1;9,0;17,4;24,13;32,26;37,42;43,58;47,75;52,92" o:connectangles="0,0,0,0,0,0,0,0,0,0,0,0,0,0,0,0,0,0"/>
                        </v:shape>
                        <v:shape id="Freeform 55" o:spid="_x0000_s1079" style="position:absolute;left:7310;top:3280;width:301;height:81;visibility:visible;mso-wrap-style:square;v-text-anchor:top" coordsize="30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csXcQA&#10;AADdAAAADwAAAGRycy9kb3ducmV2LnhtbESPQUvDQBSE70L/w/IEb3bToqHEbosUAhG8WFvo8ZF9&#10;JqHZt2H3maT/3hUEj8PMfMNs97Pr1Ughdp4NrJYZKOLa244bA6fP8nEDKgqyxd4zGbhRhP1ucbfF&#10;wvqJP2g8SqMShGOBBlqRodA61i05jEs/ECfvyweHkmRotA04Jbjr9TrLcu2w47TQ4kCHlurr8dsZ&#10;GCXLyzBVl5Jyrpr3t/NVbmdjHu7n1xdQQrP8h//alTXw/LRaw++b9AT0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XLF3EAAAA3QAAAA8AAAAAAAAAAAAAAAAAmAIAAGRycy9k&#10;b3ducmV2LnhtbFBLBQYAAAAABAAEAPUAAACJAwAAAAA=&#10;" path="m288,32r9,15l301,62r,11l294,81,278,79,261,76,243,75,225,72,204,69,186,65,166,62,145,58,124,55,105,50,85,46,66,42,47,37,30,33,14,27,,23,1,10,11,6,23,4,33,,45,4,58,7r12,3l83,13r15,3l112,17r16,3l144,22r16,1l177,24r17,2l212,27r18,l249,29r19,1l288,32xe" fillcolor="#4c4c4c" stroked="f">
                          <v:path arrowok="t" o:connecttype="custom" o:connectlocs="288,32;297,47;301,62;301,73;294,81;278,79;261,76;243,75;225,72;204,69;186,65;166,62;145,58;124,55;105,50;85,46;66,42;47,37;30,33;14,27;0,23;1,10;11,6;23,4;33,0;45,4;58,7;70,10;83,13;98,16;112,17;128,20;144,22;160,23;177,24;194,26;212,27;230,27;249,29;268,30;288,32" o:connectangles="0,0,0,0,0,0,0,0,0,0,0,0,0,0,0,0,0,0,0,0,0,0,0,0,0,0,0,0,0,0,0,0,0,0,0,0,0,0,0,0,0"/>
                        </v:shape>
                        <v:shape id="Freeform 56" o:spid="_x0000_s1080" style="position:absolute;left:7985;top:3695;width:1417;height:702;visibility:visible;mso-wrap-style:square;v-text-anchor:top" coordsize="1417,7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0hTccA&#10;AADdAAAADwAAAGRycy9kb3ducmV2LnhtbESPT2vCQBTE70K/w/IK3urGRtuSuoooLbU9GXvp7ZF9&#10;+UOzb8PuJsZv7xYKHoeZ+Q2z2oymFQM531hWMJ8lIIgLqxuuFHyf3h5eQPiArLG1TAou5GGzvpus&#10;MNP2zEca8lCJCGGfoYI6hC6T0hc1GfQz2xFHr7TOYIjSVVI7PEe4aeVjkjxJgw3HhRo72tVU/Oa9&#10;UfCcutPwU+y3X5/p++5Qlpe+P+ZKTe/H7SuIQGO4hf/bH1rBcjFP4e9NfAJyf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LNIU3HAAAA3QAAAA8AAAAAAAAAAAAAAAAAmAIAAGRy&#10;cy9kb3ducmV2LnhtbFBLBQYAAAAABAAEAPUAAACMAwAAAAA=&#10;" path="m1413,59r-12,13l1386,86r-21,14l1344,116r-25,16l1293,147r-25,15l1240,177r-26,14l1190,204r-23,12l1147,227r-18,9l1115,243r-9,4l1102,250r7,13l1118,273r11,7l1141,283r30,-3l1204,272r35,-15l1272,240r30,-16l1327,211r15,-8l1348,203r-14,26l1312,253r-26,20l1256,291r-32,14l1193,314r-31,5l1134,319r-12,-3l1108,312r-16,-7l1077,298r-15,-6l1049,289r-13,-1l1027,291r-3,1l1018,295r-10,4l994,306r-19,9l955,325r-24,12l903,350r-29,14l843,378r-35,16l772,410r-37,17l696,446r-40,17l615,482r-42,19l532,518r-42,19l448,556r-42,17l366,590r-40,16l287,622r-39,14l212,651r-35,11l146,674r-31,10l88,691r-26,7l41,702r-9,-5l19,694,7,689,,684r18,-6l39,671,67,659,98,648r36,-15l175,617r43,-18l264,580r49,-20l365,538r53,-23l473,491r56,-25l586,442r58,-26l702,390r57,-26l817,338r56,-26l929,288r53,-26l1034,237r49,-23l1129,191r45,-21l1214,149r36,-18l1282,113r27,-15l1332,85r19,-12l1363,63r1,-10l1363,43r-3,-9l1355,27r-2,-7l1351,13r4,-6l1364,r7,1l1381,5r10,6l1401,20r9,8l1416,39r1,10l1413,59xe" fillcolor="#4c4c4c" stroked="f">
                          <v:path arrowok="t" o:connecttype="custom" o:connectlocs="1386,86;1319,132;1240,177;1167,216;1115,243;1109,263;1141,283;1239,257;1327,211;1334,229;1256,291;1162,319;1108,312;1062,292;1027,291;1008,299;955,325;874,364;772,410;656,463;532,518;406,573;287,622;177,662;88,691;32,697;0,684;67,659;175,617;313,560;473,491;644,416;817,338;982,262;1129,191;1250,131;1332,85;1364,53;1355,27;1355,7;1381,5;1410,28;1413,59" o:connectangles="0,0,0,0,0,0,0,0,0,0,0,0,0,0,0,0,0,0,0,0,0,0,0,0,0,0,0,0,0,0,0,0,0,0,0,0,0,0,0,0,0,0,0"/>
                        </v:shape>
                        <v:shape id="Freeform 57" o:spid="_x0000_s1081" style="position:absolute;left:7336;top:3984;width:209;height:131;visibility:visible;mso-wrap-style:square;v-text-anchor:top" coordsize="209,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o0PcYA&#10;AADdAAAADwAAAGRycy9kb3ducmV2LnhtbESPQWvCQBSE7wX/w/IEb80mEktJXaVEFAs9VFPo9ZF9&#10;JqHZt2F3jfHfdwuFHoeZ+YZZbyfTi5Gc7ywryJIUBHFtdceNgs9q//gMwgdkjb1lUnAnD9vN7GGN&#10;hbY3PtF4Do2IEPYFKmhDGAopfd2SQZ/YgTh6F+sMhihdI7XDW4SbXi7T9Eka7DgutDhQ2VL9fb4a&#10;BbuvE47l+6Wsq9VVu7fDYfgYjVKL+fT6AiLQFP7Df+2jVrDKsxx+38QnID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6o0PcYAAADdAAAADwAAAAAAAAAAAAAAAACYAgAAZHJz&#10;L2Rvd25yZXYueG1sUEsFBgAAAAAEAAQA9QAAAIsDAAAAAA==&#10;" path="m157,29r3,3l165,35r6,4l180,45r7,6l196,58r7,7l209,72,191,71,171,66,148,59,124,53,101,46,78,39,56,35,37,32r-3,7l34,46r3,6l43,58r6,5l56,66r7,5l70,72r10,4l96,82r19,7l135,97r20,8l173,114r15,9l197,131r-6,l178,130r-21,-3l129,123,99,115,66,107,33,94,,78,1,58,,36,,16,11,,30,2,49,4,66,7r19,5l102,16r19,4l138,25r19,4xe" fillcolor="#4c4c4c" stroked="f">
                          <v:path arrowok="t" o:connecttype="custom" o:connectlocs="157,29;160,32;165,35;171,39;180,45;187,51;196,58;203,65;209,72;191,71;171,66;148,59;124,53;101,46;78,39;56,35;37,32;34,39;34,46;37,52;43,58;49,63;56,66;63,71;70,72;80,76;96,82;115,89;135,97;155,105;173,114;188,123;197,131;191,131;178,130;157,127;129,123;99,115;66,107;33,94;0,78;1,58;0,36;0,16;11,0;30,2;49,4;66,7;85,12;102,16;121,20;138,25;157,29" o:connectangles="0,0,0,0,0,0,0,0,0,0,0,0,0,0,0,0,0,0,0,0,0,0,0,0,0,0,0,0,0,0,0,0,0,0,0,0,0,0,0,0,0,0,0,0,0,0,0,0,0,0,0,0,0"/>
                        </v:shape>
                        <v:shape id="Freeform 58" o:spid="_x0000_s1082" style="position:absolute;left:7340;top:3842;width:210;height:132;visibility:visible;mso-wrap-style:square;v-text-anchor:top" coordsize="210,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oyp8YA&#10;AADdAAAADwAAAGRycy9kb3ducmV2LnhtbESPQWsCMRSE74X+h/AKvdXsiiu6GkWE0vZSqHrQ22Pz&#10;ulm6eVmS1I3/vikUehxm5htmvU22F1fyoXOsoJwUIIgbpztuFZyOz08LECEia+wdk4IbBdhu7u/W&#10;WGs38gddD7EVGcKhRgUmxqGWMjSGLIaJG4iz9+m8xZilb6X2OGa47eW0KObSYsd5weBAe0PN1+Hb&#10;KhhnEZcp7F785TQ/3sq3VJ3fjVKPD2m3AhEpxf/wX/tVK6hmZQW/b/ITkJ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ooyp8YAAADdAAAADwAAAAAAAAAAAAAAAACYAgAAZHJz&#10;L2Rvd25yZXYueG1sUEsFBgAAAAAEAAQA9QAAAIsDAAAAAA==&#10;" path="m157,28r3,3l166,36r7,4l180,46r9,5l197,59r8,7l210,73,193,72,172,67,148,60,125,54,101,47,78,40,56,36,38,33r-3,7l36,47r3,6l43,59r8,5l56,67r8,5l71,73r10,4l97,83r18,7l136,97r20,9l174,115r15,8l199,132r-6,l180,131r-21,-3l131,123r-31,-7l66,108,33,95,,79,2,59,,37,,17,12,,30,1,49,4,68,8r19,3l104,15r17,5l140,24r17,4xe" fillcolor="#4c4c4c" stroked="f">
                          <v:path arrowok="t" o:connecttype="custom" o:connectlocs="157,28;160,31;166,36;173,40;180,46;189,51;197,59;205,66;210,73;193,72;172,67;148,60;125,54;101,47;78,40;56,36;38,33;35,40;36,47;39,53;43,59;51,64;56,67;64,72;71,73;81,77;97,83;115,90;136,97;156,106;174,115;189,123;199,132;193,132;180,131;159,128;131,123;100,116;66,108;33,95;0,79;2,59;0,37;0,17;12,0;30,1;49,4;68,8;87,11;104,15;121,20;140,24;157,28" o:connectangles="0,0,0,0,0,0,0,0,0,0,0,0,0,0,0,0,0,0,0,0,0,0,0,0,0,0,0,0,0,0,0,0,0,0,0,0,0,0,0,0,0,0,0,0,0,0,0,0,0,0,0,0,0"/>
                        </v:shape>
                        <v:shape id="Freeform 59" o:spid="_x0000_s1083" style="position:absolute;left:7059;top:4127;width:1206;height:391;visibility:visible;mso-wrap-style:square;v-text-anchor:top" coordsize="1206,3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2nysMA&#10;AADdAAAADwAAAGRycy9kb3ducmV2LnhtbESPT2sCMRTE70K/Q3iCN81usVZWo5RCoVfXP/T43Dyz&#10;i5uXbZLq+u0bQfA4zMxvmOW6t624kA+NYwX5JANBXDndsFGw236N5yBCRNbYOiYFNwqwXr0Mllho&#10;d+UNXcpoRIJwKFBBHWNXSBmqmiyGieuIk3dy3mJM0hupPV4T3LbyNctm0mLDaaHGjj5rqs7ln1WA&#10;x8OPN3P7a300Wb6l93JvjkqNhv3HAkSkPj7Dj/a3VvA2zWdwf5Oe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2nysMAAADdAAAADwAAAAAAAAAAAAAAAACYAgAAZHJzL2Rv&#10;d25yZXYueG1sUEsFBgAAAAAEAAQA9QAAAIgDAAAAAA==&#10;" path="m847,249r-1,3l843,259r-3,10l837,282r1,13l841,308r9,11l866,328r19,4l903,335r22,l948,334r24,-5l997,325r24,-7l1046,311r24,-9l1095,292r21,-10l1138,272r20,-10l1177,253r16,-10l1206,234r,3l1204,243r-3,7l1197,259r-6,10l1183,279r-12,13l1157,304r-19,12l1116,329r-27,12l1057,354r-37,10l978,374r-49,10l874,391r-20,l833,386r-20,-9l792,365,775,350,762,334r-6,-19l758,296r-7,-1l733,291r-28,-6l666,276,620,266,568,253,512,240,453,224,391,208,330,193,270,174,212,157,159,138,111,121,71,102,39,85,28,70,15,57,5,36,,,19,20,49,41,90,63r47,22l192,106r60,20l317,147r66,20l451,184r68,17l585,216r63,11l709,237r53,7l808,249r39,xe" fillcolor="#4c4c4c" stroked="f">
                          <v:path arrowok="t" o:connecttype="custom" o:connectlocs="846,252;840,269;838,295;850,319;885,332;925,335;972,329;1021,318;1070,302;1116,282;1158,262;1193,243;1206,237;1201,250;1191,269;1171,292;1138,316;1089,341;1020,364;929,384;854,391;813,377;775,350;756,315;751,295;705,285;620,266;512,240;391,208;270,174;159,138;71,102;28,70;5,36;19,20;90,63;192,106;317,147;451,184;585,216;709,237;808,249" o:connectangles="0,0,0,0,0,0,0,0,0,0,0,0,0,0,0,0,0,0,0,0,0,0,0,0,0,0,0,0,0,0,0,0,0,0,0,0,0,0,0,0,0,0"/>
                        </v:shape>
                      </v:group>
                    </v:group>
                  </w:pict>
                </mc:Fallback>
              </mc:AlternateContent>
            </w:r>
            <w:r w:rsidR="00B87337" w:rsidRPr="00325E1B">
              <w:rPr>
                <w:sz w:val="24"/>
                <w:szCs w:val="24"/>
              </w:rPr>
              <w:t>The following electrical appliances are found in a kitchen.</w:t>
            </w:r>
          </w:p>
          <w:p w:rsidR="00A4595A" w:rsidRPr="00325E1B" w:rsidRDefault="00A4595A" w:rsidP="000341FC">
            <w:pPr>
              <w:spacing w:after="0"/>
              <w:rPr>
                <w:sz w:val="24"/>
                <w:szCs w:val="24"/>
              </w:rPr>
            </w:pPr>
          </w:p>
          <w:p w:rsidR="00A4595A" w:rsidRPr="00325E1B" w:rsidRDefault="00A4595A" w:rsidP="000341FC">
            <w:pPr>
              <w:spacing w:after="0"/>
              <w:rPr>
                <w:sz w:val="24"/>
                <w:szCs w:val="24"/>
              </w:rPr>
            </w:pPr>
          </w:p>
          <w:p w:rsidR="00A4595A" w:rsidRPr="00325E1B" w:rsidRDefault="00A4595A" w:rsidP="000341FC">
            <w:pPr>
              <w:spacing w:after="0"/>
              <w:rPr>
                <w:sz w:val="24"/>
                <w:szCs w:val="24"/>
              </w:rPr>
            </w:pPr>
          </w:p>
          <w:p w:rsidR="00B87337" w:rsidRPr="00325E1B" w:rsidRDefault="00B87337" w:rsidP="000341FC">
            <w:pPr>
              <w:spacing w:after="0"/>
              <w:rPr>
                <w:sz w:val="24"/>
                <w:szCs w:val="24"/>
              </w:rPr>
            </w:pPr>
          </w:p>
          <w:p w:rsidR="00B87337" w:rsidRPr="00325E1B" w:rsidRDefault="00B87337" w:rsidP="000341FC">
            <w:pPr>
              <w:spacing w:after="0"/>
              <w:rPr>
                <w:sz w:val="24"/>
                <w:szCs w:val="24"/>
              </w:rPr>
            </w:pPr>
          </w:p>
          <w:p w:rsidR="00B87337" w:rsidRPr="00325E1B" w:rsidRDefault="00B87337" w:rsidP="000341FC">
            <w:pPr>
              <w:spacing w:after="0"/>
              <w:rPr>
                <w:sz w:val="24"/>
                <w:szCs w:val="24"/>
              </w:rPr>
            </w:pPr>
          </w:p>
          <w:p w:rsidR="00B87337" w:rsidRPr="00325E1B" w:rsidRDefault="00B87337" w:rsidP="000341FC">
            <w:pPr>
              <w:spacing w:after="0"/>
              <w:rPr>
                <w:sz w:val="24"/>
                <w:szCs w:val="24"/>
              </w:rPr>
            </w:pPr>
          </w:p>
          <w:p w:rsidR="00B87337" w:rsidRPr="00325E1B" w:rsidRDefault="00B87337" w:rsidP="000341FC">
            <w:pPr>
              <w:spacing w:after="0"/>
              <w:rPr>
                <w:sz w:val="24"/>
                <w:szCs w:val="24"/>
              </w:rPr>
            </w:pPr>
          </w:p>
          <w:p w:rsidR="00B87337" w:rsidRPr="00325E1B" w:rsidRDefault="00B87337" w:rsidP="000341FC">
            <w:pPr>
              <w:spacing w:after="0"/>
              <w:rPr>
                <w:sz w:val="24"/>
                <w:szCs w:val="24"/>
              </w:rPr>
            </w:pPr>
            <w:r w:rsidRPr="00325E1B">
              <w:rPr>
                <w:sz w:val="24"/>
                <w:szCs w:val="24"/>
              </w:rPr>
              <w:tab/>
              <w:t>kettle</w:t>
            </w:r>
            <w:r w:rsidRPr="00325E1B">
              <w:rPr>
                <w:sz w:val="24"/>
                <w:szCs w:val="24"/>
              </w:rPr>
              <w:tab/>
            </w:r>
            <w:r w:rsidRPr="00325E1B">
              <w:rPr>
                <w:sz w:val="24"/>
                <w:szCs w:val="24"/>
              </w:rPr>
              <w:tab/>
            </w:r>
            <w:r w:rsidRPr="00325E1B">
              <w:rPr>
                <w:sz w:val="24"/>
                <w:szCs w:val="24"/>
              </w:rPr>
              <w:tab/>
              <w:t>hand blender</w:t>
            </w:r>
            <w:r w:rsidRPr="00325E1B">
              <w:rPr>
                <w:sz w:val="24"/>
                <w:szCs w:val="24"/>
              </w:rPr>
              <w:tab/>
            </w:r>
            <w:r w:rsidRPr="00325E1B">
              <w:rPr>
                <w:sz w:val="24"/>
                <w:szCs w:val="24"/>
              </w:rPr>
              <w:tab/>
            </w:r>
            <w:r w:rsidRPr="00325E1B">
              <w:rPr>
                <w:sz w:val="24"/>
                <w:szCs w:val="24"/>
              </w:rPr>
              <w:tab/>
              <w:t>toaster</w:t>
            </w:r>
          </w:p>
          <w:p w:rsidR="00B87337" w:rsidRPr="00325E1B" w:rsidRDefault="00B87337" w:rsidP="000341FC">
            <w:pPr>
              <w:spacing w:after="0"/>
              <w:rPr>
                <w:sz w:val="24"/>
                <w:szCs w:val="24"/>
              </w:rPr>
            </w:pPr>
            <w:r w:rsidRPr="00325E1B">
              <w:rPr>
                <w:sz w:val="24"/>
                <w:szCs w:val="24"/>
              </w:rPr>
              <w:tab/>
              <w:t>2500 watts</w:t>
            </w:r>
            <w:r w:rsidRPr="00325E1B">
              <w:rPr>
                <w:sz w:val="24"/>
                <w:szCs w:val="24"/>
              </w:rPr>
              <w:tab/>
            </w:r>
            <w:r w:rsidRPr="00325E1B">
              <w:rPr>
                <w:sz w:val="24"/>
                <w:szCs w:val="24"/>
              </w:rPr>
              <w:tab/>
              <w:t>300 watts</w:t>
            </w:r>
            <w:r w:rsidRPr="00325E1B">
              <w:rPr>
                <w:sz w:val="24"/>
                <w:szCs w:val="24"/>
              </w:rPr>
              <w:tab/>
            </w:r>
            <w:r w:rsidRPr="00325E1B">
              <w:rPr>
                <w:sz w:val="24"/>
                <w:szCs w:val="24"/>
              </w:rPr>
              <w:tab/>
            </w:r>
            <w:r w:rsidRPr="00325E1B">
              <w:rPr>
                <w:sz w:val="24"/>
                <w:szCs w:val="24"/>
              </w:rPr>
              <w:tab/>
              <w:t>1800 watts</w:t>
            </w:r>
          </w:p>
          <w:p w:rsidR="00B87337" w:rsidRPr="00325E1B" w:rsidRDefault="00B87337" w:rsidP="000341FC">
            <w:pPr>
              <w:spacing w:after="0"/>
              <w:rPr>
                <w:sz w:val="24"/>
                <w:szCs w:val="24"/>
              </w:rPr>
            </w:pPr>
            <w:r w:rsidRPr="00325E1B">
              <w:rPr>
                <w:sz w:val="24"/>
                <w:szCs w:val="24"/>
              </w:rPr>
              <w:t>(a)</w:t>
            </w:r>
            <w:r w:rsidRPr="00325E1B">
              <w:rPr>
                <w:sz w:val="24"/>
                <w:szCs w:val="24"/>
              </w:rPr>
              <w:tab/>
              <w:t>State a reason why you should not fill a kettle with water when it is plugged in and switched on.</w:t>
            </w:r>
          </w:p>
          <w:p w:rsidR="00B87337" w:rsidRPr="00325E1B" w:rsidRDefault="00B87337" w:rsidP="000341FC">
            <w:pPr>
              <w:spacing w:after="0"/>
              <w:rPr>
                <w:sz w:val="24"/>
                <w:szCs w:val="24"/>
              </w:rPr>
            </w:pPr>
            <w:r w:rsidRPr="00325E1B">
              <w:rPr>
                <w:sz w:val="24"/>
                <w:szCs w:val="24"/>
              </w:rPr>
              <w:t>(b)</w:t>
            </w:r>
            <w:r w:rsidRPr="00325E1B">
              <w:rPr>
                <w:sz w:val="24"/>
                <w:szCs w:val="24"/>
              </w:rPr>
              <w:tab/>
              <w:t>The hand blender does not have an earth wire.  Draw the symbol on its rating plate which indicates it does not require an earth wire.</w:t>
            </w:r>
          </w:p>
          <w:p w:rsidR="00B87337" w:rsidRPr="00325E1B" w:rsidRDefault="00B87337" w:rsidP="000341FC">
            <w:pPr>
              <w:spacing w:after="0"/>
              <w:rPr>
                <w:sz w:val="24"/>
                <w:szCs w:val="24"/>
              </w:rPr>
            </w:pPr>
            <w:r w:rsidRPr="00325E1B">
              <w:rPr>
                <w:sz w:val="24"/>
                <w:szCs w:val="24"/>
              </w:rPr>
              <w:t>(c)</w:t>
            </w:r>
            <w:r w:rsidRPr="00325E1B">
              <w:rPr>
                <w:sz w:val="24"/>
                <w:szCs w:val="24"/>
              </w:rPr>
              <w:tab/>
              <w:t>State the colour of the live wire in the cord of an electrical appliance.</w:t>
            </w:r>
          </w:p>
          <w:p w:rsidR="00B87337" w:rsidRPr="00325E1B" w:rsidRDefault="00B87337" w:rsidP="000341FC">
            <w:pPr>
              <w:spacing w:after="0"/>
              <w:rPr>
                <w:sz w:val="24"/>
                <w:szCs w:val="24"/>
              </w:rPr>
            </w:pPr>
            <w:r w:rsidRPr="00325E1B">
              <w:rPr>
                <w:sz w:val="24"/>
                <w:szCs w:val="24"/>
              </w:rPr>
              <w:t>(d)</w:t>
            </w:r>
            <w:r w:rsidRPr="00325E1B">
              <w:rPr>
                <w:sz w:val="24"/>
                <w:szCs w:val="24"/>
              </w:rPr>
              <w:tab/>
              <w:t>Each appliance is fitted with either a 3 ampere or a 13 ampere fuse.  State the correct value of fuse for:</w:t>
            </w:r>
          </w:p>
          <w:p w:rsidR="00B87337" w:rsidRPr="00325E1B" w:rsidRDefault="00B87337" w:rsidP="000341FC">
            <w:pPr>
              <w:spacing w:after="0"/>
              <w:rPr>
                <w:sz w:val="24"/>
                <w:szCs w:val="24"/>
              </w:rPr>
            </w:pPr>
            <w:r w:rsidRPr="00325E1B">
              <w:rPr>
                <w:sz w:val="24"/>
                <w:szCs w:val="24"/>
              </w:rPr>
              <w:tab/>
              <w:t>(i)</w:t>
            </w:r>
            <w:r w:rsidRPr="00325E1B">
              <w:rPr>
                <w:sz w:val="24"/>
                <w:szCs w:val="24"/>
              </w:rPr>
              <w:tab/>
              <w:t>the kettle;</w:t>
            </w:r>
          </w:p>
          <w:p w:rsidR="00B87337" w:rsidRPr="00325E1B" w:rsidRDefault="00B87337" w:rsidP="000341FC">
            <w:pPr>
              <w:spacing w:after="0"/>
              <w:rPr>
                <w:sz w:val="24"/>
                <w:szCs w:val="24"/>
              </w:rPr>
            </w:pPr>
            <w:r w:rsidRPr="00325E1B">
              <w:rPr>
                <w:sz w:val="24"/>
                <w:szCs w:val="24"/>
              </w:rPr>
              <w:tab/>
              <w:t>(ii)</w:t>
            </w:r>
            <w:r w:rsidRPr="00325E1B">
              <w:rPr>
                <w:sz w:val="24"/>
                <w:szCs w:val="24"/>
              </w:rPr>
              <w:tab/>
              <w:t>the hand blender.</w:t>
            </w:r>
          </w:p>
        </w:tc>
      </w:tr>
      <w:tr w:rsidR="00B87337" w:rsidRPr="001F1787" w:rsidTr="000341FC">
        <w:trPr>
          <w:cantSplit/>
          <w:trHeight w:val="975"/>
        </w:trPr>
        <w:tc>
          <w:tcPr>
            <w:tcW w:w="1101" w:type="dxa"/>
            <w:gridSpan w:val="3"/>
            <w:shd w:val="clear" w:color="auto" w:fill="auto"/>
            <w:vAlign w:val="center"/>
          </w:tcPr>
          <w:p w:rsidR="00B87337" w:rsidRDefault="00B87337"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7.6</w:t>
            </w:r>
          </w:p>
        </w:tc>
        <w:tc>
          <w:tcPr>
            <w:tcW w:w="8930" w:type="dxa"/>
            <w:gridSpan w:val="2"/>
            <w:shd w:val="clear" w:color="auto" w:fill="auto"/>
            <w:vAlign w:val="center"/>
          </w:tcPr>
          <w:p w:rsidR="00B87337" w:rsidRPr="00325E1B" w:rsidRDefault="00B87337" w:rsidP="00263292">
            <w:pPr>
              <w:rPr>
                <w:sz w:val="24"/>
                <w:szCs w:val="24"/>
              </w:rPr>
            </w:pPr>
            <w:r w:rsidRPr="00325E1B">
              <w:rPr>
                <w:sz w:val="24"/>
                <w:szCs w:val="24"/>
              </w:rPr>
              <w:t>An electrician is looking for a fault in the wiring of a house.</w:t>
            </w:r>
          </w:p>
          <w:p w:rsidR="00B87337" w:rsidRPr="00325E1B" w:rsidRDefault="00B87337" w:rsidP="00263292">
            <w:pPr>
              <w:rPr>
                <w:sz w:val="24"/>
                <w:szCs w:val="24"/>
              </w:rPr>
            </w:pPr>
            <w:r w:rsidRPr="00325E1B">
              <w:rPr>
                <w:sz w:val="24"/>
                <w:szCs w:val="24"/>
              </w:rPr>
              <w:t>(a)</w:t>
            </w:r>
            <w:r w:rsidRPr="00325E1B">
              <w:rPr>
                <w:sz w:val="24"/>
                <w:szCs w:val="24"/>
              </w:rPr>
              <w:tab/>
              <w:t>He decides to make a continuity tester from a battery, a lamp and some insulated wires. Draw a circuit diagram of the continuity tester.</w:t>
            </w:r>
          </w:p>
        </w:tc>
      </w:tr>
    </w:tbl>
    <w:p w:rsidR="00F5787F" w:rsidRDefault="00F5787F" w:rsidP="00DC26F3">
      <w:pPr>
        <w:spacing w:before="120" w:after="0"/>
        <w:ind w:left="357"/>
        <w:jc w:val="left"/>
        <w:rPr>
          <w:rFonts w:cs="Lucida Grande"/>
          <w:b/>
          <w:color w:val="808080" w:themeColor="background1" w:themeShade="80"/>
          <w:sz w:val="24"/>
          <w:szCs w:val="24"/>
        </w:rPr>
      </w:pPr>
    </w:p>
    <w:p w:rsidR="00164DCF" w:rsidRDefault="00164DCF" w:rsidP="007E3C76">
      <w:pPr>
        <w:pStyle w:val="Title"/>
      </w:pPr>
      <w:r w:rsidRPr="007E3C76">
        <w:t xml:space="preserve">PROPERTIES OF MATTER  </w:t>
      </w:r>
    </w:p>
    <w:p w:rsidR="00A63382" w:rsidRPr="00CF7C87" w:rsidRDefault="00A63382" w:rsidP="00A63382">
      <w:pPr>
        <w:pStyle w:val="Heading1"/>
      </w:pPr>
      <w:r w:rsidRPr="00CF7C87">
        <w:t xml:space="preserve">Quantities for the </w:t>
      </w:r>
      <w:r>
        <w:t>Properties of Matter</w:t>
      </w:r>
      <w:r w:rsidRPr="00CF7C87">
        <w:t xml:space="preserve"> Unit</w:t>
      </w:r>
    </w:p>
    <w:p w:rsidR="00A63382" w:rsidRPr="001F1787" w:rsidRDefault="00A63382" w:rsidP="00A63382">
      <w:pPr>
        <w:spacing w:before="120"/>
        <w:rPr>
          <w:sz w:val="24"/>
          <w:szCs w:val="24"/>
        </w:rPr>
      </w:pPr>
      <w:r w:rsidRPr="001F1787">
        <w:rPr>
          <w:sz w:val="24"/>
          <w:szCs w:val="24"/>
        </w:rPr>
        <w:t>For this unit copy and complete the table.</w:t>
      </w:r>
    </w:p>
    <w:tbl>
      <w:tblPr>
        <w:tblStyle w:val="LightList-Accent2"/>
        <w:tblW w:w="0" w:type="auto"/>
        <w:tblBorders>
          <w:insideH w:val="single" w:sz="8" w:space="0" w:color="C0504D" w:themeColor="accent2"/>
          <w:insideV w:val="single" w:sz="8" w:space="0" w:color="C0504D" w:themeColor="accent2"/>
        </w:tblBorders>
        <w:tblLayout w:type="fixed"/>
        <w:tblLook w:val="04A0" w:firstRow="1" w:lastRow="0" w:firstColumn="1" w:lastColumn="0" w:noHBand="0" w:noVBand="1"/>
      </w:tblPr>
      <w:tblGrid>
        <w:gridCol w:w="2802"/>
        <w:gridCol w:w="1134"/>
        <w:gridCol w:w="3685"/>
        <w:gridCol w:w="1134"/>
        <w:gridCol w:w="1134"/>
      </w:tblGrid>
      <w:tr w:rsidR="00A63382" w:rsidRPr="001F1787" w:rsidTr="00F93283">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2802" w:type="dxa"/>
          </w:tcPr>
          <w:p w:rsidR="00A63382" w:rsidRPr="00F93283" w:rsidRDefault="00A63382" w:rsidP="00A63382">
            <w:pPr>
              <w:spacing w:before="120"/>
              <w:jc w:val="center"/>
              <w:rPr>
                <w:sz w:val="24"/>
                <w:szCs w:val="24"/>
              </w:rPr>
            </w:pPr>
            <w:r w:rsidRPr="00F93283">
              <w:rPr>
                <w:sz w:val="24"/>
                <w:szCs w:val="24"/>
              </w:rPr>
              <w:t>Quantity</w:t>
            </w:r>
          </w:p>
        </w:tc>
        <w:tc>
          <w:tcPr>
            <w:tcW w:w="1134" w:type="dxa"/>
          </w:tcPr>
          <w:p w:rsidR="00A63382" w:rsidRPr="00F93283" w:rsidRDefault="00A63382" w:rsidP="00A63382">
            <w:pPr>
              <w:spacing w:before="120"/>
              <w:jc w:val="center"/>
              <w:cnfStyle w:val="100000000000" w:firstRow="1" w:lastRow="0" w:firstColumn="0" w:lastColumn="0" w:oddVBand="0" w:evenVBand="0" w:oddHBand="0" w:evenHBand="0" w:firstRowFirstColumn="0" w:firstRowLastColumn="0" w:lastRowFirstColumn="0" w:lastRowLastColumn="0"/>
              <w:rPr>
                <w:sz w:val="24"/>
                <w:szCs w:val="24"/>
              </w:rPr>
            </w:pPr>
            <w:r w:rsidRPr="00F93283">
              <w:rPr>
                <w:sz w:val="24"/>
                <w:szCs w:val="24"/>
              </w:rPr>
              <w:t>Symbol</w:t>
            </w:r>
          </w:p>
        </w:tc>
        <w:tc>
          <w:tcPr>
            <w:tcW w:w="3685" w:type="dxa"/>
          </w:tcPr>
          <w:p w:rsidR="00A63382" w:rsidRPr="00F93283" w:rsidRDefault="00A63382" w:rsidP="00A63382">
            <w:pPr>
              <w:spacing w:before="120"/>
              <w:jc w:val="center"/>
              <w:cnfStyle w:val="100000000000" w:firstRow="1" w:lastRow="0" w:firstColumn="0" w:lastColumn="0" w:oddVBand="0" w:evenVBand="0" w:oddHBand="0" w:evenHBand="0" w:firstRowFirstColumn="0" w:firstRowLastColumn="0" w:lastRowFirstColumn="0" w:lastRowLastColumn="0"/>
              <w:rPr>
                <w:sz w:val="24"/>
                <w:szCs w:val="24"/>
              </w:rPr>
            </w:pPr>
            <w:r w:rsidRPr="00F93283">
              <w:rPr>
                <w:sz w:val="24"/>
                <w:szCs w:val="24"/>
              </w:rPr>
              <w:t>Unit</w:t>
            </w:r>
          </w:p>
        </w:tc>
        <w:tc>
          <w:tcPr>
            <w:tcW w:w="1134" w:type="dxa"/>
          </w:tcPr>
          <w:p w:rsidR="00A63382" w:rsidRPr="00F93283" w:rsidRDefault="00A63382" w:rsidP="00A63382">
            <w:pPr>
              <w:spacing w:before="120"/>
              <w:jc w:val="center"/>
              <w:cnfStyle w:val="100000000000" w:firstRow="1" w:lastRow="0" w:firstColumn="0" w:lastColumn="0" w:oddVBand="0" w:evenVBand="0" w:oddHBand="0" w:evenHBand="0" w:firstRowFirstColumn="0" w:firstRowLastColumn="0" w:lastRowFirstColumn="0" w:lastRowLastColumn="0"/>
              <w:rPr>
                <w:sz w:val="24"/>
                <w:szCs w:val="24"/>
              </w:rPr>
            </w:pPr>
            <w:r w:rsidRPr="00F93283">
              <w:rPr>
                <w:sz w:val="24"/>
                <w:szCs w:val="24"/>
              </w:rPr>
              <w:t>Unit Symbol</w:t>
            </w:r>
          </w:p>
        </w:tc>
        <w:tc>
          <w:tcPr>
            <w:tcW w:w="1134" w:type="dxa"/>
          </w:tcPr>
          <w:p w:rsidR="00A63382" w:rsidRPr="00F93283" w:rsidRDefault="00A63382" w:rsidP="00A63382">
            <w:pPr>
              <w:spacing w:before="120"/>
              <w:jc w:val="center"/>
              <w:cnfStyle w:val="100000000000" w:firstRow="1" w:lastRow="0" w:firstColumn="0" w:lastColumn="0" w:oddVBand="0" w:evenVBand="0" w:oddHBand="0" w:evenHBand="0" w:firstRowFirstColumn="0" w:firstRowLastColumn="0" w:lastRowFirstColumn="0" w:lastRowLastColumn="0"/>
              <w:rPr>
                <w:sz w:val="24"/>
                <w:szCs w:val="24"/>
              </w:rPr>
            </w:pPr>
            <w:r w:rsidRPr="00F93283">
              <w:rPr>
                <w:sz w:val="24"/>
                <w:szCs w:val="24"/>
              </w:rPr>
              <w:t>Scalar / Vector</w:t>
            </w:r>
          </w:p>
        </w:tc>
      </w:tr>
      <w:tr w:rsidR="00A63382" w:rsidRPr="001F1787" w:rsidTr="00F9328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2" w:type="dxa"/>
            <w:tcBorders>
              <w:top w:val="none" w:sz="0" w:space="0" w:color="auto"/>
              <w:left w:val="none" w:sz="0" w:space="0" w:color="auto"/>
              <w:bottom w:val="none" w:sz="0" w:space="0" w:color="auto"/>
            </w:tcBorders>
          </w:tcPr>
          <w:p w:rsidR="00A63382" w:rsidRPr="00A63382" w:rsidRDefault="00A63382" w:rsidP="00A63382">
            <w:pPr>
              <w:spacing w:before="120"/>
              <w:rPr>
                <w:b w:val="0"/>
                <w:sz w:val="24"/>
                <w:szCs w:val="24"/>
              </w:rPr>
            </w:pPr>
            <w:r>
              <w:rPr>
                <w:b w:val="0"/>
                <w:sz w:val="24"/>
                <w:szCs w:val="24"/>
              </w:rPr>
              <w:t>Pressure</w:t>
            </w:r>
          </w:p>
        </w:tc>
        <w:tc>
          <w:tcPr>
            <w:tcW w:w="1134" w:type="dxa"/>
            <w:tcBorders>
              <w:top w:val="none" w:sz="0" w:space="0" w:color="auto"/>
              <w:bottom w:val="none" w:sz="0" w:space="0" w:color="auto"/>
            </w:tcBorders>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Borders>
              <w:top w:val="none" w:sz="0" w:space="0" w:color="auto"/>
              <w:bottom w:val="none" w:sz="0" w:space="0" w:color="auto"/>
            </w:tcBorders>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Borders>
              <w:top w:val="none" w:sz="0" w:space="0" w:color="auto"/>
              <w:bottom w:val="none" w:sz="0" w:space="0" w:color="auto"/>
            </w:tcBorders>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Borders>
              <w:top w:val="none" w:sz="0" w:space="0" w:color="auto"/>
              <w:bottom w:val="none" w:sz="0" w:space="0" w:color="auto"/>
              <w:right w:val="none" w:sz="0" w:space="0" w:color="auto"/>
            </w:tcBorders>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A63382" w:rsidRPr="001F1787" w:rsidTr="00F93283">
        <w:tc>
          <w:tcPr>
            <w:cnfStyle w:val="001000000000" w:firstRow="0" w:lastRow="0" w:firstColumn="1" w:lastColumn="0" w:oddVBand="0" w:evenVBand="0" w:oddHBand="0" w:evenHBand="0" w:firstRowFirstColumn="0" w:firstRowLastColumn="0" w:lastRowFirstColumn="0" w:lastRowLastColumn="0"/>
            <w:tcW w:w="2802" w:type="dxa"/>
          </w:tcPr>
          <w:p w:rsidR="00A63382" w:rsidRPr="00A63382" w:rsidRDefault="00A63382" w:rsidP="00A63382">
            <w:pPr>
              <w:spacing w:before="120"/>
              <w:rPr>
                <w:b w:val="0"/>
                <w:sz w:val="24"/>
                <w:szCs w:val="24"/>
              </w:rPr>
            </w:pPr>
            <w:r>
              <w:rPr>
                <w:b w:val="0"/>
                <w:sz w:val="24"/>
                <w:szCs w:val="24"/>
              </w:rPr>
              <w:t>Force</w:t>
            </w:r>
          </w:p>
        </w:tc>
        <w:tc>
          <w:tcPr>
            <w:tcW w:w="1134"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134"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134"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A63382" w:rsidRPr="001F1787" w:rsidTr="00F9328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2" w:type="dxa"/>
            <w:tcBorders>
              <w:top w:val="none" w:sz="0" w:space="0" w:color="auto"/>
              <w:left w:val="none" w:sz="0" w:space="0" w:color="auto"/>
              <w:bottom w:val="none" w:sz="0" w:space="0" w:color="auto"/>
            </w:tcBorders>
          </w:tcPr>
          <w:p w:rsidR="00A63382" w:rsidRPr="00A63382" w:rsidRDefault="00A63382" w:rsidP="00A63382">
            <w:pPr>
              <w:spacing w:before="120"/>
              <w:rPr>
                <w:b w:val="0"/>
                <w:sz w:val="24"/>
                <w:szCs w:val="24"/>
              </w:rPr>
            </w:pPr>
            <w:r>
              <w:rPr>
                <w:b w:val="0"/>
                <w:sz w:val="24"/>
                <w:szCs w:val="24"/>
              </w:rPr>
              <w:t>Specific Heat Capacity</w:t>
            </w:r>
          </w:p>
        </w:tc>
        <w:tc>
          <w:tcPr>
            <w:tcW w:w="1134" w:type="dxa"/>
            <w:tcBorders>
              <w:top w:val="none" w:sz="0" w:space="0" w:color="auto"/>
              <w:bottom w:val="none" w:sz="0" w:space="0" w:color="auto"/>
            </w:tcBorders>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Borders>
              <w:top w:val="none" w:sz="0" w:space="0" w:color="auto"/>
              <w:bottom w:val="none" w:sz="0" w:space="0" w:color="auto"/>
            </w:tcBorders>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Borders>
              <w:top w:val="none" w:sz="0" w:space="0" w:color="auto"/>
              <w:bottom w:val="none" w:sz="0" w:space="0" w:color="auto"/>
            </w:tcBorders>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Borders>
              <w:top w:val="none" w:sz="0" w:space="0" w:color="auto"/>
              <w:bottom w:val="none" w:sz="0" w:space="0" w:color="auto"/>
              <w:right w:val="none" w:sz="0" w:space="0" w:color="auto"/>
            </w:tcBorders>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A63382" w:rsidRPr="001F1787" w:rsidTr="00F93283">
        <w:tc>
          <w:tcPr>
            <w:cnfStyle w:val="001000000000" w:firstRow="0" w:lastRow="0" w:firstColumn="1" w:lastColumn="0" w:oddVBand="0" w:evenVBand="0" w:oddHBand="0" w:evenHBand="0" w:firstRowFirstColumn="0" w:firstRowLastColumn="0" w:lastRowFirstColumn="0" w:lastRowLastColumn="0"/>
            <w:tcW w:w="2802" w:type="dxa"/>
          </w:tcPr>
          <w:p w:rsidR="00A63382" w:rsidRPr="00A63382" w:rsidRDefault="00A63382" w:rsidP="00A63382">
            <w:pPr>
              <w:spacing w:before="120"/>
              <w:rPr>
                <w:b w:val="0"/>
                <w:sz w:val="24"/>
                <w:szCs w:val="24"/>
              </w:rPr>
            </w:pPr>
            <w:r>
              <w:rPr>
                <w:b w:val="0"/>
                <w:sz w:val="24"/>
                <w:szCs w:val="24"/>
              </w:rPr>
              <w:t>Mass</w:t>
            </w:r>
          </w:p>
        </w:tc>
        <w:tc>
          <w:tcPr>
            <w:tcW w:w="1134"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134"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134"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A63382" w:rsidRPr="001F1787" w:rsidTr="00F9328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2" w:type="dxa"/>
            <w:tcBorders>
              <w:top w:val="none" w:sz="0" w:space="0" w:color="auto"/>
              <w:left w:val="none" w:sz="0" w:space="0" w:color="auto"/>
              <w:bottom w:val="none" w:sz="0" w:space="0" w:color="auto"/>
            </w:tcBorders>
          </w:tcPr>
          <w:p w:rsidR="00A63382" w:rsidRPr="00A63382" w:rsidRDefault="00A63382" w:rsidP="00A63382">
            <w:pPr>
              <w:spacing w:before="120"/>
              <w:rPr>
                <w:b w:val="0"/>
                <w:sz w:val="24"/>
                <w:szCs w:val="24"/>
              </w:rPr>
            </w:pPr>
            <w:r>
              <w:rPr>
                <w:b w:val="0"/>
                <w:sz w:val="24"/>
                <w:szCs w:val="24"/>
              </w:rPr>
              <w:t>Change in Temperature</w:t>
            </w:r>
          </w:p>
        </w:tc>
        <w:tc>
          <w:tcPr>
            <w:tcW w:w="1134" w:type="dxa"/>
            <w:tcBorders>
              <w:top w:val="none" w:sz="0" w:space="0" w:color="auto"/>
              <w:bottom w:val="none" w:sz="0" w:space="0" w:color="auto"/>
            </w:tcBorders>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Borders>
              <w:top w:val="none" w:sz="0" w:space="0" w:color="auto"/>
              <w:bottom w:val="none" w:sz="0" w:space="0" w:color="auto"/>
            </w:tcBorders>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Borders>
              <w:top w:val="none" w:sz="0" w:space="0" w:color="auto"/>
              <w:bottom w:val="none" w:sz="0" w:space="0" w:color="auto"/>
            </w:tcBorders>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Borders>
              <w:top w:val="none" w:sz="0" w:space="0" w:color="auto"/>
              <w:bottom w:val="none" w:sz="0" w:space="0" w:color="auto"/>
              <w:right w:val="none" w:sz="0" w:space="0" w:color="auto"/>
            </w:tcBorders>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A63382" w:rsidRPr="001F1787" w:rsidTr="00F93283">
        <w:tc>
          <w:tcPr>
            <w:cnfStyle w:val="001000000000" w:firstRow="0" w:lastRow="0" w:firstColumn="1" w:lastColumn="0" w:oddVBand="0" w:evenVBand="0" w:oddHBand="0" w:evenHBand="0" w:firstRowFirstColumn="0" w:firstRowLastColumn="0" w:lastRowFirstColumn="0" w:lastRowLastColumn="0"/>
            <w:tcW w:w="2802" w:type="dxa"/>
          </w:tcPr>
          <w:p w:rsidR="00A63382" w:rsidRPr="00A63382" w:rsidRDefault="001B6249" w:rsidP="00A63382">
            <w:pPr>
              <w:spacing w:before="120"/>
              <w:rPr>
                <w:b w:val="0"/>
                <w:sz w:val="24"/>
                <w:szCs w:val="24"/>
              </w:rPr>
            </w:pPr>
            <w:r>
              <w:rPr>
                <w:b w:val="0"/>
                <w:sz w:val="24"/>
                <w:szCs w:val="24"/>
              </w:rPr>
              <w:t>Specific Latent Heat</w:t>
            </w:r>
          </w:p>
        </w:tc>
        <w:tc>
          <w:tcPr>
            <w:tcW w:w="1134"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134"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134"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A63382" w:rsidRPr="001F1787" w:rsidTr="00F9328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2" w:type="dxa"/>
          </w:tcPr>
          <w:p w:rsidR="00A63382" w:rsidRPr="00A63382" w:rsidRDefault="001B6249" w:rsidP="00A63382">
            <w:pPr>
              <w:spacing w:before="120"/>
              <w:rPr>
                <w:b w:val="0"/>
                <w:sz w:val="24"/>
                <w:szCs w:val="24"/>
              </w:rPr>
            </w:pPr>
            <w:r>
              <w:rPr>
                <w:b w:val="0"/>
                <w:sz w:val="24"/>
                <w:szCs w:val="24"/>
              </w:rPr>
              <w:t>Volume</w:t>
            </w:r>
          </w:p>
        </w:tc>
        <w:tc>
          <w:tcPr>
            <w:tcW w:w="1134" w:type="dxa"/>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A63382" w:rsidRPr="001F1787" w:rsidTr="00F93283">
        <w:tc>
          <w:tcPr>
            <w:cnfStyle w:val="001000000000" w:firstRow="0" w:lastRow="0" w:firstColumn="1" w:lastColumn="0" w:oddVBand="0" w:evenVBand="0" w:oddHBand="0" w:evenHBand="0" w:firstRowFirstColumn="0" w:firstRowLastColumn="0" w:lastRowFirstColumn="0" w:lastRowLastColumn="0"/>
            <w:tcW w:w="2802" w:type="dxa"/>
          </w:tcPr>
          <w:p w:rsidR="00A63382" w:rsidRPr="00A63382" w:rsidRDefault="001B6249" w:rsidP="00A63382">
            <w:pPr>
              <w:spacing w:before="120"/>
              <w:rPr>
                <w:b w:val="0"/>
                <w:sz w:val="24"/>
                <w:szCs w:val="24"/>
              </w:rPr>
            </w:pPr>
            <w:r>
              <w:rPr>
                <w:b w:val="0"/>
                <w:sz w:val="24"/>
                <w:szCs w:val="24"/>
              </w:rPr>
              <w:t>Temperature</w:t>
            </w:r>
          </w:p>
        </w:tc>
        <w:tc>
          <w:tcPr>
            <w:tcW w:w="1134"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134"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134"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BD1EB2" w:rsidRPr="001F1787" w:rsidTr="00F9328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2" w:type="dxa"/>
          </w:tcPr>
          <w:p w:rsidR="00BD1EB2" w:rsidRDefault="00BD1EB2" w:rsidP="00A63382">
            <w:pPr>
              <w:spacing w:before="120"/>
              <w:rPr>
                <w:b w:val="0"/>
                <w:sz w:val="24"/>
                <w:szCs w:val="24"/>
              </w:rPr>
            </w:pPr>
            <w:r>
              <w:rPr>
                <w:b w:val="0"/>
                <w:sz w:val="24"/>
                <w:szCs w:val="24"/>
              </w:rPr>
              <w:t>Area</w:t>
            </w:r>
          </w:p>
        </w:tc>
        <w:tc>
          <w:tcPr>
            <w:tcW w:w="1134" w:type="dxa"/>
          </w:tcPr>
          <w:p w:rsidR="00BD1EB2" w:rsidRPr="00A63382" w:rsidRDefault="00BD1EB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Pr>
          <w:p w:rsidR="00BD1EB2" w:rsidRPr="00A63382" w:rsidRDefault="00BD1EB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Pr>
          <w:p w:rsidR="00BD1EB2" w:rsidRPr="00A63382" w:rsidRDefault="00BD1EB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Pr>
          <w:p w:rsidR="00BD1EB2" w:rsidRPr="00A63382" w:rsidRDefault="00BD1EB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BD1EB2" w:rsidRPr="001F1787" w:rsidTr="00F93283">
        <w:tc>
          <w:tcPr>
            <w:cnfStyle w:val="001000000000" w:firstRow="0" w:lastRow="0" w:firstColumn="1" w:lastColumn="0" w:oddVBand="0" w:evenVBand="0" w:oddHBand="0" w:evenHBand="0" w:firstRowFirstColumn="0" w:firstRowLastColumn="0" w:lastRowFirstColumn="0" w:lastRowLastColumn="0"/>
            <w:tcW w:w="2802" w:type="dxa"/>
          </w:tcPr>
          <w:p w:rsidR="00BD1EB2" w:rsidRDefault="00BD1EB2" w:rsidP="00A63382">
            <w:pPr>
              <w:spacing w:before="120"/>
              <w:rPr>
                <w:b w:val="0"/>
                <w:sz w:val="24"/>
                <w:szCs w:val="24"/>
              </w:rPr>
            </w:pPr>
            <w:r>
              <w:rPr>
                <w:b w:val="0"/>
                <w:sz w:val="24"/>
                <w:szCs w:val="24"/>
              </w:rPr>
              <w:lastRenderedPageBreak/>
              <w:t>Energy</w:t>
            </w:r>
          </w:p>
        </w:tc>
        <w:tc>
          <w:tcPr>
            <w:tcW w:w="1134" w:type="dxa"/>
          </w:tcPr>
          <w:p w:rsidR="00BD1EB2" w:rsidRPr="00A63382" w:rsidRDefault="00BD1EB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BD1EB2" w:rsidRPr="00A63382" w:rsidRDefault="00BD1EB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134" w:type="dxa"/>
          </w:tcPr>
          <w:p w:rsidR="00BD1EB2" w:rsidRPr="00A63382" w:rsidRDefault="00BD1EB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134" w:type="dxa"/>
          </w:tcPr>
          <w:p w:rsidR="00BD1EB2" w:rsidRPr="00A63382" w:rsidRDefault="00BD1EB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BD1EB2" w:rsidRPr="001F1787" w:rsidTr="00F9328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2" w:type="dxa"/>
          </w:tcPr>
          <w:p w:rsidR="00BD1EB2" w:rsidRDefault="0084348C" w:rsidP="00A63382">
            <w:pPr>
              <w:spacing w:before="120"/>
              <w:rPr>
                <w:b w:val="0"/>
                <w:sz w:val="24"/>
                <w:szCs w:val="24"/>
              </w:rPr>
            </w:pPr>
            <w:r>
              <w:rPr>
                <w:b w:val="0"/>
                <w:sz w:val="24"/>
                <w:szCs w:val="24"/>
              </w:rPr>
              <w:t>Work done</w:t>
            </w:r>
          </w:p>
        </w:tc>
        <w:tc>
          <w:tcPr>
            <w:tcW w:w="1134" w:type="dxa"/>
          </w:tcPr>
          <w:p w:rsidR="00BD1EB2" w:rsidRPr="00A63382" w:rsidRDefault="00BD1EB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Pr>
          <w:p w:rsidR="00BD1EB2" w:rsidRPr="00A63382" w:rsidRDefault="00BD1EB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Pr>
          <w:p w:rsidR="00BD1EB2" w:rsidRPr="00A63382" w:rsidRDefault="00BD1EB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Pr>
          <w:p w:rsidR="00BD1EB2" w:rsidRPr="00A63382" w:rsidRDefault="00BD1EB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bl>
    <w:p w:rsidR="00A63382" w:rsidRPr="00CF7C87" w:rsidRDefault="00A63382" w:rsidP="00A63382">
      <w:pPr>
        <w:pStyle w:val="Heading1"/>
      </w:pPr>
      <w:r w:rsidRPr="00CF7C87">
        <w:t xml:space="preserve">The </w:t>
      </w:r>
      <w:r w:rsidR="001B6249">
        <w:t>Properties of Matter</w:t>
      </w:r>
      <w:r w:rsidRPr="00CF7C87">
        <w:t xml:space="preserve"> unit in numbers</w:t>
      </w:r>
    </w:p>
    <w:tbl>
      <w:tblPr>
        <w:tblStyle w:val="LightList-Accent2"/>
        <w:tblW w:w="9890" w:type="dxa"/>
        <w:tblBorders>
          <w:insideH w:val="single" w:sz="8" w:space="0" w:color="C0504D" w:themeColor="accent2"/>
          <w:insideV w:val="single" w:sz="8" w:space="0" w:color="C0504D" w:themeColor="accent2"/>
        </w:tblBorders>
        <w:tblLook w:val="04A0" w:firstRow="1" w:lastRow="0" w:firstColumn="1" w:lastColumn="0" w:noHBand="0" w:noVBand="1"/>
      </w:tblPr>
      <w:tblGrid>
        <w:gridCol w:w="8046"/>
        <w:gridCol w:w="1844"/>
      </w:tblGrid>
      <w:tr w:rsidR="00A63382" w:rsidRPr="001F1787" w:rsidTr="00F93283">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8046" w:type="dxa"/>
          </w:tcPr>
          <w:p w:rsidR="00A63382" w:rsidRPr="001F1787" w:rsidRDefault="00A63382" w:rsidP="00A63382">
            <w:pPr>
              <w:spacing w:before="120" w:after="120"/>
              <w:rPr>
                <w:sz w:val="24"/>
                <w:szCs w:val="24"/>
              </w:rPr>
            </w:pPr>
            <w:r w:rsidRPr="001F1787">
              <w:rPr>
                <w:sz w:val="24"/>
                <w:szCs w:val="24"/>
              </w:rPr>
              <w:t>Quantity</w:t>
            </w:r>
          </w:p>
        </w:tc>
        <w:tc>
          <w:tcPr>
            <w:tcW w:w="1844" w:type="dxa"/>
          </w:tcPr>
          <w:p w:rsidR="00A63382" w:rsidRPr="001F1787" w:rsidRDefault="00A63382" w:rsidP="00A63382">
            <w:pPr>
              <w:spacing w:before="120" w:after="120"/>
              <w:cnfStyle w:val="100000000000" w:firstRow="1" w:lastRow="0" w:firstColumn="0" w:lastColumn="0" w:oddVBand="0" w:evenVBand="0" w:oddHBand="0" w:evenHBand="0" w:firstRowFirstColumn="0" w:firstRowLastColumn="0" w:lastRowFirstColumn="0" w:lastRowLastColumn="0"/>
              <w:rPr>
                <w:sz w:val="24"/>
                <w:szCs w:val="24"/>
              </w:rPr>
            </w:pPr>
            <w:r w:rsidRPr="001F1787">
              <w:rPr>
                <w:sz w:val="24"/>
                <w:szCs w:val="24"/>
              </w:rPr>
              <w:t>Value</w:t>
            </w:r>
          </w:p>
        </w:tc>
      </w:tr>
      <w:tr w:rsidR="00A63382" w:rsidRPr="001F1787" w:rsidTr="00DB49C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46" w:type="dxa"/>
            <w:vAlign w:val="center"/>
          </w:tcPr>
          <w:p w:rsidR="00A63382" w:rsidRPr="001F1787" w:rsidRDefault="00B614FF" w:rsidP="00A63382">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w:t>
            </w:r>
            <w:r w:rsidR="001B6249">
              <w:rPr>
                <w:rFonts w:cs="Arial"/>
                <w:b w:val="0"/>
                <w:sz w:val="24"/>
                <w:szCs w:val="24"/>
              </w:rPr>
              <w:t xml:space="preserve"> the </w:t>
            </w:r>
            <w:r>
              <w:rPr>
                <w:rFonts w:cs="Arial"/>
                <w:b w:val="0"/>
                <w:sz w:val="24"/>
                <w:szCs w:val="24"/>
              </w:rPr>
              <w:t>Specific Heat Capacity of Water.</w:t>
            </w:r>
          </w:p>
        </w:tc>
        <w:tc>
          <w:tcPr>
            <w:tcW w:w="1844" w:type="dxa"/>
          </w:tcPr>
          <w:p w:rsidR="00A63382" w:rsidRPr="001F1787"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A63382" w:rsidRPr="001F1787" w:rsidTr="00DB49C2">
        <w:tc>
          <w:tcPr>
            <w:cnfStyle w:val="001000000000" w:firstRow="0" w:lastRow="0" w:firstColumn="1" w:lastColumn="0" w:oddVBand="0" w:evenVBand="0" w:oddHBand="0" w:evenHBand="0" w:firstRowFirstColumn="0" w:firstRowLastColumn="0" w:lastRowFirstColumn="0" w:lastRowLastColumn="0"/>
            <w:tcW w:w="8046" w:type="dxa"/>
            <w:vAlign w:val="center"/>
          </w:tcPr>
          <w:p w:rsidR="00A63382" w:rsidRPr="001F1787" w:rsidRDefault="00B614FF" w:rsidP="00A63382">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w:t>
            </w:r>
            <w:r w:rsidR="001B6249">
              <w:rPr>
                <w:rFonts w:cs="Arial"/>
                <w:b w:val="0"/>
                <w:sz w:val="24"/>
                <w:szCs w:val="24"/>
              </w:rPr>
              <w:t xml:space="preserve"> the specif</w:t>
            </w:r>
            <w:r>
              <w:rPr>
                <w:rFonts w:cs="Arial"/>
                <w:b w:val="0"/>
                <w:sz w:val="24"/>
                <w:szCs w:val="24"/>
              </w:rPr>
              <w:t>ic Latent heat of fusion of ice.</w:t>
            </w:r>
          </w:p>
        </w:tc>
        <w:tc>
          <w:tcPr>
            <w:tcW w:w="1844" w:type="dxa"/>
          </w:tcPr>
          <w:p w:rsidR="00A63382" w:rsidRPr="001F1787"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A63382" w:rsidRPr="001F1787" w:rsidTr="00DB49C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46" w:type="dxa"/>
            <w:vAlign w:val="center"/>
          </w:tcPr>
          <w:p w:rsidR="00A63382" w:rsidRPr="001F1787" w:rsidRDefault="00B614FF" w:rsidP="00A63382">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w:t>
            </w:r>
            <w:r w:rsidR="001B6249">
              <w:rPr>
                <w:rFonts w:cs="Arial"/>
                <w:b w:val="0"/>
                <w:sz w:val="24"/>
                <w:szCs w:val="24"/>
              </w:rPr>
              <w:t xml:space="preserve"> the specific latent</w:t>
            </w:r>
            <w:r>
              <w:rPr>
                <w:rFonts w:cs="Arial"/>
                <w:b w:val="0"/>
                <w:sz w:val="24"/>
                <w:szCs w:val="24"/>
              </w:rPr>
              <w:t xml:space="preserve"> heat of vaporisation of water.</w:t>
            </w:r>
          </w:p>
        </w:tc>
        <w:tc>
          <w:tcPr>
            <w:tcW w:w="1844" w:type="dxa"/>
          </w:tcPr>
          <w:p w:rsidR="00A63382" w:rsidRPr="001F1787"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A63382" w:rsidRPr="001F1787" w:rsidTr="00DB49C2">
        <w:tc>
          <w:tcPr>
            <w:cnfStyle w:val="001000000000" w:firstRow="0" w:lastRow="0" w:firstColumn="1" w:lastColumn="0" w:oddVBand="0" w:evenVBand="0" w:oddHBand="0" w:evenHBand="0" w:firstRowFirstColumn="0" w:firstRowLastColumn="0" w:lastRowFirstColumn="0" w:lastRowLastColumn="0"/>
            <w:tcW w:w="8046" w:type="dxa"/>
            <w:vAlign w:val="center"/>
          </w:tcPr>
          <w:p w:rsidR="00A63382" w:rsidRPr="001F1787" w:rsidRDefault="00B614FF" w:rsidP="00A63382">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average Atmospheric Pressure.</w:t>
            </w:r>
          </w:p>
        </w:tc>
        <w:tc>
          <w:tcPr>
            <w:tcW w:w="1844" w:type="dxa"/>
          </w:tcPr>
          <w:p w:rsidR="00A63382" w:rsidRPr="001F1787"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A63382" w:rsidRPr="001F1787" w:rsidTr="00DB49C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46" w:type="dxa"/>
            <w:vAlign w:val="center"/>
          </w:tcPr>
          <w:p w:rsidR="00A63382" w:rsidRPr="001F1787" w:rsidRDefault="00B614FF" w:rsidP="00A63382">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w:t>
            </w:r>
            <w:r w:rsidR="001B6249">
              <w:rPr>
                <w:rFonts w:cs="Arial"/>
                <w:b w:val="0"/>
                <w:sz w:val="24"/>
                <w:szCs w:val="24"/>
              </w:rPr>
              <w:t xml:space="preserve"> the equivalent</w:t>
            </w:r>
            <w:r>
              <w:rPr>
                <w:rFonts w:cs="Arial"/>
                <w:b w:val="0"/>
                <w:sz w:val="24"/>
                <w:szCs w:val="24"/>
              </w:rPr>
              <w:t xml:space="preserve"> temperature</w:t>
            </w:r>
            <w:r w:rsidR="00336DC0">
              <w:rPr>
                <w:rFonts w:cs="Arial"/>
                <w:b w:val="0"/>
                <w:sz w:val="24"/>
                <w:szCs w:val="24"/>
              </w:rPr>
              <w:t xml:space="preserve"> of 0</w:t>
            </w:r>
            <w:r w:rsidR="00336DC0">
              <w:rPr>
                <w:rFonts w:ascii="Arial" w:hAnsi="Arial" w:cs="Arial"/>
                <w:b w:val="0"/>
                <w:sz w:val="24"/>
                <w:szCs w:val="24"/>
              </w:rPr>
              <w:t xml:space="preserve"> </w:t>
            </w:r>
            <w:r w:rsidR="001B6249">
              <w:rPr>
                <w:rFonts w:cs="Arial"/>
                <w:b w:val="0"/>
                <w:sz w:val="24"/>
                <w:szCs w:val="24"/>
              </w:rPr>
              <w:sym w:font="Symbol" w:char="F0B0"/>
            </w:r>
            <w:r w:rsidR="001B6249">
              <w:rPr>
                <w:rFonts w:cs="Arial"/>
                <w:b w:val="0"/>
                <w:sz w:val="24"/>
                <w:szCs w:val="24"/>
              </w:rPr>
              <w:t>C in Kelvin</w:t>
            </w:r>
            <w:r>
              <w:rPr>
                <w:rFonts w:cs="Arial"/>
                <w:b w:val="0"/>
                <w:sz w:val="24"/>
                <w:szCs w:val="24"/>
              </w:rPr>
              <w:t>.</w:t>
            </w:r>
          </w:p>
        </w:tc>
        <w:tc>
          <w:tcPr>
            <w:tcW w:w="1844" w:type="dxa"/>
          </w:tcPr>
          <w:p w:rsidR="00A63382" w:rsidRPr="001F1787"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A63382" w:rsidRPr="001F1787" w:rsidTr="00DB49C2">
        <w:tc>
          <w:tcPr>
            <w:cnfStyle w:val="001000000000" w:firstRow="0" w:lastRow="0" w:firstColumn="1" w:lastColumn="0" w:oddVBand="0" w:evenVBand="0" w:oddHBand="0" w:evenHBand="0" w:firstRowFirstColumn="0" w:firstRowLastColumn="0" w:lastRowFirstColumn="0" w:lastRowLastColumn="0"/>
            <w:tcW w:w="8046" w:type="dxa"/>
            <w:vAlign w:val="center"/>
          </w:tcPr>
          <w:p w:rsidR="00A63382" w:rsidRPr="001F1787" w:rsidRDefault="00B614FF" w:rsidP="00AF04E2">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temperature</w:t>
            </w:r>
            <w:r w:rsidR="001B6249">
              <w:rPr>
                <w:rFonts w:cs="Arial"/>
                <w:b w:val="0"/>
                <w:sz w:val="24"/>
                <w:szCs w:val="24"/>
              </w:rPr>
              <w:t xml:space="preserve"> of 0 Kelvin</w:t>
            </w:r>
            <w:r w:rsidR="00AF04E2">
              <w:rPr>
                <w:rFonts w:cs="Arial"/>
                <w:b w:val="0"/>
                <w:sz w:val="24"/>
                <w:szCs w:val="24"/>
              </w:rPr>
              <w:t xml:space="preserve"> in </w:t>
            </w:r>
            <w:r w:rsidR="00AF04E2">
              <w:rPr>
                <w:rFonts w:cs="Arial"/>
                <w:b w:val="0"/>
                <w:sz w:val="24"/>
                <w:szCs w:val="24"/>
              </w:rPr>
              <w:sym w:font="Symbol" w:char="F0B0"/>
            </w:r>
            <w:r>
              <w:rPr>
                <w:rFonts w:cs="Arial"/>
                <w:b w:val="0"/>
                <w:sz w:val="24"/>
                <w:szCs w:val="24"/>
              </w:rPr>
              <w:t>C.</w:t>
            </w:r>
          </w:p>
        </w:tc>
        <w:tc>
          <w:tcPr>
            <w:tcW w:w="1844" w:type="dxa"/>
          </w:tcPr>
          <w:p w:rsidR="00A63382" w:rsidRPr="001F1787"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AF04E2" w:rsidRPr="001F1787" w:rsidTr="00DB49C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46" w:type="dxa"/>
            <w:vAlign w:val="center"/>
          </w:tcPr>
          <w:p w:rsidR="00AF04E2" w:rsidRPr="001F1787" w:rsidRDefault="00B614FF" w:rsidP="00336DC0">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 xml:space="preserve">State </w:t>
            </w:r>
            <w:r w:rsidR="00AF04E2">
              <w:rPr>
                <w:rFonts w:cs="Arial"/>
                <w:b w:val="0"/>
                <w:sz w:val="24"/>
                <w:szCs w:val="24"/>
              </w:rPr>
              <w:t xml:space="preserve">the equivalent </w:t>
            </w:r>
            <w:r>
              <w:rPr>
                <w:rFonts w:cs="Arial"/>
                <w:b w:val="0"/>
                <w:sz w:val="24"/>
                <w:szCs w:val="24"/>
              </w:rPr>
              <w:t xml:space="preserve">temperature </w:t>
            </w:r>
            <w:r w:rsidR="00AF04E2">
              <w:rPr>
                <w:rFonts w:cs="Arial"/>
                <w:b w:val="0"/>
                <w:sz w:val="24"/>
                <w:szCs w:val="24"/>
              </w:rPr>
              <w:t>of 100</w:t>
            </w:r>
            <w:r w:rsidR="00336DC0">
              <w:rPr>
                <w:rFonts w:ascii="Arial" w:hAnsi="Arial" w:cs="Arial"/>
                <w:b w:val="0"/>
                <w:sz w:val="24"/>
                <w:szCs w:val="24"/>
              </w:rPr>
              <w:t> </w:t>
            </w:r>
            <w:r w:rsidR="00AF04E2">
              <w:rPr>
                <w:rFonts w:cs="Arial"/>
                <w:b w:val="0"/>
                <w:sz w:val="24"/>
                <w:szCs w:val="24"/>
              </w:rPr>
              <w:sym w:font="Symbol" w:char="F0B0"/>
            </w:r>
            <w:r>
              <w:rPr>
                <w:rFonts w:cs="Arial"/>
                <w:b w:val="0"/>
                <w:sz w:val="24"/>
                <w:szCs w:val="24"/>
              </w:rPr>
              <w:t>C in Kelvin.</w:t>
            </w:r>
          </w:p>
        </w:tc>
        <w:tc>
          <w:tcPr>
            <w:tcW w:w="1844" w:type="dxa"/>
          </w:tcPr>
          <w:p w:rsidR="00AF04E2" w:rsidRPr="001F1787" w:rsidRDefault="00AF04E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AF04E2" w:rsidRPr="001F1787" w:rsidTr="00DB49C2">
        <w:tc>
          <w:tcPr>
            <w:cnfStyle w:val="001000000000" w:firstRow="0" w:lastRow="0" w:firstColumn="1" w:lastColumn="0" w:oddVBand="0" w:evenVBand="0" w:oddHBand="0" w:evenHBand="0" w:firstRowFirstColumn="0" w:firstRowLastColumn="0" w:lastRowFirstColumn="0" w:lastRowLastColumn="0"/>
            <w:tcW w:w="8046" w:type="dxa"/>
            <w:vAlign w:val="center"/>
          </w:tcPr>
          <w:p w:rsidR="00AF04E2" w:rsidRPr="001F1787" w:rsidRDefault="00B614FF" w:rsidP="008917E6">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 xml:space="preserve">State </w:t>
            </w:r>
            <w:r w:rsidR="00AF04E2">
              <w:rPr>
                <w:rFonts w:cs="Arial"/>
                <w:b w:val="0"/>
                <w:sz w:val="24"/>
                <w:szCs w:val="24"/>
              </w:rPr>
              <w:t xml:space="preserve">the equivalent of 100 Kelvin in </w:t>
            </w:r>
            <w:r w:rsidR="00AF04E2">
              <w:rPr>
                <w:rFonts w:cs="Arial"/>
                <w:b w:val="0"/>
                <w:sz w:val="24"/>
                <w:szCs w:val="24"/>
              </w:rPr>
              <w:sym w:font="Symbol" w:char="F0B0"/>
            </w:r>
            <w:r>
              <w:rPr>
                <w:rFonts w:cs="Arial"/>
                <w:b w:val="0"/>
                <w:sz w:val="24"/>
                <w:szCs w:val="24"/>
              </w:rPr>
              <w:t>C.</w:t>
            </w:r>
          </w:p>
        </w:tc>
        <w:tc>
          <w:tcPr>
            <w:tcW w:w="1844" w:type="dxa"/>
          </w:tcPr>
          <w:p w:rsidR="00AF04E2" w:rsidRPr="001F1787" w:rsidRDefault="00AF04E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751259" w:rsidRPr="001F1787" w:rsidTr="00DB49C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46" w:type="dxa"/>
            <w:vAlign w:val="center"/>
          </w:tcPr>
          <w:p w:rsidR="00751259" w:rsidRPr="00751259" w:rsidRDefault="00751259" w:rsidP="008917E6">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equivalent temperature change in kelvin of a one degree Celsius temperature change</w:t>
            </w:r>
          </w:p>
        </w:tc>
        <w:tc>
          <w:tcPr>
            <w:tcW w:w="1844" w:type="dxa"/>
          </w:tcPr>
          <w:p w:rsidR="00751259" w:rsidRPr="001F1787" w:rsidRDefault="00751259"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AF04E2" w:rsidRPr="001F1787" w:rsidTr="00DB49C2">
        <w:tc>
          <w:tcPr>
            <w:cnfStyle w:val="001000000000" w:firstRow="0" w:lastRow="0" w:firstColumn="1" w:lastColumn="0" w:oddVBand="0" w:evenVBand="0" w:oddHBand="0" w:evenHBand="0" w:firstRowFirstColumn="0" w:firstRowLastColumn="0" w:lastRowFirstColumn="0" w:lastRowLastColumn="0"/>
            <w:tcW w:w="8046" w:type="dxa"/>
            <w:vAlign w:val="center"/>
          </w:tcPr>
          <w:p w:rsidR="00AF04E2" w:rsidRPr="001F1787" w:rsidRDefault="00B614FF" w:rsidP="004E7578">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 xml:space="preserve">State the conversion factor to change </w:t>
            </w:r>
            <w:r w:rsidR="00AF04E2">
              <w:rPr>
                <w:rFonts w:cs="Arial"/>
                <w:b w:val="0"/>
                <w:sz w:val="24"/>
                <w:szCs w:val="24"/>
              </w:rPr>
              <w:sym w:font="Symbol" w:char="F0B0"/>
            </w:r>
            <w:r w:rsidR="00AF04E2">
              <w:rPr>
                <w:rFonts w:cs="Arial"/>
                <w:b w:val="0"/>
                <w:sz w:val="24"/>
                <w:szCs w:val="24"/>
              </w:rPr>
              <w:t xml:space="preserve">C </w:t>
            </w:r>
            <w:r w:rsidR="004E7578">
              <w:rPr>
                <w:rFonts w:cs="Arial"/>
                <w:b w:val="0"/>
                <w:sz w:val="24"/>
                <w:szCs w:val="24"/>
              </w:rPr>
              <w:t>into</w:t>
            </w:r>
            <w:r w:rsidR="00AF04E2">
              <w:rPr>
                <w:rFonts w:cs="Arial"/>
                <w:b w:val="0"/>
                <w:sz w:val="24"/>
                <w:szCs w:val="24"/>
              </w:rPr>
              <w:t xml:space="preserve"> Kelvin</w:t>
            </w:r>
            <w:r>
              <w:rPr>
                <w:rFonts w:cs="Arial"/>
                <w:b w:val="0"/>
                <w:sz w:val="24"/>
                <w:szCs w:val="24"/>
              </w:rPr>
              <w:t>.</w:t>
            </w:r>
          </w:p>
        </w:tc>
        <w:tc>
          <w:tcPr>
            <w:tcW w:w="1844" w:type="dxa"/>
          </w:tcPr>
          <w:p w:rsidR="00AF04E2" w:rsidRPr="001F1787" w:rsidRDefault="00AF04E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AF04E2" w:rsidRPr="001F1787" w:rsidTr="00DB49C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46" w:type="dxa"/>
            <w:vAlign w:val="center"/>
          </w:tcPr>
          <w:p w:rsidR="00AF04E2" w:rsidRPr="001F1787" w:rsidRDefault="00B614FF" w:rsidP="00B614FF">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conversion factor to chan</w:t>
            </w:r>
            <w:r w:rsidR="004E7578">
              <w:rPr>
                <w:rFonts w:cs="Arial"/>
                <w:b w:val="0"/>
                <w:sz w:val="24"/>
                <w:szCs w:val="24"/>
              </w:rPr>
              <w:t>ge a temperature in Kelvin into</w:t>
            </w:r>
            <w:r>
              <w:rPr>
                <w:rFonts w:cs="Arial"/>
                <w:b w:val="0"/>
                <w:sz w:val="24"/>
                <w:szCs w:val="24"/>
              </w:rPr>
              <w:t xml:space="preserve"> </w:t>
            </w:r>
            <w:r>
              <w:rPr>
                <w:rFonts w:cs="Arial"/>
                <w:b w:val="0"/>
                <w:sz w:val="24"/>
                <w:szCs w:val="24"/>
              </w:rPr>
              <w:sym w:font="Symbol" w:char="F0B0"/>
            </w:r>
            <w:r>
              <w:rPr>
                <w:rFonts w:cs="Arial"/>
                <w:b w:val="0"/>
                <w:sz w:val="24"/>
                <w:szCs w:val="24"/>
              </w:rPr>
              <w:t xml:space="preserve">C </w:t>
            </w:r>
          </w:p>
        </w:tc>
        <w:tc>
          <w:tcPr>
            <w:tcW w:w="1844" w:type="dxa"/>
          </w:tcPr>
          <w:p w:rsidR="00AF04E2" w:rsidRPr="001F1787" w:rsidRDefault="00AF04E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AF04E2" w:rsidRPr="001F1787" w:rsidTr="00DB49C2">
        <w:tc>
          <w:tcPr>
            <w:cnfStyle w:val="001000000000" w:firstRow="0" w:lastRow="0" w:firstColumn="1" w:lastColumn="0" w:oddVBand="0" w:evenVBand="0" w:oddHBand="0" w:evenHBand="0" w:firstRowFirstColumn="0" w:firstRowLastColumn="0" w:lastRowFirstColumn="0" w:lastRowLastColumn="0"/>
            <w:tcW w:w="8046" w:type="dxa"/>
            <w:vAlign w:val="center"/>
          </w:tcPr>
          <w:p w:rsidR="00AF04E2" w:rsidRPr="001F1787" w:rsidRDefault="00B614FF" w:rsidP="00A63382">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melting and boiling point of water.</w:t>
            </w:r>
          </w:p>
        </w:tc>
        <w:tc>
          <w:tcPr>
            <w:tcW w:w="1844" w:type="dxa"/>
          </w:tcPr>
          <w:p w:rsidR="00AF04E2" w:rsidRPr="001F1787" w:rsidRDefault="00AF04E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AF04E2" w:rsidRPr="001F1787" w:rsidTr="00DB49C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46" w:type="dxa"/>
            <w:vAlign w:val="center"/>
          </w:tcPr>
          <w:p w:rsidR="00AF04E2" w:rsidRPr="001F1787" w:rsidRDefault="00B614FF" w:rsidP="00B614FF">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melting and boiling point of alcohol.</w:t>
            </w:r>
          </w:p>
        </w:tc>
        <w:tc>
          <w:tcPr>
            <w:tcW w:w="1844" w:type="dxa"/>
          </w:tcPr>
          <w:p w:rsidR="00AF04E2" w:rsidRPr="001F1787" w:rsidRDefault="00AF04E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bl>
    <w:p w:rsidR="00B405A5" w:rsidRPr="00A63382" w:rsidRDefault="00B405A5" w:rsidP="00A63382"/>
    <w:tbl>
      <w:tblPr>
        <w:tblW w:w="10031"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101"/>
        <w:gridCol w:w="8930"/>
      </w:tblGrid>
      <w:tr w:rsidR="000C34B0" w:rsidRPr="001F1787" w:rsidTr="00A4595A">
        <w:trPr>
          <w:cantSplit/>
          <w:trHeight w:val="315"/>
          <w:tblHeader/>
        </w:trPr>
        <w:tc>
          <w:tcPr>
            <w:tcW w:w="1101" w:type="dxa"/>
            <w:shd w:val="clear" w:color="auto" w:fill="DDD9C3" w:themeFill="background2" w:themeFillShade="E6"/>
            <w:vAlign w:val="center"/>
          </w:tcPr>
          <w:p w:rsidR="000C34B0" w:rsidRPr="001F1787" w:rsidRDefault="000C34B0" w:rsidP="00A4595A">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No.</w:t>
            </w:r>
          </w:p>
        </w:tc>
        <w:tc>
          <w:tcPr>
            <w:tcW w:w="8930" w:type="dxa"/>
            <w:shd w:val="clear" w:color="auto" w:fill="DDD9C3" w:themeFill="background2" w:themeFillShade="E6"/>
            <w:vAlign w:val="center"/>
          </w:tcPr>
          <w:p w:rsidR="000C34B0" w:rsidRPr="001F1787" w:rsidRDefault="000C34B0" w:rsidP="00A4595A">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CONTENT</w:t>
            </w:r>
          </w:p>
        </w:tc>
      </w:tr>
      <w:tr w:rsidR="009E2B73" w:rsidRPr="001F1787" w:rsidTr="00A4595A">
        <w:trPr>
          <w:cantSplit/>
          <w:trHeight w:val="660"/>
        </w:trPr>
        <w:tc>
          <w:tcPr>
            <w:tcW w:w="10031" w:type="dxa"/>
            <w:gridSpan w:val="2"/>
            <w:tcBorders>
              <w:bottom w:val="single" w:sz="8" w:space="0" w:color="auto"/>
            </w:tcBorders>
            <w:shd w:val="clear" w:color="auto" w:fill="FF0000"/>
            <w:vAlign w:val="center"/>
          </w:tcPr>
          <w:p w:rsidR="009E2B73" w:rsidRPr="007E3C76" w:rsidRDefault="009E2B73" w:rsidP="00A4595A">
            <w:pPr>
              <w:spacing w:before="120" w:after="0"/>
              <w:rPr>
                <w:rFonts w:eastAsia="Times New Roman" w:cs="Times New Roman"/>
                <w:sz w:val="36"/>
                <w:szCs w:val="36"/>
                <w:lang w:eastAsia="en-GB"/>
              </w:rPr>
            </w:pPr>
            <w:r w:rsidRPr="007E3C76">
              <w:rPr>
                <w:b/>
                <w:sz w:val="36"/>
                <w:szCs w:val="36"/>
              </w:rPr>
              <w:t>Specific heat capacity</w:t>
            </w:r>
          </w:p>
        </w:tc>
      </w:tr>
      <w:tr w:rsidR="000C34B0" w:rsidRPr="001F1787" w:rsidTr="00A4595A">
        <w:trPr>
          <w:cantSplit/>
          <w:trHeight w:val="660"/>
        </w:trPr>
        <w:tc>
          <w:tcPr>
            <w:tcW w:w="1101" w:type="dxa"/>
            <w:tcBorders>
              <w:bottom w:val="single" w:sz="8" w:space="0" w:color="auto"/>
            </w:tcBorders>
            <w:shd w:val="clear" w:color="auto" w:fill="DDD9C3" w:themeFill="background2" w:themeFillShade="E6"/>
          </w:tcPr>
          <w:p w:rsidR="000C34B0" w:rsidRPr="006B62E2" w:rsidRDefault="000C34B0" w:rsidP="00A4595A">
            <w:pPr>
              <w:spacing w:before="120" w:after="0"/>
              <w:jc w:val="left"/>
              <w:rPr>
                <w:rFonts w:eastAsia="Times New Roman" w:cs="Times New Roman"/>
                <w:b/>
                <w:sz w:val="24"/>
                <w:szCs w:val="24"/>
                <w:lang w:eastAsia="en-GB"/>
              </w:rPr>
            </w:pPr>
            <w:r w:rsidRPr="006B62E2">
              <w:rPr>
                <w:rFonts w:eastAsia="Times New Roman" w:cs="Times New Roman"/>
                <w:b/>
                <w:sz w:val="24"/>
                <w:szCs w:val="24"/>
                <w:lang w:eastAsia="en-GB"/>
              </w:rPr>
              <w:t>14.1</w:t>
            </w:r>
          </w:p>
        </w:tc>
        <w:tc>
          <w:tcPr>
            <w:tcW w:w="8930" w:type="dxa"/>
            <w:tcBorders>
              <w:bottom w:val="single" w:sz="8" w:space="0" w:color="auto"/>
            </w:tcBorders>
            <w:shd w:val="clear" w:color="auto" w:fill="DDD9C3" w:themeFill="background2" w:themeFillShade="E6"/>
            <w:vAlign w:val="center"/>
            <w:hideMark/>
          </w:tcPr>
          <w:p w:rsidR="000C34B0" w:rsidRPr="006B62E2" w:rsidRDefault="000C34B0" w:rsidP="00A4595A">
            <w:pPr>
              <w:spacing w:before="120" w:after="0"/>
              <w:rPr>
                <w:rFonts w:eastAsia="Times New Roman" w:cs="Times New Roman"/>
                <w:b/>
                <w:sz w:val="24"/>
                <w:szCs w:val="24"/>
                <w:lang w:eastAsia="en-GB"/>
              </w:rPr>
            </w:pPr>
            <w:r w:rsidRPr="006B62E2">
              <w:rPr>
                <w:rFonts w:eastAsia="Times New Roman" w:cs="Times New Roman"/>
                <w:b/>
                <w:sz w:val="24"/>
                <w:szCs w:val="24"/>
                <w:lang w:eastAsia="en-GB"/>
              </w:rPr>
              <w:t>I know that the same mass of different materials require different quantities of heat energy to raise their temperature by 1 degree Celsius.</w:t>
            </w:r>
          </w:p>
        </w:tc>
      </w:tr>
      <w:tr w:rsidR="00932D82" w:rsidRPr="001F1787" w:rsidTr="00A4595A">
        <w:trPr>
          <w:cantSplit/>
          <w:trHeight w:val="660"/>
        </w:trPr>
        <w:tc>
          <w:tcPr>
            <w:tcW w:w="1101" w:type="dxa"/>
            <w:shd w:val="clear" w:color="auto" w:fill="auto"/>
          </w:tcPr>
          <w:p w:rsidR="00932D82" w:rsidRPr="001F1787" w:rsidRDefault="00A316EA"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4.1.1</w:t>
            </w:r>
          </w:p>
        </w:tc>
        <w:tc>
          <w:tcPr>
            <w:tcW w:w="8930" w:type="dxa"/>
            <w:shd w:val="clear" w:color="auto" w:fill="auto"/>
            <w:vAlign w:val="center"/>
          </w:tcPr>
          <w:p w:rsidR="00932D82" w:rsidRPr="001F1787" w:rsidRDefault="00DF18FB" w:rsidP="00A4595A">
            <w:pPr>
              <w:spacing w:before="120" w:after="0"/>
              <w:rPr>
                <w:rFonts w:eastAsia="Times New Roman" w:cs="Times New Roman"/>
                <w:sz w:val="24"/>
                <w:szCs w:val="24"/>
                <w:lang w:eastAsia="en-GB"/>
              </w:rPr>
            </w:pPr>
            <w:r>
              <w:rPr>
                <w:rFonts w:eastAsia="Times New Roman" w:cs="Times New Roman"/>
                <w:sz w:val="24"/>
                <w:szCs w:val="24"/>
                <w:lang w:eastAsia="en-GB"/>
              </w:rPr>
              <w:t>Explain the term</w:t>
            </w:r>
            <w:r w:rsidRPr="00932D82">
              <w:rPr>
                <w:i/>
                <w:szCs w:val="24"/>
              </w:rPr>
              <w:t xml:space="preserve"> Specific Heat Capacity</w:t>
            </w:r>
            <w:r w:rsidR="003F6B86">
              <w:rPr>
                <w:rFonts w:eastAsia="Times New Roman" w:cs="Times New Roman"/>
                <w:sz w:val="24"/>
                <w:szCs w:val="24"/>
                <w:lang w:eastAsia="en-GB"/>
              </w:rPr>
              <w:t>.</w:t>
            </w:r>
          </w:p>
        </w:tc>
      </w:tr>
      <w:tr w:rsidR="00932D82" w:rsidRPr="001F1787" w:rsidTr="00A4595A">
        <w:trPr>
          <w:cantSplit/>
          <w:trHeight w:val="660"/>
        </w:trPr>
        <w:tc>
          <w:tcPr>
            <w:tcW w:w="1101" w:type="dxa"/>
            <w:shd w:val="clear" w:color="auto" w:fill="auto"/>
          </w:tcPr>
          <w:p w:rsidR="00932D82" w:rsidRPr="001F1787" w:rsidRDefault="00A316EA"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4.1.2</w:t>
            </w:r>
          </w:p>
        </w:tc>
        <w:tc>
          <w:tcPr>
            <w:tcW w:w="8930" w:type="dxa"/>
            <w:shd w:val="clear" w:color="auto" w:fill="auto"/>
            <w:vAlign w:val="center"/>
          </w:tcPr>
          <w:p w:rsidR="00932D82" w:rsidRPr="00DF18FB" w:rsidRDefault="00336DC0" w:rsidP="00A4595A">
            <w:pPr>
              <w:spacing w:before="120" w:after="0"/>
              <w:rPr>
                <w:rFonts w:eastAsia="Times New Roman" w:cs="Times New Roman"/>
                <w:sz w:val="24"/>
                <w:szCs w:val="24"/>
                <w:lang w:eastAsia="en-GB"/>
              </w:rPr>
            </w:pPr>
            <w:r>
              <w:rPr>
                <w:rFonts w:eastAsia="Times New Roman" w:cs="Times New Roman"/>
                <w:sz w:val="24"/>
                <w:szCs w:val="24"/>
                <w:lang w:eastAsia="en-GB"/>
              </w:rPr>
              <w:t xml:space="preserve">When </w:t>
            </w:r>
            <w:r w:rsidR="0035252F">
              <w:rPr>
                <w:rFonts w:eastAsia="Times New Roman" w:cs="Times New Roman"/>
                <w:sz w:val="24"/>
                <w:szCs w:val="24"/>
                <w:lang w:eastAsia="en-GB"/>
              </w:rPr>
              <w:t>ea</w:t>
            </w:r>
            <w:r>
              <w:rPr>
                <w:rFonts w:eastAsia="Times New Roman" w:cs="Times New Roman"/>
                <w:sz w:val="24"/>
                <w:szCs w:val="24"/>
                <w:lang w:eastAsia="en-GB"/>
              </w:rPr>
              <w:t>ting</w:t>
            </w:r>
            <w:r w:rsidR="00A316EA" w:rsidRPr="00DF18FB">
              <w:rPr>
                <w:rFonts w:eastAsia="Times New Roman" w:cs="Times New Roman"/>
                <w:sz w:val="24"/>
                <w:szCs w:val="24"/>
                <w:lang w:eastAsia="en-GB"/>
              </w:rPr>
              <w:t xml:space="preserve"> a cheese</w:t>
            </w:r>
            <w:r w:rsidR="00997A65" w:rsidRPr="00DF18FB">
              <w:rPr>
                <w:rFonts w:eastAsia="Times New Roman" w:cs="Times New Roman"/>
                <w:sz w:val="24"/>
                <w:szCs w:val="24"/>
                <w:lang w:eastAsia="en-GB"/>
              </w:rPr>
              <w:t>,</w:t>
            </w:r>
            <w:r w:rsidR="00A316EA" w:rsidRPr="00DF18FB">
              <w:rPr>
                <w:rFonts w:eastAsia="Times New Roman" w:cs="Times New Roman"/>
                <w:sz w:val="24"/>
                <w:szCs w:val="24"/>
                <w:lang w:eastAsia="en-GB"/>
              </w:rPr>
              <w:t xml:space="preserve"> pineapple</w:t>
            </w:r>
            <w:r w:rsidR="00997A65" w:rsidRPr="00DF18FB">
              <w:rPr>
                <w:rFonts w:eastAsia="Times New Roman" w:cs="Times New Roman"/>
                <w:sz w:val="24"/>
                <w:szCs w:val="24"/>
                <w:lang w:eastAsia="en-GB"/>
              </w:rPr>
              <w:t>,</w:t>
            </w:r>
            <w:r w:rsidR="00A316EA" w:rsidRPr="00DF18FB">
              <w:rPr>
                <w:rFonts w:eastAsia="Times New Roman" w:cs="Times New Roman"/>
                <w:sz w:val="24"/>
                <w:szCs w:val="24"/>
                <w:lang w:eastAsia="en-GB"/>
              </w:rPr>
              <w:t xml:space="preserve"> ham and tomato pizza the pineapple and tomato i</w:t>
            </w:r>
            <w:r w:rsidR="00997A65" w:rsidRPr="00DF18FB">
              <w:rPr>
                <w:rFonts w:eastAsia="Times New Roman" w:cs="Times New Roman"/>
                <w:sz w:val="24"/>
                <w:szCs w:val="24"/>
                <w:lang w:eastAsia="en-GB"/>
              </w:rPr>
              <w:t xml:space="preserve">s </w:t>
            </w:r>
            <w:r w:rsidR="00A316EA" w:rsidRPr="00DF18FB">
              <w:rPr>
                <w:rFonts w:eastAsia="Times New Roman" w:cs="Times New Roman"/>
                <w:sz w:val="24"/>
                <w:szCs w:val="24"/>
                <w:lang w:eastAsia="en-GB"/>
              </w:rPr>
              <w:t>much hotter w</w:t>
            </w:r>
            <w:r w:rsidR="00997A65" w:rsidRPr="00DF18FB">
              <w:rPr>
                <w:rFonts w:eastAsia="Times New Roman" w:cs="Times New Roman"/>
                <w:sz w:val="24"/>
                <w:szCs w:val="24"/>
                <w:lang w:eastAsia="en-GB"/>
              </w:rPr>
              <w:t xml:space="preserve">hen you bite into </w:t>
            </w:r>
            <w:r w:rsidR="0035252F">
              <w:rPr>
                <w:rFonts w:eastAsia="Times New Roman" w:cs="Times New Roman"/>
                <w:sz w:val="24"/>
                <w:szCs w:val="24"/>
                <w:lang w:eastAsia="en-GB"/>
              </w:rPr>
              <w:t>i</w:t>
            </w:r>
            <w:r w:rsidR="00997A65" w:rsidRPr="00DF18FB">
              <w:rPr>
                <w:rFonts w:eastAsia="Times New Roman" w:cs="Times New Roman"/>
                <w:sz w:val="24"/>
                <w:szCs w:val="24"/>
                <w:lang w:eastAsia="en-GB"/>
              </w:rPr>
              <w:t>t</w:t>
            </w:r>
            <w:r w:rsidR="0035252F">
              <w:rPr>
                <w:rFonts w:eastAsia="Times New Roman" w:cs="Times New Roman"/>
                <w:sz w:val="24"/>
                <w:szCs w:val="24"/>
                <w:lang w:eastAsia="en-GB"/>
              </w:rPr>
              <w:t xml:space="preserve"> </w:t>
            </w:r>
            <w:r w:rsidR="00997A65" w:rsidRPr="00DF18FB">
              <w:rPr>
                <w:rFonts w:eastAsia="Times New Roman" w:cs="Times New Roman"/>
                <w:sz w:val="24"/>
                <w:szCs w:val="24"/>
                <w:lang w:eastAsia="en-GB"/>
              </w:rPr>
              <w:t>than</w:t>
            </w:r>
            <w:r w:rsidR="0035252F">
              <w:rPr>
                <w:rFonts w:eastAsia="Times New Roman" w:cs="Times New Roman"/>
                <w:sz w:val="24"/>
                <w:szCs w:val="24"/>
                <w:lang w:eastAsia="en-GB"/>
              </w:rPr>
              <w:t xml:space="preserve"> the ham,</w:t>
            </w:r>
            <w:r w:rsidRPr="00DF18FB">
              <w:rPr>
                <w:rFonts w:eastAsia="Times New Roman" w:cs="Times New Roman"/>
                <w:sz w:val="24"/>
                <w:szCs w:val="24"/>
                <w:lang w:eastAsia="en-GB"/>
              </w:rPr>
              <w:t xml:space="preserve"> </w:t>
            </w:r>
            <w:r w:rsidR="0035252F">
              <w:rPr>
                <w:rFonts w:eastAsia="Times New Roman" w:cs="Times New Roman"/>
                <w:sz w:val="24"/>
                <w:szCs w:val="24"/>
                <w:lang w:eastAsia="en-GB"/>
              </w:rPr>
              <w:t>e</w:t>
            </w:r>
            <w:r w:rsidRPr="00DF18FB">
              <w:rPr>
                <w:rFonts w:eastAsia="Times New Roman" w:cs="Times New Roman"/>
                <w:sz w:val="24"/>
                <w:szCs w:val="24"/>
                <w:lang w:eastAsia="en-GB"/>
              </w:rPr>
              <w:t xml:space="preserve">xplain </w:t>
            </w:r>
            <w:r w:rsidR="0035252F">
              <w:rPr>
                <w:rFonts w:eastAsia="Times New Roman" w:cs="Times New Roman"/>
                <w:sz w:val="24"/>
                <w:szCs w:val="24"/>
                <w:lang w:eastAsia="en-GB"/>
              </w:rPr>
              <w:t>the reason for this.</w:t>
            </w:r>
          </w:p>
        </w:tc>
      </w:tr>
      <w:tr w:rsidR="00932D82" w:rsidRPr="001F1787" w:rsidTr="00A4595A">
        <w:trPr>
          <w:cantSplit/>
          <w:trHeight w:val="660"/>
        </w:trPr>
        <w:tc>
          <w:tcPr>
            <w:tcW w:w="1101" w:type="dxa"/>
            <w:shd w:val="clear" w:color="auto" w:fill="auto"/>
          </w:tcPr>
          <w:p w:rsidR="00932D82" w:rsidRPr="001F1787" w:rsidRDefault="00F01713"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4.1.3</w:t>
            </w:r>
          </w:p>
        </w:tc>
        <w:tc>
          <w:tcPr>
            <w:tcW w:w="8930" w:type="dxa"/>
            <w:shd w:val="clear" w:color="auto" w:fill="auto"/>
            <w:vAlign w:val="center"/>
          </w:tcPr>
          <w:p w:rsidR="00932D82" w:rsidRPr="00DF18FB" w:rsidRDefault="0035252F" w:rsidP="00A4595A">
            <w:pPr>
              <w:spacing w:before="120" w:after="0"/>
              <w:rPr>
                <w:rFonts w:eastAsia="Times New Roman" w:cs="Times New Roman"/>
                <w:sz w:val="24"/>
                <w:szCs w:val="24"/>
                <w:lang w:eastAsia="en-GB"/>
              </w:rPr>
            </w:pPr>
            <w:r>
              <w:rPr>
                <w:sz w:val="24"/>
                <w:szCs w:val="24"/>
              </w:rPr>
              <w:t>State the formula linking e</w:t>
            </w:r>
            <w:r w:rsidR="00F01713" w:rsidRPr="00DF18FB">
              <w:rPr>
                <w:sz w:val="24"/>
                <w:szCs w:val="24"/>
              </w:rPr>
              <w:t>nergy, mass, specific heat capacity, and change in temperature. State what each letter means.</w:t>
            </w:r>
          </w:p>
        </w:tc>
      </w:tr>
      <w:tr w:rsidR="00932D82" w:rsidRPr="001F1787" w:rsidTr="00A4595A">
        <w:trPr>
          <w:cantSplit/>
          <w:trHeight w:val="660"/>
        </w:trPr>
        <w:tc>
          <w:tcPr>
            <w:tcW w:w="1101" w:type="dxa"/>
            <w:shd w:val="clear" w:color="auto" w:fill="auto"/>
          </w:tcPr>
          <w:p w:rsidR="00932D82" w:rsidRPr="001F1787" w:rsidRDefault="00DF18FB"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lastRenderedPageBreak/>
              <w:t>14.1.4</w:t>
            </w:r>
          </w:p>
        </w:tc>
        <w:tc>
          <w:tcPr>
            <w:tcW w:w="8930" w:type="dxa"/>
            <w:shd w:val="clear" w:color="auto" w:fill="auto"/>
            <w:vAlign w:val="center"/>
          </w:tcPr>
          <w:p w:rsidR="00932D82" w:rsidRDefault="00DF18FB" w:rsidP="00A4595A">
            <w:pPr>
              <w:spacing w:before="120" w:after="0"/>
              <w:rPr>
                <w:rFonts w:eastAsia="Times New Roman" w:cs="Times New Roman"/>
                <w:sz w:val="24"/>
                <w:szCs w:val="24"/>
                <w:lang w:eastAsia="en-GB"/>
              </w:rPr>
            </w:pPr>
            <w:r>
              <w:rPr>
                <w:rFonts w:eastAsia="Times New Roman" w:cs="Times New Roman"/>
                <w:sz w:val="24"/>
                <w:szCs w:val="24"/>
                <w:lang w:eastAsia="en-GB"/>
              </w:rPr>
              <w:t>Using the data sheet, state the specific heat capacity of</w:t>
            </w:r>
          </w:p>
          <w:p w:rsidR="00DF18FB" w:rsidRPr="00DF18FB" w:rsidRDefault="00DF18FB" w:rsidP="00D86451">
            <w:pPr>
              <w:pStyle w:val="ListParagraph"/>
              <w:numPr>
                <w:ilvl w:val="0"/>
                <w:numId w:val="105"/>
              </w:numPr>
              <w:spacing w:before="120" w:after="0"/>
              <w:rPr>
                <w:rFonts w:eastAsia="Times New Roman" w:cs="Times New Roman"/>
                <w:sz w:val="24"/>
                <w:szCs w:val="24"/>
                <w:lang w:eastAsia="en-GB"/>
              </w:rPr>
            </w:pPr>
            <w:r>
              <w:rPr>
                <w:rFonts w:eastAsia="Times New Roman" w:cs="Times New Roman"/>
                <w:sz w:val="24"/>
                <w:szCs w:val="24"/>
                <w:lang w:eastAsia="en-GB"/>
              </w:rPr>
              <w:t xml:space="preserve">ice                      (b) </w:t>
            </w:r>
            <w:r w:rsidRPr="00DF18FB">
              <w:rPr>
                <w:rFonts w:eastAsia="Times New Roman" w:cs="Times New Roman"/>
                <w:sz w:val="24"/>
                <w:szCs w:val="24"/>
                <w:lang w:eastAsia="en-GB"/>
              </w:rPr>
              <w:t>copper</w:t>
            </w:r>
            <w:r>
              <w:rPr>
                <w:rFonts w:eastAsia="Times New Roman" w:cs="Times New Roman"/>
                <w:sz w:val="24"/>
                <w:szCs w:val="24"/>
                <w:lang w:eastAsia="en-GB"/>
              </w:rPr>
              <w:t xml:space="preserve">                   (c) iron</w:t>
            </w:r>
          </w:p>
        </w:tc>
      </w:tr>
      <w:tr w:rsidR="00932D82" w:rsidRPr="001F1787" w:rsidTr="00A4595A">
        <w:trPr>
          <w:cantSplit/>
          <w:trHeight w:val="660"/>
        </w:trPr>
        <w:tc>
          <w:tcPr>
            <w:tcW w:w="1101" w:type="dxa"/>
            <w:tcBorders>
              <w:bottom w:val="single" w:sz="8" w:space="0" w:color="auto"/>
            </w:tcBorders>
            <w:shd w:val="clear" w:color="auto" w:fill="auto"/>
          </w:tcPr>
          <w:p w:rsidR="00932D82" w:rsidRPr="001F1787" w:rsidRDefault="00DF18FB"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4.1.5</w:t>
            </w:r>
          </w:p>
        </w:tc>
        <w:tc>
          <w:tcPr>
            <w:tcW w:w="8930" w:type="dxa"/>
            <w:tcBorders>
              <w:bottom w:val="single" w:sz="8" w:space="0" w:color="auto"/>
            </w:tcBorders>
            <w:shd w:val="clear" w:color="auto" w:fill="auto"/>
            <w:vAlign w:val="center"/>
          </w:tcPr>
          <w:p w:rsidR="00932D82" w:rsidRDefault="00DF18FB" w:rsidP="00A4595A">
            <w:pPr>
              <w:spacing w:before="120" w:after="0"/>
              <w:rPr>
                <w:rFonts w:eastAsia="Times New Roman" w:cs="Times New Roman"/>
                <w:sz w:val="24"/>
                <w:szCs w:val="24"/>
                <w:lang w:eastAsia="en-GB"/>
              </w:rPr>
            </w:pPr>
            <w:r>
              <w:rPr>
                <w:rFonts w:eastAsia="Times New Roman" w:cs="Times New Roman"/>
                <w:sz w:val="24"/>
                <w:szCs w:val="24"/>
                <w:lang w:eastAsia="en-GB"/>
              </w:rPr>
              <w:t>From the list of materials given in the Data sheet, state the material that would take</w:t>
            </w:r>
          </w:p>
          <w:p w:rsidR="00DF18FB" w:rsidRDefault="00DF18FB" w:rsidP="00D86451">
            <w:pPr>
              <w:pStyle w:val="ListParagraph"/>
              <w:numPr>
                <w:ilvl w:val="0"/>
                <w:numId w:val="106"/>
              </w:numPr>
              <w:spacing w:before="120" w:after="0"/>
              <w:rPr>
                <w:rFonts w:eastAsia="Times New Roman" w:cs="Times New Roman"/>
                <w:sz w:val="24"/>
                <w:szCs w:val="24"/>
                <w:lang w:eastAsia="en-GB"/>
              </w:rPr>
            </w:pPr>
            <w:r>
              <w:rPr>
                <w:rFonts w:eastAsia="Times New Roman" w:cs="Times New Roman"/>
                <w:sz w:val="24"/>
                <w:szCs w:val="24"/>
                <w:lang w:eastAsia="en-GB"/>
              </w:rPr>
              <w:t xml:space="preserve">most energy to heat up the material by 10 </w:t>
            </w:r>
            <w:r>
              <w:rPr>
                <w:rFonts w:eastAsia="Times New Roman" w:cs="Times New Roman"/>
                <w:sz w:val="24"/>
                <w:szCs w:val="24"/>
                <w:lang w:eastAsia="en-GB"/>
              </w:rPr>
              <w:sym w:font="Symbol" w:char="F0B0"/>
            </w:r>
            <w:r>
              <w:rPr>
                <w:rFonts w:eastAsia="Times New Roman" w:cs="Times New Roman"/>
                <w:sz w:val="24"/>
                <w:szCs w:val="24"/>
                <w:lang w:eastAsia="en-GB"/>
              </w:rPr>
              <w:t>C</w:t>
            </w:r>
          </w:p>
          <w:p w:rsidR="00DF18FB" w:rsidRPr="00DF18FB" w:rsidRDefault="00DF18FB" w:rsidP="00D86451">
            <w:pPr>
              <w:pStyle w:val="ListParagraph"/>
              <w:numPr>
                <w:ilvl w:val="0"/>
                <w:numId w:val="106"/>
              </w:numPr>
              <w:spacing w:before="120" w:after="0"/>
              <w:rPr>
                <w:rFonts w:eastAsia="Times New Roman" w:cs="Times New Roman"/>
                <w:sz w:val="24"/>
                <w:szCs w:val="24"/>
                <w:lang w:eastAsia="en-GB"/>
              </w:rPr>
            </w:pPr>
            <w:r>
              <w:rPr>
                <w:rFonts w:eastAsia="Times New Roman" w:cs="Times New Roman"/>
                <w:sz w:val="24"/>
                <w:szCs w:val="24"/>
                <w:lang w:eastAsia="en-GB"/>
              </w:rPr>
              <w:t xml:space="preserve">least energy to heat up  the material by 10 </w:t>
            </w:r>
            <w:r>
              <w:rPr>
                <w:rFonts w:eastAsia="Times New Roman" w:cs="Times New Roman"/>
                <w:sz w:val="24"/>
                <w:szCs w:val="24"/>
                <w:lang w:eastAsia="en-GB"/>
              </w:rPr>
              <w:sym w:font="Symbol" w:char="F0B0"/>
            </w:r>
            <w:r w:rsidR="0035252F">
              <w:rPr>
                <w:rFonts w:eastAsia="Times New Roman" w:cs="Times New Roman"/>
                <w:sz w:val="24"/>
                <w:szCs w:val="24"/>
                <w:lang w:eastAsia="en-GB"/>
              </w:rPr>
              <w:t>C</w:t>
            </w:r>
          </w:p>
        </w:tc>
      </w:tr>
      <w:tr w:rsidR="000C34B0" w:rsidRPr="006B62E2" w:rsidTr="00A4595A">
        <w:trPr>
          <w:cantSplit/>
          <w:trHeight w:val="660"/>
        </w:trPr>
        <w:tc>
          <w:tcPr>
            <w:tcW w:w="1101" w:type="dxa"/>
            <w:shd w:val="clear" w:color="auto" w:fill="DDD9C3" w:themeFill="background2" w:themeFillShade="E6"/>
          </w:tcPr>
          <w:p w:rsidR="000C34B0" w:rsidRPr="006B62E2" w:rsidRDefault="000C34B0" w:rsidP="00A4595A">
            <w:pPr>
              <w:spacing w:before="120" w:after="0"/>
              <w:jc w:val="left"/>
              <w:rPr>
                <w:rFonts w:eastAsia="Times New Roman" w:cs="Times New Roman"/>
                <w:b/>
                <w:sz w:val="24"/>
                <w:szCs w:val="24"/>
                <w:lang w:eastAsia="en-GB"/>
              </w:rPr>
            </w:pPr>
            <w:r w:rsidRPr="006B62E2">
              <w:rPr>
                <w:rFonts w:eastAsia="Times New Roman" w:cs="Times New Roman"/>
                <w:b/>
                <w:sz w:val="24"/>
                <w:szCs w:val="24"/>
                <w:lang w:eastAsia="en-GB"/>
              </w:rPr>
              <w:t>14.2</w:t>
            </w:r>
          </w:p>
        </w:tc>
        <w:tc>
          <w:tcPr>
            <w:tcW w:w="8930" w:type="dxa"/>
            <w:shd w:val="clear" w:color="auto" w:fill="DDD9C3" w:themeFill="background2" w:themeFillShade="E6"/>
            <w:vAlign w:val="center"/>
          </w:tcPr>
          <w:p w:rsidR="000C34B0" w:rsidRPr="006B62E2" w:rsidRDefault="000C34B0" w:rsidP="00A4595A">
            <w:pPr>
              <w:spacing w:before="120" w:after="0"/>
              <w:rPr>
                <w:rFonts w:eastAsia="Times New Roman" w:cs="Times New Roman"/>
                <w:b/>
                <w:sz w:val="24"/>
                <w:szCs w:val="24"/>
                <w:lang w:eastAsia="en-GB"/>
              </w:rPr>
            </w:pPr>
            <w:r w:rsidRPr="006B62E2">
              <w:rPr>
                <w:rFonts w:eastAsia="Times New Roman" w:cs="Times New Roman"/>
                <w:b/>
                <w:sz w:val="24"/>
                <w:szCs w:val="24"/>
                <w:lang w:eastAsia="en-GB"/>
              </w:rPr>
              <w:t xml:space="preserve">I am able to use </w:t>
            </w:r>
            <w:r w:rsidRPr="006B62E2">
              <w:rPr>
                <w:rFonts w:eastAsia="Times New Roman" w:cs="Times New Roman"/>
                <w:b/>
                <w:i/>
                <w:sz w:val="24"/>
                <w:szCs w:val="24"/>
                <w:lang w:eastAsia="en-GB"/>
              </w:rPr>
              <w:t>E</w:t>
            </w:r>
            <w:r w:rsidRPr="006B62E2">
              <w:rPr>
                <w:rFonts w:eastAsia="Times New Roman" w:cs="Times New Roman"/>
                <w:b/>
                <w:i/>
                <w:sz w:val="24"/>
                <w:szCs w:val="24"/>
                <w:vertAlign w:val="subscript"/>
                <w:lang w:eastAsia="en-GB"/>
              </w:rPr>
              <w:t>h</w:t>
            </w:r>
            <w:r w:rsidRPr="006B62E2">
              <w:rPr>
                <w:rFonts w:eastAsia="Times New Roman" w:cs="Times New Roman"/>
                <w:b/>
                <w:i/>
                <w:sz w:val="24"/>
                <w:szCs w:val="24"/>
                <w:lang w:eastAsia="en-GB"/>
              </w:rPr>
              <w:t xml:space="preserve"> = cm∆T</w:t>
            </w:r>
            <w:r w:rsidRPr="006B62E2">
              <w:rPr>
                <w:rFonts w:eastAsia="Times New Roman" w:cs="Times New Roman"/>
                <w:b/>
                <w:sz w:val="24"/>
                <w:szCs w:val="24"/>
                <w:lang w:eastAsia="en-GB"/>
              </w:rPr>
              <w:t xml:space="preserve"> to carry out calculations involving: mass, heat energy, temperature change and specific heat capacity.</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4.2.1</w:t>
            </w:r>
          </w:p>
        </w:tc>
        <w:tc>
          <w:tcPr>
            <w:tcW w:w="8930" w:type="dxa"/>
            <w:shd w:val="clear" w:color="auto" w:fill="auto"/>
            <w:vAlign w:val="center"/>
          </w:tcPr>
          <w:p w:rsidR="00D97799" w:rsidRPr="001F1787" w:rsidRDefault="00D97799" w:rsidP="00A4595A">
            <w:pPr>
              <w:autoSpaceDE w:val="0"/>
              <w:autoSpaceDN w:val="0"/>
              <w:adjustRightInd w:val="0"/>
              <w:spacing w:before="120" w:after="0" w:line="240" w:lineRule="auto"/>
              <w:jc w:val="left"/>
              <w:rPr>
                <w:rFonts w:cs="Times New Roman"/>
                <w:sz w:val="24"/>
                <w:szCs w:val="24"/>
              </w:rPr>
            </w:pPr>
            <w:r>
              <w:rPr>
                <w:rFonts w:cs="Times New Roman"/>
                <w:sz w:val="24"/>
                <w:szCs w:val="24"/>
              </w:rPr>
              <w:t>Explain the difference between temperature and heat.</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4.2.2</w:t>
            </w:r>
          </w:p>
        </w:tc>
        <w:tc>
          <w:tcPr>
            <w:tcW w:w="8930" w:type="dxa"/>
            <w:shd w:val="clear" w:color="auto" w:fill="auto"/>
            <w:vAlign w:val="center"/>
          </w:tcPr>
          <w:p w:rsidR="00D97799" w:rsidRPr="00966B5A"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 xml:space="preserve">10000 J of energy raises the temperature of 1 kg of liquid by 2 </w:t>
            </w:r>
            <w:r w:rsidRPr="001F1787">
              <w:rPr>
                <w:rFonts w:cs="Symbol"/>
                <w:sz w:val="24"/>
                <w:szCs w:val="24"/>
              </w:rPr>
              <w:t>°</w:t>
            </w:r>
            <w:r w:rsidRPr="001F1787">
              <w:rPr>
                <w:rFonts w:cs="Times New Roman"/>
                <w:sz w:val="24"/>
                <w:szCs w:val="24"/>
              </w:rPr>
              <w:t xml:space="preserve">C. </w:t>
            </w:r>
            <w:r>
              <w:rPr>
                <w:rFonts w:cs="Times New Roman"/>
                <w:sz w:val="24"/>
                <w:szCs w:val="24"/>
              </w:rPr>
              <w:t>Calculate the specific heat capacity of the material.</w:t>
            </w:r>
            <w:r w:rsidRPr="001F1787">
              <w:rPr>
                <w:rFonts w:cs="Times New Roman"/>
                <w:sz w:val="24"/>
                <w:szCs w:val="24"/>
              </w:rPr>
              <w:t xml:space="preserve"> </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4.2.3</w:t>
            </w:r>
          </w:p>
        </w:tc>
        <w:tc>
          <w:tcPr>
            <w:tcW w:w="8930" w:type="dxa"/>
            <w:shd w:val="clear" w:color="auto" w:fill="auto"/>
            <w:vAlign w:val="center"/>
          </w:tcPr>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The specific heat capa</w:t>
            </w:r>
            <w:r>
              <w:rPr>
                <w:rFonts w:cs="Times New Roman"/>
                <w:sz w:val="24"/>
                <w:szCs w:val="24"/>
              </w:rPr>
              <w:t>city of concrete is about 800 J</w:t>
            </w:r>
            <w:r w:rsidRPr="001F1787">
              <w:rPr>
                <w:rFonts w:cs="Times New Roman"/>
                <w:sz w:val="24"/>
                <w:szCs w:val="24"/>
              </w:rPr>
              <w:t>kg</w:t>
            </w:r>
            <w:r w:rsidRPr="00966B5A">
              <w:rPr>
                <w:rFonts w:cs="Times New Roman"/>
                <w:sz w:val="24"/>
                <w:szCs w:val="24"/>
                <w:vertAlign w:val="superscript"/>
              </w:rPr>
              <w:t>-1</w:t>
            </w:r>
            <w:r w:rsidRPr="001F1787">
              <w:rPr>
                <w:rFonts w:cs="Symbol"/>
                <w:sz w:val="24"/>
                <w:szCs w:val="24"/>
              </w:rPr>
              <w:t>°</w:t>
            </w:r>
            <w:r w:rsidRPr="001F1787">
              <w:rPr>
                <w:rFonts w:cs="Times New Roman"/>
                <w:sz w:val="24"/>
                <w:szCs w:val="24"/>
              </w:rPr>
              <w:t>C</w:t>
            </w:r>
            <w:r w:rsidRPr="00966B5A">
              <w:rPr>
                <w:rFonts w:cs="Times New Roman"/>
                <w:sz w:val="24"/>
                <w:szCs w:val="24"/>
                <w:vertAlign w:val="superscript"/>
              </w:rPr>
              <w:t>-1</w:t>
            </w:r>
            <w:r w:rsidRPr="001F1787">
              <w:rPr>
                <w:rFonts w:cs="Times New Roman"/>
                <w:sz w:val="24"/>
                <w:szCs w:val="24"/>
              </w:rPr>
              <w:t xml:space="preserve">. </w:t>
            </w:r>
            <w:r>
              <w:rPr>
                <w:rFonts w:cs="Times New Roman"/>
                <w:sz w:val="24"/>
                <w:szCs w:val="24"/>
              </w:rPr>
              <w:t xml:space="preserve">Calculate the heat </w:t>
            </w:r>
            <w:r w:rsidRPr="001F1787">
              <w:rPr>
                <w:rFonts w:cs="Times New Roman"/>
                <w:sz w:val="24"/>
                <w:szCs w:val="24"/>
              </w:rPr>
              <w:t xml:space="preserve">stored in a storage heater containing 50 kg of concrete when it is heated through 100 </w:t>
            </w:r>
            <w:r w:rsidRPr="001F1787">
              <w:rPr>
                <w:rFonts w:cs="Symbol"/>
                <w:sz w:val="24"/>
                <w:szCs w:val="24"/>
              </w:rPr>
              <w:t>°</w:t>
            </w:r>
            <w:r>
              <w:rPr>
                <w:rFonts w:cs="Times New Roman"/>
                <w:sz w:val="24"/>
                <w:szCs w:val="24"/>
              </w:rPr>
              <w:t>C.</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4.2.4</w:t>
            </w:r>
          </w:p>
        </w:tc>
        <w:tc>
          <w:tcPr>
            <w:tcW w:w="8930" w:type="dxa"/>
            <w:shd w:val="clear" w:color="auto" w:fill="auto"/>
            <w:vAlign w:val="center"/>
          </w:tcPr>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 xml:space="preserve">1.344 MJ of heat energy are used to heat from 20 </w:t>
            </w:r>
            <w:r w:rsidRPr="001F1787">
              <w:rPr>
                <w:rFonts w:cs="Symbol"/>
                <w:sz w:val="24"/>
                <w:szCs w:val="24"/>
              </w:rPr>
              <w:t>°</w:t>
            </w:r>
            <w:r w:rsidRPr="001F1787">
              <w:rPr>
                <w:rFonts w:cs="Times New Roman"/>
                <w:sz w:val="24"/>
                <w:szCs w:val="24"/>
              </w:rPr>
              <w:t xml:space="preserve">C to 100 </w:t>
            </w:r>
            <w:r w:rsidRPr="001F1787">
              <w:rPr>
                <w:rFonts w:cs="Symbol"/>
                <w:sz w:val="24"/>
                <w:szCs w:val="24"/>
              </w:rPr>
              <w:t>°</w:t>
            </w:r>
            <w:r w:rsidRPr="001F1787">
              <w:rPr>
                <w:rFonts w:cs="Times New Roman"/>
                <w:sz w:val="24"/>
                <w:szCs w:val="24"/>
              </w:rPr>
              <w:t>C. Ca</w:t>
            </w:r>
            <w:r>
              <w:rPr>
                <w:rFonts w:cs="Times New Roman"/>
                <w:sz w:val="24"/>
                <w:szCs w:val="24"/>
              </w:rPr>
              <w:t>lculate the mass of water.</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4.2.5</w:t>
            </w:r>
          </w:p>
        </w:tc>
        <w:tc>
          <w:tcPr>
            <w:tcW w:w="8930" w:type="dxa"/>
            <w:shd w:val="clear" w:color="auto" w:fill="auto"/>
            <w:vAlign w:val="center"/>
          </w:tcPr>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9600 J of heat energy is supplied to 1 kg of methylated spirit in a polystyrene cup. Calculate the rise in temperature produced.</w:t>
            </w:r>
          </w:p>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 xml:space="preserve">Take the specific heat capacity of methylated spirit to be </w:t>
            </w:r>
            <w:r>
              <w:rPr>
                <w:rFonts w:cs="Times New Roman"/>
                <w:sz w:val="24"/>
                <w:szCs w:val="24"/>
              </w:rPr>
              <w:t>the same as alcohol.</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4.2.6</w:t>
            </w:r>
          </w:p>
        </w:tc>
        <w:tc>
          <w:tcPr>
            <w:tcW w:w="8930" w:type="dxa"/>
            <w:shd w:val="clear" w:color="auto" w:fill="auto"/>
            <w:vAlign w:val="center"/>
          </w:tcPr>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When 2.0 x 10</w:t>
            </w:r>
            <w:r w:rsidRPr="001F1787">
              <w:rPr>
                <w:rFonts w:cs="Times New Roman"/>
                <w:sz w:val="24"/>
                <w:szCs w:val="24"/>
                <w:vertAlign w:val="superscript"/>
              </w:rPr>
              <w:t>4</w:t>
            </w:r>
            <w:r w:rsidRPr="001F1787">
              <w:rPr>
                <w:rFonts w:cs="Times New Roman"/>
                <w:sz w:val="24"/>
                <w:szCs w:val="24"/>
              </w:rPr>
              <w:t xml:space="preserve"> J of heat is supplied to 4</w:t>
            </w:r>
            <w:r>
              <w:rPr>
                <w:rFonts w:cs="Times New Roman"/>
                <w:sz w:val="24"/>
                <w:szCs w:val="24"/>
              </w:rPr>
              <w:t>.0</w:t>
            </w:r>
            <w:r w:rsidRPr="001F1787">
              <w:rPr>
                <w:rFonts w:cs="Times New Roman"/>
                <w:sz w:val="24"/>
                <w:szCs w:val="24"/>
              </w:rPr>
              <w:t xml:space="preserve"> kg of paraffin at 10 </w:t>
            </w:r>
            <w:r w:rsidRPr="001F1787">
              <w:rPr>
                <w:rFonts w:cs="Symbol"/>
                <w:sz w:val="24"/>
                <w:szCs w:val="24"/>
              </w:rPr>
              <w:t>°</w:t>
            </w:r>
            <w:r w:rsidRPr="001F1787">
              <w:rPr>
                <w:rFonts w:cs="Times New Roman"/>
                <w:sz w:val="24"/>
                <w:szCs w:val="24"/>
              </w:rPr>
              <w:t xml:space="preserve">C in a container the temperature increases to 14 </w:t>
            </w:r>
            <w:r w:rsidRPr="001F1787">
              <w:rPr>
                <w:rFonts w:cs="Symbol"/>
                <w:sz w:val="24"/>
                <w:szCs w:val="24"/>
              </w:rPr>
              <w:t>°</w:t>
            </w:r>
            <w:r w:rsidRPr="001F1787">
              <w:rPr>
                <w:rFonts w:cs="Times New Roman"/>
                <w:sz w:val="24"/>
                <w:szCs w:val="24"/>
              </w:rPr>
              <w:t>C.</w:t>
            </w:r>
          </w:p>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a) Calculate the specific heat capacity of the paraffin.</w:t>
            </w:r>
          </w:p>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b) Explain why the result in part a) is different from the theoretical value of</w:t>
            </w:r>
          </w:p>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 xml:space="preserve">2200 </w:t>
            </w:r>
            <w:r>
              <w:rPr>
                <w:rFonts w:cs="Times New Roman"/>
                <w:sz w:val="24"/>
                <w:szCs w:val="24"/>
              </w:rPr>
              <w:t>J</w:t>
            </w:r>
            <w:r w:rsidRPr="001F1787">
              <w:rPr>
                <w:rFonts w:cs="Times New Roman"/>
                <w:sz w:val="24"/>
                <w:szCs w:val="24"/>
              </w:rPr>
              <w:t>kg</w:t>
            </w:r>
            <w:r w:rsidRPr="00966B5A">
              <w:rPr>
                <w:rFonts w:cs="Times New Roman"/>
                <w:sz w:val="24"/>
                <w:szCs w:val="24"/>
                <w:vertAlign w:val="superscript"/>
              </w:rPr>
              <w:t>-1</w:t>
            </w:r>
            <w:r w:rsidRPr="001F1787">
              <w:rPr>
                <w:rFonts w:cs="Symbol"/>
                <w:sz w:val="24"/>
                <w:szCs w:val="24"/>
              </w:rPr>
              <w:t>°</w:t>
            </w:r>
            <w:r w:rsidRPr="001F1787">
              <w:rPr>
                <w:rFonts w:cs="Times New Roman"/>
                <w:sz w:val="24"/>
                <w:szCs w:val="24"/>
              </w:rPr>
              <w:t>C</w:t>
            </w:r>
            <w:r w:rsidRPr="00966B5A">
              <w:rPr>
                <w:rFonts w:cs="Times New Roman"/>
                <w:sz w:val="24"/>
                <w:szCs w:val="24"/>
                <w:vertAlign w:val="superscript"/>
              </w:rPr>
              <w:t>-1</w:t>
            </w:r>
            <w:r w:rsidRPr="001F1787">
              <w:rPr>
                <w:rFonts w:cs="Times New Roman"/>
                <w:sz w:val="24"/>
                <w:szCs w:val="24"/>
              </w:rPr>
              <w:t>.</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4.2.7</w:t>
            </w:r>
          </w:p>
        </w:tc>
        <w:tc>
          <w:tcPr>
            <w:tcW w:w="8930" w:type="dxa"/>
            <w:shd w:val="clear" w:color="auto" w:fill="auto"/>
            <w:vAlign w:val="center"/>
          </w:tcPr>
          <w:p w:rsidR="00D97799" w:rsidRPr="00E3596D" w:rsidRDefault="00D97799" w:rsidP="00A4595A">
            <w:pPr>
              <w:autoSpaceDE w:val="0"/>
              <w:autoSpaceDN w:val="0"/>
              <w:adjustRightInd w:val="0"/>
              <w:spacing w:before="120" w:after="0" w:line="240" w:lineRule="auto"/>
              <w:jc w:val="left"/>
              <w:rPr>
                <w:rFonts w:cs="Times New Roman"/>
                <w:sz w:val="24"/>
                <w:szCs w:val="24"/>
              </w:rPr>
            </w:pPr>
            <w:r w:rsidRPr="00E3596D">
              <w:rPr>
                <w:sz w:val="24"/>
                <w:szCs w:val="24"/>
              </w:rPr>
              <w:t>Calculate the energy supplied to heat up 1.2</w:t>
            </w:r>
            <w:r>
              <w:rPr>
                <w:sz w:val="24"/>
                <w:szCs w:val="24"/>
              </w:rPr>
              <w:t>0</w:t>
            </w:r>
            <w:r w:rsidRPr="00E3596D">
              <w:rPr>
                <w:sz w:val="24"/>
                <w:szCs w:val="24"/>
              </w:rPr>
              <w:t xml:space="preserve"> kg of water from 20</w:t>
            </w:r>
            <w:r>
              <w:rPr>
                <w:sz w:val="24"/>
                <w:szCs w:val="24"/>
              </w:rPr>
              <w:t>.0</w:t>
            </w:r>
            <w:r w:rsidRPr="00E3596D">
              <w:rPr>
                <w:rStyle w:val="greek"/>
                <w:rFonts w:ascii="Trebuchet MS" w:hAnsi="Trebuchet MS"/>
                <w:sz w:val="24"/>
                <w:szCs w:val="24"/>
              </w:rPr>
              <w:t>°</w:t>
            </w:r>
            <w:r w:rsidRPr="00E3596D">
              <w:rPr>
                <w:sz w:val="24"/>
                <w:szCs w:val="24"/>
              </w:rPr>
              <w:t>C</w:t>
            </w:r>
            <w:r w:rsidRPr="00E3596D">
              <w:rPr>
                <w:rStyle w:val="greek"/>
                <w:rFonts w:ascii="Trebuchet MS" w:hAnsi="Trebuchet MS"/>
                <w:sz w:val="24"/>
                <w:szCs w:val="24"/>
              </w:rPr>
              <w:t xml:space="preserve"> to 100</w:t>
            </w:r>
            <w:r>
              <w:rPr>
                <w:rStyle w:val="greek"/>
                <w:rFonts w:ascii="Trebuchet MS" w:hAnsi="Trebuchet MS"/>
                <w:sz w:val="24"/>
                <w:szCs w:val="24"/>
              </w:rPr>
              <w:t>.0</w:t>
            </w:r>
            <w:r w:rsidRPr="00E3596D">
              <w:rPr>
                <w:rStyle w:val="greek"/>
                <w:rFonts w:ascii="Trebuchet MS" w:hAnsi="Trebuchet MS"/>
                <w:sz w:val="24"/>
                <w:szCs w:val="24"/>
              </w:rPr>
              <w:t>°</w:t>
            </w:r>
            <w:r w:rsidRPr="00E3596D">
              <w:rPr>
                <w:sz w:val="24"/>
                <w:szCs w:val="24"/>
              </w:rPr>
              <w:t>C. Assume all the energy goes in to heating the water.</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4.2.8</w:t>
            </w:r>
          </w:p>
        </w:tc>
        <w:tc>
          <w:tcPr>
            <w:tcW w:w="8930" w:type="dxa"/>
            <w:shd w:val="clear" w:color="auto" w:fill="auto"/>
            <w:vAlign w:val="center"/>
          </w:tcPr>
          <w:p w:rsidR="00D97799" w:rsidRPr="003F6B86" w:rsidRDefault="00D97799" w:rsidP="00A4595A">
            <w:pPr>
              <w:autoSpaceDE w:val="0"/>
              <w:autoSpaceDN w:val="0"/>
              <w:adjustRightInd w:val="0"/>
              <w:spacing w:before="120" w:after="0" w:line="240" w:lineRule="auto"/>
              <w:jc w:val="left"/>
              <w:rPr>
                <w:rFonts w:cs="Times New Roman"/>
                <w:sz w:val="24"/>
                <w:szCs w:val="24"/>
              </w:rPr>
            </w:pPr>
            <w:r w:rsidRPr="003F6B86">
              <w:rPr>
                <w:rFonts w:cs="Times New Roman"/>
                <w:sz w:val="24"/>
                <w:szCs w:val="24"/>
              </w:rPr>
              <w:t>If 5000J of energy is used to heat up 0.8</w:t>
            </w:r>
            <w:r>
              <w:rPr>
                <w:rFonts w:cs="Times New Roman"/>
                <w:sz w:val="24"/>
                <w:szCs w:val="24"/>
              </w:rPr>
              <w:t xml:space="preserve">0 </w:t>
            </w:r>
            <w:r w:rsidRPr="003F6B86">
              <w:rPr>
                <w:rFonts w:cs="Times New Roman"/>
                <w:sz w:val="24"/>
                <w:szCs w:val="24"/>
              </w:rPr>
              <w:t xml:space="preserve">kg of iron, </w:t>
            </w:r>
          </w:p>
          <w:p w:rsidR="00D97799" w:rsidRPr="003F6B86" w:rsidRDefault="00D97799" w:rsidP="00A4595A">
            <w:pPr>
              <w:autoSpaceDE w:val="0"/>
              <w:autoSpaceDN w:val="0"/>
              <w:adjustRightInd w:val="0"/>
              <w:spacing w:before="120" w:after="0" w:line="240" w:lineRule="auto"/>
              <w:jc w:val="left"/>
              <w:rPr>
                <w:rFonts w:cs="Times New Roman"/>
                <w:sz w:val="24"/>
                <w:szCs w:val="24"/>
              </w:rPr>
            </w:pPr>
            <w:r w:rsidRPr="003F6B86">
              <w:rPr>
                <w:rFonts w:cs="Times New Roman"/>
                <w:sz w:val="24"/>
                <w:szCs w:val="24"/>
              </w:rPr>
              <w:t xml:space="preserve">(i) </w:t>
            </w:r>
            <w:r>
              <w:rPr>
                <w:rFonts w:cs="Times New Roman"/>
                <w:sz w:val="24"/>
                <w:szCs w:val="24"/>
              </w:rPr>
              <w:t xml:space="preserve">calculate the rise in </w:t>
            </w:r>
            <w:r w:rsidRPr="003F6B86">
              <w:rPr>
                <w:rFonts w:cs="Times New Roman"/>
                <w:sz w:val="24"/>
                <w:szCs w:val="24"/>
              </w:rPr>
              <w:t xml:space="preserve">temperature </w:t>
            </w:r>
            <w:r>
              <w:rPr>
                <w:rFonts w:cs="Times New Roman"/>
                <w:sz w:val="24"/>
                <w:szCs w:val="24"/>
              </w:rPr>
              <w:t>of the iron</w:t>
            </w:r>
            <w:r w:rsidRPr="003F6B86">
              <w:rPr>
                <w:rFonts w:cs="Times New Roman"/>
                <w:sz w:val="24"/>
                <w:szCs w:val="24"/>
              </w:rPr>
              <w:t xml:space="preserve"> </w:t>
            </w:r>
          </w:p>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3F6B86">
              <w:rPr>
                <w:rFonts w:cs="Times New Roman"/>
                <w:sz w:val="24"/>
                <w:szCs w:val="24"/>
              </w:rPr>
              <w:t xml:space="preserve">(ii) If its initial temperature is 30°C, </w:t>
            </w:r>
            <w:r>
              <w:rPr>
                <w:rFonts w:cs="Times New Roman"/>
                <w:sz w:val="24"/>
                <w:szCs w:val="24"/>
              </w:rPr>
              <w:t>determine the</w:t>
            </w:r>
            <w:r w:rsidRPr="003F6B86">
              <w:rPr>
                <w:rFonts w:cs="Times New Roman"/>
                <w:sz w:val="24"/>
                <w:szCs w:val="24"/>
              </w:rPr>
              <w:t xml:space="preserve"> </w:t>
            </w:r>
            <w:r>
              <w:rPr>
                <w:rFonts w:cs="Times New Roman"/>
                <w:sz w:val="24"/>
                <w:szCs w:val="24"/>
              </w:rPr>
              <w:t xml:space="preserve">final </w:t>
            </w:r>
            <w:r w:rsidRPr="003F6B86">
              <w:rPr>
                <w:rFonts w:cs="Times New Roman"/>
                <w:sz w:val="24"/>
                <w:szCs w:val="24"/>
              </w:rPr>
              <w:t xml:space="preserve">temperature </w:t>
            </w:r>
            <w:r>
              <w:rPr>
                <w:rFonts w:cs="Times New Roman"/>
                <w:sz w:val="24"/>
                <w:szCs w:val="24"/>
              </w:rPr>
              <w:t>of the iron.</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4.2.9</w:t>
            </w:r>
          </w:p>
        </w:tc>
        <w:tc>
          <w:tcPr>
            <w:tcW w:w="8930" w:type="dxa"/>
            <w:shd w:val="clear" w:color="auto" w:fill="auto"/>
            <w:vAlign w:val="center"/>
          </w:tcPr>
          <w:p w:rsidR="00D97799" w:rsidRPr="003F6B86" w:rsidRDefault="00D97799" w:rsidP="00A4595A">
            <w:pPr>
              <w:autoSpaceDE w:val="0"/>
              <w:autoSpaceDN w:val="0"/>
              <w:adjustRightInd w:val="0"/>
              <w:spacing w:before="120" w:after="0" w:line="240" w:lineRule="auto"/>
              <w:jc w:val="left"/>
              <w:rPr>
                <w:rFonts w:cs="Times New Roman"/>
                <w:sz w:val="24"/>
                <w:szCs w:val="24"/>
              </w:rPr>
            </w:pPr>
            <w:r w:rsidRPr="003F6B86">
              <w:rPr>
                <w:rFonts w:cs="Times New Roman"/>
                <w:sz w:val="24"/>
                <w:szCs w:val="24"/>
              </w:rPr>
              <w:t xml:space="preserve">A kettle is used to heat up water from 20°C to boiling point. </w:t>
            </w:r>
            <w:r>
              <w:rPr>
                <w:rFonts w:cs="Times New Roman"/>
                <w:sz w:val="24"/>
                <w:szCs w:val="24"/>
              </w:rPr>
              <w:t xml:space="preserve"> </w:t>
            </w:r>
            <w:r w:rsidRPr="003F6B86">
              <w:rPr>
                <w:rFonts w:cs="Times New Roman"/>
                <w:sz w:val="24"/>
                <w:szCs w:val="24"/>
              </w:rPr>
              <w:t xml:space="preserve">It has a power of 2000W and takes 120 seconds to boil. </w:t>
            </w:r>
          </w:p>
          <w:p w:rsidR="00D97799" w:rsidRPr="003F6B86" w:rsidRDefault="00D97799" w:rsidP="00A4595A">
            <w:pPr>
              <w:autoSpaceDE w:val="0"/>
              <w:autoSpaceDN w:val="0"/>
              <w:adjustRightInd w:val="0"/>
              <w:spacing w:before="120" w:after="0" w:line="240" w:lineRule="auto"/>
              <w:jc w:val="left"/>
              <w:rPr>
                <w:rFonts w:cs="Times New Roman"/>
                <w:sz w:val="24"/>
                <w:szCs w:val="24"/>
              </w:rPr>
            </w:pPr>
            <w:r w:rsidRPr="003F6B86">
              <w:rPr>
                <w:rFonts w:cs="Times New Roman"/>
                <w:sz w:val="24"/>
                <w:szCs w:val="24"/>
              </w:rPr>
              <w:t xml:space="preserve">(i) </w:t>
            </w:r>
            <w:r>
              <w:rPr>
                <w:rFonts w:cs="Times New Roman"/>
                <w:sz w:val="24"/>
                <w:szCs w:val="24"/>
              </w:rPr>
              <w:t>Calculate the</w:t>
            </w:r>
            <w:r w:rsidRPr="003F6B86">
              <w:rPr>
                <w:rFonts w:cs="Times New Roman"/>
                <w:sz w:val="24"/>
                <w:szCs w:val="24"/>
              </w:rPr>
              <w:t xml:space="preserve"> energy supplied to the </w:t>
            </w:r>
            <w:r>
              <w:rPr>
                <w:rFonts w:cs="Times New Roman"/>
                <w:sz w:val="24"/>
                <w:szCs w:val="24"/>
              </w:rPr>
              <w:t>water.</w:t>
            </w:r>
            <w:r w:rsidRPr="003F6B86">
              <w:rPr>
                <w:rFonts w:cs="Times New Roman"/>
                <w:sz w:val="24"/>
                <w:szCs w:val="24"/>
              </w:rPr>
              <w:t xml:space="preserve"> </w:t>
            </w:r>
          </w:p>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3F6B86">
              <w:rPr>
                <w:rFonts w:cs="Times New Roman"/>
                <w:sz w:val="24"/>
                <w:szCs w:val="24"/>
              </w:rPr>
              <w:t xml:space="preserve">(ii) If all of this energy is used to heat the water, </w:t>
            </w:r>
            <w:r>
              <w:rPr>
                <w:rFonts w:cs="Times New Roman"/>
                <w:sz w:val="24"/>
                <w:szCs w:val="24"/>
              </w:rPr>
              <w:t xml:space="preserve">Determine the mass of water </w:t>
            </w:r>
            <w:r w:rsidRPr="003F6B86">
              <w:rPr>
                <w:rFonts w:cs="Times New Roman"/>
                <w:sz w:val="24"/>
                <w:szCs w:val="24"/>
              </w:rPr>
              <w:t>in the kettle</w:t>
            </w:r>
            <w:r>
              <w:rPr>
                <w:rFonts w:cs="Times New Roman"/>
                <w:sz w:val="24"/>
                <w:szCs w:val="24"/>
              </w:rPr>
              <w:t>.</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4.2.10</w:t>
            </w:r>
          </w:p>
        </w:tc>
        <w:tc>
          <w:tcPr>
            <w:tcW w:w="8930" w:type="dxa"/>
            <w:shd w:val="clear" w:color="auto" w:fill="auto"/>
            <w:vAlign w:val="center"/>
          </w:tcPr>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 xml:space="preserve">If a kettle containing 2 kg of water cools from 40 </w:t>
            </w:r>
            <w:r w:rsidRPr="001F1787">
              <w:rPr>
                <w:rFonts w:cs="Symbol"/>
                <w:sz w:val="24"/>
                <w:szCs w:val="24"/>
              </w:rPr>
              <w:t>°</w:t>
            </w:r>
            <w:r w:rsidRPr="001F1787">
              <w:rPr>
                <w:rFonts w:cs="Times New Roman"/>
                <w:sz w:val="24"/>
                <w:szCs w:val="24"/>
              </w:rPr>
              <w:t xml:space="preserve">C to 25 </w:t>
            </w:r>
            <w:r w:rsidRPr="001F1787">
              <w:rPr>
                <w:rFonts w:cs="Symbol"/>
                <w:sz w:val="24"/>
                <w:szCs w:val="24"/>
              </w:rPr>
              <w:t>°</w:t>
            </w:r>
            <w:r w:rsidRPr="001F1787">
              <w:rPr>
                <w:rFonts w:cs="Times New Roman"/>
                <w:sz w:val="24"/>
                <w:szCs w:val="24"/>
              </w:rPr>
              <w:t>C, calculate the heat given out by the water.</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4.2.11</w:t>
            </w:r>
          </w:p>
        </w:tc>
        <w:tc>
          <w:tcPr>
            <w:tcW w:w="8930" w:type="dxa"/>
            <w:shd w:val="clear" w:color="auto" w:fill="auto"/>
            <w:vAlign w:val="center"/>
          </w:tcPr>
          <w:p w:rsidR="00D97799" w:rsidRPr="00AF04E2"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 xml:space="preserve">The temperature of a 0.8 kg metal block is raised from 27 </w:t>
            </w:r>
            <w:r w:rsidRPr="001F1787">
              <w:rPr>
                <w:rFonts w:cs="Symbol"/>
                <w:sz w:val="24"/>
                <w:szCs w:val="24"/>
              </w:rPr>
              <w:t>°</w:t>
            </w:r>
            <w:r w:rsidRPr="001F1787">
              <w:rPr>
                <w:rFonts w:cs="Times New Roman"/>
                <w:sz w:val="24"/>
                <w:szCs w:val="24"/>
              </w:rPr>
              <w:t xml:space="preserve">C to 77 </w:t>
            </w:r>
            <w:r w:rsidRPr="001F1787">
              <w:rPr>
                <w:rFonts w:cs="Symbol"/>
                <w:sz w:val="24"/>
                <w:szCs w:val="24"/>
              </w:rPr>
              <w:t>°</w:t>
            </w:r>
            <w:r w:rsidRPr="001F1787">
              <w:rPr>
                <w:rFonts w:cs="Times New Roman"/>
                <w:sz w:val="24"/>
                <w:szCs w:val="24"/>
              </w:rPr>
              <w:t>C when 4200 J of energy is supplied. Find the speci</w:t>
            </w:r>
            <w:r>
              <w:rPr>
                <w:rFonts w:cs="Times New Roman"/>
                <w:sz w:val="24"/>
                <w:szCs w:val="24"/>
              </w:rPr>
              <w:t>fic heat capacity of the metal.</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lastRenderedPageBreak/>
              <w:t>14.2.12</w:t>
            </w:r>
          </w:p>
        </w:tc>
        <w:tc>
          <w:tcPr>
            <w:tcW w:w="8930" w:type="dxa"/>
            <w:shd w:val="clear" w:color="auto" w:fill="auto"/>
            <w:vAlign w:val="center"/>
          </w:tcPr>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The tip of the soldering iron is made of copper with a mass of 30 g. Calculate how much heat energy is required to heat up the tip of a soldering iron by 400 </w:t>
            </w:r>
            <w:r w:rsidRPr="001F1787">
              <w:rPr>
                <w:rFonts w:cs="Symbol"/>
                <w:sz w:val="24"/>
                <w:szCs w:val="24"/>
              </w:rPr>
              <w:t>°</w:t>
            </w:r>
            <w:r w:rsidRPr="001F1787">
              <w:rPr>
                <w:rFonts w:cs="Times New Roman"/>
                <w:sz w:val="24"/>
                <w:szCs w:val="24"/>
              </w:rPr>
              <w:t>C.</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4.2.13</w:t>
            </w:r>
          </w:p>
        </w:tc>
        <w:tc>
          <w:tcPr>
            <w:tcW w:w="8930" w:type="dxa"/>
            <w:shd w:val="clear" w:color="auto" w:fill="auto"/>
            <w:vAlign w:val="center"/>
          </w:tcPr>
          <w:p w:rsidR="00D97799" w:rsidRPr="003F6B86" w:rsidRDefault="00D97799" w:rsidP="00A4595A">
            <w:pPr>
              <w:pStyle w:val="StudyParts"/>
              <w:spacing w:before="120"/>
              <w:ind w:left="0" w:firstLine="0"/>
              <w:rPr>
                <w:rFonts w:ascii="Trebuchet MS" w:hAnsi="Trebuchet MS"/>
                <w:szCs w:val="24"/>
              </w:rPr>
            </w:pPr>
            <w:r w:rsidRPr="00932D82">
              <w:rPr>
                <w:rFonts w:ascii="Trebuchet MS" w:hAnsi="Trebuchet MS"/>
                <w:szCs w:val="24"/>
              </w:rPr>
              <w:t>5</w:t>
            </w:r>
            <w:r>
              <w:rPr>
                <w:rFonts w:ascii="Trebuchet MS" w:hAnsi="Trebuchet MS"/>
                <w:szCs w:val="24"/>
              </w:rPr>
              <w:t>.0</w:t>
            </w:r>
            <w:r>
              <w:rPr>
                <w:rFonts w:ascii="Arial" w:hAnsi="Arial" w:cs="Arial"/>
                <w:szCs w:val="24"/>
              </w:rPr>
              <w:t> </w:t>
            </w:r>
            <w:r w:rsidRPr="00932D82">
              <w:rPr>
                <w:rFonts w:ascii="Trebuchet MS" w:hAnsi="Trebuchet MS"/>
                <w:szCs w:val="24"/>
              </w:rPr>
              <w:t>kg of a plastic is heated from 10</w:t>
            </w:r>
            <w:r w:rsidRPr="00932D82">
              <w:rPr>
                <w:rStyle w:val="greek"/>
                <w:rFonts w:ascii="Trebuchet MS" w:hAnsi="Trebuchet MS"/>
                <w:szCs w:val="24"/>
              </w:rPr>
              <w:t>°</w:t>
            </w:r>
            <w:r w:rsidRPr="00932D82">
              <w:rPr>
                <w:rFonts w:ascii="Trebuchet MS" w:hAnsi="Trebuchet MS"/>
                <w:szCs w:val="24"/>
              </w:rPr>
              <w:t>C</w:t>
            </w:r>
            <w:r w:rsidRPr="00932D82">
              <w:rPr>
                <w:rStyle w:val="greek"/>
                <w:rFonts w:ascii="Trebuchet MS" w:hAnsi="Trebuchet MS"/>
                <w:szCs w:val="24"/>
              </w:rPr>
              <w:t xml:space="preserve"> to 66°</w:t>
            </w:r>
            <w:r w:rsidRPr="00932D82">
              <w:rPr>
                <w:rFonts w:ascii="Trebuchet MS" w:hAnsi="Trebuchet MS"/>
                <w:szCs w:val="24"/>
              </w:rPr>
              <w:t>C using 36000</w:t>
            </w:r>
            <w:r>
              <w:rPr>
                <w:rFonts w:ascii="Trebuchet MS" w:hAnsi="Trebuchet MS"/>
                <w:szCs w:val="24"/>
              </w:rPr>
              <w:t xml:space="preserve"> </w:t>
            </w:r>
            <w:r w:rsidRPr="00932D82">
              <w:rPr>
                <w:rFonts w:ascii="Trebuchet MS" w:hAnsi="Trebuchet MS"/>
                <w:szCs w:val="24"/>
              </w:rPr>
              <w:t xml:space="preserve">J of energy. </w:t>
            </w:r>
            <w:r>
              <w:rPr>
                <w:rFonts w:ascii="Trebuchet MS" w:hAnsi="Trebuchet MS"/>
                <w:szCs w:val="24"/>
              </w:rPr>
              <w:t>Calculate the specific heat capacity of the plastic.</w:t>
            </w:r>
          </w:p>
        </w:tc>
      </w:tr>
      <w:tr w:rsidR="00D97799" w:rsidRPr="001F1787" w:rsidTr="00A4595A">
        <w:trPr>
          <w:trHeight w:val="660"/>
        </w:trPr>
        <w:tc>
          <w:tcPr>
            <w:tcW w:w="1101" w:type="dxa"/>
            <w:tcBorders>
              <w:bottom w:val="single" w:sz="8" w:space="0" w:color="auto"/>
            </w:tcBorders>
            <w:shd w:val="clear" w:color="auto" w:fill="auto"/>
          </w:tcPr>
          <w:p w:rsidR="00D97799" w:rsidRPr="001F1787" w:rsidRDefault="00D97799" w:rsidP="00A4595A">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4.2.</w:t>
            </w:r>
            <w:r>
              <w:rPr>
                <w:rFonts w:eastAsia="Times New Roman" w:cs="Times New Roman"/>
                <w:sz w:val="24"/>
                <w:szCs w:val="24"/>
                <w:lang w:eastAsia="en-GB"/>
              </w:rPr>
              <w:t>14</w:t>
            </w:r>
          </w:p>
        </w:tc>
        <w:tc>
          <w:tcPr>
            <w:tcW w:w="8930" w:type="dxa"/>
            <w:tcBorders>
              <w:bottom w:val="single" w:sz="8" w:space="0" w:color="auto"/>
            </w:tcBorders>
            <w:shd w:val="clear" w:color="auto" w:fill="auto"/>
            <w:vAlign w:val="center"/>
          </w:tcPr>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noProof/>
                <w:sz w:val="24"/>
                <w:szCs w:val="24"/>
                <w:lang w:eastAsia="en-GB"/>
              </w:rPr>
              <w:drawing>
                <wp:anchor distT="0" distB="0" distL="114300" distR="114300" simplePos="0" relativeHeight="253083648" behindDoc="0" locked="0" layoutInCell="1" allowOverlap="1" wp14:anchorId="2EF95943" wp14:editId="2EE21BF5">
                  <wp:simplePos x="0" y="0"/>
                  <wp:positionH relativeFrom="column">
                    <wp:posOffset>2116455</wp:posOffset>
                  </wp:positionH>
                  <wp:positionV relativeFrom="paragraph">
                    <wp:posOffset>64135</wp:posOffset>
                  </wp:positionV>
                  <wp:extent cx="3338830" cy="2127885"/>
                  <wp:effectExtent l="0" t="0" r="0" b="5715"/>
                  <wp:wrapSquare wrapText="bothSides"/>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21">
                            <a:extLst>
                              <a:ext uri="{28A0092B-C50C-407E-A947-70E740481C1C}">
                                <a14:useLocalDpi xmlns:a14="http://schemas.microsoft.com/office/drawing/2010/main" val="0"/>
                              </a:ext>
                            </a:extLst>
                          </a:blip>
                          <a:srcRect/>
                          <a:stretch>
                            <a:fillRect/>
                          </a:stretch>
                        </pic:blipFill>
                        <pic:spPr bwMode="auto">
                          <a:xfrm>
                            <a:off x="0" y="0"/>
                            <a:ext cx="3338830" cy="21278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1787">
              <w:rPr>
                <w:rFonts w:cs="Times New Roman"/>
                <w:sz w:val="24"/>
                <w:szCs w:val="24"/>
              </w:rPr>
              <w:t>The graph below represents how the temperature of a 2 kg steel block changes as heat energy is supplied. From the graph calculate the specific heat capacity of the steel.</w:t>
            </w:r>
          </w:p>
          <w:p w:rsidR="00D97799" w:rsidRPr="001F1787" w:rsidRDefault="00D97799" w:rsidP="00A4595A">
            <w:pPr>
              <w:autoSpaceDE w:val="0"/>
              <w:autoSpaceDN w:val="0"/>
              <w:adjustRightInd w:val="0"/>
              <w:spacing w:before="120" w:after="0" w:line="240" w:lineRule="auto"/>
              <w:jc w:val="left"/>
              <w:rPr>
                <w:rFonts w:cs="Times New Roman"/>
                <w:sz w:val="24"/>
                <w:szCs w:val="24"/>
              </w:rPr>
            </w:pPr>
          </w:p>
        </w:tc>
      </w:tr>
      <w:tr w:rsidR="00D97799" w:rsidRPr="001F1787" w:rsidTr="00A4595A">
        <w:trPr>
          <w:cantSplit/>
          <w:trHeight w:val="660"/>
        </w:trPr>
        <w:tc>
          <w:tcPr>
            <w:tcW w:w="1101" w:type="dxa"/>
            <w:shd w:val="clear" w:color="auto" w:fill="DDD9C3" w:themeFill="background2" w:themeFillShade="E6"/>
          </w:tcPr>
          <w:p w:rsidR="00D97799" w:rsidRPr="006B62E2" w:rsidRDefault="00D97799" w:rsidP="00A4595A">
            <w:pPr>
              <w:spacing w:before="120" w:after="0"/>
              <w:jc w:val="left"/>
              <w:rPr>
                <w:rFonts w:eastAsia="Times New Roman" w:cs="Times New Roman"/>
                <w:b/>
                <w:sz w:val="24"/>
                <w:szCs w:val="24"/>
                <w:lang w:eastAsia="en-GB"/>
              </w:rPr>
            </w:pPr>
            <w:r w:rsidRPr="006B62E2">
              <w:rPr>
                <w:rFonts w:eastAsia="Times New Roman" w:cs="Times New Roman"/>
                <w:b/>
                <w:sz w:val="24"/>
                <w:szCs w:val="24"/>
                <w:lang w:eastAsia="en-GB"/>
              </w:rPr>
              <w:t>14.3</w:t>
            </w:r>
          </w:p>
        </w:tc>
        <w:tc>
          <w:tcPr>
            <w:tcW w:w="8930" w:type="dxa"/>
            <w:shd w:val="clear" w:color="auto" w:fill="DDD9C3" w:themeFill="background2" w:themeFillShade="E6"/>
            <w:vAlign w:val="center"/>
          </w:tcPr>
          <w:p w:rsidR="00D97799" w:rsidRPr="006B62E2" w:rsidRDefault="00D97799" w:rsidP="00A4595A">
            <w:pPr>
              <w:spacing w:before="120" w:after="0"/>
              <w:rPr>
                <w:rFonts w:eastAsia="Times New Roman" w:cs="Times New Roman"/>
                <w:b/>
                <w:sz w:val="24"/>
                <w:szCs w:val="24"/>
                <w:lang w:eastAsia="en-GB"/>
              </w:rPr>
            </w:pPr>
            <w:r w:rsidRPr="006B62E2">
              <w:rPr>
                <w:rFonts w:eastAsia="Times New Roman" w:cs="Times New Roman"/>
                <w:b/>
                <w:sz w:val="24"/>
                <w:szCs w:val="24"/>
                <w:lang w:eastAsia="en-GB"/>
              </w:rPr>
              <w:t>I am able to explain how temperature of a substance is related to kinetic energy</w:t>
            </w:r>
          </w:p>
        </w:tc>
      </w:tr>
      <w:tr w:rsidR="00D97799" w:rsidRPr="001F1787" w:rsidTr="00A4595A">
        <w:trPr>
          <w:cantSplit/>
          <w:trHeight w:val="578"/>
        </w:trPr>
        <w:tc>
          <w:tcPr>
            <w:tcW w:w="1101" w:type="dxa"/>
            <w:shd w:val="clear" w:color="auto" w:fill="auto"/>
          </w:tcPr>
          <w:p w:rsidR="00D97799" w:rsidRPr="00DB7005" w:rsidRDefault="00D97799" w:rsidP="00A4595A">
            <w:pPr>
              <w:spacing w:before="120" w:after="0"/>
              <w:jc w:val="left"/>
              <w:rPr>
                <w:rFonts w:eastAsia="Times New Roman" w:cs="Times New Roman"/>
                <w:sz w:val="24"/>
                <w:szCs w:val="24"/>
                <w:lang w:eastAsia="en-GB"/>
              </w:rPr>
            </w:pPr>
            <w:r w:rsidRPr="00DB7005">
              <w:rPr>
                <w:rFonts w:eastAsia="Times New Roman" w:cs="Times New Roman"/>
                <w:sz w:val="24"/>
                <w:szCs w:val="24"/>
                <w:lang w:eastAsia="en-GB"/>
              </w:rPr>
              <w:t>14.3.1</w:t>
            </w:r>
          </w:p>
        </w:tc>
        <w:tc>
          <w:tcPr>
            <w:tcW w:w="8930" w:type="dxa"/>
            <w:shd w:val="clear" w:color="auto" w:fill="auto"/>
            <w:vAlign w:val="center"/>
          </w:tcPr>
          <w:p w:rsidR="00D97799" w:rsidRPr="001F1787" w:rsidRDefault="00D97799" w:rsidP="00A4595A">
            <w:pPr>
              <w:spacing w:before="120" w:after="0"/>
              <w:rPr>
                <w:rFonts w:eastAsia="Times New Roman" w:cs="Times New Roman"/>
                <w:sz w:val="24"/>
                <w:szCs w:val="24"/>
                <w:lang w:eastAsia="en-GB"/>
              </w:rPr>
            </w:pPr>
            <w:r w:rsidRPr="001F1787">
              <w:rPr>
                <w:rFonts w:eastAsia="Times New Roman" w:cs="Times New Roman"/>
                <w:sz w:val="24"/>
                <w:szCs w:val="24"/>
                <w:lang w:eastAsia="en-GB"/>
              </w:rPr>
              <w:t>Explain how the temperature of a substance relates to the particle speed.</w:t>
            </w:r>
          </w:p>
        </w:tc>
      </w:tr>
      <w:tr w:rsidR="00D97799" w:rsidRPr="001F1787" w:rsidTr="00A4595A">
        <w:trPr>
          <w:cantSplit/>
          <w:trHeight w:val="660"/>
        </w:trPr>
        <w:tc>
          <w:tcPr>
            <w:tcW w:w="1101" w:type="dxa"/>
            <w:tcBorders>
              <w:bottom w:val="single" w:sz="8" w:space="0" w:color="auto"/>
            </w:tcBorders>
            <w:shd w:val="clear" w:color="auto" w:fill="auto"/>
          </w:tcPr>
          <w:p w:rsidR="00D97799" w:rsidRPr="00DB7005" w:rsidRDefault="00D97799" w:rsidP="00A4595A">
            <w:pPr>
              <w:spacing w:before="120" w:after="0"/>
              <w:jc w:val="left"/>
              <w:rPr>
                <w:rFonts w:eastAsia="Times New Roman" w:cs="Times New Roman"/>
                <w:sz w:val="24"/>
                <w:szCs w:val="24"/>
                <w:lang w:eastAsia="en-GB"/>
              </w:rPr>
            </w:pPr>
            <w:r w:rsidRPr="00DB7005">
              <w:rPr>
                <w:rFonts w:eastAsia="Times New Roman" w:cs="Times New Roman"/>
                <w:sz w:val="24"/>
                <w:szCs w:val="24"/>
                <w:lang w:eastAsia="en-GB"/>
              </w:rPr>
              <w:t>14.3.2</w:t>
            </w:r>
          </w:p>
        </w:tc>
        <w:tc>
          <w:tcPr>
            <w:tcW w:w="8930" w:type="dxa"/>
            <w:tcBorders>
              <w:bottom w:val="single" w:sz="8" w:space="0" w:color="auto"/>
            </w:tcBorders>
            <w:shd w:val="clear" w:color="auto" w:fill="auto"/>
            <w:vAlign w:val="center"/>
          </w:tcPr>
          <w:p w:rsidR="00D97799" w:rsidRDefault="00D97799" w:rsidP="00A4595A">
            <w:pPr>
              <w:pStyle w:val="StudyParts"/>
              <w:tabs>
                <w:tab w:val="clear" w:pos="1078"/>
                <w:tab w:val="left" w:pos="317"/>
              </w:tabs>
              <w:spacing w:before="120"/>
              <w:ind w:left="0" w:firstLine="0"/>
              <w:rPr>
                <w:rFonts w:ascii="Trebuchet MS" w:hAnsi="Trebuchet MS"/>
                <w:szCs w:val="24"/>
                <w:lang w:eastAsia="en-GB"/>
              </w:rPr>
            </w:pPr>
            <w:r>
              <w:rPr>
                <w:rFonts w:ascii="Trebuchet MS" w:hAnsi="Trebuchet MS"/>
                <w:szCs w:val="24"/>
                <w:lang w:eastAsia="en-GB"/>
              </w:rPr>
              <w:t xml:space="preserve">(a)  If the speed of the particles in a </w:t>
            </w:r>
            <w:r w:rsidRPr="00B3775F">
              <w:rPr>
                <w:rFonts w:ascii="Trebuchet MS" w:hAnsi="Trebuchet MS"/>
                <w:szCs w:val="24"/>
                <w:lang w:eastAsia="en-GB"/>
              </w:rPr>
              <w:t xml:space="preserve">substance </w:t>
            </w:r>
            <w:r>
              <w:rPr>
                <w:rFonts w:ascii="Trebuchet MS" w:hAnsi="Trebuchet MS"/>
                <w:szCs w:val="24"/>
                <w:lang w:eastAsia="en-GB"/>
              </w:rPr>
              <w:t>increases state what happens to the kinetic energy of the particles in the substance</w:t>
            </w:r>
            <w:r w:rsidRPr="00B3775F">
              <w:rPr>
                <w:rFonts w:ascii="Trebuchet MS" w:hAnsi="Trebuchet MS"/>
                <w:szCs w:val="24"/>
                <w:lang w:eastAsia="en-GB"/>
              </w:rPr>
              <w:t>.</w:t>
            </w:r>
            <w:r>
              <w:rPr>
                <w:rFonts w:ascii="Trebuchet MS" w:hAnsi="Trebuchet MS"/>
                <w:szCs w:val="24"/>
                <w:lang w:eastAsia="en-GB"/>
              </w:rPr>
              <w:t xml:space="preserve"> </w:t>
            </w:r>
          </w:p>
          <w:p w:rsidR="00D97799" w:rsidRPr="00B3775F" w:rsidRDefault="00D97799" w:rsidP="00A4595A">
            <w:pPr>
              <w:pStyle w:val="StudyParts"/>
              <w:tabs>
                <w:tab w:val="clear" w:pos="1078"/>
                <w:tab w:val="left" w:pos="317"/>
              </w:tabs>
              <w:spacing w:before="120"/>
              <w:ind w:left="0" w:firstLine="0"/>
              <w:rPr>
                <w:rFonts w:ascii="Trebuchet MS" w:hAnsi="Trebuchet MS"/>
                <w:szCs w:val="24"/>
                <w:lang w:eastAsia="en-GB"/>
              </w:rPr>
            </w:pPr>
            <w:r>
              <w:rPr>
                <w:rFonts w:ascii="Trebuchet MS" w:hAnsi="Trebuchet MS"/>
                <w:szCs w:val="24"/>
                <w:lang w:eastAsia="en-GB"/>
              </w:rPr>
              <w:t>(b)  Hence, state the link between temperature of a substance and the kinetic energy of its particles.</w:t>
            </w:r>
          </w:p>
        </w:tc>
      </w:tr>
      <w:tr w:rsidR="00D97799" w:rsidRPr="001F1787" w:rsidTr="00A4595A">
        <w:trPr>
          <w:cantSplit/>
          <w:trHeight w:val="451"/>
        </w:trPr>
        <w:tc>
          <w:tcPr>
            <w:tcW w:w="1101" w:type="dxa"/>
            <w:tcBorders>
              <w:bottom w:val="single" w:sz="8" w:space="0" w:color="auto"/>
            </w:tcBorders>
            <w:shd w:val="clear" w:color="auto" w:fill="DDD9C3" w:themeFill="background2" w:themeFillShade="E6"/>
          </w:tcPr>
          <w:p w:rsidR="00D97799" w:rsidRPr="006B62E2" w:rsidRDefault="00D97799" w:rsidP="00A4595A">
            <w:pPr>
              <w:spacing w:before="120" w:after="0" w:line="240" w:lineRule="auto"/>
              <w:jc w:val="left"/>
              <w:rPr>
                <w:rFonts w:eastAsia="Times New Roman" w:cs="Times New Roman"/>
                <w:b/>
                <w:sz w:val="24"/>
                <w:szCs w:val="24"/>
                <w:lang w:eastAsia="en-GB"/>
              </w:rPr>
            </w:pPr>
            <w:r w:rsidRPr="006B62E2">
              <w:rPr>
                <w:rFonts w:eastAsia="Times New Roman" w:cs="Times New Roman"/>
                <w:b/>
                <w:sz w:val="24"/>
                <w:szCs w:val="24"/>
                <w:lang w:eastAsia="en-GB"/>
              </w:rPr>
              <w:t>14.4</w:t>
            </w:r>
          </w:p>
        </w:tc>
        <w:tc>
          <w:tcPr>
            <w:tcW w:w="8930" w:type="dxa"/>
            <w:tcBorders>
              <w:bottom w:val="single" w:sz="8" w:space="0" w:color="auto"/>
            </w:tcBorders>
            <w:shd w:val="clear" w:color="auto" w:fill="DDD9C3" w:themeFill="background2" w:themeFillShade="E6"/>
            <w:vAlign w:val="center"/>
          </w:tcPr>
          <w:p w:rsidR="00D97799" w:rsidRPr="006B62E2" w:rsidRDefault="00D97799" w:rsidP="00A4595A">
            <w:pPr>
              <w:spacing w:before="120" w:after="0" w:line="240" w:lineRule="auto"/>
              <w:rPr>
                <w:rFonts w:eastAsia="Times New Roman" w:cs="Times New Roman"/>
                <w:b/>
                <w:sz w:val="24"/>
                <w:szCs w:val="24"/>
                <w:lang w:eastAsia="en-GB"/>
              </w:rPr>
            </w:pPr>
            <w:r w:rsidRPr="006B62E2">
              <w:rPr>
                <w:rFonts w:eastAsia="Times New Roman" w:cs="Times New Roman"/>
                <w:b/>
                <w:sz w:val="24"/>
                <w:szCs w:val="24"/>
                <w:lang w:eastAsia="en-GB"/>
              </w:rPr>
              <w:t>I can use the principle of conservation of energy to determine heat transfer.</w:t>
            </w:r>
          </w:p>
        </w:tc>
      </w:tr>
      <w:tr w:rsidR="00D97799" w:rsidRPr="001F1787" w:rsidTr="00A4595A">
        <w:trPr>
          <w:cantSplit/>
          <w:trHeight w:val="660"/>
        </w:trPr>
        <w:tc>
          <w:tcPr>
            <w:tcW w:w="1101" w:type="dxa"/>
            <w:shd w:val="clear" w:color="auto" w:fill="auto"/>
          </w:tcPr>
          <w:p w:rsidR="00D97799" w:rsidRPr="001F0671" w:rsidRDefault="00D97799" w:rsidP="00A4595A">
            <w:pPr>
              <w:spacing w:before="120" w:after="0"/>
              <w:jc w:val="left"/>
              <w:rPr>
                <w:rFonts w:eastAsia="Times New Roman" w:cs="Times New Roman"/>
                <w:sz w:val="24"/>
                <w:szCs w:val="24"/>
                <w:lang w:eastAsia="en-GB"/>
              </w:rPr>
            </w:pPr>
            <w:r w:rsidRPr="001F0671">
              <w:rPr>
                <w:rFonts w:eastAsia="Times New Roman" w:cs="Times New Roman"/>
                <w:sz w:val="24"/>
                <w:szCs w:val="24"/>
                <w:lang w:eastAsia="en-GB"/>
              </w:rPr>
              <w:t>14.4.1</w:t>
            </w:r>
          </w:p>
        </w:tc>
        <w:tc>
          <w:tcPr>
            <w:tcW w:w="8930" w:type="dxa"/>
            <w:shd w:val="clear" w:color="auto" w:fill="auto"/>
            <w:vAlign w:val="center"/>
          </w:tcPr>
          <w:p w:rsidR="00D97799" w:rsidRPr="001F0671" w:rsidRDefault="00D97799" w:rsidP="00A4595A">
            <w:pPr>
              <w:rPr>
                <w:rFonts w:cs="Tahoma"/>
                <w:sz w:val="24"/>
                <w:szCs w:val="24"/>
              </w:rPr>
            </w:pPr>
            <w:r w:rsidRPr="001F0671">
              <w:rPr>
                <w:rFonts w:cs="Tahoma"/>
                <w:sz w:val="24"/>
                <w:szCs w:val="24"/>
              </w:rPr>
              <w:t>GG Energy Notes</w:t>
            </w:r>
          </w:p>
          <w:p w:rsidR="00D97799" w:rsidRPr="001F0671" w:rsidRDefault="00D97799" w:rsidP="00A4595A">
            <w:pPr>
              <w:tabs>
                <w:tab w:val="left" w:pos="317"/>
              </w:tabs>
              <w:ind w:left="33"/>
              <w:rPr>
                <w:rFonts w:cs="Tahoma"/>
                <w:sz w:val="24"/>
                <w:szCs w:val="24"/>
              </w:rPr>
            </w:pPr>
            <w:r w:rsidRPr="001F0671">
              <w:rPr>
                <w:rFonts w:cs="Tahoma"/>
                <w:sz w:val="24"/>
                <w:szCs w:val="24"/>
              </w:rPr>
              <w:t>A kettle works on the UK mains (230 V) and a current of 12.0</w:t>
            </w:r>
            <w:r w:rsidR="00F70B4A">
              <w:rPr>
                <w:rFonts w:cs="Tahoma"/>
                <w:sz w:val="24"/>
                <w:szCs w:val="24"/>
              </w:rPr>
              <w:t xml:space="preserve"> A flows when it is </w:t>
            </w:r>
            <w:r w:rsidRPr="001F0671">
              <w:rPr>
                <w:rFonts w:cs="Tahoma"/>
                <w:sz w:val="24"/>
                <w:szCs w:val="24"/>
              </w:rPr>
              <w:t>switched on.</w:t>
            </w:r>
          </w:p>
          <w:p w:rsidR="00D97799" w:rsidRPr="001F0671" w:rsidRDefault="00D97799" w:rsidP="00D86451">
            <w:pPr>
              <w:pStyle w:val="ListParagraph"/>
              <w:numPr>
                <w:ilvl w:val="0"/>
                <w:numId w:val="114"/>
              </w:numPr>
              <w:tabs>
                <w:tab w:val="left" w:pos="33"/>
                <w:tab w:val="left" w:pos="317"/>
              </w:tabs>
              <w:snapToGrid w:val="0"/>
              <w:spacing w:after="0" w:line="240" w:lineRule="auto"/>
              <w:ind w:left="459" w:hanging="426"/>
              <w:jc w:val="left"/>
              <w:rPr>
                <w:rFonts w:cs="Tahoma"/>
                <w:sz w:val="24"/>
                <w:szCs w:val="24"/>
              </w:rPr>
            </w:pPr>
            <w:r w:rsidRPr="001F0671">
              <w:rPr>
                <w:rFonts w:cs="Tahoma"/>
                <w:sz w:val="24"/>
                <w:szCs w:val="24"/>
              </w:rPr>
              <w:t>Calculate the power rating of the kettle.</w:t>
            </w:r>
          </w:p>
          <w:p w:rsidR="00D97799" w:rsidRPr="001F0671" w:rsidRDefault="00D97799" w:rsidP="00D86451">
            <w:pPr>
              <w:pStyle w:val="ListParagraph"/>
              <w:numPr>
                <w:ilvl w:val="0"/>
                <w:numId w:val="114"/>
              </w:numPr>
              <w:tabs>
                <w:tab w:val="left" w:pos="317"/>
              </w:tabs>
              <w:snapToGrid w:val="0"/>
              <w:spacing w:after="0" w:line="240" w:lineRule="auto"/>
              <w:ind w:left="459" w:hanging="426"/>
              <w:jc w:val="left"/>
              <w:rPr>
                <w:rFonts w:cs="Tahoma"/>
                <w:sz w:val="24"/>
                <w:szCs w:val="24"/>
              </w:rPr>
            </w:pPr>
            <w:r w:rsidRPr="001F0671">
              <w:rPr>
                <w:rFonts w:cs="Tahoma"/>
                <w:sz w:val="24"/>
                <w:szCs w:val="24"/>
              </w:rPr>
              <w:t>Calculate the energy transformed by the kettle if it was switched on for 2 minutes.</w:t>
            </w:r>
          </w:p>
          <w:p w:rsidR="00D97799" w:rsidRPr="001F0671" w:rsidRDefault="00D97799" w:rsidP="00D86451">
            <w:pPr>
              <w:pStyle w:val="ListParagraph"/>
              <w:numPr>
                <w:ilvl w:val="0"/>
                <w:numId w:val="114"/>
              </w:numPr>
              <w:tabs>
                <w:tab w:val="left" w:pos="317"/>
              </w:tabs>
              <w:snapToGrid w:val="0"/>
              <w:spacing w:after="0" w:line="240" w:lineRule="auto"/>
              <w:ind w:left="459" w:hanging="426"/>
              <w:jc w:val="left"/>
              <w:rPr>
                <w:rFonts w:cs="Tahoma"/>
                <w:sz w:val="24"/>
                <w:szCs w:val="24"/>
              </w:rPr>
            </w:pPr>
            <w:r>
              <w:rPr>
                <w:rFonts w:cs="Tahoma"/>
                <w:sz w:val="24"/>
                <w:szCs w:val="24"/>
              </w:rPr>
              <w:t>Calculate the maximum mass of</w:t>
            </w:r>
            <w:r w:rsidRPr="001F0671">
              <w:rPr>
                <w:rFonts w:cs="Tahoma"/>
                <w:sz w:val="24"/>
                <w:szCs w:val="24"/>
              </w:rPr>
              <w:t xml:space="preserve"> water</w:t>
            </w:r>
            <w:r>
              <w:rPr>
                <w:rFonts w:cs="Tahoma"/>
                <w:sz w:val="24"/>
                <w:szCs w:val="24"/>
              </w:rPr>
              <w:t xml:space="preserve"> at</w:t>
            </w:r>
            <w:r w:rsidRPr="001F0671">
              <w:rPr>
                <w:rFonts w:cs="Tahoma"/>
                <w:sz w:val="24"/>
                <w:szCs w:val="24"/>
              </w:rPr>
              <w:t xml:space="preserve"> 20 </w:t>
            </w:r>
            <w:r w:rsidRPr="001F0671">
              <w:rPr>
                <w:rFonts w:cs="Cambria Math"/>
                <w:sz w:val="24"/>
                <w:szCs w:val="24"/>
              </w:rPr>
              <w:sym w:font="Symbol" w:char="F0B0"/>
            </w:r>
            <w:r w:rsidRPr="001F0671">
              <w:rPr>
                <w:rFonts w:cs="Tahoma"/>
                <w:sz w:val="24"/>
                <w:szCs w:val="24"/>
              </w:rPr>
              <w:t>C which could be heated to 99</w:t>
            </w:r>
            <w:r>
              <w:rPr>
                <w:rFonts w:cs="Tahoma"/>
                <w:sz w:val="24"/>
                <w:szCs w:val="24"/>
              </w:rPr>
              <w:t> </w:t>
            </w:r>
            <w:r w:rsidRPr="001F0671">
              <w:rPr>
                <w:rFonts w:cs="Cambria Math"/>
                <w:sz w:val="24"/>
                <w:szCs w:val="24"/>
              </w:rPr>
              <w:sym w:font="Symbol" w:char="F0B0"/>
            </w:r>
            <w:r w:rsidRPr="001F0671">
              <w:rPr>
                <w:rFonts w:cs="Tahoma"/>
                <w:sz w:val="24"/>
                <w:szCs w:val="24"/>
              </w:rPr>
              <w:t>C in this time.</w:t>
            </w:r>
            <w:r w:rsidRPr="001F0671">
              <w:rPr>
                <w:noProof/>
                <w:sz w:val="24"/>
                <w:szCs w:val="24"/>
                <w:lang w:eastAsia="en-GB"/>
              </w:rPr>
              <w:t xml:space="preserve"> </w:t>
            </w:r>
          </w:p>
          <w:p w:rsidR="00D97799" w:rsidRPr="001F0671" w:rsidRDefault="00D97799" w:rsidP="00D86451">
            <w:pPr>
              <w:pStyle w:val="ListParagraph"/>
              <w:numPr>
                <w:ilvl w:val="0"/>
                <w:numId w:val="114"/>
              </w:numPr>
              <w:tabs>
                <w:tab w:val="left" w:pos="317"/>
              </w:tabs>
              <w:snapToGrid w:val="0"/>
              <w:spacing w:after="0" w:line="240" w:lineRule="auto"/>
              <w:ind w:left="459" w:hanging="426"/>
              <w:jc w:val="left"/>
              <w:rPr>
                <w:rFonts w:cs="Tahoma"/>
                <w:sz w:val="24"/>
                <w:szCs w:val="24"/>
              </w:rPr>
            </w:pPr>
            <w:r w:rsidRPr="001F0671">
              <w:rPr>
                <w:rFonts w:cs="Tahoma"/>
                <w:sz w:val="24"/>
                <w:szCs w:val="24"/>
              </w:rPr>
              <w:t>State any assumptions you made in part c.</w:t>
            </w:r>
          </w:p>
        </w:tc>
      </w:tr>
      <w:tr w:rsidR="00D97799" w:rsidRPr="001F1787" w:rsidTr="00A4595A">
        <w:trPr>
          <w:trHeight w:val="660"/>
        </w:trPr>
        <w:tc>
          <w:tcPr>
            <w:tcW w:w="1101" w:type="dxa"/>
            <w:shd w:val="clear" w:color="auto" w:fill="auto"/>
          </w:tcPr>
          <w:p w:rsidR="00D97799" w:rsidRPr="00A44135" w:rsidRDefault="00D97799" w:rsidP="00A4595A">
            <w:pPr>
              <w:spacing w:before="120" w:after="0"/>
              <w:jc w:val="left"/>
              <w:rPr>
                <w:rFonts w:eastAsia="Times New Roman" w:cs="Times New Roman"/>
                <w:sz w:val="24"/>
                <w:szCs w:val="24"/>
                <w:lang w:eastAsia="en-GB"/>
              </w:rPr>
            </w:pPr>
            <w:r w:rsidRPr="00A44135">
              <w:rPr>
                <w:rFonts w:eastAsia="Times New Roman" w:cs="Times New Roman"/>
                <w:sz w:val="24"/>
                <w:szCs w:val="24"/>
                <w:lang w:eastAsia="en-GB"/>
              </w:rPr>
              <w:t>14.4.2</w:t>
            </w:r>
          </w:p>
        </w:tc>
        <w:tc>
          <w:tcPr>
            <w:tcW w:w="8930" w:type="dxa"/>
            <w:shd w:val="clear" w:color="auto" w:fill="auto"/>
            <w:vAlign w:val="center"/>
          </w:tcPr>
          <w:p w:rsidR="00325E1B" w:rsidRDefault="00325E1B" w:rsidP="00325E1B">
            <w:pPr>
              <w:spacing w:before="120" w:after="0"/>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3113344" behindDoc="0" locked="0" layoutInCell="1" allowOverlap="1" wp14:anchorId="360E4282" wp14:editId="5C1A40AE">
                  <wp:simplePos x="0" y="0"/>
                  <wp:positionH relativeFrom="column">
                    <wp:posOffset>-1072515</wp:posOffset>
                  </wp:positionH>
                  <wp:positionV relativeFrom="paragraph">
                    <wp:posOffset>15240</wp:posOffset>
                  </wp:positionV>
                  <wp:extent cx="3322320" cy="2030095"/>
                  <wp:effectExtent l="0" t="0" r="0" b="8255"/>
                  <wp:wrapSquare wrapText="left"/>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3322320" cy="20300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imes New Roman" w:cs="Times New Roman"/>
                <w:sz w:val="24"/>
                <w:szCs w:val="24"/>
                <w:lang w:eastAsia="en-GB"/>
              </w:rPr>
              <w:t>SQA SG C 2013</w:t>
            </w:r>
          </w:p>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 xml:space="preserve">A </w:t>
            </w:r>
            <w:r w:rsidRPr="00A16D9C">
              <w:rPr>
                <w:rFonts w:eastAsia="Times New Roman" w:cs="Times New Roman"/>
                <w:sz w:val="24"/>
                <w:szCs w:val="24"/>
                <w:lang w:eastAsia="en-GB"/>
              </w:rPr>
              <w:t>child of mass 42</w:t>
            </w:r>
            <w:r>
              <w:rPr>
                <w:rFonts w:eastAsia="Times New Roman" w:cs="Times New Roman"/>
                <w:sz w:val="24"/>
                <w:szCs w:val="24"/>
                <w:lang w:eastAsia="en-GB"/>
              </w:rPr>
              <w:t>.0</w:t>
            </w:r>
            <w:r w:rsidRPr="00A16D9C">
              <w:rPr>
                <w:rFonts w:eastAsia="Times New Roman" w:cs="Times New Roman"/>
                <w:sz w:val="24"/>
                <w:szCs w:val="24"/>
                <w:lang w:eastAsia="en-GB"/>
              </w:rPr>
              <w:t xml:space="preserve"> kg is playing on a water slide at a water park.</w:t>
            </w:r>
          </w:p>
          <w:p w:rsidR="00D97799" w:rsidRDefault="00D97799" w:rsidP="00A4595A">
            <w:pPr>
              <w:spacing w:before="120" w:after="0"/>
              <w:rPr>
                <w:rFonts w:eastAsia="Times New Roman" w:cs="Times New Roman"/>
                <w:sz w:val="24"/>
                <w:szCs w:val="24"/>
                <w:lang w:eastAsia="en-GB"/>
              </w:rPr>
            </w:pPr>
          </w:p>
          <w:p w:rsidR="00D97799" w:rsidRPr="00A16D9C" w:rsidRDefault="00325E1B" w:rsidP="00A4595A">
            <w:pPr>
              <w:spacing w:before="120" w:after="0"/>
              <w:rPr>
                <w:rFonts w:eastAsia="Times New Roman" w:cs="Times New Roman"/>
                <w:sz w:val="24"/>
                <w:szCs w:val="24"/>
                <w:lang w:eastAsia="en-GB"/>
              </w:rPr>
            </w:pPr>
            <w:r w:rsidRPr="00A16D9C">
              <w:rPr>
                <w:rFonts w:eastAsia="Times New Roman" w:cs="Times New Roman"/>
                <w:sz w:val="24"/>
                <w:szCs w:val="24"/>
                <w:lang w:eastAsia="en-GB"/>
              </w:rPr>
              <w:t xml:space="preserve"> </w:t>
            </w:r>
            <w:r w:rsidR="00D97799" w:rsidRPr="00A16D9C">
              <w:rPr>
                <w:rFonts w:eastAsia="Times New Roman" w:cs="Times New Roman"/>
                <w:sz w:val="24"/>
                <w:szCs w:val="24"/>
                <w:lang w:eastAsia="en-GB"/>
              </w:rPr>
              <w:t>(a) The child climbs 7·5</w:t>
            </w:r>
            <w:r w:rsidR="00D97799">
              <w:rPr>
                <w:rFonts w:eastAsia="Times New Roman" w:cs="Times New Roman"/>
                <w:sz w:val="24"/>
                <w:szCs w:val="24"/>
                <w:lang w:eastAsia="en-GB"/>
              </w:rPr>
              <w:t>0</w:t>
            </w:r>
            <w:r w:rsidR="00D97799" w:rsidRPr="00A16D9C">
              <w:rPr>
                <w:rFonts w:eastAsia="Times New Roman" w:cs="Times New Roman"/>
                <w:sz w:val="24"/>
                <w:szCs w:val="24"/>
                <w:lang w:eastAsia="en-GB"/>
              </w:rPr>
              <w:t xml:space="preserve"> m to the top of the slide.</w:t>
            </w:r>
          </w:p>
          <w:p w:rsidR="00D97799" w:rsidRPr="00A16D9C" w:rsidRDefault="00D97799" w:rsidP="00A4595A">
            <w:pPr>
              <w:spacing w:before="120" w:after="0"/>
              <w:rPr>
                <w:rFonts w:eastAsia="Times New Roman" w:cs="Times New Roman"/>
                <w:sz w:val="24"/>
                <w:szCs w:val="24"/>
                <w:lang w:eastAsia="en-GB"/>
              </w:rPr>
            </w:pPr>
            <w:r w:rsidRPr="00A16D9C">
              <w:rPr>
                <w:rFonts w:eastAsia="Times New Roman" w:cs="Times New Roman"/>
                <w:sz w:val="24"/>
                <w:szCs w:val="24"/>
                <w:lang w:eastAsia="en-GB"/>
              </w:rPr>
              <w:t xml:space="preserve">Calculate the gain in potential </w:t>
            </w:r>
            <w:r w:rsidRPr="00A16D9C">
              <w:rPr>
                <w:rFonts w:eastAsia="Times New Roman" w:cs="Times New Roman"/>
                <w:sz w:val="24"/>
                <w:szCs w:val="24"/>
                <w:lang w:eastAsia="en-GB"/>
              </w:rPr>
              <w:lastRenderedPageBreak/>
              <w:t>energy of the child.</w:t>
            </w:r>
          </w:p>
          <w:p w:rsidR="00D97799" w:rsidRPr="00A16D9C" w:rsidRDefault="00D97799" w:rsidP="00A4595A">
            <w:pPr>
              <w:spacing w:before="120" w:after="0"/>
              <w:rPr>
                <w:rFonts w:eastAsia="Times New Roman" w:cs="Times New Roman"/>
                <w:sz w:val="24"/>
                <w:szCs w:val="24"/>
                <w:lang w:eastAsia="en-GB"/>
              </w:rPr>
            </w:pPr>
            <w:r w:rsidRPr="00A16D9C">
              <w:rPr>
                <w:rFonts w:eastAsia="Times New Roman" w:cs="Times New Roman"/>
                <w:sz w:val="24"/>
                <w:szCs w:val="24"/>
                <w:lang w:eastAsia="en-GB"/>
              </w:rPr>
              <w:t>(b) When sliding down, an average frictional force of 15</w:t>
            </w:r>
            <w:r>
              <w:rPr>
                <w:rFonts w:eastAsia="Times New Roman" w:cs="Times New Roman"/>
                <w:sz w:val="24"/>
                <w:szCs w:val="24"/>
                <w:lang w:eastAsia="en-GB"/>
              </w:rPr>
              <w:t>.0</w:t>
            </w:r>
            <w:r w:rsidRPr="00A16D9C">
              <w:rPr>
                <w:rFonts w:eastAsia="Times New Roman" w:cs="Times New Roman"/>
                <w:sz w:val="24"/>
                <w:szCs w:val="24"/>
                <w:lang w:eastAsia="en-GB"/>
              </w:rPr>
              <w:t xml:space="preserve"> N acts on the child. This causes 1050 J of heat energy to be produced. Calculate the length of the slide.</w:t>
            </w:r>
          </w:p>
          <w:p w:rsidR="00D97799" w:rsidRPr="001F1787" w:rsidRDefault="00D97799" w:rsidP="00A4595A">
            <w:pPr>
              <w:spacing w:before="120" w:after="0"/>
              <w:rPr>
                <w:rFonts w:eastAsia="Times New Roman" w:cs="Times New Roman"/>
                <w:sz w:val="24"/>
                <w:szCs w:val="24"/>
                <w:lang w:eastAsia="en-GB"/>
              </w:rPr>
            </w:pPr>
            <w:r w:rsidRPr="00A16D9C">
              <w:rPr>
                <w:rFonts w:eastAsia="Times New Roman" w:cs="Times New Roman"/>
                <w:sz w:val="24"/>
                <w:szCs w:val="24"/>
                <w:lang w:eastAsia="en-GB"/>
              </w:rPr>
              <w:t>(c) Calculate the speed of the child at the end of the slide.</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b/>
                <w:sz w:val="24"/>
                <w:szCs w:val="24"/>
                <w:lang w:eastAsia="en-GB"/>
              </w:rPr>
            </w:pPr>
            <w:r>
              <w:rPr>
                <w:rFonts w:eastAsia="Times New Roman" w:cs="Times New Roman"/>
                <w:sz w:val="24"/>
                <w:szCs w:val="24"/>
                <w:lang w:eastAsia="en-GB"/>
              </w:rPr>
              <w:lastRenderedPageBreak/>
              <w:t>14.4.3</w:t>
            </w:r>
          </w:p>
        </w:tc>
        <w:tc>
          <w:tcPr>
            <w:tcW w:w="8930" w:type="dxa"/>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SQA SG C 2013</w:t>
            </w:r>
          </w:p>
          <w:p w:rsidR="00D97799" w:rsidRPr="00BB2D48" w:rsidRDefault="00D97799" w:rsidP="00A4595A">
            <w:pPr>
              <w:autoSpaceDE w:val="0"/>
              <w:autoSpaceDN w:val="0"/>
              <w:adjustRightInd w:val="0"/>
              <w:spacing w:after="0" w:line="240" w:lineRule="auto"/>
              <w:rPr>
                <w:rFonts w:cs="ImprintMT"/>
                <w:sz w:val="24"/>
                <w:szCs w:val="24"/>
              </w:rPr>
            </w:pPr>
            <w:r w:rsidRPr="00BB2D48">
              <w:rPr>
                <w:rFonts w:cs="ImprintMT"/>
                <w:sz w:val="24"/>
                <w:szCs w:val="24"/>
              </w:rPr>
              <w:t>An experimental geothermal power plant uses heat energy from</w:t>
            </w:r>
            <w:r>
              <w:rPr>
                <w:rFonts w:cs="ImprintMT"/>
                <w:sz w:val="24"/>
                <w:szCs w:val="24"/>
              </w:rPr>
              <w:t xml:space="preserve"> </w:t>
            </w:r>
            <w:r w:rsidRPr="00BB2D48">
              <w:rPr>
                <w:rFonts w:cs="ImprintMT"/>
                <w:sz w:val="24"/>
                <w:szCs w:val="24"/>
              </w:rPr>
              <w:t>deep underground to produce electrical energy. A pump forces</w:t>
            </w:r>
            <w:r>
              <w:rPr>
                <w:rFonts w:cs="ImprintMT"/>
                <w:sz w:val="24"/>
                <w:szCs w:val="24"/>
              </w:rPr>
              <w:t xml:space="preserve"> </w:t>
            </w:r>
            <w:r w:rsidRPr="00BB2D48">
              <w:rPr>
                <w:rFonts w:cs="ImprintMT"/>
                <w:sz w:val="24"/>
                <w:szCs w:val="24"/>
              </w:rPr>
              <w:t>water at high pressure down a pipe. The water is heated and</w:t>
            </w:r>
            <w:r>
              <w:rPr>
                <w:rFonts w:cs="ImprintMT"/>
                <w:sz w:val="24"/>
                <w:szCs w:val="24"/>
              </w:rPr>
              <w:t xml:space="preserve"> </w:t>
            </w:r>
            <w:r w:rsidRPr="00BB2D48">
              <w:rPr>
                <w:rFonts w:cs="ImprintMT"/>
                <w:sz w:val="24"/>
                <w:szCs w:val="24"/>
              </w:rPr>
              <w:t>returns to the surface. At this high pressure the boiling point of</w:t>
            </w:r>
            <w:r>
              <w:rPr>
                <w:rFonts w:cs="ImprintMT"/>
                <w:sz w:val="24"/>
                <w:szCs w:val="24"/>
              </w:rPr>
              <w:t xml:space="preserve"> </w:t>
            </w:r>
            <w:r w:rsidRPr="00BB2D48">
              <w:rPr>
                <w:rFonts w:cs="ImprintMT"/>
                <w:sz w:val="24"/>
                <w:szCs w:val="24"/>
              </w:rPr>
              <w:t>water is 180 °C.</w:t>
            </w:r>
          </w:p>
          <w:p w:rsidR="00D97799" w:rsidRPr="00BB2D48" w:rsidRDefault="00D97799" w:rsidP="00A4595A">
            <w:pPr>
              <w:autoSpaceDE w:val="0"/>
              <w:autoSpaceDN w:val="0"/>
              <w:adjustRightInd w:val="0"/>
              <w:spacing w:after="0" w:line="240" w:lineRule="auto"/>
              <w:rPr>
                <w:rFonts w:cs="ImprintMT"/>
                <w:sz w:val="24"/>
                <w:szCs w:val="24"/>
              </w:rPr>
            </w:pPr>
            <w:r>
              <w:rPr>
                <w:rFonts w:eastAsia="Times New Roman" w:cs="Times New Roman"/>
                <w:noProof/>
                <w:sz w:val="24"/>
                <w:szCs w:val="24"/>
                <w:lang w:eastAsia="en-GB"/>
              </w:rPr>
              <w:drawing>
                <wp:anchor distT="0" distB="0" distL="114300" distR="114300" simplePos="0" relativeHeight="253078528" behindDoc="0" locked="0" layoutInCell="1" allowOverlap="1" wp14:anchorId="3FEC1A6C" wp14:editId="5FBE6558">
                  <wp:simplePos x="0" y="0"/>
                  <wp:positionH relativeFrom="column">
                    <wp:posOffset>-3171825</wp:posOffset>
                  </wp:positionH>
                  <wp:positionV relativeFrom="paragraph">
                    <wp:posOffset>-1707515</wp:posOffset>
                  </wp:positionV>
                  <wp:extent cx="3058160" cy="2264410"/>
                  <wp:effectExtent l="0" t="0" r="8890" b="2540"/>
                  <wp:wrapSquare wrapText="bothSides"/>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3058160" cy="22644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2D48">
              <w:rPr>
                <w:rFonts w:cs="ImprintMT"/>
                <w:sz w:val="24"/>
                <w:szCs w:val="24"/>
              </w:rPr>
              <w:t>The plant is designed to pum</w:t>
            </w:r>
            <w:r>
              <w:rPr>
                <w:rFonts w:cs="ImprintMT"/>
                <w:sz w:val="24"/>
                <w:szCs w:val="24"/>
              </w:rPr>
              <w:t xml:space="preserve">p 82.0 kg of heated water, to the </w:t>
            </w:r>
            <w:r w:rsidRPr="00BB2D48">
              <w:rPr>
                <w:rFonts w:cs="ImprintMT"/>
                <w:sz w:val="24"/>
                <w:szCs w:val="24"/>
              </w:rPr>
              <w:t>surface, each second. The specific heat capacity of this water is</w:t>
            </w:r>
            <w:r>
              <w:rPr>
                <w:rFonts w:cs="ImprintMT"/>
                <w:sz w:val="24"/>
                <w:szCs w:val="24"/>
              </w:rPr>
              <w:t xml:space="preserve"> </w:t>
            </w:r>
            <w:r w:rsidR="00527A48">
              <w:rPr>
                <w:rFonts w:cs="ImprintMT"/>
                <w:sz w:val="24"/>
                <w:szCs w:val="24"/>
              </w:rPr>
              <w:t>4320 J</w:t>
            </w:r>
            <w:r w:rsidR="00527A48">
              <w:rPr>
                <w:rFonts w:ascii="Arial" w:hAnsi="Arial" w:cs="Arial"/>
                <w:sz w:val="24"/>
                <w:szCs w:val="24"/>
              </w:rPr>
              <w:t> </w:t>
            </w:r>
            <w:r w:rsidRPr="00BB2D48">
              <w:rPr>
                <w:rFonts w:cs="ImprintMT"/>
                <w:sz w:val="24"/>
                <w:szCs w:val="24"/>
              </w:rPr>
              <w:t>kg</w:t>
            </w:r>
            <w:r w:rsidR="00527A48">
              <w:rPr>
                <w:rFonts w:cs="ImprintMT"/>
                <w:sz w:val="24"/>
                <w:szCs w:val="24"/>
                <w:vertAlign w:val="superscript"/>
              </w:rPr>
              <w:t>-1</w:t>
            </w:r>
            <w:r w:rsidRPr="00BB2D48">
              <w:rPr>
                <w:rFonts w:cs="ImprintMT"/>
                <w:sz w:val="24"/>
                <w:szCs w:val="24"/>
              </w:rPr>
              <w:t xml:space="preserve"> °C</w:t>
            </w:r>
            <w:r w:rsidR="00527A48">
              <w:rPr>
                <w:rFonts w:cs="ImprintMT"/>
                <w:sz w:val="24"/>
                <w:szCs w:val="24"/>
                <w:vertAlign w:val="superscript"/>
              </w:rPr>
              <w:t>-1</w:t>
            </w:r>
            <w:r w:rsidRPr="00BB2D48">
              <w:rPr>
                <w:rFonts w:cs="ImprintMT"/>
                <w:sz w:val="24"/>
                <w:szCs w:val="24"/>
              </w:rPr>
              <w:t>.</w:t>
            </w:r>
          </w:p>
          <w:p w:rsidR="00D97799" w:rsidRPr="00BB2D48" w:rsidRDefault="00D97799" w:rsidP="00A4595A">
            <w:pPr>
              <w:autoSpaceDE w:val="0"/>
              <w:autoSpaceDN w:val="0"/>
              <w:adjustRightInd w:val="0"/>
              <w:spacing w:after="0" w:line="240" w:lineRule="auto"/>
              <w:rPr>
                <w:rFonts w:cs="ImprintMT"/>
                <w:sz w:val="24"/>
                <w:szCs w:val="24"/>
              </w:rPr>
            </w:pPr>
            <w:r w:rsidRPr="00BB2D48">
              <w:rPr>
                <w:rFonts w:cs="ImprintMT"/>
                <w:sz w:val="24"/>
                <w:szCs w:val="24"/>
              </w:rPr>
              <w:t>(</w:t>
            </w:r>
            <w:r w:rsidRPr="00BB2D48">
              <w:rPr>
                <w:rFonts w:cs="ImprintMT-Italic"/>
                <w:i/>
                <w:iCs/>
                <w:sz w:val="24"/>
                <w:szCs w:val="24"/>
              </w:rPr>
              <w:t>a</w:t>
            </w:r>
            <w:r w:rsidRPr="00BB2D48">
              <w:rPr>
                <w:rFonts w:cs="ImprintMT"/>
                <w:sz w:val="24"/>
                <w:szCs w:val="24"/>
              </w:rPr>
              <w:t>) The water enters the ground at 20 °C and emerges at 145 °C.</w:t>
            </w:r>
          </w:p>
          <w:p w:rsidR="00D97799" w:rsidRPr="00BB2D48" w:rsidRDefault="00D97799" w:rsidP="00A4595A">
            <w:pPr>
              <w:autoSpaceDE w:val="0"/>
              <w:autoSpaceDN w:val="0"/>
              <w:adjustRightInd w:val="0"/>
              <w:spacing w:after="0" w:line="240" w:lineRule="auto"/>
              <w:rPr>
                <w:rFonts w:cs="ImprintMT"/>
                <w:sz w:val="24"/>
                <w:szCs w:val="24"/>
              </w:rPr>
            </w:pPr>
            <w:r w:rsidRPr="00BB2D48">
              <w:rPr>
                <w:rFonts w:cs="ImprintMT"/>
                <w:sz w:val="24"/>
                <w:szCs w:val="24"/>
              </w:rPr>
              <w:t>Calculate the heat energy absorbed by the water each second.</w:t>
            </w:r>
          </w:p>
          <w:p w:rsidR="00D97799" w:rsidRPr="00A16D9C" w:rsidRDefault="00D97799" w:rsidP="00A4595A">
            <w:pPr>
              <w:spacing w:before="120" w:after="0"/>
              <w:rPr>
                <w:rFonts w:eastAsia="Times New Roman" w:cs="Times New Roman"/>
                <w:sz w:val="24"/>
                <w:szCs w:val="24"/>
                <w:lang w:eastAsia="en-GB"/>
              </w:rPr>
            </w:pPr>
            <w:r w:rsidRPr="00A16D9C">
              <w:rPr>
                <w:rFonts w:eastAsia="Times New Roman" w:cs="Times New Roman"/>
                <w:sz w:val="24"/>
                <w:szCs w:val="24"/>
                <w:lang w:eastAsia="en-GB"/>
              </w:rPr>
              <w:t>The hot water is fed into a h</w:t>
            </w:r>
            <w:r>
              <w:rPr>
                <w:rFonts w:eastAsia="Times New Roman" w:cs="Times New Roman"/>
                <w:sz w:val="24"/>
                <w:szCs w:val="24"/>
                <w:lang w:eastAsia="en-GB"/>
              </w:rPr>
              <w:t>eat exchanger where 60</w:t>
            </w:r>
            <w:r>
              <w:rPr>
                <w:rFonts w:ascii="Arial" w:eastAsia="Times New Roman" w:hAnsi="Arial" w:cs="Arial"/>
                <w:sz w:val="24"/>
                <w:szCs w:val="24"/>
                <w:lang w:eastAsia="en-GB"/>
              </w:rPr>
              <w:t> </w:t>
            </w:r>
            <w:r>
              <w:rPr>
                <w:rFonts w:eastAsia="Times New Roman" w:cs="Times New Roman"/>
                <w:sz w:val="24"/>
                <w:szCs w:val="24"/>
                <w:lang w:eastAsia="en-GB"/>
              </w:rPr>
              <w:t xml:space="preserve">% of this </w:t>
            </w:r>
            <w:r w:rsidRPr="00A16D9C">
              <w:rPr>
                <w:rFonts w:eastAsia="Times New Roman" w:cs="Times New Roman"/>
                <w:sz w:val="24"/>
                <w:szCs w:val="24"/>
                <w:lang w:eastAsia="en-GB"/>
              </w:rPr>
              <w:t xml:space="preserve">heat energy is used to </w:t>
            </w:r>
            <w:r>
              <w:rPr>
                <w:rFonts w:eastAsia="Times New Roman" w:cs="Times New Roman"/>
                <w:sz w:val="24"/>
                <w:szCs w:val="24"/>
                <w:lang w:eastAsia="en-GB"/>
              </w:rPr>
              <w:t>vaporis</w:t>
            </w:r>
            <w:r w:rsidRPr="00A16D9C">
              <w:rPr>
                <w:rFonts w:eastAsia="Times New Roman" w:cs="Times New Roman"/>
                <w:sz w:val="24"/>
                <w:szCs w:val="24"/>
                <w:lang w:eastAsia="en-GB"/>
              </w:rPr>
              <w:t>e another liquid into gas. This</w:t>
            </w:r>
            <w:r>
              <w:rPr>
                <w:rFonts w:eastAsia="Times New Roman" w:cs="Times New Roman"/>
                <w:sz w:val="24"/>
                <w:szCs w:val="24"/>
                <w:lang w:eastAsia="en-GB"/>
              </w:rPr>
              <w:t xml:space="preserve"> </w:t>
            </w:r>
            <w:r w:rsidRPr="00A16D9C">
              <w:rPr>
                <w:rFonts w:eastAsia="Times New Roman" w:cs="Times New Roman"/>
                <w:sz w:val="24"/>
                <w:szCs w:val="24"/>
                <w:lang w:eastAsia="en-GB"/>
              </w:rPr>
              <w:t>gas is used to drive a turbine which generates electrical energy.</w:t>
            </w:r>
            <w:r>
              <w:rPr>
                <w:rFonts w:eastAsia="Times New Roman" w:cs="Times New Roman"/>
                <w:sz w:val="24"/>
                <w:szCs w:val="24"/>
                <w:lang w:eastAsia="en-GB"/>
              </w:rPr>
              <w:t xml:space="preserve"> </w:t>
            </w:r>
            <w:r w:rsidRPr="00A16D9C">
              <w:rPr>
                <w:rFonts w:eastAsia="Times New Roman" w:cs="Times New Roman"/>
                <w:sz w:val="24"/>
                <w:szCs w:val="24"/>
                <w:lang w:eastAsia="en-GB"/>
              </w:rPr>
              <w:t>The specific latent heat of vaporisation for this liquid is</w:t>
            </w:r>
            <w:r>
              <w:rPr>
                <w:rFonts w:eastAsia="Times New Roman" w:cs="Times New Roman"/>
                <w:sz w:val="24"/>
                <w:szCs w:val="24"/>
                <w:lang w:eastAsia="en-GB"/>
              </w:rPr>
              <w:t xml:space="preserve"> </w:t>
            </w:r>
            <w:r w:rsidRPr="00A16D9C">
              <w:rPr>
                <w:rFonts w:eastAsia="Times New Roman" w:cs="Times New Roman"/>
                <w:sz w:val="24"/>
                <w:szCs w:val="24"/>
                <w:lang w:eastAsia="en-GB"/>
              </w:rPr>
              <w:t>3·42 × 10</w:t>
            </w:r>
            <w:r w:rsidRPr="00A16D9C">
              <w:rPr>
                <w:rFonts w:eastAsia="Times New Roman" w:cs="Times New Roman"/>
                <w:sz w:val="24"/>
                <w:szCs w:val="24"/>
                <w:vertAlign w:val="superscript"/>
                <w:lang w:eastAsia="en-GB"/>
              </w:rPr>
              <w:t>5</w:t>
            </w:r>
            <w:r>
              <w:rPr>
                <w:rFonts w:eastAsia="Times New Roman" w:cs="Times New Roman"/>
                <w:sz w:val="24"/>
                <w:szCs w:val="24"/>
                <w:lang w:eastAsia="en-GB"/>
              </w:rPr>
              <w:t xml:space="preserve"> J</w:t>
            </w:r>
            <w:r w:rsidRPr="00A16D9C">
              <w:rPr>
                <w:rFonts w:eastAsia="Times New Roman" w:cs="Times New Roman"/>
                <w:sz w:val="24"/>
                <w:szCs w:val="24"/>
                <w:lang w:eastAsia="en-GB"/>
              </w:rPr>
              <w:t>kg</w:t>
            </w:r>
            <w:r>
              <w:rPr>
                <w:rFonts w:eastAsia="Times New Roman" w:cs="Times New Roman"/>
                <w:sz w:val="24"/>
                <w:szCs w:val="24"/>
                <w:vertAlign w:val="superscript"/>
                <w:lang w:eastAsia="en-GB"/>
              </w:rPr>
              <w:t>-1</w:t>
            </w:r>
            <w:r w:rsidRPr="00A16D9C">
              <w:rPr>
                <w:rFonts w:eastAsia="Times New Roman" w:cs="Times New Roman"/>
                <w:sz w:val="24"/>
                <w:szCs w:val="24"/>
                <w:lang w:eastAsia="en-GB"/>
              </w:rPr>
              <w:t>.</w:t>
            </w:r>
          </w:p>
          <w:p w:rsidR="00D97799" w:rsidRPr="001F1787" w:rsidRDefault="00D97799" w:rsidP="00A4595A">
            <w:pPr>
              <w:spacing w:before="120" w:after="0"/>
              <w:rPr>
                <w:rFonts w:eastAsia="Times New Roman" w:cs="Times New Roman"/>
                <w:sz w:val="24"/>
                <w:szCs w:val="24"/>
                <w:lang w:eastAsia="en-GB"/>
              </w:rPr>
            </w:pPr>
            <w:r w:rsidRPr="00A16D9C">
              <w:rPr>
                <w:rFonts w:eastAsia="Times New Roman" w:cs="Times New Roman"/>
                <w:sz w:val="24"/>
                <w:szCs w:val="24"/>
                <w:lang w:eastAsia="en-GB"/>
              </w:rPr>
              <w:t>Calculate the ma</w:t>
            </w:r>
            <w:r>
              <w:rPr>
                <w:rFonts w:eastAsia="Times New Roman" w:cs="Times New Roman"/>
                <w:sz w:val="24"/>
                <w:szCs w:val="24"/>
                <w:lang w:eastAsia="en-GB"/>
              </w:rPr>
              <w:t>ss of this liquid which is vapo</w:t>
            </w:r>
            <w:r w:rsidRPr="00A16D9C">
              <w:rPr>
                <w:rFonts w:eastAsia="Times New Roman" w:cs="Times New Roman"/>
                <w:sz w:val="24"/>
                <w:szCs w:val="24"/>
                <w:lang w:eastAsia="en-GB"/>
              </w:rPr>
              <w:t>rised each</w:t>
            </w:r>
            <w:r>
              <w:rPr>
                <w:rFonts w:eastAsia="Times New Roman" w:cs="Times New Roman"/>
                <w:sz w:val="24"/>
                <w:szCs w:val="24"/>
                <w:lang w:eastAsia="en-GB"/>
              </w:rPr>
              <w:t xml:space="preserve"> second.</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b/>
                <w:sz w:val="24"/>
                <w:szCs w:val="24"/>
                <w:lang w:eastAsia="en-GB"/>
              </w:rPr>
            </w:pPr>
            <w:r>
              <w:rPr>
                <w:rFonts w:eastAsia="Times New Roman" w:cs="Times New Roman"/>
                <w:sz w:val="24"/>
                <w:szCs w:val="24"/>
                <w:lang w:eastAsia="en-GB"/>
              </w:rPr>
              <w:t>14.4.4</w:t>
            </w:r>
          </w:p>
        </w:tc>
        <w:tc>
          <w:tcPr>
            <w:tcW w:w="8930" w:type="dxa"/>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SQA SG C 2012</w:t>
            </w:r>
            <w:r w:rsidRPr="005D27CB">
              <w:rPr>
                <w:rFonts w:eastAsia="Times New Roman" w:cs="Times New Roman"/>
                <w:sz w:val="24"/>
                <w:szCs w:val="24"/>
                <w:lang w:eastAsia="en-GB"/>
              </w:rPr>
              <w:t>A</w:t>
            </w:r>
          </w:p>
          <w:p w:rsidR="00D97799" w:rsidRPr="005D27CB"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A</w:t>
            </w:r>
            <w:r w:rsidRPr="005D27CB">
              <w:rPr>
                <w:rFonts w:eastAsia="Times New Roman" w:cs="Times New Roman"/>
                <w:sz w:val="24"/>
                <w:szCs w:val="24"/>
                <w:lang w:eastAsia="en-GB"/>
              </w:rPr>
              <w:t xml:space="preserve"> manufacturer has developed</w:t>
            </w:r>
            <w:r>
              <w:rPr>
                <w:rFonts w:eastAsia="Times New Roman" w:cs="Times New Roman"/>
                <w:sz w:val="24"/>
                <w:szCs w:val="24"/>
                <w:lang w:eastAsia="en-GB"/>
              </w:rPr>
              <w:t xml:space="preserve"> an iron with an aluminium sole </w:t>
            </w:r>
            <w:r w:rsidRPr="005D27CB">
              <w:rPr>
                <w:rFonts w:eastAsia="Times New Roman" w:cs="Times New Roman"/>
                <w:sz w:val="24"/>
                <w:szCs w:val="24"/>
                <w:lang w:eastAsia="en-GB"/>
              </w:rPr>
              <w:t>plate. A technician has been asked to test the iron.</w:t>
            </w:r>
            <w:r>
              <w:rPr>
                <w:rFonts w:eastAsia="Times New Roman" w:cs="Times New Roman"/>
                <w:sz w:val="24"/>
                <w:szCs w:val="24"/>
                <w:lang w:eastAsia="en-GB"/>
              </w:rPr>
              <w:t xml:space="preserve"> </w:t>
            </w:r>
            <w:r w:rsidRPr="005D27CB">
              <w:rPr>
                <w:rFonts w:eastAsia="Times New Roman" w:cs="Times New Roman"/>
                <w:sz w:val="24"/>
                <w:szCs w:val="24"/>
                <w:lang w:eastAsia="en-GB"/>
              </w:rPr>
              <w:t>The technician obtains the following data for one setting of the</w:t>
            </w:r>
            <w:r>
              <w:rPr>
                <w:rFonts w:eastAsia="Times New Roman" w:cs="Times New Roman"/>
                <w:sz w:val="24"/>
                <w:szCs w:val="24"/>
                <w:lang w:eastAsia="en-GB"/>
              </w:rPr>
              <w:t xml:space="preserve"> </w:t>
            </w:r>
            <w:r w:rsidRPr="005D27CB">
              <w:rPr>
                <w:rFonts w:eastAsia="Times New Roman" w:cs="Times New Roman"/>
                <w:sz w:val="24"/>
                <w:szCs w:val="24"/>
                <w:lang w:eastAsia="en-GB"/>
              </w:rPr>
              <w:t>iron.</w:t>
            </w:r>
          </w:p>
          <w:p w:rsidR="00D97799" w:rsidRPr="005D27CB" w:rsidRDefault="00D97799" w:rsidP="00A4595A">
            <w:pPr>
              <w:spacing w:before="120" w:after="0"/>
              <w:rPr>
                <w:rFonts w:eastAsia="Times New Roman" w:cs="Times New Roman"/>
                <w:sz w:val="24"/>
                <w:szCs w:val="24"/>
                <w:lang w:eastAsia="en-GB"/>
              </w:rPr>
            </w:pPr>
            <w:r w:rsidRPr="005D27CB">
              <w:rPr>
                <w:rFonts w:eastAsia="Times New Roman" w:cs="Times New Roman"/>
                <w:sz w:val="24"/>
                <w:szCs w:val="24"/>
                <w:lang w:eastAsia="en-GB"/>
              </w:rPr>
              <w:t>Starting temperature of sole plate: 24°C</w:t>
            </w:r>
          </w:p>
          <w:p w:rsidR="00D97799" w:rsidRPr="005D27CB" w:rsidRDefault="00D97799" w:rsidP="00A4595A">
            <w:pPr>
              <w:spacing w:before="120" w:after="0"/>
              <w:rPr>
                <w:rFonts w:eastAsia="Times New Roman" w:cs="Times New Roman"/>
                <w:sz w:val="24"/>
                <w:szCs w:val="24"/>
                <w:lang w:eastAsia="en-GB"/>
              </w:rPr>
            </w:pPr>
            <w:r w:rsidRPr="005D27CB">
              <w:rPr>
                <w:rFonts w:eastAsia="Times New Roman" w:cs="Times New Roman"/>
                <w:sz w:val="24"/>
                <w:szCs w:val="24"/>
                <w:lang w:eastAsia="en-GB"/>
              </w:rPr>
              <w:t>Operating tem</w:t>
            </w:r>
            <w:r>
              <w:rPr>
                <w:rFonts w:eastAsia="Times New Roman" w:cs="Times New Roman"/>
                <w:sz w:val="24"/>
                <w:szCs w:val="24"/>
                <w:lang w:eastAsia="en-GB"/>
              </w:rPr>
              <w:t>perature of the sole plate: 200</w:t>
            </w:r>
            <w:r w:rsidRPr="005D27CB">
              <w:rPr>
                <w:rFonts w:eastAsia="Times New Roman" w:cs="Times New Roman"/>
                <w:sz w:val="24"/>
                <w:szCs w:val="24"/>
                <w:lang w:eastAsia="en-GB"/>
              </w:rPr>
              <w:t>°C</w:t>
            </w:r>
          </w:p>
          <w:p w:rsidR="00D97799" w:rsidRPr="005D27CB" w:rsidRDefault="00D97799" w:rsidP="00A4595A">
            <w:pPr>
              <w:spacing w:before="120" w:after="0"/>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3079552" behindDoc="0" locked="0" layoutInCell="1" allowOverlap="1" wp14:anchorId="2642BF15" wp14:editId="69A9417F">
                  <wp:simplePos x="0" y="0"/>
                  <wp:positionH relativeFrom="column">
                    <wp:posOffset>4013200</wp:posOffset>
                  </wp:positionH>
                  <wp:positionV relativeFrom="paragraph">
                    <wp:posOffset>-1527175</wp:posOffset>
                  </wp:positionV>
                  <wp:extent cx="1573530" cy="1534795"/>
                  <wp:effectExtent l="0" t="0" r="7620" b="8255"/>
                  <wp:wrapSquare wrapText="left"/>
                  <wp:docPr id="1139" name="Picture 1139" descr="C:\Program Files\Microsoft Office\MEDIA\CAGCAT10\j0234266.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Program Files\Microsoft Office\MEDIA\CAGCAT10\j0234266.wmf"/>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1573530" cy="15347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D27CB">
              <w:rPr>
                <w:rFonts w:eastAsia="Times New Roman" w:cs="Times New Roman"/>
                <w:sz w:val="24"/>
                <w:szCs w:val="24"/>
                <w:lang w:eastAsia="en-GB"/>
              </w:rPr>
              <w:t>Time for iron to reach the operating temperature: 35 s</w:t>
            </w:r>
          </w:p>
          <w:p w:rsidR="00D97799" w:rsidRPr="005D27CB" w:rsidRDefault="00D97799" w:rsidP="00A4595A">
            <w:pPr>
              <w:spacing w:before="120" w:after="0"/>
              <w:rPr>
                <w:rFonts w:eastAsia="Times New Roman" w:cs="Times New Roman"/>
                <w:sz w:val="24"/>
                <w:szCs w:val="24"/>
                <w:lang w:eastAsia="en-GB"/>
              </w:rPr>
            </w:pPr>
            <w:r w:rsidRPr="005D27CB">
              <w:rPr>
                <w:rFonts w:eastAsia="Times New Roman" w:cs="Times New Roman"/>
                <w:sz w:val="24"/>
                <w:szCs w:val="24"/>
                <w:lang w:eastAsia="en-GB"/>
              </w:rPr>
              <w:t>Power rating of the iron: 1·5 kW</w:t>
            </w:r>
          </w:p>
          <w:p w:rsidR="00D97799" w:rsidRPr="005D27CB" w:rsidRDefault="00D97799" w:rsidP="00A4595A">
            <w:pPr>
              <w:spacing w:before="120" w:after="0"/>
              <w:rPr>
                <w:rFonts w:eastAsia="Times New Roman" w:cs="Times New Roman"/>
                <w:sz w:val="24"/>
                <w:szCs w:val="24"/>
                <w:lang w:eastAsia="en-GB"/>
              </w:rPr>
            </w:pPr>
            <w:r w:rsidRPr="005D27CB">
              <w:rPr>
                <w:rFonts w:eastAsia="Times New Roman" w:cs="Times New Roman"/>
                <w:sz w:val="24"/>
                <w:szCs w:val="24"/>
                <w:lang w:eastAsia="en-GB"/>
              </w:rPr>
              <w:t>Operating voltage: 230 V</w:t>
            </w:r>
          </w:p>
          <w:p w:rsidR="00D97799" w:rsidRPr="005D27CB" w:rsidRDefault="00D97799" w:rsidP="00A4595A">
            <w:pPr>
              <w:spacing w:before="120" w:after="0"/>
              <w:rPr>
                <w:rFonts w:eastAsia="Times New Roman" w:cs="Times New Roman"/>
                <w:sz w:val="24"/>
                <w:szCs w:val="24"/>
                <w:lang w:eastAsia="en-GB"/>
              </w:rPr>
            </w:pPr>
            <w:r w:rsidRPr="005D27CB">
              <w:rPr>
                <w:rFonts w:eastAsia="Times New Roman" w:cs="Times New Roman"/>
                <w:sz w:val="24"/>
                <w:szCs w:val="24"/>
                <w:lang w:eastAsia="en-GB"/>
              </w:rPr>
              <w:t xml:space="preserve">Specific Heat Capacity of Aluminium: 902 </w:t>
            </w:r>
            <w:r w:rsidR="00527A48">
              <w:rPr>
                <w:rFonts w:cs="ImprintMT"/>
                <w:sz w:val="24"/>
                <w:szCs w:val="24"/>
              </w:rPr>
              <w:t xml:space="preserve"> J</w:t>
            </w:r>
            <w:r w:rsidR="00527A48">
              <w:rPr>
                <w:rFonts w:ascii="Arial" w:hAnsi="Arial" w:cs="Arial"/>
                <w:sz w:val="24"/>
                <w:szCs w:val="24"/>
              </w:rPr>
              <w:t> </w:t>
            </w:r>
            <w:r w:rsidR="00527A48" w:rsidRPr="00BB2D48">
              <w:rPr>
                <w:rFonts w:cs="ImprintMT"/>
                <w:sz w:val="24"/>
                <w:szCs w:val="24"/>
              </w:rPr>
              <w:t>kg</w:t>
            </w:r>
            <w:r w:rsidR="00527A48">
              <w:rPr>
                <w:rFonts w:cs="ImprintMT"/>
                <w:sz w:val="24"/>
                <w:szCs w:val="24"/>
                <w:vertAlign w:val="superscript"/>
              </w:rPr>
              <w:t>-1</w:t>
            </w:r>
            <w:r w:rsidR="00527A48">
              <w:rPr>
                <w:rFonts w:ascii="Arial" w:hAnsi="Arial" w:cs="Arial"/>
                <w:sz w:val="24"/>
                <w:szCs w:val="24"/>
              </w:rPr>
              <w:t> </w:t>
            </w:r>
            <w:r w:rsidR="00527A48" w:rsidRPr="00BB2D48">
              <w:rPr>
                <w:rFonts w:cs="ImprintMT"/>
                <w:sz w:val="24"/>
                <w:szCs w:val="24"/>
              </w:rPr>
              <w:t>°C</w:t>
            </w:r>
            <w:r w:rsidR="00527A48">
              <w:rPr>
                <w:rFonts w:cs="ImprintMT"/>
                <w:sz w:val="24"/>
                <w:szCs w:val="24"/>
                <w:vertAlign w:val="superscript"/>
              </w:rPr>
              <w:t>-1</w:t>
            </w:r>
          </w:p>
          <w:p w:rsidR="00D97799" w:rsidRDefault="00D97799" w:rsidP="00D86451">
            <w:pPr>
              <w:pStyle w:val="ListParagraph"/>
              <w:numPr>
                <w:ilvl w:val="7"/>
                <w:numId w:val="108"/>
              </w:numPr>
              <w:spacing w:before="120" w:after="0"/>
              <w:ind w:left="317"/>
              <w:rPr>
                <w:rFonts w:eastAsia="Times New Roman" w:cs="Times New Roman"/>
                <w:sz w:val="24"/>
                <w:szCs w:val="24"/>
                <w:lang w:eastAsia="en-GB"/>
              </w:rPr>
            </w:pPr>
            <w:r w:rsidRPr="005D27CB">
              <w:rPr>
                <w:rFonts w:eastAsia="Times New Roman" w:cs="Times New Roman"/>
                <w:sz w:val="24"/>
                <w:szCs w:val="24"/>
                <w:lang w:eastAsia="en-GB"/>
              </w:rPr>
              <w:t>Calculate how much electrical energy is supplied to the iron in this time.</w:t>
            </w:r>
          </w:p>
          <w:p w:rsidR="00D97799" w:rsidRPr="005D27CB" w:rsidRDefault="00D97799" w:rsidP="00D86451">
            <w:pPr>
              <w:pStyle w:val="ListParagraph"/>
              <w:numPr>
                <w:ilvl w:val="7"/>
                <w:numId w:val="108"/>
              </w:numPr>
              <w:spacing w:before="120" w:after="0"/>
              <w:ind w:left="317"/>
              <w:rPr>
                <w:rFonts w:eastAsia="Times New Roman" w:cs="Times New Roman"/>
                <w:sz w:val="24"/>
                <w:szCs w:val="24"/>
                <w:lang w:eastAsia="en-GB"/>
              </w:rPr>
            </w:pPr>
            <w:r w:rsidRPr="005D27CB">
              <w:rPr>
                <w:rFonts w:eastAsia="Times New Roman" w:cs="Times New Roman"/>
                <w:sz w:val="24"/>
                <w:szCs w:val="24"/>
                <w:lang w:eastAsia="en-GB"/>
              </w:rPr>
              <w:t>Calculate the mass of the aluminium sole plate.</w:t>
            </w:r>
            <w:r>
              <w:t xml:space="preserve"> </w:t>
            </w:r>
          </w:p>
          <w:p w:rsidR="00D97799" w:rsidRPr="005D27CB" w:rsidRDefault="00D97799" w:rsidP="00D86451">
            <w:pPr>
              <w:pStyle w:val="ListParagraph"/>
              <w:numPr>
                <w:ilvl w:val="7"/>
                <w:numId w:val="108"/>
              </w:numPr>
              <w:spacing w:before="120" w:after="0"/>
              <w:ind w:left="317"/>
              <w:rPr>
                <w:rFonts w:eastAsia="Times New Roman" w:cs="Times New Roman"/>
                <w:sz w:val="24"/>
                <w:szCs w:val="24"/>
                <w:lang w:eastAsia="en-GB"/>
              </w:rPr>
            </w:pPr>
            <w:r w:rsidRPr="005D27CB">
              <w:rPr>
                <w:rFonts w:eastAsia="Times New Roman" w:cs="Times New Roman"/>
                <w:sz w:val="24"/>
                <w:szCs w:val="24"/>
                <w:lang w:eastAsia="en-GB"/>
              </w:rPr>
              <w:t>The actual mass of the aluminium sole plate is less than the</w:t>
            </w:r>
            <w:r>
              <w:rPr>
                <w:rFonts w:eastAsia="Times New Roman" w:cs="Times New Roman"/>
                <w:sz w:val="24"/>
                <w:szCs w:val="24"/>
                <w:lang w:eastAsia="en-GB"/>
              </w:rPr>
              <w:t xml:space="preserve"> </w:t>
            </w:r>
            <w:r w:rsidRPr="005D27CB">
              <w:rPr>
                <w:rFonts w:eastAsia="Times New Roman" w:cs="Times New Roman"/>
                <w:sz w:val="24"/>
                <w:szCs w:val="24"/>
                <w:lang w:eastAsia="en-GB"/>
              </w:rPr>
              <w:t>value calculated in part (b) using the technician’s data.</w:t>
            </w:r>
            <w:r>
              <w:rPr>
                <w:rFonts w:eastAsia="Times New Roman" w:cs="Times New Roman"/>
                <w:sz w:val="24"/>
                <w:szCs w:val="24"/>
                <w:lang w:eastAsia="en-GB"/>
              </w:rPr>
              <w:t xml:space="preserve"> </w:t>
            </w:r>
            <w:r w:rsidRPr="005D27CB">
              <w:rPr>
                <w:rFonts w:eastAsia="Times New Roman" w:cs="Times New Roman"/>
                <w:sz w:val="24"/>
                <w:szCs w:val="24"/>
                <w:lang w:eastAsia="en-GB"/>
              </w:rPr>
              <w:t>Give one reason for this difference.</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b/>
                <w:sz w:val="24"/>
                <w:szCs w:val="24"/>
                <w:lang w:eastAsia="en-GB"/>
              </w:rPr>
            </w:pPr>
            <w:r>
              <w:rPr>
                <w:rFonts w:eastAsia="Times New Roman" w:cs="Times New Roman"/>
                <w:sz w:val="24"/>
                <w:szCs w:val="24"/>
                <w:lang w:eastAsia="en-GB"/>
              </w:rPr>
              <w:lastRenderedPageBreak/>
              <w:t>14.4.5</w:t>
            </w:r>
          </w:p>
        </w:tc>
        <w:tc>
          <w:tcPr>
            <w:tcW w:w="8930" w:type="dxa"/>
            <w:shd w:val="clear" w:color="auto" w:fill="auto"/>
            <w:vAlign w:val="center"/>
          </w:tcPr>
          <w:p w:rsidR="00D97799" w:rsidRDefault="00D97799" w:rsidP="00A4595A">
            <w:pPr>
              <w:spacing w:before="120" w:after="0"/>
              <w:rPr>
                <w:rFonts w:eastAsia="Times New Roman" w:cs="Times New Roman"/>
                <w:sz w:val="24"/>
                <w:szCs w:val="24"/>
                <w:lang w:eastAsia="en-GB"/>
              </w:rPr>
            </w:pPr>
            <w:r w:rsidRPr="005D27CB">
              <w:rPr>
                <w:rFonts w:eastAsia="Times New Roman" w:cs="Times New Roman"/>
                <w:sz w:val="24"/>
                <w:szCs w:val="24"/>
                <w:lang w:eastAsia="en-GB"/>
              </w:rPr>
              <w:t>A steam cleaner rated at 2</w:t>
            </w:r>
            <w:r>
              <w:rPr>
                <w:rFonts w:eastAsia="Times New Roman" w:cs="Times New Roman"/>
                <w:sz w:val="24"/>
                <w:szCs w:val="24"/>
                <w:lang w:eastAsia="en-GB"/>
              </w:rPr>
              <w:t>.0</w:t>
            </w:r>
            <w:r w:rsidRPr="005D27CB">
              <w:rPr>
                <w:rFonts w:eastAsia="Times New Roman" w:cs="Times New Roman"/>
                <w:sz w:val="24"/>
                <w:szCs w:val="24"/>
                <w:lang w:eastAsia="en-GB"/>
              </w:rPr>
              <w:t xml:space="preserve"> kW is used to cl</w:t>
            </w:r>
            <w:r>
              <w:rPr>
                <w:rFonts w:eastAsia="Times New Roman" w:cs="Times New Roman"/>
                <w:sz w:val="24"/>
                <w:szCs w:val="24"/>
                <w:lang w:eastAsia="en-GB"/>
              </w:rPr>
              <w:t xml:space="preserve">ean a carpet. The water tank is </w:t>
            </w:r>
            <w:r w:rsidRPr="005D27CB">
              <w:rPr>
                <w:rFonts w:eastAsia="Times New Roman" w:cs="Times New Roman"/>
                <w:sz w:val="24"/>
                <w:szCs w:val="24"/>
                <w:lang w:eastAsia="en-GB"/>
              </w:rPr>
              <w:t>filled with 1.6</w:t>
            </w:r>
            <w:r>
              <w:rPr>
                <w:rFonts w:eastAsia="Times New Roman" w:cs="Times New Roman"/>
                <w:sz w:val="24"/>
                <w:szCs w:val="24"/>
                <w:lang w:eastAsia="en-GB"/>
              </w:rPr>
              <w:t>0</w:t>
            </w:r>
            <w:r w:rsidRPr="005D27CB">
              <w:rPr>
                <w:rFonts w:eastAsia="Times New Roman" w:cs="Times New Roman"/>
                <w:sz w:val="24"/>
                <w:szCs w:val="24"/>
                <w:lang w:eastAsia="en-GB"/>
              </w:rPr>
              <w:t xml:space="preserve"> kg of water at 20</w:t>
            </w:r>
            <w:r>
              <w:rPr>
                <w:rFonts w:eastAsia="Times New Roman" w:cs="Times New Roman"/>
                <w:sz w:val="24"/>
                <w:szCs w:val="24"/>
                <w:lang w:eastAsia="en-GB"/>
              </w:rPr>
              <w:t>.0</w:t>
            </w:r>
            <w:r w:rsidRPr="005D27CB">
              <w:rPr>
                <w:rFonts w:eastAsia="Times New Roman" w:cs="Times New Roman"/>
                <w:sz w:val="24"/>
                <w:szCs w:val="24"/>
                <w:lang w:eastAsia="en-GB"/>
              </w:rPr>
              <w:t xml:space="preserve"> °C. This water is heated until it boil</w:t>
            </w:r>
            <w:r>
              <w:rPr>
                <w:rFonts w:eastAsia="Times New Roman" w:cs="Times New Roman"/>
                <w:sz w:val="24"/>
                <w:szCs w:val="24"/>
                <w:lang w:eastAsia="en-GB"/>
              </w:rPr>
              <w:t xml:space="preserve">s and </w:t>
            </w:r>
            <w:r w:rsidRPr="005D27CB">
              <w:rPr>
                <w:rFonts w:eastAsia="Times New Roman" w:cs="Times New Roman"/>
                <w:sz w:val="24"/>
                <w:szCs w:val="24"/>
                <w:lang w:eastAsia="en-GB"/>
              </w:rPr>
              <w:t xml:space="preserve">produces steam. The brush head is pushed </w:t>
            </w:r>
            <w:r>
              <w:rPr>
                <w:rFonts w:eastAsia="Times New Roman" w:cs="Times New Roman"/>
                <w:sz w:val="24"/>
                <w:szCs w:val="24"/>
                <w:lang w:eastAsia="en-GB"/>
              </w:rPr>
              <w:t xml:space="preserve">across the surface of the carpet </w:t>
            </w:r>
            <w:r w:rsidRPr="005D27CB">
              <w:rPr>
                <w:rFonts w:eastAsia="Times New Roman" w:cs="Times New Roman"/>
                <w:sz w:val="24"/>
                <w:szCs w:val="24"/>
                <w:lang w:eastAsia="en-GB"/>
              </w:rPr>
              <w:t>and steam is released.</w:t>
            </w:r>
          </w:p>
          <w:p w:rsidR="00D97799" w:rsidRPr="005D27CB" w:rsidRDefault="00D97799" w:rsidP="00A4595A">
            <w:pPr>
              <w:spacing w:before="120" w:after="0"/>
              <w:jc w:val="center"/>
              <w:rPr>
                <w:rFonts w:eastAsia="Times New Roman" w:cs="Times New Roman"/>
                <w:sz w:val="24"/>
                <w:szCs w:val="24"/>
                <w:lang w:eastAsia="en-GB"/>
              </w:rPr>
            </w:pPr>
            <w:r>
              <w:rPr>
                <w:rFonts w:eastAsia="Times New Roman" w:cs="Times New Roman"/>
                <w:noProof/>
                <w:sz w:val="24"/>
                <w:szCs w:val="24"/>
                <w:lang w:eastAsia="en-GB"/>
              </w:rPr>
              <w:drawing>
                <wp:inline distT="0" distB="0" distL="0" distR="0" wp14:anchorId="1D42A02C" wp14:editId="20077534">
                  <wp:extent cx="4004442" cy="2001991"/>
                  <wp:effectExtent l="0" t="0" r="0" b="0"/>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4012519" cy="2006029"/>
                          </a:xfrm>
                          <a:prstGeom prst="rect">
                            <a:avLst/>
                          </a:prstGeom>
                          <a:noFill/>
                          <a:ln>
                            <a:noFill/>
                          </a:ln>
                        </pic:spPr>
                      </pic:pic>
                    </a:graphicData>
                  </a:graphic>
                </wp:inline>
              </w:drawing>
            </w:r>
          </w:p>
          <w:p w:rsidR="00D97799" w:rsidRPr="005D27CB" w:rsidRDefault="00D97799" w:rsidP="00A4595A">
            <w:pPr>
              <w:spacing w:before="120" w:after="0"/>
              <w:rPr>
                <w:rFonts w:eastAsia="Times New Roman" w:cs="Times New Roman"/>
                <w:sz w:val="24"/>
                <w:szCs w:val="24"/>
                <w:lang w:eastAsia="en-GB"/>
              </w:rPr>
            </w:pPr>
            <w:r w:rsidRPr="005D27CB">
              <w:rPr>
                <w:rFonts w:eastAsia="Times New Roman" w:cs="Times New Roman"/>
                <w:sz w:val="24"/>
                <w:szCs w:val="24"/>
                <w:lang w:eastAsia="en-GB"/>
              </w:rPr>
              <w:t>(a) Calculate how much heat energy is ne</w:t>
            </w:r>
            <w:r>
              <w:rPr>
                <w:rFonts w:eastAsia="Times New Roman" w:cs="Times New Roman"/>
                <w:sz w:val="24"/>
                <w:szCs w:val="24"/>
                <w:lang w:eastAsia="en-GB"/>
              </w:rPr>
              <w:t xml:space="preserve">eded to bring this water to its </w:t>
            </w:r>
            <w:r w:rsidRPr="005D27CB">
              <w:rPr>
                <w:rFonts w:eastAsia="Times New Roman" w:cs="Times New Roman"/>
                <w:sz w:val="24"/>
                <w:szCs w:val="24"/>
                <w:lang w:eastAsia="en-GB"/>
              </w:rPr>
              <w:t>boiling point of 100 °C.</w:t>
            </w:r>
          </w:p>
          <w:p w:rsidR="00D97799" w:rsidRPr="005D27CB" w:rsidRDefault="00D97799" w:rsidP="00A4595A">
            <w:pPr>
              <w:spacing w:before="120" w:after="0"/>
              <w:rPr>
                <w:rFonts w:eastAsia="Times New Roman" w:cs="Times New Roman"/>
                <w:sz w:val="24"/>
                <w:szCs w:val="24"/>
                <w:lang w:eastAsia="en-GB"/>
              </w:rPr>
            </w:pPr>
            <w:r w:rsidRPr="005D27CB">
              <w:rPr>
                <w:rFonts w:eastAsia="Times New Roman" w:cs="Times New Roman"/>
                <w:sz w:val="24"/>
                <w:szCs w:val="24"/>
                <w:lang w:eastAsia="en-GB"/>
              </w:rPr>
              <w:t xml:space="preserve">(b) After the steam cleaner has been used </w:t>
            </w:r>
            <w:r>
              <w:rPr>
                <w:rFonts w:eastAsia="Times New Roman" w:cs="Times New Roman"/>
                <w:sz w:val="24"/>
                <w:szCs w:val="24"/>
                <w:lang w:eastAsia="en-GB"/>
              </w:rPr>
              <w:t xml:space="preserve">for a period of time, 0.90 kg of </w:t>
            </w:r>
            <w:r w:rsidRPr="005D27CB">
              <w:rPr>
                <w:rFonts w:eastAsia="Times New Roman" w:cs="Times New Roman"/>
                <w:sz w:val="24"/>
                <w:szCs w:val="24"/>
                <w:lang w:eastAsia="en-GB"/>
              </w:rPr>
              <w:t>boiling water has changed into steam.</w:t>
            </w:r>
          </w:p>
          <w:p w:rsidR="00D97799" w:rsidRPr="005D27CB" w:rsidRDefault="00D97799" w:rsidP="00A4595A">
            <w:pPr>
              <w:spacing w:before="120" w:after="0"/>
              <w:rPr>
                <w:rFonts w:eastAsia="Times New Roman" w:cs="Times New Roman"/>
                <w:sz w:val="24"/>
                <w:szCs w:val="24"/>
                <w:lang w:eastAsia="en-GB"/>
              </w:rPr>
            </w:pPr>
            <w:r w:rsidRPr="005D27CB">
              <w:rPr>
                <w:rFonts w:eastAsia="Times New Roman" w:cs="Times New Roman"/>
                <w:sz w:val="24"/>
                <w:szCs w:val="24"/>
                <w:lang w:eastAsia="en-GB"/>
              </w:rPr>
              <w:t>(i) Calculate how much heat energy was needed to do this.</w:t>
            </w:r>
          </w:p>
          <w:p w:rsidR="00D97799" w:rsidRPr="001F1787" w:rsidRDefault="00D97799" w:rsidP="00A4595A">
            <w:pPr>
              <w:spacing w:before="120" w:after="0"/>
              <w:rPr>
                <w:rFonts w:eastAsia="Times New Roman" w:cs="Times New Roman"/>
                <w:sz w:val="24"/>
                <w:szCs w:val="24"/>
                <w:lang w:eastAsia="en-GB"/>
              </w:rPr>
            </w:pPr>
            <w:r w:rsidRPr="005D27CB">
              <w:rPr>
                <w:rFonts w:eastAsia="Times New Roman" w:cs="Times New Roman"/>
                <w:sz w:val="24"/>
                <w:szCs w:val="24"/>
                <w:lang w:eastAsia="en-GB"/>
              </w:rPr>
              <w:t xml:space="preserve"> (ii) Calculate how long it would take t</w:t>
            </w:r>
            <w:r w:rsidR="00527A48">
              <w:rPr>
                <w:rFonts w:eastAsia="Times New Roman" w:cs="Times New Roman"/>
                <w:sz w:val="24"/>
                <w:szCs w:val="24"/>
                <w:lang w:eastAsia="en-GB"/>
              </w:rPr>
              <w:t>o change this water into steam.</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b/>
                <w:sz w:val="24"/>
                <w:szCs w:val="24"/>
                <w:lang w:eastAsia="en-GB"/>
              </w:rPr>
            </w:pPr>
            <w:r>
              <w:rPr>
                <w:rFonts w:eastAsia="Times New Roman" w:cs="Times New Roman"/>
                <w:sz w:val="24"/>
                <w:szCs w:val="24"/>
                <w:lang w:eastAsia="en-GB"/>
              </w:rPr>
              <w:t>14.4.6</w:t>
            </w:r>
          </w:p>
        </w:tc>
        <w:tc>
          <w:tcPr>
            <w:tcW w:w="8930" w:type="dxa"/>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3082624" behindDoc="0" locked="0" layoutInCell="1" allowOverlap="1" wp14:anchorId="59280EBA" wp14:editId="70C9D04E">
                  <wp:simplePos x="0" y="0"/>
                  <wp:positionH relativeFrom="column">
                    <wp:posOffset>2831465</wp:posOffset>
                  </wp:positionH>
                  <wp:positionV relativeFrom="paragraph">
                    <wp:posOffset>125730</wp:posOffset>
                  </wp:positionV>
                  <wp:extent cx="2705100" cy="1475740"/>
                  <wp:effectExtent l="0" t="0" r="0" b="0"/>
                  <wp:wrapSquare wrapText="bothSides"/>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2705100" cy="147574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imes New Roman" w:cs="Times New Roman"/>
                <w:sz w:val="24"/>
                <w:szCs w:val="24"/>
                <w:lang w:eastAsia="en-GB"/>
              </w:rPr>
              <w:t>SQA N5 2017</w:t>
            </w:r>
          </w:p>
          <w:p w:rsidR="00D97799" w:rsidRDefault="00D97799" w:rsidP="00A4595A">
            <w:pPr>
              <w:spacing w:before="120" w:after="0"/>
              <w:rPr>
                <w:rFonts w:eastAsia="Times New Roman" w:cs="Times New Roman"/>
                <w:sz w:val="24"/>
                <w:szCs w:val="24"/>
                <w:lang w:eastAsia="en-GB"/>
              </w:rPr>
            </w:pPr>
            <w:r w:rsidRPr="007E3AA9">
              <w:rPr>
                <w:rFonts w:eastAsia="Times New Roman" w:cs="Times New Roman"/>
                <w:sz w:val="24"/>
                <w:szCs w:val="24"/>
                <w:lang w:eastAsia="en-GB"/>
              </w:rPr>
              <w:t>In a nuclear reaction a uranium-235 nucleus is split by a neutron to</w:t>
            </w:r>
            <w:r>
              <w:rPr>
                <w:rFonts w:eastAsia="Times New Roman" w:cs="Times New Roman"/>
                <w:sz w:val="24"/>
                <w:szCs w:val="24"/>
                <w:lang w:eastAsia="en-GB"/>
              </w:rPr>
              <w:t xml:space="preserve"> </w:t>
            </w:r>
            <w:r w:rsidRPr="007E3AA9">
              <w:rPr>
                <w:rFonts w:eastAsia="Times New Roman" w:cs="Times New Roman"/>
                <w:sz w:val="24"/>
                <w:szCs w:val="24"/>
                <w:lang w:eastAsia="en-GB"/>
              </w:rPr>
              <w:t>produce two smaller nuclei, three neutrons, and energy.</w:t>
            </w:r>
          </w:p>
          <w:p w:rsidR="00527A48" w:rsidRDefault="00D97799" w:rsidP="00A4595A">
            <w:pPr>
              <w:spacing w:before="120" w:after="0"/>
              <w:rPr>
                <w:rFonts w:eastAsia="Times New Roman" w:cs="Times New Roman"/>
                <w:sz w:val="24"/>
                <w:szCs w:val="24"/>
                <w:lang w:eastAsia="en-GB"/>
              </w:rPr>
            </w:pPr>
            <w:r w:rsidRPr="007E3AA9">
              <w:rPr>
                <w:rFonts w:eastAsia="Times New Roman" w:cs="Times New Roman"/>
                <w:sz w:val="24"/>
                <w:szCs w:val="24"/>
                <w:lang w:eastAsia="en-GB"/>
              </w:rPr>
              <w:t xml:space="preserve">One nuclear reaction releases </w:t>
            </w:r>
          </w:p>
          <w:p w:rsidR="00D97799" w:rsidRPr="007E3AA9" w:rsidRDefault="00D97799" w:rsidP="00A4595A">
            <w:pPr>
              <w:spacing w:before="120" w:after="0"/>
              <w:rPr>
                <w:rFonts w:eastAsia="Times New Roman" w:cs="Times New Roman"/>
                <w:sz w:val="24"/>
                <w:szCs w:val="24"/>
                <w:lang w:eastAsia="en-GB"/>
              </w:rPr>
            </w:pPr>
            <w:r w:rsidRPr="007E3AA9">
              <w:rPr>
                <w:rFonts w:eastAsia="Times New Roman" w:cs="Times New Roman"/>
                <w:sz w:val="24"/>
                <w:szCs w:val="24"/>
                <w:lang w:eastAsia="en-GB"/>
              </w:rPr>
              <w:t>3·2 × 10</w:t>
            </w:r>
            <w:r w:rsidRPr="007E3AA9">
              <w:rPr>
                <w:rFonts w:eastAsia="Times New Roman" w:cs="Times New Roman"/>
                <w:sz w:val="24"/>
                <w:szCs w:val="24"/>
                <w:vertAlign w:val="superscript"/>
                <w:lang w:eastAsia="en-GB"/>
              </w:rPr>
              <w:t>-11</w:t>
            </w:r>
            <w:r w:rsidRPr="007E3AA9">
              <w:rPr>
                <w:rFonts w:eastAsia="Times New Roman" w:cs="Times New Roman"/>
                <w:sz w:val="24"/>
                <w:szCs w:val="24"/>
                <w:lang w:eastAsia="en-GB"/>
              </w:rPr>
              <w:t xml:space="preserve"> J.</w:t>
            </w:r>
          </w:p>
          <w:p w:rsidR="00D97799" w:rsidRPr="007E3AA9" w:rsidRDefault="00D97799" w:rsidP="00A4595A">
            <w:pPr>
              <w:spacing w:before="120" w:after="0"/>
              <w:rPr>
                <w:rFonts w:eastAsia="Times New Roman" w:cs="Times New Roman"/>
                <w:sz w:val="24"/>
                <w:szCs w:val="24"/>
                <w:lang w:eastAsia="en-GB"/>
              </w:rPr>
            </w:pPr>
            <w:r w:rsidRPr="007E3AA9">
              <w:rPr>
                <w:rFonts w:eastAsia="Times New Roman" w:cs="Times New Roman"/>
                <w:sz w:val="24"/>
                <w:szCs w:val="24"/>
                <w:lang w:eastAsia="en-GB"/>
              </w:rPr>
              <w:t>In the reactor, 3·0 × 10</w:t>
            </w:r>
            <w:r w:rsidRPr="007E3AA9">
              <w:rPr>
                <w:rFonts w:eastAsia="Times New Roman" w:cs="Times New Roman"/>
                <w:sz w:val="24"/>
                <w:szCs w:val="24"/>
                <w:vertAlign w:val="superscript"/>
                <w:lang w:eastAsia="en-GB"/>
              </w:rPr>
              <w:t>21</w:t>
            </w:r>
            <w:r w:rsidRPr="007E3AA9">
              <w:rPr>
                <w:rFonts w:eastAsia="Times New Roman" w:cs="Times New Roman"/>
                <w:sz w:val="24"/>
                <w:szCs w:val="24"/>
                <w:lang w:eastAsia="en-GB"/>
              </w:rPr>
              <w:t xml:space="preserve"> reactions occur each minute.</w:t>
            </w:r>
          </w:p>
          <w:p w:rsidR="00D97799" w:rsidRPr="005D27CB" w:rsidRDefault="00D97799" w:rsidP="00A4595A">
            <w:pPr>
              <w:spacing w:before="120" w:after="0"/>
              <w:rPr>
                <w:rFonts w:eastAsia="Times New Roman" w:cs="Times New Roman"/>
                <w:sz w:val="24"/>
                <w:szCs w:val="24"/>
                <w:lang w:eastAsia="en-GB"/>
              </w:rPr>
            </w:pPr>
            <w:r w:rsidRPr="007E3AA9">
              <w:rPr>
                <w:rFonts w:eastAsia="Times New Roman" w:cs="Times New Roman"/>
                <w:sz w:val="24"/>
                <w:szCs w:val="24"/>
                <w:lang w:eastAsia="en-GB"/>
              </w:rPr>
              <w:t>Determine the maximum power output of the reactor.</w:t>
            </w:r>
          </w:p>
        </w:tc>
      </w:tr>
      <w:tr w:rsidR="00D97799" w:rsidRPr="001F1787" w:rsidTr="00A4595A">
        <w:trPr>
          <w:cantSplit/>
          <w:trHeight w:val="660"/>
        </w:trPr>
        <w:tc>
          <w:tcPr>
            <w:tcW w:w="10031" w:type="dxa"/>
            <w:gridSpan w:val="2"/>
            <w:tcBorders>
              <w:bottom w:val="single" w:sz="8" w:space="0" w:color="auto"/>
            </w:tcBorders>
            <w:shd w:val="clear" w:color="auto" w:fill="FF0000"/>
          </w:tcPr>
          <w:p w:rsidR="00D97799" w:rsidRPr="007E3C76" w:rsidRDefault="00D97799" w:rsidP="00A4595A">
            <w:pPr>
              <w:spacing w:before="120" w:after="0"/>
              <w:jc w:val="left"/>
              <w:rPr>
                <w:rFonts w:eastAsia="Times New Roman" w:cs="Times New Roman"/>
                <w:sz w:val="36"/>
                <w:szCs w:val="36"/>
                <w:lang w:eastAsia="en-GB"/>
              </w:rPr>
            </w:pPr>
            <w:r w:rsidRPr="007E3C76">
              <w:rPr>
                <w:rFonts w:eastAsia="Times New Roman" w:cs="Times New Roman"/>
                <w:b/>
                <w:sz w:val="36"/>
                <w:szCs w:val="36"/>
                <w:lang w:eastAsia="en-GB"/>
              </w:rPr>
              <w:t>Specific Latent Heat</w:t>
            </w:r>
          </w:p>
        </w:tc>
      </w:tr>
      <w:tr w:rsidR="00D97799" w:rsidRPr="001F1787" w:rsidTr="00A4595A">
        <w:trPr>
          <w:cantSplit/>
          <w:trHeight w:val="660"/>
        </w:trPr>
        <w:tc>
          <w:tcPr>
            <w:tcW w:w="1101" w:type="dxa"/>
            <w:tcBorders>
              <w:bottom w:val="single" w:sz="8" w:space="0" w:color="auto"/>
            </w:tcBorders>
            <w:shd w:val="clear" w:color="auto" w:fill="DDD9C3" w:themeFill="background2" w:themeFillShade="E6"/>
          </w:tcPr>
          <w:p w:rsidR="00D97799" w:rsidRPr="006B62E2" w:rsidRDefault="00D97799" w:rsidP="00A4595A">
            <w:pPr>
              <w:spacing w:before="120" w:after="0"/>
              <w:jc w:val="left"/>
              <w:rPr>
                <w:rFonts w:eastAsia="Times New Roman" w:cs="Times New Roman"/>
                <w:b/>
                <w:sz w:val="24"/>
                <w:szCs w:val="24"/>
                <w:lang w:eastAsia="en-GB"/>
              </w:rPr>
            </w:pPr>
            <w:r w:rsidRPr="006B62E2">
              <w:rPr>
                <w:rFonts w:eastAsia="Times New Roman" w:cs="Times New Roman"/>
                <w:b/>
                <w:sz w:val="24"/>
                <w:szCs w:val="24"/>
                <w:lang w:eastAsia="en-GB"/>
              </w:rPr>
              <w:t>15.1</w:t>
            </w:r>
          </w:p>
        </w:tc>
        <w:tc>
          <w:tcPr>
            <w:tcW w:w="8930" w:type="dxa"/>
            <w:tcBorders>
              <w:bottom w:val="single" w:sz="8" w:space="0" w:color="auto"/>
            </w:tcBorders>
            <w:shd w:val="clear" w:color="auto" w:fill="DDD9C3" w:themeFill="background2" w:themeFillShade="E6"/>
            <w:vAlign w:val="center"/>
          </w:tcPr>
          <w:p w:rsidR="00D97799" w:rsidRPr="006B62E2" w:rsidRDefault="00D97799" w:rsidP="00A4595A">
            <w:pPr>
              <w:spacing w:before="120" w:after="0"/>
              <w:rPr>
                <w:rFonts w:eastAsia="Times New Roman" w:cs="Times New Roman"/>
                <w:b/>
                <w:sz w:val="24"/>
                <w:szCs w:val="24"/>
                <w:lang w:eastAsia="en-GB"/>
              </w:rPr>
            </w:pPr>
            <w:r w:rsidRPr="006B62E2">
              <w:rPr>
                <w:rFonts w:eastAsia="Times New Roman" w:cs="Times New Roman"/>
                <w:b/>
                <w:sz w:val="24"/>
                <w:szCs w:val="24"/>
                <w:lang w:eastAsia="en-GB"/>
              </w:rPr>
              <w:t>I know that different materials require different quantities of heat to change the state of unit mass.</w:t>
            </w:r>
          </w:p>
        </w:tc>
      </w:tr>
      <w:tr w:rsidR="00D97799" w:rsidRPr="001F1787" w:rsidTr="00A4595A">
        <w:trPr>
          <w:cantSplit/>
          <w:trHeight w:val="660"/>
        </w:trPr>
        <w:tc>
          <w:tcPr>
            <w:tcW w:w="1101" w:type="dxa"/>
            <w:shd w:val="clear" w:color="auto" w:fill="auto"/>
            <w:vAlign w:val="center"/>
          </w:tcPr>
          <w:p w:rsidR="00D97799" w:rsidRPr="004A0662" w:rsidRDefault="00D97799" w:rsidP="00A4595A">
            <w:pPr>
              <w:spacing w:before="120" w:after="0"/>
              <w:jc w:val="left"/>
              <w:rPr>
                <w:rFonts w:eastAsia="Times New Roman" w:cs="Times New Roman"/>
                <w:sz w:val="24"/>
                <w:szCs w:val="24"/>
                <w:lang w:eastAsia="en-GB"/>
              </w:rPr>
            </w:pPr>
            <w:r w:rsidRPr="004A0662">
              <w:rPr>
                <w:rFonts w:eastAsia="Times New Roman" w:cs="Times New Roman"/>
                <w:sz w:val="24"/>
                <w:szCs w:val="24"/>
                <w:lang w:eastAsia="en-GB"/>
              </w:rPr>
              <w:t>15.1.1</w:t>
            </w:r>
          </w:p>
        </w:tc>
        <w:tc>
          <w:tcPr>
            <w:tcW w:w="8930" w:type="dxa"/>
            <w:shd w:val="clear" w:color="auto" w:fill="auto"/>
            <w:vAlign w:val="center"/>
          </w:tcPr>
          <w:p w:rsidR="00D97799" w:rsidRDefault="00D97799" w:rsidP="00A4595A">
            <w:pPr>
              <w:autoSpaceDE w:val="0"/>
              <w:autoSpaceDN w:val="0"/>
              <w:adjustRightInd w:val="0"/>
              <w:spacing w:before="120" w:after="0" w:line="240" w:lineRule="auto"/>
              <w:jc w:val="left"/>
              <w:rPr>
                <w:rFonts w:cs="Times New Roman"/>
                <w:sz w:val="24"/>
                <w:szCs w:val="24"/>
              </w:rPr>
            </w:pPr>
            <w:r>
              <w:rPr>
                <w:rFonts w:cs="Times New Roman"/>
                <w:sz w:val="24"/>
                <w:szCs w:val="24"/>
              </w:rPr>
              <w:t xml:space="preserve">State what is meant by </w:t>
            </w:r>
            <w:r>
              <w:rPr>
                <w:rFonts w:cs="Times New Roman"/>
                <w:i/>
                <w:sz w:val="24"/>
                <w:szCs w:val="24"/>
              </w:rPr>
              <w:t>change of state.</w:t>
            </w:r>
          </w:p>
        </w:tc>
      </w:tr>
      <w:tr w:rsidR="00D97799" w:rsidRPr="001F1787" w:rsidTr="00A4595A">
        <w:trPr>
          <w:cantSplit/>
          <w:trHeight w:val="599"/>
        </w:trPr>
        <w:tc>
          <w:tcPr>
            <w:tcW w:w="1101" w:type="dxa"/>
            <w:shd w:val="clear" w:color="auto" w:fill="auto"/>
            <w:vAlign w:val="center"/>
          </w:tcPr>
          <w:p w:rsidR="00D97799"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1.2</w:t>
            </w:r>
          </w:p>
        </w:tc>
        <w:tc>
          <w:tcPr>
            <w:tcW w:w="8930" w:type="dxa"/>
            <w:shd w:val="clear" w:color="auto" w:fill="auto"/>
            <w:vAlign w:val="center"/>
          </w:tcPr>
          <w:p w:rsidR="00D97799" w:rsidRPr="00F01713" w:rsidRDefault="00D97799" w:rsidP="00A4595A">
            <w:pPr>
              <w:spacing w:before="120" w:after="0"/>
              <w:jc w:val="left"/>
              <w:rPr>
                <w:rFonts w:eastAsia="Times New Roman" w:cs="Times New Roman"/>
                <w:i/>
                <w:sz w:val="24"/>
                <w:szCs w:val="24"/>
                <w:lang w:eastAsia="en-GB"/>
              </w:rPr>
            </w:pPr>
            <w:r>
              <w:rPr>
                <w:rFonts w:eastAsia="Times New Roman" w:cs="Times New Roman"/>
                <w:sz w:val="24"/>
                <w:szCs w:val="24"/>
                <w:lang w:eastAsia="en-GB"/>
              </w:rPr>
              <w:t xml:space="preserve">Define the term </w:t>
            </w:r>
            <w:r>
              <w:rPr>
                <w:rFonts w:eastAsia="Times New Roman" w:cs="Times New Roman"/>
                <w:i/>
                <w:sz w:val="24"/>
                <w:szCs w:val="24"/>
                <w:lang w:eastAsia="en-GB"/>
              </w:rPr>
              <w:t>specific latent heat.</w:t>
            </w:r>
          </w:p>
        </w:tc>
      </w:tr>
      <w:tr w:rsidR="00D97799" w:rsidRPr="001F1787" w:rsidTr="00A4595A">
        <w:trPr>
          <w:cantSplit/>
          <w:trHeight w:val="547"/>
        </w:trPr>
        <w:tc>
          <w:tcPr>
            <w:tcW w:w="1101" w:type="dxa"/>
            <w:shd w:val="clear" w:color="auto" w:fill="auto"/>
          </w:tcPr>
          <w:p w:rsidR="00D97799"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1.3</w:t>
            </w:r>
          </w:p>
        </w:tc>
        <w:tc>
          <w:tcPr>
            <w:tcW w:w="8930" w:type="dxa"/>
            <w:shd w:val="clear" w:color="auto" w:fill="auto"/>
            <w:vAlign w:val="center"/>
          </w:tcPr>
          <w:p w:rsidR="00D97799" w:rsidRDefault="00D97799" w:rsidP="00A4595A">
            <w:pPr>
              <w:autoSpaceDE w:val="0"/>
              <w:autoSpaceDN w:val="0"/>
              <w:adjustRightInd w:val="0"/>
              <w:spacing w:before="120" w:after="0" w:line="240" w:lineRule="auto"/>
              <w:jc w:val="left"/>
              <w:rPr>
                <w:rFonts w:cs="Times New Roman"/>
                <w:sz w:val="24"/>
                <w:szCs w:val="24"/>
              </w:rPr>
            </w:pPr>
            <w:r>
              <w:rPr>
                <w:rFonts w:cs="Times New Roman"/>
                <w:sz w:val="24"/>
                <w:szCs w:val="24"/>
              </w:rPr>
              <w:t xml:space="preserve">State what is meant by </w:t>
            </w:r>
            <w:r>
              <w:t xml:space="preserve"> </w:t>
            </w:r>
            <w:r w:rsidRPr="00577B38">
              <w:rPr>
                <w:i/>
              </w:rPr>
              <w:t>l</w:t>
            </w:r>
            <w:r w:rsidRPr="00577B38">
              <w:rPr>
                <w:rFonts w:cs="Times New Roman"/>
                <w:i/>
                <w:sz w:val="24"/>
                <w:szCs w:val="24"/>
              </w:rPr>
              <w:t>a</w:t>
            </w:r>
            <w:r>
              <w:rPr>
                <w:rFonts w:cs="Times New Roman"/>
                <w:i/>
                <w:sz w:val="24"/>
                <w:szCs w:val="24"/>
              </w:rPr>
              <w:t>tent h</w:t>
            </w:r>
            <w:r w:rsidRPr="00943E5D">
              <w:rPr>
                <w:rFonts w:cs="Times New Roman"/>
                <w:i/>
                <w:sz w:val="24"/>
                <w:szCs w:val="24"/>
              </w:rPr>
              <w:t xml:space="preserve">eat of </w:t>
            </w:r>
            <w:r>
              <w:rPr>
                <w:rFonts w:cs="Times New Roman"/>
                <w:i/>
                <w:sz w:val="24"/>
                <w:szCs w:val="24"/>
              </w:rPr>
              <w:t>f</w:t>
            </w:r>
            <w:r w:rsidRPr="00943E5D">
              <w:rPr>
                <w:rFonts w:cs="Times New Roman"/>
                <w:i/>
                <w:sz w:val="24"/>
                <w:szCs w:val="24"/>
              </w:rPr>
              <w:t xml:space="preserve">usion </w:t>
            </w:r>
            <w:r>
              <w:rPr>
                <w:rFonts w:cs="Times New Roman"/>
                <w:i/>
                <w:sz w:val="24"/>
                <w:szCs w:val="24"/>
              </w:rPr>
              <w:t>.</w:t>
            </w:r>
          </w:p>
        </w:tc>
      </w:tr>
      <w:tr w:rsidR="00D97799" w:rsidRPr="001F1787" w:rsidTr="00A4595A">
        <w:trPr>
          <w:cantSplit/>
          <w:trHeight w:val="542"/>
        </w:trPr>
        <w:tc>
          <w:tcPr>
            <w:tcW w:w="1101" w:type="dxa"/>
            <w:shd w:val="clear" w:color="auto" w:fill="auto"/>
          </w:tcPr>
          <w:p w:rsidR="00D97799"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1.4</w:t>
            </w:r>
          </w:p>
        </w:tc>
        <w:tc>
          <w:tcPr>
            <w:tcW w:w="8930" w:type="dxa"/>
            <w:shd w:val="clear" w:color="auto" w:fill="auto"/>
            <w:vAlign w:val="center"/>
          </w:tcPr>
          <w:p w:rsidR="00D97799" w:rsidRDefault="00D97799" w:rsidP="00A4595A">
            <w:pPr>
              <w:autoSpaceDE w:val="0"/>
              <w:autoSpaceDN w:val="0"/>
              <w:adjustRightInd w:val="0"/>
              <w:spacing w:before="120" w:after="0" w:line="240" w:lineRule="auto"/>
              <w:jc w:val="left"/>
              <w:rPr>
                <w:rFonts w:cs="Times New Roman"/>
                <w:sz w:val="24"/>
                <w:szCs w:val="24"/>
              </w:rPr>
            </w:pPr>
            <w:r>
              <w:rPr>
                <w:rFonts w:cs="Times New Roman"/>
                <w:sz w:val="24"/>
                <w:szCs w:val="24"/>
              </w:rPr>
              <w:t xml:space="preserve">State what is meant by </w:t>
            </w:r>
            <w:r w:rsidRPr="00577B38">
              <w:rPr>
                <w:rFonts w:cs="Times New Roman"/>
                <w:i/>
                <w:sz w:val="24"/>
                <w:szCs w:val="24"/>
              </w:rPr>
              <w:t>la</w:t>
            </w:r>
            <w:r>
              <w:rPr>
                <w:rFonts w:cs="Times New Roman"/>
                <w:i/>
                <w:sz w:val="24"/>
                <w:szCs w:val="24"/>
              </w:rPr>
              <w:t>tent h</w:t>
            </w:r>
            <w:r w:rsidRPr="00943E5D">
              <w:rPr>
                <w:rFonts w:cs="Times New Roman"/>
                <w:i/>
                <w:sz w:val="24"/>
                <w:szCs w:val="24"/>
              </w:rPr>
              <w:t xml:space="preserve">eat of </w:t>
            </w:r>
            <w:r>
              <w:rPr>
                <w:rFonts w:cs="Times New Roman"/>
                <w:i/>
                <w:sz w:val="24"/>
                <w:szCs w:val="24"/>
              </w:rPr>
              <w:t>v</w:t>
            </w:r>
            <w:r w:rsidRPr="00943E5D">
              <w:rPr>
                <w:rFonts w:cs="Times New Roman"/>
                <w:i/>
                <w:sz w:val="24"/>
                <w:szCs w:val="24"/>
              </w:rPr>
              <w:t xml:space="preserve">aporisation </w:t>
            </w:r>
            <w:r>
              <w:rPr>
                <w:rFonts w:cs="Times New Roman"/>
                <w:i/>
                <w:sz w:val="24"/>
                <w:szCs w:val="24"/>
              </w:rPr>
              <w:t>.</w:t>
            </w:r>
          </w:p>
        </w:tc>
      </w:tr>
      <w:tr w:rsidR="00D97799" w:rsidRPr="001F1787" w:rsidTr="00A4595A">
        <w:trPr>
          <w:cantSplit/>
          <w:trHeight w:val="660"/>
        </w:trPr>
        <w:tc>
          <w:tcPr>
            <w:tcW w:w="1101" w:type="dxa"/>
            <w:tcBorders>
              <w:bottom w:val="single" w:sz="8" w:space="0" w:color="auto"/>
            </w:tcBorders>
            <w:shd w:val="clear" w:color="auto" w:fill="auto"/>
          </w:tcPr>
          <w:p w:rsidR="00D97799" w:rsidRPr="001F1787" w:rsidRDefault="00D97799" w:rsidP="00A4595A">
            <w:pPr>
              <w:spacing w:before="120" w:after="0"/>
              <w:jc w:val="left"/>
              <w:rPr>
                <w:rFonts w:eastAsia="Times New Roman" w:cs="Times New Roman"/>
                <w:b/>
                <w:sz w:val="24"/>
                <w:szCs w:val="24"/>
                <w:lang w:eastAsia="en-GB"/>
              </w:rPr>
            </w:pPr>
            <w:r>
              <w:rPr>
                <w:rFonts w:eastAsia="Times New Roman" w:cs="Times New Roman"/>
                <w:sz w:val="24"/>
                <w:szCs w:val="24"/>
                <w:lang w:eastAsia="en-GB"/>
              </w:rPr>
              <w:lastRenderedPageBreak/>
              <w:t>15.1.5</w:t>
            </w:r>
          </w:p>
        </w:tc>
        <w:tc>
          <w:tcPr>
            <w:tcW w:w="8930" w:type="dxa"/>
            <w:tcBorders>
              <w:bottom w:val="single" w:sz="8" w:space="0" w:color="auto"/>
            </w:tcBorders>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Using the information in the data sheet, state the energy required to melt 1 kg of the following substances:</w:t>
            </w:r>
          </w:p>
          <w:p w:rsidR="00D97799" w:rsidRPr="004A0662" w:rsidRDefault="00D97799" w:rsidP="00A4595A">
            <w:pPr>
              <w:pStyle w:val="ListParagraph"/>
              <w:numPr>
                <w:ilvl w:val="0"/>
                <w:numId w:val="21"/>
              </w:numPr>
              <w:spacing w:before="120" w:after="0"/>
              <w:rPr>
                <w:rFonts w:eastAsia="Times New Roman" w:cs="Times New Roman"/>
                <w:sz w:val="24"/>
                <w:szCs w:val="24"/>
                <w:lang w:eastAsia="en-GB"/>
              </w:rPr>
            </w:pPr>
            <w:r>
              <w:rPr>
                <w:rFonts w:eastAsia="Times New Roman" w:cs="Times New Roman"/>
                <w:sz w:val="24"/>
                <w:szCs w:val="24"/>
                <w:lang w:eastAsia="en-GB"/>
              </w:rPr>
              <w:t>ice         b) copper             c)  aluminium</w:t>
            </w:r>
          </w:p>
        </w:tc>
      </w:tr>
      <w:tr w:rsidR="00D97799" w:rsidRPr="001F1787" w:rsidTr="00A4595A">
        <w:trPr>
          <w:cantSplit/>
          <w:trHeight w:val="660"/>
        </w:trPr>
        <w:tc>
          <w:tcPr>
            <w:tcW w:w="1101" w:type="dxa"/>
            <w:tcBorders>
              <w:bottom w:val="single" w:sz="8" w:space="0" w:color="auto"/>
            </w:tcBorders>
            <w:shd w:val="clear" w:color="auto" w:fill="DDD9C3" w:themeFill="background2" w:themeFillShade="E6"/>
          </w:tcPr>
          <w:p w:rsidR="00D97799" w:rsidRPr="006B62E2" w:rsidRDefault="00D97799" w:rsidP="00A4595A">
            <w:pPr>
              <w:spacing w:before="120" w:after="0"/>
              <w:jc w:val="left"/>
              <w:rPr>
                <w:rFonts w:eastAsia="Times New Roman" w:cs="Times New Roman"/>
                <w:b/>
                <w:sz w:val="24"/>
                <w:szCs w:val="24"/>
                <w:lang w:eastAsia="en-GB"/>
              </w:rPr>
            </w:pPr>
            <w:r w:rsidRPr="006B62E2">
              <w:rPr>
                <w:rFonts w:eastAsia="Times New Roman" w:cs="Times New Roman"/>
                <w:b/>
                <w:sz w:val="24"/>
                <w:szCs w:val="24"/>
                <w:lang w:eastAsia="en-GB"/>
              </w:rPr>
              <w:t>15.2</w:t>
            </w:r>
          </w:p>
        </w:tc>
        <w:tc>
          <w:tcPr>
            <w:tcW w:w="8930" w:type="dxa"/>
            <w:tcBorders>
              <w:bottom w:val="single" w:sz="8" w:space="0" w:color="auto"/>
            </w:tcBorders>
            <w:shd w:val="clear" w:color="auto" w:fill="DDD9C3" w:themeFill="background2" w:themeFillShade="E6"/>
            <w:vAlign w:val="center"/>
          </w:tcPr>
          <w:p w:rsidR="00D97799" w:rsidRPr="006B62E2" w:rsidRDefault="00D97799" w:rsidP="00A4595A">
            <w:pPr>
              <w:spacing w:before="120" w:after="0"/>
              <w:rPr>
                <w:rFonts w:eastAsia="Times New Roman" w:cs="Times New Roman"/>
                <w:b/>
                <w:sz w:val="24"/>
                <w:szCs w:val="24"/>
                <w:lang w:eastAsia="en-GB"/>
              </w:rPr>
            </w:pPr>
            <w:r w:rsidRPr="006B62E2">
              <w:rPr>
                <w:rFonts w:eastAsia="Times New Roman" w:cs="Times New Roman"/>
                <w:b/>
                <w:sz w:val="24"/>
                <w:szCs w:val="24"/>
                <w:lang w:eastAsia="en-GB"/>
              </w:rPr>
              <w:t>I know that the same material requires different quantities of heat to change the state of unit mass from solid to liquid (fusion) and to change the state of unit mass from liquid to gas (vaporisation)</w:t>
            </w:r>
          </w:p>
        </w:tc>
      </w:tr>
      <w:tr w:rsidR="00D97799" w:rsidRPr="001F1787" w:rsidTr="00A4595A">
        <w:trPr>
          <w:cantSplit/>
          <w:trHeight w:val="660"/>
        </w:trPr>
        <w:tc>
          <w:tcPr>
            <w:tcW w:w="1101" w:type="dxa"/>
            <w:shd w:val="clear" w:color="auto" w:fill="auto"/>
          </w:tcPr>
          <w:p w:rsidR="00D97799" w:rsidRPr="00CD7769" w:rsidRDefault="00D97799" w:rsidP="00A4595A">
            <w:pPr>
              <w:spacing w:before="120" w:after="0"/>
              <w:jc w:val="left"/>
              <w:rPr>
                <w:rFonts w:eastAsia="Times New Roman" w:cs="Times New Roman"/>
                <w:sz w:val="24"/>
                <w:szCs w:val="24"/>
                <w:lang w:eastAsia="en-GB"/>
              </w:rPr>
            </w:pPr>
            <w:r w:rsidRPr="00CD7769">
              <w:rPr>
                <w:rFonts w:eastAsia="Times New Roman" w:cs="Times New Roman"/>
                <w:sz w:val="24"/>
                <w:szCs w:val="24"/>
                <w:lang w:eastAsia="en-GB"/>
              </w:rPr>
              <w:t>15.2.1</w:t>
            </w:r>
          </w:p>
        </w:tc>
        <w:tc>
          <w:tcPr>
            <w:tcW w:w="8930" w:type="dxa"/>
            <w:shd w:val="clear" w:color="auto" w:fill="auto"/>
            <w:vAlign w:val="center"/>
          </w:tcPr>
          <w:p w:rsidR="00D97799" w:rsidRPr="001F1787"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 xml:space="preserve">State which requires more energy, melting 1 kg of ice or boiling 1 kg of water. </w:t>
            </w:r>
            <w:r w:rsidRPr="00F01713">
              <w:rPr>
                <w:rFonts w:eastAsia="Times New Roman" w:cs="Times New Roman"/>
                <w:i/>
                <w:sz w:val="24"/>
                <w:szCs w:val="24"/>
                <w:lang w:eastAsia="en-GB"/>
              </w:rPr>
              <w:t>You must justify your answer.</w:t>
            </w:r>
          </w:p>
        </w:tc>
      </w:tr>
      <w:tr w:rsidR="00D97799" w:rsidRPr="001F1787" w:rsidTr="00A4595A">
        <w:trPr>
          <w:cantSplit/>
          <w:trHeight w:val="660"/>
        </w:trPr>
        <w:tc>
          <w:tcPr>
            <w:tcW w:w="1101" w:type="dxa"/>
            <w:shd w:val="clear" w:color="auto" w:fill="auto"/>
          </w:tcPr>
          <w:p w:rsidR="00D97799" w:rsidRPr="00CD7769"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2.2</w:t>
            </w:r>
          </w:p>
        </w:tc>
        <w:tc>
          <w:tcPr>
            <w:tcW w:w="8930" w:type="dxa"/>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State whether 1 kg of water or 1 kg of molten copper will give out more energy as they change to a solid, you must justify your answer.</w:t>
            </w:r>
          </w:p>
        </w:tc>
      </w:tr>
      <w:tr w:rsidR="00D97799" w:rsidRPr="001F1787" w:rsidTr="00A4595A">
        <w:trPr>
          <w:cantSplit/>
          <w:trHeight w:val="660"/>
        </w:trPr>
        <w:tc>
          <w:tcPr>
            <w:tcW w:w="1101" w:type="dxa"/>
            <w:shd w:val="clear" w:color="auto" w:fill="auto"/>
          </w:tcPr>
          <w:p w:rsidR="00D97799"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2.3</w:t>
            </w:r>
          </w:p>
        </w:tc>
        <w:tc>
          <w:tcPr>
            <w:tcW w:w="8930" w:type="dxa"/>
            <w:shd w:val="clear" w:color="auto" w:fill="auto"/>
            <w:vAlign w:val="center"/>
          </w:tcPr>
          <w:p w:rsidR="00D97799" w:rsidRPr="00943E5D" w:rsidRDefault="00D97799" w:rsidP="00A4595A">
            <w:pPr>
              <w:pStyle w:val="StudyParts"/>
              <w:spacing w:before="120"/>
              <w:ind w:left="0" w:firstLine="0"/>
              <w:rPr>
                <w:rFonts w:ascii="Trebuchet MS" w:hAnsi="Trebuchet MS"/>
                <w:szCs w:val="24"/>
              </w:rPr>
            </w:pPr>
            <w:r>
              <w:rPr>
                <w:rFonts w:ascii="Trebuchet MS" w:hAnsi="Trebuchet MS"/>
                <w:szCs w:val="24"/>
              </w:rPr>
              <w:t xml:space="preserve">State what happens to the temperature of a </w:t>
            </w:r>
            <w:r w:rsidRPr="00932D82">
              <w:rPr>
                <w:rFonts w:ascii="Trebuchet MS" w:hAnsi="Trebuchet MS"/>
                <w:szCs w:val="24"/>
              </w:rPr>
              <w:t xml:space="preserve">substance </w:t>
            </w:r>
            <w:r>
              <w:rPr>
                <w:rFonts w:ascii="Trebuchet MS" w:hAnsi="Trebuchet MS"/>
                <w:szCs w:val="24"/>
              </w:rPr>
              <w:t xml:space="preserve">when it </w:t>
            </w:r>
            <w:r w:rsidRPr="00932D82">
              <w:rPr>
                <w:rFonts w:ascii="Trebuchet MS" w:hAnsi="Trebuchet MS"/>
                <w:szCs w:val="24"/>
              </w:rPr>
              <w:t>c</w:t>
            </w:r>
            <w:r>
              <w:rPr>
                <w:rFonts w:ascii="Trebuchet MS" w:hAnsi="Trebuchet MS"/>
                <w:szCs w:val="24"/>
              </w:rPr>
              <w:t xml:space="preserve">hanges from a solid to a liquid. </w:t>
            </w:r>
            <w:r w:rsidRPr="00932D82">
              <w:rPr>
                <w:rFonts w:ascii="Trebuchet MS" w:hAnsi="Trebuchet MS"/>
                <w:i/>
                <w:szCs w:val="24"/>
              </w:rPr>
              <w:t xml:space="preserve"> </w:t>
            </w:r>
          </w:p>
        </w:tc>
      </w:tr>
      <w:tr w:rsidR="00D97799" w:rsidRPr="001F1787" w:rsidTr="00A4595A">
        <w:trPr>
          <w:cantSplit/>
          <w:trHeight w:val="660"/>
        </w:trPr>
        <w:tc>
          <w:tcPr>
            <w:tcW w:w="1101" w:type="dxa"/>
            <w:shd w:val="clear" w:color="auto" w:fill="auto"/>
          </w:tcPr>
          <w:p w:rsidR="00D97799"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2.4</w:t>
            </w:r>
          </w:p>
        </w:tc>
        <w:tc>
          <w:tcPr>
            <w:tcW w:w="8930" w:type="dxa"/>
            <w:shd w:val="clear" w:color="auto" w:fill="auto"/>
            <w:vAlign w:val="center"/>
          </w:tcPr>
          <w:p w:rsidR="00A4595A" w:rsidRDefault="00D97799" w:rsidP="00A4595A">
            <w:pPr>
              <w:pStyle w:val="studytab"/>
              <w:spacing w:before="120"/>
              <w:ind w:left="0" w:firstLine="0"/>
              <w:rPr>
                <w:rFonts w:ascii="Trebuchet MS" w:hAnsi="Trebuchet MS"/>
                <w:szCs w:val="24"/>
              </w:rPr>
            </w:pPr>
            <w:r w:rsidRPr="00932D82">
              <w:rPr>
                <w:rFonts w:ascii="Trebuchet MS" w:hAnsi="Trebuchet MS"/>
                <w:szCs w:val="24"/>
              </w:rPr>
              <w:t>C</w:t>
            </w:r>
            <w:r w:rsidR="00A4595A">
              <w:rPr>
                <w:rFonts w:ascii="Trebuchet MS" w:hAnsi="Trebuchet MS"/>
                <w:szCs w:val="24"/>
              </w:rPr>
              <w:t>opy and c</w:t>
            </w:r>
            <w:r w:rsidRPr="00932D82">
              <w:rPr>
                <w:rFonts w:ascii="Trebuchet MS" w:hAnsi="Trebuchet MS"/>
                <w:szCs w:val="24"/>
              </w:rPr>
              <w:t xml:space="preserve">omplete this sentence: </w:t>
            </w:r>
          </w:p>
          <w:p w:rsidR="00D97799" w:rsidRPr="00943E5D" w:rsidRDefault="00D97799" w:rsidP="00A4595A">
            <w:pPr>
              <w:pStyle w:val="studytab"/>
              <w:spacing w:before="120"/>
              <w:ind w:left="0" w:firstLine="0"/>
              <w:rPr>
                <w:rFonts w:ascii="Trebuchet MS" w:hAnsi="Trebuchet MS"/>
                <w:szCs w:val="24"/>
              </w:rPr>
            </w:pPr>
            <w:r w:rsidRPr="00932D82">
              <w:rPr>
                <w:rFonts w:ascii="Trebuchet MS" w:hAnsi="Trebuchet MS"/>
                <w:i/>
                <w:szCs w:val="24"/>
              </w:rPr>
              <w:t>When a substance changes</w:t>
            </w:r>
            <w:r>
              <w:rPr>
                <w:rFonts w:ascii="Trebuchet MS" w:hAnsi="Trebuchet MS"/>
                <w:i/>
                <w:szCs w:val="24"/>
              </w:rPr>
              <w:t xml:space="preserve"> state, its temperature . . .</w:t>
            </w:r>
            <w:r w:rsidRPr="00932D82">
              <w:rPr>
                <w:rFonts w:ascii="Trebuchet MS" w:hAnsi="Trebuchet MS"/>
                <w:i/>
                <w:szCs w:val="24"/>
              </w:rPr>
              <w:t>.</w:t>
            </w:r>
          </w:p>
        </w:tc>
      </w:tr>
      <w:tr w:rsidR="00D97799" w:rsidRPr="001F1787" w:rsidTr="00A4595A">
        <w:trPr>
          <w:cantSplit/>
          <w:trHeight w:val="660"/>
        </w:trPr>
        <w:tc>
          <w:tcPr>
            <w:tcW w:w="1101" w:type="dxa"/>
            <w:shd w:val="clear" w:color="auto" w:fill="auto"/>
          </w:tcPr>
          <w:p w:rsidR="00D97799"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2.5</w:t>
            </w:r>
          </w:p>
        </w:tc>
        <w:tc>
          <w:tcPr>
            <w:tcW w:w="8930" w:type="dxa"/>
            <w:shd w:val="clear" w:color="auto" w:fill="auto"/>
            <w:vAlign w:val="center"/>
          </w:tcPr>
          <w:p w:rsidR="00D97799" w:rsidRPr="00932D82" w:rsidRDefault="00D97799" w:rsidP="00A4595A">
            <w:pPr>
              <w:pStyle w:val="studysub"/>
              <w:spacing w:before="120"/>
              <w:ind w:left="0" w:firstLine="0"/>
              <w:rPr>
                <w:rFonts w:ascii="Trebuchet MS" w:hAnsi="Trebuchet MS"/>
                <w:szCs w:val="24"/>
              </w:rPr>
            </w:pPr>
            <w:r>
              <w:rPr>
                <w:rFonts w:ascii="Trebuchet MS" w:hAnsi="Trebuchet MS"/>
                <w:szCs w:val="24"/>
              </w:rPr>
              <w:t>State what you</w:t>
            </w:r>
            <w:r w:rsidRPr="00932D82">
              <w:rPr>
                <w:rFonts w:ascii="Trebuchet MS" w:hAnsi="Trebuchet MS"/>
                <w:szCs w:val="24"/>
              </w:rPr>
              <w:t xml:space="preserve"> have to do to a material to make it turn from </w:t>
            </w:r>
          </w:p>
          <w:p w:rsidR="00D97799" w:rsidRPr="00932D82" w:rsidRDefault="00D97799" w:rsidP="00A4595A">
            <w:pPr>
              <w:pStyle w:val="StudyParts"/>
              <w:spacing w:before="120"/>
              <w:ind w:left="0" w:firstLine="0"/>
              <w:rPr>
                <w:rFonts w:ascii="Trebuchet MS" w:hAnsi="Trebuchet MS"/>
                <w:szCs w:val="24"/>
              </w:rPr>
            </w:pPr>
            <w:r w:rsidRPr="00932D82">
              <w:rPr>
                <w:rFonts w:ascii="Trebuchet MS" w:hAnsi="Trebuchet MS"/>
                <w:szCs w:val="24"/>
              </w:rPr>
              <w:t xml:space="preserve">(a) a liquid to a gas, and </w:t>
            </w:r>
          </w:p>
          <w:p w:rsidR="00D97799" w:rsidRDefault="00D97799" w:rsidP="00A4595A">
            <w:pPr>
              <w:spacing w:before="120" w:after="0"/>
              <w:rPr>
                <w:rFonts w:eastAsia="Times New Roman" w:cs="Times New Roman"/>
                <w:sz w:val="24"/>
                <w:szCs w:val="24"/>
                <w:lang w:eastAsia="en-GB"/>
              </w:rPr>
            </w:pPr>
            <w:r>
              <w:rPr>
                <w:szCs w:val="24"/>
              </w:rPr>
              <w:t>(b) from a liquid to a solid.</w:t>
            </w:r>
          </w:p>
        </w:tc>
      </w:tr>
      <w:tr w:rsidR="00D97799" w:rsidRPr="001F1787" w:rsidTr="00A4595A">
        <w:trPr>
          <w:trHeight w:val="660"/>
        </w:trPr>
        <w:tc>
          <w:tcPr>
            <w:tcW w:w="1101" w:type="dxa"/>
            <w:tcBorders>
              <w:bottom w:val="single" w:sz="8" w:space="0" w:color="auto"/>
            </w:tcBorders>
            <w:shd w:val="clear" w:color="auto" w:fill="auto"/>
          </w:tcPr>
          <w:p w:rsidR="00D97799"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2.6</w:t>
            </w:r>
          </w:p>
        </w:tc>
        <w:tc>
          <w:tcPr>
            <w:tcW w:w="8930" w:type="dxa"/>
            <w:tcBorders>
              <w:bottom w:val="single" w:sz="8" w:space="0" w:color="auto"/>
            </w:tcBorders>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3084672" behindDoc="0" locked="0" layoutInCell="1" allowOverlap="1" wp14:anchorId="09493F45" wp14:editId="5A0CE200">
                  <wp:simplePos x="0" y="0"/>
                  <wp:positionH relativeFrom="column">
                    <wp:posOffset>-3823335</wp:posOffset>
                  </wp:positionH>
                  <wp:positionV relativeFrom="paragraph">
                    <wp:posOffset>64135</wp:posOffset>
                  </wp:positionV>
                  <wp:extent cx="3716655" cy="4726305"/>
                  <wp:effectExtent l="0" t="0" r="0" b="0"/>
                  <wp:wrapSquare wrapText="bothSides"/>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ific heat.png"/>
                          <pic:cNvPicPr/>
                        </pic:nvPicPr>
                        <pic:blipFill rotWithShape="1">
                          <a:blip r:embed="rId227">
                            <a:extLst>
                              <a:ext uri="{28A0092B-C50C-407E-A947-70E740481C1C}">
                                <a14:useLocalDpi xmlns:a14="http://schemas.microsoft.com/office/drawing/2010/main" val="0"/>
                              </a:ext>
                            </a:extLst>
                          </a:blip>
                          <a:srcRect l="7916" r="12154"/>
                          <a:stretch/>
                        </pic:blipFill>
                        <pic:spPr bwMode="auto">
                          <a:xfrm>
                            <a:off x="0" y="0"/>
                            <a:ext cx="3716655" cy="47263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D97799" w:rsidRDefault="00D97799" w:rsidP="00A4595A">
            <w:pPr>
              <w:spacing w:before="120" w:after="0"/>
              <w:rPr>
                <w:rFonts w:eastAsia="Times New Roman" w:cs="Times New Roman"/>
                <w:sz w:val="24"/>
                <w:szCs w:val="24"/>
                <w:lang w:eastAsia="en-GB"/>
              </w:rPr>
            </w:pPr>
          </w:p>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Draw th</w:t>
            </w:r>
            <w:r w:rsidRPr="000968F7">
              <w:rPr>
                <w:rFonts w:eastAsia="Times New Roman" w:cs="Times New Roman"/>
                <w:sz w:val="24"/>
                <w:szCs w:val="24"/>
                <w:lang w:eastAsia="en-GB"/>
              </w:rPr>
              <w:t xml:space="preserve">e </w:t>
            </w:r>
            <w:r>
              <w:rPr>
                <w:rFonts w:eastAsia="Times New Roman" w:cs="Times New Roman"/>
                <w:sz w:val="24"/>
                <w:szCs w:val="24"/>
                <w:lang w:eastAsia="en-GB"/>
              </w:rPr>
              <w:t xml:space="preserve">diagram of the </w:t>
            </w:r>
            <w:r w:rsidRPr="000968F7">
              <w:rPr>
                <w:rFonts w:eastAsia="Times New Roman" w:cs="Times New Roman"/>
                <w:sz w:val="24"/>
                <w:szCs w:val="24"/>
                <w:lang w:eastAsia="en-GB"/>
              </w:rPr>
              <w:t>student</w:t>
            </w:r>
            <w:r>
              <w:rPr>
                <w:rFonts w:eastAsia="Times New Roman" w:cs="Times New Roman"/>
                <w:sz w:val="24"/>
                <w:szCs w:val="24"/>
                <w:lang w:eastAsia="en-GB"/>
              </w:rPr>
              <w:t>’s</w:t>
            </w:r>
            <w:r w:rsidRPr="000968F7">
              <w:rPr>
                <w:rFonts w:eastAsia="Times New Roman" w:cs="Times New Roman"/>
                <w:sz w:val="24"/>
                <w:szCs w:val="24"/>
                <w:lang w:eastAsia="en-GB"/>
              </w:rPr>
              <w:t xml:space="preserve"> setup that would allow the most accurate value for the specific heat</w:t>
            </w:r>
            <w:r>
              <w:rPr>
                <w:rFonts w:eastAsia="Times New Roman" w:cs="Times New Roman"/>
                <w:sz w:val="24"/>
                <w:szCs w:val="24"/>
                <w:lang w:eastAsia="en-GB"/>
              </w:rPr>
              <w:t xml:space="preserve"> </w:t>
            </w:r>
            <w:r w:rsidRPr="000968F7">
              <w:rPr>
                <w:rFonts w:eastAsia="Times New Roman" w:cs="Times New Roman"/>
                <w:sz w:val="24"/>
                <w:szCs w:val="24"/>
                <w:lang w:eastAsia="en-GB"/>
              </w:rPr>
              <w:t>capaci</w:t>
            </w:r>
            <w:r>
              <w:rPr>
                <w:rFonts w:eastAsia="Times New Roman" w:cs="Times New Roman"/>
                <w:sz w:val="24"/>
                <w:szCs w:val="24"/>
                <w:lang w:eastAsia="en-GB"/>
              </w:rPr>
              <w:t>ty of copper to be determined.</w:t>
            </w:r>
          </w:p>
        </w:tc>
      </w:tr>
      <w:tr w:rsidR="00D97799" w:rsidRPr="006B62E2" w:rsidTr="00A4595A">
        <w:trPr>
          <w:cantSplit/>
          <w:trHeight w:val="576"/>
        </w:trPr>
        <w:tc>
          <w:tcPr>
            <w:tcW w:w="1101" w:type="dxa"/>
            <w:shd w:val="clear" w:color="auto" w:fill="DDD9C3" w:themeFill="background2" w:themeFillShade="E6"/>
          </w:tcPr>
          <w:p w:rsidR="00D97799" w:rsidRPr="006B62E2" w:rsidRDefault="00D97799" w:rsidP="00A4595A">
            <w:pPr>
              <w:spacing w:before="120" w:after="0"/>
              <w:jc w:val="left"/>
              <w:rPr>
                <w:rFonts w:eastAsia="Times New Roman" w:cs="Times New Roman"/>
                <w:b/>
                <w:sz w:val="24"/>
                <w:szCs w:val="24"/>
                <w:lang w:eastAsia="en-GB"/>
              </w:rPr>
            </w:pPr>
            <w:r w:rsidRPr="006B62E2">
              <w:rPr>
                <w:rFonts w:eastAsia="Times New Roman" w:cs="Times New Roman"/>
                <w:b/>
                <w:sz w:val="24"/>
                <w:szCs w:val="24"/>
                <w:lang w:eastAsia="en-GB"/>
              </w:rPr>
              <w:lastRenderedPageBreak/>
              <w:t>15.3</w:t>
            </w:r>
          </w:p>
        </w:tc>
        <w:tc>
          <w:tcPr>
            <w:tcW w:w="8930" w:type="dxa"/>
            <w:shd w:val="clear" w:color="auto" w:fill="DDD9C3" w:themeFill="background2" w:themeFillShade="E6"/>
            <w:vAlign w:val="center"/>
          </w:tcPr>
          <w:p w:rsidR="00D97799" w:rsidRPr="006B62E2" w:rsidRDefault="00D97799" w:rsidP="00A4595A">
            <w:pPr>
              <w:spacing w:before="120" w:after="0"/>
              <w:rPr>
                <w:rFonts w:eastAsia="Times New Roman" w:cs="Times New Roman"/>
                <w:b/>
                <w:sz w:val="24"/>
                <w:szCs w:val="24"/>
                <w:lang w:eastAsia="en-GB"/>
              </w:rPr>
            </w:pPr>
            <w:r w:rsidRPr="006B62E2">
              <w:rPr>
                <w:rFonts w:eastAsia="Times New Roman" w:cs="Times New Roman"/>
                <w:b/>
                <w:sz w:val="24"/>
                <w:szCs w:val="24"/>
                <w:lang w:eastAsia="en-GB"/>
              </w:rPr>
              <w:t>I can solve problems involving mass, heat energy and specific latent heat.</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3.1</w:t>
            </w:r>
          </w:p>
        </w:tc>
        <w:tc>
          <w:tcPr>
            <w:tcW w:w="8930" w:type="dxa"/>
            <w:shd w:val="clear" w:color="auto" w:fill="auto"/>
            <w:vAlign w:val="center"/>
          </w:tcPr>
          <w:p w:rsidR="00D97799" w:rsidRDefault="00D97799" w:rsidP="00A4595A">
            <w:pPr>
              <w:autoSpaceDE w:val="0"/>
              <w:autoSpaceDN w:val="0"/>
              <w:adjustRightInd w:val="0"/>
              <w:spacing w:before="120" w:after="0" w:line="240" w:lineRule="auto"/>
              <w:jc w:val="left"/>
              <w:rPr>
                <w:rFonts w:cs="Times New Roman"/>
                <w:sz w:val="24"/>
                <w:szCs w:val="24"/>
              </w:rPr>
            </w:pPr>
            <w:r>
              <w:rPr>
                <w:rFonts w:cs="Times New Roman"/>
                <w:sz w:val="24"/>
                <w:szCs w:val="24"/>
              </w:rPr>
              <w:t>State the formula linking mass energy and specific latent heat.</w:t>
            </w:r>
          </w:p>
          <w:p w:rsidR="00D97799" w:rsidRDefault="00D97799" w:rsidP="00A4595A">
            <w:pPr>
              <w:autoSpaceDE w:val="0"/>
              <w:autoSpaceDN w:val="0"/>
              <w:adjustRightInd w:val="0"/>
              <w:spacing w:before="120" w:after="0" w:line="240" w:lineRule="auto"/>
              <w:jc w:val="left"/>
              <w:rPr>
                <w:rFonts w:cs="Times New Roman"/>
                <w:sz w:val="24"/>
                <w:szCs w:val="24"/>
              </w:rPr>
            </w:pPr>
            <w:r>
              <w:rPr>
                <w:rFonts w:cs="Times New Roman"/>
                <w:sz w:val="24"/>
                <w:szCs w:val="24"/>
              </w:rPr>
              <w:t>State the units of each quantity.</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3.2</w:t>
            </w:r>
          </w:p>
        </w:tc>
        <w:tc>
          <w:tcPr>
            <w:tcW w:w="8930" w:type="dxa"/>
            <w:shd w:val="clear" w:color="auto" w:fill="auto"/>
            <w:vAlign w:val="center"/>
          </w:tcPr>
          <w:p w:rsidR="00D97799" w:rsidRPr="00A20A05" w:rsidRDefault="00D97799" w:rsidP="00A4595A">
            <w:pPr>
              <w:autoSpaceDE w:val="0"/>
              <w:autoSpaceDN w:val="0"/>
              <w:adjustRightInd w:val="0"/>
              <w:spacing w:after="0" w:line="240" w:lineRule="auto"/>
              <w:jc w:val="left"/>
              <w:rPr>
                <w:rFonts w:cs="Times New Roman"/>
                <w:sz w:val="24"/>
                <w:szCs w:val="24"/>
              </w:rPr>
            </w:pPr>
            <w:r w:rsidRPr="00A20A05">
              <w:rPr>
                <w:rFonts w:cs="Times New Roman"/>
                <w:sz w:val="24"/>
                <w:szCs w:val="24"/>
              </w:rPr>
              <w:t>Calculate the specific latent heat of fusion of naphthalene given that 6 x 10</w:t>
            </w:r>
            <w:r w:rsidRPr="006B62E2">
              <w:rPr>
                <w:rFonts w:cs="Times New Roman"/>
                <w:sz w:val="24"/>
                <w:szCs w:val="24"/>
                <w:vertAlign w:val="superscript"/>
              </w:rPr>
              <w:t>5</w:t>
            </w:r>
            <w:r w:rsidRPr="00A20A05">
              <w:rPr>
                <w:rFonts w:cs="Times New Roman"/>
                <w:sz w:val="24"/>
                <w:szCs w:val="24"/>
              </w:rPr>
              <w:t xml:space="preserve"> J of heat</w:t>
            </w:r>
            <w:r>
              <w:rPr>
                <w:rFonts w:cs="Times New Roman"/>
                <w:sz w:val="24"/>
                <w:szCs w:val="24"/>
              </w:rPr>
              <w:t xml:space="preserve"> is</w:t>
            </w:r>
            <w:r w:rsidRPr="00A20A05">
              <w:rPr>
                <w:rFonts w:cs="Times New Roman"/>
                <w:sz w:val="24"/>
                <w:szCs w:val="24"/>
              </w:rPr>
              <w:t xml:space="preserve"> given out when 4.0 kg of naphthalene at its me</w:t>
            </w:r>
            <w:r>
              <w:rPr>
                <w:rFonts w:cs="Times New Roman"/>
                <w:sz w:val="24"/>
                <w:szCs w:val="24"/>
              </w:rPr>
              <w:t>lting point changes to a solid.</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3.3</w:t>
            </w:r>
          </w:p>
        </w:tc>
        <w:tc>
          <w:tcPr>
            <w:tcW w:w="8930" w:type="dxa"/>
            <w:shd w:val="clear" w:color="auto" w:fill="auto"/>
            <w:vAlign w:val="center"/>
          </w:tcPr>
          <w:p w:rsidR="00D97799" w:rsidRPr="00A20A05" w:rsidRDefault="00D97799" w:rsidP="00A4595A">
            <w:pPr>
              <w:autoSpaceDE w:val="0"/>
              <w:autoSpaceDN w:val="0"/>
              <w:adjustRightInd w:val="0"/>
              <w:spacing w:after="0" w:line="240" w:lineRule="auto"/>
              <w:jc w:val="left"/>
              <w:rPr>
                <w:rFonts w:cs="Times New Roman"/>
                <w:sz w:val="24"/>
                <w:szCs w:val="24"/>
              </w:rPr>
            </w:pPr>
            <w:r>
              <w:rPr>
                <w:rFonts w:cs="Times New Roman"/>
                <w:sz w:val="24"/>
                <w:szCs w:val="24"/>
              </w:rPr>
              <w:t>Calculate</w:t>
            </w:r>
            <w:r w:rsidRPr="00A20A05">
              <w:rPr>
                <w:rFonts w:cs="Times New Roman"/>
                <w:sz w:val="24"/>
                <w:szCs w:val="24"/>
              </w:rPr>
              <w:t xml:space="preserve"> </w:t>
            </w:r>
            <w:r>
              <w:rPr>
                <w:rFonts w:cs="Times New Roman"/>
                <w:sz w:val="24"/>
                <w:szCs w:val="24"/>
              </w:rPr>
              <w:t>the</w:t>
            </w:r>
            <w:r w:rsidRPr="00A20A05">
              <w:rPr>
                <w:rFonts w:cs="Times New Roman"/>
                <w:sz w:val="24"/>
                <w:szCs w:val="24"/>
              </w:rPr>
              <w:t xml:space="preserve"> mass of water changed to steam if 10.6 kJ of heat energy is</w:t>
            </w:r>
            <w:r>
              <w:rPr>
                <w:rFonts w:cs="Times New Roman"/>
                <w:sz w:val="24"/>
                <w:szCs w:val="24"/>
              </w:rPr>
              <w:t xml:space="preserve"> </w:t>
            </w:r>
            <w:r w:rsidRPr="00A20A05">
              <w:rPr>
                <w:rFonts w:cs="Times New Roman"/>
                <w:sz w:val="24"/>
                <w:szCs w:val="24"/>
              </w:rPr>
              <w:t xml:space="preserve">supplied to the water at 100 </w:t>
            </w:r>
            <w:r w:rsidRPr="00A20A05">
              <w:rPr>
                <w:rFonts w:cs="Symbol"/>
                <w:sz w:val="24"/>
                <w:szCs w:val="24"/>
              </w:rPr>
              <w:t>°</w:t>
            </w:r>
            <w:r>
              <w:rPr>
                <w:rFonts w:cs="Times New Roman"/>
                <w:sz w:val="24"/>
                <w:szCs w:val="24"/>
              </w:rPr>
              <w:t>C.</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3.4</w:t>
            </w:r>
          </w:p>
        </w:tc>
        <w:tc>
          <w:tcPr>
            <w:tcW w:w="8930" w:type="dxa"/>
            <w:shd w:val="clear" w:color="auto" w:fill="auto"/>
            <w:vAlign w:val="center"/>
          </w:tcPr>
          <w:p w:rsidR="00D97799" w:rsidRPr="00A20A05" w:rsidRDefault="00D97799" w:rsidP="00A4595A">
            <w:pPr>
              <w:autoSpaceDE w:val="0"/>
              <w:autoSpaceDN w:val="0"/>
              <w:adjustRightInd w:val="0"/>
              <w:spacing w:after="0" w:line="240" w:lineRule="auto"/>
              <w:jc w:val="left"/>
              <w:rPr>
                <w:rFonts w:cs="Times New Roman"/>
                <w:sz w:val="24"/>
                <w:szCs w:val="24"/>
              </w:rPr>
            </w:pPr>
            <w:r w:rsidRPr="00A20A05">
              <w:rPr>
                <w:rFonts w:cs="Times New Roman"/>
                <w:sz w:val="24"/>
                <w:szCs w:val="24"/>
              </w:rPr>
              <w:t>Ammonia is vaporised in order to freeze an ice rink.</w:t>
            </w:r>
          </w:p>
          <w:p w:rsidR="00D97799" w:rsidRPr="00A20A05" w:rsidRDefault="00D97799" w:rsidP="00A4595A">
            <w:pPr>
              <w:autoSpaceDE w:val="0"/>
              <w:autoSpaceDN w:val="0"/>
              <w:adjustRightInd w:val="0"/>
              <w:spacing w:after="0" w:line="240" w:lineRule="auto"/>
              <w:jc w:val="left"/>
              <w:rPr>
                <w:rFonts w:cs="Times New Roman"/>
                <w:sz w:val="24"/>
                <w:szCs w:val="24"/>
              </w:rPr>
            </w:pPr>
            <w:r w:rsidRPr="00A20A05">
              <w:rPr>
                <w:rFonts w:cs="Times New Roman"/>
                <w:sz w:val="24"/>
                <w:szCs w:val="24"/>
              </w:rPr>
              <w:t xml:space="preserve">a) </w:t>
            </w:r>
            <w:r>
              <w:rPr>
                <w:rFonts w:cs="Times New Roman"/>
                <w:sz w:val="24"/>
                <w:szCs w:val="24"/>
              </w:rPr>
              <w:t>Calculate the</w:t>
            </w:r>
            <w:r w:rsidRPr="00A20A05">
              <w:rPr>
                <w:rFonts w:cs="Times New Roman"/>
                <w:sz w:val="24"/>
                <w:szCs w:val="24"/>
              </w:rPr>
              <w:t xml:space="preserve"> heat </w:t>
            </w:r>
            <w:r>
              <w:rPr>
                <w:rFonts w:cs="Times New Roman"/>
                <w:sz w:val="24"/>
                <w:szCs w:val="24"/>
              </w:rPr>
              <w:t>energy required</w:t>
            </w:r>
            <w:r w:rsidRPr="00A20A05">
              <w:rPr>
                <w:rFonts w:cs="Times New Roman"/>
                <w:sz w:val="24"/>
                <w:szCs w:val="24"/>
              </w:rPr>
              <w:t xml:space="preserve"> to vaporise 1 g of ammonia.</w:t>
            </w:r>
          </w:p>
          <w:p w:rsidR="00D97799" w:rsidRPr="00A20A05" w:rsidRDefault="00D97799" w:rsidP="00A4595A">
            <w:pPr>
              <w:autoSpaceDE w:val="0"/>
              <w:autoSpaceDN w:val="0"/>
              <w:adjustRightInd w:val="0"/>
              <w:spacing w:after="0" w:line="240" w:lineRule="auto"/>
              <w:jc w:val="left"/>
              <w:rPr>
                <w:rFonts w:cs="Times New Roman"/>
                <w:sz w:val="24"/>
                <w:szCs w:val="24"/>
              </w:rPr>
            </w:pPr>
            <w:r w:rsidRPr="00A20A05">
              <w:rPr>
                <w:rFonts w:cs="Times New Roman"/>
                <w:sz w:val="24"/>
                <w:szCs w:val="24"/>
              </w:rPr>
              <w:t xml:space="preserve">b) Assuming this heat is taken from water at 0 </w:t>
            </w:r>
            <w:r w:rsidRPr="00A20A05">
              <w:rPr>
                <w:rFonts w:cs="Symbol"/>
                <w:sz w:val="24"/>
                <w:szCs w:val="24"/>
              </w:rPr>
              <w:t>°</w:t>
            </w:r>
            <w:r w:rsidRPr="00A20A05">
              <w:rPr>
                <w:rFonts w:cs="Times New Roman"/>
                <w:sz w:val="24"/>
                <w:szCs w:val="24"/>
              </w:rPr>
              <w:t>C, find the mass of water frozen for</w:t>
            </w:r>
            <w:r>
              <w:rPr>
                <w:rFonts w:cs="Times New Roman"/>
                <w:sz w:val="24"/>
                <w:szCs w:val="24"/>
              </w:rPr>
              <w:t xml:space="preserve"> </w:t>
            </w:r>
            <w:r w:rsidRPr="00A20A05">
              <w:rPr>
                <w:rFonts w:cs="Times New Roman"/>
                <w:sz w:val="24"/>
                <w:szCs w:val="24"/>
              </w:rPr>
              <w:t>every gram of ammonia vaporised.</w:t>
            </w:r>
          </w:p>
          <w:p w:rsidR="00D97799" w:rsidRPr="00A20A05" w:rsidRDefault="00D97799" w:rsidP="00A4595A">
            <w:pPr>
              <w:autoSpaceDE w:val="0"/>
              <w:autoSpaceDN w:val="0"/>
              <w:adjustRightInd w:val="0"/>
              <w:spacing w:after="0" w:line="240" w:lineRule="auto"/>
              <w:jc w:val="left"/>
              <w:rPr>
                <w:rFonts w:cs="Times New Roman"/>
                <w:sz w:val="24"/>
                <w:szCs w:val="24"/>
                <w:vertAlign w:val="superscript"/>
              </w:rPr>
            </w:pPr>
            <w:r w:rsidRPr="00A20A05">
              <w:rPr>
                <w:rFonts w:cs="Times New Roman"/>
                <w:sz w:val="24"/>
                <w:szCs w:val="24"/>
              </w:rPr>
              <w:t>(Specific latent heat of vaporisation of ammonia = 1.34 x 10</w:t>
            </w:r>
            <w:r w:rsidRPr="00A20A05">
              <w:rPr>
                <w:rFonts w:cs="Times New Roman"/>
                <w:sz w:val="24"/>
                <w:szCs w:val="24"/>
                <w:vertAlign w:val="superscript"/>
              </w:rPr>
              <w:t>6</w:t>
            </w:r>
            <w:r w:rsidRPr="00A20A05">
              <w:rPr>
                <w:rFonts w:cs="Times New Roman"/>
                <w:sz w:val="24"/>
                <w:szCs w:val="24"/>
              </w:rPr>
              <w:t xml:space="preserve"> </w:t>
            </w:r>
            <w:r>
              <w:rPr>
                <w:rFonts w:cs="Times New Roman"/>
                <w:sz w:val="24"/>
                <w:szCs w:val="24"/>
              </w:rPr>
              <w:t>J</w:t>
            </w:r>
            <w:r w:rsidRPr="00A20A05">
              <w:rPr>
                <w:rFonts w:cs="Times New Roman"/>
                <w:sz w:val="24"/>
                <w:szCs w:val="24"/>
              </w:rPr>
              <w:t>kg</w:t>
            </w:r>
            <w:r>
              <w:rPr>
                <w:rFonts w:cs="Times New Roman"/>
                <w:sz w:val="24"/>
                <w:szCs w:val="24"/>
                <w:vertAlign w:val="superscript"/>
              </w:rPr>
              <w:t>-1</w:t>
            </w:r>
          </w:p>
          <w:p w:rsidR="00D97799" w:rsidRPr="00A20A05" w:rsidRDefault="00D97799" w:rsidP="00A4595A">
            <w:pPr>
              <w:pStyle w:val="studytab"/>
              <w:spacing w:before="120"/>
              <w:rPr>
                <w:rFonts w:ascii="Trebuchet MS" w:hAnsi="Trebuchet MS"/>
                <w:szCs w:val="24"/>
              </w:rPr>
            </w:pPr>
            <w:r w:rsidRPr="00A20A05">
              <w:rPr>
                <w:rFonts w:ascii="Trebuchet MS" w:hAnsi="Trebuchet MS"/>
                <w:szCs w:val="24"/>
              </w:rPr>
              <w:t>Specific latent heat of fusion of ice = 3.34 x 10</w:t>
            </w:r>
            <w:r w:rsidRPr="00A20A05">
              <w:rPr>
                <w:rFonts w:ascii="Trebuchet MS" w:hAnsi="Trebuchet MS"/>
                <w:szCs w:val="24"/>
                <w:vertAlign w:val="superscript"/>
              </w:rPr>
              <w:t>5</w:t>
            </w:r>
            <w:r w:rsidRPr="00A20A05">
              <w:rPr>
                <w:rFonts w:ascii="Trebuchet MS" w:hAnsi="Trebuchet MS"/>
                <w:szCs w:val="24"/>
              </w:rPr>
              <w:t xml:space="preserve"> </w:t>
            </w:r>
            <w:r>
              <w:rPr>
                <w:szCs w:val="24"/>
              </w:rPr>
              <w:t xml:space="preserve"> J</w:t>
            </w:r>
            <w:r w:rsidRPr="00A20A05">
              <w:rPr>
                <w:rFonts w:ascii="Trebuchet MS" w:hAnsi="Trebuchet MS"/>
                <w:szCs w:val="24"/>
              </w:rPr>
              <w:t>kg</w:t>
            </w:r>
            <w:r>
              <w:rPr>
                <w:szCs w:val="24"/>
                <w:vertAlign w:val="superscript"/>
              </w:rPr>
              <w:t>-1</w:t>
            </w:r>
            <w:r w:rsidRPr="00A20A05">
              <w:rPr>
                <w:rFonts w:ascii="Trebuchet MS" w:hAnsi="Trebuchet MS"/>
                <w:szCs w:val="24"/>
              </w:rPr>
              <w:t>).</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3.5</w:t>
            </w:r>
          </w:p>
        </w:tc>
        <w:tc>
          <w:tcPr>
            <w:tcW w:w="8930" w:type="dxa"/>
            <w:shd w:val="clear" w:color="auto" w:fill="auto"/>
            <w:vAlign w:val="center"/>
          </w:tcPr>
          <w:p w:rsidR="00D97799" w:rsidRPr="00943E5D" w:rsidRDefault="00597648" w:rsidP="00A4595A">
            <w:pPr>
              <w:autoSpaceDE w:val="0"/>
              <w:autoSpaceDN w:val="0"/>
              <w:adjustRightInd w:val="0"/>
              <w:spacing w:before="120" w:after="0" w:line="240" w:lineRule="auto"/>
              <w:jc w:val="left"/>
              <w:rPr>
                <w:rFonts w:cs="Times New Roman"/>
                <w:sz w:val="24"/>
                <w:szCs w:val="24"/>
              </w:rPr>
            </w:pPr>
            <w:r>
              <w:rPr>
                <w:rFonts w:cs="Times New Roman"/>
                <w:sz w:val="24"/>
                <w:szCs w:val="24"/>
              </w:rPr>
              <w:t xml:space="preserve">(a) </w:t>
            </w:r>
            <w:r w:rsidR="00D97799">
              <w:rPr>
                <w:rFonts w:cs="Times New Roman"/>
                <w:sz w:val="24"/>
                <w:szCs w:val="24"/>
              </w:rPr>
              <w:t>Explain</w:t>
            </w:r>
            <w:r w:rsidR="00D97799" w:rsidRPr="00943E5D">
              <w:rPr>
                <w:rFonts w:cs="Times New Roman"/>
                <w:sz w:val="24"/>
                <w:szCs w:val="24"/>
              </w:rPr>
              <w:t xml:space="preserve"> how evaporation can be used to cool objects.</w:t>
            </w:r>
          </w:p>
          <w:p w:rsidR="00D97799" w:rsidRPr="00943E5D" w:rsidRDefault="00597648" w:rsidP="00A4595A">
            <w:pPr>
              <w:autoSpaceDE w:val="0"/>
              <w:autoSpaceDN w:val="0"/>
              <w:adjustRightInd w:val="0"/>
              <w:spacing w:before="120" w:after="0" w:line="240" w:lineRule="auto"/>
              <w:jc w:val="left"/>
              <w:rPr>
                <w:rFonts w:cs="Times New Roman"/>
                <w:sz w:val="24"/>
                <w:szCs w:val="24"/>
              </w:rPr>
            </w:pPr>
            <w:r>
              <w:rPr>
                <w:rFonts w:cs="Times New Roman"/>
                <w:sz w:val="24"/>
                <w:szCs w:val="24"/>
              </w:rPr>
              <w:t xml:space="preserve">(b) </w:t>
            </w:r>
            <w:r w:rsidR="00D97799" w:rsidRPr="00943E5D">
              <w:rPr>
                <w:rFonts w:cs="Times New Roman"/>
                <w:sz w:val="24"/>
                <w:szCs w:val="24"/>
              </w:rPr>
              <w:t xml:space="preserve">Describe how </w:t>
            </w:r>
          </w:p>
          <w:p w:rsidR="00D97799" w:rsidRPr="00943E5D" w:rsidRDefault="00D97799" w:rsidP="00A4595A">
            <w:pPr>
              <w:autoSpaceDE w:val="0"/>
              <w:autoSpaceDN w:val="0"/>
              <w:adjustRightInd w:val="0"/>
              <w:spacing w:before="120" w:after="0" w:line="240" w:lineRule="auto"/>
              <w:jc w:val="left"/>
              <w:rPr>
                <w:rFonts w:cs="Times New Roman"/>
                <w:sz w:val="24"/>
                <w:szCs w:val="24"/>
              </w:rPr>
            </w:pPr>
            <w:r w:rsidRPr="00943E5D">
              <w:rPr>
                <w:rFonts w:cs="Times New Roman"/>
                <w:sz w:val="24"/>
                <w:szCs w:val="24"/>
              </w:rPr>
              <w:t xml:space="preserve">(i) evaporation and </w:t>
            </w:r>
          </w:p>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943E5D">
              <w:rPr>
                <w:rFonts w:cs="Times New Roman"/>
                <w:sz w:val="24"/>
                <w:szCs w:val="24"/>
              </w:rPr>
              <w:t>(ii) melting can be used to keep things cool.</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3.6</w:t>
            </w:r>
          </w:p>
        </w:tc>
        <w:tc>
          <w:tcPr>
            <w:tcW w:w="8930" w:type="dxa"/>
            <w:shd w:val="clear" w:color="auto" w:fill="auto"/>
            <w:vAlign w:val="center"/>
          </w:tcPr>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 xml:space="preserve">Calculate the amount of heat energy required to melt 0.3 kg of ice at 0 </w:t>
            </w:r>
            <w:r w:rsidRPr="001F1787">
              <w:rPr>
                <w:rFonts w:cs="Symbol"/>
                <w:sz w:val="24"/>
                <w:szCs w:val="24"/>
              </w:rPr>
              <w:t>°</w:t>
            </w:r>
            <w:r w:rsidRPr="001F1787">
              <w:rPr>
                <w:rFonts w:cs="Times New Roman"/>
                <w:sz w:val="24"/>
                <w:szCs w:val="24"/>
              </w:rPr>
              <w:t>C.</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3.7</w:t>
            </w:r>
          </w:p>
        </w:tc>
        <w:tc>
          <w:tcPr>
            <w:tcW w:w="8930" w:type="dxa"/>
            <w:shd w:val="clear" w:color="auto" w:fill="auto"/>
            <w:vAlign w:val="center"/>
          </w:tcPr>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 xml:space="preserve">Calculate the specific latent heat of fusion of naphthalene given that 6 </w:t>
            </w:r>
            <w:r w:rsidRPr="001F1787">
              <w:rPr>
                <w:rFonts w:cs="Times New Roman"/>
                <w:sz w:val="24"/>
                <w:szCs w:val="24"/>
              </w:rPr>
              <w:sym w:font="Symbol" w:char="F0B4"/>
            </w:r>
            <w:r w:rsidRPr="001F1787">
              <w:rPr>
                <w:rFonts w:cs="Times New Roman"/>
                <w:sz w:val="24"/>
                <w:szCs w:val="24"/>
              </w:rPr>
              <w:t xml:space="preserve"> 10</w:t>
            </w:r>
            <w:r w:rsidRPr="001F1787">
              <w:rPr>
                <w:rFonts w:cs="Times New Roman"/>
                <w:sz w:val="24"/>
                <w:szCs w:val="24"/>
                <w:vertAlign w:val="superscript"/>
              </w:rPr>
              <w:t>5</w:t>
            </w:r>
            <w:r w:rsidRPr="001F1787">
              <w:rPr>
                <w:rFonts w:cs="Times New Roman"/>
                <w:sz w:val="24"/>
                <w:szCs w:val="24"/>
              </w:rPr>
              <w:t xml:space="preserve"> J of heat</w:t>
            </w:r>
            <w:r>
              <w:rPr>
                <w:rFonts w:cs="Times New Roman"/>
                <w:sz w:val="24"/>
                <w:szCs w:val="24"/>
              </w:rPr>
              <w:t xml:space="preserve"> </w:t>
            </w:r>
            <w:r w:rsidRPr="001F1787">
              <w:rPr>
                <w:rFonts w:cs="Times New Roman"/>
                <w:sz w:val="24"/>
                <w:szCs w:val="24"/>
              </w:rPr>
              <w:t>are given out when 4.0 kg of naphthalene at its melting point changes to a solid.</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3.8</w:t>
            </w:r>
          </w:p>
        </w:tc>
        <w:tc>
          <w:tcPr>
            <w:tcW w:w="8930" w:type="dxa"/>
            <w:shd w:val="clear" w:color="auto" w:fill="auto"/>
            <w:vAlign w:val="center"/>
          </w:tcPr>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Calculate what mass of water can be changed to steam if 10.6 kJ of heat energy is</w:t>
            </w:r>
            <w:r>
              <w:rPr>
                <w:rFonts w:cs="Times New Roman"/>
                <w:sz w:val="24"/>
                <w:szCs w:val="24"/>
              </w:rPr>
              <w:t xml:space="preserve"> </w:t>
            </w:r>
            <w:r w:rsidRPr="001F1787">
              <w:rPr>
                <w:rFonts w:cs="Times New Roman"/>
                <w:sz w:val="24"/>
                <w:szCs w:val="24"/>
              </w:rPr>
              <w:t xml:space="preserve">supplied to the water at 100 </w:t>
            </w:r>
            <w:r w:rsidRPr="001F1787">
              <w:rPr>
                <w:rFonts w:cs="Symbol"/>
                <w:sz w:val="24"/>
                <w:szCs w:val="24"/>
              </w:rPr>
              <w:t>°</w:t>
            </w:r>
            <w:r w:rsidRPr="001F1787">
              <w:rPr>
                <w:rFonts w:cs="Times New Roman"/>
                <w:sz w:val="24"/>
                <w:szCs w:val="24"/>
              </w:rPr>
              <w:t>C.</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3.9</w:t>
            </w:r>
          </w:p>
        </w:tc>
        <w:tc>
          <w:tcPr>
            <w:tcW w:w="8930" w:type="dxa"/>
            <w:shd w:val="clear" w:color="auto" w:fill="auto"/>
            <w:vAlign w:val="center"/>
          </w:tcPr>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Ammonia is vaporised in order to freeze an ice rink.</w:t>
            </w:r>
          </w:p>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a) Find out how much heat it would take to vaporise 1</w:t>
            </w:r>
            <w:r>
              <w:rPr>
                <w:rFonts w:cs="Times New Roman"/>
                <w:sz w:val="24"/>
                <w:szCs w:val="24"/>
              </w:rPr>
              <w:t>.0</w:t>
            </w:r>
            <w:r w:rsidRPr="001F1787">
              <w:rPr>
                <w:rFonts w:cs="Times New Roman"/>
                <w:sz w:val="24"/>
                <w:szCs w:val="24"/>
              </w:rPr>
              <w:t xml:space="preserve"> g of ammonia.</w:t>
            </w:r>
          </w:p>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 xml:space="preserve">b) Assuming this heat is taken from water at 0 </w:t>
            </w:r>
            <w:r w:rsidRPr="001F1787">
              <w:rPr>
                <w:rFonts w:cs="Symbol"/>
                <w:sz w:val="24"/>
                <w:szCs w:val="24"/>
              </w:rPr>
              <w:t>°</w:t>
            </w:r>
            <w:r w:rsidRPr="001F1787">
              <w:rPr>
                <w:rFonts w:cs="Times New Roman"/>
                <w:sz w:val="24"/>
                <w:szCs w:val="24"/>
              </w:rPr>
              <w:t>C, find the mass of water frozen for every gram of ammonia vaporised.(Specific latent heat of vaporisation of ammonia = 1.34 x 10</w:t>
            </w:r>
            <w:r w:rsidRPr="001F1787">
              <w:rPr>
                <w:rFonts w:cs="Times New Roman"/>
                <w:sz w:val="24"/>
                <w:szCs w:val="24"/>
                <w:vertAlign w:val="superscript"/>
              </w:rPr>
              <w:t>6</w:t>
            </w:r>
            <w:r w:rsidR="00260ABA">
              <w:rPr>
                <w:rFonts w:cs="Times New Roman"/>
                <w:sz w:val="24"/>
                <w:szCs w:val="24"/>
              </w:rPr>
              <w:t xml:space="preserve"> J</w:t>
            </w:r>
            <w:r w:rsidRPr="001F1787">
              <w:rPr>
                <w:rFonts w:cs="Times New Roman"/>
                <w:sz w:val="24"/>
                <w:szCs w:val="24"/>
              </w:rPr>
              <w:t>kg</w:t>
            </w:r>
            <w:r w:rsidR="00260ABA">
              <w:rPr>
                <w:rFonts w:cs="Times New Roman"/>
                <w:sz w:val="24"/>
                <w:szCs w:val="24"/>
                <w:vertAlign w:val="superscript"/>
              </w:rPr>
              <w:t>-1</w:t>
            </w:r>
            <w:r w:rsidRPr="001F1787">
              <w:rPr>
                <w:rFonts w:cs="Times New Roman"/>
                <w:sz w:val="24"/>
                <w:szCs w:val="24"/>
              </w:rPr>
              <w:t>)</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3.10</w:t>
            </w:r>
          </w:p>
        </w:tc>
        <w:tc>
          <w:tcPr>
            <w:tcW w:w="8930" w:type="dxa"/>
            <w:shd w:val="clear" w:color="auto" w:fill="auto"/>
            <w:vAlign w:val="center"/>
          </w:tcPr>
          <w:p w:rsidR="00D97799" w:rsidRPr="00B3775F" w:rsidRDefault="00D97799" w:rsidP="00A4595A">
            <w:pPr>
              <w:spacing w:before="120" w:after="0"/>
              <w:rPr>
                <w:rFonts w:eastAsia="Times New Roman" w:cs="Times New Roman"/>
                <w:sz w:val="24"/>
                <w:szCs w:val="24"/>
                <w:lang w:eastAsia="en-GB"/>
              </w:rPr>
            </w:pPr>
            <w:r w:rsidRPr="00B3775F">
              <w:rPr>
                <w:rFonts w:eastAsia="Times New Roman" w:cs="Times New Roman"/>
                <w:sz w:val="24"/>
                <w:szCs w:val="24"/>
                <w:lang w:eastAsia="en-GB"/>
              </w:rPr>
              <w:t xml:space="preserve">State what is meant by </w:t>
            </w:r>
            <w:r w:rsidRPr="00B3775F">
              <w:rPr>
                <w:i/>
                <w:sz w:val="24"/>
                <w:szCs w:val="24"/>
              </w:rPr>
              <w:t xml:space="preserve"> Specific Heat Capacity</w:t>
            </w:r>
            <w:r w:rsidRPr="00B3775F">
              <w:rPr>
                <w:rFonts w:eastAsia="Times New Roman" w:cs="Times New Roman"/>
                <w:sz w:val="24"/>
                <w:szCs w:val="24"/>
                <w:lang w:eastAsia="en-GB"/>
              </w:rPr>
              <w:t xml:space="preserve"> </w:t>
            </w:r>
          </w:p>
          <w:p w:rsidR="00D97799" w:rsidRPr="00B3775F" w:rsidRDefault="00D97799" w:rsidP="00A4595A">
            <w:pPr>
              <w:spacing w:before="120" w:after="0"/>
              <w:rPr>
                <w:sz w:val="24"/>
                <w:szCs w:val="24"/>
              </w:rPr>
            </w:pPr>
            <w:r w:rsidRPr="00B3775F">
              <w:rPr>
                <w:sz w:val="24"/>
                <w:szCs w:val="24"/>
              </w:rPr>
              <w:t>State the formula linking Energy, mass, specific heat capacity, and change in temperature. State what each letter means.</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3.11</w:t>
            </w:r>
          </w:p>
        </w:tc>
        <w:tc>
          <w:tcPr>
            <w:tcW w:w="8930" w:type="dxa"/>
            <w:shd w:val="clear" w:color="auto" w:fill="auto"/>
            <w:vAlign w:val="center"/>
          </w:tcPr>
          <w:p w:rsidR="00D97799" w:rsidRPr="00B3775F"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Calculate the energy required to melt 4.0 kg of ice.</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3.12</w:t>
            </w:r>
          </w:p>
        </w:tc>
        <w:tc>
          <w:tcPr>
            <w:tcW w:w="8930" w:type="dxa"/>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Using the information in the data sheet, state the energy required to boil 1kg of the following substances:</w:t>
            </w:r>
          </w:p>
          <w:p w:rsidR="00D97799" w:rsidRPr="004A0662" w:rsidRDefault="00D97799" w:rsidP="00A4595A">
            <w:pPr>
              <w:pStyle w:val="ListParagraph"/>
              <w:numPr>
                <w:ilvl w:val="0"/>
                <w:numId w:val="21"/>
              </w:numPr>
              <w:spacing w:before="120" w:after="0"/>
              <w:rPr>
                <w:rFonts w:eastAsia="Times New Roman" w:cs="Times New Roman"/>
                <w:sz w:val="24"/>
                <w:szCs w:val="24"/>
                <w:lang w:eastAsia="en-GB"/>
              </w:rPr>
            </w:pPr>
            <w:r>
              <w:rPr>
                <w:rFonts w:eastAsia="Times New Roman" w:cs="Times New Roman"/>
                <w:sz w:val="24"/>
                <w:szCs w:val="24"/>
                <w:lang w:eastAsia="en-GB"/>
              </w:rPr>
              <w:t>water</w:t>
            </w:r>
            <w:r w:rsidRPr="004A0662">
              <w:rPr>
                <w:rFonts w:eastAsia="Times New Roman" w:cs="Times New Roman"/>
                <w:sz w:val="24"/>
                <w:szCs w:val="24"/>
                <w:lang w:eastAsia="en-GB"/>
              </w:rPr>
              <w:t xml:space="preserve">         b) </w:t>
            </w:r>
            <w:r>
              <w:rPr>
                <w:rFonts w:eastAsia="Times New Roman" w:cs="Times New Roman"/>
                <w:sz w:val="24"/>
                <w:szCs w:val="24"/>
                <w:lang w:eastAsia="en-GB"/>
              </w:rPr>
              <w:t>alcohol</w:t>
            </w:r>
            <w:r w:rsidRPr="004A0662">
              <w:rPr>
                <w:rFonts w:eastAsia="Times New Roman" w:cs="Times New Roman"/>
                <w:sz w:val="24"/>
                <w:szCs w:val="24"/>
                <w:lang w:eastAsia="en-GB"/>
              </w:rPr>
              <w:t xml:space="preserve">             c)  </w:t>
            </w:r>
            <w:r>
              <w:rPr>
                <w:rFonts w:eastAsia="Times New Roman" w:cs="Times New Roman"/>
                <w:sz w:val="24"/>
                <w:szCs w:val="24"/>
                <w:lang w:eastAsia="en-GB"/>
              </w:rPr>
              <w:t>glycerol</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lastRenderedPageBreak/>
              <w:t>15.3.13</w:t>
            </w:r>
          </w:p>
        </w:tc>
        <w:tc>
          <w:tcPr>
            <w:tcW w:w="8930" w:type="dxa"/>
            <w:shd w:val="clear" w:color="auto" w:fill="auto"/>
            <w:vAlign w:val="center"/>
          </w:tcPr>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The graph below shows how the temperature of a 2</w:t>
            </w:r>
            <w:r>
              <w:rPr>
                <w:rFonts w:cs="Times New Roman"/>
                <w:sz w:val="24"/>
                <w:szCs w:val="24"/>
              </w:rPr>
              <w:t>.0</w:t>
            </w:r>
            <w:r w:rsidRPr="001F1787">
              <w:rPr>
                <w:rFonts w:cs="Times New Roman"/>
                <w:sz w:val="24"/>
                <w:szCs w:val="24"/>
              </w:rPr>
              <w:t xml:space="preserve"> kg lump of solid wax varies with</w:t>
            </w:r>
            <w:r>
              <w:rPr>
                <w:rFonts w:cs="Times New Roman"/>
                <w:sz w:val="24"/>
                <w:szCs w:val="24"/>
              </w:rPr>
              <w:t xml:space="preserve"> </w:t>
            </w:r>
            <w:r w:rsidRPr="001F1787">
              <w:rPr>
                <w:rFonts w:cs="Times New Roman"/>
                <w:sz w:val="24"/>
                <w:szCs w:val="24"/>
              </w:rPr>
              <w:t xml:space="preserve">time when heated. </w:t>
            </w:r>
          </w:p>
          <w:p w:rsidR="00D97799" w:rsidRPr="001F1787" w:rsidRDefault="00D97799" w:rsidP="00A4595A">
            <w:pPr>
              <w:spacing w:before="120" w:after="0"/>
              <w:rPr>
                <w:rFonts w:cs="Times New Roman"/>
                <w:sz w:val="24"/>
                <w:szCs w:val="24"/>
              </w:rPr>
            </w:pPr>
            <w:r w:rsidRPr="001F1787">
              <w:rPr>
                <w:rFonts w:cs="Times New Roman"/>
                <w:noProof/>
                <w:sz w:val="24"/>
                <w:szCs w:val="24"/>
                <w:lang w:eastAsia="en-GB"/>
              </w:rPr>
              <w:drawing>
                <wp:anchor distT="0" distB="0" distL="114300" distR="114300" simplePos="0" relativeHeight="253080576" behindDoc="0" locked="0" layoutInCell="1" allowOverlap="1" wp14:anchorId="3B471316" wp14:editId="30B3FADA">
                  <wp:simplePos x="0" y="0"/>
                  <wp:positionH relativeFrom="column">
                    <wp:posOffset>3810</wp:posOffset>
                  </wp:positionH>
                  <wp:positionV relativeFrom="paragraph">
                    <wp:posOffset>-5814060</wp:posOffset>
                  </wp:positionV>
                  <wp:extent cx="3381375" cy="3248025"/>
                  <wp:effectExtent l="0" t="0" r="9525" b="9525"/>
                  <wp:wrapSquare wrapText="bothSides"/>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3381375" cy="3248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a) Explain what is happening to the wax in the regions AB, BC and CD.</w:t>
            </w:r>
          </w:p>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b) If a 200 W heater was used to heat the wax, calculate the specific latent heat of fusion of the solid wax.</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3.14</w:t>
            </w:r>
          </w:p>
        </w:tc>
        <w:tc>
          <w:tcPr>
            <w:tcW w:w="8930" w:type="dxa"/>
            <w:shd w:val="clear" w:color="auto" w:fill="auto"/>
            <w:vAlign w:val="center"/>
          </w:tcPr>
          <w:p w:rsidR="00D97799" w:rsidRPr="001F1787" w:rsidRDefault="00D97799" w:rsidP="00A4595A">
            <w:pPr>
              <w:spacing w:before="120" w:after="0"/>
              <w:rPr>
                <w:rFonts w:eastAsia="Times New Roman" w:cs="Times New Roman"/>
                <w:sz w:val="24"/>
                <w:szCs w:val="24"/>
                <w:lang w:eastAsia="en-GB"/>
              </w:rPr>
            </w:pPr>
            <w:r w:rsidRPr="007F25A6">
              <w:rPr>
                <w:rFonts w:eastAsia="Times New Roman" w:cs="Times New Roman"/>
                <w:sz w:val="24"/>
                <w:szCs w:val="24"/>
                <w:lang w:eastAsia="en-GB"/>
              </w:rPr>
              <w:t>A heater transfers energy to boiling water at the rate of 1130 joules every second.</w:t>
            </w:r>
            <w:r>
              <w:rPr>
                <w:rFonts w:eastAsia="Times New Roman" w:cs="Times New Roman"/>
                <w:sz w:val="24"/>
                <w:szCs w:val="24"/>
                <w:lang w:eastAsia="en-GB"/>
              </w:rPr>
              <w:t xml:space="preserve"> Calculate t</w:t>
            </w:r>
            <w:r w:rsidRPr="007F25A6">
              <w:rPr>
                <w:rFonts w:eastAsia="Times New Roman" w:cs="Times New Roman"/>
                <w:sz w:val="24"/>
                <w:szCs w:val="24"/>
                <w:lang w:eastAsia="en-GB"/>
              </w:rPr>
              <w:t>he maximum mass of water c</w:t>
            </w:r>
            <w:r>
              <w:rPr>
                <w:rFonts w:eastAsia="Times New Roman" w:cs="Times New Roman"/>
                <w:sz w:val="24"/>
                <w:szCs w:val="24"/>
                <w:lang w:eastAsia="en-GB"/>
              </w:rPr>
              <w:t>onverted to steam in 2 minutes.</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3.15</w:t>
            </w:r>
          </w:p>
        </w:tc>
        <w:tc>
          <w:tcPr>
            <w:tcW w:w="8930" w:type="dxa"/>
            <w:shd w:val="clear" w:color="auto" w:fill="auto"/>
            <w:vAlign w:val="center"/>
          </w:tcPr>
          <w:p w:rsidR="00D97799" w:rsidRPr="00932D82" w:rsidRDefault="00D97799" w:rsidP="00A4595A">
            <w:pPr>
              <w:pStyle w:val="StudyParts"/>
              <w:spacing w:before="120"/>
              <w:rPr>
                <w:rFonts w:ascii="Trebuchet MS" w:hAnsi="Trebuchet MS"/>
                <w:szCs w:val="24"/>
              </w:rPr>
            </w:pPr>
            <w:r w:rsidRPr="00932D82">
              <w:rPr>
                <w:rFonts w:ascii="Trebuchet MS" w:hAnsi="Trebuchet MS"/>
                <w:szCs w:val="24"/>
              </w:rPr>
              <w:t>A kettle is rated at 230</w:t>
            </w:r>
            <w:r>
              <w:rPr>
                <w:rFonts w:ascii="Arial" w:hAnsi="Arial" w:cs="Arial"/>
                <w:szCs w:val="24"/>
              </w:rPr>
              <w:t> </w:t>
            </w:r>
            <w:r w:rsidRPr="00932D82">
              <w:rPr>
                <w:rFonts w:ascii="Trebuchet MS" w:hAnsi="Trebuchet MS"/>
                <w:szCs w:val="24"/>
              </w:rPr>
              <w:t>V 10</w:t>
            </w:r>
            <w:r>
              <w:rPr>
                <w:rFonts w:ascii="Arial" w:hAnsi="Arial" w:cs="Arial"/>
                <w:szCs w:val="24"/>
              </w:rPr>
              <w:t> </w:t>
            </w:r>
            <w:r w:rsidRPr="00932D82">
              <w:rPr>
                <w:rFonts w:ascii="Trebuchet MS" w:hAnsi="Trebuchet MS"/>
                <w:szCs w:val="24"/>
              </w:rPr>
              <w:t xml:space="preserve">A. </w:t>
            </w:r>
          </w:p>
          <w:p w:rsidR="00D97799" w:rsidRPr="00932D82" w:rsidRDefault="00D97799" w:rsidP="00A4595A">
            <w:pPr>
              <w:pStyle w:val="StudyParts"/>
              <w:spacing w:before="120"/>
              <w:rPr>
                <w:rFonts w:ascii="Trebuchet MS" w:hAnsi="Trebuchet MS"/>
                <w:szCs w:val="24"/>
              </w:rPr>
            </w:pPr>
            <w:r w:rsidRPr="00932D82">
              <w:rPr>
                <w:rFonts w:ascii="Trebuchet MS" w:hAnsi="Trebuchet MS"/>
                <w:szCs w:val="24"/>
              </w:rPr>
              <w:t xml:space="preserve">(a) </w:t>
            </w:r>
            <w:r>
              <w:rPr>
                <w:rFonts w:ascii="Trebuchet MS" w:hAnsi="Trebuchet MS"/>
                <w:szCs w:val="24"/>
              </w:rPr>
              <w:t>Calculate the</w:t>
            </w:r>
            <w:r w:rsidRPr="00932D82">
              <w:rPr>
                <w:rFonts w:ascii="Trebuchet MS" w:hAnsi="Trebuchet MS"/>
                <w:szCs w:val="24"/>
              </w:rPr>
              <w:t xml:space="preserve"> power</w:t>
            </w:r>
            <w:r>
              <w:rPr>
                <w:rFonts w:ascii="Trebuchet MS" w:hAnsi="Trebuchet MS"/>
                <w:szCs w:val="24"/>
              </w:rPr>
              <w:t xml:space="preserve"> rating of the kettle</w:t>
            </w:r>
          </w:p>
          <w:p w:rsidR="00D97799" w:rsidRDefault="00D97799" w:rsidP="00A4595A">
            <w:pPr>
              <w:pStyle w:val="studytab"/>
              <w:spacing w:before="120"/>
              <w:rPr>
                <w:rFonts w:ascii="Trebuchet MS" w:hAnsi="Trebuchet MS"/>
                <w:szCs w:val="24"/>
              </w:rPr>
            </w:pPr>
            <w:r w:rsidRPr="00932D82">
              <w:rPr>
                <w:rFonts w:ascii="Trebuchet MS" w:hAnsi="Trebuchet MS"/>
                <w:szCs w:val="24"/>
              </w:rPr>
              <w:t xml:space="preserve">(b) </w:t>
            </w:r>
            <w:r>
              <w:rPr>
                <w:rFonts w:ascii="Trebuchet MS" w:hAnsi="Trebuchet MS"/>
                <w:szCs w:val="24"/>
              </w:rPr>
              <w:t xml:space="preserve">Calculate the time it will </w:t>
            </w:r>
            <w:r w:rsidRPr="00932D82">
              <w:rPr>
                <w:rFonts w:ascii="Trebuchet MS" w:hAnsi="Trebuchet MS"/>
                <w:szCs w:val="24"/>
              </w:rPr>
              <w:t>take to heat 1.3</w:t>
            </w:r>
            <w:r>
              <w:rPr>
                <w:rFonts w:ascii="Trebuchet MS" w:hAnsi="Trebuchet MS"/>
                <w:szCs w:val="24"/>
              </w:rPr>
              <w:t xml:space="preserve"> </w:t>
            </w:r>
            <w:r w:rsidRPr="00932D82">
              <w:rPr>
                <w:rFonts w:ascii="Trebuchet MS" w:hAnsi="Trebuchet MS"/>
                <w:szCs w:val="24"/>
              </w:rPr>
              <w:t>kg of water from 10</w:t>
            </w:r>
            <w:r>
              <w:rPr>
                <w:rFonts w:ascii="Arial" w:hAnsi="Arial" w:cs="Arial"/>
                <w:szCs w:val="24"/>
              </w:rPr>
              <w:t> </w:t>
            </w:r>
            <w:r w:rsidRPr="00932D82">
              <w:rPr>
                <w:rStyle w:val="greek"/>
                <w:rFonts w:ascii="Trebuchet MS" w:hAnsi="Trebuchet MS"/>
                <w:szCs w:val="24"/>
              </w:rPr>
              <w:t>°</w:t>
            </w:r>
            <w:r>
              <w:rPr>
                <w:rFonts w:ascii="Trebuchet MS" w:hAnsi="Trebuchet MS"/>
                <w:szCs w:val="24"/>
              </w:rPr>
              <w:t xml:space="preserve">C to boiling point using the kettle, </w:t>
            </w:r>
            <w:r>
              <w:rPr>
                <w:rFonts w:ascii="Trebuchet MS" w:hAnsi="Trebuchet MS"/>
                <w:i/>
                <w:szCs w:val="24"/>
              </w:rPr>
              <w:t>assume all the energy goes into the water</w:t>
            </w:r>
            <w:r>
              <w:rPr>
                <w:rFonts w:ascii="Trebuchet MS" w:hAnsi="Trebuchet MS"/>
                <w:szCs w:val="24"/>
              </w:rPr>
              <w:t>.</w:t>
            </w:r>
          </w:p>
          <w:p w:rsidR="00D97799" w:rsidRPr="00EF39C1" w:rsidRDefault="00D97799" w:rsidP="00A4595A">
            <w:pPr>
              <w:pStyle w:val="studytab"/>
              <w:tabs>
                <w:tab w:val="clear" w:pos="1078"/>
                <w:tab w:val="left" w:pos="175"/>
              </w:tabs>
              <w:spacing w:before="120"/>
              <w:rPr>
                <w:rFonts w:ascii="Trebuchet MS" w:hAnsi="Trebuchet MS"/>
                <w:szCs w:val="24"/>
              </w:rPr>
            </w:pPr>
            <w:r>
              <w:rPr>
                <w:rFonts w:ascii="Trebuchet MS" w:hAnsi="Trebuchet MS"/>
                <w:szCs w:val="24"/>
              </w:rPr>
              <w:t>(c )</w:t>
            </w:r>
            <w:r w:rsidRPr="00932D82">
              <w:rPr>
                <w:rFonts w:ascii="Trebuchet MS" w:hAnsi="Trebuchet MS"/>
                <w:szCs w:val="24"/>
              </w:rPr>
              <w:t xml:space="preserve"> The kettle in </w:t>
            </w:r>
            <w:r>
              <w:rPr>
                <w:rFonts w:ascii="Trebuchet MS" w:hAnsi="Trebuchet MS"/>
                <w:szCs w:val="24"/>
              </w:rPr>
              <w:t>part (a)</w:t>
            </w:r>
            <w:r w:rsidRPr="00932D82">
              <w:rPr>
                <w:rFonts w:ascii="Trebuchet MS" w:hAnsi="Trebuchet MS"/>
                <w:szCs w:val="24"/>
              </w:rPr>
              <w:t xml:space="preserve"> is faulty and does not switch</w:t>
            </w:r>
            <w:r>
              <w:rPr>
                <w:rFonts w:ascii="Trebuchet MS" w:hAnsi="Trebuchet MS"/>
                <w:szCs w:val="24"/>
              </w:rPr>
              <w:t xml:space="preserve"> its self off when it boils. If </w:t>
            </w:r>
            <w:r w:rsidRPr="00932D82">
              <w:rPr>
                <w:rFonts w:ascii="Trebuchet MS" w:hAnsi="Trebuchet MS"/>
                <w:szCs w:val="24"/>
              </w:rPr>
              <w:t xml:space="preserve">it boils the water for 5 minutes before it is noticed, </w:t>
            </w:r>
            <w:r>
              <w:rPr>
                <w:rFonts w:ascii="Trebuchet MS" w:hAnsi="Trebuchet MS"/>
                <w:szCs w:val="24"/>
              </w:rPr>
              <w:t>determine the</w:t>
            </w:r>
            <w:r w:rsidRPr="00932D82">
              <w:rPr>
                <w:rFonts w:ascii="Trebuchet MS" w:hAnsi="Trebuchet MS"/>
                <w:szCs w:val="24"/>
              </w:rPr>
              <w:t xml:space="preserve"> mass of water turn</w:t>
            </w:r>
            <w:r>
              <w:rPr>
                <w:rFonts w:ascii="Trebuchet MS" w:hAnsi="Trebuchet MS"/>
                <w:szCs w:val="24"/>
              </w:rPr>
              <w:t>ed into steam.</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3.16</w:t>
            </w:r>
          </w:p>
        </w:tc>
        <w:tc>
          <w:tcPr>
            <w:tcW w:w="8930" w:type="dxa"/>
            <w:shd w:val="clear" w:color="auto" w:fill="auto"/>
            <w:vAlign w:val="center"/>
          </w:tcPr>
          <w:p w:rsidR="00D97799" w:rsidRDefault="00D97799" w:rsidP="00A4595A">
            <w:pPr>
              <w:pStyle w:val="studytab"/>
              <w:spacing w:before="120"/>
              <w:rPr>
                <w:rFonts w:ascii="Trebuchet MS" w:hAnsi="Trebuchet MS"/>
                <w:szCs w:val="24"/>
              </w:rPr>
            </w:pPr>
            <w:r>
              <w:rPr>
                <w:rFonts w:ascii="Trebuchet MS" w:hAnsi="Trebuchet MS"/>
                <w:szCs w:val="24"/>
              </w:rPr>
              <w:t>(i) From the data sheet, state the melting point of aluminium.</w:t>
            </w:r>
          </w:p>
          <w:p w:rsidR="00D97799" w:rsidRPr="00EF39C1" w:rsidRDefault="00D97799" w:rsidP="00A4595A">
            <w:pPr>
              <w:pStyle w:val="studytab"/>
              <w:spacing w:before="120"/>
              <w:rPr>
                <w:rFonts w:ascii="Trebuchet MS" w:hAnsi="Trebuchet MS"/>
                <w:szCs w:val="24"/>
              </w:rPr>
            </w:pPr>
            <w:r>
              <w:rPr>
                <w:rFonts w:ascii="Trebuchet MS" w:hAnsi="Trebuchet MS"/>
                <w:szCs w:val="24"/>
              </w:rPr>
              <w:t>(ii) Calculate the energy</w:t>
            </w:r>
            <w:r w:rsidRPr="00932D82">
              <w:rPr>
                <w:rFonts w:ascii="Trebuchet MS" w:hAnsi="Trebuchet MS"/>
                <w:szCs w:val="24"/>
              </w:rPr>
              <w:t xml:space="preserve"> n</w:t>
            </w:r>
            <w:r>
              <w:rPr>
                <w:rFonts w:ascii="Trebuchet MS" w:hAnsi="Trebuchet MS"/>
                <w:szCs w:val="24"/>
              </w:rPr>
              <w:t>eeded to melt 5kg of aluminium at its melting point.</w:t>
            </w:r>
          </w:p>
        </w:tc>
      </w:tr>
      <w:tr w:rsidR="00D97799" w:rsidRPr="00943E5D" w:rsidTr="00A4595A">
        <w:trPr>
          <w:cantSplit/>
          <w:trHeight w:val="660"/>
        </w:trPr>
        <w:tc>
          <w:tcPr>
            <w:tcW w:w="1101" w:type="dxa"/>
            <w:shd w:val="clear" w:color="auto" w:fill="auto"/>
            <w:vAlign w:val="center"/>
          </w:tcPr>
          <w:p w:rsidR="00D97799" w:rsidRPr="00943E5D"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15.3.17</w:t>
            </w:r>
          </w:p>
        </w:tc>
        <w:tc>
          <w:tcPr>
            <w:tcW w:w="8930" w:type="dxa"/>
            <w:shd w:val="clear" w:color="auto" w:fill="auto"/>
            <w:vAlign w:val="center"/>
          </w:tcPr>
          <w:p w:rsidR="00D97799" w:rsidRPr="00943E5D" w:rsidRDefault="00D97799" w:rsidP="00A4595A">
            <w:pPr>
              <w:autoSpaceDE w:val="0"/>
              <w:autoSpaceDN w:val="0"/>
              <w:adjustRightInd w:val="0"/>
              <w:spacing w:after="0" w:line="240" w:lineRule="auto"/>
              <w:jc w:val="left"/>
              <w:rPr>
                <w:rFonts w:cs="TrebuchetMS"/>
                <w:sz w:val="24"/>
                <w:szCs w:val="24"/>
              </w:rPr>
            </w:pPr>
            <w:r w:rsidRPr="00943E5D">
              <w:rPr>
                <w:rFonts w:cs="TrebuchetMS"/>
                <w:sz w:val="24"/>
                <w:szCs w:val="24"/>
              </w:rPr>
              <w:t>A solid substance is placed in an insulated flask and heated continuously with an immersion</w:t>
            </w:r>
          </w:p>
          <w:p w:rsidR="00D97799" w:rsidRPr="00943E5D" w:rsidRDefault="00D97799" w:rsidP="00A4595A">
            <w:pPr>
              <w:autoSpaceDE w:val="0"/>
              <w:autoSpaceDN w:val="0"/>
              <w:adjustRightInd w:val="0"/>
              <w:spacing w:after="0" w:line="240" w:lineRule="auto"/>
              <w:jc w:val="left"/>
              <w:rPr>
                <w:rFonts w:cs="TrebuchetMS"/>
                <w:sz w:val="24"/>
                <w:szCs w:val="24"/>
              </w:rPr>
            </w:pPr>
            <w:r w:rsidRPr="00943E5D">
              <w:rPr>
                <w:rFonts w:cs="TrebuchetMS"/>
                <w:sz w:val="24"/>
                <w:szCs w:val="24"/>
              </w:rPr>
              <w:t>heater.</w:t>
            </w:r>
          </w:p>
          <w:p w:rsidR="00D97799" w:rsidRPr="00943E5D" w:rsidRDefault="00D97799" w:rsidP="00A4595A">
            <w:pPr>
              <w:autoSpaceDE w:val="0"/>
              <w:autoSpaceDN w:val="0"/>
              <w:adjustRightInd w:val="0"/>
              <w:spacing w:after="0" w:line="240" w:lineRule="auto"/>
              <w:jc w:val="center"/>
              <w:rPr>
                <w:rFonts w:cs="TrebuchetMS"/>
                <w:sz w:val="24"/>
                <w:szCs w:val="24"/>
              </w:rPr>
            </w:pPr>
          </w:p>
          <w:p w:rsidR="00D97799" w:rsidRPr="00943E5D" w:rsidRDefault="00D97799" w:rsidP="00A4595A">
            <w:pPr>
              <w:autoSpaceDE w:val="0"/>
              <w:autoSpaceDN w:val="0"/>
              <w:adjustRightInd w:val="0"/>
              <w:spacing w:after="0" w:line="240" w:lineRule="auto"/>
              <w:jc w:val="left"/>
              <w:rPr>
                <w:rFonts w:cs="TrebuchetMS"/>
                <w:sz w:val="24"/>
                <w:szCs w:val="24"/>
              </w:rPr>
            </w:pPr>
            <w:r w:rsidRPr="00943E5D">
              <w:rPr>
                <w:rFonts w:cs="TrebuchetMS"/>
                <w:sz w:val="24"/>
                <w:szCs w:val="24"/>
              </w:rPr>
              <w:t>The graph shows how the temperature of the substance in the flask changes in time.</w:t>
            </w:r>
          </w:p>
          <w:p w:rsidR="00D97799" w:rsidRPr="00943E5D" w:rsidRDefault="00D97799" w:rsidP="00A4595A">
            <w:pPr>
              <w:spacing w:before="120" w:after="0"/>
              <w:rPr>
                <w:rFonts w:eastAsia="Times New Roman" w:cs="Times New Roman"/>
                <w:sz w:val="24"/>
                <w:szCs w:val="24"/>
                <w:lang w:eastAsia="en-GB"/>
              </w:rPr>
            </w:pPr>
            <w:r w:rsidRPr="00943E5D">
              <w:rPr>
                <w:rFonts w:cs="TrebuchetMS"/>
                <w:noProof/>
                <w:sz w:val="24"/>
                <w:szCs w:val="24"/>
                <w:lang w:eastAsia="en-GB"/>
              </w:rPr>
              <w:drawing>
                <wp:anchor distT="0" distB="0" distL="114300" distR="114300" simplePos="0" relativeHeight="253081600" behindDoc="0" locked="0" layoutInCell="1" allowOverlap="1" wp14:anchorId="03AB3818" wp14:editId="5A939B5A">
                  <wp:simplePos x="0" y="0"/>
                  <wp:positionH relativeFrom="column">
                    <wp:posOffset>1946275</wp:posOffset>
                  </wp:positionH>
                  <wp:positionV relativeFrom="paragraph">
                    <wp:posOffset>-1733550</wp:posOffset>
                  </wp:positionV>
                  <wp:extent cx="3648075" cy="1776730"/>
                  <wp:effectExtent l="0" t="0" r="9525" b="0"/>
                  <wp:wrapSquare wrapText="bothSides"/>
                  <wp:docPr id="1886" name="Picture 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3648075" cy="17767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43E5D">
              <w:rPr>
                <w:rFonts w:cs="TrebuchetMS-Italic"/>
                <w:iCs/>
                <w:sz w:val="24"/>
                <w:szCs w:val="24"/>
              </w:rPr>
              <w:t>State in which state(s) the substance is after being heated for</w:t>
            </w:r>
            <w:r w:rsidRPr="00943E5D">
              <w:rPr>
                <w:rFonts w:cs="TrebuchetMS"/>
                <w:sz w:val="24"/>
                <w:szCs w:val="24"/>
              </w:rPr>
              <w:t xml:space="preserve"> 5 minutes </w:t>
            </w:r>
          </w:p>
        </w:tc>
      </w:tr>
      <w:tr w:rsidR="00D97799" w:rsidRPr="001F1787" w:rsidTr="00A4595A">
        <w:trPr>
          <w:cantSplit/>
          <w:trHeight w:val="660"/>
        </w:trPr>
        <w:tc>
          <w:tcPr>
            <w:tcW w:w="10031" w:type="dxa"/>
            <w:gridSpan w:val="2"/>
            <w:tcBorders>
              <w:bottom w:val="single" w:sz="8" w:space="0" w:color="auto"/>
            </w:tcBorders>
            <w:shd w:val="clear" w:color="auto" w:fill="FF0000"/>
            <w:vAlign w:val="center"/>
          </w:tcPr>
          <w:p w:rsidR="00D97799" w:rsidRPr="00960009" w:rsidRDefault="00D97799" w:rsidP="00A4595A">
            <w:pPr>
              <w:spacing w:before="120" w:after="0"/>
              <w:rPr>
                <w:rFonts w:eastAsia="Times New Roman" w:cs="Times New Roman"/>
                <w:sz w:val="36"/>
                <w:szCs w:val="36"/>
                <w:lang w:eastAsia="en-GB"/>
              </w:rPr>
            </w:pPr>
            <w:r w:rsidRPr="00960009">
              <w:rPr>
                <w:b/>
                <w:bCs/>
                <w:sz w:val="36"/>
                <w:szCs w:val="36"/>
              </w:rPr>
              <w:t>Gas laws and the kinetic model</w:t>
            </w:r>
          </w:p>
        </w:tc>
      </w:tr>
      <w:tr w:rsidR="00D97799" w:rsidRPr="006B62E2" w:rsidTr="00A4595A">
        <w:trPr>
          <w:cantSplit/>
          <w:trHeight w:val="660"/>
        </w:trPr>
        <w:tc>
          <w:tcPr>
            <w:tcW w:w="1101" w:type="dxa"/>
            <w:shd w:val="clear" w:color="auto" w:fill="DDD9C3" w:themeFill="background2" w:themeFillShade="E6"/>
            <w:vAlign w:val="center"/>
          </w:tcPr>
          <w:p w:rsidR="00D97799" w:rsidRPr="006B62E2" w:rsidRDefault="00D97799" w:rsidP="00A4595A">
            <w:pPr>
              <w:spacing w:before="120" w:after="0"/>
              <w:rPr>
                <w:rFonts w:eastAsia="Times New Roman" w:cs="Times New Roman"/>
                <w:b/>
                <w:sz w:val="24"/>
                <w:szCs w:val="24"/>
                <w:lang w:eastAsia="en-GB"/>
              </w:rPr>
            </w:pPr>
            <w:r w:rsidRPr="006B62E2">
              <w:rPr>
                <w:rFonts w:eastAsia="Times New Roman" w:cs="Times New Roman"/>
                <w:b/>
                <w:sz w:val="24"/>
                <w:szCs w:val="24"/>
                <w:lang w:eastAsia="en-GB"/>
              </w:rPr>
              <w:t>16.1</w:t>
            </w:r>
          </w:p>
        </w:tc>
        <w:tc>
          <w:tcPr>
            <w:tcW w:w="8930" w:type="dxa"/>
            <w:shd w:val="clear" w:color="auto" w:fill="DDD9C3" w:themeFill="background2" w:themeFillShade="E6"/>
            <w:vAlign w:val="center"/>
          </w:tcPr>
          <w:p w:rsidR="00D97799" w:rsidRPr="006B62E2" w:rsidRDefault="00D97799" w:rsidP="00A4595A">
            <w:pPr>
              <w:spacing w:before="120" w:after="0"/>
              <w:rPr>
                <w:rFonts w:eastAsia="Times New Roman" w:cs="Times New Roman"/>
                <w:b/>
                <w:sz w:val="24"/>
                <w:szCs w:val="24"/>
                <w:lang w:eastAsia="en-GB"/>
              </w:rPr>
            </w:pPr>
            <w:r w:rsidRPr="006B62E2">
              <w:rPr>
                <w:rFonts w:eastAsia="Times New Roman" w:cs="Times New Roman"/>
                <w:b/>
                <w:sz w:val="24"/>
                <w:szCs w:val="24"/>
                <w:lang w:eastAsia="en-GB"/>
              </w:rPr>
              <w:t xml:space="preserve">I can explain pressure </w:t>
            </w:r>
          </w:p>
        </w:tc>
      </w:tr>
      <w:tr w:rsidR="00D97799" w:rsidRPr="001F1787" w:rsidTr="00A4595A">
        <w:trPr>
          <w:cantSplit/>
          <w:trHeight w:val="660"/>
        </w:trPr>
        <w:tc>
          <w:tcPr>
            <w:tcW w:w="1101" w:type="dxa"/>
            <w:shd w:val="clear" w:color="auto" w:fill="auto"/>
            <w:vAlign w:val="center"/>
          </w:tcPr>
          <w:p w:rsidR="00D97799" w:rsidRPr="00D20794" w:rsidRDefault="00D97799" w:rsidP="00A4595A">
            <w:pPr>
              <w:spacing w:before="120" w:after="0"/>
              <w:rPr>
                <w:rFonts w:eastAsia="Times New Roman" w:cs="Times New Roman"/>
                <w:sz w:val="24"/>
                <w:szCs w:val="24"/>
                <w:lang w:eastAsia="en-GB"/>
              </w:rPr>
            </w:pPr>
            <w:r w:rsidRPr="00D20794">
              <w:rPr>
                <w:rFonts w:eastAsia="Times New Roman" w:cs="Times New Roman"/>
                <w:sz w:val="24"/>
                <w:szCs w:val="24"/>
                <w:lang w:eastAsia="en-GB"/>
              </w:rPr>
              <w:lastRenderedPageBreak/>
              <w:t>16.1.1</w:t>
            </w:r>
          </w:p>
        </w:tc>
        <w:tc>
          <w:tcPr>
            <w:tcW w:w="8930" w:type="dxa"/>
            <w:shd w:val="clear" w:color="auto" w:fill="auto"/>
            <w:vAlign w:val="center"/>
          </w:tcPr>
          <w:p w:rsidR="00D97799" w:rsidRPr="001F1787"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State the meaning of the term pressure</w:t>
            </w:r>
            <w:r w:rsidR="00CB196E">
              <w:rPr>
                <w:rFonts w:eastAsia="Times New Roman" w:cs="Times New Roman"/>
                <w:sz w:val="24"/>
                <w:szCs w:val="24"/>
                <w:lang w:eastAsia="en-GB"/>
              </w:rPr>
              <w:t>.</w:t>
            </w:r>
          </w:p>
        </w:tc>
      </w:tr>
      <w:tr w:rsidR="00D97799" w:rsidRPr="001F1787" w:rsidTr="00A4595A">
        <w:trPr>
          <w:cantSplit/>
          <w:trHeight w:val="660"/>
        </w:trPr>
        <w:tc>
          <w:tcPr>
            <w:tcW w:w="1101" w:type="dxa"/>
            <w:tcBorders>
              <w:bottom w:val="single" w:sz="8" w:space="0" w:color="auto"/>
            </w:tcBorders>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Pr>
                <w:rFonts w:eastAsia="Times New Roman" w:cs="Times New Roman"/>
                <w:sz w:val="24"/>
                <w:szCs w:val="24"/>
                <w:lang w:eastAsia="en-GB"/>
              </w:rPr>
              <w:t>16.1.2</w:t>
            </w:r>
          </w:p>
        </w:tc>
        <w:tc>
          <w:tcPr>
            <w:tcW w:w="8930" w:type="dxa"/>
            <w:tcBorders>
              <w:bottom w:val="single" w:sz="8" w:space="0" w:color="auto"/>
            </w:tcBorders>
            <w:shd w:val="clear" w:color="auto" w:fill="auto"/>
            <w:vAlign w:val="center"/>
          </w:tcPr>
          <w:p w:rsidR="00D97799" w:rsidRPr="001F1787"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State the equation linking force and pressure, define each term.</w:t>
            </w:r>
          </w:p>
        </w:tc>
      </w:tr>
      <w:tr w:rsidR="00D97799" w:rsidRPr="006B62E2" w:rsidTr="00A4595A">
        <w:trPr>
          <w:cantSplit/>
          <w:trHeight w:val="660"/>
        </w:trPr>
        <w:tc>
          <w:tcPr>
            <w:tcW w:w="1101" w:type="dxa"/>
            <w:shd w:val="clear" w:color="auto" w:fill="DDD9C3" w:themeFill="background2" w:themeFillShade="E6"/>
            <w:vAlign w:val="center"/>
          </w:tcPr>
          <w:p w:rsidR="00D97799" w:rsidRPr="006B62E2" w:rsidRDefault="00D97799" w:rsidP="00A4595A">
            <w:pPr>
              <w:spacing w:before="120" w:after="0"/>
              <w:rPr>
                <w:rFonts w:eastAsia="Times New Roman" w:cs="Times New Roman"/>
                <w:b/>
                <w:sz w:val="24"/>
                <w:szCs w:val="24"/>
                <w:lang w:eastAsia="en-GB"/>
              </w:rPr>
            </w:pPr>
            <w:r w:rsidRPr="006B62E2">
              <w:rPr>
                <w:rFonts w:eastAsia="Times New Roman" w:cs="Times New Roman"/>
                <w:b/>
                <w:sz w:val="24"/>
                <w:szCs w:val="24"/>
                <w:lang w:eastAsia="en-GB"/>
              </w:rPr>
              <w:t>16.2</w:t>
            </w:r>
          </w:p>
        </w:tc>
        <w:tc>
          <w:tcPr>
            <w:tcW w:w="8930" w:type="dxa"/>
            <w:shd w:val="clear" w:color="auto" w:fill="DDD9C3" w:themeFill="background2" w:themeFillShade="E6"/>
            <w:vAlign w:val="center"/>
          </w:tcPr>
          <w:p w:rsidR="00D97799" w:rsidRPr="006B62E2" w:rsidRDefault="00D97799" w:rsidP="00A4595A">
            <w:pPr>
              <w:spacing w:before="120" w:after="0"/>
              <w:rPr>
                <w:rFonts w:eastAsia="Times New Roman" w:cs="Times New Roman"/>
                <w:b/>
                <w:sz w:val="24"/>
                <w:szCs w:val="24"/>
                <w:lang w:eastAsia="en-GB"/>
              </w:rPr>
            </w:pPr>
            <w:r w:rsidRPr="006B62E2">
              <w:rPr>
                <w:rFonts w:eastAsia="Times New Roman" w:cs="Times New Roman"/>
                <w:b/>
                <w:sz w:val="24"/>
                <w:szCs w:val="24"/>
                <w:lang w:eastAsia="en-GB"/>
              </w:rPr>
              <w:t xml:space="preserve">I am able to use the correct equation to calculate pressure, force and area </w:t>
            </w:r>
          </w:p>
        </w:tc>
      </w:tr>
      <w:tr w:rsidR="00D97799" w:rsidRPr="001F1787" w:rsidTr="00A4595A">
        <w:trPr>
          <w:cantSplit/>
          <w:trHeight w:val="660"/>
        </w:trPr>
        <w:tc>
          <w:tcPr>
            <w:tcW w:w="1101" w:type="dxa"/>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16.2</w:t>
            </w:r>
            <w:r w:rsidRPr="00D20794">
              <w:rPr>
                <w:rFonts w:eastAsia="Times New Roman" w:cs="Times New Roman"/>
                <w:sz w:val="24"/>
                <w:szCs w:val="24"/>
                <w:lang w:eastAsia="en-GB"/>
              </w:rPr>
              <w:t>.1</w:t>
            </w:r>
          </w:p>
        </w:tc>
        <w:tc>
          <w:tcPr>
            <w:tcW w:w="8930" w:type="dxa"/>
            <w:shd w:val="clear" w:color="auto" w:fill="auto"/>
            <w:vAlign w:val="center"/>
          </w:tcPr>
          <w:p w:rsidR="00D97799" w:rsidRDefault="00D97799" w:rsidP="00A4595A">
            <w:pPr>
              <w:spacing w:before="120" w:after="0"/>
              <w:rPr>
                <w:rFonts w:eastAsia="Times New Roman" w:cs="Times New Roman"/>
                <w:sz w:val="24"/>
                <w:szCs w:val="24"/>
                <w:lang w:eastAsia="en-GB"/>
              </w:rPr>
            </w:pPr>
            <w:r w:rsidRPr="00A85D38">
              <w:rPr>
                <w:rFonts w:eastAsia="Times New Roman" w:cs="Times New Roman"/>
                <w:sz w:val="24"/>
                <w:szCs w:val="24"/>
                <w:lang w:eastAsia="en-GB"/>
              </w:rPr>
              <w:t>A television has a length of 1</w:t>
            </w:r>
            <w:r>
              <w:rPr>
                <w:rFonts w:eastAsia="Times New Roman" w:cs="Times New Roman"/>
                <w:sz w:val="24"/>
                <w:szCs w:val="24"/>
                <w:lang w:eastAsia="en-GB"/>
              </w:rPr>
              <w:t>.</w:t>
            </w:r>
            <w:r w:rsidRPr="00A85D38">
              <w:rPr>
                <w:rFonts w:eastAsia="Times New Roman" w:cs="Times New Roman"/>
                <w:sz w:val="24"/>
                <w:szCs w:val="24"/>
                <w:lang w:eastAsia="en-GB"/>
              </w:rPr>
              <w:t xml:space="preserve">24 m, a height of </w:t>
            </w:r>
            <w:r>
              <w:rPr>
                <w:rFonts w:eastAsia="Times New Roman" w:cs="Times New Roman"/>
                <w:sz w:val="24"/>
                <w:szCs w:val="24"/>
                <w:lang w:eastAsia="en-GB"/>
              </w:rPr>
              <w:t>0.</w:t>
            </w:r>
            <w:r w:rsidRPr="00A85D38">
              <w:rPr>
                <w:rFonts w:eastAsia="Times New Roman" w:cs="Times New Roman"/>
                <w:sz w:val="24"/>
                <w:szCs w:val="24"/>
                <w:lang w:eastAsia="en-GB"/>
              </w:rPr>
              <w:t xml:space="preserve">93 m and a depth of </w:t>
            </w:r>
            <w:r>
              <w:rPr>
                <w:rFonts w:eastAsia="Times New Roman" w:cs="Times New Roman"/>
                <w:sz w:val="24"/>
                <w:szCs w:val="24"/>
                <w:lang w:eastAsia="en-GB"/>
              </w:rPr>
              <w:t>0.08</w:t>
            </w:r>
            <w:r w:rsidRPr="00A85D38">
              <w:rPr>
                <w:rFonts w:eastAsia="Times New Roman" w:cs="Times New Roman"/>
                <w:sz w:val="24"/>
                <w:szCs w:val="24"/>
                <w:lang w:eastAsia="en-GB"/>
              </w:rPr>
              <w:t xml:space="preserve">0 m. </w:t>
            </w:r>
            <w:r>
              <w:rPr>
                <w:rFonts w:eastAsia="Times New Roman" w:cs="Times New Roman"/>
                <w:sz w:val="24"/>
                <w:szCs w:val="24"/>
                <w:lang w:eastAsia="en-GB"/>
              </w:rPr>
              <w:t>If it has a mass of 30 kg.</w:t>
            </w:r>
          </w:p>
          <w:p w:rsidR="00D97799" w:rsidRPr="00A85D38" w:rsidRDefault="00D97799" w:rsidP="00A4595A">
            <w:pPr>
              <w:spacing w:before="120" w:after="0"/>
              <w:rPr>
                <w:rFonts w:eastAsia="Times New Roman" w:cs="Times New Roman"/>
                <w:sz w:val="24"/>
                <w:szCs w:val="24"/>
                <w:lang w:eastAsia="en-GB"/>
              </w:rPr>
            </w:pPr>
          </w:p>
          <w:p w:rsidR="00D97799" w:rsidRPr="00A85D38"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a)</w:t>
            </w:r>
            <w:r>
              <w:rPr>
                <w:rFonts w:eastAsia="Times New Roman" w:cs="Times New Roman"/>
                <w:sz w:val="24"/>
                <w:szCs w:val="24"/>
                <w:lang w:eastAsia="en-GB"/>
              </w:rPr>
              <w:tab/>
              <w:t>Calculate</w:t>
            </w:r>
            <w:r w:rsidRPr="00A85D38">
              <w:rPr>
                <w:rFonts w:eastAsia="Times New Roman" w:cs="Times New Roman"/>
                <w:sz w:val="24"/>
                <w:szCs w:val="24"/>
                <w:lang w:eastAsia="en-GB"/>
              </w:rPr>
              <w:t xml:space="preserve"> the</w:t>
            </w:r>
            <w:r>
              <w:rPr>
                <w:rFonts w:eastAsia="Times New Roman" w:cs="Times New Roman"/>
                <w:sz w:val="24"/>
                <w:szCs w:val="24"/>
                <w:lang w:eastAsia="en-GB"/>
              </w:rPr>
              <w:t xml:space="preserve"> m</w:t>
            </w:r>
            <w:r w:rsidRPr="00A85D38">
              <w:rPr>
                <w:rFonts w:eastAsia="Times New Roman" w:cs="Times New Roman"/>
                <w:sz w:val="24"/>
                <w:szCs w:val="24"/>
                <w:lang w:eastAsia="en-GB"/>
              </w:rPr>
              <w:t>aximum pressure that the te</w:t>
            </w:r>
            <w:r>
              <w:rPr>
                <w:rFonts w:eastAsia="Times New Roman" w:cs="Times New Roman"/>
                <w:sz w:val="24"/>
                <w:szCs w:val="24"/>
                <w:lang w:eastAsia="en-GB"/>
              </w:rPr>
              <w:t>levision can exert on a surface</w:t>
            </w:r>
          </w:p>
          <w:p w:rsidR="00D97799" w:rsidRPr="00A85D38" w:rsidRDefault="00D97799" w:rsidP="00A4595A">
            <w:pPr>
              <w:spacing w:before="120" w:after="0"/>
              <w:rPr>
                <w:rFonts w:eastAsia="Times New Roman" w:cs="Times New Roman"/>
                <w:sz w:val="24"/>
                <w:szCs w:val="24"/>
                <w:lang w:eastAsia="en-GB"/>
              </w:rPr>
            </w:pPr>
            <w:r>
              <w:rPr>
                <w:rFonts w:eastAsia="Times New Roman" w:cs="Times New Roman"/>
                <w:noProof/>
                <w:sz w:val="24"/>
                <w:szCs w:val="24"/>
                <w:lang w:eastAsia="en-GB"/>
              </w:rPr>
              <mc:AlternateContent>
                <mc:Choice Requires="wpg">
                  <w:drawing>
                    <wp:anchor distT="0" distB="0" distL="114300" distR="114300" simplePos="0" relativeHeight="253085696" behindDoc="0" locked="0" layoutInCell="1" allowOverlap="1" wp14:anchorId="6BBBB318" wp14:editId="1AD29309">
                      <wp:simplePos x="0" y="0"/>
                      <wp:positionH relativeFrom="column">
                        <wp:posOffset>3300730</wp:posOffset>
                      </wp:positionH>
                      <wp:positionV relativeFrom="paragraph">
                        <wp:posOffset>-854710</wp:posOffset>
                      </wp:positionV>
                      <wp:extent cx="2216150" cy="1162050"/>
                      <wp:effectExtent l="0" t="0" r="0" b="0"/>
                      <wp:wrapSquare wrapText="bothSides"/>
                      <wp:docPr id="53"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6150" cy="1162050"/>
                                <a:chOff x="4380" y="2445"/>
                                <a:chExt cx="3490" cy="1830"/>
                              </a:xfrm>
                            </wpg:grpSpPr>
                            <wps:wsp>
                              <wps:cNvPr id="1186" name="AutoShape 32"/>
                              <wps:cNvSpPr>
                                <a:spLocks noChangeArrowheads="1"/>
                              </wps:cNvSpPr>
                              <wps:spPr bwMode="auto">
                                <a:xfrm>
                                  <a:off x="4380" y="2445"/>
                                  <a:ext cx="2273" cy="1428"/>
                                </a:xfrm>
                                <a:prstGeom prst="cube">
                                  <a:avLst>
                                    <a:gd name="adj" fmla="val 750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87" name="Text Box 33"/>
                              <wps:cNvSpPr txBox="1">
                                <a:spLocks noChangeArrowheads="1"/>
                              </wps:cNvSpPr>
                              <wps:spPr bwMode="auto">
                                <a:xfrm>
                                  <a:off x="4380" y="3873"/>
                                  <a:ext cx="2199"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A137DE" w:rsidRDefault="007E535A" w:rsidP="00FA0CE9">
                                    <w:pPr>
                                      <w:jc w:val="center"/>
                                      <w:rPr>
                                        <w:sz w:val="24"/>
                                        <w:szCs w:val="24"/>
                                      </w:rPr>
                                    </w:pPr>
                                    <w:r>
                                      <w:rPr>
                                        <w:sz w:val="24"/>
                                        <w:szCs w:val="24"/>
                                      </w:rPr>
                                      <w:t>1.24</w:t>
                                    </w:r>
                                    <w:r w:rsidRPr="00A137DE">
                                      <w:rPr>
                                        <w:sz w:val="24"/>
                                        <w:szCs w:val="24"/>
                                      </w:rPr>
                                      <w:t xml:space="preserve"> m</w:t>
                                    </w:r>
                                  </w:p>
                                </w:txbxContent>
                              </wps:txbx>
                              <wps:bodyPr rot="0" vert="horz" wrap="square" lIns="91440" tIns="45720" rIns="91440" bIns="45720" anchor="t" anchorCtr="0" upright="1">
                                <a:noAutofit/>
                              </wps:bodyPr>
                            </wps:wsp>
                            <wps:wsp>
                              <wps:cNvPr id="1188" name="Text Box 34"/>
                              <wps:cNvSpPr txBox="1">
                                <a:spLocks noChangeArrowheads="1"/>
                              </wps:cNvSpPr>
                              <wps:spPr bwMode="auto">
                                <a:xfrm>
                                  <a:off x="6483" y="2790"/>
                                  <a:ext cx="1387"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A137DE" w:rsidRDefault="007E535A" w:rsidP="00FA0CE9">
                                    <w:pPr>
                                      <w:jc w:val="center"/>
                                      <w:rPr>
                                        <w:sz w:val="24"/>
                                        <w:szCs w:val="24"/>
                                      </w:rPr>
                                    </w:pPr>
                                    <w:r>
                                      <w:rPr>
                                        <w:sz w:val="24"/>
                                        <w:szCs w:val="24"/>
                                      </w:rPr>
                                      <w:t>0.93</w:t>
                                    </w:r>
                                    <w:r w:rsidRPr="00A137DE">
                                      <w:rPr>
                                        <w:sz w:val="24"/>
                                        <w:szCs w:val="24"/>
                                      </w:rPr>
                                      <w:t xml:space="preserve"> m</w:t>
                                    </w:r>
                                  </w:p>
                                </w:txbxContent>
                              </wps:txbx>
                              <wps:bodyPr rot="0" vert="horz" wrap="square" lIns="91440" tIns="45720" rIns="91440" bIns="45720" anchor="t" anchorCtr="0" upright="1">
                                <a:noAutofit/>
                              </wps:bodyPr>
                            </wps:wsp>
                            <wps:wsp>
                              <wps:cNvPr id="1189" name="Text Box 35"/>
                              <wps:cNvSpPr txBox="1">
                                <a:spLocks noChangeArrowheads="1"/>
                              </wps:cNvSpPr>
                              <wps:spPr bwMode="auto">
                                <a:xfrm>
                                  <a:off x="6333" y="3693"/>
                                  <a:ext cx="1537"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A137DE" w:rsidRDefault="007E535A" w:rsidP="00FA0CE9">
                                    <w:pPr>
                                      <w:jc w:val="center"/>
                                      <w:rPr>
                                        <w:sz w:val="24"/>
                                        <w:szCs w:val="24"/>
                                      </w:rPr>
                                    </w:pPr>
                                    <w:r>
                                      <w:rPr>
                                        <w:sz w:val="24"/>
                                        <w:szCs w:val="24"/>
                                      </w:rPr>
                                      <w:t xml:space="preserve">0.080 </w:t>
                                    </w:r>
                                    <w:r w:rsidRPr="00A137DE">
                                      <w:rPr>
                                        <w:sz w:val="24"/>
                                        <w:szCs w:val="24"/>
                                      </w:rPr>
                                      <w:t>m</w:t>
                                    </w:r>
                                  </w:p>
                                </w:txbxContent>
                              </wps:txbx>
                              <wps:bodyPr rot="0" vert="horz" wrap="square" lIns="91440" tIns="45720" rIns="91440" bIns="45720" anchor="t" anchorCtr="0" upright="1">
                                <a:noAutofit/>
                              </wps:bodyPr>
                            </wps:wsp>
                            <wps:wsp>
                              <wps:cNvPr id="1190" name="Rectangle 36"/>
                              <wps:cNvSpPr>
                                <a:spLocks noChangeArrowheads="1"/>
                              </wps:cNvSpPr>
                              <wps:spPr bwMode="auto">
                                <a:xfrm>
                                  <a:off x="4560" y="2790"/>
                                  <a:ext cx="1755" cy="903"/>
                                </a:xfrm>
                                <a:prstGeom prst="rect">
                                  <a:avLst/>
                                </a:prstGeom>
                                <a:solidFill>
                                  <a:schemeClr val="tx1">
                                    <a:lumMod val="50000"/>
                                    <a:lumOff val="50000"/>
                                  </a:schemeClr>
                                </a:solidFill>
                                <a:ln w="9525">
                                  <a:solidFill>
                                    <a:schemeClr val="tx1">
                                      <a:lumMod val="100000"/>
                                      <a:lumOff val="0"/>
                                    </a:schemeClr>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 o:spid="_x0000_s1856" style="position:absolute;left:0;text-align:left;margin-left:259.9pt;margin-top:-67.3pt;width:174.5pt;height:91.5pt;z-index:253085696;mso-position-horizontal-relative:text;mso-position-vertical-relative:text" coordorigin="4380,2445" coordsize="3490,18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32" o:spid="_x0000_s1857" type="#_x0000_t16" style="position:absolute;left:4380;top:2445;width:2273;height:1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sMA&#10;AADdAAAADwAAAGRycy9kb3ducmV2LnhtbERPTYvCMBC9C/6HMII3TeuhuNUoKgiKe1mrB29jM7bF&#10;ZlKaaLv/frOwsLd5vM9ZrntTize1rrKsIJ5GIIhzqysuFFyy/WQOwnlkjbVlUvBNDtar4WCJqbYd&#10;f9H77AsRQtilqKD0vkmldHlJBt3UNsSBe9jWoA+wLaRusQvhppazKEqkwYpDQ4kN7UrKn+eXUXDL&#10;rtmmk/XHa3tKLnf8vM4Ox1ip8ajfLEB46v2/+M990GF+PE/g95twgl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sMAAADdAAAADwAAAAAAAAAAAAAAAACYAgAAZHJzL2Rv&#10;d25yZXYueG1sUEsFBgAAAAAEAAQA9QAAAIgDAAAAAA==&#10;" adj="1621"/>
                      <v:shape id="Text Box 33" o:spid="_x0000_s1858" type="#_x0000_t202" style="position:absolute;left:4380;top:3873;width:2199;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LzmMIA&#10;AADdAAAADwAAAGRycy9kb3ducmV2LnhtbERPS4vCMBC+L/gfwgje1kRxV61GEUXY0y4+wdvQjG2x&#10;mZQm2vrvzcLC3ubje8582dpSPKj2hWMNg74CQZw6U3Cm4XjYvk9A+IBssHRMGp7kYbnovM0xMa7h&#10;HT32IRMxhH2CGvIQqkRKn+Zk0fddRRy5q6sthgjrTJoamxhuSzlU6lNaLDg25FjROqf0tr9bDafv&#10;6+U8Uj/Zxn5UjWuVZDuVWve67WoGIlAb/sV/7i8T5w8mY/j9Jp4gF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8vOYwgAAAN0AAAAPAAAAAAAAAAAAAAAAAJgCAABkcnMvZG93&#10;bnJldi54bWxQSwUGAAAAAAQABAD1AAAAhwMAAAAA&#10;" filled="f" stroked="f">
                        <v:textbox>
                          <w:txbxContent>
                            <w:p w:rsidR="007E535A" w:rsidRPr="00A137DE" w:rsidRDefault="007E535A" w:rsidP="00FA0CE9">
                              <w:pPr>
                                <w:jc w:val="center"/>
                                <w:rPr>
                                  <w:sz w:val="24"/>
                                  <w:szCs w:val="24"/>
                                </w:rPr>
                              </w:pPr>
                              <w:r>
                                <w:rPr>
                                  <w:sz w:val="24"/>
                                  <w:szCs w:val="24"/>
                                </w:rPr>
                                <w:t>1.24</w:t>
                              </w:r>
                              <w:r w:rsidRPr="00A137DE">
                                <w:rPr>
                                  <w:sz w:val="24"/>
                                  <w:szCs w:val="24"/>
                                </w:rPr>
                                <w:t xml:space="preserve"> m</w:t>
                              </w:r>
                            </w:p>
                          </w:txbxContent>
                        </v:textbox>
                      </v:shape>
                      <v:shape id="Text Box 34" o:spid="_x0000_s1859" type="#_x0000_t202" style="position:absolute;left:6483;top:2790;width:1387;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1n6sUA&#10;AADdAAAADwAAAGRycy9kb3ducmV2LnhtbESPQWvCQBCF70L/wzIFb7qrWLGpq5RKwVPFaAu9Ddkx&#10;Cc3OhuzWxH/vHAq9zfDevPfNejv4Rl2pi3VgC7OpAUVcBFdzaeF8ep+sQMWE7LAJTBZuFGG7eRit&#10;MXOh5yNd81QqCeGYoYUqpTbTOhYVeYzT0BKLdgmdxyRrV2rXYS/hvtFzY5baY83SUGFLbxUVP/mv&#10;t/D5cfn+WphDufNPbR8Go9k/a2vHj8PrC6hEQ/o3/13vneDPVoIr38gIen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bWfqxQAAAN0AAAAPAAAAAAAAAAAAAAAAAJgCAABkcnMv&#10;ZG93bnJldi54bWxQSwUGAAAAAAQABAD1AAAAigMAAAAA&#10;" filled="f" stroked="f">
                        <v:textbox>
                          <w:txbxContent>
                            <w:p w:rsidR="007E535A" w:rsidRPr="00A137DE" w:rsidRDefault="007E535A" w:rsidP="00FA0CE9">
                              <w:pPr>
                                <w:jc w:val="center"/>
                                <w:rPr>
                                  <w:sz w:val="24"/>
                                  <w:szCs w:val="24"/>
                                </w:rPr>
                              </w:pPr>
                              <w:r>
                                <w:rPr>
                                  <w:sz w:val="24"/>
                                  <w:szCs w:val="24"/>
                                </w:rPr>
                                <w:t>0.93</w:t>
                              </w:r>
                              <w:r w:rsidRPr="00A137DE">
                                <w:rPr>
                                  <w:sz w:val="24"/>
                                  <w:szCs w:val="24"/>
                                </w:rPr>
                                <w:t xml:space="preserve"> m</w:t>
                              </w:r>
                            </w:p>
                          </w:txbxContent>
                        </v:textbox>
                      </v:shape>
                      <v:shape id="Text Box 35" o:spid="_x0000_s1860" type="#_x0000_t202" style="position:absolute;left:6333;top:3693;width:1537;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HCccEA&#10;AADdAAAADwAAAGRycy9kb3ducmV2LnhtbERPTYvCMBC9C/6HMII3TRQV7RpFlIU9Kequ4G1oxrZs&#10;MylN1nb/vREEb/N4n7Nct7YUd6p94VjDaKhAEKfOFJxp+D5/DuYgfEA2WDomDf/kYb3qdpaYGNfw&#10;ke6nkIkYwj5BDXkIVSKlT3Oy6IeuIo7czdUWQ4R1Jk2NTQy3pRwrNZMWC44NOVa0zSn9Pf1ZDT/7&#10;2/UyUYdsZ6dV41ol2S6k1v1eu/kAEagNb/HL/WXi/NF8Ac9v4gly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ohwnHBAAAA3QAAAA8AAAAAAAAAAAAAAAAAmAIAAGRycy9kb3du&#10;cmV2LnhtbFBLBQYAAAAABAAEAPUAAACGAwAAAAA=&#10;" filled="f" stroked="f">
                        <v:textbox>
                          <w:txbxContent>
                            <w:p w:rsidR="007E535A" w:rsidRPr="00A137DE" w:rsidRDefault="007E535A" w:rsidP="00FA0CE9">
                              <w:pPr>
                                <w:jc w:val="center"/>
                                <w:rPr>
                                  <w:sz w:val="24"/>
                                  <w:szCs w:val="24"/>
                                </w:rPr>
                              </w:pPr>
                              <w:r>
                                <w:rPr>
                                  <w:sz w:val="24"/>
                                  <w:szCs w:val="24"/>
                                </w:rPr>
                                <w:t xml:space="preserve">0.080 </w:t>
                              </w:r>
                              <w:r w:rsidRPr="00A137DE">
                                <w:rPr>
                                  <w:sz w:val="24"/>
                                  <w:szCs w:val="24"/>
                                </w:rPr>
                                <w:t>m</w:t>
                              </w:r>
                            </w:p>
                          </w:txbxContent>
                        </v:textbox>
                      </v:shape>
                      <v:rect id="Rectangle 36" o:spid="_x0000_s1861" style="position:absolute;left:4560;top:2790;width:1755;height:9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fKdcYA&#10;AADdAAAADwAAAGRycy9kb3ducmV2LnhtbESPQWvCQBCF70L/wzIFb7qxSrGpq5RCQRAKRul5yI7Z&#10;1OxsyK5J2l/fOQi9zfDevPfNZjf6RvXUxTqwgcU8A0VcBltzZeB8+pitQcWEbLEJTAZ+KMJu+zDZ&#10;YG7DwEfqi1QpCeGYowGXUptrHUtHHuM8tMSiXULnMcnaVdp2OEi4b/RTlj1rjzVLg8OW3h2V1+Lm&#10;DaxXt+V++PKXYvX5666pP2j3fTBm+ji+vYJKNKZ/8/16bwV/8SL88o2MoL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3fKdcYAAADdAAAADwAAAAAAAAAAAAAAAACYAgAAZHJz&#10;L2Rvd25yZXYueG1sUEsFBgAAAAAEAAQA9QAAAIsDAAAAAA==&#10;" fillcolor="gray [1629]" strokecolor="black [3213]"/>
                      <w10:wrap type="square"/>
                    </v:group>
                  </w:pict>
                </mc:Fallback>
              </mc:AlternateContent>
            </w:r>
            <w:r w:rsidRPr="00A85D38">
              <w:rPr>
                <w:rFonts w:eastAsia="Times New Roman" w:cs="Times New Roman"/>
                <w:sz w:val="24"/>
                <w:szCs w:val="24"/>
                <w:lang w:eastAsia="en-GB"/>
              </w:rPr>
              <w:t>(b)</w:t>
            </w:r>
            <w:r w:rsidRPr="00A85D38">
              <w:rPr>
                <w:rFonts w:eastAsia="Times New Roman" w:cs="Times New Roman"/>
                <w:sz w:val="24"/>
                <w:szCs w:val="24"/>
                <w:lang w:eastAsia="en-GB"/>
              </w:rPr>
              <w:tab/>
            </w:r>
            <w:r>
              <w:rPr>
                <w:rFonts w:eastAsia="Times New Roman" w:cs="Times New Roman"/>
                <w:sz w:val="24"/>
                <w:szCs w:val="24"/>
                <w:lang w:eastAsia="en-GB"/>
              </w:rPr>
              <w:t>Calculate</w:t>
            </w:r>
            <w:r w:rsidRPr="00A85D38">
              <w:rPr>
                <w:rFonts w:eastAsia="Times New Roman" w:cs="Times New Roman"/>
                <w:sz w:val="24"/>
                <w:szCs w:val="24"/>
                <w:lang w:eastAsia="en-GB"/>
              </w:rPr>
              <w:t xml:space="preserve"> the</w:t>
            </w:r>
            <w:r>
              <w:rPr>
                <w:rFonts w:eastAsia="Times New Roman" w:cs="Times New Roman"/>
                <w:sz w:val="24"/>
                <w:szCs w:val="24"/>
                <w:lang w:eastAsia="en-GB"/>
              </w:rPr>
              <w:t xml:space="preserve"> m</w:t>
            </w:r>
            <w:r w:rsidRPr="00A85D38">
              <w:rPr>
                <w:rFonts w:eastAsia="Times New Roman" w:cs="Times New Roman"/>
                <w:sz w:val="24"/>
                <w:szCs w:val="24"/>
                <w:lang w:eastAsia="en-GB"/>
              </w:rPr>
              <w:t>inimum pressure that the te</w:t>
            </w:r>
            <w:r>
              <w:rPr>
                <w:rFonts w:eastAsia="Times New Roman" w:cs="Times New Roman"/>
                <w:sz w:val="24"/>
                <w:szCs w:val="24"/>
                <w:lang w:eastAsia="en-GB"/>
              </w:rPr>
              <w:t>levision can exert on a surface.</w:t>
            </w:r>
          </w:p>
        </w:tc>
      </w:tr>
      <w:tr w:rsidR="00D97799" w:rsidRPr="001F1787" w:rsidTr="00A4595A">
        <w:trPr>
          <w:cantSplit/>
          <w:trHeight w:val="660"/>
        </w:trPr>
        <w:tc>
          <w:tcPr>
            <w:tcW w:w="1101" w:type="dxa"/>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16.2.2</w:t>
            </w:r>
          </w:p>
        </w:tc>
        <w:tc>
          <w:tcPr>
            <w:tcW w:w="8930" w:type="dxa"/>
            <w:shd w:val="clear" w:color="auto" w:fill="auto"/>
            <w:vAlign w:val="center"/>
          </w:tcPr>
          <w:p w:rsidR="00D97799" w:rsidRPr="00D35E3E" w:rsidRDefault="00D97799" w:rsidP="00A4595A">
            <w:pPr>
              <w:spacing w:before="120" w:after="0"/>
              <w:rPr>
                <w:rFonts w:eastAsia="Times New Roman" w:cs="Times New Roman"/>
                <w:sz w:val="24"/>
                <w:szCs w:val="24"/>
                <w:lang w:eastAsia="en-GB"/>
              </w:rPr>
            </w:pPr>
            <w:r w:rsidRPr="00D35E3E">
              <w:rPr>
                <w:rFonts w:eastAsia="Times New Roman" w:cs="Times New Roman"/>
                <w:sz w:val="24"/>
                <w:szCs w:val="24"/>
                <w:lang w:eastAsia="en-GB"/>
              </w:rPr>
              <w:t>The mass of a spacecraft is 1200 kg.</w:t>
            </w:r>
          </w:p>
          <w:p w:rsidR="00D97799" w:rsidRPr="00D35E3E" w:rsidRDefault="00D97799" w:rsidP="00A4595A">
            <w:pPr>
              <w:spacing w:before="120" w:after="0"/>
              <w:rPr>
                <w:rFonts w:eastAsia="Times New Roman" w:cs="Times New Roman"/>
                <w:sz w:val="24"/>
                <w:szCs w:val="24"/>
                <w:lang w:eastAsia="en-GB"/>
              </w:rPr>
            </w:pPr>
            <w:r w:rsidRPr="00D35E3E">
              <w:rPr>
                <w:rFonts w:eastAsia="Times New Roman" w:cs="Times New Roman"/>
                <w:sz w:val="24"/>
                <w:szCs w:val="24"/>
                <w:lang w:eastAsia="en-GB"/>
              </w:rPr>
              <w:t>The spacecraft lands on the surface of a planet.</w:t>
            </w:r>
          </w:p>
          <w:p w:rsidR="00D97799" w:rsidRPr="00D35E3E" w:rsidRDefault="00D97799" w:rsidP="00A4595A">
            <w:pPr>
              <w:spacing w:before="120" w:after="0"/>
              <w:rPr>
                <w:rFonts w:eastAsia="Times New Roman" w:cs="Times New Roman"/>
                <w:sz w:val="24"/>
                <w:szCs w:val="24"/>
                <w:lang w:eastAsia="en-GB"/>
              </w:rPr>
            </w:pPr>
            <w:r w:rsidRPr="00D35E3E">
              <w:rPr>
                <w:rFonts w:eastAsia="Times New Roman" w:cs="Times New Roman"/>
                <w:sz w:val="24"/>
                <w:szCs w:val="24"/>
                <w:lang w:eastAsia="en-GB"/>
              </w:rPr>
              <w:t>The gravitational field strength on the surface of the planet is 5·0 N kg</w:t>
            </w:r>
            <w:r w:rsidRPr="00711298">
              <w:rPr>
                <w:rFonts w:eastAsia="Times New Roman" w:cs="Times New Roman"/>
                <w:sz w:val="24"/>
                <w:szCs w:val="24"/>
                <w:vertAlign w:val="superscript"/>
                <w:lang w:eastAsia="en-GB"/>
              </w:rPr>
              <w:t>-1</w:t>
            </w:r>
            <w:r w:rsidRPr="00D35E3E">
              <w:rPr>
                <w:rFonts w:eastAsia="Times New Roman" w:cs="Times New Roman"/>
                <w:sz w:val="24"/>
                <w:szCs w:val="24"/>
                <w:lang w:eastAsia="en-GB"/>
              </w:rPr>
              <w:t>.</w:t>
            </w:r>
          </w:p>
          <w:p w:rsidR="00D97799" w:rsidRPr="00D35E3E" w:rsidRDefault="00D97799" w:rsidP="00A4595A">
            <w:pPr>
              <w:spacing w:before="120" w:after="0"/>
              <w:rPr>
                <w:rFonts w:eastAsia="Times New Roman" w:cs="Times New Roman"/>
                <w:sz w:val="24"/>
                <w:szCs w:val="24"/>
                <w:lang w:eastAsia="en-GB"/>
              </w:rPr>
            </w:pPr>
            <w:r w:rsidRPr="00D35E3E">
              <w:rPr>
                <w:rFonts w:eastAsia="Times New Roman" w:cs="Times New Roman"/>
                <w:sz w:val="24"/>
                <w:szCs w:val="24"/>
                <w:lang w:eastAsia="en-GB"/>
              </w:rPr>
              <w:t>The spacecraft rests on three pads. The total area of the three pads is 1·5 m</w:t>
            </w:r>
            <w:r w:rsidRPr="00D35E3E">
              <w:rPr>
                <w:rFonts w:eastAsia="Times New Roman" w:cs="Times New Roman"/>
                <w:sz w:val="24"/>
                <w:szCs w:val="24"/>
                <w:vertAlign w:val="superscript"/>
                <w:lang w:eastAsia="en-GB"/>
              </w:rPr>
              <w:t>2</w:t>
            </w:r>
            <w:r w:rsidRPr="00D35E3E">
              <w:rPr>
                <w:rFonts w:eastAsia="Times New Roman" w:cs="Times New Roman"/>
                <w:sz w:val="24"/>
                <w:szCs w:val="24"/>
                <w:lang w:eastAsia="en-GB"/>
              </w:rPr>
              <w:t>.</w:t>
            </w:r>
          </w:p>
          <w:p w:rsidR="00D97799" w:rsidRPr="00A85D38"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Determine t</w:t>
            </w:r>
            <w:r w:rsidRPr="00D35E3E">
              <w:rPr>
                <w:rFonts w:eastAsia="Times New Roman" w:cs="Times New Roman"/>
                <w:sz w:val="24"/>
                <w:szCs w:val="24"/>
                <w:lang w:eastAsia="en-GB"/>
              </w:rPr>
              <w:t>he pressure exerted by these pa</w:t>
            </w:r>
            <w:r>
              <w:rPr>
                <w:rFonts w:eastAsia="Times New Roman" w:cs="Times New Roman"/>
                <w:sz w:val="24"/>
                <w:szCs w:val="24"/>
                <w:lang w:eastAsia="en-GB"/>
              </w:rPr>
              <w:t>ds on the surface of the planet.</w:t>
            </w:r>
          </w:p>
        </w:tc>
      </w:tr>
      <w:tr w:rsidR="00D97799" w:rsidRPr="001F1787" w:rsidTr="00A4595A">
        <w:trPr>
          <w:cantSplit/>
          <w:trHeight w:val="660"/>
        </w:trPr>
        <w:tc>
          <w:tcPr>
            <w:tcW w:w="1101" w:type="dxa"/>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16.2.3</w:t>
            </w:r>
          </w:p>
        </w:tc>
        <w:tc>
          <w:tcPr>
            <w:tcW w:w="8930" w:type="dxa"/>
            <w:shd w:val="clear" w:color="auto" w:fill="auto"/>
            <w:vAlign w:val="center"/>
          </w:tcPr>
          <w:p w:rsidR="00D97799" w:rsidRPr="008F2106" w:rsidRDefault="00D97799" w:rsidP="00A4595A">
            <w:pPr>
              <w:spacing w:after="0"/>
              <w:rPr>
                <w:rFonts w:eastAsia="Times New Roman" w:cs="Times New Roman"/>
                <w:sz w:val="24"/>
                <w:szCs w:val="24"/>
                <w:lang w:eastAsia="en-GB"/>
              </w:rPr>
            </w:pPr>
            <w:r w:rsidRPr="008F2106">
              <w:rPr>
                <w:rFonts w:eastAsia="Times New Roman" w:cs="Times New Roman"/>
                <w:sz w:val="24"/>
                <w:szCs w:val="24"/>
                <w:lang w:eastAsia="en-GB"/>
              </w:rPr>
              <w:t>The pressure of the air outside an aircraft is 0·40 × 10</w:t>
            </w:r>
            <w:r w:rsidRPr="008F2106">
              <w:rPr>
                <w:rFonts w:eastAsia="Times New Roman" w:cs="Times New Roman"/>
                <w:sz w:val="24"/>
                <w:szCs w:val="24"/>
                <w:vertAlign w:val="superscript"/>
                <w:lang w:eastAsia="en-GB"/>
              </w:rPr>
              <w:t>5</w:t>
            </w:r>
            <w:r w:rsidRPr="008F2106">
              <w:rPr>
                <w:rFonts w:eastAsia="Times New Roman" w:cs="Times New Roman"/>
                <w:sz w:val="24"/>
                <w:szCs w:val="24"/>
                <w:lang w:eastAsia="en-GB"/>
              </w:rPr>
              <w:t xml:space="preserve"> Pa.</w:t>
            </w:r>
          </w:p>
          <w:p w:rsidR="00D97799" w:rsidRPr="008F2106" w:rsidRDefault="00D97799" w:rsidP="00A4595A">
            <w:pPr>
              <w:spacing w:after="0"/>
              <w:rPr>
                <w:rFonts w:eastAsia="Times New Roman" w:cs="Times New Roman"/>
                <w:sz w:val="24"/>
                <w:szCs w:val="24"/>
                <w:lang w:eastAsia="en-GB"/>
              </w:rPr>
            </w:pPr>
            <w:r w:rsidRPr="008F2106">
              <w:rPr>
                <w:rFonts w:eastAsia="Times New Roman" w:cs="Times New Roman"/>
                <w:sz w:val="24"/>
                <w:szCs w:val="24"/>
                <w:lang w:eastAsia="en-GB"/>
              </w:rPr>
              <w:t>The air pressure inside the aircraft cabin is 1·0 × 10</w:t>
            </w:r>
            <w:r w:rsidRPr="008F2106">
              <w:rPr>
                <w:rFonts w:eastAsia="Times New Roman" w:cs="Times New Roman"/>
                <w:sz w:val="24"/>
                <w:szCs w:val="24"/>
                <w:vertAlign w:val="superscript"/>
                <w:lang w:eastAsia="en-GB"/>
              </w:rPr>
              <w:t>5</w:t>
            </w:r>
            <w:r w:rsidRPr="008F2106">
              <w:rPr>
                <w:rFonts w:eastAsia="Times New Roman" w:cs="Times New Roman"/>
                <w:sz w:val="24"/>
                <w:szCs w:val="24"/>
                <w:lang w:eastAsia="en-GB"/>
              </w:rPr>
              <w:t xml:space="preserve"> Pa.</w:t>
            </w:r>
          </w:p>
          <w:p w:rsidR="00D97799" w:rsidRPr="008F2106" w:rsidRDefault="00D97799" w:rsidP="00A4595A">
            <w:pPr>
              <w:spacing w:after="0"/>
              <w:rPr>
                <w:rFonts w:eastAsia="Times New Roman" w:cs="Times New Roman"/>
                <w:sz w:val="24"/>
                <w:szCs w:val="24"/>
                <w:lang w:eastAsia="en-GB"/>
              </w:rPr>
            </w:pPr>
            <w:r w:rsidRPr="008F2106">
              <w:rPr>
                <w:rFonts w:eastAsia="Times New Roman" w:cs="Times New Roman"/>
                <w:sz w:val="24"/>
                <w:szCs w:val="24"/>
                <w:lang w:eastAsia="en-GB"/>
              </w:rPr>
              <w:t>The area of an external cabin door is 2·0 m</w:t>
            </w:r>
            <w:r w:rsidRPr="008F2106">
              <w:rPr>
                <w:rFonts w:eastAsia="Times New Roman" w:cs="Times New Roman"/>
                <w:sz w:val="24"/>
                <w:szCs w:val="24"/>
                <w:vertAlign w:val="superscript"/>
                <w:lang w:eastAsia="en-GB"/>
              </w:rPr>
              <w:t>2</w:t>
            </w:r>
            <w:r w:rsidRPr="008F2106">
              <w:rPr>
                <w:rFonts w:eastAsia="Times New Roman" w:cs="Times New Roman"/>
                <w:sz w:val="24"/>
                <w:szCs w:val="24"/>
                <w:lang w:eastAsia="en-GB"/>
              </w:rPr>
              <w:t>.</w:t>
            </w:r>
          </w:p>
          <w:p w:rsidR="00D97799" w:rsidRPr="00A85D38"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Calculate t</w:t>
            </w:r>
            <w:r w:rsidRPr="008F2106">
              <w:rPr>
                <w:rFonts w:eastAsia="Times New Roman" w:cs="Times New Roman"/>
                <w:sz w:val="24"/>
                <w:szCs w:val="24"/>
                <w:lang w:eastAsia="en-GB"/>
              </w:rPr>
              <w:t>he outward force on the door due to the pressure difference</w:t>
            </w:r>
            <w:r>
              <w:rPr>
                <w:rFonts w:eastAsia="Times New Roman" w:cs="Times New Roman"/>
                <w:sz w:val="24"/>
                <w:szCs w:val="24"/>
                <w:lang w:eastAsia="en-GB"/>
              </w:rPr>
              <w:t>.</w:t>
            </w:r>
          </w:p>
        </w:tc>
      </w:tr>
      <w:tr w:rsidR="00D97799" w:rsidRPr="001F1787" w:rsidTr="00A4595A">
        <w:trPr>
          <w:cantSplit/>
          <w:trHeight w:val="660"/>
        </w:trPr>
        <w:tc>
          <w:tcPr>
            <w:tcW w:w="1101" w:type="dxa"/>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16.2.4</w:t>
            </w:r>
          </w:p>
        </w:tc>
        <w:tc>
          <w:tcPr>
            <w:tcW w:w="8930" w:type="dxa"/>
            <w:shd w:val="clear" w:color="auto" w:fill="auto"/>
            <w:vAlign w:val="center"/>
          </w:tcPr>
          <w:p w:rsidR="00D97799" w:rsidRPr="00A85D38" w:rsidRDefault="00D97799" w:rsidP="00A4595A">
            <w:pPr>
              <w:spacing w:before="120" w:after="0"/>
              <w:rPr>
                <w:rFonts w:eastAsia="Times New Roman" w:cs="Times New Roman"/>
                <w:sz w:val="24"/>
                <w:szCs w:val="24"/>
                <w:lang w:eastAsia="en-GB"/>
              </w:rPr>
            </w:pPr>
            <w:r w:rsidRPr="00A85D38">
              <w:rPr>
                <w:rFonts w:eastAsia="Times New Roman" w:cs="Times New Roman"/>
                <w:sz w:val="24"/>
                <w:szCs w:val="24"/>
                <w:lang w:eastAsia="en-GB"/>
              </w:rPr>
              <w:t xml:space="preserve">A </w:t>
            </w:r>
            <w:r>
              <w:rPr>
                <w:rFonts w:eastAsia="Times New Roman" w:cs="Times New Roman"/>
                <w:sz w:val="24"/>
                <w:szCs w:val="24"/>
                <w:lang w:eastAsia="en-GB"/>
              </w:rPr>
              <w:t>0.</w:t>
            </w:r>
            <w:r w:rsidRPr="00A85D38">
              <w:rPr>
                <w:rFonts w:eastAsia="Times New Roman" w:cs="Times New Roman"/>
                <w:sz w:val="24"/>
                <w:szCs w:val="24"/>
                <w:lang w:eastAsia="en-GB"/>
              </w:rPr>
              <w:t xml:space="preserve">480 </w:t>
            </w:r>
            <w:r>
              <w:rPr>
                <w:rFonts w:eastAsia="Times New Roman" w:cs="Times New Roman"/>
                <w:sz w:val="24"/>
                <w:szCs w:val="24"/>
                <w:lang w:eastAsia="en-GB"/>
              </w:rPr>
              <w:t>k</w:t>
            </w:r>
            <w:r w:rsidRPr="00A85D38">
              <w:rPr>
                <w:rFonts w:eastAsia="Times New Roman" w:cs="Times New Roman"/>
                <w:sz w:val="24"/>
                <w:szCs w:val="24"/>
                <w:lang w:eastAsia="en-GB"/>
              </w:rPr>
              <w:t>g tin of baked beans is a cyl</w:t>
            </w:r>
            <w:r>
              <w:rPr>
                <w:rFonts w:eastAsia="Times New Roman" w:cs="Times New Roman"/>
                <w:sz w:val="24"/>
                <w:szCs w:val="24"/>
                <w:lang w:eastAsia="en-GB"/>
              </w:rPr>
              <w:t>inder with a radius of 0.03</w:t>
            </w:r>
            <w:r w:rsidRPr="00A85D38">
              <w:rPr>
                <w:rFonts w:eastAsia="Times New Roman" w:cs="Times New Roman"/>
                <w:sz w:val="24"/>
                <w:szCs w:val="24"/>
                <w:lang w:eastAsia="en-GB"/>
              </w:rPr>
              <w:t>2</w:t>
            </w:r>
            <w:r>
              <w:rPr>
                <w:rFonts w:eastAsia="Times New Roman" w:cs="Times New Roman"/>
                <w:sz w:val="24"/>
                <w:szCs w:val="24"/>
                <w:lang w:eastAsia="en-GB"/>
              </w:rPr>
              <w:t xml:space="preserve"> </w:t>
            </w:r>
            <w:r w:rsidRPr="00A85D38">
              <w:rPr>
                <w:rFonts w:eastAsia="Times New Roman" w:cs="Times New Roman"/>
                <w:sz w:val="24"/>
                <w:szCs w:val="24"/>
                <w:lang w:eastAsia="en-GB"/>
              </w:rPr>
              <w:t xml:space="preserve">m. It is placed on a kitchen counter. </w:t>
            </w:r>
            <w:r>
              <w:rPr>
                <w:rFonts w:eastAsia="Times New Roman" w:cs="Times New Roman"/>
                <w:sz w:val="24"/>
                <w:szCs w:val="24"/>
                <w:lang w:eastAsia="en-GB"/>
              </w:rPr>
              <w:t>Calculate</w:t>
            </w:r>
            <w:r w:rsidRPr="00A85D38">
              <w:rPr>
                <w:rFonts w:eastAsia="Times New Roman" w:cs="Times New Roman"/>
                <w:sz w:val="24"/>
                <w:szCs w:val="24"/>
                <w:lang w:eastAsia="en-GB"/>
              </w:rPr>
              <w:t xml:space="preserve"> the pressure o</w:t>
            </w:r>
            <w:r>
              <w:rPr>
                <w:rFonts w:eastAsia="Times New Roman" w:cs="Times New Roman"/>
                <w:sz w:val="24"/>
                <w:szCs w:val="24"/>
                <w:lang w:eastAsia="en-GB"/>
              </w:rPr>
              <w:t>n the counter caused by the tin.</w:t>
            </w:r>
          </w:p>
        </w:tc>
      </w:tr>
      <w:tr w:rsidR="00D97799" w:rsidRPr="001F1787" w:rsidTr="00A4595A">
        <w:trPr>
          <w:cantSplit/>
          <w:trHeight w:val="660"/>
        </w:trPr>
        <w:tc>
          <w:tcPr>
            <w:tcW w:w="1101" w:type="dxa"/>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Pr>
                <w:rFonts w:eastAsia="Times New Roman" w:cs="Times New Roman"/>
                <w:sz w:val="24"/>
                <w:szCs w:val="24"/>
                <w:lang w:eastAsia="en-GB"/>
              </w:rPr>
              <w:t>16.2.5</w:t>
            </w:r>
          </w:p>
        </w:tc>
        <w:tc>
          <w:tcPr>
            <w:tcW w:w="8930" w:type="dxa"/>
            <w:shd w:val="clear" w:color="auto" w:fill="auto"/>
            <w:vAlign w:val="center"/>
          </w:tcPr>
          <w:p w:rsidR="00D97799" w:rsidRPr="001F1787" w:rsidRDefault="00D97799" w:rsidP="00A4595A">
            <w:pPr>
              <w:spacing w:before="120" w:after="0"/>
              <w:rPr>
                <w:rFonts w:eastAsia="Times New Roman" w:cs="Times New Roman"/>
                <w:sz w:val="24"/>
                <w:szCs w:val="24"/>
                <w:lang w:eastAsia="en-GB"/>
              </w:rPr>
            </w:pPr>
            <w:r w:rsidRPr="00A85D38">
              <w:rPr>
                <w:rFonts w:eastAsia="Times New Roman" w:cs="Times New Roman"/>
                <w:sz w:val="24"/>
                <w:szCs w:val="24"/>
                <w:lang w:eastAsia="en-GB"/>
              </w:rPr>
              <w:t xml:space="preserve">A car of mass 1250 kg is driven on to a bridge. The pressure on the surface of the bridge when all four tyres are on the ground is 39.0 kPa. </w:t>
            </w:r>
            <w:r>
              <w:rPr>
                <w:rFonts w:eastAsia="Times New Roman" w:cs="Times New Roman"/>
                <w:sz w:val="24"/>
                <w:szCs w:val="24"/>
                <w:lang w:eastAsia="en-GB"/>
              </w:rPr>
              <w:t>Calculate</w:t>
            </w:r>
            <w:r w:rsidRPr="00A85D38">
              <w:rPr>
                <w:rFonts w:eastAsia="Times New Roman" w:cs="Times New Roman"/>
                <w:sz w:val="24"/>
                <w:szCs w:val="24"/>
                <w:lang w:eastAsia="en-GB"/>
              </w:rPr>
              <w:t xml:space="preserve"> the contact </w:t>
            </w:r>
            <w:r>
              <w:rPr>
                <w:rFonts w:eastAsia="Times New Roman" w:cs="Times New Roman"/>
                <w:sz w:val="24"/>
                <w:szCs w:val="24"/>
                <w:lang w:eastAsia="en-GB"/>
              </w:rPr>
              <w:t>area of one tyre on the bridge.</w:t>
            </w:r>
            <w:r w:rsidRPr="00A85D38">
              <w:rPr>
                <w:rFonts w:eastAsia="Times New Roman" w:cs="Times New Roman"/>
                <w:sz w:val="24"/>
                <w:szCs w:val="24"/>
                <w:lang w:eastAsia="en-GB"/>
              </w:rPr>
              <w:tab/>
            </w:r>
          </w:p>
        </w:tc>
      </w:tr>
      <w:tr w:rsidR="00D97799" w:rsidRPr="001F1787" w:rsidTr="00A4595A">
        <w:trPr>
          <w:cantSplit/>
          <w:trHeight w:val="660"/>
        </w:trPr>
        <w:tc>
          <w:tcPr>
            <w:tcW w:w="1101" w:type="dxa"/>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Pr>
                <w:rFonts w:eastAsia="Times New Roman" w:cs="Times New Roman"/>
                <w:sz w:val="24"/>
                <w:szCs w:val="24"/>
                <w:lang w:eastAsia="en-GB"/>
              </w:rPr>
              <w:t>16.2.6</w:t>
            </w:r>
          </w:p>
        </w:tc>
        <w:tc>
          <w:tcPr>
            <w:tcW w:w="8930" w:type="dxa"/>
            <w:shd w:val="clear" w:color="auto" w:fill="auto"/>
            <w:vAlign w:val="center"/>
          </w:tcPr>
          <w:p w:rsidR="00D97799" w:rsidRPr="00A85D38" w:rsidRDefault="00D97799" w:rsidP="00A4595A">
            <w:pPr>
              <w:spacing w:before="120" w:after="0"/>
              <w:rPr>
                <w:rFonts w:eastAsia="Times New Roman" w:cs="Times New Roman"/>
                <w:sz w:val="24"/>
                <w:szCs w:val="24"/>
                <w:lang w:eastAsia="en-GB"/>
              </w:rPr>
            </w:pPr>
            <w:r w:rsidRPr="00A85D38">
              <w:rPr>
                <w:rFonts w:eastAsia="Times New Roman" w:cs="Times New Roman"/>
                <w:sz w:val="24"/>
                <w:szCs w:val="24"/>
                <w:lang w:eastAsia="en-GB"/>
              </w:rPr>
              <w:t>By measuring your weight and the area of your feet, calculate the pressure that you exert on the floor when:</w:t>
            </w:r>
          </w:p>
          <w:p w:rsidR="00D97799" w:rsidRPr="00A85D38" w:rsidRDefault="00D97799" w:rsidP="00A4595A">
            <w:pPr>
              <w:spacing w:before="120" w:after="0"/>
              <w:rPr>
                <w:rFonts w:eastAsia="Times New Roman" w:cs="Times New Roman"/>
                <w:sz w:val="24"/>
                <w:szCs w:val="24"/>
                <w:lang w:eastAsia="en-GB"/>
              </w:rPr>
            </w:pPr>
            <w:r w:rsidRPr="00A85D38">
              <w:rPr>
                <w:rFonts w:eastAsia="Times New Roman" w:cs="Times New Roman"/>
                <w:sz w:val="24"/>
                <w:szCs w:val="24"/>
                <w:lang w:eastAsia="en-GB"/>
              </w:rPr>
              <w:t>(a)</w:t>
            </w:r>
            <w:r w:rsidRPr="00A85D38">
              <w:rPr>
                <w:rFonts w:eastAsia="Times New Roman" w:cs="Times New Roman"/>
                <w:sz w:val="24"/>
                <w:szCs w:val="24"/>
                <w:lang w:eastAsia="en-GB"/>
              </w:rPr>
              <w:tab/>
              <w:t>You are standing normally.</w:t>
            </w:r>
          </w:p>
          <w:p w:rsidR="00D97799" w:rsidRPr="001F1787" w:rsidRDefault="00D97799" w:rsidP="00A4595A">
            <w:pPr>
              <w:spacing w:before="120" w:after="0"/>
              <w:rPr>
                <w:rFonts w:eastAsia="Times New Roman" w:cs="Times New Roman"/>
                <w:sz w:val="24"/>
                <w:szCs w:val="24"/>
                <w:lang w:eastAsia="en-GB"/>
              </w:rPr>
            </w:pPr>
            <w:r w:rsidRPr="00A85D38">
              <w:rPr>
                <w:rFonts w:eastAsia="Times New Roman" w:cs="Times New Roman"/>
                <w:sz w:val="24"/>
                <w:szCs w:val="24"/>
                <w:lang w:eastAsia="en-GB"/>
              </w:rPr>
              <w:t>(b)</w:t>
            </w:r>
            <w:r w:rsidRPr="00A85D38">
              <w:rPr>
                <w:rFonts w:eastAsia="Times New Roman" w:cs="Times New Roman"/>
                <w:sz w:val="24"/>
                <w:szCs w:val="24"/>
                <w:lang w:eastAsia="en-GB"/>
              </w:rPr>
              <w:tab/>
              <w:t xml:space="preserve">You are standing on one </w:t>
            </w:r>
            <w:r>
              <w:rPr>
                <w:rFonts w:eastAsia="Times New Roman" w:cs="Times New Roman"/>
                <w:sz w:val="24"/>
                <w:szCs w:val="24"/>
                <w:lang w:eastAsia="en-GB"/>
              </w:rPr>
              <w:t>foot.</w:t>
            </w:r>
          </w:p>
        </w:tc>
      </w:tr>
      <w:tr w:rsidR="00D97799" w:rsidRPr="001F1787" w:rsidTr="00A4595A">
        <w:trPr>
          <w:cantSplit/>
          <w:trHeight w:val="660"/>
        </w:trPr>
        <w:tc>
          <w:tcPr>
            <w:tcW w:w="1101" w:type="dxa"/>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Pr>
                <w:rFonts w:eastAsia="Times New Roman" w:cs="Times New Roman"/>
                <w:sz w:val="24"/>
                <w:szCs w:val="24"/>
                <w:lang w:eastAsia="en-GB"/>
              </w:rPr>
              <w:t>16.2.7</w:t>
            </w:r>
          </w:p>
        </w:tc>
        <w:tc>
          <w:tcPr>
            <w:tcW w:w="8930" w:type="dxa"/>
            <w:shd w:val="clear" w:color="auto" w:fill="auto"/>
            <w:vAlign w:val="center"/>
          </w:tcPr>
          <w:p w:rsidR="00D97799" w:rsidRPr="001F1787" w:rsidRDefault="00D97799" w:rsidP="00A4595A">
            <w:pPr>
              <w:spacing w:before="120" w:after="0"/>
              <w:rPr>
                <w:rFonts w:eastAsia="Times New Roman" w:cs="Times New Roman"/>
                <w:sz w:val="24"/>
                <w:szCs w:val="24"/>
                <w:lang w:eastAsia="en-GB"/>
              </w:rPr>
            </w:pPr>
            <w:r w:rsidRPr="00A85D38">
              <w:rPr>
                <w:rFonts w:eastAsia="Times New Roman" w:cs="Times New Roman"/>
                <w:sz w:val="24"/>
                <w:szCs w:val="24"/>
                <w:lang w:eastAsia="en-GB"/>
              </w:rPr>
              <w:t>Are you more likely to fall through an icy lake if you are on your tip toes or lying flat on your back with your arms and legs stre</w:t>
            </w:r>
            <w:r>
              <w:rPr>
                <w:rFonts w:eastAsia="Times New Roman" w:cs="Times New Roman"/>
                <w:sz w:val="24"/>
                <w:szCs w:val="24"/>
                <w:lang w:eastAsia="en-GB"/>
              </w:rPr>
              <w:t>tched out? Explain your answer.</w:t>
            </w:r>
          </w:p>
        </w:tc>
      </w:tr>
      <w:tr w:rsidR="00D97799" w:rsidRPr="001F1787" w:rsidTr="00A4595A">
        <w:trPr>
          <w:cantSplit/>
          <w:trHeight w:val="660"/>
        </w:trPr>
        <w:tc>
          <w:tcPr>
            <w:tcW w:w="1101" w:type="dxa"/>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Pr>
                <w:rFonts w:eastAsia="Times New Roman" w:cs="Times New Roman"/>
                <w:sz w:val="24"/>
                <w:szCs w:val="24"/>
                <w:lang w:eastAsia="en-GB"/>
              </w:rPr>
              <w:lastRenderedPageBreak/>
              <w:t>16.2.8</w:t>
            </w:r>
          </w:p>
        </w:tc>
        <w:tc>
          <w:tcPr>
            <w:tcW w:w="8930" w:type="dxa"/>
            <w:shd w:val="clear" w:color="auto" w:fill="auto"/>
            <w:vAlign w:val="center"/>
          </w:tcPr>
          <w:p w:rsidR="00D97799" w:rsidRPr="00AF46BF" w:rsidRDefault="00D97799" w:rsidP="00A4595A">
            <w:pPr>
              <w:rPr>
                <w:sz w:val="24"/>
                <w:szCs w:val="24"/>
              </w:rPr>
            </w:pPr>
            <w:r w:rsidRPr="00AF46BF">
              <w:rPr>
                <w:sz w:val="24"/>
                <w:szCs w:val="24"/>
              </w:rPr>
              <w:t>SQA N5 2014</w:t>
            </w:r>
          </w:p>
          <w:p w:rsidR="00D97799" w:rsidRPr="00AF46BF" w:rsidRDefault="00D97799" w:rsidP="00A4595A">
            <w:pPr>
              <w:autoSpaceDE w:val="0"/>
              <w:autoSpaceDN w:val="0"/>
              <w:adjustRightInd w:val="0"/>
              <w:spacing w:after="0" w:line="240" w:lineRule="auto"/>
              <w:jc w:val="left"/>
              <w:rPr>
                <w:sz w:val="24"/>
                <w:szCs w:val="24"/>
              </w:rPr>
            </w:pPr>
            <w:r w:rsidRPr="00AF46BF">
              <w:rPr>
                <w:rFonts w:cs="TrebuchetMS"/>
                <w:sz w:val="24"/>
                <w:szCs w:val="24"/>
              </w:rPr>
              <w:t>A student is investigating the motion of water rockets. The water rocket is made from an upturned plastic bottle containing some water. Air is pumped into the bottle. When the pressure of the air is great enough the plastic bottle is launched upwards.</w:t>
            </w:r>
          </w:p>
          <w:p w:rsidR="00D97799" w:rsidRPr="00AF46BF" w:rsidRDefault="00D97799" w:rsidP="00A4595A">
            <w:pPr>
              <w:rPr>
                <w:rFonts w:cs="TrebuchetMS"/>
                <w:sz w:val="24"/>
                <w:szCs w:val="24"/>
              </w:rPr>
            </w:pPr>
          </w:p>
          <w:p w:rsidR="00D97799" w:rsidRPr="00AF46BF" w:rsidRDefault="00D97799" w:rsidP="00A4595A">
            <w:pPr>
              <w:rPr>
                <w:rFonts w:cs="TrebuchetMS"/>
                <w:sz w:val="24"/>
                <w:szCs w:val="24"/>
              </w:rPr>
            </w:pPr>
            <w:r w:rsidRPr="00AF46BF">
              <w:rPr>
                <w:rFonts w:cs="TrebuchetMS"/>
                <w:noProof/>
                <w:sz w:val="24"/>
                <w:szCs w:val="24"/>
                <w:lang w:eastAsia="en-GB"/>
              </w:rPr>
              <w:drawing>
                <wp:anchor distT="0" distB="0" distL="114300" distR="114300" simplePos="0" relativeHeight="253086720" behindDoc="0" locked="0" layoutInCell="1" allowOverlap="1" wp14:anchorId="1B5F88BA" wp14:editId="3B0D13D9">
                  <wp:simplePos x="0" y="0"/>
                  <wp:positionH relativeFrom="column">
                    <wp:posOffset>-2933700</wp:posOffset>
                  </wp:positionH>
                  <wp:positionV relativeFrom="paragraph">
                    <wp:posOffset>-1891665</wp:posOffset>
                  </wp:positionV>
                  <wp:extent cx="2616835" cy="1819275"/>
                  <wp:effectExtent l="0" t="0" r="0" b="9525"/>
                  <wp:wrapSquare wrapText="bothSides"/>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2616835" cy="1819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F46BF">
              <w:rPr>
                <w:rFonts w:cs="TrebuchetMS"/>
                <w:sz w:val="24"/>
                <w:szCs w:val="24"/>
              </w:rPr>
              <w:t>The mass of the rocket before launch is 0·94 kg.</w:t>
            </w:r>
          </w:p>
          <w:p w:rsidR="00D97799" w:rsidRDefault="00D97799" w:rsidP="00D86451">
            <w:pPr>
              <w:pStyle w:val="ListParagraph"/>
              <w:numPr>
                <w:ilvl w:val="0"/>
                <w:numId w:val="123"/>
              </w:numPr>
              <w:rPr>
                <w:rFonts w:cs="TrebuchetMS"/>
                <w:sz w:val="24"/>
                <w:szCs w:val="24"/>
              </w:rPr>
            </w:pPr>
            <w:r w:rsidRPr="00AF46BF">
              <w:rPr>
                <w:rFonts w:cs="TrebuchetMS"/>
                <w:sz w:val="24"/>
                <w:szCs w:val="24"/>
              </w:rPr>
              <w:t>Calculate the weight of the water rocket.</w:t>
            </w:r>
          </w:p>
          <w:p w:rsidR="00D97799" w:rsidRPr="006B62E2" w:rsidRDefault="00D97799" w:rsidP="00D86451">
            <w:pPr>
              <w:pStyle w:val="ListParagraph"/>
              <w:numPr>
                <w:ilvl w:val="0"/>
                <w:numId w:val="123"/>
              </w:numPr>
              <w:rPr>
                <w:rFonts w:cs="TrebuchetMS"/>
                <w:sz w:val="24"/>
                <w:szCs w:val="24"/>
              </w:rPr>
            </w:pPr>
            <w:r w:rsidRPr="00AF46BF">
              <w:rPr>
                <w:rFonts w:cs="TrebuchetMS"/>
                <w:sz w:val="24"/>
                <w:szCs w:val="24"/>
              </w:rPr>
              <w:t xml:space="preserve">Before launch, the water rocket rests on three fins on the ground. The area of each fin in contact with the ground is 2·0 </w:t>
            </w:r>
            <w:r w:rsidRPr="00AF46BF">
              <w:rPr>
                <w:rFonts w:cs="TimesNewRomanPSMT"/>
                <w:sz w:val="24"/>
                <w:szCs w:val="24"/>
              </w:rPr>
              <w:t xml:space="preserve">× </w:t>
            </w:r>
            <w:r w:rsidRPr="00AF46BF">
              <w:rPr>
                <w:rFonts w:cs="TrebuchetMS"/>
                <w:sz w:val="24"/>
                <w:szCs w:val="24"/>
              </w:rPr>
              <w:t>10</w:t>
            </w:r>
            <w:r w:rsidRPr="00AF46BF">
              <w:rPr>
                <w:rFonts w:cs="TrebuchetMS"/>
                <w:sz w:val="24"/>
                <w:szCs w:val="24"/>
                <w:vertAlign w:val="superscript"/>
              </w:rPr>
              <w:t>−4</w:t>
            </w:r>
            <w:r w:rsidRPr="00AF46BF">
              <w:rPr>
                <w:rFonts w:cs="TrebuchetMS"/>
                <w:sz w:val="24"/>
                <w:szCs w:val="24"/>
              </w:rPr>
              <w:t xml:space="preserve"> m</w:t>
            </w:r>
            <w:r w:rsidRPr="00AF46BF">
              <w:rPr>
                <w:rFonts w:cs="TrebuchetMS"/>
                <w:sz w:val="24"/>
                <w:szCs w:val="24"/>
                <w:vertAlign w:val="superscript"/>
              </w:rPr>
              <w:t>2</w:t>
            </w:r>
            <w:r w:rsidRPr="00AF46BF">
              <w:rPr>
                <w:rFonts w:cs="TrebuchetMS"/>
                <w:sz w:val="24"/>
                <w:szCs w:val="24"/>
              </w:rPr>
              <w:t xml:space="preserve">. Calculate the total pressure exerted on the ground by the fins. </w:t>
            </w:r>
          </w:p>
        </w:tc>
      </w:tr>
      <w:tr w:rsidR="00D97799" w:rsidRPr="001F1787" w:rsidTr="00A4595A">
        <w:trPr>
          <w:cantSplit/>
          <w:trHeight w:val="660"/>
        </w:trPr>
        <w:tc>
          <w:tcPr>
            <w:tcW w:w="1101" w:type="dxa"/>
            <w:tcBorders>
              <w:bottom w:val="single" w:sz="8" w:space="0" w:color="auto"/>
            </w:tcBorders>
            <w:shd w:val="clear" w:color="auto" w:fill="auto"/>
            <w:vAlign w:val="center"/>
          </w:tcPr>
          <w:p w:rsidR="00D97799" w:rsidRPr="00D20794"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16.2.9</w:t>
            </w:r>
          </w:p>
          <w:p w:rsidR="00D97799" w:rsidRPr="001F1787" w:rsidRDefault="00D97799" w:rsidP="00A4595A">
            <w:pPr>
              <w:spacing w:before="120" w:after="0"/>
              <w:rPr>
                <w:rFonts w:eastAsia="Times New Roman" w:cs="Times New Roman"/>
                <w:b/>
                <w:sz w:val="24"/>
                <w:szCs w:val="24"/>
                <w:lang w:eastAsia="en-GB"/>
              </w:rPr>
            </w:pPr>
            <w:r>
              <w:rPr>
                <w:rFonts w:eastAsia="Times New Roman" w:cs="Times New Roman"/>
                <w:b/>
                <w:sz w:val="24"/>
                <w:szCs w:val="24"/>
                <w:lang w:eastAsia="en-GB"/>
              </w:rPr>
              <w:t>OEQ</w:t>
            </w:r>
          </w:p>
        </w:tc>
        <w:tc>
          <w:tcPr>
            <w:tcW w:w="8930" w:type="dxa"/>
            <w:tcBorders>
              <w:bottom w:val="single" w:sz="8" w:space="0" w:color="auto"/>
            </w:tcBorders>
            <w:shd w:val="clear" w:color="auto" w:fill="auto"/>
            <w:vAlign w:val="center"/>
          </w:tcPr>
          <w:p w:rsidR="00D97799" w:rsidRPr="004A1D63" w:rsidRDefault="00D97799" w:rsidP="00A4595A">
            <w:pPr>
              <w:autoSpaceDE w:val="0"/>
              <w:autoSpaceDN w:val="0"/>
              <w:adjustRightInd w:val="0"/>
              <w:spacing w:after="0" w:line="240" w:lineRule="auto"/>
              <w:jc w:val="left"/>
              <w:rPr>
                <w:rFonts w:cs="Trebuchet2010"/>
                <w:sz w:val="24"/>
                <w:szCs w:val="24"/>
              </w:rPr>
            </w:pPr>
            <w:r w:rsidRPr="004A1D63">
              <w:rPr>
                <w:rFonts w:cs="Trebuchet2010"/>
                <w:sz w:val="24"/>
                <w:szCs w:val="24"/>
              </w:rPr>
              <w:t>An articulated lorry has six pairs of wheels.</w:t>
            </w:r>
          </w:p>
          <w:p w:rsidR="00D97799" w:rsidRPr="004A1D63" w:rsidRDefault="00D97799" w:rsidP="00A4595A">
            <w:pPr>
              <w:autoSpaceDE w:val="0"/>
              <w:autoSpaceDN w:val="0"/>
              <w:adjustRightInd w:val="0"/>
              <w:spacing w:after="0" w:line="240" w:lineRule="auto"/>
              <w:jc w:val="left"/>
              <w:rPr>
                <w:rFonts w:cs="Trebuchet2010"/>
                <w:sz w:val="24"/>
                <w:szCs w:val="24"/>
              </w:rPr>
            </w:pPr>
            <w:r w:rsidRPr="004A1D63">
              <w:rPr>
                <w:rFonts w:cs="Trebuchet2010"/>
                <w:sz w:val="24"/>
                <w:szCs w:val="24"/>
              </w:rPr>
              <w:t>One pair of wheels can be raised off the ground.</w:t>
            </w:r>
          </w:p>
          <w:p w:rsidR="00D97799" w:rsidRPr="004A1D63" w:rsidRDefault="00D97799" w:rsidP="00A4595A">
            <w:pPr>
              <w:autoSpaceDE w:val="0"/>
              <w:autoSpaceDN w:val="0"/>
              <w:adjustRightInd w:val="0"/>
              <w:spacing w:after="0" w:line="240" w:lineRule="auto"/>
              <w:jc w:val="left"/>
              <w:rPr>
                <w:rFonts w:cs="Trebuchet2010"/>
                <w:sz w:val="24"/>
                <w:szCs w:val="24"/>
              </w:rPr>
            </w:pPr>
            <w:r w:rsidRPr="004A1D63">
              <w:rPr>
                <w:rFonts w:cs="Trebuchet2010"/>
                <w:noProof/>
                <w:sz w:val="24"/>
                <w:szCs w:val="24"/>
                <w:lang w:eastAsia="en-GB"/>
              </w:rPr>
              <w:drawing>
                <wp:inline distT="0" distB="0" distL="0" distR="0" wp14:anchorId="7FBF4239" wp14:editId="675C6F1A">
                  <wp:extent cx="5249918" cy="1712624"/>
                  <wp:effectExtent l="0" t="0" r="8255" b="1905"/>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5250229" cy="1712726"/>
                          </a:xfrm>
                          <a:prstGeom prst="rect">
                            <a:avLst/>
                          </a:prstGeom>
                          <a:noFill/>
                          <a:ln>
                            <a:noFill/>
                          </a:ln>
                        </pic:spPr>
                      </pic:pic>
                    </a:graphicData>
                  </a:graphic>
                </wp:inline>
              </w:drawing>
            </w:r>
          </w:p>
          <w:p w:rsidR="00D97799" w:rsidRPr="001F1787" w:rsidRDefault="00D97799" w:rsidP="00A4595A">
            <w:pPr>
              <w:spacing w:before="120" w:after="0"/>
              <w:rPr>
                <w:rFonts w:eastAsia="Times New Roman" w:cs="Times New Roman"/>
                <w:sz w:val="24"/>
                <w:szCs w:val="24"/>
                <w:lang w:eastAsia="en-GB"/>
              </w:rPr>
            </w:pPr>
            <w:r w:rsidRPr="004A1D63">
              <w:rPr>
                <w:rFonts w:cs="Trebuchet2010-Bold"/>
                <w:b/>
                <w:bCs/>
                <w:sz w:val="24"/>
                <w:szCs w:val="24"/>
              </w:rPr>
              <w:t>Using your knowledge of physics</w:t>
            </w:r>
            <w:r w:rsidRPr="004A1D63">
              <w:rPr>
                <w:rFonts w:cs="Trebuchet2010"/>
                <w:sz w:val="24"/>
                <w:szCs w:val="24"/>
              </w:rPr>
              <w:t>, comment on situations in which the wheels may be raised or lowered.</w:t>
            </w:r>
          </w:p>
        </w:tc>
      </w:tr>
      <w:tr w:rsidR="00D97799" w:rsidRPr="006B62E2" w:rsidTr="00A4595A">
        <w:trPr>
          <w:cantSplit/>
          <w:trHeight w:val="537"/>
        </w:trPr>
        <w:tc>
          <w:tcPr>
            <w:tcW w:w="1101" w:type="dxa"/>
            <w:tcBorders>
              <w:bottom w:val="single" w:sz="8" w:space="0" w:color="auto"/>
            </w:tcBorders>
            <w:shd w:val="clear" w:color="auto" w:fill="DDD9C3" w:themeFill="background2" w:themeFillShade="E6"/>
            <w:vAlign w:val="center"/>
          </w:tcPr>
          <w:p w:rsidR="00D97799" w:rsidRPr="006B62E2" w:rsidRDefault="00D97799" w:rsidP="00A4595A">
            <w:pPr>
              <w:spacing w:before="60" w:after="60"/>
              <w:jc w:val="left"/>
              <w:rPr>
                <w:rFonts w:eastAsia="Times New Roman" w:cs="Times New Roman"/>
                <w:b/>
                <w:sz w:val="24"/>
                <w:szCs w:val="24"/>
                <w:lang w:eastAsia="en-GB"/>
              </w:rPr>
            </w:pPr>
            <w:r w:rsidRPr="006B62E2">
              <w:rPr>
                <w:rFonts w:eastAsia="Times New Roman" w:cs="Times New Roman"/>
                <w:b/>
                <w:sz w:val="24"/>
                <w:szCs w:val="24"/>
                <w:lang w:eastAsia="en-GB"/>
              </w:rPr>
              <w:t>16.3</w:t>
            </w:r>
          </w:p>
        </w:tc>
        <w:tc>
          <w:tcPr>
            <w:tcW w:w="8930" w:type="dxa"/>
            <w:tcBorders>
              <w:bottom w:val="single" w:sz="8" w:space="0" w:color="auto"/>
            </w:tcBorders>
            <w:shd w:val="clear" w:color="auto" w:fill="DDD9C3" w:themeFill="background2" w:themeFillShade="E6"/>
            <w:vAlign w:val="center"/>
          </w:tcPr>
          <w:p w:rsidR="00D97799" w:rsidRPr="006B62E2" w:rsidRDefault="00D97799" w:rsidP="00A4595A">
            <w:pPr>
              <w:spacing w:before="60" w:after="60"/>
              <w:jc w:val="left"/>
              <w:rPr>
                <w:rFonts w:eastAsia="Times New Roman" w:cs="Times New Roman"/>
                <w:b/>
                <w:sz w:val="24"/>
                <w:szCs w:val="24"/>
                <w:lang w:eastAsia="en-GB"/>
              </w:rPr>
            </w:pPr>
            <w:r w:rsidRPr="006B62E2">
              <w:rPr>
                <w:rFonts w:eastAsia="Times New Roman" w:cs="Times New Roman"/>
                <w:b/>
                <w:sz w:val="24"/>
                <w:szCs w:val="24"/>
                <w:lang w:eastAsia="en-GB"/>
              </w:rPr>
              <w:t>I can describe the kinetic model of a gas.</w:t>
            </w:r>
          </w:p>
        </w:tc>
      </w:tr>
      <w:tr w:rsidR="00D97799" w:rsidRPr="001F1787" w:rsidTr="00A4595A">
        <w:trPr>
          <w:trHeight w:val="660"/>
        </w:trPr>
        <w:tc>
          <w:tcPr>
            <w:tcW w:w="1101" w:type="dxa"/>
            <w:shd w:val="clear" w:color="auto" w:fill="auto"/>
            <w:vAlign w:val="center"/>
          </w:tcPr>
          <w:p w:rsidR="00D97799" w:rsidRPr="00B838EA" w:rsidRDefault="00D97799" w:rsidP="00A4595A">
            <w:pPr>
              <w:spacing w:before="120" w:after="0"/>
              <w:rPr>
                <w:rFonts w:eastAsia="Times New Roman" w:cs="Times New Roman"/>
                <w:sz w:val="24"/>
                <w:szCs w:val="24"/>
                <w:lang w:eastAsia="en-GB"/>
              </w:rPr>
            </w:pPr>
            <w:r w:rsidRPr="00B838EA">
              <w:rPr>
                <w:rFonts w:eastAsia="Times New Roman" w:cs="Times New Roman"/>
                <w:sz w:val="24"/>
                <w:szCs w:val="24"/>
                <w:lang w:eastAsia="en-GB"/>
              </w:rPr>
              <w:t>16.3.1</w:t>
            </w:r>
          </w:p>
        </w:tc>
        <w:tc>
          <w:tcPr>
            <w:tcW w:w="8930" w:type="dxa"/>
            <w:shd w:val="clear" w:color="auto" w:fill="auto"/>
            <w:vAlign w:val="center"/>
          </w:tcPr>
          <w:p w:rsidR="00D97799" w:rsidRPr="00AD0C3F" w:rsidRDefault="00597648" w:rsidP="00A4595A">
            <w:pPr>
              <w:autoSpaceDE w:val="0"/>
              <w:autoSpaceDN w:val="0"/>
              <w:adjustRightInd w:val="0"/>
              <w:spacing w:after="0" w:line="240" w:lineRule="auto"/>
              <w:jc w:val="left"/>
              <w:rPr>
                <w:rFonts w:cs="TrebuchetMS"/>
                <w:sz w:val="24"/>
                <w:szCs w:val="24"/>
              </w:rPr>
            </w:pPr>
            <w:r w:rsidRPr="00AD0C3F">
              <w:rPr>
                <w:rFonts w:cs="TrebuchetMS"/>
                <w:noProof/>
                <w:sz w:val="24"/>
                <w:szCs w:val="24"/>
                <w:lang w:eastAsia="en-GB"/>
              </w:rPr>
              <w:drawing>
                <wp:anchor distT="0" distB="0" distL="114300" distR="114300" simplePos="0" relativeHeight="253087744" behindDoc="1" locked="0" layoutInCell="1" allowOverlap="1" wp14:anchorId="03C6F92F" wp14:editId="03523846">
                  <wp:simplePos x="0" y="0"/>
                  <wp:positionH relativeFrom="column">
                    <wp:posOffset>2630170</wp:posOffset>
                  </wp:positionH>
                  <wp:positionV relativeFrom="paragraph">
                    <wp:posOffset>58420</wp:posOffset>
                  </wp:positionV>
                  <wp:extent cx="2846705" cy="1044575"/>
                  <wp:effectExtent l="0" t="0" r="0" b="3175"/>
                  <wp:wrapTight wrapText="bothSides">
                    <wp:wrapPolygon edited="0">
                      <wp:start x="0" y="0"/>
                      <wp:lineTo x="0" y="21272"/>
                      <wp:lineTo x="21393" y="21272"/>
                      <wp:lineTo x="21393" y="0"/>
                      <wp:lineTo x="0" y="0"/>
                    </wp:wrapPolygon>
                  </wp:wrapTight>
                  <wp:docPr id="1148"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232" cstate="print">
                            <a:extLst>
                              <a:ext uri="{28A0092B-C50C-407E-A947-70E740481C1C}">
                                <a14:useLocalDpi xmlns:a14="http://schemas.microsoft.com/office/drawing/2010/main" val="0"/>
                              </a:ext>
                            </a:extLst>
                          </a:blip>
                          <a:srcRect t="12221"/>
                          <a:stretch/>
                        </pic:blipFill>
                        <pic:spPr bwMode="auto">
                          <a:xfrm>
                            <a:off x="0" y="0"/>
                            <a:ext cx="2846705" cy="10445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97799" w:rsidRPr="00AD0C3F">
              <w:rPr>
                <w:rFonts w:cs="TrebuchetMS"/>
                <w:sz w:val="24"/>
                <w:szCs w:val="24"/>
              </w:rPr>
              <w:t>A syringe containing air is sealed at one end as shown.</w:t>
            </w:r>
          </w:p>
          <w:p w:rsidR="00D97799" w:rsidRPr="00AD0C3F" w:rsidRDefault="00D97799" w:rsidP="00A4595A">
            <w:pPr>
              <w:autoSpaceDE w:val="0"/>
              <w:autoSpaceDN w:val="0"/>
              <w:adjustRightInd w:val="0"/>
              <w:spacing w:after="0" w:line="240" w:lineRule="auto"/>
              <w:jc w:val="left"/>
              <w:rPr>
                <w:rFonts w:cs="TrebuchetMS"/>
                <w:sz w:val="24"/>
                <w:szCs w:val="24"/>
              </w:rPr>
            </w:pPr>
            <w:r w:rsidRPr="00AD0C3F">
              <w:rPr>
                <w:rFonts w:cs="TrebuchetMS"/>
                <w:sz w:val="24"/>
                <w:szCs w:val="24"/>
              </w:rPr>
              <w:t>The piston is pushed in slowly.</w:t>
            </w:r>
          </w:p>
          <w:p w:rsidR="00D97799" w:rsidRPr="00AD0C3F" w:rsidRDefault="00D97799" w:rsidP="00A4595A">
            <w:pPr>
              <w:autoSpaceDE w:val="0"/>
              <w:autoSpaceDN w:val="0"/>
              <w:adjustRightInd w:val="0"/>
              <w:spacing w:after="0" w:line="240" w:lineRule="auto"/>
              <w:jc w:val="left"/>
              <w:rPr>
                <w:rFonts w:cs="TrebuchetMS"/>
                <w:sz w:val="24"/>
                <w:szCs w:val="24"/>
              </w:rPr>
            </w:pPr>
            <w:r w:rsidRPr="00AD0C3F">
              <w:rPr>
                <w:rFonts w:cs="TrebuchetMS"/>
                <w:sz w:val="24"/>
                <w:szCs w:val="24"/>
              </w:rPr>
              <w:t>There is no change in temperature of the air inside the syringe.</w:t>
            </w:r>
          </w:p>
          <w:p w:rsidR="00D97799" w:rsidRPr="00AD0C3F" w:rsidRDefault="00D97799" w:rsidP="00A4595A">
            <w:pPr>
              <w:autoSpaceDE w:val="0"/>
              <w:autoSpaceDN w:val="0"/>
              <w:adjustRightInd w:val="0"/>
              <w:spacing w:after="0" w:line="240" w:lineRule="auto"/>
              <w:jc w:val="left"/>
              <w:rPr>
                <w:rFonts w:cs="TrebuchetMS"/>
                <w:sz w:val="24"/>
                <w:szCs w:val="24"/>
              </w:rPr>
            </w:pPr>
          </w:p>
          <w:p w:rsidR="00D97799" w:rsidRPr="00AD0C3F" w:rsidRDefault="00D97799" w:rsidP="00A4595A">
            <w:pPr>
              <w:autoSpaceDE w:val="0"/>
              <w:autoSpaceDN w:val="0"/>
              <w:adjustRightInd w:val="0"/>
              <w:spacing w:after="0" w:line="240" w:lineRule="auto"/>
              <w:jc w:val="left"/>
              <w:rPr>
                <w:rFonts w:cs="TrebuchetMS"/>
                <w:sz w:val="24"/>
                <w:szCs w:val="24"/>
              </w:rPr>
            </w:pPr>
            <w:r w:rsidRPr="00AD0C3F">
              <w:rPr>
                <w:rFonts w:cs="TrebuchetMS"/>
                <w:sz w:val="24"/>
                <w:szCs w:val="24"/>
              </w:rPr>
              <w:t>Copy the statement which describes and explains the change in pressure of the air in the syringe.</w:t>
            </w:r>
          </w:p>
          <w:p w:rsidR="00D97799" w:rsidRPr="00AD0C3F" w:rsidRDefault="00D97799" w:rsidP="00A4595A">
            <w:pPr>
              <w:autoSpaceDE w:val="0"/>
              <w:autoSpaceDN w:val="0"/>
              <w:adjustRightInd w:val="0"/>
              <w:spacing w:after="0" w:line="240" w:lineRule="auto"/>
              <w:jc w:val="left"/>
              <w:rPr>
                <w:rFonts w:cs="TrebuchetMS"/>
                <w:sz w:val="24"/>
                <w:szCs w:val="24"/>
              </w:rPr>
            </w:pPr>
          </w:p>
          <w:p w:rsidR="00D97799" w:rsidRPr="00AD0C3F" w:rsidRDefault="00D97799" w:rsidP="00A4595A">
            <w:pPr>
              <w:autoSpaceDE w:val="0"/>
              <w:autoSpaceDN w:val="0"/>
              <w:adjustRightInd w:val="0"/>
              <w:spacing w:after="0" w:line="240" w:lineRule="auto"/>
              <w:jc w:val="left"/>
              <w:rPr>
                <w:rFonts w:cs="TrebuchetMS"/>
                <w:sz w:val="24"/>
                <w:szCs w:val="24"/>
              </w:rPr>
            </w:pPr>
            <w:r w:rsidRPr="00AD0C3F">
              <w:rPr>
                <w:rFonts w:cs="TrebuchetMS"/>
                <w:sz w:val="24"/>
                <w:szCs w:val="24"/>
              </w:rPr>
              <w:t xml:space="preserve">A </w:t>
            </w:r>
            <w:r w:rsidR="00AD0C3F">
              <w:rPr>
                <w:rFonts w:cs="TrebuchetMS"/>
                <w:sz w:val="24"/>
                <w:szCs w:val="24"/>
              </w:rPr>
              <w:t xml:space="preserve"> </w:t>
            </w:r>
            <w:r w:rsidRPr="00AD0C3F">
              <w:rPr>
                <w:rFonts w:cs="TrebuchetMS"/>
                <w:sz w:val="24"/>
                <w:szCs w:val="24"/>
              </w:rPr>
              <w:t>The pressure increases because the air particles have more kinetic energy.</w:t>
            </w:r>
          </w:p>
          <w:p w:rsidR="00D97799" w:rsidRPr="00AD0C3F" w:rsidRDefault="00D97799" w:rsidP="00A4595A">
            <w:pPr>
              <w:autoSpaceDE w:val="0"/>
              <w:autoSpaceDN w:val="0"/>
              <w:adjustRightInd w:val="0"/>
              <w:spacing w:after="0" w:line="240" w:lineRule="auto"/>
              <w:jc w:val="left"/>
              <w:rPr>
                <w:rFonts w:cs="TrebuchetMS"/>
                <w:sz w:val="24"/>
                <w:szCs w:val="24"/>
              </w:rPr>
            </w:pPr>
            <w:r w:rsidRPr="00AD0C3F">
              <w:rPr>
                <w:rFonts w:cs="TrebuchetMS"/>
                <w:sz w:val="24"/>
                <w:szCs w:val="24"/>
              </w:rPr>
              <w:t xml:space="preserve">B </w:t>
            </w:r>
            <w:r w:rsidR="00AD0C3F">
              <w:rPr>
                <w:rFonts w:cs="TrebuchetMS"/>
                <w:sz w:val="24"/>
                <w:szCs w:val="24"/>
              </w:rPr>
              <w:t xml:space="preserve"> </w:t>
            </w:r>
            <w:r w:rsidRPr="00AD0C3F">
              <w:rPr>
                <w:rFonts w:cs="TrebuchetMS"/>
                <w:sz w:val="24"/>
                <w:szCs w:val="24"/>
              </w:rPr>
              <w:t>The pressure increases because the air particles hit the sides of the syringe more frequently.</w:t>
            </w:r>
          </w:p>
          <w:p w:rsidR="00D97799" w:rsidRPr="00AD0C3F" w:rsidRDefault="00D97799" w:rsidP="00A4595A">
            <w:pPr>
              <w:autoSpaceDE w:val="0"/>
              <w:autoSpaceDN w:val="0"/>
              <w:adjustRightInd w:val="0"/>
              <w:spacing w:after="0" w:line="240" w:lineRule="auto"/>
              <w:jc w:val="left"/>
              <w:rPr>
                <w:rFonts w:cs="TrebuchetMS"/>
                <w:sz w:val="24"/>
                <w:szCs w:val="24"/>
              </w:rPr>
            </w:pPr>
            <w:r w:rsidRPr="00AD0C3F">
              <w:rPr>
                <w:rFonts w:cs="TrebuchetMS"/>
                <w:sz w:val="24"/>
                <w:szCs w:val="24"/>
              </w:rPr>
              <w:t>C</w:t>
            </w:r>
            <w:r w:rsidR="00AD0C3F">
              <w:rPr>
                <w:rFonts w:cs="TrebuchetMS"/>
                <w:sz w:val="24"/>
                <w:szCs w:val="24"/>
              </w:rPr>
              <w:t xml:space="preserve"> </w:t>
            </w:r>
            <w:r w:rsidRPr="00AD0C3F">
              <w:rPr>
                <w:rFonts w:cs="TrebuchetMS"/>
                <w:sz w:val="24"/>
                <w:szCs w:val="24"/>
              </w:rPr>
              <w:t xml:space="preserve"> The pressure increases because the air particles hit the sides of the syringe less frequently.</w:t>
            </w:r>
          </w:p>
          <w:p w:rsidR="00D97799" w:rsidRPr="00AD0C3F" w:rsidRDefault="00D97799" w:rsidP="00A4595A">
            <w:pPr>
              <w:autoSpaceDE w:val="0"/>
              <w:autoSpaceDN w:val="0"/>
              <w:adjustRightInd w:val="0"/>
              <w:spacing w:after="0" w:line="240" w:lineRule="auto"/>
              <w:jc w:val="left"/>
              <w:rPr>
                <w:rFonts w:cs="TrebuchetMS"/>
                <w:sz w:val="24"/>
                <w:szCs w:val="24"/>
              </w:rPr>
            </w:pPr>
            <w:r w:rsidRPr="00AD0C3F">
              <w:rPr>
                <w:rFonts w:cs="TrebuchetMS"/>
                <w:sz w:val="24"/>
                <w:szCs w:val="24"/>
              </w:rPr>
              <w:t xml:space="preserve">D </w:t>
            </w:r>
            <w:r w:rsidR="00AD0C3F">
              <w:rPr>
                <w:rFonts w:cs="TrebuchetMS"/>
                <w:sz w:val="24"/>
                <w:szCs w:val="24"/>
              </w:rPr>
              <w:t xml:space="preserve"> </w:t>
            </w:r>
            <w:r w:rsidRPr="00AD0C3F">
              <w:rPr>
                <w:rFonts w:cs="TrebuchetMS"/>
                <w:sz w:val="24"/>
                <w:szCs w:val="24"/>
              </w:rPr>
              <w:t>The pressure decreases because the air particles hit the sides of the syringe with less force.</w:t>
            </w:r>
          </w:p>
          <w:p w:rsidR="00D97799" w:rsidRPr="00C65869" w:rsidRDefault="00D97799" w:rsidP="00A4595A">
            <w:pPr>
              <w:autoSpaceDE w:val="0"/>
              <w:autoSpaceDN w:val="0"/>
              <w:adjustRightInd w:val="0"/>
              <w:spacing w:after="0" w:line="240" w:lineRule="auto"/>
              <w:jc w:val="left"/>
              <w:rPr>
                <w:rFonts w:ascii="TrebuchetMS" w:hAnsi="TrebuchetMS" w:cs="TrebuchetMS"/>
                <w:sz w:val="24"/>
                <w:szCs w:val="24"/>
              </w:rPr>
            </w:pPr>
            <w:r w:rsidRPr="00AD0C3F">
              <w:rPr>
                <w:rFonts w:cs="TrebuchetMS"/>
                <w:sz w:val="24"/>
                <w:szCs w:val="24"/>
              </w:rPr>
              <w:t xml:space="preserve">E </w:t>
            </w:r>
            <w:r w:rsidR="00AD0C3F">
              <w:rPr>
                <w:rFonts w:cs="TrebuchetMS"/>
                <w:sz w:val="24"/>
                <w:szCs w:val="24"/>
              </w:rPr>
              <w:t xml:space="preserve"> </w:t>
            </w:r>
            <w:r w:rsidRPr="00AD0C3F">
              <w:rPr>
                <w:rFonts w:cs="TrebuchetMS"/>
                <w:sz w:val="24"/>
                <w:szCs w:val="24"/>
              </w:rPr>
              <w:t>The pressure decreases because the air particles have less kinetic energy.</w:t>
            </w:r>
          </w:p>
        </w:tc>
      </w:tr>
      <w:tr w:rsidR="00D97799" w:rsidRPr="001F1787" w:rsidTr="00A4595A">
        <w:trPr>
          <w:cantSplit/>
          <w:trHeight w:val="660"/>
        </w:trPr>
        <w:tc>
          <w:tcPr>
            <w:tcW w:w="1101" w:type="dxa"/>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Pr>
                <w:rFonts w:eastAsia="Times New Roman" w:cs="Times New Roman"/>
                <w:sz w:val="24"/>
                <w:szCs w:val="24"/>
                <w:lang w:eastAsia="en-GB"/>
              </w:rPr>
              <w:lastRenderedPageBreak/>
              <w:t>16.3.2</w:t>
            </w:r>
          </w:p>
        </w:tc>
        <w:tc>
          <w:tcPr>
            <w:tcW w:w="8930" w:type="dxa"/>
            <w:shd w:val="clear" w:color="auto" w:fill="auto"/>
            <w:vAlign w:val="center"/>
          </w:tcPr>
          <w:p w:rsidR="00D97799" w:rsidRPr="001F1787" w:rsidRDefault="00D97799" w:rsidP="00A4595A">
            <w:pPr>
              <w:autoSpaceDE w:val="0"/>
              <w:autoSpaceDN w:val="0"/>
              <w:adjustRightInd w:val="0"/>
              <w:spacing w:after="0" w:line="240" w:lineRule="auto"/>
              <w:jc w:val="left"/>
              <w:rPr>
                <w:rFonts w:eastAsia="Times New Roman" w:cs="Times New Roman"/>
                <w:sz w:val="24"/>
                <w:szCs w:val="24"/>
                <w:lang w:eastAsia="en-GB"/>
              </w:rPr>
            </w:pPr>
            <w:r>
              <w:rPr>
                <w:rFonts w:eastAsia="Times New Roman" w:cs="Times New Roman"/>
                <w:sz w:val="24"/>
                <w:szCs w:val="24"/>
                <w:lang w:eastAsia="en-GB"/>
              </w:rPr>
              <w:t>State the properties of an ideal gas.</w:t>
            </w:r>
          </w:p>
        </w:tc>
      </w:tr>
      <w:tr w:rsidR="00D97799" w:rsidRPr="001F1787" w:rsidTr="00A4595A">
        <w:trPr>
          <w:cantSplit/>
          <w:trHeight w:val="660"/>
        </w:trPr>
        <w:tc>
          <w:tcPr>
            <w:tcW w:w="1101" w:type="dxa"/>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Pr>
                <w:rFonts w:eastAsia="Times New Roman" w:cs="Times New Roman"/>
                <w:sz w:val="24"/>
                <w:szCs w:val="24"/>
                <w:lang w:eastAsia="en-GB"/>
              </w:rPr>
              <w:t>16.3.3</w:t>
            </w:r>
          </w:p>
        </w:tc>
        <w:tc>
          <w:tcPr>
            <w:tcW w:w="8930" w:type="dxa"/>
            <w:shd w:val="clear" w:color="auto" w:fill="auto"/>
            <w:vAlign w:val="center"/>
          </w:tcPr>
          <w:p w:rsidR="00D97799" w:rsidRPr="001F1787"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Explain the kinetic theory of an ideal gas.</w:t>
            </w:r>
          </w:p>
        </w:tc>
      </w:tr>
      <w:tr w:rsidR="00D97799" w:rsidRPr="001F1787" w:rsidTr="00A4595A">
        <w:trPr>
          <w:cantSplit/>
          <w:trHeight w:val="660"/>
        </w:trPr>
        <w:tc>
          <w:tcPr>
            <w:tcW w:w="1101" w:type="dxa"/>
            <w:tcBorders>
              <w:bottom w:val="single" w:sz="8" w:space="0" w:color="auto"/>
            </w:tcBorders>
            <w:shd w:val="clear" w:color="auto" w:fill="DDD9C3" w:themeFill="background2" w:themeFillShade="E6"/>
            <w:vAlign w:val="center"/>
          </w:tcPr>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sz w:val="24"/>
                <w:szCs w:val="24"/>
                <w:lang w:eastAsia="en-GB"/>
              </w:rPr>
              <w:t>16.4</w:t>
            </w:r>
          </w:p>
        </w:tc>
        <w:tc>
          <w:tcPr>
            <w:tcW w:w="8930" w:type="dxa"/>
            <w:tcBorders>
              <w:bottom w:val="single" w:sz="8" w:space="0" w:color="auto"/>
            </w:tcBorders>
            <w:shd w:val="clear" w:color="auto" w:fill="DDD9C3" w:themeFill="background2" w:themeFillShade="E6"/>
            <w:vAlign w:val="center"/>
          </w:tcPr>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sz w:val="24"/>
                <w:szCs w:val="24"/>
                <w:lang w:eastAsia="en-GB"/>
              </w:rPr>
              <w:t>I can describe the kinetic model of a gas and how this accounts for pressure</w:t>
            </w:r>
          </w:p>
        </w:tc>
      </w:tr>
      <w:tr w:rsidR="00D97799" w:rsidRPr="001F1787" w:rsidTr="00A4595A">
        <w:trPr>
          <w:cantSplit/>
          <w:trHeight w:val="660"/>
        </w:trPr>
        <w:tc>
          <w:tcPr>
            <w:tcW w:w="1101" w:type="dxa"/>
            <w:shd w:val="clear" w:color="auto" w:fill="auto"/>
            <w:vAlign w:val="center"/>
          </w:tcPr>
          <w:p w:rsidR="00D97799" w:rsidRPr="009B62CA" w:rsidRDefault="00D97799" w:rsidP="00A4595A">
            <w:pPr>
              <w:spacing w:before="120" w:after="0"/>
              <w:rPr>
                <w:rFonts w:eastAsia="Times New Roman" w:cs="Times New Roman"/>
                <w:sz w:val="24"/>
                <w:szCs w:val="24"/>
                <w:lang w:eastAsia="en-GB"/>
              </w:rPr>
            </w:pPr>
            <w:r w:rsidRPr="009B62CA">
              <w:rPr>
                <w:rFonts w:eastAsia="Times New Roman" w:cs="Times New Roman"/>
                <w:sz w:val="24"/>
                <w:szCs w:val="24"/>
                <w:lang w:eastAsia="en-GB"/>
              </w:rPr>
              <w:t>16.4.1</w:t>
            </w:r>
          </w:p>
        </w:tc>
        <w:tc>
          <w:tcPr>
            <w:tcW w:w="8930" w:type="dxa"/>
            <w:shd w:val="clear" w:color="auto" w:fill="auto"/>
            <w:vAlign w:val="center"/>
          </w:tcPr>
          <w:p w:rsidR="00D97799" w:rsidRPr="001F1787"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Explain the term pressure.</w:t>
            </w:r>
          </w:p>
        </w:tc>
      </w:tr>
      <w:tr w:rsidR="00D97799" w:rsidRPr="001F1787" w:rsidTr="00A4595A">
        <w:trPr>
          <w:cantSplit/>
          <w:trHeight w:val="660"/>
        </w:trPr>
        <w:tc>
          <w:tcPr>
            <w:tcW w:w="1101" w:type="dxa"/>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Pr>
                <w:rFonts w:eastAsia="Times New Roman" w:cs="Times New Roman"/>
                <w:sz w:val="24"/>
                <w:szCs w:val="24"/>
                <w:lang w:eastAsia="en-GB"/>
              </w:rPr>
              <w:t>16.4.2</w:t>
            </w:r>
          </w:p>
        </w:tc>
        <w:tc>
          <w:tcPr>
            <w:tcW w:w="8930" w:type="dxa"/>
            <w:shd w:val="clear" w:color="auto" w:fill="auto"/>
            <w:vAlign w:val="center"/>
          </w:tcPr>
          <w:p w:rsidR="00D97799" w:rsidRPr="001F1787"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Explain how the kinetic model of a gas accounts for pressure.</w:t>
            </w:r>
          </w:p>
        </w:tc>
      </w:tr>
      <w:tr w:rsidR="00D97799" w:rsidRPr="001F1787" w:rsidTr="00A4595A">
        <w:trPr>
          <w:cantSplit/>
          <w:trHeight w:val="660"/>
        </w:trPr>
        <w:tc>
          <w:tcPr>
            <w:tcW w:w="1101" w:type="dxa"/>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Pr>
                <w:rFonts w:eastAsia="Times New Roman" w:cs="Times New Roman"/>
                <w:sz w:val="24"/>
                <w:szCs w:val="24"/>
                <w:lang w:eastAsia="en-GB"/>
              </w:rPr>
              <w:t>16.4.3</w:t>
            </w:r>
          </w:p>
        </w:tc>
        <w:tc>
          <w:tcPr>
            <w:tcW w:w="8930" w:type="dxa"/>
            <w:shd w:val="clear" w:color="auto" w:fill="auto"/>
            <w:vAlign w:val="center"/>
          </w:tcPr>
          <w:p w:rsidR="00D97799" w:rsidRPr="001F1787"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Explain what happens to the particles of a gas as the temperature of the gas increases.</w:t>
            </w:r>
          </w:p>
        </w:tc>
      </w:tr>
      <w:tr w:rsidR="00D97799" w:rsidRPr="001F1787" w:rsidTr="00A4595A">
        <w:trPr>
          <w:cantSplit/>
          <w:trHeight w:val="660"/>
        </w:trPr>
        <w:tc>
          <w:tcPr>
            <w:tcW w:w="1101" w:type="dxa"/>
            <w:tcBorders>
              <w:bottom w:val="single" w:sz="8" w:space="0" w:color="auto"/>
            </w:tcBorders>
            <w:shd w:val="clear" w:color="auto" w:fill="DDD9C3" w:themeFill="background2" w:themeFillShade="E6"/>
            <w:vAlign w:val="center"/>
          </w:tcPr>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sz w:val="24"/>
                <w:szCs w:val="24"/>
                <w:lang w:eastAsia="en-GB"/>
              </w:rPr>
              <w:t>16.5</w:t>
            </w:r>
          </w:p>
        </w:tc>
        <w:tc>
          <w:tcPr>
            <w:tcW w:w="8930" w:type="dxa"/>
            <w:tcBorders>
              <w:bottom w:val="single" w:sz="8" w:space="0" w:color="auto"/>
            </w:tcBorders>
            <w:shd w:val="clear" w:color="auto" w:fill="DDD9C3" w:themeFill="background2" w:themeFillShade="E6"/>
            <w:vAlign w:val="center"/>
          </w:tcPr>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sz w:val="24"/>
                <w:szCs w:val="24"/>
                <w:lang w:eastAsia="en-GB"/>
              </w:rPr>
              <w:t>I ca</w:t>
            </w:r>
            <w:r>
              <w:rPr>
                <w:rFonts w:eastAsia="Times New Roman" w:cs="Times New Roman"/>
                <w:b/>
                <w:sz w:val="24"/>
                <w:szCs w:val="24"/>
                <w:lang w:eastAsia="en-GB"/>
              </w:rPr>
              <w:t>n convert temperatures between k</w:t>
            </w:r>
            <w:r w:rsidRPr="006C43F4">
              <w:rPr>
                <w:rFonts w:eastAsia="Times New Roman" w:cs="Times New Roman"/>
                <w:b/>
                <w:sz w:val="24"/>
                <w:szCs w:val="24"/>
                <w:lang w:eastAsia="en-GB"/>
              </w:rPr>
              <w:t>elvin and degrees Celsius and understand the term absolute zero of temperature.</w:t>
            </w:r>
          </w:p>
        </w:tc>
      </w:tr>
      <w:tr w:rsidR="00D97799" w:rsidRPr="001F1787" w:rsidTr="00A4595A">
        <w:trPr>
          <w:cantSplit/>
          <w:trHeight w:val="660"/>
        </w:trPr>
        <w:tc>
          <w:tcPr>
            <w:tcW w:w="1101" w:type="dxa"/>
            <w:shd w:val="clear" w:color="auto" w:fill="auto"/>
            <w:vAlign w:val="center"/>
          </w:tcPr>
          <w:p w:rsidR="00D97799" w:rsidRPr="00C839ED" w:rsidRDefault="00D97799" w:rsidP="00A4595A">
            <w:pPr>
              <w:spacing w:before="120" w:after="0"/>
              <w:rPr>
                <w:rFonts w:eastAsia="Times New Roman" w:cs="Times New Roman"/>
                <w:sz w:val="24"/>
                <w:szCs w:val="24"/>
                <w:lang w:eastAsia="en-GB"/>
              </w:rPr>
            </w:pPr>
            <w:r w:rsidRPr="00C839ED">
              <w:rPr>
                <w:rFonts w:eastAsia="Times New Roman" w:cs="Times New Roman"/>
                <w:sz w:val="24"/>
                <w:szCs w:val="24"/>
                <w:lang w:eastAsia="en-GB"/>
              </w:rPr>
              <w:t>16.5.1</w:t>
            </w:r>
          </w:p>
        </w:tc>
        <w:tc>
          <w:tcPr>
            <w:tcW w:w="8930" w:type="dxa"/>
            <w:shd w:val="clear" w:color="auto" w:fill="auto"/>
            <w:vAlign w:val="center"/>
          </w:tcPr>
          <w:p w:rsidR="00D97799" w:rsidRPr="00C57BB1" w:rsidRDefault="00D97799" w:rsidP="00A4595A">
            <w:pPr>
              <w:spacing w:after="0"/>
              <w:jc w:val="left"/>
              <w:rPr>
                <w:sz w:val="24"/>
                <w:szCs w:val="24"/>
              </w:rPr>
            </w:pPr>
            <w:r>
              <w:rPr>
                <w:sz w:val="24"/>
                <w:szCs w:val="24"/>
              </w:rPr>
              <w:t>Convert the following temperatures into kelvin</w:t>
            </w:r>
          </w:p>
          <w:p w:rsidR="00D97799" w:rsidRPr="00C839ED" w:rsidRDefault="00D97799" w:rsidP="00D86451">
            <w:pPr>
              <w:pStyle w:val="ListParagraph"/>
              <w:numPr>
                <w:ilvl w:val="0"/>
                <w:numId w:val="132"/>
              </w:numPr>
              <w:spacing w:after="0"/>
              <w:jc w:val="left"/>
              <w:rPr>
                <w:sz w:val="24"/>
                <w:szCs w:val="24"/>
              </w:rPr>
            </w:pPr>
            <w:r w:rsidRPr="007D109E">
              <w:rPr>
                <w:sz w:val="24"/>
                <w:szCs w:val="24"/>
              </w:rPr>
              <w:t xml:space="preserve">0 </w:t>
            </w:r>
            <w:r w:rsidRPr="007D109E">
              <w:rPr>
                <w:rFonts w:cstheme="minorHAnsi"/>
                <w:sz w:val="24"/>
                <w:szCs w:val="24"/>
              </w:rPr>
              <w:t>°</w:t>
            </w:r>
            <w:r w:rsidRPr="007D109E">
              <w:rPr>
                <w:sz w:val="24"/>
                <w:szCs w:val="24"/>
              </w:rPr>
              <w:t xml:space="preserve">C, </w:t>
            </w:r>
            <w:r>
              <w:rPr>
                <w:sz w:val="24"/>
                <w:szCs w:val="24"/>
              </w:rPr>
              <w:t xml:space="preserve">     </w:t>
            </w:r>
            <w:r w:rsidRPr="007D109E">
              <w:rPr>
                <w:sz w:val="24"/>
                <w:szCs w:val="24"/>
              </w:rPr>
              <w:t xml:space="preserve">b) 20 </w:t>
            </w:r>
            <w:r w:rsidRPr="007D109E">
              <w:rPr>
                <w:rFonts w:cstheme="minorHAnsi"/>
                <w:sz w:val="24"/>
                <w:szCs w:val="24"/>
              </w:rPr>
              <w:t>°C,</w:t>
            </w:r>
            <w:r>
              <w:rPr>
                <w:rFonts w:cstheme="minorHAnsi"/>
                <w:sz w:val="24"/>
                <w:szCs w:val="24"/>
              </w:rPr>
              <w:t xml:space="preserve">      </w:t>
            </w:r>
            <w:r w:rsidRPr="007D109E">
              <w:rPr>
                <w:rFonts w:cstheme="minorHAnsi"/>
                <w:sz w:val="24"/>
                <w:szCs w:val="24"/>
              </w:rPr>
              <w:t xml:space="preserve"> c)</w:t>
            </w:r>
            <w:r>
              <w:rPr>
                <w:rFonts w:cstheme="minorHAnsi"/>
                <w:sz w:val="24"/>
                <w:szCs w:val="24"/>
              </w:rPr>
              <w:t xml:space="preserve"> </w:t>
            </w:r>
            <w:r w:rsidRPr="007D109E">
              <w:rPr>
                <w:rFonts w:cstheme="minorHAnsi"/>
                <w:sz w:val="24"/>
                <w:szCs w:val="24"/>
              </w:rPr>
              <w:t xml:space="preserve">-273 °C </w:t>
            </w:r>
            <w:r>
              <w:rPr>
                <w:rFonts w:cstheme="minorHAnsi"/>
                <w:sz w:val="24"/>
                <w:szCs w:val="24"/>
              </w:rPr>
              <w:t>,     d)100 °C</w:t>
            </w:r>
          </w:p>
        </w:tc>
      </w:tr>
      <w:tr w:rsidR="00D97799" w:rsidRPr="001F1787" w:rsidTr="00A4595A">
        <w:trPr>
          <w:cantSplit/>
          <w:trHeight w:val="660"/>
        </w:trPr>
        <w:tc>
          <w:tcPr>
            <w:tcW w:w="1101" w:type="dxa"/>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sidRPr="00C839ED">
              <w:rPr>
                <w:rFonts w:eastAsia="Times New Roman" w:cs="Times New Roman"/>
                <w:sz w:val="24"/>
                <w:szCs w:val="24"/>
                <w:lang w:eastAsia="en-GB"/>
              </w:rPr>
              <w:t>16.5</w:t>
            </w:r>
            <w:r>
              <w:rPr>
                <w:rFonts w:eastAsia="Times New Roman" w:cs="Times New Roman"/>
                <w:sz w:val="24"/>
                <w:szCs w:val="24"/>
                <w:lang w:eastAsia="en-GB"/>
              </w:rPr>
              <w:t>.2</w:t>
            </w:r>
          </w:p>
        </w:tc>
        <w:tc>
          <w:tcPr>
            <w:tcW w:w="8930" w:type="dxa"/>
            <w:shd w:val="clear" w:color="auto" w:fill="auto"/>
            <w:vAlign w:val="center"/>
          </w:tcPr>
          <w:p w:rsidR="00D97799" w:rsidRPr="00C57BB1" w:rsidRDefault="00D97799" w:rsidP="00A4595A">
            <w:pPr>
              <w:spacing w:after="0"/>
              <w:jc w:val="left"/>
              <w:rPr>
                <w:sz w:val="24"/>
                <w:szCs w:val="24"/>
              </w:rPr>
            </w:pPr>
            <w:r>
              <w:rPr>
                <w:sz w:val="24"/>
                <w:szCs w:val="24"/>
              </w:rPr>
              <w:t>Convert the following temperatures into degrees Celsius</w:t>
            </w:r>
          </w:p>
          <w:p w:rsidR="00D97799" w:rsidRPr="00C839ED" w:rsidRDefault="00D97799" w:rsidP="00D86451">
            <w:pPr>
              <w:pStyle w:val="ListParagraph"/>
              <w:numPr>
                <w:ilvl w:val="0"/>
                <w:numId w:val="133"/>
              </w:numPr>
              <w:spacing w:after="0"/>
              <w:jc w:val="left"/>
              <w:rPr>
                <w:sz w:val="24"/>
                <w:szCs w:val="24"/>
              </w:rPr>
            </w:pPr>
            <w:r w:rsidRPr="007D109E">
              <w:rPr>
                <w:sz w:val="24"/>
                <w:szCs w:val="24"/>
              </w:rPr>
              <w:t xml:space="preserve">0 </w:t>
            </w:r>
            <w:r w:rsidRPr="007D109E">
              <w:rPr>
                <w:rFonts w:cstheme="minorHAnsi"/>
                <w:sz w:val="24"/>
                <w:szCs w:val="24"/>
              </w:rPr>
              <w:t xml:space="preserve">K, </w:t>
            </w:r>
            <w:r>
              <w:rPr>
                <w:rFonts w:cstheme="minorHAnsi"/>
                <w:sz w:val="24"/>
                <w:szCs w:val="24"/>
              </w:rPr>
              <w:t xml:space="preserve">     </w:t>
            </w:r>
            <w:r w:rsidRPr="007D109E">
              <w:rPr>
                <w:rFonts w:cstheme="minorHAnsi"/>
                <w:sz w:val="24"/>
                <w:szCs w:val="24"/>
              </w:rPr>
              <w:t>b)</w:t>
            </w:r>
            <w:r>
              <w:rPr>
                <w:rFonts w:cstheme="minorHAnsi"/>
                <w:sz w:val="24"/>
                <w:szCs w:val="24"/>
              </w:rPr>
              <w:t xml:space="preserve"> </w:t>
            </w:r>
            <w:r w:rsidRPr="007D109E">
              <w:rPr>
                <w:sz w:val="24"/>
                <w:szCs w:val="24"/>
              </w:rPr>
              <w:t xml:space="preserve">20 K, </w:t>
            </w:r>
            <w:r>
              <w:rPr>
                <w:sz w:val="24"/>
                <w:szCs w:val="24"/>
              </w:rPr>
              <w:t xml:space="preserve">     </w:t>
            </w:r>
            <w:r w:rsidRPr="007D109E">
              <w:rPr>
                <w:sz w:val="24"/>
                <w:szCs w:val="24"/>
              </w:rPr>
              <w:t>c)</w:t>
            </w:r>
            <w:r>
              <w:rPr>
                <w:sz w:val="24"/>
                <w:szCs w:val="24"/>
              </w:rPr>
              <w:t xml:space="preserve"> </w:t>
            </w:r>
            <w:r w:rsidRPr="007D109E">
              <w:rPr>
                <w:rFonts w:cstheme="minorHAnsi"/>
                <w:sz w:val="24"/>
                <w:szCs w:val="24"/>
              </w:rPr>
              <w:t>273 K</w:t>
            </w:r>
            <w:r>
              <w:rPr>
                <w:rFonts w:cstheme="minorHAnsi"/>
                <w:sz w:val="24"/>
                <w:szCs w:val="24"/>
              </w:rPr>
              <w:t xml:space="preserve">       </w:t>
            </w:r>
            <w:r w:rsidRPr="007D109E">
              <w:rPr>
                <w:rFonts w:cstheme="minorHAnsi"/>
                <w:sz w:val="24"/>
                <w:szCs w:val="24"/>
              </w:rPr>
              <w:t xml:space="preserve"> d)</w:t>
            </w:r>
            <w:r>
              <w:rPr>
                <w:rFonts w:cstheme="minorHAnsi"/>
                <w:sz w:val="24"/>
                <w:szCs w:val="24"/>
              </w:rPr>
              <w:t xml:space="preserve"> </w:t>
            </w:r>
            <w:r w:rsidRPr="007D109E">
              <w:rPr>
                <w:rFonts w:cstheme="minorHAnsi"/>
                <w:sz w:val="24"/>
                <w:szCs w:val="24"/>
              </w:rPr>
              <w:t>100 K</w:t>
            </w:r>
            <w:r>
              <w:rPr>
                <w:rFonts w:cstheme="minorHAnsi"/>
                <w:sz w:val="24"/>
                <w:szCs w:val="24"/>
              </w:rPr>
              <w:t>,       e) 500 K</w:t>
            </w:r>
          </w:p>
        </w:tc>
      </w:tr>
      <w:tr w:rsidR="00D97799" w:rsidRPr="001F1787" w:rsidTr="00A4595A">
        <w:trPr>
          <w:cantSplit/>
          <w:trHeight w:val="660"/>
        </w:trPr>
        <w:tc>
          <w:tcPr>
            <w:tcW w:w="1101" w:type="dxa"/>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sidRPr="00C839ED">
              <w:rPr>
                <w:rFonts w:eastAsia="Times New Roman" w:cs="Times New Roman"/>
                <w:sz w:val="24"/>
                <w:szCs w:val="24"/>
                <w:lang w:eastAsia="en-GB"/>
              </w:rPr>
              <w:t>16.5</w:t>
            </w:r>
            <w:r>
              <w:rPr>
                <w:rFonts w:eastAsia="Times New Roman" w:cs="Times New Roman"/>
                <w:sz w:val="24"/>
                <w:szCs w:val="24"/>
                <w:lang w:eastAsia="en-GB"/>
              </w:rPr>
              <w:t>.3</w:t>
            </w:r>
          </w:p>
        </w:tc>
        <w:tc>
          <w:tcPr>
            <w:tcW w:w="8930" w:type="dxa"/>
            <w:shd w:val="clear" w:color="auto" w:fill="auto"/>
            <w:vAlign w:val="center"/>
          </w:tcPr>
          <w:p w:rsidR="00D97799" w:rsidRPr="001F1787" w:rsidRDefault="00D97799" w:rsidP="00A4595A">
            <w:pPr>
              <w:spacing w:before="120" w:after="0"/>
              <w:rPr>
                <w:rFonts w:eastAsia="Times New Roman" w:cs="Times New Roman"/>
                <w:sz w:val="24"/>
                <w:szCs w:val="24"/>
                <w:lang w:eastAsia="en-GB"/>
              </w:rPr>
            </w:pPr>
            <w:r w:rsidRPr="00AC1277">
              <w:rPr>
                <w:rFonts w:eastAsia="Times New Roman" w:cs="Times New Roman"/>
                <w:sz w:val="24"/>
                <w:szCs w:val="24"/>
                <w:lang w:eastAsia="en-GB"/>
              </w:rPr>
              <w:t>The average temperature of the surface of the Sun is 5778 K.</w:t>
            </w:r>
            <w:r>
              <w:rPr>
                <w:rFonts w:eastAsia="Times New Roman" w:cs="Times New Roman"/>
                <w:sz w:val="24"/>
                <w:szCs w:val="24"/>
                <w:lang w:eastAsia="en-GB"/>
              </w:rPr>
              <w:t xml:space="preserve"> </w:t>
            </w:r>
            <w:r>
              <w:t xml:space="preserve"> </w:t>
            </w:r>
            <w:r w:rsidRPr="00AC1277">
              <w:rPr>
                <w:rFonts w:eastAsia="Times New Roman" w:cs="Times New Roman"/>
                <w:sz w:val="24"/>
                <w:szCs w:val="24"/>
                <w:lang w:eastAsia="en-GB"/>
              </w:rPr>
              <w:t>Determine the average temperature of the surface of the Sun in degrees</w:t>
            </w:r>
            <w:r>
              <w:rPr>
                <w:rFonts w:eastAsia="Times New Roman" w:cs="Times New Roman"/>
                <w:sz w:val="24"/>
                <w:szCs w:val="24"/>
                <w:lang w:eastAsia="en-GB"/>
              </w:rPr>
              <w:t xml:space="preserve"> </w:t>
            </w:r>
            <w:r w:rsidRPr="00AC1277">
              <w:rPr>
                <w:rFonts w:eastAsia="Times New Roman" w:cs="Times New Roman"/>
                <w:sz w:val="24"/>
                <w:szCs w:val="24"/>
                <w:lang w:eastAsia="en-GB"/>
              </w:rPr>
              <w:t>Celsius.</w:t>
            </w:r>
          </w:p>
        </w:tc>
      </w:tr>
      <w:tr w:rsidR="00D97799" w:rsidRPr="001F1787" w:rsidTr="00A4595A">
        <w:trPr>
          <w:cantSplit/>
          <w:trHeight w:val="660"/>
        </w:trPr>
        <w:tc>
          <w:tcPr>
            <w:tcW w:w="1101" w:type="dxa"/>
            <w:tcBorders>
              <w:bottom w:val="single" w:sz="8" w:space="0" w:color="auto"/>
            </w:tcBorders>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sidRPr="00C839ED">
              <w:rPr>
                <w:rFonts w:eastAsia="Times New Roman" w:cs="Times New Roman"/>
                <w:sz w:val="24"/>
                <w:szCs w:val="24"/>
                <w:lang w:eastAsia="en-GB"/>
              </w:rPr>
              <w:t>16.5</w:t>
            </w:r>
            <w:r>
              <w:rPr>
                <w:rFonts w:eastAsia="Times New Roman" w:cs="Times New Roman"/>
                <w:sz w:val="24"/>
                <w:szCs w:val="24"/>
                <w:lang w:eastAsia="en-GB"/>
              </w:rPr>
              <w:t>.4</w:t>
            </w:r>
          </w:p>
        </w:tc>
        <w:tc>
          <w:tcPr>
            <w:tcW w:w="8930" w:type="dxa"/>
            <w:tcBorders>
              <w:bottom w:val="single" w:sz="8" w:space="0" w:color="auto"/>
            </w:tcBorders>
            <w:shd w:val="clear" w:color="auto" w:fill="auto"/>
            <w:vAlign w:val="center"/>
          </w:tcPr>
          <w:p w:rsidR="00D97799" w:rsidRPr="001F1787" w:rsidRDefault="00D97799" w:rsidP="00A4595A">
            <w:pPr>
              <w:spacing w:before="120" w:after="0"/>
              <w:rPr>
                <w:rFonts w:eastAsia="Times New Roman" w:cs="Times New Roman"/>
                <w:sz w:val="24"/>
                <w:szCs w:val="24"/>
                <w:lang w:eastAsia="en-GB"/>
              </w:rPr>
            </w:pPr>
            <w:r w:rsidRPr="00170617">
              <w:rPr>
                <w:rFonts w:eastAsia="Times New Roman" w:cs="Times New Roman"/>
                <w:sz w:val="24"/>
                <w:szCs w:val="24"/>
                <w:lang w:eastAsia="en-GB"/>
              </w:rPr>
              <w:t xml:space="preserve">A liquid </w:t>
            </w:r>
            <w:r>
              <w:rPr>
                <w:rFonts w:eastAsia="Times New Roman" w:cs="Times New Roman"/>
                <w:sz w:val="24"/>
                <w:szCs w:val="24"/>
                <w:lang w:eastAsia="en-GB"/>
              </w:rPr>
              <w:t>is heated from 17 °C to 50 °C. Determine the temperature rise in kelvin.</w:t>
            </w:r>
          </w:p>
        </w:tc>
      </w:tr>
      <w:tr w:rsidR="00D97799" w:rsidRPr="001F1787" w:rsidTr="00A4595A">
        <w:trPr>
          <w:cantSplit/>
          <w:trHeight w:val="660"/>
        </w:trPr>
        <w:tc>
          <w:tcPr>
            <w:tcW w:w="1101" w:type="dxa"/>
            <w:tcBorders>
              <w:bottom w:val="single" w:sz="8" w:space="0" w:color="auto"/>
            </w:tcBorders>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sidRPr="00C839ED">
              <w:rPr>
                <w:rFonts w:eastAsia="Times New Roman" w:cs="Times New Roman"/>
                <w:sz w:val="24"/>
                <w:szCs w:val="24"/>
                <w:lang w:eastAsia="en-GB"/>
              </w:rPr>
              <w:t>16.5</w:t>
            </w:r>
            <w:r>
              <w:rPr>
                <w:rFonts w:eastAsia="Times New Roman" w:cs="Times New Roman"/>
                <w:sz w:val="24"/>
                <w:szCs w:val="24"/>
                <w:lang w:eastAsia="en-GB"/>
              </w:rPr>
              <w:t>.5</w:t>
            </w:r>
          </w:p>
        </w:tc>
        <w:tc>
          <w:tcPr>
            <w:tcW w:w="8930" w:type="dxa"/>
            <w:tcBorders>
              <w:bottom w:val="single" w:sz="8" w:space="0" w:color="auto"/>
            </w:tcBorders>
            <w:shd w:val="clear" w:color="auto" w:fill="auto"/>
            <w:vAlign w:val="center"/>
          </w:tcPr>
          <w:p w:rsidR="00D97799" w:rsidRPr="00843B91" w:rsidRDefault="00D97799" w:rsidP="00A4595A">
            <w:pPr>
              <w:spacing w:before="120" w:after="0"/>
              <w:rPr>
                <w:rFonts w:eastAsia="Times New Roman" w:cs="Times New Roman"/>
                <w:sz w:val="24"/>
                <w:szCs w:val="24"/>
                <w:lang w:eastAsia="en-GB"/>
              </w:rPr>
            </w:pPr>
            <w:r w:rsidRPr="00843B91">
              <w:rPr>
                <w:rFonts w:eastAsia="Times New Roman" w:cs="Times New Roman"/>
                <w:sz w:val="24"/>
                <w:szCs w:val="24"/>
                <w:lang w:eastAsia="en-GB"/>
              </w:rPr>
              <w:t>A solid at a temperature of −20 °C is heated until it becomes a liquid at 70 °C.</w:t>
            </w:r>
          </w:p>
          <w:p w:rsidR="00D97799" w:rsidRPr="00170617"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Calculate t</w:t>
            </w:r>
            <w:r w:rsidRPr="00843B91">
              <w:rPr>
                <w:rFonts w:eastAsia="Times New Roman" w:cs="Times New Roman"/>
                <w:sz w:val="24"/>
                <w:szCs w:val="24"/>
                <w:lang w:eastAsia="en-GB"/>
              </w:rPr>
              <w:t>he</w:t>
            </w:r>
            <w:r>
              <w:rPr>
                <w:rFonts w:eastAsia="Times New Roman" w:cs="Times New Roman"/>
                <w:sz w:val="24"/>
                <w:szCs w:val="24"/>
                <w:lang w:eastAsia="en-GB"/>
              </w:rPr>
              <w:t xml:space="preserve"> temperature change in kelvin.</w:t>
            </w:r>
          </w:p>
        </w:tc>
      </w:tr>
      <w:tr w:rsidR="00D97799" w:rsidRPr="001F1787" w:rsidTr="00A4595A">
        <w:trPr>
          <w:cantSplit/>
          <w:trHeight w:val="660"/>
        </w:trPr>
        <w:tc>
          <w:tcPr>
            <w:tcW w:w="1101" w:type="dxa"/>
            <w:tcBorders>
              <w:bottom w:val="single" w:sz="8" w:space="0" w:color="auto"/>
            </w:tcBorders>
            <w:shd w:val="clear" w:color="auto" w:fill="auto"/>
            <w:vAlign w:val="center"/>
          </w:tcPr>
          <w:p w:rsidR="00D97799" w:rsidRPr="00C839ED" w:rsidRDefault="00D97799" w:rsidP="00A4595A">
            <w:pPr>
              <w:spacing w:before="120" w:after="0"/>
              <w:rPr>
                <w:rFonts w:eastAsia="Times New Roman" w:cs="Times New Roman"/>
                <w:sz w:val="24"/>
                <w:szCs w:val="24"/>
                <w:lang w:eastAsia="en-GB"/>
              </w:rPr>
            </w:pPr>
            <w:r w:rsidRPr="00C839ED">
              <w:rPr>
                <w:rFonts w:eastAsia="Times New Roman" w:cs="Times New Roman"/>
                <w:sz w:val="24"/>
                <w:szCs w:val="24"/>
                <w:lang w:eastAsia="en-GB"/>
              </w:rPr>
              <w:t>16.5</w:t>
            </w:r>
            <w:r>
              <w:rPr>
                <w:rFonts w:eastAsia="Times New Roman" w:cs="Times New Roman"/>
                <w:sz w:val="24"/>
                <w:szCs w:val="24"/>
                <w:lang w:eastAsia="en-GB"/>
              </w:rPr>
              <w:t>.6</w:t>
            </w:r>
          </w:p>
        </w:tc>
        <w:tc>
          <w:tcPr>
            <w:tcW w:w="8930" w:type="dxa"/>
            <w:tcBorders>
              <w:bottom w:val="single" w:sz="8" w:space="0" w:color="auto"/>
            </w:tcBorders>
            <w:shd w:val="clear" w:color="auto" w:fill="auto"/>
            <w:vAlign w:val="center"/>
          </w:tcPr>
          <w:p w:rsidR="00D97799" w:rsidRPr="00843B91"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State the freezing and boiling points of water at standard pressure on the degree Celsius scale and kelvin scale</w:t>
            </w:r>
          </w:p>
        </w:tc>
      </w:tr>
      <w:tr w:rsidR="00D97799" w:rsidRPr="001F1787" w:rsidTr="00A4595A">
        <w:trPr>
          <w:cantSplit/>
          <w:trHeight w:val="660"/>
        </w:trPr>
        <w:tc>
          <w:tcPr>
            <w:tcW w:w="1101" w:type="dxa"/>
            <w:tcBorders>
              <w:bottom w:val="single" w:sz="8" w:space="0" w:color="auto"/>
            </w:tcBorders>
            <w:shd w:val="clear" w:color="auto" w:fill="DDD9C3" w:themeFill="background2" w:themeFillShade="E6"/>
            <w:vAlign w:val="center"/>
          </w:tcPr>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sz w:val="24"/>
                <w:szCs w:val="24"/>
                <w:lang w:eastAsia="en-GB"/>
              </w:rPr>
              <w:t>16.6</w:t>
            </w:r>
          </w:p>
        </w:tc>
        <w:tc>
          <w:tcPr>
            <w:tcW w:w="8930" w:type="dxa"/>
            <w:tcBorders>
              <w:bottom w:val="single" w:sz="8" w:space="0" w:color="auto"/>
            </w:tcBorders>
            <w:shd w:val="clear" w:color="auto" w:fill="DDD9C3" w:themeFill="background2" w:themeFillShade="E6"/>
            <w:vAlign w:val="center"/>
          </w:tcPr>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sz w:val="24"/>
                <w:szCs w:val="24"/>
                <w:lang w:eastAsia="en-GB"/>
              </w:rPr>
              <w:t xml:space="preserve">I know the link between </w:t>
            </w:r>
            <w:r>
              <w:rPr>
                <w:rFonts w:eastAsia="Times New Roman" w:cs="Times New Roman"/>
                <w:b/>
                <w:sz w:val="24"/>
                <w:szCs w:val="24"/>
                <w:lang w:eastAsia="en-GB"/>
              </w:rPr>
              <w:t>k</w:t>
            </w:r>
            <w:r w:rsidRPr="006C43F4">
              <w:rPr>
                <w:rFonts w:eastAsia="Times New Roman" w:cs="Times New Roman"/>
                <w:b/>
                <w:sz w:val="24"/>
                <w:szCs w:val="24"/>
                <w:lang w:eastAsia="en-GB"/>
              </w:rPr>
              <w:t xml:space="preserve">elvin and the degrees Celsius </w:t>
            </w:r>
            <w:r w:rsidRPr="006C43F4">
              <w:rPr>
                <w:rFonts w:eastAsia="Times New Roman" w:cs="Times New Roman"/>
                <w:b/>
                <w:sz w:val="24"/>
                <w:szCs w:val="24"/>
                <w:lang w:eastAsia="en-GB"/>
              </w:rPr>
              <w:sym w:font="Symbol" w:char="F0B0"/>
            </w:r>
            <w:r w:rsidRPr="006C43F4">
              <w:rPr>
                <w:rFonts w:eastAsia="Times New Roman" w:cs="Times New Roman"/>
                <w:b/>
                <w:sz w:val="24"/>
                <w:szCs w:val="24"/>
                <w:lang w:eastAsia="en-GB"/>
              </w:rPr>
              <w:t>C scale</w:t>
            </w:r>
          </w:p>
        </w:tc>
      </w:tr>
      <w:tr w:rsidR="00D97799" w:rsidRPr="001F1787" w:rsidTr="00A4595A">
        <w:trPr>
          <w:cantSplit/>
          <w:trHeight w:val="660"/>
        </w:trPr>
        <w:tc>
          <w:tcPr>
            <w:tcW w:w="1101" w:type="dxa"/>
            <w:tcBorders>
              <w:bottom w:val="single" w:sz="8" w:space="0" w:color="auto"/>
            </w:tcBorders>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Pr>
                <w:rFonts w:eastAsia="Times New Roman" w:cs="Times New Roman"/>
                <w:sz w:val="24"/>
                <w:szCs w:val="24"/>
                <w:lang w:eastAsia="en-GB"/>
              </w:rPr>
              <w:t>16.6</w:t>
            </w:r>
            <w:r w:rsidRPr="00C839ED">
              <w:rPr>
                <w:rFonts w:eastAsia="Times New Roman" w:cs="Times New Roman"/>
                <w:sz w:val="24"/>
                <w:szCs w:val="24"/>
                <w:lang w:eastAsia="en-GB"/>
              </w:rPr>
              <w:t>.1</w:t>
            </w:r>
          </w:p>
        </w:tc>
        <w:tc>
          <w:tcPr>
            <w:tcW w:w="8930" w:type="dxa"/>
            <w:tcBorders>
              <w:bottom w:val="single" w:sz="8" w:space="0" w:color="auto"/>
            </w:tcBorders>
            <w:shd w:val="clear" w:color="auto" w:fill="auto"/>
            <w:vAlign w:val="center"/>
          </w:tcPr>
          <w:p w:rsidR="00D97799" w:rsidRPr="001F1787"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State the link between kelvin and the degree Celsius scale.</w:t>
            </w:r>
          </w:p>
        </w:tc>
      </w:tr>
      <w:tr w:rsidR="00D97799" w:rsidRPr="001F1787" w:rsidTr="00A4595A">
        <w:trPr>
          <w:cantSplit/>
          <w:trHeight w:val="660"/>
        </w:trPr>
        <w:tc>
          <w:tcPr>
            <w:tcW w:w="1101" w:type="dxa"/>
            <w:tcBorders>
              <w:bottom w:val="single" w:sz="8" w:space="0" w:color="auto"/>
            </w:tcBorders>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Pr>
                <w:rFonts w:eastAsia="Times New Roman" w:cs="Times New Roman"/>
                <w:sz w:val="24"/>
                <w:szCs w:val="24"/>
                <w:lang w:eastAsia="en-GB"/>
              </w:rPr>
              <w:t>16.6.2</w:t>
            </w:r>
          </w:p>
        </w:tc>
        <w:tc>
          <w:tcPr>
            <w:tcW w:w="8930" w:type="dxa"/>
            <w:tcBorders>
              <w:bottom w:val="single" w:sz="8" w:space="0" w:color="auto"/>
            </w:tcBorders>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Copy and complete this sentence</w:t>
            </w:r>
          </w:p>
          <w:p w:rsidR="00D97799" w:rsidRPr="001F1787"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A change of temperature of 1</w:t>
            </w:r>
            <w:r>
              <w:rPr>
                <w:rFonts w:eastAsia="Times New Roman" w:cs="Times New Roman"/>
                <w:sz w:val="24"/>
                <w:szCs w:val="24"/>
                <w:lang w:eastAsia="en-GB"/>
              </w:rPr>
              <w:sym w:font="Symbol" w:char="F0B0"/>
            </w:r>
            <w:r>
              <w:rPr>
                <w:rFonts w:eastAsia="Times New Roman" w:cs="Times New Roman"/>
                <w:sz w:val="24"/>
                <w:szCs w:val="24"/>
                <w:lang w:eastAsia="en-GB"/>
              </w:rPr>
              <w:t>C is equal to a change of temperature of _____ K</w:t>
            </w:r>
          </w:p>
        </w:tc>
      </w:tr>
      <w:tr w:rsidR="00D97799" w:rsidRPr="001F1787" w:rsidTr="00A4595A">
        <w:trPr>
          <w:cantSplit/>
          <w:trHeight w:val="660"/>
        </w:trPr>
        <w:tc>
          <w:tcPr>
            <w:tcW w:w="1101" w:type="dxa"/>
            <w:tcBorders>
              <w:bottom w:val="single" w:sz="8" w:space="0" w:color="auto"/>
            </w:tcBorders>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Pr>
                <w:rFonts w:eastAsia="Times New Roman" w:cs="Times New Roman"/>
                <w:sz w:val="24"/>
                <w:szCs w:val="24"/>
                <w:lang w:eastAsia="en-GB"/>
              </w:rPr>
              <w:t>16.6.3</w:t>
            </w:r>
          </w:p>
        </w:tc>
        <w:tc>
          <w:tcPr>
            <w:tcW w:w="8930" w:type="dxa"/>
            <w:tcBorders>
              <w:bottom w:val="single" w:sz="8" w:space="0" w:color="auto"/>
            </w:tcBorders>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Copy and complete this sentence</w:t>
            </w:r>
          </w:p>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To convert between kelvin and degrees Celsius _________________</w:t>
            </w:r>
          </w:p>
          <w:p w:rsidR="00D97799" w:rsidRPr="001F1787"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To convert between degrees Celsius and kelvin _________________</w:t>
            </w:r>
          </w:p>
        </w:tc>
      </w:tr>
      <w:tr w:rsidR="009E1FE6" w:rsidRPr="001F1787" w:rsidTr="00A4595A">
        <w:trPr>
          <w:cantSplit/>
          <w:trHeight w:val="660"/>
        </w:trPr>
        <w:tc>
          <w:tcPr>
            <w:tcW w:w="1101" w:type="dxa"/>
            <w:tcBorders>
              <w:bottom w:val="single" w:sz="8" w:space="0" w:color="auto"/>
            </w:tcBorders>
            <w:shd w:val="clear" w:color="auto" w:fill="auto"/>
            <w:vAlign w:val="center"/>
          </w:tcPr>
          <w:p w:rsidR="009E1FE6" w:rsidRDefault="009E1FE6" w:rsidP="00A4595A">
            <w:pPr>
              <w:spacing w:before="120" w:after="0"/>
              <w:rPr>
                <w:rFonts w:eastAsia="Times New Roman" w:cs="Times New Roman"/>
                <w:sz w:val="24"/>
                <w:szCs w:val="24"/>
                <w:lang w:eastAsia="en-GB"/>
              </w:rPr>
            </w:pPr>
            <w:r>
              <w:rPr>
                <w:rFonts w:eastAsia="Times New Roman" w:cs="Times New Roman"/>
                <w:sz w:val="24"/>
                <w:szCs w:val="24"/>
                <w:lang w:eastAsia="en-GB"/>
              </w:rPr>
              <w:t>16.6.4</w:t>
            </w:r>
          </w:p>
        </w:tc>
        <w:tc>
          <w:tcPr>
            <w:tcW w:w="8930" w:type="dxa"/>
            <w:tcBorders>
              <w:bottom w:val="single" w:sz="8" w:space="0" w:color="auto"/>
            </w:tcBorders>
            <w:shd w:val="clear" w:color="auto" w:fill="auto"/>
            <w:vAlign w:val="center"/>
          </w:tcPr>
          <w:p w:rsidR="009E1FE6" w:rsidRDefault="009E1FE6" w:rsidP="00A4595A">
            <w:pPr>
              <w:spacing w:before="120" w:after="0"/>
              <w:rPr>
                <w:rFonts w:eastAsia="Times New Roman" w:cs="Times New Roman"/>
                <w:sz w:val="24"/>
                <w:szCs w:val="24"/>
                <w:lang w:eastAsia="en-GB"/>
              </w:rPr>
            </w:pPr>
            <w:r>
              <w:rPr>
                <w:rFonts w:eastAsia="Times New Roman" w:cs="Times New Roman"/>
                <w:sz w:val="24"/>
                <w:szCs w:val="24"/>
                <w:lang w:eastAsia="en-GB"/>
              </w:rPr>
              <w:t>Explain in terms of moving particles what occurs at a temperature of zero kelvin.</w:t>
            </w:r>
          </w:p>
        </w:tc>
      </w:tr>
      <w:tr w:rsidR="00D97799" w:rsidRPr="001F1787" w:rsidTr="00A4595A">
        <w:trPr>
          <w:cantSplit/>
          <w:trHeight w:val="660"/>
        </w:trPr>
        <w:tc>
          <w:tcPr>
            <w:tcW w:w="1101" w:type="dxa"/>
            <w:shd w:val="clear" w:color="auto" w:fill="DDD9C3" w:themeFill="background2" w:themeFillShade="E6"/>
            <w:vAlign w:val="center"/>
          </w:tcPr>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sz w:val="24"/>
                <w:szCs w:val="24"/>
                <w:lang w:eastAsia="en-GB"/>
              </w:rPr>
              <w:lastRenderedPageBreak/>
              <w:t>16.7</w:t>
            </w:r>
          </w:p>
        </w:tc>
        <w:tc>
          <w:tcPr>
            <w:tcW w:w="8930" w:type="dxa"/>
            <w:shd w:val="clear" w:color="auto" w:fill="DDD9C3" w:themeFill="background2" w:themeFillShade="E6"/>
            <w:vAlign w:val="center"/>
          </w:tcPr>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sz w:val="24"/>
                <w:szCs w:val="24"/>
                <w:lang w:eastAsia="en-GB"/>
              </w:rPr>
              <w:t>I can explain the relationship between the volume, pressure and temperature of a fixed mass of gas using qualitative (info) in terms of kinetic theory.</w:t>
            </w:r>
          </w:p>
        </w:tc>
      </w:tr>
      <w:tr w:rsidR="00D97799" w:rsidRPr="001F1787" w:rsidTr="00A4595A">
        <w:trPr>
          <w:cantSplit/>
          <w:trHeight w:val="660"/>
        </w:trPr>
        <w:tc>
          <w:tcPr>
            <w:tcW w:w="1101" w:type="dxa"/>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16.7.1</w:t>
            </w:r>
          </w:p>
        </w:tc>
        <w:tc>
          <w:tcPr>
            <w:tcW w:w="8930" w:type="dxa"/>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Explain how the kinetic theory suggests that as the temperature of a fixed mass of gas increases the pressure increases.</w:t>
            </w:r>
          </w:p>
        </w:tc>
      </w:tr>
      <w:tr w:rsidR="00D97799" w:rsidRPr="001F1787" w:rsidTr="00A4595A">
        <w:trPr>
          <w:cantSplit/>
          <w:trHeight w:val="660"/>
        </w:trPr>
        <w:tc>
          <w:tcPr>
            <w:tcW w:w="1101" w:type="dxa"/>
            <w:shd w:val="clear" w:color="auto" w:fill="auto"/>
            <w:vAlign w:val="center"/>
          </w:tcPr>
          <w:p w:rsidR="00D97799" w:rsidRPr="001F1787" w:rsidRDefault="00D97799" w:rsidP="00A4595A">
            <w:pPr>
              <w:spacing w:before="120" w:after="0"/>
              <w:jc w:val="center"/>
              <w:rPr>
                <w:rFonts w:eastAsia="Times New Roman" w:cs="Times New Roman"/>
                <w:b/>
                <w:sz w:val="24"/>
                <w:szCs w:val="24"/>
                <w:lang w:eastAsia="en-GB"/>
              </w:rPr>
            </w:pPr>
            <w:r>
              <w:rPr>
                <w:rFonts w:eastAsia="Times New Roman" w:cs="Times New Roman"/>
                <w:sz w:val="24"/>
                <w:szCs w:val="24"/>
                <w:lang w:eastAsia="en-GB"/>
              </w:rPr>
              <w:t>16.7.2</w:t>
            </w:r>
          </w:p>
        </w:tc>
        <w:tc>
          <w:tcPr>
            <w:tcW w:w="8930" w:type="dxa"/>
            <w:shd w:val="clear" w:color="auto" w:fill="auto"/>
            <w:vAlign w:val="center"/>
          </w:tcPr>
          <w:p w:rsidR="00D97799" w:rsidRPr="001F1787"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Explain how the kinetic theory suggests that as the temperature of a fixed mass of gas increases the volume increases for constant pressure.</w:t>
            </w:r>
          </w:p>
        </w:tc>
      </w:tr>
      <w:tr w:rsidR="00D97799" w:rsidRPr="001F1787" w:rsidTr="00A4595A">
        <w:trPr>
          <w:cantSplit/>
          <w:trHeight w:val="660"/>
        </w:trPr>
        <w:tc>
          <w:tcPr>
            <w:tcW w:w="1101" w:type="dxa"/>
            <w:shd w:val="clear" w:color="auto" w:fill="auto"/>
            <w:vAlign w:val="center"/>
          </w:tcPr>
          <w:p w:rsidR="00D97799" w:rsidRPr="001F1787" w:rsidRDefault="00D97799" w:rsidP="00A4595A">
            <w:pPr>
              <w:spacing w:before="120" w:after="0"/>
              <w:jc w:val="center"/>
              <w:rPr>
                <w:rFonts w:eastAsia="Times New Roman" w:cs="Times New Roman"/>
                <w:b/>
                <w:sz w:val="24"/>
                <w:szCs w:val="24"/>
                <w:lang w:eastAsia="en-GB"/>
              </w:rPr>
            </w:pPr>
            <w:r>
              <w:rPr>
                <w:rFonts w:eastAsia="Times New Roman" w:cs="Times New Roman"/>
                <w:sz w:val="24"/>
                <w:szCs w:val="24"/>
                <w:lang w:eastAsia="en-GB"/>
              </w:rPr>
              <w:t>16.7.3</w:t>
            </w:r>
          </w:p>
        </w:tc>
        <w:tc>
          <w:tcPr>
            <w:tcW w:w="8930" w:type="dxa"/>
            <w:shd w:val="clear" w:color="auto" w:fill="auto"/>
            <w:vAlign w:val="center"/>
          </w:tcPr>
          <w:p w:rsidR="00D97799" w:rsidRPr="009B62CA" w:rsidRDefault="00D97799" w:rsidP="00A4595A">
            <w:pPr>
              <w:spacing w:before="120" w:after="0"/>
              <w:rPr>
                <w:rFonts w:eastAsia="Times New Roman" w:cs="Times New Roman"/>
                <w:i/>
                <w:sz w:val="24"/>
                <w:szCs w:val="24"/>
                <w:lang w:eastAsia="en-GB"/>
              </w:rPr>
            </w:pPr>
            <w:r>
              <w:rPr>
                <w:rFonts w:eastAsia="Times New Roman" w:cs="Times New Roman"/>
                <w:sz w:val="24"/>
                <w:szCs w:val="24"/>
                <w:lang w:eastAsia="en-GB"/>
              </w:rPr>
              <w:t>Explain how the kinetic theory suggests that as the volume of a fixed mass of gas increases the pressure decreases.</w:t>
            </w:r>
          </w:p>
        </w:tc>
      </w:tr>
      <w:tr w:rsidR="00D97799" w:rsidRPr="001F1787" w:rsidTr="00A4595A">
        <w:trPr>
          <w:cantSplit/>
          <w:trHeight w:val="660"/>
        </w:trPr>
        <w:tc>
          <w:tcPr>
            <w:tcW w:w="1101" w:type="dxa"/>
            <w:shd w:val="clear" w:color="auto" w:fill="auto"/>
            <w:vAlign w:val="center"/>
          </w:tcPr>
          <w:p w:rsidR="00D97799" w:rsidRDefault="00EC7988" w:rsidP="00A4595A">
            <w:pPr>
              <w:spacing w:before="120" w:after="0"/>
              <w:jc w:val="center"/>
              <w:rPr>
                <w:rFonts w:eastAsia="Times New Roman" w:cs="Times New Roman"/>
                <w:sz w:val="24"/>
                <w:szCs w:val="24"/>
                <w:lang w:eastAsia="en-GB"/>
              </w:rPr>
            </w:pPr>
            <w:r>
              <w:rPr>
                <w:rFonts w:eastAsia="Times New Roman" w:cs="Times New Roman"/>
                <w:sz w:val="24"/>
                <w:szCs w:val="24"/>
                <w:lang w:eastAsia="en-GB"/>
              </w:rPr>
              <w:t>16.7.4</w:t>
            </w:r>
          </w:p>
        </w:tc>
        <w:tc>
          <w:tcPr>
            <w:tcW w:w="8930" w:type="dxa"/>
            <w:shd w:val="clear" w:color="auto" w:fill="auto"/>
            <w:vAlign w:val="center"/>
          </w:tcPr>
          <w:p w:rsidR="00D97799" w:rsidRDefault="00EC7988" w:rsidP="00A4595A">
            <w:pPr>
              <w:spacing w:before="120" w:after="0"/>
              <w:rPr>
                <w:rFonts w:eastAsia="Times New Roman" w:cs="Times New Roman"/>
                <w:sz w:val="24"/>
                <w:szCs w:val="24"/>
                <w:lang w:eastAsia="en-GB"/>
              </w:rPr>
            </w:pPr>
            <w:r>
              <w:rPr>
                <w:rFonts w:eastAsia="Times New Roman" w:cs="Times New Roman"/>
                <w:sz w:val="24"/>
                <w:szCs w:val="24"/>
                <w:lang w:eastAsia="en-GB"/>
              </w:rPr>
              <w:t>When completing an experiment to find the relationship between volume and pressure, explain why it is important to change the volume slowly.</w:t>
            </w:r>
          </w:p>
        </w:tc>
      </w:tr>
      <w:tr w:rsidR="00D97799" w:rsidRPr="001F1787" w:rsidTr="00A4595A">
        <w:trPr>
          <w:cantSplit/>
          <w:trHeight w:val="660"/>
        </w:trPr>
        <w:tc>
          <w:tcPr>
            <w:tcW w:w="1101" w:type="dxa"/>
            <w:shd w:val="clear" w:color="auto" w:fill="auto"/>
            <w:vAlign w:val="center"/>
          </w:tcPr>
          <w:p w:rsidR="00D97799" w:rsidRDefault="00D97799" w:rsidP="00A4595A">
            <w:pPr>
              <w:spacing w:before="120" w:after="0"/>
              <w:jc w:val="center"/>
              <w:rPr>
                <w:rFonts w:eastAsia="Times New Roman" w:cs="Times New Roman"/>
                <w:sz w:val="24"/>
                <w:szCs w:val="24"/>
                <w:lang w:eastAsia="en-GB"/>
              </w:rPr>
            </w:pPr>
            <w:r>
              <w:rPr>
                <w:rFonts w:eastAsia="Times New Roman" w:cs="Times New Roman"/>
                <w:sz w:val="24"/>
                <w:szCs w:val="24"/>
                <w:lang w:eastAsia="en-GB"/>
              </w:rPr>
              <w:t>16.7.</w:t>
            </w:r>
            <w:r w:rsidR="00EC7988">
              <w:rPr>
                <w:rFonts w:eastAsia="Times New Roman" w:cs="Times New Roman"/>
                <w:sz w:val="24"/>
                <w:szCs w:val="24"/>
                <w:lang w:eastAsia="en-GB"/>
              </w:rPr>
              <w:t>5</w:t>
            </w:r>
          </w:p>
          <w:p w:rsidR="00D97799" w:rsidRPr="001F1787" w:rsidRDefault="00D97799" w:rsidP="00A4595A">
            <w:pPr>
              <w:spacing w:before="120" w:after="0"/>
              <w:jc w:val="center"/>
              <w:rPr>
                <w:rFonts w:eastAsia="Times New Roman" w:cs="Times New Roman"/>
                <w:b/>
                <w:sz w:val="24"/>
                <w:szCs w:val="24"/>
                <w:lang w:eastAsia="en-GB"/>
              </w:rPr>
            </w:pPr>
            <w:r>
              <w:rPr>
                <w:rFonts w:eastAsia="Times New Roman" w:cs="Times New Roman"/>
                <w:sz w:val="24"/>
                <w:szCs w:val="24"/>
                <w:lang w:eastAsia="en-GB"/>
              </w:rPr>
              <w:t>A</w:t>
            </w:r>
          </w:p>
        </w:tc>
        <w:tc>
          <w:tcPr>
            <w:tcW w:w="8930" w:type="dxa"/>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 xml:space="preserve">SQA N5 2017 </w:t>
            </w:r>
          </w:p>
          <w:p w:rsidR="00D97799" w:rsidRDefault="00D97799" w:rsidP="00A4595A">
            <w:pPr>
              <w:spacing w:before="120" w:after="0"/>
              <w:rPr>
                <w:rFonts w:eastAsia="Times New Roman" w:cs="Times New Roman"/>
                <w:sz w:val="24"/>
                <w:szCs w:val="24"/>
                <w:lang w:eastAsia="en-GB"/>
              </w:rPr>
            </w:pPr>
            <w:r w:rsidRPr="00CC53D6">
              <w:rPr>
                <w:rFonts w:eastAsia="Times New Roman" w:cs="Times New Roman"/>
                <w:sz w:val="24"/>
                <w:szCs w:val="24"/>
                <w:lang w:eastAsia="en-GB"/>
              </w:rPr>
              <w:t>A bicycle pump with a sealed outlet contains 4·0 × 10</w:t>
            </w:r>
            <w:r w:rsidRPr="00B27678">
              <w:rPr>
                <w:rFonts w:eastAsia="Times New Roman" w:cs="Times New Roman"/>
                <w:sz w:val="24"/>
                <w:szCs w:val="24"/>
                <w:vertAlign w:val="superscript"/>
                <w:lang w:eastAsia="en-GB"/>
              </w:rPr>
              <w:t>-4</w:t>
            </w:r>
            <w:r w:rsidRPr="00CC53D6">
              <w:rPr>
                <w:rFonts w:eastAsia="Times New Roman" w:cs="Times New Roman"/>
                <w:sz w:val="24"/>
                <w:szCs w:val="24"/>
                <w:lang w:eastAsia="en-GB"/>
              </w:rPr>
              <w:t xml:space="preserve"> m</w:t>
            </w:r>
            <w:r w:rsidRPr="00B27678">
              <w:rPr>
                <w:rFonts w:eastAsia="Times New Roman" w:cs="Times New Roman"/>
                <w:sz w:val="24"/>
                <w:szCs w:val="24"/>
                <w:vertAlign w:val="superscript"/>
                <w:lang w:eastAsia="en-GB"/>
              </w:rPr>
              <w:t>3</w:t>
            </w:r>
            <w:r w:rsidRPr="00CC53D6">
              <w:rPr>
                <w:rFonts w:eastAsia="Times New Roman" w:cs="Times New Roman"/>
                <w:sz w:val="24"/>
                <w:szCs w:val="24"/>
                <w:lang w:eastAsia="en-GB"/>
              </w:rPr>
              <w:t xml:space="preserve"> of air.</w:t>
            </w:r>
            <w:r>
              <w:rPr>
                <w:rFonts w:eastAsia="Times New Roman" w:cs="Times New Roman"/>
                <w:sz w:val="24"/>
                <w:szCs w:val="24"/>
                <w:lang w:eastAsia="en-GB"/>
              </w:rPr>
              <w:t xml:space="preserve"> </w:t>
            </w:r>
            <w:r w:rsidRPr="00CC53D6">
              <w:rPr>
                <w:rFonts w:eastAsia="Times New Roman" w:cs="Times New Roman"/>
                <w:sz w:val="24"/>
                <w:szCs w:val="24"/>
                <w:lang w:eastAsia="en-GB"/>
              </w:rPr>
              <w:t>The air inside the pump is at an initial pressure of 1·0 × 10</w:t>
            </w:r>
            <w:r w:rsidRPr="00B27678">
              <w:rPr>
                <w:rFonts w:eastAsia="Times New Roman" w:cs="Times New Roman"/>
                <w:sz w:val="24"/>
                <w:szCs w:val="24"/>
                <w:vertAlign w:val="superscript"/>
                <w:lang w:eastAsia="en-GB"/>
              </w:rPr>
              <w:t>5</w:t>
            </w:r>
            <w:r w:rsidRPr="00CC53D6">
              <w:rPr>
                <w:rFonts w:eastAsia="Times New Roman" w:cs="Times New Roman"/>
                <w:sz w:val="24"/>
                <w:szCs w:val="24"/>
                <w:lang w:eastAsia="en-GB"/>
              </w:rPr>
              <w:t xml:space="preserve"> Pa.</w:t>
            </w:r>
            <w:r>
              <w:rPr>
                <w:rFonts w:eastAsia="Times New Roman" w:cs="Times New Roman"/>
                <w:sz w:val="24"/>
                <w:szCs w:val="24"/>
                <w:lang w:eastAsia="en-GB"/>
              </w:rPr>
              <w:t xml:space="preserve"> </w:t>
            </w:r>
            <w:r w:rsidRPr="00CC53D6">
              <w:rPr>
                <w:rFonts w:eastAsia="Times New Roman" w:cs="Times New Roman"/>
                <w:sz w:val="24"/>
                <w:szCs w:val="24"/>
                <w:lang w:eastAsia="en-GB"/>
              </w:rPr>
              <w:t>The piston of the pump is now pushed slowly inwards until the volume of air</w:t>
            </w:r>
            <w:r>
              <w:rPr>
                <w:rFonts w:eastAsia="Times New Roman" w:cs="Times New Roman"/>
                <w:sz w:val="24"/>
                <w:szCs w:val="24"/>
                <w:lang w:eastAsia="en-GB"/>
              </w:rPr>
              <w:t xml:space="preserve"> </w:t>
            </w:r>
            <w:r w:rsidRPr="00CC53D6">
              <w:rPr>
                <w:rFonts w:eastAsia="Times New Roman" w:cs="Times New Roman"/>
                <w:sz w:val="24"/>
                <w:szCs w:val="24"/>
                <w:lang w:eastAsia="en-GB"/>
              </w:rPr>
              <w:t>in the pump is 1·6 × 10</w:t>
            </w:r>
            <w:r w:rsidRPr="00B27678">
              <w:rPr>
                <w:rFonts w:eastAsia="Times New Roman" w:cs="Times New Roman"/>
                <w:sz w:val="24"/>
                <w:szCs w:val="24"/>
                <w:vertAlign w:val="superscript"/>
                <w:lang w:eastAsia="en-GB"/>
              </w:rPr>
              <w:t>-4</w:t>
            </w:r>
            <w:r w:rsidRPr="00CC53D6">
              <w:rPr>
                <w:rFonts w:eastAsia="Times New Roman" w:cs="Times New Roman"/>
                <w:sz w:val="24"/>
                <w:szCs w:val="24"/>
                <w:lang w:eastAsia="en-GB"/>
              </w:rPr>
              <w:t xml:space="preserve"> m</w:t>
            </w:r>
            <w:r w:rsidRPr="00B27678">
              <w:rPr>
                <w:rFonts w:eastAsia="Times New Roman" w:cs="Times New Roman"/>
                <w:sz w:val="24"/>
                <w:szCs w:val="24"/>
                <w:vertAlign w:val="superscript"/>
                <w:lang w:eastAsia="en-GB"/>
              </w:rPr>
              <w:t>3</w:t>
            </w:r>
            <w:r w:rsidRPr="00CC53D6">
              <w:rPr>
                <w:rFonts w:eastAsia="Times New Roman" w:cs="Times New Roman"/>
                <w:sz w:val="24"/>
                <w:szCs w:val="24"/>
                <w:lang w:eastAsia="en-GB"/>
              </w:rPr>
              <w:t xml:space="preserve"> as shown.</w:t>
            </w:r>
          </w:p>
          <w:p w:rsidR="00D97799" w:rsidRDefault="00D97799" w:rsidP="00A4595A">
            <w:pPr>
              <w:spacing w:before="120" w:after="0"/>
              <w:rPr>
                <w:rFonts w:eastAsia="Times New Roman" w:cs="Times New Roman"/>
                <w:sz w:val="24"/>
                <w:szCs w:val="24"/>
                <w:lang w:eastAsia="en-GB"/>
              </w:rPr>
            </w:pPr>
            <w:r>
              <w:rPr>
                <w:rFonts w:eastAsia="Times New Roman" w:cs="Times New Roman"/>
                <w:noProof/>
                <w:sz w:val="24"/>
                <w:szCs w:val="24"/>
                <w:lang w:eastAsia="en-GB"/>
              </w:rPr>
              <w:drawing>
                <wp:inline distT="0" distB="0" distL="0" distR="0" wp14:anchorId="5B1DB125" wp14:editId="1D21BF8C">
                  <wp:extent cx="5534025" cy="828675"/>
                  <wp:effectExtent l="0" t="0" r="9525" b="9525"/>
                  <wp:docPr id="1213" name="Picture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233">
                            <a:extLst>
                              <a:ext uri="{28A0092B-C50C-407E-A947-70E740481C1C}">
                                <a14:useLocalDpi xmlns:a14="http://schemas.microsoft.com/office/drawing/2010/main" val="0"/>
                              </a:ext>
                            </a:extLst>
                          </a:blip>
                          <a:srcRect t="12122"/>
                          <a:stretch/>
                        </pic:blipFill>
                        <pic:spPr bwMode="auto">
                          <a:xfrm>
                            <a:off x="0" y="0"/>
                            <a:ext cx="5534025" cy="828675"/>
                          </a:xfrm>
                          <a:prstGeom prst="rect">
                            <a:avLst/>
                          </a:prstGeom>
                          <a:noFill/>
                          <a:ln>
                            <a:noFill/>
                          </a:ln>
                          <a:extLst>
                            <a:ext uri="{53640926-AAD7-44D8-BBD7-CCE9431645EC}">
                              <a14:shadowObscured xmlns:a14="http://schemas.microsoft.com/office/drawing/2010/main"/>
                            </a:ext>
                          </a:extLst>
                        </pic:spPr>
                      </pic:pic>
                    </a:graphicData>
                  </a:graphic>
                </wp:inline>
              </w:drawing>
            </w:r>
          </w:p>
          <w:p w:rsidR="00D97799" w:rsidRPr="001F1787" w:rsidRDefault="00D97799" w:rsidP="00A4595A">
            <w:pPr>
              <w:spacing w:before="120" w:after="0"/>
              <w:rPr>
                <w:rFonts w:eastAsia="Times New Roman" w:cs="Times New Roman"/>
                <w:sz w:val="24"/>
                <w:szCs w:val="24"/>
                <w:lang w:eastAsia="en-GB"/>
              </w:rPr>
            </w:pPr>
            <w:r w:rsidRPr="00B27678">
              <w:rPr>
                <w:rFonts w:eastAsia="Times New Roman" w:cs="Times New Roman"/>
                <w:sz w:val="24"/>
                <w:szCs w:val="24"/>
                <w:lang w:eastAsia="en-GB"/>
              </w:rPr>
              <w:t>Using the kinetic model, explain what happens to the pressure of the air</w:t>
            </w:r>
            <w:r>
              <w:rPr>
                <w:rFonts w:eastAsia="Times New Roman" w:cs="Times New Roman"/>
                <w:sz w:val="24"/>
                <w:szCs w:val="24"/>
                <w:lang w:eastAsia="en-GB"/>
              </w:rPr>
              <w:t xml:space="preserve"> </w:t>
            </w:r>
            <w:r w:rsidRPr="00B27678">
              <w:rPr>
                <w:rFonts w:eastAsia="Times New Roman" w:cs="Times New Roman"/>
                <w:sz w:val="24"/>
                <w:szCs w:val="24"/>
                <w:lang w:eastAsia="en-GB"/>
              </w:rPr>
              <w:t>inside the pump as its volume decreases.</w:t>
            </w:r>
          </w:p>
        </w:tc>
      </w:tr>
      <w:tr w:rsidR="00D97799" w:rsidRPr="001F1787" w:rsidTr="00A4595A">
        <w:trPr>
          <w:cantSplit/>
          <w:trHeight w:val="660"/>
        </w:trPr>
        <w:tc>
          <w:tcPr>
            <w:tcW w:w="1101" w:type="dxa"/>
            <w:shd w:val="clear" w:color="auto" w:fill="auto"/>
            <w:vAlign w:val="center"/>
          </w:tcPr>
          <w:p w:rsidR="00D97799" w:rsidRDefault="00D97799" w:rsidP="00A4595A">
            <w:pPr>
              <w:spacing w:before="120" w:after="0"/>
              <w:jc w:val="center"/>
              <w:rPr>
                <w:rFonts w:eastAsia="Times New Roman" w:cs="Times New Roman"/>
                <w:sz w:val="24"/>
                <w:szCs w:val="24"/>
                <w:lang w:eastAsia="en-GB"/>
              </w:rPr>
            </w:pPr>
            <w:r>
              <w:rPr>
                <w:rFonts w:eastAsia="Times New Roman" w:cs="Times New Roman"/>
                <w:sz w:val="24"/>
                <w:szCs w:val="24"/>
                <w:lang w:eastAsia="en-GB"/>
              </w:rPr>
              <w:t>16.7.</w:t>
            </w:r>
            <w:r w:rsidR="00EC7988">
              <w:rPr>
                <w:rFonts w:eastAsia="Times New Roman" w:cs="Times New Roman"/>
                <w:sz w:val="24"/>
                <w:szCs w:val="24"/>
                <w:lang w:eastAsia="en-GB"/>
              </w:rPr>
              <w:t>5</w:t>
            </w:r>
          </w:p>
          <w:p w:rsidR="00D97799" w:rsidRPr="001F1787" w:rsidRDefault="00D97799" w:rsidP="00A4595A">
            <w:pPr>
              <w:spacing w:before="120" w:after="0"/>
              <w:jc w:val="center"/>
              <w:rPr>
                <w:rFonts w:eastAsia="Times New Roman" w:cs="Times New Roman"/>
                <w:b/>
                <w:sz w:val="24"/>
                <w:szCs w:val="24"/>
                <w:lang w:eastAsia="en-GB"/>
              </w:rPr>
            </w:pPr>
            <w:r>
              <w:rPr>
                <w:rFonts w:eastAsia="Times New Roman" w:cs="Times New Roman"/>
                <w:sz w:val="24"/>
                <w:szCs w:val="24"/>
                <w:lang w:eastAsia="en-GB"/>
              </w:rPr>
              <w:t>B</w:t>
            </w:r>
          </w:p>
        </w:tc>
        <w:tc>
          <w:tcPr>
            <w:tcW w:w="8930" w:type="dxa"/>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continued from above)</w:t>
            </w:r>
          </w:p>
          <w:p w:rsidR="00D97799" w:rsidRPr="009B62CA" w:rsidRDefault="00D97799" w:rsidP="00A4595A">
            <w:pPr>
              <w:spacing w:before="120" w:after="0"/>
              <w:rPr>
                <w:rFonts w:eastAsia="Times New Roman" w:cs="Times New Roman"/>
                <w:sz w:val="24"/>
                <w:szCs w:val="24"/>
                <w:lang w:eastAsia="en-GB"/>
              </w:rPr>
            </w:pPr>
            <w:r w:rsidRPr="009B62CA">
              <w:rPr>
                <w:rFonts w:eastAsia="Times New Roman" w:cs="Times New Roman"/>
                <w:sz w:val="24"/>
                <w:szCs w:val="24"/>
                <w:lang w:eastAsia="en-GB"/>
              </w:rPr>
              <w:t xml:space="preserve">The piston is now released, allowing </w:t>
            </w:r>
            <w:r>
              <w:rPr>
                <w:rFonts w:eastAsia="Times New Roman" w:cs="Times New Roman"/>
                <w:sz w:val="24"/>
                <w:szCs w:val="24"/>
                <w:lang w:eastAsia="en-GB"/>
              </w:rPr>
              <w:t xml:space="preserve">it to move outwards towards its </w:t>
            </w:r>
            <w:r w:rsidRPr="009B62CA">
              <w:rPr>
                <w:rFonts w:eastAsia="Times New Roman" w:cs="Times New Roman"/>
                <w:sz w:val="24"/>
                <w:szCs w:val="24"/>
                <w:lang w:eastAsia="en-GB"/>
              </w:rPr>
              <w:t>original position.</w:t>
            </w:r>
            <w:r>
              <w:rPr>
                <w:rFonts w:eastAsia="Times New Roman" w:cs="Times New Roman"/>
                <w:sz w:val="24"/>
                <w:szCs w:val="24"/>
                <w:lang w:eastAsia="en-GB"/>
              </w:rPr>
              <w:t xml:space="preserve"> </w:t>
            </w:r>
            <w:r w:rsidRPr="009B62CA">
              <w:rPr>
                <w:rFonts w:eastAsia="Times New Roman" w:cs="Times New Roman"/>
                <w:sz w:val="24"/>
                <w:szCs w:val="24"/>
                <w:lang w:eastAsia="en-GB"/>
              </w:rPr>
              <w:t>During this time the temperature of the air in the pump remains constant.</w:t>
            </w:r>
            <w:r>
              <w:rPr>
                <w:rFonts w:eastAsia="Times New Roman" w:cs="Times New Roman"/>
                <w:sz w:val="24"/>
                <w:szCs w:val="24"/>
                <w:lang w:eastAsia="en-GB"/>
              </w:rPr>
              <w:t xml:space="preserve"> S</w:t>
            </w:r>
            <w:r w:rsidRPr="009B62CA">
              <w:rPr>
                <w:rFonts w:eastAsia="Times New Roman" w:cs="Times New Roman"/>
                <w:sz w:val="24"/>
                <w:szCs w:val="24"/>
                <w:lang w:eastAsia="en-GB"/>
              </w:rPr>
              <w:t>ketch a graph to show how the pressure of the</w:t>
            </w:r>
            <w:r>
              <w:rPr>
                <w:rFonts w:eastAsia="Times New Roman" w:cs="Times New Roman"/>
                <w:sz w:val="24"/>
                <w:szCs w:val="24"/>
                <w:lang w:eastAsia="en-GB"/>
              </w:rPr>
              <w:t xml:space="preserve"> </w:t>
            </w:r>
            <w:r w:rsidRPr="009B62CA">
              <w:rPr>
                <w:rFonts w:eastAsia="Times New Roman" w:cs="Times New Roman"/>
                <w:sz w:val="24"/>
                <w:szCs w:val="24"/>
                <w:lang w:eastAsia="en-GB"/>
              </w:rPr>
              <w:t>air in the pump varies as its volume increases.</w:t>
            </w:r>
          </w:p>
          <w:p w:rsidR="00D97799" w:rsidRPr="009B62CA" w:rsidRDefault="00D97799" w:rsidP="00A4595A">
            <w:pPr>
              <w:spacing w:before="120" w:after="0"/>
              <w:rPr>
                <w:rFonts w:eastAsia="Times New Roman" w:cs="Times New Roman"/>
                <w:i/>
                <w:sz w:val="24"/>
                <w:szCs w:val="24"/>
                <w:lang w:eastAsia="en-GB"/>
              </w:rPr>
            </w:pPr>
            <w:r w:rsidRPr="009B62CA">
              <w:rPr>
                <w:rFonts w:eastAsia="Times New Roman" w:cs="Times New Roman"/>
                <w:i/>
                <w:sz w:val="24"/>
                <w:szCs w:val="24"/>
                <w:lang w:eastAsia="en-GB"/>
              </w:rPr>
              <w:t>Numerical values are not required on either axis.</w:t>
            </w:r>
          </w:p>
        </w:tc>
      </w:tr>
      <w:tr w:rsidR="00D97799" w:rsidRPr="001F1787" w:rsidTr="00A4595A">
        <w:trPr>
          <w:cantSplit/>
          <w:trHeight w:val="660"/>
        </w:trPr>
        <w:tc>
          <w:tcPr>
            <w:tcW w:w="1101" w:type="dxa"/>
            <w:shd w:val="clear" w:color="auto" w:fill="DDD9C3" w:themeFill="background2" w:themeFillShade="E6"/>
            <w:vAlign w:val="center"/>
          </w:tcPr>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sz w:val="24"/>
                <w:szCs w:val="24"/>
                <w:lang w:eastAsia="en-GB"/>
              </w:rPr>
              <w:t>16.8</w:t>
            </w:r>
          </w:p>
        </w:tc>
        <w:tc>
          <w:tcPr>
            <w:tcW w:w="8930" w:type="dxa"/>
            <w:shd w:val="clear" w:color="auto" w:fill="DDD9C3" w:themeFill="background2" w:themeFillShade="E6"/>
            <w:vAlign w:val="center"/>
          </w:tcPr>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sz w:val="24"/>
                <w:szCs w:val="24"/>
                <w:lang w:eastAsia="en-GB"/>
              </w:rPr>
              <w:t xml:space="preserve">I can use appropriate relationships to calculate the volume, pressure and temperature of a fixed mass of gas  </w:t>
            </w:r>
          </w:p>
          <w:p w:rsidR="00D97799" w:rsidRPr="006C43F4" w:rsidRDefault="00D97799" w:rsidP="00A4595A">
            <w:pPr>
              <w:spacing w:before="120" w:after="0"/>
              <w:rPr>
                <w:rFonts w:eastAsia="Times New Roman" w:cs="Times New Roman"/>
                <w:b/>
                <w:i/>
                <w:sz w:val="24"/>
                <w:szCs w:val="24"/>
                <w:lang w:eastAsia="en-GB"/>
              </w:rPr>
            </w:pPr>
            <w:r w:rsidRPr="006C43F4">
              <w:rPr>
                <w:rFonts w:eastAsia="Times New Roman" w:cs="Times New Roman"/>
                <w:b/>
                <w:i/>
                <w:sz w:val="24"/>
                <w:szCs w:val="24"/>
                <w:lang w:eastAsia="en-GB"/>
              </w:rPr>
              <w:t>p</w:t>
            </w:r>
            <w:r w:rsidRPr="006C43F4">
              <w:rPr>
                <w:rFonts w:eastAsia="Times New Roman" w:cs="Times New Roman"/>
                <w:b/>
                <w:i/>
                <w:sz w:val="24"/>
                <w:szCs w:val="24"/>
                <w:vertAlign w:val="subscript"/>
                <w:lang w:eastAsia="en-GB"/>
              </w:rPr>
              <w:t>1</w:t>
            </w:r>
            <w:r w:rsidRPr="006C43F4">
              <w:rPr>
                <w:rFonts w:eastAsia="Times New Roman" w:cs="Times New Roman"/>
                <w:b/>
                <w:i/>
                <w:sz w:val="24"/>
                <w:szCs w:val="24"/>
                <w:lang w:eastAsia="en-GB"/>
              </w:rPr>
              <w:t>V</w:t>
            </w:r>
            <w:r w:rsidRPr="006C43F4">
              <w:rPr>
                <w:rFonts w:eastAsia="Times New Roman" w:cs="Times New Roman"/>
                <w:b/>
                <w:i/>
                <w:sz w:val="24"/>
                <w:szCs w:val="24"/>
                <w:vertAlign w:val="subscript"/>
                <w:lang w:eastAsia="en-GB"/>
              </w:rPr>
              <w:t>1</w:t>
            </w:r>
            <w:r w:rsidRPr="006C43F4">
              <w:rPr>
                <w:rFonts w:eastAsia="Times New Roman" w:cs="Times New Roman"/>
                <w:b/>
                <w:i/>
                <w:sz w:val="24"/>
                <w:szCs w:val="24"/>
                <w:lang w:eastAsia="en-GB"/>
              </w:rPr>
              <w:t>/T</w:t>
            </w:r>
            <w:r w:rsidRPr="006C43F4">
              <w:rPr>
                <w:rFonts w:eastAsia="Times New Roman" w:cs="Times New Roman"/>
                <w:b/>
                <w:i/>
                <w:sz w:val="24"/>
                <w:szCs w:val="24"/>
                <w:vertAlign w:val="subscript"/>
                <w:lang w:eastAsia="en-GB"/>
              </w:rPr>
              <w:t>1</w:t>
            </w:r>
            <w:r w:rsidRPr="006C43F4">
              <w:rPr>
                <w:rFonts w:eastAsia="Times New Roman" w:cs="Times New Roman"/>
                <w:b/>
                <w:i/>
                <w:sz w:val="24"/>
                <w:szCs w:val="24"/>
                <w:lang w:eastAsia="en-GB"/>
              </w:rPr>
              <w:t>(K)= p</w:t>
            </w:r>
            <w:r w:rsidRPr="006C43F4">
              <w:rPr>
                <w:rFonts w:eastAsia="Times New Roman" w:cs="Times New Roman"/>
                <w:b/>
                <w:i/>
                <w:sz w:val="24"/>
                <w:szCs w:val="24"/>
                <w:vertAlign w:val="subscript"/>
                <w:lang w:eastAsia="en-GB"/>
              </w:rPr>
              <w:t>2</w:t>
            </w:r>
            <w:r w:rsidRPr="006C43F4">
              <w:rPr>
                <w:rFonts w:eastAsia="Times New Roman" w:cs="Times New Roman"/>
                <w:b/>
                <w:i/>
                <w:sz w:val="24"/>
                <w:szCs w:val="24"/>
                <w:lang w:eastAsia="en-GB"/>
              </w:rPr>
              <w:t>V</w:t>
            </w:r>
            <w:r w:rsidRPr="006C43F4">
              <w:rPr>
                <w:rFonts w:eastAsia="Times New Roman" w:cs="Times New Roman"/>
                <w:b/>
                <w:i/>
                <w:sz w:val="24"/>
                <w:szCs w:val="24"/>
                <w:vertAlign w:val="subscript"/>
                <w:lang w:eastAsia="en-GB"/>
              </w:rPr>
              <w:t>2</w:t>
            </w:r>
            <w:r w:rsidRPr="006C43F4">
              <w:rPr>
                <w:rFonts w:eastAsia="Times New Roman" w:cs="Times New Roman"/>
                <w:b/>
                <w:i/>
                <w:sz w:val="24"/>
                <w:szCs w:val="24"/>
                <w:lang w:eastAsia="en-GB"/>
              </w:rPr>
              <w:t>/T</w:t>
            </w:r>
            <w:r w:rsidRPr="006C43F4">
              <w:rPr>
                <w:rFonts w:eastAsia="Times New Roman" w:cs="Times New Roman"/>
                <w:b/>
                <w:i/>
                <w:sz w:val="24"/>
                <w:szCs w:val="24"/>
                <w:vertAlign w:val="subscript"/>
                <w:lang w:eastAsia="en-GB"/>
              </w:rPr>
              <w:t>2</w:t>
            </w:r>
            <w:r w:rsidRPr="006C43F4">
              <w:rPr>
                <w:rFonts w:eastAsia="Times New Roman" w:cs="Times New Roman"/>
                <w:b/>
                <w:i/>
                <w:sz w:val="24"/>
                <w:szCs w:val="24"/>
                <w:lang w:eastAsia="en-GB"/>
              </w:rPr>
              <w:t xml:space="preserve">(K) . </w:t>
            </w:r>
          </w:p>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i/>
                <w:sz w:val="24"/>
                <w:szCs w:val="24"/>
                <w:lang w:eastAsia="en-GB"/>
              </w:rPr>
              <w:t>p</w:t>
            </w:r>
            <w:r w:rsidRPr="006C43F4">
              <w:rPr>
                <w:rFonts w:eastAsia="Times New Roman" w:cs="Times New Roman"/>
                <w:b/>
                <w:i/>
                <w:sz w:val="24"/>
                <w:szCs w:val="24"/>
                <w:vertAlign w:val="subscript"/>
                <w:lang w:eastAsia="en-GB"/>
              </w:rPr>
              <w:t>1</w:t>
            </w:r>
            <w:r w:rsidRPr="006C43F4">
              <w:rPr>
                <w:rFonts w:eastAsia="Times New Roman" w:cs="Times New Roman"/>
                <w:b/>
                <w:i/>
                <w:sz w:val="24"/>
                <w:szCs w:val="24"/>
                <w:lang w:eastAsia="en-GB"/>
              </w:rPr>
              <w:t>V</w:t>
            </w:r>
            <w:r w:rsidRPr="006C43F4">
              <w:rPr>
                <w:rFonts w:eastAsia="Times New Roman" w:cs="Times New Roman"/>
                <w:b/>
                <w:i/>
                <w:sz w:val="24"/>
                <w:szCs w:val="24"/>
                <w:vertAlign w:val="subscript"/>
                <w:lang w:eastAsia="en-GB"/>
              </w:rPr>
              <w:t xml:space="preserve">1 </w:t>
            </w:r>
            <w:r w:rsidRPr="006C43F4">
              <w:rPr>
                <w:rFonts w:eastAsia="Times New Roman" w:cs="Times New Roman"/>
                <w:b/>
                <w:i/>
                <w:sz w:val="24"/>
                <w:szCs w:val="24"/>
                <w:lang w:eastAsia="en-GB"/>
              </w:rPr>
              <w:t>=p</w:t>
            </w:r>
            <w:r w:rsidRPr="006C43F4">
              <w:rPr>
                <w:rFonts w:eastAsia="Times New Roman" w:cs="Times New Roman"/>
                <w:b/>
                <w:i/>
                <w:sz w:val="24"/>
                <w:szCs w:val="24"/>
                <w:vertAlign w:val="subscript"/>
                <w:lang w:eastAsia="en-GB"/>
              </w:rPr>
              <w:t>2</w:t>
            </w:r>
            <w:r w:rsidRPr="006C43F4">
              <w:rPr>
                <w:rFonts w:eastAsia="Times New Roman" w:cs="Times New Roman"/>
                <w:b/>
                <w:i/>
                <w:sz w:val="24"/>
                <w:szCs w:val="24"/>
                <w:lang w:eastAsia="en-GB"/>
              </w:rPr>
              <w:t>V</w:t>
            </w:r>
            <w:r w:rsidRPr="006C43F4">
              <w:rPr>
                <w:rFonts w:eastAsia="Times New Roman" w:cs="Times New Roman"/>
                <w:b/>
                <w:i/>
                <w:sz w:val="24"/>
                <w:szCs w:val="24"/>
                <w:vertAlign w:val="subscript"/>
                <w:lang w:eastAsia="en-GB"/>
              </w:rPr>
              <w:t xml:space="preserve">2      </w:t>
            </w:r>
            <w:r w:rsidRPr="006C43F4">
              <w:rPr>
                <w:rFonts w:eastAsia="Times New Roman" w:cs="Times New Roman"/>
                <w:b/>
                <w:i/>
                <w:sz w:val="24"/>
                <w:szCs w:val="24"/>
                <w:lang w:eastAsia="en-GB"/>
              </w:rPr>
              <w:t>p</w:t>
            </w:r>
            <w:r w:rsidRPr="006C43F4">
              <w:rPr>
                <w:rFonts w:eastAsia="Times New Roman" w:cs="Times New Roman"/>
                <w:b/>
                <w:i/>
                <w:sz w:val="24"/>
                <w:szCs w:val="24"/>
                <w:vertAlign w:val="subscript"/>
                <w:lang w:eastAsia="en-GB"/>
              </w:rPr>
              <w:t>1</w:t>
            </w:r>
            <w:r w:rsidRPr="006C43F4">
              <w:rPr>
                <w:rFonts w:eastAsia="Times New Roman" w:cs="Times New Roman"/>
                <w:b/>
                <w:i/>
                <w:sz w:val="24"/>
                <w:szCs w:val="24"/>
                <w:lang w:eastAsia="en-GB"/>
              </w:rPr>
              <w:t>/T</w:t>
            </w:r>
            <w:r w:rsidRPr="006C43F4">
              <w:rPr>
                <w:rFonts w:eastAsia="Times New Roman" w:cs="Times New Roman"/>
                <w:b/>
                <w:i/>
                <w:sz w:val="24"/>
                <w:szCs w:val="24"/>
                <w:vertAlign w:val="subscript"/>
                <w:lang w:eastAsia="en-GB"/>
              </w:rPr>
              <w:t>1</w:t>
            </w:r>
            <w:r w:rsidRPr="006C43F4">
              <w:rPr>
                <w:rFonts w:eastAsia="Times New Roman" w:cs="Times New Roman"/>
                <w:b/>
                <w:i/>
                <w:sz w:val="24"/>
                <w:szCs w:val="24"/>
                <w:lang w:eastAsia="en-GB"/>
              </w:rPr>
              <w:t>(K) = p</w:t>
            </w:r>
            <w:r w:rsidRPr="006C43F4">
              <w:rPr>
                <w:rFonts w:eastAsia="Times New Roman" w:cs="Times New Roman"/>
                <w:b/>
                <w:i/>
                <w:sz w:val="24"/>
                <w:szCs w:val="24"/>
                <w:vertAlign w:val="subscript"/>
                <w:lang w:eastAsia="en-GB"/>
              </w:rPr>
              <w:t>2</w:t>
            </w:r>
            <w:r w:rsidRPr="006C43F4">
              <w:rPr>
                <w:rFonts w:eastAsia="Times New Roman" w:cs="Times New Roman"/>
                <w:b/>
                <w:i/>
                <w:sz w:val="24"/>
                <w:szCs w:val="24"/>
                <w:lang w:eastAsia="en-GB"/>
              </w:rPr>
              <w:t>/T</w:t>
            </w:r>
            <w:r w:rsidRPr="006C43F4">
              <w:rPr>
                <w:rFonts w:eastAsia="Times New Roman" w:cs="Times New Roman"/>
                <w:b/>
                <w:i/>
                <w:sz w:val="24"/>
                <w:szCs w:val="24"/>
                <w:vertAlign w:val="subscript"/>
                <w:lang w:eastAsia="en-GB"/>
              </w:rPr>
              <w:t>2</w:t>
            </w:r>
            <w:r w:rsidRPr="006C43F4">
              <w:rPr>
                <w:rFonts w:eastAsia="Times New Roman" w:cs="Times New Roman"/>
                <w:b/>
                <w:i/>
                <w:sz w:val="24"/>
                <w:szCs w:val="24"/>
                <w:lang w:eastAsia="en-GB"/>
              </w:rPr>
              <w:t>(K)     V</w:t>
            </w:r>
            <w:r w:rsidRPr="006C43F4">
              <w:rPr>
                <w:rFonts w:eastAsia="Times New Roman" w:cs="Times New Roman"/>
                <w:b/>
                <w:i/>
                <w:sz w:val="24"/>
                <w:szCs w:val="24"/>
                <w:vertAlign w:val="subscript"/>
                <w:lang w:eastAsia="en-GB"/>
              </w:rPr>
              <w:t>1</w:t>
            </w:r>
            <w:r w:rsidRPr="006C43F4">
              <w:rPr>
                <w:rFonts w:eastAsia="Times New Roman" w:cs="Times New Roman"/>
                <w:b/>
                <w:i/>
                <w:sz w:val="24"/>
                <w:szCs w:val="24"/>
                <w:lang w:eastAsia="en-GB"/>
              </w:rPr>
              <w:t>/T</w:t>
            </w:r>
            <w:r w:rsidRPr="006C43F4">
              <w:rPr>
                <w:rFonts w:eastAsia="Times New Roman" w:cs="Times New Roman"/>
                <w:b/>
                <w:i/>
                <w:sz w:val="24"/>
                <w:szCs w:val="24"/>
                <w:vertAlign w:val="subscript"/>
                <w:lang w:eastAsia="en-GB"/>
              </w:rPr>
              <w:t>1</w:t>
            </w:r>
            <w:r w:rsidRPr="006C43F4">
              <w:rPr>
                <w:rFonts w:eastAsia="Times New Roman" w:cs="Times New Roman"/>
                <w:b/>
                <w:i/>
                <w:sz w:val="24"/>
                <w:szCs w:val="24"/>
                <w:lang w:eastAsia="en-GB"/>
              </w:rPr>
              <w:t>(K) = V</w:t>
            </w:r>
            <w:r w:rsidRPr="006C43F4">
              <w:rPr>
                <w:rFonts w:eastAsia="Times New Roman" w:cs="Times New Roman"/>
                <w:b/>
                <w:i/>
                <w:sz w:val="24"/>
                <w:szCs w:val="24"/>
                <w:vertAlign w:val="subscript"/>
                <w:lang w:eastAsia="en-GB"/>
              </w:rPr>
              <w:t>2</w:t>
            </w:r>
            <w:r w:rsidRPr="006C43F4">
              <w:rPr>
                <w:rFonts w:eastAsia="Times New Roman" w:cs="Times New Roman"/>
                <w:b/>
                <w:i/>
                <w:sz w:val="24"/>
                <w:szCs w:val="24"/>
                <w:lang w:eastAsia="en-GB"/>
              </w:rPr>
              <w:t>/T</w:t>
            </w:r>
            <w:r w:rsidRPr="006C43F4">
              <w:rPr>
                <w:rFonts w:eastAsia="Times New Roman" w:cs="Times New Roman"/>
                <w:b/>
                <w:i/>
                <w:sz w:val="24"/>
                <w:szCs w:val="24"/>
                <w:vertAlign w:val="subscript"/>
                <w:lang w:eastAsia="en-GB"/>
              </w:rPr>
              <w:t>2</w:t>
            </w:r>
            <w:r w:rsidRPr="006C43F4">
              <w:rPr>
                <w:rFonts w:eastAsia="Times New Roman" w:cs="Times New Roman"/>
                <w:b/>
                <w:i/>
                <w:sz w:val="24"/>
                <w:szCs w:val="24"/>
                <w:lang w:eastAsia="en-GB"/>
              </w:rPr>
              <w:t>(K)   pV/T(K)= constant</w:t>
            </w:r>
          </w:p>
        </w:tc>
      </w:tr>
      <w:tr w:rsidR="00D97799" w:rsidRPr="001F1787" w:rsidTr="00A4595A">
        <w:trPr>
          <w:cantSplit/>
          <w:trHeight w:val="660"/>
        </w:trPr>
        <w:tc>
          <w:tcPr>
            <w:tcW w:w="1101" w:type="dxa"/>
            <w:shd w:val="clear" w:color="auto" w:fill="auto"/>
            <w:vAlign w:val="center"/>
          </w:tcPr>
          <w:p w:rsidR="00D97799" w:rsidRPr="00FA0CE9" w:rsidRDefault="00D97799" w:rsidP="00A4595A">
            <w:pPr>
              <w:spacing w:before="120" w:after="0"/>
              <w:rPr>
                <w:rFonts w:eastAsia="Times New Roman" w:cs="Times New Roman"/>
                <w:sz w:val="24"/>
                <w:szCs w:val="24"/>
                <w:lang w:eastAsia="en-GB"/>
              </w:rPr>
            </w:pPr>
            <w:r w:rsidRPr="00FA0CE9">
              <w:rPr>
                <w:rFonts w:eastAsia="Times New Roman" w:cs="Times New Roman"/>
                <w:sz w:val="24"/>
                <w:szCs w:val="24"/>
                <w:lang w:eastAsia="en-GB"/>
              </w:rPr>
              <w:t>16.8.1</w:t>
            </w:r>
          </w:p>
        </w:tc>
        <w:tc>
          <w:tcPr>
            <w:tcW w:w="8930" w:type="dxa"/>
            <w:shd w:val="clear" w:color="auto" w:fill="auto"/>
            <w:vAlign w:val="center"/>
          </w:tcPr>
          <w:p w:rsidR="00D97799" w:rsidRPr="00D35E3E" w:rsidRDefault="00D97799" w:rsidP="00A4595A">
            <w:pPr>
              <w:spacing w:before="120" w:after="0"/>
              <w:rPr>
                <w:rFonts w:eastAsia="Times New Roman" w:cs="Times New Roman"/>
                <w:sz w:val="24"/>
                <w:szCs w:val="24"/>
                <w:lang w:eastAsia="en-GB"/>
              </w:rPr>
            </w:pPr>
            <w:r w:rsidRPr="00D35E3E">
              <w:rPr>
                <w:rFonts w:eastAsia="Times New Roman" w:cs="Times New Roman"/>
                <w:sz w:val="24"/>
                <w:szCs w:val="24"/>
                <w:lang w:eastAsia="en-GB"/>
              </w:rPr>
              <w:t>The pressure of a fixed mass of gas is 150 kPa at a temperature of 27 ºC.</w:t>
            </w:r>
          </w:p>
          <w:p w:rsidR="00D97799" w:rsidRPr="00D35E3E" w:rsidRDefault="00D97799" w:rsidP="00A4595A">
            <w:pPr>
              <w:spacing w:before="120" w:after="0"/>
              <w:rPr>
                <w:rFonts w:eastAsia="Times New Roman" w:cs="Times New Roman"/>
                <w:sz w:val="24"/>
                <w:szCs w:val="24"/>
                <w:lang w:eastAsia="en-GB"/>
              </w:rPr>
            </w:pPr>
            <w:r w:rsidRPr="00D35E3E">
              <w:rPr>
                <w:rFonts w:eastAsia="Times New Roman" w:cs="Times New Roman"/>
                <w:sz w:val="24"/>
                <w:szCs w:val="24"/>
                <w:lang w:eastAsia="en-GB"/>
              </w:rPr>
              <w:t>The temperature of the gas is now increased to 47 ºC.</w:t>
            </w:r>
          </w:p>
          <w:p w:rsidR="00D97799" w:rsidRPr="001F1787" w:rsidRDefault="00D97799" w:rsidP="00A4595A">
            <w:pPr>
              <w:spacing w:before="120" w:after="0"/>
              <w:rPr>
                <w:rFonts w:eastAsia="Times New Roman" w:cs="Times New Roman"/>
                <w:sz w:val="24"/>
                <w:szCs w:val="24"/>
                <w:lang w:eastAsia="en-GB"/>
              </w:rPr>
            </w:pPr>
            <w:r w:rsidRPr="00D35E3E">
              <w:rPr>
                <w:rFonts w:eastAsia="Times New Roman" w:cs="Times New Roman"/>
                <w:sz w:val="24"/>
                <w:szCs w:val="24"/>
                <w:lang w:eastAsia="en-GB"/>
              </w:rPr>
              <w:t>The volume of the gas remains constant.</w:t>
            </w:r>
            <w:r>
              <w:rPr>
                <w:rFonts w:eastAsia="Times New Roman" w:cs="Times New Roman"/>
                <w:sz w:val="24"/>
                <w:szCs w:val="24"/>
                <w:lang w:eastAsia="en-GB"/>
              </w:rPr>
              <w:t xml:space="preserve"> Determine t</w:t>
            </w:r>
            <w:r w:rsidRPr="00D35E3E">
              <w:rPr>
                <w:rFonts w:eastAsia="Times New Roman" w:cs="Times New Roman"/>
                <w:sz w:val="24"/>
                <w:szCs w:val="24"/>
                <w:lang w:eastAsia="en-GB"/>
              </w:rPr>
              <w:t xml:space="preserve">he </w:t>
            </w:r>
            <w:r>
              <w:rPr>
                <w:rFonts w:eastAsia="Times New Roman" w:cs="Times New Roman"/>
                <w:sz w:val="24"/>
                <w:szCs w:val="24"/>
                <w:lang w:eastAsia="en-GB"/>
              </w:rPr>
              <w:t>new pressure of the gas.</w:t>
            </w:r>
          </w:p>
        </w:tc>
      </w:tr>
      <w:tr w:rsidR="00D97799" w:rsidRPr="001F1787" w:rsidTr="00A4595A">
        <w:trPr>
          <w:cantSplit/>
          <w:trHeight w:val="660"/>
        </w:trPr>
        <w:tc>
          <w:tcPr>
            <w:tcW w:w="1101" w:type="dxa"/>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Pr>
                <w:rFonts w:eastAsia="Times New Roman" w:cs="Times New Roman"/>
                <w:sz w:val="24"/>
                <w:szCs w:val="24"/>
                <w:lang w:eastAsia="en-GB"/>
              </w:rPr>
              <w:lastRenderedPageBreak/>
              <w:t>16.8.2</w:t>
            </w:r>
          </w:p>
        </w:tc>
        <w:tc>
          <w:tcPr>
            <w:tcW w:w="8930" w:type="dxa"/>
            <w:shd w:val="clear" w:color="auto" w:fill="auto"/>
            <w:vAlign w:val="center"/>
          </w:tcPr>
          <w:p w:rsidR="00D97799" w:rsidRPr="00D35E3E" w:rsidRDefault="00D97799" w:rsidP="00A4595A">
            <w:pPr>
              <w:spacing w:before="120" w:after="0"/>
              <w:rPr>
                <w:rFonts w:eastAsia="Times New Roman" w:cs="Times New Roman"/>
                <w:sz w:val="24"/>
                <w:szCs w:val="24"/>
                <w:lang w:eastAsia="en-GB"/>
              </w:rPr>
            </w:pPr>
            <w:r w:rsidRPr="00D35E3E">
              <w:rPr>
                <w:rFonts w:eastAsia="Times New Roman" w:cs="Times New Roman"/>
                <w:sz w:val="24"/>
                <w:szCs w:val="24"/>
                <w:lang w:eastAsia="en-GB"/>
              </w:rPr>
              <w:t>The pressure of a fixed mass of gas is 6·0 x 10</w:t>
            </w:r>
            <w:r w:rsidRPr="00D35E3E">
              <w:rPr>
                <w:rFonts w:eastAsia="Times New Roman" w:cs="Times New Roman"/>
                <w:sz w:val="24"/>
                <w:szCs w:val="24"/>
                <w:vertAlign w:val="superscript"/>
                <w:lang w:eastAsia="en-GB"/>
              </w:rPr>
              <w:t>5</w:t>
            </w:r>
            <w:r w:rsidRPr="00D35E3E">
              <w:rPr>
                <w:rFonts w:eastAsia="Times New Roman" w:cs="Times New Roman"/>
                <w:sz w:val="24"/>
                <w:szCs w:val="24"/>
                <w:lang w:eastAsia="en-GB"/>
              </w:rPr>
              <w:t xml:space="preserve"> Pa.</w:t>
            </w:r>
          </w:p>
          <w:p w:rsidR="00D97799" w:rsidRPr="00D35E3E" w:rsidRDefault="00D97799" w:rsidP="00A4595A">
            <w:pPr>
              <w:spacing w:before="120" w:after="0"/>
              <w:rPr>
                <w:rFonts w:eastAsia="Times New Roman" w:cs="Times New Roman"/>
                <w:sz w:val="24"/>
                <w:szCs w:val="24"/>
                <w:lang w:eastAsia="en-GB"/>
              </w:rPr>
            </w:pPr>
            <w:r w:rsidRPr="00D35E3E">
              <w:rPr>
                <w:rFonts w:eastAsia="Times New Roman" w:cs="Times New Roman"/>
                <w:sz w:val="24"/>
                <w:szCs w:val="24"/>
                <w:lang w:eastAsia="en-GB"/>
              </w:rPr>
              <w:t>The temperature of the gas is 27 ºC and the volume of the gas is 2·5 m</w:t>
            </w:r>
            <w:r w:rsidRPr="00D35E3E">
              <w:rPr>
                <w:rFonts w:eastAsia="Times New Roman" w:cs="Times New Roman"/>
                <w:sz w:val="24"/>
                <w:szCs w:val="24"/>
                <w:vertAlign w:val="superscript"/>
                <w:lang w:eastAsia="en-GB"/>
              </w:rPr>
              <w:t>3</w:t>
            </w:r>
            <w:r w:rsidRPr="00D35E3E">
              <w:rPr>
                <w:rFonts w:eastAsia="Times New Roman" w:cs="Times New Roman"/>
                <w:sz w:val="24"/>
                <w:szCs w:val="24"/>
                <w:lang w:eastAsia="en-GB"/>
              </w:rPr>
              <w:t>.</w:t>
            </w:r>
          </w:p>
          <w:p w:rsidR="00D97799" w:rsidRPr="001F1787" w:rsidRDefault="00D97799" w:rsidP="00A4595A">
            <w:pPr>
              <w:spacing w:before="120" w:after="0"/>
              <w:rPr>
                <w:rFonts w:eastAsia="Times New Roman" w:cs="Times New Roman"/>
                <w:sz w:val="24"/>
                <w:szCs w:val="24"/>
                <w:lang w:eastAsia="en-GB"/>
              </w:rPr>
            </w:pPr>
            <w:r w:rsidRPr="00D35E3E">
              <w:rPr>
                <w:rFonts w:eastAsia="Times New Roman" w:cs="Times New Roman"/>
                <w:sz w:val="24"/>
                <w:szCs w:val="24"/>
                <w:lang w:eastAsia="en-GB"/>
              </w:rPr>
              <w:t>The temperature of the gas increases to 54 ºC and the volume of the gas increases</w:t>
            </w:r>
            <w:r>
              <w:rPr>
                <w:rFonts w:eastAsia="Times New Roman" w:cs="Times New Roman"/>
                <w:sz w:val="24"/>
                <w:szCs w:val="24"/>
                <w:lang w:eastAsia="en-GB"/>
              </w:rPr>
              <w:t xml:space="preserve"> </w:t>
            </w:r>
            <w:r w:rsidRPr="00D35E3E">
              <w:rPr>
                <w:rFonts w:eastAsia="Times New Roman" w:cs="Times New Roman"/>
                <w:sz w:val="24"/>
                <w:szCs w:val="24"/>
                <w:lang w:eastAsia="en-GB"/>
              </w:rPr>
              <w:t>to 5·0 m</w:t>
            </w:r>
            <w:r w:rsidRPr="00D35E3E">
              <w:rPr>
                <w:rFonts w:eastAsia="Times New Roman" w:cs="Times New Roman"/>
                <w:sz w:val="24"/>
                <w:szCs w:val="24"/>
                <w:vertAlign w:val="superscript"/>
                <w:lang w:eastAsia="en-GB"/>
              </w:rPr>
              <w:t>3</w:t>
            </w:r>
            <w:r w:rsidRPr="00D35E3E">
              <w:rPr>
                <w:rFonts w:eastAsia="Times New Roman" w:cs="Times New Roman"/>
                <w:sz w:val="24"/>
                <w:szCs w:val="24"/>
                <w:lang w:eastAsia="en-GB"/>
              </w:rPr>
              <w:t>.</w:t>
            </w:r>
            <w:r>
              <w:rPr>
                <w:rFonts w:eastAsia="Times New Roman" w:cs="Times New Roman"/>
                <w:sz w:val="24"/>
                <w:szCs w:val="24"/>
                <w:lang w:eastAsia="en-GB"/>
              </w:rPr>
              <w:t xml:space="preserve"> Determine the new pressure of the gas.</w:t>
            </w:r>
          </w:p>
        </w:tc>
      </w:tr>
      <w:tr w:rsidR="00D97799" w:rsidRPr="001F1787" w:rsidTr="00A4595A">
        <w:trPr>
          <w:cantSplit/>
          <w:trHeight w:val="660"/>
        </w:trPr>
        <w:tc>
          <w:tcPr>
            <w:tcW w:w="1101" w:type="dxa"/>
            <w:shd w:val="clear" w:color="auto" w:fill="auto"/>
            <w:vAlign w:val="center"/>
          </w:tcPr>
          <w:p w:rsidR="00D97799" w:rsidRPr="001F1787" w:rsidRDefault="001B7ADD" w:rsidP="00A4595A">
            <w:pPr>
              <w:spacing w:before="120" w:after="0"/>
              <w:rPr>
                <w:rFonts w:eastAsia="Times New Roman" w:cs="Times New Roman"/>
                <w:b/>
                <w:sz w:val="24"/>
                <w:szCs w:val="24"/>
                <w:lang w:eastAsia="en-GB"/>
              </w:rPr>
            </w:pPr>
            <w:r>
              <w:rPr>
                <w:rFonts w:eastAsia="Times New Roman" w:cs="Times New Roman"/>
                <w:sz w:val="24"/>
                <w:szCs w:val="24"/>
                <w:lang w:eastAsia="en-GB"/>
              </w:rPr>
              <w:t>16.8.3</w:t>
            </w:r>
          </w:p>
        </w:tc>
        <w:tc>
          <w:tcPr>
            <w:tcW w:w="8930" w:type="dxa"/>
            <w:shd w:val="clear" w:color="auto" w:fill="auto"/>
            <w:vAlign w:val="center"/>
          </w:tcPr>
          <w:p w:rsidR="00D97799" w:rsidRPr="001B7ADD" w:rsidRDefault="001B7ADD" w:rsidP="00A4595A">
            <w:pPr>
              <w:spacing w:after="0"/>
              <w:jc w:val="left"/>
              <w:rPr>
                <w:sz w:val="24"/>
                <w:szCs w:val="24"/>
              </w:rPr>
            </w:pPr>
            <w:r w:rsidRPr="001B7ADD">
              <w:rPr>
                <w:sz w:val="24"/>
                <w:szCs w:val="24"/>
              </w:rPr>
              <w:t>A mass of gas at a pressure of 20</w:t>
            </w:r>
            <w:r>
              <w:rPr>
                <w:sz w:val="24"/>
                <w:szCs w:val="24"/>
              </w:rPr>
              <w:t xml:space="preserve"> </w:t>
            </w:r>
            <w:r w:rsidRPr="001B7ADD">
              <w:rPr>
                <w:sz w:val="24"/>
                <w:szCs w:val="24"/>
              </w:rPr>
              <w:t>kPa has a volume of 3</w:t>
            </w:r>
            <w:r>
              <w:rPr>
                <w:sz w:val="24"/>
                <w:szCs w:val="24"/>
              </w:rPr>
              <w:t xml:space="preserve">.0 </w:t>
            </w:r>
            <w:r w:rsidRPr="001B7ADD">
              <w:rPr>
                <w:sz w:val="24"/>
                <w:szCs w:val="24"/>
              </w:rPr>
              <w:t>m</w:t>
            </w:r>
            <w:r w:rsidRPr="001B7ADD">
              <w:rPr>
                <w:sz w:val="24"/>
                <w:szCs w:val="24"/>
                <w:vertAlign w:val="superscript"/>
              </w:rPr>
              <w:t>3</w:t>
            </w:r>
            <w:r w:rsidRPr="001B7ADD">
              <w:rPr>
                <w:sz w:val="24"/>
                <w:szCs w:val="24"/>
              </w:rPr>
              <w:t xml:space="preserve">. </w:t>
            </w:r>
            <w:r>
              <w:rPr>
                <w:sz w:val="24"/>
                <w:szCs w:val="24"/>
              </w:rPr>
              <w:t>Calculate</w:t>
            </w:r>
            <w:r w:rsidRPr="001B7ADD">
              <w:rPr>
                <w:sz w:val="24"/>
                <w:szCs w:val="24"/>
              </w:rPr>
              <w:t xml:space="preserve"> the </w:t>
            </w:r>
            <w:r>
              <w:rPr>
                <w:sz w:val="24"/>
                <w:szCs w:val="24"/>
              </w:rPr>
              <w:t>new volume if the pressure</w:t>
            </w:r>
            <w:r w:rsidRPr="001B7ADD">
              <w:rPr>
                <w:sz w:val="24"/>
                <w:szCs w:val="24"/>
              </w:rPr>
              <w:t xml:space="preserve"> is doubled but t</w:t>
            </w:r>
            <w:r>
              <w:rPr>
                <w:sz w:val="24"/>
                <w:szCs w:val="24"/>
              </w:rPr>
              <w:t>he temperature remains constant.</w:t>
            </w:r>
          </w:p>
        </w:tc>
      </w:tr>
      <w:tr w:rsidR="00D97799" w:rsidRPr="001F1787" w:rsidTr="00A4595A">
        <w:trPr>
          <w:cantSplit/>
          <w:trHeight w:val="660"/>
        </w:trPr>
        <w:tc>
          <w:tcPr>
            <w:tcW w:w="1101" w:type="dxa"/>
            <w:shd w:val="clear" w:color="auto" w:fill="auto"/>
            <w:vAlign w:val="center"/>
          </w:tcPr>
          <w:p w:rsidR="00D97799" w:rsidRPr="001F1787" w:rsidRDefault="001B7ADD" w:rsidP="00A4595A">
            <w:pPr>
              <w:spacing w:before="120" w:after="0"/>
              <w:rPr>
                <w:rFonts w:eastAsia="Times New Roman" w:cs="Times New Roman"/>
                <w:b/>
                <w:sz w:val="24"/>
                <w:szCs w:val="24"/>
                <w:lang w:eastAsia="en-GB"/>
              </w:rPr>
            </w:pPr>
            <w:r>
              <w:rPr>
                <w:rFonts w:eastAsia="Times New Roman" w:cs="Times New Roman"/>
                <w:sz w:val="24"/>
                <w:szCs w:val="24"/>
                <w:lang w:eastAsia="en-GB"/>
              </w:rPr>
              <w:t>16.8.4</w:t>
            </w:r>
          </w:p>
        </w:tc>
        <w:tc>
          <w:tcPr>
            <w:tcW w:w="8930" w:type="dxa"/>
            <w:shd w:val="clear" w:color="auto" w:fill="auto"/>
            <w:vAlign w:val="center"/>
          </w:tcPr>
          <w:p w:rsidR="00D97799" w:rsidRPr="001B7ADD" w:rsidRDefault="001B7ADD" w:rsidP="00A4595A">
            <w:pPr>
              <w:spacing w:after="0"/>
              <w:jc w:val="left"/>
              <w:rPr>
                <w:sz w:val="24"/>
                <w:szCs w:val="24"/>
              </w:rPr>
            </w:pPr>
            <w:r w:rsidRPr="001B7ADD">
              <w:rPr>
                <w:sz w:val="24"/>
                <w:szCs w:val="24"/>
              </w:rPr>
              <w:t>The volume of mass of a gas is reduced from 5</w:t>
            </w:r>
            <w:r>
              <w:rPr>
                <w:sz w:val="24"/>
                <w:szCs w:val="24"/>
              </w:rPr>
              <w:t xml:space="preserve">.0 </w:t>
            </w:r>
            <w:r w:rsidRPr="001B7ADD">
              <w:rPr>
                <w:sz w:val="24"/>
                <w:szCs w:val="24"/>
              </w:rPr>
              <w:t>m</w:t>
            </w:r>
            <w:r w:rsidRPr="001B7ADD">
              <w:rPr>
                <w:sz w:val="24"/>
                <w:szCs w:val="24"/>
                <w:vertAlign w:val="superscript"/>
              </w:rPr>
              <w:t>3</w:t>
            </w:r>
            <w:r w:rsidRPr="001B7ADD">
              <w:rPr>
                <w:sz w:val="24"/>
                <w:szCs w:val="24"/>
              </w:rPr>
              <w:t xml:space="preserve"> to 2</w:t>
            </w:r>
            <w:r>
              <w:rPr>
                <w:sz w:val="24"/>
                <w:szCs w:val="24"/>
              </w:rPr>
              <w:t xml:space="preserve">.0 </w:t>
            </w:r>
            <w:r w:rsidRPr="001B7ADD">
              <w:rPr>
                <w:sz w:val="24"/>
                <w:szCs w:val="24"/>
              </w:rPr>
              <w:t>m</w:t>
            </w:r>
            <w:r w:rsidRPr="001B7ADD">
              <w:rPr>
                <w:sz w:val="24"/>
                <w:szCs w:val="24"/>
                <w:vertAlign w:val="superscript"/>
              </w:rPr>
              <w:t>3</w:t>
            </w:r>
            <w:r w:rsidRPr="001B7ADD">
              <w:rPr>
                <w:sz w:val="24"/>
                <w:szCs w:val="24"/>
              </w:rPr>
              <w:t xml:space="preserve">. If the pressure was initially 40 Pa, </w:t>
            </w:r>
            <w:r>
              <w:rPr>
                <w:sz w:val="24"/>
                <w:szCs w:val="24"/>
              </w:rPr>
              <w:t>calculate</w:t>
            </w:r>
            <w:r w:rsidRPr="001B7ADD">
              <w:rPr>
                <w:sz w:val="24"/>
                <w:szCs w:val="24"/>
              </w:rPr>
              <w:t xml:space="preserve"> be the new pressure if t</w:t>
            </w:r>
            <w:r>
              <w:rPr>
                <w:sz w:val="24"/>
                <w:szCs w:val="24"/>
              </w:rPr>
              <w:t>he temperature remains constant.</w:t>
            </w:r>
          </w:p>
        </w:tc>
      </w:tr>
      <w:tr w:rsidR="00D97799" w:rsidRPr="001F1787" w:rsidTr="00A4595A">
        <w:trPr>
          <w:cantSplit/>
          <w:trHeight w:val="660"/>
        </w:trPr>
        <w:tc>
          <w:tcPr>
            <w:tcW w:w="1101" w:type="dxa"/>
            <w:shd w:val="clear" w:color="auto" w:fill="auto"/>
            <w:vAlign w:val="center"/>
          </w:tcPr>
          <w:p w:rsidR="00D97799" w:rsidRPr="001F1787" w:rsidRDefault="001B7ADD" w:rsidP="00A4595A">
            <w:pPr>
              <w:spacing w:before="120" w:after="0"/>
              <w:rPr>
                <w:rFonts w:eastAsia="Times New Roman" w:cs="Times New Roman"/>
                <w:b/>
                <w:sz w:val="24"/>
                <w:szCs w:val="24"/>
                <w:lang w:eastAsia="en-GB"/>
              </w:rPr>
            </w:pPr>
            <w:r>
              <w:rPr>
                <w:rFonts w:eastAsia="Times New Roman" w:cs="Times New Roman"/>
                <w:sz w:val="24"/>
                <w:szCs w:val="24"/>
                <w:lang w:eastAsia="en-GB"/>
              </w:rPr>
              <w:t>16.8.5</w:t>
            </w:r>
          </w:p>
        </w:tc>
        <w:tc>
          <w:tcPr>
            <w:tcW w:w="8930" w:type="dxa"/>
            <w:shd w:val="clear" w:color="auto" w:fill="auto"/>
            <w:vAlign w:val="center"/>
          </w:tcPr>
          <w:p w:rsidR="00D97799" w:rsidRPr="001B7ADD" w:rsidRDefault="001B7ADD" w:rsidP="00A4595A">
            <w:pPr>
              <w:spacing w:after="0"/>
              <w:jc w:val="left"/>
              <w:rPr>
                <w:sz w:val="24"/>
                <w:szCs w:val="24"/>
              </w:rPr>
            </w:pPr>
            <w:r w:rsidRPr="001B7ADD">
              <w:rPr>
                <w:sz w:val="24"/>
                <w:szCs w:val="24"/>
              </w:rPr>
              <w:t>The pressure of a fixed volume of gas at 300 K is increased from 5</w:t>
            </w:r>
            <w:r>
              <w:rPr>
                <w:sz w:val="24"/>
                <w:szCs w:val="24"/>
              </w:rPr>
              <w:t>.0</w:t>
            </w:r>
            <w:r w:rsidRPr="001B7ADD">
              <w:rPr>
                <w:sz w:val="24"/>
                <w:szCs w:val="24"/>
              </w:rPr>
              <w:t xml:space="preserve"> Pa to 10</w:t>
            </w:r>
            <w:r>
              <w:rPr>
                <w:sz w:val="24"/>
                <w:szCs w:val="24"/>
              </w:rPr>
              <w:t>.0 </w:t>
            </w:r>
            <w:r w:rsidRPr="001B7ADD">
              <w:rPr>
                <w:sz w:val="24"/>
                <w:szCs w:val="24"/>
              </w:rPr>
              <w:t xml:space="preserve">Pa, </w:t>
            </w:r>
            <w:r>
              <w:rPr>
                <w:sz w:val="24"/>
                <w:szCs w:val="24"/>
              </w:rPr>
              <w:t>calculate the new temperature.</w:t>
            </w:r>
          </w:p>
        </w:tc>
      </w:tr>
      <w:tr w:rsidR="00D97799" w:rsidRPr="001F1787" w:rsidTr="00A4595A">
        <w:trPr>
          <w:cantSplit/>
          <w:trHeight w:val="660"/>
        </w:trPr>
        <w:tc>
          <w:tcPr>
            <w:tcW w:w="1101" w:type="dxa"/>
            <w:shd w:val="clear" w:color="auto" w:fill="auto"/>
            <w:vAlign w:val="center"/>
          </w:tcPr>
          <w:p w:rsidR="00D97799" w:rsidRPr="001F1787" w:rsidRDefault="001B7ADD" w:rsidP="00A4595A">
            <w:pPr>
              <w:spacing w:before="120" w:after="0"/>
              <w:rPr>
                <w:rFonts w:eastAsia="Times New Roman" w:cs="Times New Roman"/>
                <w:b/>
                <w:sz w:val="24"/>
                <w:szCs w:val="24"/>
                <w:lang w:eastAsia="en-GB"/>
              </w:rPr>
            </w:pPr>
            <w:r>
              <w:rPr>
                <w:rFonts w:eastAsia="Times New Roman" w:cs="Times New Roman"/>
                <w:sz w:val="24"/>
                <w:szCs w:val="24"/>
                <w:lang w:eastAsia="en-GB"/>
              </w:rPr>
              <w:t>16.8.6</w:t>
            </w:r>
          </w:p>
        </w:tc>
        <w:tc>
          <w:tcPr>
            <w:tcW w:w="8930" w:type="dxa"/>
            <w:shd w:val="clear" w:color="auto" w:fill="auto"/>
            <w:vAlign w:val="center"/>
          </w:tcPr>
          <w:p w:rsidR="00D97799" w:rsidRPr="001B7ADD" w:rsidRDefault="001B7ADD" w:rsidP="00A4595A">
            <w:pPr>
              <w:spacing w:after="0"/>
              <w:jc w:val="left"/>
              <w:rPr>
                <w:sz w:val="24"/>
                <w:szCs w:val="24"/>
              </w:rPr>
            </w:pPr>
            <w:r w:rsidRPr="001B7ADD">
              <w:rPr>
                <w:sz w:val="24"/>
                <w:szCs w:val="24"/>
              </w:rPr>
              <w:t>If pressure of a fixed volume of gas at 200 K is 50</w:t>
            </w:r>
            <w:r>
              <w:rPr>
                <w:sz w:val="24"/>
                <w:szCs w:val="24"/>
              </w:rPr>
              <w:t>.0</w:t>
            </w:r>
            <w:r w:rsidRPr="001B7ADD">
              <w:rPr>
                <w:sz w:val="24"/>
                <w:szCs w:val="24"/>
              </w:rPr>
              <w:t xml:space="preserve"> Pa</w:t>
            </w:r>
            <w:r>
              <w:rPr>
                <w:sz w:val="24"/>
                <w:szCs w:val="24"/>
              </w:rPr>
              <w:t>,</w:t>
            </w:r>
            <w:r w:rsidRPr="001B7ADD">
              <w:rPr>
                <w:sz w:val="24"/>
                <w:szCs w:val="24"/>
              </w:rPr>
              <w:t xml:space="preserve"> </w:t>
            </w:r>
            <w:r>
              <w:rPr>
                <w:sz w:val="24"/>
                <w:szCs w:val="24"/>
              </w:rPr>
              <w:t>calculate</w:t>
            </w:r>
            <w:r w:rsidRPr="001B7ADD">
              <w:rPr>
                <w:sz w:val="24"/>
                <w:szCs w:val="24"/>
              </w:rPr>
              <w:t xml:space="preserve"> the pressure if the temperature is increased to 300 K?</w:t>
            </w:r>
          </w:p>
        </w:tc>
      </w:tr>
      <w:tr w:rsidR="00D97799" w:rsidRPr="001F1787" w:rsidTr="00A4595A">
        <w:trPr>
          <w:cantSplit/>
          <w:trHeight w:val="660"/>
        </w:trPr>
        <w:tc>
          <w:tcPr>
            <w:tcW w:w="1101" w:type="dxa"/>
            <w:shd w:val="clear" w:color="auto" w:fill="auto"/>
            <w:vAlign w:val="center"/>
          </w:tcPr>
          <w:p w:rsidR="00D97799" w:rsidRPr="001F1787" w:rsidRDefault="001B7ADD" w:rsidP="00A4595A">
            <w:pPr>
              <w:spacing w:before="120" w:after="0"/>
              <w:rPr>
                <w:rFonts w:eastAsia="Times New Roman" w:cs="Times New Roman"/>
                <w:b/>
                <w:sz w:val="24"/>
                <w:szCs w:val="24"/>
                <w:lang w:eastAsia="en-GB"/>
              </w:rPr>
            </w:pPr>
            <w:r>
              <w:rPr>
                <w:rFonts w:eastAsia="Times New Roman" w:cs="Times New Roman"/>
                <w:sz w:val="24"/>
                <w:szCs w:val="24"/>
                <w:lang w:eastAsia="en-GB"/>
              </w:rPr>
              <w:t>16.8.7</w:t>
            </w:r>
          </w:p>
        </w:tc>
        <w:tc>
          <w:tcPr>
            <w:tcW w:w="8930" w:type="dxa"/>
            <w:shd w:val="clear" w:color="auto" w:fill="auto"/>
            <w:vAlign w:val="center"/>
          </w:tcPr>
          <w:p w:rsidR="00D97799" w:rsidRPr="001B7ADD" w:rsidRDefault="001B7ADD" w:rsidP="00A4595A">
            <w:pPr>
              <w:spacing w:before="120" w:after="0"/>
              <w:rPr>
                <w:rFonts w:eastAsia="Times New Roman" w:cs="Times New Roman"/>
                <w:sz w:val="24"/>
                <w:szCs w:val="24"/>
                <w:lang w:eastAsia="en-GB"/>
              </w:rPr>
            </w:pPr>
            <w:r w:rsidRPr="001B7ADD">
              <w:rPr>
                <w:sz w:val="24"/>
                <w:szCs w:val="24"/>
              </w:rPr>
              <w:t>The temperature of 6</w:t>
            </w:r>
            <w:r>
              <w:rPr>
                <w:sz w:val="24"/>
                <w:szCs w:val="24"/>
              </w:rPr>
              <w:t>.0</w:t>
            </w:r>
            <w:r w:rsidRPr="001B7ADD">
              <w:rPr>
                <w:sz w:val="24"/>
                <w:szCs w:val="24"/>
              </w:rPr>
              <w:t xml:space="preserve"> m</w:t>
            </w:r>
            <w:r w:rsidRPr="001B7ADD">
              <w:rPr>
                <w:sz w:val="24"/>
                <w:szCs w:val="24"/>
                <w:vertAlign w:val="superscript"/>
              </w:rPr>
              <w:t>3</w:t>
            </w:r>
            <w:r w:rsidRPr="001B7ADD">
              <w:rPr>
                <w:sz w:val="24"/>
                <w:szCs w:val="24"/>
              </w:rPr>
              <w:t xml:space="preserve"> of gas is increased from </w:t>
            </w:r>
            <w:r>
              <w:rPr>
                <w:sz w:val="24"/>
                <w:szCs w:val="24"/>
              </w:rPr>
              <w:t>27</w:t>
            </w:r>
            <w:r w:rsidRPr="001B7ADD">
              <w:rPr>
                <w:sz w:val="24"/>
                <w:szCs w:val="24"/>
              </w:rPr>
              <w:t xml:space="preserve"> </w:t>
            </w:r>
            <w:r>
              <w:rPr>
                <w:sz w:val="24"/>
                <w:szCs w:val="24"/>
              </w:rPr>
              <w:sym w:font="Symbol" w:char="F0B0"/>
            </w:r>
            <w:r>
              <w:rPr>
                <w:sz w:val="24"/>
                <w:szCs w:val="24"/>
              </w:rPr>
              <w:t>C</w:t>
            </w:r>
            <w:r w:rsidRPr="001B7ADD">
              <w:rPr>
                <w:sz w:val="24"/>
                <w:szCs w:val="24"/>
              </w:rPr>
              <w:t xml:space="preserve"> to </w:t>
            </w:r>
            <w:r>
              <w:rPr>
                <w:sz w:val="24"/>
                <w:szCs w:val="24"/>
              </w:rPr>
              <w:t>127</w:t>
            </w:r>
            <w:r w:rsidRPr="001B7ADD">
              <w:rPr>
                <w:sz w:val="24"/>
                <w:szCs w:val="24"/>
              </w:rPr>
              <w:t xml:space="preserve"> </w:t>
            </w:r>
            <w:r>
              <w:rPr>
                <w:sz w:val="24"/>
                <w:szCs w:val="24"/>
              </w:rPr>
              <w:sym w:font="Symbol" w:char="F0B0"/>
            </w:r>
            <w:r>
              <w:rPr>
                <w:sz w:val="24"/>
                <w:szCs w:val="24"/>
              </w:rPr>
              <w:t>C,</w:t>
            </w:r>
            <w:r w:rsidRPr="001B7ADD">
              <w:rPr>
                <w:sz w:val="24"/>
                <w:szCs w:val="24"/>
              </w:rPr>
              <w:t xml:space="preserve"> </w:t>
            </w:r>
            <w:r>
              <w:rPr>
                <w:sz w:val="24"/>
                <w:szCs w:val="24"/>
              </w:rPr>
              <w:t>calculate</w:t>
            </w:r>
            <w:r w:rsidRPr="001B7ADD">
              <w:rPr>
                <w:sz w:val="24"/>
                <w:szCs w:val="24"/>
              </w:rPr>
              <w:t xml:space="preserve"> the new volume of the gas if the pressure remains constant</w:t>
            </w:r>
            <w:r>
              <w:rPr>
                <w:sz w:val="24"/>
                <w:szCs w:val="24"/>
              </w:rPr>
              <w:t>.</w:t>
            </w:r>
          </w:p>
        </w:tc>
      </w:tr>
      <w:tr w:rsidR="00D97799" w:rsidRPr="001F1787" w:rsidTr="00A4595A">
        <w:trPr>
          <w:cantSplit/>
          <w:trHeight w:val="660"/>
        </w:trPr>
        <w:tc>
          <w:tcPr>
            <w:tcW w:w="1101" w:type="dxa"/>
            <w:shd w:val="clear" w:color="auto" w:fill="auto"/>
            <w:vAlign w:val="center"/>
          </w:tcPr>
          <w:p w:rsidR="00D97799" w:rsidRPr="001F1787" w:rsidRDefault="001B7ADD" w:rsidP="00A4595A">
            <w:pPr>
              <w:spacing w:before="120" w:after="0"/>
              <w:rPr>
                <w:rFonts w:eastAsia="Times New Roman" w:cs="Times New Roman"/>
                <w:b/>
                <w:sz w:val="24"/>
                <w:szCs w:val="24"/>
                <w:lang w:eastAsia="en-GB"/>
              </w:rPr>
            </w:pPr>
            <w:r>
              <w:rPr>
                <w:rFonts w:eastAsia="Times New Roman" w:cs="Times New Roman"/>
                <w:sz w:val="24"/>
                <w:szCs w:val="24"/>
                <w:lang w:eastAsia="en-GB"/>
              </w:rPr>
              <w:t>16.8.8</w:t>
            </w:r>
          </w:p>
        </w:tc>
        <w:tc>
          <w:tcPr>
            <w:tcW w:w="8930" w:type="dxa"/>
            <w:shd w:val="clear" w:color="auto" w:fill="auto"/>
            <w:vAlign w:val="center"/>
          </w:tcPr>
          <w:p w:rsidR="00D97799" w:rsidRPr="001B7ADD" w:rsidRDefault="001B7ADD" w:rsidP="00A4595A">
            <w:pPr>
              <w:spacing w:after="0"/>
              <w:jc w:val="left"/>
              <w:rPr>
                <w:sz w:val="24"/>
                <w:szCs w:val="24"/>
              </w:rPr>
            </w:pPr>
            <w:r w:rsidRPr="001B7ADD">
              <w:rPr>
                <w:sz w:val="24"/>
                <w:szCs w:val="24"/>
              </w:rPr>
              <w:t>The volume of a gas is increased from 10</w:t>
            </w:r>
            <w:r>
              <w:rPr>
                <w:sz w:val="24"/>
                <w:szCs w:val="24"/>
              </w:rPr>
              <w:t>.0</w:t>
            </w:r>
            <w:r w:rsidRPr="001B7ADD">
              <w:rPr>
                <w:sz w:val="24"/>
                <w:szCs w:val="24"/>
              </w:rPr>
              <w:t xml:space="preserve"> m</w:t>
            </w:r>
            <w:r w:rsidRPr="001B7ADD">
              <w:rPr>
                <w:sz w:val="24"/>
                <w:szCs w:val="24"/>
                <w:vertAlign w:val="superscript"/>
              </w:rPr>
              <w:t>3</w:t>
            </w:r>
            <w:r w:rsidRPr="001B7ADD">
              <w:rPr>
                <w:sz w:val="24"/>
                <w:szCs w:val="24"/>
              </w:rPr>
              <w:t xml:space="preserve"> to 20</w:t>
            </w:r>
            <w:r>
              <w:rPr>
                <w:sz w:val="24"/>
                <w:szCs w:val="24"/>
              </w:rPr>
              <w:t>.0</w:t>
            </w:r>
            <w:r w:rsidRPr="001B7ADD">
              <w:rPr>
                <w:sz w:val="24"/>
                <w:szCs w:val="24"/>
              </w:rPr>
              <w:t xml:space="preserve"> m</w:t>
            </w:r>
            <w:r w:rsidRPr="001B7ADD">
              <w:rPr>
                <w:sz w:val="24"/>
                <w:szCs w:val="24"/>
                <w:vertAlign w:val="superscript"/>
              </w:rPr>
              <w:t>3</w:t>
            </w:r>
            <w:r w:rsidRPr="001B7ADD">
              <w:rPr>
                <w:sz w:val="24"/>
                <w:szCs w:val="24"/>
              </w:rPr>
              <w:t xml:space="preserve"> at constant pressure. Calculate the new temperature if the initial temperature was 300 K.</w:t>
            </w:r>
          </w:p>
        </w:tc>
      </w:tr>
      <w:tr w:rsidR="00D97799" w:rsidRPr="001F1787" w:rsidTr="00A4595A">
        <w:trPr>
          <w:cantSplit/>
          <w:trHeight w:val="660"/>
        </w:trPr>
        <w:tc>
          <w:tcPr>
            <w:tcW w:w="1101" w:type="dxa"/>
            <w:shd w:val="clear" w:color="auto" w:fill="auto"/>
            <w:vAlign w:val="center"/>
          </w:tcPr>
          <w:p w:rsidR="00D97799" w:rsidRPr="001F1787" w:rsidRDefault="001B7ADD" w:rsidP="00A4595A">
            <w:pPr>
              <w:spacing w:before="120" w:after="0"/>
              <w:rPr>
                <w:rFonts w:eastAsia="Times New Roman" w:cs="Times New Roman"/>
                <w:b/>
                <w:sz w:val="24"/>
                <w:szCs w:val="24"/>
                <w:lang w:eastAsia="en-GB"/>
              </w:rPr>
            </w:pPr>
            <w:r>
              <w:rPr>
                <w:rFonts w:eastAsia="Times New Roman" w:cs="Times New Roman"/>
                <w:sz w:val="24"/>
                <w:szCs w:val="24"/>
                <w:lang w:eastAsia="en-GB"/>
              </w:rPr>
              <w:t>16.8.9</w:t>
            </w:r>
          </w:p>
        </w:tc>
        <w:tc>
          <w:tcPr>
            <w:tcW w:w="8930" w:type="dxa"/>
            <w:shd w:val="clear" w:color="auto" w:fill="auto"/>
            <w:vAlign w:val="center"/>
          </w:tcPr>
          <w:p w:rsidR="00D97799" w:rsidRPr="001B7ADD" w:rsidRDefault="001B7ADD" w:rsidP="00A4595A">
            <w:pPr>
              <w:spacing w:after="0"/>
              <w:jc w:val="left"/>
              <w:rPr>
                <w:sz w:val="24"/>
                <w:szCs w:val="24"/>
              </w:rPr>
            </w:pPr>
            <w:r w:rsidRPr="001B7ADD">
              <w:rPr>
                <w:sz w:val="24"/>
                <w:szCs w:val="24"/>
              </w:rPr>
              <w:t>A mass of gas has a volume of 5</w:t>
            </w:r>
            <w:r>
              <w:rPr>
                <w:sz w:val="24"/>
                <w:szCs w:val="24"/>
              </w:rPr>
              <w:t>.0</w:t>
            </w:r>
            <w:r w:rsidRPr="001B7ADD">
              <w:rPr>
                <w:sz w:val="24"/>
                <w:szCs w:val="24"/>
              </w:rPr>
              <w:t xml:space="preserve"> m</w:t>
            </w:r>
            <w:r w:rsidRPr="001B7ADD">
              <w:rPr>
                <w:sz w:val="24"/>
                <w:szCs w:val="24"/>
                <w:vertAlign w:val="superscript"/>
              </w:rPr>
              <w:t>3</w:t>
            </w:r>
            <w:r w:rsidRPr="001B7ADD">
              <w:rPr>
                <w:sz w:val="24"/>
                <w:szCs w:val="24"/>
              </w:rPr>
              <w:t>, a pressure of 20</w:t>
            </w:r>
            <w:r>
              <w:rPr>
                <w:sz w:val="24"/>
                <w:szCs w:val="24"/>
              </w:rPr>
              <w:t>.0</w:t>
            </w:r>
            <w:r w:rsidRPr="001B7ADD">
              <w:rPr>
                <w:sz w:val="24"/>
                <w:szCs w:val="24"/>
              </w:rPr>
              <w:t xml:space="preserve"> Pa and a temperature of </w:t>
            </w:r>
            <w:r>
              <w:rPr>
                <w:sz w:val="24"/>
                <w:szCs w:val="24"/>
              </w:rPr>
              <w:t>27</w:t>
            </w:r>
            <w:r w:rsidRPr="001B7ADD">
              <w:rPr>
                <w:sz w:val="24"/>
                <w:szCs w:val="24"/>
              </w:rPr>
              <w:t xml:space="preserve"> </w:t>
            </w:r>
            <w:r>
              <w:rPr>
                <w:sz w:val="24"/>
                <w:szCs w:val="24"/>
              </w:rPr>
              <w:sym w:font="Symbol" w:char="F0B0"/>
            </w:r>
            <w:r>
              <w:rPr>
                <w:sz w:val="24"/>
                <w:szCs w:val="24"/>
              </w:rPr>
              <w:t>C</w:t>
            </w:r>
            <w:r w:rsidRPr="001B7ADD">
              <w:rPr>
                <w:sz w:val="24"/>
                <w:szCs w:val="24"/>
              </w:rPr>
              <w:t xml:space="preserve">. </w:t>
            </w:r>
            <w:r>
              <w:rPr>
                <w:sz w:val="24"/>
                <w:szCs w:val="24"/>
              </w:rPr>
              <w:t>Calculate</w:t>
            </w:r>
            <w:r w:rsidRPr="001B7ADD">
              <w:rPr>
                <w:sz w:val="24"/>
                <w:szCs w:val="24"/>
              </w:rPr>
              <w:t xml:space="preserve"> the new pressure if the volume is changed to 4</w:t>
            </w:r>
            <w:r>
              <w:rPr>
                <w:sz w:val="24"/>
                <w:szCs w:val="24"/>
              </w:rPr>
              <w:t xml:space="preserve">.0 </w:t>
            </w:r>
            <w:r w:rsidRPr="001B7ADD">
              <w:rPr>
                <w:sz w:val="24"/>
                <w:szCs w:val="24"/>
              </w:rPr>
              <w:t>m</w:t>
            </w:r>
            <w:r w:rsidRPr="001B7ADD">
              <w:rPr>
                <w:sz w:val="24"/>
                <w:szCs w:val="24"/>
                <w:vertAlign w:val="superscript"/>
              </w:rPr>
              <w:t>3</w:t>
            </w:r>
            <w:r w:rsidRPr="001B7ADD">
              <w:rPr>
                <w:sz w:val="24"/>
                <w:szCs w:val="24"/>
              </w:rPr>
              <w:t xml:space="preserve"> and the temperature to </w:t>
            </w:r>
            <w:r>
              <w:rPr>
                <w:sz w:val="24"/>
                <w:szCs w:val="24"/>
              </w:rPr>
              <w:t>27</w:t>
            </w:r>
            <w:r w:rsidRPr="001B7ADD">
              <w:rPr>
                <w:sz w:val="24"/>
                <w:szCs w:val="24"/>
              </w:rPr>
              <w:t xml:space="preserve"> </w:t>
            </w:r>
            <w:r>
              <w:rPr>
                <w:sz w:val="24"/>
                <w:szCs w:val="24"/>
              </w:rPr>
              <w:sym w:font="Symbol" w:char="F0B0"/>
            </w:r>
            <w:r>
              <w:rPr>
                <w:sz w:val="24"/>
                <w:szCs w:val="24"/>
              </w:rPr>
              <w:t>C.</w:t>
            </w:r>
          </w:p>
        </w:tc>
      </w:tr>
      <w:tr w:rsidR="00D97799" w:rsidRPr="001F1787" w:rsidTr="00A4595A">
        <w:trPr>
          <w:cantSplit/>
          <w:trHeight w:val="660"/>
        </w:trPr>
        <w:tc>
          <w:tcPr>
            <w:tcW w:w="1101" w:type="dxa"/>
            <w:tcBorders>
              <w:bottom w:val="single" w:sz="8" w:space="0" w:color="auto"/>
            </w:tcBorders>
            <w:shd w:val="clear" w:color="auto" w:fill="auto"/>
            <w:vAlign w:val="center"/>
          </w:tcPr>
          <w:p w:rsidR="00D97799" w:rsidRPr="001F1787" w:rsidRDefault="001B7ADD" w:rsidP="00A4595A">
            <w:pPr>
              <w:spacing w:before="120" w:after="0"/>
              <w:rPr>
                <w:rFonts w:eastAsia="Times New Roman" w:cs="Times New Roman"/>
                <w:b/>
                <w:sz w:val="24"/>
                <w:szCs w:val="24"/>
                <w:lang w:eastAsia="en-GB"/>
              </w:rPr>
            </w:pPr>
            <w:r>
              <w:rPr>
                <w:rFonts w:eastAsia="Times New Roman" w:cs="Times New Roman"/>
                <w:sz w:val="24"/>
                <w:szCs w:val="24"/>
                <w:lang w:eastAsia="en-GB"/>
              </w:rPr>
              <w:t>16.8.10</w:t>
            </w:r>
          </w:p>
        </w:tc>
        <w:tc>
          <w:tcPr>
            <w:tcW w:w="8930" w:type="dxa"/>
            <w:tcBorders>
              <w:bottom w:val="single" w:sz="8" w:space="0" w:color="auto"/>
            </w:tcBorders>
            <w:shd w:val="clear" w:color="auto" w:fill="auto"/>
            <w:vAlign w:val="center"/>
          </w:tcPr>
          <w:p w:rsidR="00D97799" w:rsidRPr="001B7ADD" w:rsidRDefault="00D97799" w:rsidP="00A4595A">
            <w:pPr>
              <w:spacing w:before="120" w:after="0"/>
              <w:rPr>
                <w:rFonts w:eastAsia="Times New Roman" w:cs="Times New Roman"/>
                <w:sz w:val="24"/>
                <w:szCs w:val="24"/>
                <w:lang w:eastAsia="en-GB"/>
              </w:rPr>
            </w:pPr>
            <w:r w:rsidRPr="001B7ADD">
              <w:rPr>
                <w:rFonts w:eastAsia="Times New Roman" w:cs="Times New Roman"/>
                <w:sz w:val="24"/>
                <w:szCs w:val="24"/>
                <w:lang w:eastAsia="en-GB"/>
              </w:rPr>
              <w:t>A sealed bicycle pump contains 4·0 × 10</w:t>
            </w:r>
            <w:r w:rsidRPr="001B7ADD">
              <w:rPr>
                <w:rFonts w:eastAsia="Times New Roman" w:cs="Times New Roman"/>
                <w:sz w:val="24"/>
                <w:szCs w:val="24"/>
                <w:vertAlign w:val="superscript"/>
                <w:lang w:eastAsia="en-GB"/>
              </w:rPr>
              <w:t>−5</w:t>
            </w:r>
            <w:r w:rsidRPr="001B7ADD">
              <w:rPr>
                <w:rFonts w:eastAsia="Times New Roman" w:cs="Times New Roman"/>
                <w:sz w:val="24"/>
                <w:szCs w:val="24"/>
                <w:lang w:eastAsia="en-GB"/>
              </w:rPr>
              <w:t xml:space="preserve"> m</w:t>
            </w:r>
            <w:r w:rsidRPr="001B7ADD">
              <w:rPr>
                <w:rFonts w:eastAsia="Times New Roman" w:cs="Times New Roman"/>
                <w:sz w:val="24"/>
                <w:szCs w:val="24"/>
                <w:vertAlign w:val="superscript"/>
                <w:lang w:eastAsia="en-GB"/>
              </w:rPr>
              <w:t>3</w:t>
            </w:r>
            <w:r w:rsidRPr="001B7ADD">
              <w:rPr>
                <w:rFonts w:eastAsia="Times New Roman" w:cs="Times New Roman"/>
                <w:sz w:val="24"/>
                <w:szCs w:val="24"/>
                <w:lang w:eastAsia="en-GB"/>
              </w:rPr>
              <w:t xml:space="preserve"> of air at a pressure of 1·2 × 10</w:t>
            </w:r>
            <w:r w:rsidRPr="001B7ADD">
              <w:rPr>
                <w:rFonts w:eastAsia="Times New Roman" w:cs="Times New Roman"/>
                <w:sz w:val="24"/>
                <w:szCs w:val="24"/>
                <w:vertAlign w:val="superscript"/>
                <w:lang w:eastAsia="en-GB"/>
              </w:rPr>
              <w:t>5</w:t>
            </w:r>
            <w:r w:rsidRPr="001B7ADD">
              <w:rPr>
                <w:rFonts w:eastAsia="Times New Roman" w:cs="Times New Roman"/>
                <w:sz w:val="24"/>
                <w:szCs w:val="24"/>
                <w:lang w:eastAsia="en-GB"/>
              </w:rPr>
              <w:t xml:space="preserve"> Pa.</w:t>
            </w:r>
          </w:p>
          <w:p w:rsidR="00D97799" w:rsidRPr="001B7ADD" w:rsidRDefault="00D97799" w:rsidP="00A4595A">
            <w:pPr>
              <w:spacing w:before="120" w:after="0"/>
              <w:rPr>
                <w:rFonts w:eastAsia="Times New Roman" w:cs="Times New Roman"/>
                <w:sz w:val="24"/>
                <w:szCs w:val="24"/>
                <w:lang w:eastAsia="en-GB"/>
              </w:rPr>
            </w:pPr>
            <w:r w:rsidRPr="001B7ADD">
              <w:rPr>
                <w:rFonts w:eastAsia="Times New Roman" w:cs="Times New Roman"/>
                <w:sz w:val="24"/>
                <w:szCs w:val="24"/>
                <w:lang w:eastAsia="en-GB"/>
              </w:rPr>
              <w:t>The piston of the pump is pushed in until the volume of air in the pump is reduced to 0·80 × 10</w:t>
            </w:r>
            <w:r w:rsidRPr="001B7ADD">
              <w:rPr>
                <w:rFonts w:eastAsia="Times New Roman" w:cs="Times New Roman"/>
                <w:sz w:val="24"/>
                <w:szCs w:val="24"/>
                <w:vertAlign w:val="superscript"/>
                <w:lang w:eastAsia="en-GB"/>
              </w:rPr>
              <w:t>−5</w:t>
            </w:r>
            <w:r w:rsidRPr="001B7ADD">
              <w:rPr>
                <w:rFonts w:eastAsia="Times New Roman" w:cs="Times New Roman"/>
                <w:sz w:val="24"/>
                <w:szCs w:val="24"/>
                <w:lang w:eastAsia="en-GB"/>
              </w:rPr>
              <w:t xml:space="preserve"> m</w:t>
            </w:r>
            <w:r w:rsidRPr="001B7ADD">
              <w:rPr>
                <w:rFonts w:eastAsia="Times New Roman" w:cs="Times New Roman"/>
                <w:sz w:val="24"/>
                <w:szCs w:val="24"/>
                <w:vertAlign w:val="superscript"/>
                <w:lang w:eastAsia="en-GB"/>
              </w:rPr>
              <w:t>3</w:t>
            </w:r>
            <w:r w:rsidRPr="001B7ADD">
              <w:rPr>
                <w:rFonts w:eastAsia="Times New Roman" w:cs="Times New Roman"/>
                <w:sz w:val="24"/>
                <w:szCs w:val="24"/>
                <w:lang w:eastAsia="en-GB"/>
              </w:rPr>
              <w:t>.</w:t>
            </w:r>
          </w:p>
          <w:p w:rsidR="00D97799" w:rsidRPr="001B7ADD" w:rsidRDefault="00D97799" w:rsidP="00A4595A">
            <w:pPr>
              <w:spacing w:before="120" w:after="0"/>
              <w:rPr>
                <w:rFonts w:eastAsia="Times New Roman" w:cs="Times New Roman"/>
                <w:sz w:val="24"/>
                <w:szCs w:val="24"/>
                <w:lang w:eastAsia="en-GB"/>
              </w:rPr>
            </w:pPr>
            <w:r w:rsidRPr="001B7ADD">
              <w:rPr>
                <w:rFonts w:eastAsia="Times New Roman" w:cs="Times New Roman"/>
                <w:sz w:val="24"/>
                <w:szCs w:val="24"/>
                <w:lang w:eastAsia="en-GB"/>
              </w:rPr>
              <w:t>During this time the temperature of the air in the pump remains constant.</w:t>
            </w:r>
          </w:p>
          <w:p w:rsidR="00D97799" w:rsidRPr="001B7ADD" w:rsidRDefault="00D97799" w:rsidP="00A4595A">
            <w:pPr>
              <w:spacing w:before="120" w:after="0"/>
              <w:rPr>
                <w:rFonts w:eastAsia="Times New Roman" w:cs="Times New Roman"/>
                <w:sz w:val="24"/>
                <w:szCs w:val="24"/>
                <w:lang w:eastAsia="en-GB"/>
              </w:rPr>
            </w:pPr>
            <w:r w:rsidRPr="001B7ADD">
              <w:rPr>
                <w:rFonts w:eastAsia="Times New Roman" w:cs="Times New Roman"/>
                <w:sz w:val="24"/>
                <w:szCs w:val="24"/>
                <w:lang w:eastAsia="en-GB"/>
              </w:rPr>
              <w:t>Calculate the new pressure of the air in the pump.</w:t>
            </w:r>
          </w:p>
        </w:tc>
      </w:tr>
      <w:tr w:rsidR="00D97799" w:rsidRPr="001F1787" w:rsidTr="00A4595A">
        <w:trPr>
          <w:cantSplit/>
          <w:trHeight w:val="660"/>
        </w:trPr>
        <w:tc>
          <w:tcPr>
            <w:tcW w:w="1101" w:type="dxa"/>
            <w:shd w:val="clear" w:color="auto" w:fill="DDD9C3" w:themeFill="background2" w:themeFillShade="E6"/>
            <w:vAlign w:val="center"/>
          </w:tcPr>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sz w:val="24"/>
                <w:szCs w:val="24"/>
                <w:lang w:eastAsia="en-GB"/>
              </w:rPr>
              <w:t>16.9</w:t>
            </w:r>
          </w:p>
        </w:tc>
        <w:tc>
          <w:tcPr>
            <w:tcW w:w="8930" w:type="dxa"/>
            <w:shd w:val="clear" w:color="auto" w:fill="DDD9C3" w:themeFill="background2" w:themeFillShade="E6"/>
            <w:vAlign w:val="center"/>
          </w:tcPr>
          <w:p w:rsidR="00D97799" w:rsidRPr="001B7ADD" w:rsidRDefault="00D97799" w:rsidP="00A4595A">
            <w:pPr>
              <w:spacing w:before="120" w:after="0"/>
              <w:rPr>
                <w:rFonts w:eastAsia="Times New Roman" w:cs="Times New Roman"/>
                <w:b/>
                <w:sz w:val="24"/>
                <w:szCs w:val="24"/>
                <w:lang w:eastAsia="en-GB"/>
              </w:rPr>
            </w:pPr>
            <w:r w:rsidRPr="001B7ADD">
              <w:rPr>
                <w:rFonts w:eastAsia="Times New Roman" w:cs="Times New Roman"/>
                <w:b/>
                <w:sz w:val="24"/>
                <w:szCs w:val="24"/>
                <w:lang w:eastAsia="en-GB"/>
              </w:rPr>
              <w:t>I can describe an experiment to verify Boyle’s Law (pressure and volume)</w:t>
            </w:r>
          </w:p>
        </w:tc>
      </w:tr>
      <w:tr w:rsidR="00D97799" w:rsidRPr="001F1787" w:rsidTr="00A4595A">
        <w:trPr>
          <w:cantSplit/>
          <w:trHeight w:val="660"/>
        </w:trPr>
        <w:tc>
          <w:tcPr>
            <w:tcW w:w="1101" w:type="dxa"/>
            <w:shd w:val="clear" w:color="auto" w:fill="auto"/>
            <w:vAlign w:val="center"/>
          </w:tcPr>
          <w:p w:rsidR="00D97799" w:rsidRPr="001F1787" w:rsidRDefault="004B43E0" w:rsidP="00A4595A">
            <w:pPr>
              <w:spacing w:before="120" w:after="0"/>
              <w:rPr>
                <w:rFonts w:eastAsia="Times New Roman" w:cs="Times New Roman"/>
                <w:b/>
                <w:sz w:val="24"/>
                <w:szCs w:val="24"/>
                <w:lang w:eastAsia="en-GB"/>
              </w:rPr>
            </w:pPr>
            <w:r>
              <w:rPr>
                <w:rFonts w:eastAsia="Times New Roman" w:cs="Times New Roman"/>
                <w:b/>
                <w:sz w:val="24"/>
                <w:szCs w:val="24"/>
                <w:lang w:eastAsia="en-GB"/>
              </w:rPr>
              <w:t>16.9.1</w:t>
            </w:r>
          </w:p>
        </w:tc>
        <w:tc>
          <w:tcPr>
            <w:tcW w:w="8930" w:type="dxa"/>
            <w:shd w:val="clear" w:color="auto" w:fill="auto"/>
            <w:vAlign w:val="center"/>
          </w:tcPr>
          <w:p w:rsidR="00D97799" w:rsidRPr="001B7ADD" w:rsidRDefault="004B43E0" w:rsidP="00A4595A">
            <w:pPr>
              <w:spacing w:before="120" w:after="0"/>
              <w:rPr>
                <w:rFonts w:eastAsia="Times New Roman" w:cs="Times New Roman"/>
                <w:sz w:val="24"/>
                <w:szCs w:val="24"/>
                <w:lang w:eastAsia="en-GB"/>
              </w:rPr>
            </w:pPr>
            <w:r>
              <w:rPr>
                <w:noProof/>
                <w:sz w:val="24"/>
                <w:szCs w:val="24"/>
                <w:lang w:eastAsia="en-GB"/>
              </w:rPr>
              <w:drawing>
                <wp:anchor distT="0" distB="0" distL="114300" distR="114300" simplePos="0" relativeHeight="253090816" behindDoc="1" locked="0" layoutInCell="1" allowOverlap="1" wp14:anchorId="32BE0EF0" wp14:editId="404FE60E">
                  <wp:simplePos x="0" y="0"/>
                  <wp:positionH relativeFrom="column">
                    <wp:posOffset>-55880</wp:posOffset>
                  </wp:positionH>
                  <wp:positionV relativeFrom="paragraph">
                    <wp:posOffset>112395</wp:posOffset>
                  </wp:positionV>
                  <wp:extent cx="2524125" cy="1504950"/>
                  <wp:effectExtent l="0" t="0" r="9525" b="0"/>
                  <wp:wrapTight wrapText="bothSides">
                    <wp:wrapPolygon edited="0">
                      <wp:start x="0" y="0"/>
                      <wp:lineTo x="0" y="21327"/>
                      <wp:lineTo x="21518" y="21327"/>
                      <wp:lineTo x="21518" y="0"/>
                      <wp:lineTo x="0" y="0"/>
                    </wp:wrapPolygon>
                  </wp:wrapTight>
                  <wp:docPr id="1149"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34">
                            <a:extLst>
                              <a:ext uri="{28A0092B-C50C-407E-A947-70E740481C1C}">
                                <a14:useLocalDpi xmlns:a14="http://schemas.microsoft.com/office/drawing/2010/main" val="0"/>
                              </a:ext>
                            </a:extLst>
                          </a:blip>
                          <a:srcRect b="22635"/>
                          <a:stretch/>
                        </pic:blipFill>
                        <pic:spPr bwMode="auto">
                          <a:xfrm>
                            <a:off x="0" y="0"/>
                            <a:ext cx="2524125" cy="15049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eastAsia="Times New Roman" w:cs="Times New Roman"/>
                <w:sz w:val="24"/>
                <w:szCs w:val="24"/>
                <w:lang w:eastAsia="en-GB"/>
              </w:rPr>
              <w:t xml:space="preserve">Explain how the following equipment can be used to show the relationship between pressure and volume. State the measurements required and how the variable will be altered. include </w:t>
            </w:r>
            <w:r w:rsidR="003974CC">
              <w:rPr>
                <w:rFonts w:eastAsia="Times New Roman" w:cs="Times New Roman"/>
                <w:sz w:val="24"/>
                <w:szCs w:val="24"/>
                <w:lang w:eastAsia="en-GB"/>
              </w:rPr>
              <w:t xml:space="preserve"> any assumptions made.</w:t>
            </w:r>
          </w:p>
        </w:tc>
      </w:tr>
      <w:tr w:rsidR="00D97799" w:rsidRPr="001F1787" w:rsidTr="00A4595A">
        <w:trPr>
          <w:cantSplit/>
          <w:trHeight w:val="660"/>
        </w:trPr>
        <w:tc>
          <w:tcPr>
            <w:tcW w:w="1101" w:type="dxa"/>
            <w:shd w:val="clear" w:color="auto" w:fill="auto"/>
            <w:vAlign w:val="center"/>
          </w:tcPr>
          <w:p w:rsidR="00D97799" w:rsidRPr="001F1787" w:rsidRDefault="004B43E0" w:rsidP="00A4595A">
            <w:pPr>
              <w:spacing w:before="120" w:after="0"/>
              <w:rPr>
                <w:rFonts w:eastAsia="Times New Roman" w:cs="Times New Roman"/>
                <w:b/>
                <w:sz w:val="24"/>
                <w:szCs w:val="24"/>
                <w:lang w:eastAsia="en-GB"/>
              </w:rPr>
            </w:pPr>
            <w:r>
              <w:rPr>
                <w:rFonts w:eastAsia="Times New Roman" w:cs="Times New Roman"/>
                <w:b/>
                <w:sz w:val="24"/>
                <w:szCs w:val="24"/>
                <w:lang w:eastAsia="en-GB"/>
              </w:rPr>
              <w:lastRenderedPageBreak/>
              <w:t>16.9.2</w:t>
            </w:r>
          </w:p>
        </w:tc>
        <w:tc>
          <w:tcPr>
            <w:tcW w:w="8930" w:type="dxa"/>
            <w:shd w:val="clear" w:color="auto" w:fill="auto"/>
            <w:vAlign w:val="center"/>
          </w:tcPr>
          <w:p w:rsidR="00D97799" w:rsidRDefault="004B43E0" w:rsidP="00A4595A">
            <w:pPr>
              <w:spacing w:before="120" w:after="0"/>
              <w:rPr>
                <w:rFonts w:eastAsia="Times New Roman" w:cs="Times New Roman"/>
                <w:sz w:val="24"/>
                <w:szCs w:val="24"/>
                <w:lang w:eastAsia="en-GB"/>
              </w:rPr>
            </w:pPr>
            <w:r>
              <w:rPr>
                <w:rFonts w:ascii="Times New Roman" w:hAnsi="Times New Roman" w:cs="Times New Roman"/>
                <w:noProof/>
                <w:szCs w:val="24"/>
                <w:lang w:eastAsia="en-GB"/>
              </w:rPr>
              <w:drawing>
                <wp:anchor distT="0" distB="0" distL="0" distR="0" simplePos="0" relativeHeight="253092864" behindDoc="0" locked="0" layoutInCell="1" allowOverlap="0" wp14:anchorId="54396AE5" wp14:editId="39C6BBCB">
                  <wp:simplePos x="0" y="0"/>
                  <wp:positionH relativeFrom="column">
                    <wp:posOffset>-549275</wp:posOffset>
                  </wp:positionH>
                  <wp:positionV relativeFrom="line">
                    <wp:posOffset>-1443355</wp:posOffset>
                  </wp:positionV>
                  <wp:extent cx="1390650" cy="2164715"/>
                  <wp:effectExtent l="0" t="0" r="0" b="6985"/>
                  <wp:wrapSquare wrapText="bothSides"/>
                  <wp:docPr id="1214" name="Picture 1214" descr="http://www.schoolphysics.co.uk/age16-19/Thermal%20physics/Gas%20laws/text/Gas_laws/imag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schoolphysics.co.uk/age16-19/Thermal%20physics/Gas%20laws/text/Gas_laws/images/1.png"/>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1390650" cy="2164715"/>
                          </a:xfrm>
                          <a:prstGeom prst="rect">
                            <a:avLst/>
                          </a:prstGeom>
                          <a:noFill/>
                        </pic:spPr>
                      </pic:pic>
                    </a:graphicData>
                  </a:graphic>
                  <wp14:sizeRelH relativeFrom="page">
                    <wp14:pctWidth>0</wp14:pctWidth>
                  </wp14:sizeRelH>
                  <wp14:sizeRelV relativeFrom="page">
                    <wp14:pctHeight>0</wp14:pctHeight>
                  </wp14:sizeRelV>
                </wp:anchor>
              </w:drawing>
            </w:r>
            <w:r>
              <w:rPr>
                <w:rFonts w:eastAsia="Times New Roman" w:cs="Times New Roman"/>
                <w:sz w:val="24"/>
                <w:szCs w:val="24"/>
                <w:lang w:eastAsia="en-GB"/>
              </w:rPr>
              <w:t>Explain how the equipment is different from that in 16.9.2 in collecting data to find the relationship between pressure and volume.</w:t>
            </w:r>
          </w:p>
          <w:p w:rsidR="004B43E0" w:rsidRPr="001B7ADD" w:rsidRDefault="004B43E0" w:rsidP="00A4595A">
            <w:pPr>
              <w:spacing w:before="120" w:after="0"/>
              <w:rPr>
                <w:rFonts w:eastAsia="Times New Roman" w:cs="Times New Roman"/>
                <w:sz w:val="24"/>
                <w:szCs w:val="24"/>
                <w:lang w:eastAsia="en-GB"/>
              </w:rPr>
            </w:pPr>
          </w:p>
        </w:tc>
      </w:tr>
      <w:tr w:rsidR="00D97799" w:rsidRPr="001F1787" w:rsidTr="00A4595A">
        <w:trPr>
          <w:cantSplit/>
          <w:trHeight w:val="660"/>
        </w:trPr>
        <w:tc>
          <w:tcPr>
            <w:tcW w:w="1101" w:type="dxa"/>
            <w:shd w:val="clear" w:color="auto" w:fill="auto"/>
            <w:vAlign w:val="center"/>
          </w:tcPr>
          <w:p w:rsidR="00D97799" w:rsidRPr="001F1787" w:rsidRDefault="004B43E0" w:rsidP="00A4595A">
            <w:pPr>
              <w:spacing w:before="120" w:after="0"/>
              <w:rPr>
                <w:rFonts w:eastAsia="Times New Roman" w:cs="Times New Roman"/>
                <w:b/>
                <w:sz w:val="24"/>
                <w:szCs w:val="24"/>
                <w:lang w:eastAsia="en-GB"/>
              </w:rPr>
            </w:pPr>
            <w:r>
              <w:rPr>
                <w:rFonts w:eastAsia="Times New Roman" w:cs="Times New Roman"/>
                <w:b/>
                <w:sz w:val="24"/>
                <w:szCs w:val="24"/>
                <w:lang w:eastAsia="en-GB"/>
              </w:rPr>
              <w:t>16.9.3</w:t>
            </w:r>
          </w:p>
        </w:tc>
        <w:tc>
          <w:tcPr>
            <w:tcW w:w="8930" w:type="dxa"/>
            <w:shd w:val="clear" w:color="auto" w:fill="auto"/>
            <w:vAlign w:val="center"/>
          </w:tcPr>
          <w:p w:rsidR="00C27F77" w:rsidRDefault="00C27F77" w:rsidP="00A4595A">
            <w:pPr>
              <w:autoSpaceDE w:val="0"/>
              <w:autoSpaceDN w:val="0"/>
              <w:adjustRightInd w:val="0"/>
              <w:spacing w:after="0" w:line="240" w:lineRule="auto"/>
              <w:rPr>
                <w:rFonts w:cs="Trebuchet2010"/>
                <w:sz w:val="24"/>
                <w:szCs w:val="24"/>
              </w:rPr>
            </w:pPr>
            <w:r>
              <w:rPr>
                <w:rFonts w:cs="Trebuchet2010"/>
                <w:sz w:val="24"/>
                <w:szCs w:val="24"/>
              </w:rPr>
              <w:t>SQA N5 2017 SP</w:t>
            </w:r>
          </w:p>
          <w:p w:rsidR="00D97799" w:rsidRDefault="00D97799" w:rsidP="00A4595A">
            <w:pPr>
              <w:autoSpaceDE w:val="0"/>
              <w:autoSpaceDN w:val="0"/>
              <w:adjustRightInd w:val="0"/>
              <w:spacing w:after="0" w:line="240" w:lineRule="auto"/>
              <w:rPr>
                <w:rFonts w:cs="Trebuchet2010"/>
                <w:sz w:val="24"/>
                <w:szCs w:val="24"/>
              </w:rPr>
            </w:pPr>
            <w:r w:rsidRPr="00D36BF6">
              <w:rPr>
                <w:rFonts w:cs="Trebuchet2010"/>
                <w:sz w:val="24"/>
                <w:szCs w:val="24"/>
              </w:rPr>
              <w:t>A student carries out an experiment to investigate the relationship between the pressure and volume of a fixed mass of gas using the apparatus shown.</w:t>
            </w:r>
          </w:p>
          <w:p w:rsidR="00D97799" w:rsidRPr="00D36BF6" w:rsidRDefault="00D97799" w:rsidP="00A4595A">
            <w:pPr>
              <w:autoSpaceDE w:val="0"/>
              <w:autoSpaceDN w:val="0"/>
              <w:adjustRightInd w:val="0"/>
              <w:spacing w:after="0" w:line="240" w:lineRule="auto"/>
              <w:rPr>
                <w:rFonts w:cs="Trebuchet2010"/>
                <w:sz w:val="24"/>
                <w:szCs w:val="24"/>
              </w:rPr>
            </w:pPr>
            <w:r>
              <w:rPr>
                <w:rFonts w:cs="Trebuchet2010"/>
                <w:noProof/>
                <w:sz w:val="24"/>
                <w:szCs w:val="24"/>
                <w:lang w:eastAsia="en-GB"/>
              </w:rPr>
              <w:drawing>
                <wp:inline distT="0" distB="0" distL="0" distR="0" wp14:anchorId="181F241B" wp14:editId="7DB8CC9D">
                  <wp:extent cx="4743292" cy="2380195"/>
                  <wp:effectExtent l="0" t="0" r="635" b="1270"/>
                  <wp:docPr id="1150"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4766965" cy="2392074"/>
                          </a:xfrm>
                          <a:prstGeom prst="rect">
                            <a:avLst/>
                          </a:prstGeom>
                          <a:noFill/>
                          <a:ln>
                            <a:noFill/>
                          </a:ln>
                        </pic:spPr>
                      </pic:pic>
                    </a:graphicData>
                  </a:graphic>
                </wp:inline>
              </w:drawing>
            </w:r>
          </w:p>
          <w:p w:rsidR="00D97799" w:rsidRPr="00D36BF6" w:rsidRDefault="00D97799" w:rsidP="00A4595A">
            <w:pPr>
              <w:autoSpaceDE w:val="0"/>
              <w:autoSpaceDN w:val="0"/>
              <w:adjustRightInd w:val="0"/>
              <w:spacing w:after="0" w:line="240" w:lineRule="auto"/>
              <w:rPr>
                <w:rFonts w:cs="Trebuchet2010"/>
                <w:sz w:val="24"/>
                <w:szCs w:val="24"/>
              </w:rPr>
            </w:pPr>
            <w:r w:rsidRPr="00D36BF6">
              <w:rPr>
                <w:rFonts w:cs="Trebuchet2010"/>
                <w:sz w:val="24"/>
                <w:szCs w:val="24"/>
              </w:rPr>
              <w:t xml:space="preserve">The pressure </w:t>
            </w:r>
            <w:r w:rsidRPr="00D36BF6">
              <w:rPr>
                <w:rFonts w:cs="TimesNewRomanPS-ItalicMT"/>
                <w:i/>
                <w:iCs/>
                <w:sz w:val="24"/>
                <w:szCs w:val="24"/>
              </w:rPr>
              <w:t xml:space="preserve">p </w:t>
            </w:r>
            <w:r w:rsidRPr="00D36BF6">
              <w:rPr>
                <w:rFonts w:cs="Trebuchet2010"/>
                <w:sz w:val="24"/>
                <w:szCs w:val="24"/>
              </w:rPr>
              <w:t>of the gas is recorded using a</w:t>
            </w:r>
            <w:r>
              <w:rPr>
                <w:rFonts w:cs="Trebuchet2010"/>
                <w:sz w:val="24"/>
                <w:szCs w:val="24"/>
              </w:rPr>
              <w:t xml:space="preserve"> pressure sensor connected to a </w:t>
            </w:r>
            <w:r w:rsidRPr="00D36BF6">
              <w:rPr>
                <w:rFonts w:cs="Trebuchet2010"/>
                <w:sz w:val="24"/>
                <w:szCs w:val="24"/>
              </w:rPr>
              <w:t xml:space="preserve">computer. The volume </w:t>
            </w:r>
            <w:r w:rsidRPr="00D36BF6">
              <w:rPr>
                <w:rFonts w:cs="TimesNewRomanPS-ItalicMT"/>
                <w:i/>
                <w:iCs/>
                <w:sz w:val="24"/>
                <w:szCs w:val="24"/>
              </w:rPr>
              <w:t xml:space="preserve">V </w:t>
            </w:r>
            <w:r w:rsidRPr="00D36BF6">
              <w:rPr>
                <w:rFonts w:cs="Trebuchet2010"/>
                <w:sz w:val="24"/>
                <w:szCs w:val="24"/>
              </w:rPr>
              <w:t>of the gas in the syring</w:t>
            </w:r>
            <w:r>
              <w:rPr>
                <w:rFonts w:cs="Trebuchet2010"/>
                <w:sz w:val="24"/>
                <w:szCs w:val="24"/>
              </w:rPr>
              <w:t xml:space="preserve">e is also recorded. The student </w:t>
            </w:r>
            <w:r w:rsidRPr="00D36BF6">
              <w:rPr>
                <w:rFonts w:cs="Trebuchet2010"/>
                <w:sz w:val="24"/>
                <w:szCs w:val="24"/>
              </w:rPr>
              <w:t>pushes the piston to alter the volume and a series of readings is taken.</w:t>
            </w:r>
          </w:p>
          <w:p w:rsidR="00D97799" w:rsidRPr="00D36BF6" w:rsidRDefault="00D97799" w:rsidP="00A4595A">
            <w:pPr>
              <w:autoSpaceDE w:val="0"/>
              <w:autoSpaceDN w:val="0"/>
              <w:adjustRightInd w:val="0"/>
              <w:spacing w:after="0" w:line="240" w:lineRule="auto"/>
              <w:rPr>
                <w:rFonts w:cs="Trebuchet2010"/>
                <w:sz w:val="24"/>
                <w:szCs w:val="24"/>
              </w:rPr>
            </w:pPr>
            <w:r w:rsidRPr="00D36BF6">
              <w:rPr>
                <w:rFonts w:cs="Trebuchet2010"/>
                <w:sz w:val="24"/>
                <w:szCs w:val="24"/>
              </w:rPr>
              <w:t>The temperature of the gas is constant during the experiment.</w:t>
            </w:r>
          </w:p>
          <w:p w:rsidR="00D97799" w:rsidRDefault="00D97799" w:rsidP="00A4595A">
            <w:pPr>
              <w:autoSpaceDE w:val="0"/>
              <w:autoSpaceDN w:val="0"/>
              <w:adjustRightInd w:val="0"/>
              <w:spacing w:after="0" w:line="240" w:lineRule="auto"/>
              <w:rPr>
                <w:rFonts w:cs="Trebuchet2010"/>
                <w:sz w:val="24"/>
                <w:szCs w:val="24"/>
              </w:rPr>
            </w:pPr>
            <w:r w:rsidRPr="00D36BF6">
              <w:rPr>
                <w:rFonts w:cs="Trebuchet2010"/>
                <w:sz w:val="24"/>
                <w:szCs w:val="24"/>
              </w:rPr>
              <w:t>The results are shown.</w:t>
            </w:r>
          </w:p>
          <w:tbl>
            <w:tblPr>
              <w:tblW w:w="6720" w:type="dxa"/>
              <w:jc w:val="center"/>
              <w:tblInd w:w="93" w:type="dxa"/>
              <w:tblLayout w:type="fixed"/>
              <w:tblLook w:val="04A0" w:firstRow="1" w:lastRow="0" w:firstColumn="1" w:lastColumn="0" w:noHBand="0" w:noVBand="1"/>
            </w:tblPr>
            <w:tblGrid>
              <w:gridCol w:w="960"/>
              <w:gridCol w:w="960"/>
              <w:gridCol w:w="960"/>
              <w:gridCol w:w="960"/>
              <w:gridCol w:w="960"/>
              <w:gridCol w:w="960"/>
              <w:gridCol w:w="960"/>
            </w:tblGrid>
            <w:tr w:rsidR="00D97799" w:rsidRPr="00077F31" w:rsidTr="0038194A">
              <w:trPr>
                <w:trHeight w:val="30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p</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kPa)</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100</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125</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15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185</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200</w:t>
                  </w:r>
                </w:p>
              </w:tc>
            </w:tr>
            <w:tr w:rsidR="00D97799" w:rsidRPr="00077F31" w:rsidTr="003819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V</w:t>
                  </w:r>
                </w:p>
              </w:tc>
              <w:tc>
                <w:tcPr>
                  <w:tcW w:w="960" w:type="dxa"/>
                  <w:tcBorders>
                    <w:top w:val="nil"/>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cm</w:t>
                  </w:r>
                  <w:r w:rsidRPr="00077F31">
                    <w:rPr>
                      <w:rFonts w:ascii="Calibri" w:eastAsia="Times New Roman" w:hAnsi="Calibri" w:cs="Times New Roman"/>
                      <w:color w:val="000000"/>
                      <w:vertAlign w:val="superscript"/>
                      <w:lang w:eastAsia="en-GB"/>
                    </w:rPr>
                    <w:t>3</w:t>
                  </w:r>
                  <w:r w:rsidRPr="00077F31">
                    <w:rPr>
                      <w:rFonts w:ascii="Calibri" w:eastAsia="Times New Roman" w:hAnsi="Calibri" w:cs="Times New Roman"/>
                      <w:color w:val="000000"/>
                      <w:lang w:eastAsia="en-GB"/>
                    </w:rPr>
                    <w:t>)</w:t>
                  </w:r>
                </w:p>
              </w:tc>
              <w:tc>
                <w:tcPr>
                  <w:tcW w:w="960" w:type="dxa"/>
                  <w:tcBorders>
                    <w:top w:val="nil"/>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50</w:t>
                  </w:r>
                </w:p>
              </w:tc>
              <w:tc>
                <w:tcPr>
                  <w:tcW w:w="960" w:type="dxa"/>
                  <w:tcBorders>
                    <w:top w:val="nil"/>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40</w:t>
                  </w:r>
                </w:p>
              </w:tc>
              <w:tc>
                <w:tcPr>
                  <w:tcW w:w="960" w:type="dxa"/>
                  <w:tcBorders>
                    <w:top w:val="nil"/>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33</w:t>
                  </w:r>
                </w:p>
              </w:tc>
              <w:tc>
                <w:tcPr>
                  <w:tcW w:w="960" w:type="dxa"/>
                  <w:tcBorders>
                    <w:top w:val="nil"/>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27</w:t>
                  </w:r>
                </w:p>
              </w:tc>
              <w:tc>
                <w:tcPr>
                  <w:tcW w:w="960" w:type="dxa"/>
                  <w:tcBorders>
                    <w:top w:val="nil"/>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25</w:t>
                  </w:r>
                </w:p>
              </w:tc>
            </w:tr>
            <w:tr w:rsidR="00D97799" w:rsidRPr="00077F31" w:rsidTr="003819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1/V</w:t>
                  </w:r>
                </w:p>
              </w:tc>
              <w:tc>
                <w:tcPr>
                  <w:tcW w:w="960" w:type="dxa"/>
                  <w:tcBorders>
                    <w:top w:val="nil"/>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cm</w:t>
                  </w:r>
                  <w:r w:rsidRPr="00077F31">
                    <w:rPr>
                      <w:rFonts w:ascii="Calibri" w:eastAsia="Times New Roman" w:hAnsi="Calibri" w:cs="Times New Roman"/>
                      <w:color w:val="000000"/>
                      <w:vertAlign w:val="superscript"/>
                      <w:lang w:eastAsia="en-GB"/>
                    </w:rPr>
                    <w:t>−3</w:t>
                  </w:r>
                  <w:r w:rsidRPr="00077F31">
                    <w:rPr>
                      <w:rFonts w:ascii="Calibri" w:eastAsia="Times New Roman" w:hAnsi="Calibri" w:cs="Times New Roman"/>
                      <w:color w:val="000000"/>
                      <w:lang w:eastAsia="en-GB"/>
                    </w:rPr>
                    <w:t>)</w:t>
                  </w:r>
                </w:p>
              </w:tc>
              <w:tc>
                <w:tcPr>
                  <w:tcW w:w="960" w:type="dxa"/>
                  <w:tcBorders>
                    <w:top w:val="nil"/>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0∙020</w:t>
                  </w:r>
                </w:p>
              </w:tc>
              <w:tc>
                <w:tcPr>
                  <w:tcW w:w="960" w:type="dxa"/>
                  <w:tcBorders>
                    <w:top w:val="nil"/>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0∙025</w:t>
                  </w:r>
                </w:p>
              </w:tc>
              <w:tc>
                <w:tcPr>
                  <w:tcW w:w="960" w:type="dxa"/>
                  <w:tcBorders>
                    <w:top w:val="nil"/>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0∙030</w:t>
                  </w:r>
                </w:p>
              </w:tc>
              <w:tc>
                <w:tcPr>
                  <w:tcW w:w="960" w:type="dxa"/>
                  <w:tcBorders>
                    <w:top w:val="nil"/>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0∙037</w:t>
                  </w:r>
                </w:p>
              </w:tc>
              <w:tc>
                <w:tcPr>
                  <w:tcW w:w="960" w:type="dxa"/>
                  <w:tcBorders>
                    <w:top w:val="nil"/>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0∙040</w:t>
                  </w:r>
                </w:p>
              </w:tc>
            </w:tr>
          </w:tbl>
          <w:p w:rsidR="00D97799" w:rsidRDefault="00D97799" w:rsidP="00A4595A">
            <w:pPr>
              <w:autoSpaceDE w:val="0"/>
              <w:autoSpaceDN w:val="0"/>
              <w:adjustRightInd w:val="0"/>
              <w:spacing w:after="0" w:line="240" w:lineRule="auto"/>
              <w:rPr>
                <w:rFonts w:cs="TrebuchetMS"/>
                <w:sz w:val="24"/>
                <w:szCs w:val="24"/>
              </w:rPr>
            </w:pPr>
          </w:p>
          <w:p w:rsidR="00D97799" w:rsidRPr="00077F31" w:rsidRDefault="00D97799" w:rsidP="00A4595A">
            <w:pPr>
              <w:autoSpaceDE w:val="0"/>
              <w:autoSpaceDN w:val="0"/>
              <w:adjustRightInd w:val="0"/>
              <w:spacing w:after="0" w:line="240" w:lineRule="auto"/>
              <w:rPr>
                <w:rFonts w:cs="TrebuchetMS"/>
                <w:sz w:val="24"/>
                <w:szCs w:val="24"/>
              </w:rPr>
            </w:pPr>
            <w:r w:rsidRPr="00077F31">
              <w:rPr>
                <w:rFonts w:cs="TrebuchetMS"/>
                <w:sz w:val="24"/>
                <w:szCs w:val="24"/>
              </w:rPr>
              <w:t>(a) (i) Using square-ruled paper, draw a graph of p against</w:t>
            </w:r>
            <w:r>
              <w:rPr>
                <w:rFonts w:cs="TrebuchetMS"/>
                <w:sz w:val="24"/>
                <w:szCs w:val="24"/>
              </w:rPr>
              <w:t xml:space="preserve"> </w:t>
            </w:r>
            <w:r w:rsidRPr="00077F31">
              <w:rPr>
                <w:rFonts w:cs="TrebuchetMS"/>
                <w:sz w:val="24"/>
                <w:szCs w:val="24"/>
              </w:rPr>
              <w:t>1/V.</w:t>
            </w:r>
          </w:p>
          <w:p w:rsidR="00D97799" w:rsidRPr="00077F31" w:rsidRDefault="00D97799" w:rsidP="00A4595A">
            <w:pPr>
              <w:autoSpaceDE w:val="0"/>
              <w:autoSpaceDN w:val="0"/>
              <w:adjustRightInd w:val="0"/>
              <w:spacing w:after="0" w:line="240" w:lineRule="auto"/>
              <w:rPr>
                <w:rFonts w:cs="TrebuchetMS"/>
                <w:sz w:val="24"/>
                <w:szCs w:val="24"/>
              </w:rPr>
            </w:pPr>
            <w:r w:rsidRPr="00077F31">
              <w:rPr>
                <w:rFonts w:cs="TrebuchetMS"/>
                <w:sz w:val="24"/>
                <w:szCs w:val="24"/>
              </w:rPr>
              <w:t>You must start the scale on each axis from 0.</w:t>
            </w:r>
          </w:p>
          <w:p w:rsidR="00D97799" w:rsidRPr="00077F31" w:rsidRDefault="00D97799" w:rsidP="00A4595A">
            <w:pPr>
              <w:autoSpaceDE w:val="0"/>
              <w:autoSpaceDN w:val="0"/>
              <w:adjustRightInd w:val="0"/>
              <w:spacing w:after="0" w:line="240" w:lineRule="auto"/>
              <w:rPr>
                <w:rFonts w:cs="TrebuchetMS"/>
                <w:sz w:val="24"/>
                <w:szCs w:val="24"/>
              </w:rPr>
            </w:pPr>
          </w:p>
          <w:p w:rsidR="00D97799" w:rsidRPr="0038194A" w:rsidRDefault="00D97799" w:rsidP="00A4595A">
            <w:pPr>
              <w:autoSpaceDE w:val="0"/>
              <w:autoSpaceDN w:val="0"/>
              <w:adjustRightInd w:val="0"/>
              <w:spacing w:after="0" w:line="240" w:lineRule="auto"/>
              <w:rPr>
                <w:rFonts w:cs="TrebuchetMS"/>
                <w:sz w:val="24"/>
                <w:szCs w:val="24"/>
              </w:rPr>
            </w:pPr>
            <w:r w:rsidRPr="00077F31">
              <w:rPr>
                <w:rFonts w:cs="TrebuchetMS"/>
                <w:sz w:val="24"/>
                <w:szCs w:val="24"/>
              </w:rPr>
              <w:t>(ii) Explain how the graph confirms that pr</w:t>
            </w:r>
            <w:r>
              <w:rPr>
                <w:rFonts w:cs="TrebuchetMS"/>
                <w:sz w:val="24"/>
                <w:szCs w:val="24"/>
              </w:rPr>
              <w:t xml:space="preserve">essure is directly proportional </w:t>
            </w:r>
            <w:r w:rsidRPr="00077F31">
              <w:rPr>
                <w:rFonts w:cs="TrebuchetMS"/>
                <w:sz w:val="24"/>
                <w:szCs w:val="24"/>
              </w:rPr>
              <w:t>to 1/volume.</w:t>
            </w:r>
          </w:p>
        </w:tc>
      </w:tr>
      <w:tr w:rsidR="00D97799" w:rsidRPr="001F1787" w:rsidTr="00A4595A">
        <w:trPr>
          <w:cantSplit/>
          <w:trHeight w:val="660"/>
        </w:trPr>
        <w:tc>
          <w:tcPr>
            <w:tcW w:w="1101" w:type="dxa"/>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Pr>
                <w:noProof/>
                <w:szCs w:val="22"/>
                <w:lang w:eastAsia="en-GB"/>
              </w:rPr>
              <w:lastRenderedPageBreak/>
              <mc:AlternateContent>
                <mc:Choice Requires="wpg">
                  <w:drawing>
                    <wp:anchor distT="0" distB="0" distL="114300" distR="114300" simplePos="0" relativeHeight="253088768" behindDoc="0" locked="0" layoutInCell="1" allowOverlap="1" wp14:anchorId="358E94B4" wp14:editId="39EB85FF">
                      <wp:simplePos x="0" y="0"/>
                      <wp:positionH relativeFrom="column">
                        <wp:posOffset>587375</wp:posOffset>
                      </wp:positionH>
                      <wp:positionV relativeFrom="paragraph">
                        <wp:posOffset>-451485</wp:posOffset>
                      </wp:positionV>
                      <wp:extent cx="2261870" cy="1838960"/>
                      <wp:effectExtent l="0" t="0" r="24130" b="27940"/>
                      <wp:wrapNone/>
                      <wp:docPr id="1191" name="Group 11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61870" cy="1838960"/>
                                <a:chOff x="1411" y="12360"/>
                                <a:chExt cx="3562" cy="2896"/>
                              </a:xfrm>
                            </wpg:grpSpPr>
                            <wps:wsp>
                              <wps:cNvPr id="1192" name="Text Box 38"/>
                              <wps:cNvSpPr txBox="1">
                                <a:spLocks noChangeArrowheads="1"/>
                              </wps:cNvSpPr>
                              <wps:spPr bwMode="auto">
                                <a:xfrm>
                                  <a:off x="3600" y="12360"/>
                                  <a:ext cx="1373" cy="787"/>
                                </a:xfrm>
                                <a:prstGeom prst="rect">
                                  <a:avLst/>
                                </a:prstGeom>
                                <a:solidFill>
                                  <a:srgbClr val="FFFFFF"/>
                                </a:solidFill>
                                <a:ln w="9525">
                                  <a:solidFill>
                                    <a:srgbClr val="000000"/>
                                  </a:solidFill>
                                  <a:miter lim="800000"/>
                                  <a:headEnd/>
                                  <a:tailEnd/>
                                </a:ln>
                              </wps:spPr>
                              <wps:txbx>
                                <w:txbxContent>
                                  <w:p w:rsidR="007E535A" w:rsidRDefault="007E535A" w:rsidP="006C1AC3">
                                    <w:pPr>
                                      <w:spacing w:before="120" w:after="120"/>
                                      <w:jc w:val="center"/>
                                    </w:pPr>
                                    <w:r>
                                      <w:t>Bourdon Gauge</w:t>
                                    </w:r>
                                  </w:p>
                                </w:txbxContent>
                              </wps:txbx>
                              <wps:bodyPr rot="0" vert="horz" wrap="square" lIns="91440" tIns="45720" rIns="91440" bIns="45720" anchor="t" anchorCtr="0" upright="1">
                                <a:noAutofit/>
                              </wps:bodyPr>
                            </wps:wsp>
                            <wps:wsp>
                              <wps:cNvPr id="1193" name="Freeform 39"/>
                              <wps:cNvSpPr>
                                <a:spLocks/>
                              </wps:cNvSpPr>
                              <wps:spPr bwMode="auto">
                                <a:xfrm>
                                  <a:off x="3254" y="13080"/>
                                  <a:ext cx="803" cy="1755"/>
                                </a:xfrm>
                                <a:custGeom>
                                  <a:avLst/>
                                  <a:gdLst>
                                    <a:gd name="T0" fmla="*/ 0 w 803"/>
                                    <a:gd name="T1" fmla="*/ 1755 h 1755"/>
                                    <a:gd name="T2" fmla="*/ 688 w 803"/>
                                    <a:gd name="T3" fmla="*/ 1570 h 1755"/>
                                    <a:gd name="T4" fmla="*/ 688 w 803"/>
                                    <a:gd name="T5" fmla="*/ 802 h 1755"/>
                                    <a:gd name="T6" fmla="*/ 781 w 803"/>
                                    <a:gd name="T7" fmla="*/ 0 h 1755"/>
                                  </a:gdLst>
                                  <a:ahLst/>
                                  <a:cxnLst>
                                    <a:cxn ang="0">
                                      <a:pos x="T0" y="T1"/>
                                    </a:cxn>
                                    <a:cxn ang="0">
                                      <a:pos x="T2" y="T3"/>
                                    </a:cxn>
                                    <a:cxn ang="0">
                                      <a:pos x="T4" y="T5"/>
                                    </a:cxn>
                                    <a:cxn ang="0">
                                      <a:pos x="T6" y="T7"/>
                                    </a:cxn>
                                  </a:cxnLst>
                                  <a:rect l="0" t="0" r="r" b="b"/>
                                  <a:pathLst>
                                    <a:path w="803" h="1755">
                                      <a:moveTo>
                                        <a:pt x="0" y="1755"/>
                                      </a:moveTo>
                                      <a:cubicBezTo>
                                        <a:pt x="286" y="1742"/>
                                        <a:pt x="573" y="1729"/>
                                        <a:pt x="688" y="1570"/>
                                      </a:cubicBezTo>
                                      <a:cubicBezTo>
                                        <a:pt x="803" y="1411"/>
                                        <a:pt x="673" y="1064"/>
                                        <a:pt x="688" y="802"/>
                                      </a:cubicBezTo>
                                      <a:cubicBezTo>
                                        <a:pt x="703" y="540"/>
                                        <a:pt x="762" y="167"/>
                                        <a:pt x="781" y="0"/>
                                      </a:cubicBezTo>
                                    </a:path>
                                  </a:pathLst>
                                </a:custGeom>
                                <a:noFill/>
                                <a:ln w="476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4" name="Rectangle 40"/>
                              <wps:cNvSpPr>
                                <a:spLocks noChangeArrowheads="1"/>
                              </wps:cNvSpPr>
                              <wps:spPr bwMode="auto">
                                <a:xfrm>
                                  <a:off x="2534" y="12450"/>
                                  <a:ext cx="840" cy="530"/>
                                </a:xfrm>
                                <a:prstGeom prst="rect">
                                  <a:avLst/>
                                </a:prstGeom>
                                <a:solidFill>
                                  <a:srgbClr val="FFFFFF"/>
                                </a:solidFill>
                                <a:ln w="9525">
                                  <a:solidFill>
                                    <a:srgbClr val="000000"/>
                                  </a:solidFill>
                                  <a:miter lim="800000"/>
                                  <a:headEnd/>
                                  <a:tailEnd/>
                                </a:ln>
                              </wps:spPr>
                              <wps:txbx>
                                <w:txbxContent>
                                  <w:p w:rsidR="007E535A" w:rsidRDefault="007E535A" w:rsidP="006C1AC3">
                                    <w:pPr>
                                      <w:spacing w:before="120" w:after="120"/>
                                    </w:pPr>
                                    <w:r>
                                      <w:t>Mass</w:t>
                                    </w:r>
                                  </w:p>
                                </w:txbxContent>
                              </wps:txbx>
                              <wps:bodyPr rot="0" vert="horz" wrap="square" lIns="91440" tIns="45720" rIns="91440" bIns="45720" anchor="t" anchorCtr="0" upright="1">
                                <a:noAutofit/>
                              </wps:bodyPr>
                            </wps:wsp>
                            <wps:wsp>
                              <wps:cNvPr id="1195" name="AutoShape 41"/>
                              <wps:cNvCnPr>
                                <a:cxnSpLocks noChangeShapeType="1"/>
                              </wps:cNvCnPr>
                              <wps:spPr bwMode="auto">
                                <a:xfrm>
                                  <a:off x="2450" y="12688"/>
                                  <a:ext cx="0" cy="30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196" name="AutoShape 42"/>
                              <wps:cNvCnPr>
                                <a:cxnSpLocks noChangeShapeType="1"/>
                              </wps:cNvCnPr>
                              <wps:spPr bwMode="auto">
                                <a:xfrm>
                                  <a:off x="2438" y="12980"/>
                                  <a:ext cx="1008" cy="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197" name="AutoShape 43"/>
                              <wps:cNvCnPr>
                                <a:cxnSpLocks noChangeShapeType="1"/>
                              </wps:cNvCnPr>
                              <wps:spPr bwMode="auto">
                                <a:xfrm flipV="1">
                                  <a:off x="3458" y="12768"/>
                                  <a:ext cx="0" cy="228"/>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198" name="AutoShape 44"/>
                              <wps:cNvCnPr>
                                <a:cxnSpLocks noChangeShapeType="1"/>
                              </wps:cNvCnPr>
                              <wps:spPr bwMode="auto">
                                <a:xfrm flipV="1">
                                  <a:off x="2981" y="12988"/>
                                  <a:ext cx="1" cy="749"/>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199" name="Rectangle 45"/>
                              <wps:cNvSpPr>
                                <a:spLocks noChangeArrowheads="1"/>
                              </wps:cNvSpPr>
                              <wps:spPr bwMode="auto">
                                <a:xfrm>
                                  <a:off x="2533" y="13737"/>
                                  <a:ext cx="840" cy="251"/>
                                </a:xfrm>
                                <a:prstGeom prst="rect">
                                  <a:avLst/>
                                </a:prstGeom>
                                <a:solidFill>
                                  <a:schemeClr val="bg1">
                                    <a:lumMod val="5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1200" name="AutoShape 46"/>
                              <wps:cNvCnPr>
                                <a:cxnSpLocks noChangeShapeType="1"/>
                              </wps:cNvCnPr>
                              <wps:spPr bwMode="auto">
                                <a:xfrm>
                                  <a:off x="2521" y="13147"/>
                                  <a:ext cx="0" cy="19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2" name="AutoShape 47"/>
                              <wps:cNvCnPr>
                                <a:cxnSpLocks noChangeShapeType="1"/>
                              </wps:cNvCnPr>
                              <wps:spPr bwMode="auto">
                                <a:xfrm>
                                  <a:off x="3361" y="13147"/>
                                  <a:ext cx="0" cy="16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3" name="AutoShape 48"/>
                              <wps:cNvCnPr>
                                <a:cxnSpLocks noChangeShapeType="1"/>
                              </wps:cNvCnPr>
                              <wps:spPr bwMode="auto">
                                <a:xfrm flipV="1">
                                  <a:off x="2533" y="15070"/>
                                  <a:ext cx="32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4" name="AutoShape 49"/>
                              <wps:cNvCnPr>
                                <a:cxnSpLocks noChangeShapeType="1"/>
                              </wps:cNvCnPr>
                              <wps:spPr bwMode="auto">
                                <a:xfrm>
                                  <a:off x="2981" y="15078"/>
                                  <a:ext cx="392"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5" name="AutoShape 50"/>
                              <wps:cNvCnPr>
                                <a:cxnSpLocks noChangeShapeType="1"/>
                              </wps:cNvCnPr>
                              <wps:spPr bwMode="auto">
                                <a:xfrm>
                                  <a:off x="2861" y="15070"/>
                                  <a:ext cx="0" cy="1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6" name="AutoShape 51"/>
                              <wps:cNvCnPr>
                                <a:cxnSpLocks noChangeShapeType="1"/>
                              </wps:cNvCnPr>
                              <wps:spPr bwMode="auto">
                                <a:xfrm>
                                  <a:off x="2981" y="15070"/>
                                  <a:ext cx="0" cy="1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7" name="Rectangle 52"/>
                              <wps:cNvSpPr>
                                <a:spLocks noChangeArrowheads="1"/>
                              </wps:cNvSpPr>
                              <wps:spPr bwMode="auto">
                                <a:xfrm>
                                  <a:off x="2861" y="15088"/>
                                  <a:ext cx="121" cy="168"/>
                                </a:xfrm>
                                <a:prstGeom prst="rect">
                                  <a:avLst/>
                                </a:prstGeom>
                                <a:solidFill>
                                  <a:schemeClr val="bg1">
                                    <a:lumMod val="5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1208" name="AutoShape 53"/>
                              <wps:cNvCnPr>
                                <a:cxnSpLocks noChangeShapeType="1"/>
                              </wps:cNvCnPr>
                              <wps:spPr bwMode="auto">
                                <a:xfrm flipV="1">
                                  <a:off x="3361" y="14835"/>
                                  <a:ext cx="0" cy="2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9" name="Rectangle 54"/>
                              <wps:cNvSpPr>
                                <a:spLocks noChangeArrowheads="1"/>
                              </wps:cNvSpPr>
                              <wps:spPr bwMode="auto">
                                <a:xfrm>
                                  <a:off x="1411" y="13378"/>
                                  <a:ext cx="1110"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6C1AC3">
                                    <w:pPr>
                                      <w:spacing w:before="120" w:after="120"/>
                                      <w:jc w:val="center"/>
                                    </w:pPr>
                                    <w:r>
                                      <w:t>Syringe</w:t>
                                    </w:r>
                                  </w:p>
                                </w:txbxContent>
                              </wps:txbx>
                              <wps:bodyPr rot="0" vert="horz" wrap="square" lIns="91440" tIns="45720" rIns="91440" bIns="45720" anchor="t" anchorCtr="0" upright="1">
                                <a:noAutofit/>
                              </wps:bodyPr>
                            </wps:wsp>
                            <wps:wsp>
                              <wps:cNvPr id="1210" name="Rectangle 55"/>
                              <wps:cNvSpPr>
                                <a:spLocks noChangeArrowheads="1"/>
                              </wps:cNvSpPr>
                              <wps:spPr bwMode="auto">
                                <a:xfrm>
                                  <a:off x="1424" y="14305"/>
                                  <a:ext cx="1110"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6C1AC3">
                                    <w:pPr>
                                      <w:spacing w:before="120" w:after="120"/>
                                      <w:jc w:val="center"/>
                                    </w:pPr>
                                    <w:r>
                                      <w:t>Trapped Air</w:t>
                                    </w:r>
                                  </w:p>
                                </w:txbxContent>
                              </wps:txbx>
                              <wps:bodyPr rot="0" vert="horz" wrap="square" lIns="91440" tIns="45720" rIns="91440" bIns="45720" anchor="t" anchorCtr="0" upright="1">
                                <a:noAutofit/>
                              </wps:bodyPr>
                            </wps:wsp>
                            <wps:wsp>
                              <wps:cNvPr id="1211" name="AutoShape 56"/>
                              <wps:cNvCnPr>
                                <a:cxnSpLocks noChangeShapeType="1"/>
                              </wps:cNvCnPr>
                              <wps:spPr bwMode="auto">
                                <a:xfrm>
                                  <a:off x="1995" y="13395"/>
                                  <a:ext cx="526" cy="1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2" name="AutoShape 57"/>
                              <wps:cNvCnPr>
                                <a:cxnSpLocks noChangeShapeType="1"/>
                              </wps:cNvCnPr>
                              <wps:spPr bwMode="auto">
                                <a:xfrm flipV="1">
                                  <a:off x="1920" y="14610"/>
                                  <a:ext cx="941" cy="1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91" o:spid="_x0000_s1862" style="position:absolute;left:0;text-align:left;margin-left:46.25pt;margin-top:-35.55pt;width:178.1pt;height:144.8pt;z-index:253088768;mso-position-horizontal-relative:text;mso-position-vertical-relative:text" coordorigin="1411,12360" coordsize="3562,28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">
                      <v:shape id="Text Box 38" o:spid="_x0000_s1863" type="#_x0000_t202" style="position:absolute;left:3600;top:12360;width:1373;height:7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q228QA&#10;AADdAAAADwAAAGRycy9kb3ducmV2LnhtbERPS2sCMRC+F/wPYYReSs36wOp2o0ihojdrS3sdNrMP&#10;upmsSbqu/94IQm/z8T0nW/emER05X1tWMB4lIIhzq2suFXx9vj8vQPiArLGxTAou5GG9GjxkmGp7&#10;5g/qjqEUMYR9igqqENpUSp9XZNCPbEscucI6gyFCV0rt8BzDTSMnSTKXBmuODRW29FZR/nv8MwoW&#10;s1334/fTw3c+L5pleHrptien1OOw37yCCNSHf/HdvdNx/ng5gds38QS5u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KttvEAAAA3QAAAA8AAAAAAAAAAAAAAAAAmAIAAGRycy9k&#10;b3ducmV2LnhtbFBLBQYAAAAABAAEAPUAAACJAwAAAAA=&#10;">
                        <v:textbox>
                          <w:txbxContent>
                            <w:p w:rsidR="007E535A" w:rsidRDefault="007E535A" w:rsidP="006C1AC3">
                              <w:pPr>
                                <w:spacing w:before="120" w:after="120"/>
                                <w:jc w:val="center"/>
                              </w:pPr>
                              <w:r>
                                <w:t>Bourdon Gauge</w:t>
                              </w:r>
                            </w:p>
                          </w:txbxContent>
                        </v:textbox>
                      </v:shape>
                      <v:shape id="Freeform 39" o:spid="_x0000_s1864" style="position:absolute;left:3254;top:13080;width:803;height:1755;visibility:visible;mso-wrap-style:square;v-text-anchor:top" coordsize="803,17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XJp8UA&#10;AADdAAAADwAAAGRycy9kb3ducmV2LnhtbERP22oCMRB9L/QfwhR8q1l7U1ejSEWQgtCul+dhM91s&#10;u5ksSequf28Khb7N4VxnvuxtI87kQ+1YwWiYgSAuna65UnDYb+4nIEJE1tg4JgUXCrBc3N7MMdeu&#10;4w86F7ESKYRDjgpMjG0uZSgNWQxD1xIn7tN5izFBX0ntsUvhtpEPWfYiLdacGgy29Gqo/C5+rILd&#10;7s2fqq/V89PebI7v5eQyXneFUoO7fjUDEamP/+I/91an+aPpI/x+k06Q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BcmnxQAAAN0AAAAPAAAAAAAAAAAAAAAAAJgCAABkcnMv&#10;ZG93bnJldi54bWxQSwUGAAAAAAQABAD1AAAAigMAAAAA&#10;" path="m,1755v286,-13,573,-26,688,-185c803,1411,673,1064,688,802,703,540,762,167,781,e" filled="f" strokeweight="3.75pt">
                        <v:path arrowok="t" o:connecttype="custom" o:connectlocs="0,1755;688,1570;688,802;781,0" o:connectangles="0,0,0,0"/>
                      </v:shape>
                      <v:rect id="Rectangle 40" o:spid="_x0000_s1865" style="position:absolute;left:2534;top:12450;width:840;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OKBMIA&#10;AADdAAAADwAAAGRycy9kb3ducmV2LnhtbERPTYvCMBC9C/sfwizsTVNdkbUaZVEUPWp72dvYjG3d&#10;ZlKaqNVfbwTB2zze50znranEhRpXWlbQ70UgiDOrS84VpMmq+wPCeWSNlWVScCMH89lHZ4qxtlfe&#10;0WXvcxFC2MWooPC+jqV0WUEGXc/WxIE72sagD7DJpW7wGsJNJQdRNJIGSw4NBda0KCj735+NgkM5&#10;SPG+S9aRGa++/bZNTue/pVJfn+3vBISn1r/FL/dGh/n98RCe34QT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04oEwgAAAN0AAAAPAAAAAAAAAAAAAAAAAJgCAABkcnMvZG93&#10;bnJldi54bWxQSwUGAAAAAAQABAD1AAAAhwMAAAAA&#10;">
                        <v:textbox>
                          <w:txbxContent>
                            <w:p w:rsidR="007E535A" w:rsidRDefault="007E535A" w:rsidP="006C1AC3">
                              <w:pPr>
                                <w:spacing w:before="120" w:after="120"/>
                              </w:pPr>
                              <w:r>
                                <w:t>Mass</w:t>
                              </w:r>
                            </w:p>
                          </w:txbxContent>
                        </v:textbox>
                      </v:rect>
                      <v:shape id="AutoShape 41" o:spid="_x0000_s1866" type="#_x0000_t32" style="position:absolute;left:2450;top:12688;width:0;height:3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QFWsQAAADdAAAADwAAAGRycy9kb3ducmV2LnhtbERPTWvCQBC9C/6HZYTedBOhJU1dgxUL&#10;PfSgsfQ8ZMckJjubZrcm7a/vCoK3ebzPWWWjacWFeldbVhAvIhDEhdU1lwo+j2/zBITzyBpby6Tg&#10;lxxk6+lkham2Ax/okvtShBB2KSqovO9SKV1RkUG3sB1x4E62N+gD7EupexxCuGnlMoqepMGaQ0OF&#10;HW0rKpr8xyg4j9J2w/du91Gev5rXBF2z/3NKPczGzQsIT6O/i2/udx3mx8+PcP0mnC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BAVaxAAAAN0AAAAPAAAAAAAAAAAA&#10;AAAAAKECAABkcnMvZG93bnJldi54bWxQSwUGAAAAAAQABAD5AAAAkgMAAAAA&#10;" strokeweight="3pt"/>
                      <v:shape id="AutoShape 42" o:spid="_x0000_s1867" type="#_x0000_t32" style="position:absolute;left:2438;top:12980;width:10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abLcMAAADdAAAADwAAAGRycy9kb3ducmV2LnhtbERPTWvCQBC9C/6HZQq96SYeRNNsxEqE&#10;HnqwtvQ8ZMckJjsbs6tJ/fXdQsHbPN7npJvRtOJGvastK4jnEQjiwuqaSwVfn/vZCoTzyBpby6Tg&#10;hxxssukkxUTbgT/odvSlCCHsElRQed8lUrqiIoNubjviwJ1sb9AH2JdS9ziEcNPKRRQtpcGaQ0OF&#10;He0qKprj1Sg4j9J2wyXP38vzd/O6Qtcc7k6p56dx+wLC0+gf4n/3mw7z4/US/r4JJ8js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rWmy3DAAAA3QAAAA8AAAAAAAAAAAAA&#10;AAAAoQIAAGRycy9kb3ducmV2LnhtbFBLBQYAAAAABAAEAPkAAACRAwAAAAA=&#10;" strokeweight="3pt"/>
                      <v:shape id="AutoShape 43" o:spid="_x0000_s1868" type="#_x0000_t32" style="position:absolute;left:3458;top:12768;width:0;height:22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pbOMcAAADdAAAADwAAAGRycy9kb3ducmV2LnhtbESPQWsCMRCF7wX/QxjBW03sQetqFFEK&#10;YguiK4i3YTPurm4myybqtr++KRS8zfDe++bNdN7aStyp8aVjDYO+AkGcOVNyruGQfry+g/AB2WDl&#10;mDR8k4f5rPMyxcS4B+/ovg+5iBD2CWooQqgTKX1WkEXfdzVx1M6usRji2uTSNPiIcFvJN6WG0mLJ&#10;8UKBNS0Lyq77m40UtVmkKj3d1tvjZvvzdV6NPrOL1r1uu5iACNSGp/k/vTax/mA8gr9v4ghy9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ls4xwAAAN0AAAAPAAAAAAAA&#10;AAAAAAAAAKECAABkcnMvZG93bnJldi54bWxQSwUGAAAAAAQABAD5AAAAlQMAAAAA&#10;" strokeweight="3pt"/>
                      <v:shape id="AutoShape 44" o:spid="_x0000_s1869" type="#_x0000_t32" style="position:absolute;left:2981;top:12988;width:1;height:74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XPSsgAAADdAAAADwAAAGRycy9kb3ducmV2LnhtbESPQWvCQBCF74X+h2UK3nTXHrRNXUVa&#10;BNGCaAqltyE7JmmzsyG7auyv7xyE3t4wb755b7bofaPO1MU6sIXxyIAiLoKrubTwka+GT6BiQnbY&#10;BCYLV4qwmN/fzTBz4cJ7Oh9SqQTCMUMLVUptpnUsKvIYR6Ellt0xdB6TjF2pXYcXgftGPxoz0R5r&#10;lg8VtvRaUfFzOHmhmM0yN/nXab373Ox+349v023xbe3goV++gErUp3/z7XrtJP74WeJKG5G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WXPSsgAAADdAAAADwAAAAAA&#10;AAAAAAAAAAChAgAAZHJzL2Rvd25yZXYueG1sUEsFBgAAAAAEAAQA+QAAAJYDAAAAAA==&#10;" strokeweight="3pt"/>
                      <v:rect id="Rectangle 45" o:spid="_x0000_s1870" style="position:absolute;left:2533;top:13737;width:840;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v85sIA&#10;AADdAAAADwAAAGRycy9kb3ducmV2LnhtbERPTYvCMBC9C/sfwix4EU3dg9jaKIuLrAcv6sJeh2Zs&#10;i82kJNFWf70RBG/zeJ+Tr3rTiCs5X1tWMJ0kIIgLq2suFfwdN+M5CB+QNTaWScGNPKyWH4McM207&#10;3tP1EEoRQ9hnqKAKoc2k9EVFBv3EtsSRO1lnMEToSqkddjHcNPIrSWbSYM2xocKW1hUV58PFKEj1&#10;6L41+wT/zTq0v9rtfmbdTqnhZ/+9ABGoD2/xy73Vcf40TeH5TTxB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O/zmwgAAAN0AAAAPAAAAAAAAAAAAAAAAAJgCAABkcnMvZG93&#10;bnJldi54bWxQSwUGAAAAAAQABAD1AAAAhwMAAAAA&#10;" fillcolor="#7f7f7f [1612]"/>
                      <v:shape id="AutoShape 46" o:spid="_x0000_s1871" type="#_x0000_t32" style="position:absolute;left:2521;top:13147;width:0;height:19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WQBcUAAADdAAAADwAAAGRycy9kb3ducmV2LnhtbESPQWsCMRCF7wX/Q5iCl6JZC5ayGmUV&#10;hCp40Lb3cTNuQjeTdRN1/fdGKHib4b33zZvpvHO1uFAbrGcFo2EGgrj02nKl4Od7NfgEESKyxtoz&#10;KbhRgPms9zLFXPsr7+iyj5VIEA45KjAxNrmUoTTkMAx9Q5y0o28dxrS2ldQtXhPc1fI9yz6kQ8vp&#10;gsGGlobKv/3ZKdiuR4viYOx6szvZ7XhV1Ofq7Vep/mtXTEBE6uLT/J/+0ql+QsLjmzSC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OWQBcUAAADdAAAADwAAAAAAAAAA&#10;AAAAAAChAgAAZHJzL2Rvd25yZXYueG1sUEsFBgAAAAAEAAQA+QAAAJMDAAAAAA==&#10;"/>
                      <v:shape id="AutoShape 47" o:spid="_x0000_s1872" type="#_x0000_t32" style="position:absolute;left:3361;top:13147;width:0;height:1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ur6cQAAADdAAAADwAAAGRycy9kb3ducmV2LnhtbERPTWsCMRC9F/wPYQQvpWZdUMrWKGtB&#10;qIIHbXufbqab0M1k3URd/70RhN7m8T5nvuxdI87UBetZwWScgSCuvLZcK/j6XL+8gggRWWPjmRRc&#10;KcByMXiaY6H9hfd0PsRapBAOBSowMbaFlKEy5DCMfUucuF/fOYwJdrXUHV5SuGtknmUz6dByajDY&#10;0ruh6u9wcgp2m8mq/DF2s90f7W66LptT/fyt1GjYl28gIvXxX/xwf+g0P89yuH+TTp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e6vpxAAAAN0AAAAPAAAAAAAAAAAA&#10;AAAAAKECAABkcnMvZG93bnJldi54bWxQSwUGAAAAAAQABAD5AAAAkgMAAAAA&#10;"/>
                      <v:shape id="AutoShape 48" o:spid="_x0000_s1873" type="#_x0000_t32" style="position:absolute;left:2533;top:15070;width:328;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XYz8IAAADdAAAADwAAAGRycy9kb3ducmV2LnhtbERPTYvCMBC9L/gfwgheljWtCyJdo8jC&#10;wuJBUHvwOCRjW2wmNcnW+u+NsOBtHu9zluvBtqInHxrHCvJpBoJYO9NwpaA8/nwsQISIbLB1TAru&#10;FGC9Gr0tsTDuxnvqD7ESKYRDgQrqGLtCyqBrshimriNO3Nl5izFBX0nj8ZbCbStnWTaXFhtODTV2&#10;9F2Tvhz+rIJmW+7K/v0avV5s85PPw/HUaqUm42HzBSLSEF/if/evSfNn2Sc8v0kn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UXYz8IAAADdAAAADwAAAAAAAAAAAAAA&#10;AAChAgAAZHJzL2Rvd25yZXYueG1sUEsFBgAAAAAEAAQA+QAAAJADAAAAAA==&#10;"/>
                      <v:shape id="AutoShape 49" o:spid="_x0000_s1874" type="#_x0000_t32" style="position:absolute;left:2981;top:15078;width:392;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6WBsQAAADdAAAADwAAAGRycy9kb3ducmV2LnhtbERPTWsCMRC9C/6HMIIXqVlFS9kaZSsI&#10;WvCgbe/TzbgJbibbTdTtv28Kgrd5vM9ZrDpXiyu1wXpWMBlnIIhLry1XCj4/Nk8vIEJE1lh7JgW/&#10;FGC17PcWmGt/4wNdj7ESKYRDjgpMjE0uZSgNOQxj3xAn7uRbhzHBtpK6xVsKd7WcZtmzdGg5NRhs&#10;aG2oPB8vTsF+N3krvo3dvR9+7H6+KepLNfpSajjoilcQkbr4EN/dW53mT7MZ/H+TTp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3pYGxAAAAN0AAAAPAAAAAAAAAAAA&#10;AAAAAKECAABkcnMvZG93bnJldi54bWxQSwUGAAAAAAQABAD5AAAAkgMAAAAA&#10;"/>
                      <v:shape id="AutoShape 50" o:spid="_x0000_s1875" type="#_x0000_t32" style="position:absolute;left:2861;top:15070;width:0;height:1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IzncMAAADdAAAADwAAAGRycy9kb3ducmV2LnhtbERPS2sCMRC+C/6HMIIXqVkFi2yNshYE&#10;LXjwdZ9uppvgZrLdRN3++6ZQ8DYf33MWq87V4k5tsJ4VTMYZCOLSa8uVgvNp8zIHESKyxtozKfih&#10;AKtlv7fAXPsHH+h+jJVIIRxyVGBibHIpQ2nIYRj7hjhxX751GBNsK6lbfKRwV8tplr1Kh5ZTg8GG&#10;3g2V1+PNKdjvJuvi09jdx+Hb7mebor5Vo4tSw0FXvIGI1MWn+N+91Wn+NJvB3zfpBLn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ySM53DAAAA3QAAAA8AAAAAAAAAAAAA&#10;AAAAoQIAAGRycy9kb3ducmV2LnhtbFBLBQYAAAAABAAEAPkAAACRAwAAAAA=&#10;"/>
                      <v:shape id="AutoShape 51" o:spid="_x0000_s1876" type="#_x0000_t32" style="position:absolute;left:2981;top:15070;width:0;height:1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Ct6sMAAADdAAAADwAAAGRycy9kb3ducmV2LnhtbERPS2sCMRC+C/6HMIIXqVmFimyNshYE&#10;LXjwdZ9uppvgZrLdRN3++6ZQ8DYf33MWq87V4k5tsJ4VTMYZCOLSa8uVgvNp8zIHESKyxtozKfih&#10;AKtlv7fAXPsHH+h+jJVIIRxyVGBibHIpQ2nIYRj7hjhxX751GBNsK6lbfKRwV8tpls2kQ8upwWBD&#10;74bK6/HmFOx3k3Xxaezu4/Bt96+bor5Vo4tSw0FXvIGI1MWn+N+91Wn+NJvB3zfpBLn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ArerDAAAA3QAAAA8AAAAAAAAAAAAA&#10;AAAAoQIAAGRycy9kb3ducmV2LnhtbFBLBQYAAAAABAAEAPkAAACRAwAAAAA=&#10;"/>
                      <v:rect id="Rectangle 52" o:spid="_x0000_s1877" style="position:absolute;left:2861;top:15088;width:121;height:1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c59MMA&#10;AADdAAAADwAAAGRycy9kb3ducmV2LnhtbERPS2sCMRC+F/ofwhS8FE3qwepqdimK1IMXH+B12Ex3&#10;l24mSxLdbX99Iwi9zcf3nFUx2FbcyIfGsYa3iQJBXDrTcKXhfNqO5yBCRDbYOiYNPxSgyJ+fVpgZ&#10;1/OBbsdYiRTCIUMNdYxdJmUoa7IYJq4jTtyX8xZjgr6SxmOfwm0rp0rNpMWGU0ONHa1rKr+PV6th&#10;YV5/d/ag8GLXsfs0fr+Z9XutRy/DxxJEpCH+ix/unUnzp+od7t+kE2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8c59MMAAADdAAAADwAAAAAAAAAAAAAAAACYAgAAZHJzL2Rv&#10;d25yZXYueG1sUEsFBgAAAAAEAAQA9QAAAIgDAAAAAA==&#10;" fillcolor="#7f7f7f [1612]"/>
                      <v:shape id="AutoShape 53" o:spid="_x0000_s1878" type="#_x0000_t32" style="position:absolute;left:3361;top:14835;width:0;height:2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KvsYAAADdAAAADwAAAGRycy9kb3ducmV2LnhtbESPQWvDMAyF74X9B6PBLqV10kMpad0y&#10;BoPRw6BtDj0KW0vCYjmzvTT799Oh0JvEe3rv0+4w+V6NFFMX2EC5LEAR2+A6bgzUl/fFBlTKyA77&#10;wGTgjxIc9k+zHVYu3PhE4zk3SkI4VWigzXmotE62JY9pGQZi0b5C9JhljY12EW8S7nu9Koq19tix&#10;NLQ40FtL9vv86w10x/qzHuc/OdrNsbzGMl2uvTXm5Xl63YLKNOWH+X794QR/VQiufCMj6P0/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hSr7GAAAA3QAAAA8AAAAAAAAA&#10;AAAAAAAAoQIAAGRycy9kb3ducmV2LnhtbFBLBQYAAAAABAAEAPkAAACUAwAAAAA=&#10;"/>
                      <v:rect id="Rectangle 54" o:spid="_x0000_s1879" style="position:absolute;left:1411;top:13378;width:1110;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A4IsQA&#10;AADdAAAADwAAAGRycy9kb3ducmV2LnhtbERPTWvCQBC9C/0PyxR6Ed3Ug9iYjRShNJSCmFTPQ3ZM&#10;QrOzMbtN0n/vFgre5vE+J9lNphUD9a6xrOB5GYEgLq1uuFLwVbwtNiCcR9bYWiYFv+Rglz7MEoy1&#10;HflIQ+4rEULYxaig9r6LpXRlTQbd0nbEgbvY3qAPsK+k7nEM4aaVqyhaS4MNh4YaO9rXVH7nP0bB&#10;WB6Gc/H5Lg/zc2b5ml33+elDqafH6XULwtPk7+J/d6bD/FX0An/fhBNke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wOCLEAAAA3QAAAA8AAAAAAAAAAAAAAAAAmAIAAGRycy9k&#10;b3ducmV2LnhtbFBLBQYAAAAABAAEAPUAAACJAwAAAAA=&#10;" filled="f" stroked="f">
                        <v:textbox>
                          <w:txbxContent>
                            <w:p w:rsidR="007E535A" w:rsidRDefault="007E535A" w:rsidP="006C1AC3">
                              <w:pPr>
                                <w:spacing w:before="120" w:after="120"/>
                                <w:jc w:val="center"/>
                              </w:pPr>
                              <w:r>
                                <w:t>Syringe</w:t>
                              </w:r>
                            </w:p>
                          </w:txbxContent>
                        </v:textbox>
                      </v:rect>
                      <v:rect id="Rectangle 55" o:spid="_x0000_s1880" style="position:absolute;left:1424;top:14305;width:1110;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MHYsYA&#10;AADdAAAADwAAAGRycy9kb3ducmV2LnhtbESPQWvCQBCF74X+h2UKvZS60UOR1FWKUAylICat5yE7&#10;JsHsbMyuSfrvOwfB2wzvzXvfrDaTa9VAfWg8G5jPElDEpbcNVwZ+is/XJagQkS22nsnAHwXYrB8f&#10;VphaP/KBhjxWSkI4pGigjrFLtQ5lTQ7DzHfEop187zDK2lfa9jhKuGv1IknetMOGpaHGjrY1lef8&#10;6gyM5X44Ft87vX85Zp4v2WWb/34Z8/w0fbyDijTFu/l2nVnBX8yFX76REfT6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MHYsYAAADdAAAADwAAAAAAAAAAAAAAAACYAgAAZHJz&#10;L2Rvd25yZXYueG1sUEsFBgAAAAAEAAQA9QAAAIsDAAAAAA==&#10;" filled="f" stroked="f">
                        <v:textbox>
                          <w:txbxContent>
                            <w:p w:rsidR="007E535A" w:rsidRDefault="007E535A" w:rsidP="006C1AC3">
                              <w:pPr>
                                <w:spacing w:before="120" w:after="120"/>
                                <w:jc w:val="center"/>
                              </w:pPr>
                              <w:r>
                                <w:t>Trapped Air</w:t>
                              </w:r>
                            </w:p>
                          </w:txbxContent>
                        </v:textbox>
                      </v:rect>
                      <v:shape id="AutoShape 56" o:spid="_x0000_s1881" type="#_x0000_t32" style="position:absolute;left:1995;top:13395;width:526;height:1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CjQ8QAAADdAAAADwAAAGRycy9kb3ducmV2LnhtbERPS2sCMRC+F/ofwhR6Kd3sChXZGmUr&#10;CFrw4KP36Wa6Cd1Mtpuo239vBMHbfHzPmc4H14oT9cF6VlBkOQji2mvLjYLDfvk6AREissbWMyn4&#10;pwDz2ePDFEvtz7yl0y42IoVwKFGBibErpQy1IYch8x1x4n587zAm2DdS93hO4a6VozwfS4eWU4PB&#10;jhaG6t/d0SnYrIuP6tvY9ef2z27ellV7bF6+lHp+Gqp3EJGGeBff3Cud5o+KAq7fpBPk7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cKNDxAAAAN0AAAAPAAAAAAAAAAAA&#10;AAAAAKECAABkcnMvZG93bnJldi54bWxQSwUGAAAAAAQABAD5AAAAkgMAAAAA&#10;"/>
                      <v:shape id="AutoShape 57" o:spid="_x0000_s1882" type="#_x0000_t32" style="position:absolute;left:1920;top:14610;width:941;height:1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DricIAAADdAAAADwAAAGRycy9kb3ducmV2LnhtbERPTYvCMBC9C/6HMIIX0bQ9LFKNsiwI&#10;iwdB7cHjkIxt2WbSTWLt/nuzsLC3ebzP2e5H24mBfGgdK8hXGQhi7UzLtYLqeliuQYSIbLBzTAp+&#10;KMB+N51ssTTuyWcaLrEWKYRDiQqaGPtSyqAbshhWridO3N15izFBX0vj8ZnCbSeLLHuTFltODQ32&#10;9NGQ/ro8rIL2WJ2qYfEdvV4f85vPw/XWaaXms/F9AyLSGP/Ff+5Pk+YXeQG/36QT5O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9DricIAAADdAAAADwAAAAAAAAAAAAAA&#10;AAChAgAAZHJzL2Rvd25yZXYueG1sUEsFBgAAAAAEAAQA+QAAAJADAAAAAA==&#10;"/>
                    </v:group>
                  </w:pict>
                </mc:Fallback>
              </mc:AlternateContent>
            </w:r>
            <w:r w:rsidR="004B43E0">
              <w:rPr>
                <w:rFonts w:eastAsia="Times New Roman" w:cs="Times New Roman"/>
                <w:b/>
                <w:sz w:val="24"/>
                <w:szCs w:val="24"/>
                <w:lang w:eastAsia="en-GB"/>
              </w:rPr>
              <w:t>16.9.4</w:t>
            </w:r>
          </w:p>
        </w:tc>
        <w:tc>
          <w:tcPr>
            <w:tcW w:w="8930" w:type="dxa"/>
            <w:shd w:val="clear" w:color="auto" w:fill="auto"/>
            <w:vAlign w:val="center"/>
          </w:tcPr>
          <w:p w:rsidR="00D97799" w:rsidRPr="006C1AC3" w:rsidRDefault="00D97799" w:rsidP="00A4595A">
            <w:pPr>
              <w:spacing w:after="0"/>
              <w:jc w:val="left"/>
              <w:rPr>
                <w:sz w:val="24"/>
                <w:szCs w:val="24"/>
              </w:rPr>
            </w:pPr>
            <w:r w:rsidRPr="006C1AC3">
              <w:rPr>
                <w:sz w:val="24"/>
                <w:szCs w:val="24"/>
              </w:rPr>
              <w:t xml:space="preserve">In an experiment, a mass </w:t>
            </w:r>
            <w:r>
              <w:rPr>
                <w:sz w:val="24"/>
                <w:szCs w:val="24"/>
              </w:rPr>
              <w:t xml:space="preserve">with a </w:t>
            </w:r>
            <w:r w:rsidRPr="006C1AC3">
              <w:rPr>
                <w:sz w:val="24"/>
                <w:szCs w:val="24"/>
              </w:rPr>
              <w:t>weight of 1N is placed on top of a syringe filled with trapped air. A Bourdon Gauge is used to measure the air pressure inside the syringe. This is then repeated for different masses.  The results are given in the table.</w:t>
            </w:r>
          </w:p>
          <w:tbl>
            <w:tblPr>
              <w:tblStyle w:val="TableGrid"/>
              <w:tblpPr w:leftFromText="180" w:rightFromText="180" w:vertAnchor="text" w:horzAnchor="margin" w:tblpXSpec="right" w:tblpY="41"/>
              <w:tblOverlap w:val="never"/>
              <w:tblW w:w="0" w:type="auto"/>
              <w:tblLayout w:type="fixed"/>
              <w:tblLook w:val="04A0" w:firstRow="1" w:lastRow="0" w:firstColumn="1" w:lastColumn="0" w:noHBand="0" w:noVBand="1"/>
            </w:tblPr>
            <w:tblGrid>
              <w:gridCol w:w="2504"/>
              <w:gridCol w:w="2703"/>
            </w:tblGrid>
            <w:tr w:rsidR="00D97799" w:rsidTr="00FA0CE9">
              <w:trPr>
                <w:trHeight w:val="397"/>
              </w:trPr>
              <w:tc>
                <w:tcPr>
                  <w:tcW w:w="2504" w:type="dxa"/>
                  <w:shd w:val="clear" w:color="auto" w:fill="A6A6A6" w:themeFill="background1" w:themeFillShade="A6"/>
                  <w:vAlign w:val="center"/>
                </w:tcPr>
                <w:p w:rsidR="00D97799" w:rsidRPr="00F431C2" w:rsidRDefault="00D97799" w:rsidP="00A4595A">
                  <w:pPr>
                    <w:pStyle w:val="ListParagraph"/>
                    <w:ind w:left="0"/>
                    <w:jc w:val="center"/>
                    <w:rPr>
                      <w:b/>
                      <w:sz w:val="24"/>
                      <w:szCs w:val="24"/>
                    </w:rPr>
                  </w:pPr>
                  <w:r>
                    <w:rPr>
                      <w:b/>
                      <w:i/>
                      <w:sz w:val="24"/>
                      <w:szCs w:val="24"/>
                    </w:rPr>
                    <w:t xml:space="preserve">Force / </w:t>
                  </w:r>
                  <w:r>
                    <w:rPr>
                      <w:b/>
                      <w:sz w:val="24"/>
                      <w:szCs w:val="24"/>
                    </w:rPr>
                    <w:t>N</w:t>
                  </w:r>
                </w:p>
              </w:tc>
              <w:tc>
                <w:tcPr>
                  <w:tcW w:w="2703" w:type="dxa"/>
                  <w:shd w:val="clear" w:color="auto" w:fill="A6A6A6" w:themeFill="background1" w:themeFillShade="A6"/>
                  <w:vAlign w:val="center"/>
                </w:tcPr>
                <w:p w:rsidR="00D97799" w:rsidRPr="00FE5FE1" w:rsidRDefault="00D97799" w:rsidP="00A4595A">
                  <w:pPr>
                    <w:pStyle w:val="ListParagraph"/>
                    <w:ind w:left="0"/>
                    <w:jc w:val="center"/>
                    <w:rPr>
                      <w:b/>
                      <w:sz w:val="24"/>
                      <w:szCs w:val="24"/>
                    </w:rPr>
                  </w:pPr>
                  <w:r>
                    <w:rPr>
                      <w:b/>
                      <w:i/>
                      <w:sz w:val="24"/>
                      <w:szCs w:val="24"/>
                    </w:rPr>
                    <w:t>Pressure</w:t>
                  </w:r>
                  <w:r>
                    <w:rPr>
                      <w:b/>
                      <w:sz w:val="24"/>
                      <w:szCs w:val="24"/>
                    </w:rPr>
                    <w:t xml:space="preserve"> / x 10</w:t>
                  </w:r>
                  <w:r w:rsidRPr="006B6743">
                    <w:rPr>
                      <w:b/>
                      <w:sz w:val="24"/>
                      <w:szCs w:val="24"/>
                      <w:vertAlign w:val="superscript"/>
                    </w:rPr>
                    <w:t>5</w:t>
                  </w:r>
                  <w:r>
                    <w:rPr>
                      <w:b/>
                      <w:sz w:val="24"/>
                      <w:szCs w:val="24"/>
                    </w:rPr>
                    <w:t xml:space="preserve"> Pa</w:t>
                  </w:r>
                </w:p>
              </w:tc>
            </w:tr>
            <w:tr w:rsidR="00D97799" w:rsidTr="00FA0CE9">
              <w:trPr>
                <w:trHeight w:val="397"/>
              </w:trPr>
              <w:tc>
                <w:tcPr>
                  <w:tcW w:w="2504" w:type="dxa"/>
                  <w:vAlign w:val="center"/>
                </w:tcPr>
                <w:p w:rsidR="00D97799" w:rsidRDefault="00D97799" w:rsidP="00A4595A">
                  <w:pPr>
                    <w:pStyle w:val="ListParagraph"/>
                    <w:ind w:left="0"/>
                    <w:jc w:val="center"/>
                    <w:rPr>
                      <w:sz w:val="24"/>
                      <w:szCs w:val="24"/>
                    </w:rPr>
                  </w:pPr>
                  <w:r>
                    <w:rPr>
                      <w:sz w:val="24"/>
                      <w:szCs w:val="24"/>
                    </w:rPr>
                    <w:t>0</w:t>
                  </w:r>
                </w:p>
              </w:tc>
              <w:tc>
                <w:tcPr>
                  <w:tcW w:w="2703" w:type="dxa"/>
                  <w:vAlign w:val="center"/>
                </w:tcPr>
                <w:p w:rsidR="00D97799" w:rsidRDefault="00D97799" w:rsidP="00A4595A">
                  <w:pPr>
                    <w:pStyle w:val="ListParagraph"/>
                    <w:ind w:left="0"/>
                    <w:jc w:val="center"/>
                    <w:rPr>
                      <w:sz w:val="24"/>
                      <w:szCs w:val="24"/>
                    </w:rPr>
                  </w:pPr>
                  <w:r>
                    <w:rPr>
                      <w:sz w:val="24"/>
                      <w:szCs w:val="24"/>
                    </w:rPr>
                    <w:t>1.01</w:t>
                  </w:r>
                </w:p>
              </w:tc>
            </w:tr>
            <w:tr w:rsidR="00D97799" w:rsidTr="00FA0CE9">
              <w:trPr>
                <w:trHeight w:val="397"/>
              </w:trPr>
              <w:tc>
                <w:tcPr>
                  <w:tcW w:w="2504" w:type="dxa"/>
                  <w:vAlign w:val="center"/>
                </w:tcPr>
                <w:p w:rsidR="00D97799" w:rsidRDefault="00D97799" w:rsidP="00A4595A">
                  <w:pPr>
                    <w:pStyle w:val="ListParagraph"/>
                    <w:ind w:left="0"/>
                    <w:jc w:val="center"/>
                    <w:rPr>
                      <w:sz w:val="24"/>
                      <w:szCs w:val="24"/>
                    </w:rPr>
                  </w:pPr>
                  <w:r>
                    <w:rPr>
                      <w:sz w:val="24"/>
                      <w:szCs w:val="24"/>
                    </w:rPr>
                    <w:t>1</w:t>
                  </w:r>
                </w:p>
              </w:tc>
              <w:tc>
                <w:tcPr>
                  <w:tcW w:w="2703" w:type="dxa"/>
                  <w:vAlign w:val="center"/>
                </w:tcPr>
                <w:p w:rsidR="00D97799" w:rsidRDefault="00D97799" w:rsidP="00A4595A">
                  <w:pPr>
                    <w:pStyle w:val="ListParagraph"/>
                    <w:ind w:left="0"/>
                    <w:jc w:val="center"/>
                    <w:rPr>
                      <w:sz w:val="24"/>
                      <w:szCs w:val="24"/>
                    </w:rPr>
                  </w:pPr>
                  <w:r>
                    <w:rPr>
                      <w:sz w:val="24"/>
                      <w:szCs w:val="24"/>
                    </w:rPr>
                    <w:t>1.03</w:t>
                  </w:r>
                </w:p>
              </w:tc>
            </w:tr>
            <w:tr w:rsidR="00D97799" w:rsidTr="00FA0CE9">
              <w:trPr>
                <w:trHeight w:val="397"/>
              </w:trPr>
              <w:tc>
                <w:tcPr>
                  <w:tcW w:w="2504" w:type="dxa"/>
                  <w:vAlign w:val="center"/>
                </w:tcPr>
                <w:p w:rsidR="00D97799" w:rsidRDefault="00D97799" w:rsidP="00A4595A">
                  <w:pPr>
                    <w:pStyle w:val="ListParagraph"/>
                    <w:ind w:left="0"/>
                    <w:jc w:val="center"/>
                    <w:rPr>
                      <w:sz w:val="24"/>
                      <w:szCs w:val="24"/>
                    </w:rPr>
                  </w:pPr>
                  <w:r>
                    <w:rPr>
                      <w:sz w:val="24"/>
                      <w:szCs w:val="24"/>
                    </w:rPr>
                    <w:t>2</w:t>
                  </w:r>
                </w:p>
              </w:tc>
              <w:tc>
                <w:tcPr>
                  <w:tcW w:w="2703" w:type="dxa"/>
                  <w:vAlign w:val="center"/>
                </w:tcPr>
                <w:p w:rsidR="00D97799" w:rsidRDefault="00D97799" w:rsidP="00A4595A">
                  <w:pPr>
                    <w:pStyle w:val="ListParagraph"/>
                    <w:ind w:left="0"/>
                    <w:jc w:val="center"/>
                    <w:rPr>
                      <w:sz w:val="24"/>
                      <w:szCs w:val="24"/>
                    </w:rPr>
                  </w:pPr>
                  <w:r>
                    <w:rPr>
                      <w:sz w:val="24"/>
                      <w:szCs w:val="24"/>
                    </w:rPr>
                    <w:t>1.05</w:t>
                  </w:r>
                </w:p>
              </w:tc>
            </w:tr>
            <w:tr w:rsidR="00D97799" w:rsidTr="00FA0CE9">
              <w:trPr>
                <w:trHeight w:val="397"/>
              </w:trPr>
              <w:tc>
                <w:tcPr>
                  <w:tcW w:w="2504" w:type="dxa"/>
                  <w:vAlign w:val="center"/>
                </w:tcPr>
                <w:p w:rsidR="00D97799" w:rsidRDefault="00D97799" w:rsidP="00A4595A">
                  <w:pPr>
                    <w:pStyle w:val="ListParagraph"/>
                    <w:ind w:left="0"/>
                    <w:jc w:val="center"/>
                    <w:rPr>
                      <w:sz w:val="24"/>
                      <w:szCs w:val="24"/>
                    </w:rPr>
                  </w:pPr>
                  <w:r>
                    <w:rPr>
                      <w:sz w:val="24"/>
                      <w:szCs w:val="24"/>
                    </w:rPr>
                    <w:t>3</w:t>
                  </w:r>
                </w:p>
              </w:tc>
              <w:tc>
                <w:tcPr>
                  <w:tcW w:w="2703" w:type="dxa"/>
                  <w:vAlign w:val="center"/>
                </w:tcPr>
                <w:p w:rsidR="00D97799" w:rsidRDefault="00D97799" w:rsidP="00A4595A">
                  <w:pPr>
                    <w:pStyle w:val="ListParagraph"/>
                    <w:ind w:left="0"/>
                    <w:jc w:val="center"/>
                    <w:rPr>
                      <w:sz w:val="24"/>
                      <w:szCs w:val="24"/>
                    </w:rPr>
                  </w:pPr>
                  <w:r>
                    <w:rPr>
                      <w:sz w:val="24"/>
                      <w:szCs w:val="24"/>
                    </w:rPr>
                    <w:t>1.07</w:t>
                  </w:r>
                </w:p>
              </w:tc>
            </w:tr>
            <w:tr w:rsidR="00D97799" w:rsidTr="00FA0CE9">
              <w:trPr>
                <w:trHeight w:val="397"/>
              </w:trPr>
              <w:tc>
                <w:tcPr>
                  <w:tcW w:w="2504" w:type="dxa"/>
                  <w:vAlign w:val="center"/>
                </w:tcPr>
                <w:p w:rsidR="00D97799" w:rsidRDefault="00D97799" w:rsidP="00A4595A">
                  <w:pPr>
                    <w:pStyle w:val="ListParagraph"/>
                    <w:ind w:left="0"/>
                    <w:jc w:val="center"/>
                    <w:rPr>
                      <w:sz w:val="24"/>
                      <w:szCs w:val="24"/>
                    </w:rPr>
                  </w:pPr>
                  <w:r>
                    <w:rPr>
                      <w:sz w:val="24"/>
                      <w:szCs w:val="24"/>
                    </w:rPr>
                    <w:t>4</w:t>
                  </w:r>
                </w:p>
              </w:tc>
              <w:tc>
                <w:tcPr>
                  <w:tcW w:w="2703" w:type="dxa"/>
                  <w:vAlign w:val="center"/>
                </w:tcPr>
                <w:p w:rsidR="00D97799" w:rsidRDefault="00D97799" w:rsidP="00A4595A">
                  <w:pPr>
                    <w:pStyle w:val="ListParagraph"/>
                    <w:ind w:left="0"/>
                    <w:jc w:val="center"/>
                    <w:rPr>
                      <w:sz w:val="24"/>
                      <w:szCs w:val="24"/>
                    </w:rPr>
                  </w:pPr>
                  <w:r>
                    <w:rPr>
                      <w:sz w:val="24"/>
                      <w:szCs w:val="24"/>
                    </w:rPr>
                    <w:t>1.09</w:t>
                  </w:r>
                </w:p>
              </w:tc>
            </w:tr>
            <w:tr w:rsidR="00D97799" w:rsidTr="00FA0CE9">
              <w:trPr>
                <w:trHeight w:val="397"/>
              </w:trPr>
              <w:tc>
                <w:tcPr>
                  <w:tcW w:w="2504" w:type="dxa"/>
                  <w:vAlign w:val="center"/>
                </w:tcPr>
                <w:p w:rsidR="00D97799" w:rsidRDefault="00D97799" w:rsidP="00A4595A">
                  <w:pPr>
                    <w:pStyle w:val="ListParagraph"/>
                    <w:ind w:left="0"/>
                    <w:jc w:val="center"/>
                    <w:rPr>
                      <w:sz w:val="24"/>
                      <w:szCs w:val="24"/>
                    </w:rPr>
                  </w:pPr>
                  <w:r>
                    <w:rPr>
                      <w:sz w:val="24"/>
                      <w:szCs w:val="24"/>
                    </w:rPr>
                    <w:t>5</w:t>
                  </w:r>
                </w:p>
              </w:tc>
              <w:tc>
                <w:tcPr>
                  <w:tcW w:w="2703" w:type="dxa"/>
                  <w:vAlign w:val="center"/>
                </w:tcPr>
                <w:p w:rsidR="00D97799" w:rsidRDefault="00D97799" w:rsidP="00A4595A">
                  <w:pPr>
                    <w:pStyle w:val="ListParagraph"/>
                    <w:ind w:left="0"/>
                    <w:jc w:val="center"/>
                    <w:rPr>
                      <w:sz w:val="24"/>
                      <w:szCs w:val="24"/>
                    </w:rPr>
                  </w:pPr>
                  <w:r>
                    <w:rPr>
                      <w:sz w:val="24"/>
                      <w:szCs w:val="24"/>
                    </w:rPr>
                    <w:t>1.11</w:t>
                  </w:r>
                </w:p>
              </w:tc>
            </w:tr>
          </w:tbl>
          <w:p w:rsidR="00D97799" w:rsidRDefault="00D97799" w:rsidP="00A4595A">
            <w:pPr>
              <w:spacing w:after="0"/>
              <w:rPr>
                <w:sz w:val="24"/>
                <w:szCs w:val="24"/>
              </w:rPr>
            </w:pPr>
          </w:p>
          <w:p w:rsidR="00D97799" w:rsidRDefault="00D97799" w:rsidP="00A4595A">
            <w:pPr>
              <w:spacing w:after="0"/>
              <w:rPr>
                <w:sz w:val="24"/>
                <w:szCs w:val="24"/>
              </w:rPr>
            </w:pPr>
          </w:p>
          <w:p w:rsidR="00D97799" w:rsidRDefault="00D97799" w:rsidP="00A4595A">
            <w:pPr>
              <w:spacing w:after="0"/>
              <w:rPr>
                <w:sz w:val="24"/>
                <w:szCs w:val="24"/>
              </w:rPr>
            </w:pPr>
          </w:p>
          <w:p w:rsidR="00D97799" w:rsidRDefault="00D97799" w:rsidP="00A4595A">
            <w:pPr>
              <w:spacing w:after="0"/>
              <w:rPr>
                <w:sz w:val="24"/>
                <w:szCs w:val="24"/>
              </w:rPr>
            </w:pPr>
          </w:p>
          <w:p w:rsidR="00D97799" w:rsidRDefault="00D97799" w:rsidP="00A4595A">
            <w:pPr>
              <w:spacing w:after="0"/>
              <w:rPr>
                <w:sz w:val="24"/>
                <w:szCs w:val="24"/>
              </w:rPr>
            </w:pPr>
          </w:p>
          <w:p w:rsidR="00D97799" w:rsidRDefault="00D97799" w:rsidP="00A4595A">
            <w:pPr>
              <w:spacing w:after="0"/>
              <w:rPr>
                <w:sz w:val="24"/>
                <w:szCs w:val="24"/>
              </w:rPr>
            </w:pPr>
          </w:p>
          <w:p w:rsidR="00D97799" w:rsidRDefault="00D97799" w:rsidP="00A4595A">
            <w:pPr>
              <w:spacing w:after="0"/>
              <w:rPr>
                <w:sz w:val="24"/>
                <w:szCs w:val="24"/>
              </w:rPr>
            </w:pPr>
          </w:p>
          <w:p w:rsidR="00D97799" w:rsidRDefault="00D97799" w:rsidP="00A4595A">
            <w:pPr>
              <w:spacing w:after="0"/>
              <w:rPr>
                <w:sz w:val="24"/>
                <w:szCs w:val="24"/>
              </w:rPr>
            </w:pPr>
          </w:p>
          <w:p w:rsidR="00D97799" w:rsidRDefault="00D97799" w:rsidP="00A4595A">
            <w:pPr>
              <w:spacing w:after="0"/>
              <w:rPr>
                <w:sz w:val="24"/>
                <w:szCs w:val="24"/>
              </w:rPr>
            </w:pPr>
          </w:p>
          <w:p w:rsidR="00D97799" w:rsidRDefault="00D97799" w:rsidP="00A4595A">
            <w:pPr>
              <w:spacing w:after="0"/>
              <w:rPr>
                <w:sz w:val="24"/>
                <w:szCs w:val="24"/>
              </w:rPr>
            </w:pPr>
          </w:p>
          <w:p w:rsidR="00D97799" w:rsidRPr="00226410" w:rsidRDefault="00D97799" w:rsidP="00A4595A">
            <w:pPr>
              <w:spacing w:after="0"/>
              <w:ind w:left="426"/>
              <w:rPr>
                <w:sz w:val="24"/>
                <w:szCs w:val="24"/>
              </w:rPr>
            </w:pPr>
            <w:r>
              <w:rPr>
                <w:sz w:val="24"/>
                <w:szCs w:val="24"/>
              </w:rPr>
              <w:t>Use this data to construct a line graph of force against change in pressure, and use the gradient of the straight line to calculate the surface area of the syringe plunger inside the syringe.</w:t>
            </w:r>
          </w:p>
          <w:p w:rsidR="00D97799" w:rsidRPr="001F1787" w:rsidRDefault="00D97799" w:rsidP="00A4595A">
            <w:pPr>
              <w:spacing w:before="120" w:after="0"/>
              <w:rPr>
                <w:rFonts w:eastAsia="Times New Roman" w:cs="Times New Roman"/>
                <w:sz w:val="24"/>
                <w:szCs w:val="24"/>
                <w:lang w:eastAsia="en-GB"/>
              </w:rPr>
            </w:pPr>
          </w:p>
        </w:tc>
      </w:tr>
      <w:tr w:rsidR="00D97799" w:rsidRPr="001F1787" w:rsidTr="00A4595A">
        <w:trPr>
          <w:cantSplit/>
          <w:trHeight w:val="660"/>
        </w:trPr>
        <w:tc>
          <w:tcPr>
            <w:tcW w:w="1101" w:type="dxa"/>
            <w:shd w:val="clear" w:color="auto" w:fill="auto"/>
            <w:vAlign w:val="center"/>
          </w:tcPr>
          <w:p w:rsidR="00D97799" w:rsidRPr="001F1787" w:rsidRDefault="00F209B5" w:rsidP="00A4595A">
            <w:pPr>
              <w:spacing w:before="120" w:after="0"/>
              <w:rPr>
                <w:rFonts w:eastAsia="Times New Roman" w:cs="Times New Roman"/>
                <w:b/>
                <w:sz w:val="24"/>
                <w:szCs w:val="24"/>
                <w:lang w:eastAsia="en-GB"/>
              </w:rPr>
            </w:pPr>
            <w:r>
              <w:rPr>
                <w:rFonts w:eastAsia="Times New Roman" w:cs="Times New Roman"/>
                <w:b/>
                <w:sz w:val="24"/>
                <w:szCs w:val="24"/>
                <w:lang w:eastAsia="en-GB"/>
              </w:rPr>
              <w:t>16.9.5</w:t>
            </w:r>
          </w:p>
        </w:tc>
        <w:tc>
          <w:tcPr>
            <w:tcW w:w="8930" w:type="dxa"/>
            <w:shd w:val="clear" w:color="auto" w:fill="auto"/>
            <w:vAlign w:val="center"/>
          </w:tcPr>
          <w:p w:rsidR="00F209B5" w:rsidRDefault="00F209B5" w:rsidP="00F209B5">
            <w:pPr>
              <w:spacing w:before="120" w:after="0"/>
              <w:jc w:val="left"/>
              <w:rPr>
                <w:rFonts w:eastAsia="Times New Roman" w:cs="Times New Roman"/>
                <w:noProof/>
                <w:sz w:val="24"/>
                <w:szCs w:val="24"/>
                <w:lang w:eastAsia="en-GB"/>
              </w:rPr>
            </w:pPr>
            <w:r>
              <w:rPr>
                <w:rFonts w:eastAsia="Times New Roman" w:cs="Times New Roman"/>
                <w:sz w:val="24"/>
                <w:szCs w:val="24"/>
                <w:lang w:eastAsia="en-GB"/>
              </w:rPr>
              <w:t>The end of a bicycle pump is sealed with a stopper so that the air in the chamber is trapped.</w:t>
            </w:r>
            <w:r>
              <w:rPr>
                <w:rFonts w:eastAsia="Times New Roman" w:cs="Times New Roman"/>
                <w:noProof/>
                <w:sz w:val="24"/>
                <w:szCs w:val="24"/>
                <w:lang w:eastAsia="en-GB"/>
              </w:rPr>
              <w:t xml:space="preserve"> </w:t>
            </w:r>
            <w:r>
              <w:rPr>
                <w:rFonts w:eastAsia="Times New Roman" w:cs="Times New Roman"/>
                <w:noProof/>
                <w:sz w:val="24"/>
                <w:szCs w:val="24"/>
                <w:lang w:eastAsia="en-GB"/>
              </w:rPr>
              <w:drawing>
                <wp:inline distT="0" distB="0" distL="0" distR="0" wp14:anchorId="1B8061DA" wp14:editId="2736B659">
                  <wp:extent cx="5518150" cy="1623695"/>
                  <wp:effectExtent l="0" t="0" r="6350" b="0"/>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5518150" cy="1623695"/>
                          </a:xfrm>
                          <a:prstGeom prst="rect">
                            <a:avLst/>
                          </a:prstGeom>
                          <a:noFill/>
                          <a:ln>
                            <a:noFill/>
                          </a:ln>
                        </pic:spPr>
                      </pic:pic>
                    </a:graphicData>
                  </a:graphic>
                </wp:inline>
              </w:drawing>
            </w:r>
          </w:p>
          <w:p w:rsidR="00F209B5" w:rsidRDefault="00F209B5" w:rsidP="00F209B5">
            <w:p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The plunger is now pushed in slowly causing the air in the chamber to be compressed. As a result of this the pressure of the trapped air increases. Assuming that the temperature remains constant, copy our the statements wich correctly explain why the pressure increases.</w:t>
            </w:r>
          </w:p>
          <w:p w:rsidR="00F209B5" w:rsidRDefault="00F209B5" w:rsidP="00F209B5">
            <w:p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I The air molecules increase their avaerage speed.</w:t>
            </w:r>
          </w:p>
          <w:p w:rsidR="00F209B5" w:rsidRDefault="00F209B5" w:rsidP="00F209B5">
            <w:p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II The air molecules are colliding more often with the walls of the chamber</w:t>
            </w:r>
          </w:p>
          <w:p w:rsidR="00F209B5" w:rsidRPr="001F1787" w:rsidRDefault="00F209B5" w:rsidP="00F209B5">
            <w:pPr>
              <w:spacing w:before="120" w:after="0"/>
              <w:jc w:val="left"/>
              <w:rPr>
                <w:rFonts w:eastAsia="Times New Roman" w:cs="Times New Roman"/>
                <w:sz w:val="24"/>
                <w:szCs w:val="24"/>
                <w:lang w:eastAsia="en-GB"/>
              </w:rPr>
            </w:pPr>
            <w:r>
              <w:rPr>
                <w:rFonts w:eastAsia="Times New Roman" w:cs="Times New Roman"/>
                <w:noProof/>
                <w:sz w:val="24"/>
                <w:szCs w:val="24"/>
                <w:lang w:eastAsia="en-GB"/>
              </w:rPr>
              <w:t>III Each air molecule is striking the walls of the chamber with greater force.</w:t>
            </w:r>
          </w:p>
        </w:tc>
      </w:tr>
      <w:tr w:rsidR="00D97799" w:rsidRPr="001F1787" w:rsidTr="00A4595A">
        <w:trPr>
          <w:cantSplit/>
          <w:trHeight w:val="660"/>
        </w:trPr>
        <w:tc>
          <w:tcPr>
            <w:tcW w:w="1101" w:type="dxa"/>
            <w:shd w:val="clear" w:color="auto" w:fill="auto"/>
            <w:vAlign w:val="center"/>
          </w:tcPr>
          <w:p w:rsidR="00D97799" w:rsidRPr="001F1787" w:rsidRDefault="00893A65" w:rsidP="00A4595A">
            <w:pPr>
              <w:spacing w:before="120" w:after="0"/>
              <w:rPr>
                <w:rFonts w:eastAsia="Times New Roman" w:cs="Times New Roman"/>
                <w:b/>
                <w:sz w:val="24"/>
                <w:szCs w:val="24"/>
                <w:lang w:eastAsia="en-GB"/>
              </w:rPr>
            </w:pPr>
            <w:r>
              <w:rPr>
                <w:rFonts w:eastAsia="Times New Roman" w:cs="Times New Roman"/>
                <w:b/>
                <w:sz w:val="24"/>
                <w:szCs w:val="24"/>
                <w:lang w:eastAsia="en-GB"/>
              </w:rPr>
              <w:lastRenderedPageBreak/>
              <w:t>16.9.6</w:t>
            </w:r>
          </w:p>
        </w:tc>
        <w:tc>
          <w:tcPr>
            <w:tcW w:w="8930" w:type="dxa"/>
            <w:shd w:val="clear" w:color="auto" w:fill="auto"/>
            <w:vAlign w:val="center"/>
          </w:tcPr>
          <w:p w:rsidR="0036799A" w:rsidRPr="0036799A" w:rsidRDefault="0036799A" w:rsidP="0036799A">
            <w:pPr>
              <w:spacing w:before="120" w:after="0"/>
              <w:rPr>
                <w:rFonts w:eastAsia="Times New Roman" w:cs="Times New Roman"/>
                <w:sz w:val="24"/>
                <w:szCs w:val="24"/>
                <w:lang w:eastAsia="en-GB"/>
              </w:rPr>
            </w:pPr>
            <w:r w:rsidRPr="0036799A">
              <w:rPr>
                <w:rFonts w:eastAsia="Times New Roman" w:cs="Times New Roman"/>
                <w:sz w:val="24"/>
                <w:szCs w:val="24"/>
                <w:lang w:eastAsia="en-GB"/>
              </w:rPr>
              <w:t>A student is training to become a diver.</w:t>
            </w:r>
          </w:p>
          <w:p w:rsidR="00F209B5" w:rsidRDefault="0036799A" w:rsidP="0036799A">
            <w:pPr>
              <w:spacing w:before="120" w:after="0"/>
              <w:rPr>
                <w:rFonts w:eastAsia="Times New Roman" w:cs="Times New Roman"/>
                <w:sz w:val="24"/>
                <w:szCs w:val="24"/>
                <w:lang w:eastAsia="en-GB"/>
              </w:rPr>
            </w:pPr>
            <w:r w:rsidRPr="0036799A">
              <w:rPr>
                <w:rFonts w:eastAsia="Times New Roman" w:cs="Times New Roman"/>
                <w:sz w:val="24"/>
                <w:szCs w:val="24"/>
                <w:lang w:eastAsia="en-GB"/>
              </w:rPr>
              <w:t xml:space="preserve">(a) The student carries out an experiment </w:t>
            </w:r>
            <w:r>
              <w:rPr>
                <w:rFonts w:eastAsia="Times New Roman" w:cs="Times New Roman"/>
                <w:sz w:val="24"/>
                <w:szCs w:val="24"/>
                <w:lang w:eastAsia="en-GB"/>
              </w:rPr>
              <w:t xml:space="preserve">to investigate the relationship </w:t>
            </w:r>
            <w:r w:rsidRPr="0036799A">
              <w:rPr>
                <w:rFonts w:eastAsia="Times New Roman" w:cs="Times New Roman"/>
                <w:sz w:val="24"/>
                <w:szCs w:val="24"/>
                <w:lang w:eastAsia="en-GB"/>
              </w:rPr>
              <w:t>between the pressure and volume of a fixed mass of gas using the apparatus</w:t>
            </w:r>
            <w:r>
              <w:rPr>
                <w:rFonts w:eastAsia="Times New Roman" w:cs="Times New Roman"/>
                <w:sz w:val="24"/>
                <w:szCs w:val="24"/>
                <w:lang w:eastAsia="en-GB"/>
              </w:rPr>
              <w:t xml:space="preserve"> </w:t>
            </w:r>
            <w:r w:rsidRPr="0036799A">
              <w:rPr>
                <w:rFonts w:eastAsia="Times New Roman" w:cs="Times New Roman"/>
                <w:sz w:val="24"/>
                <w:szCs w:val="24"/>
                <w:lang w:eastAsia="en-GB"/>
              </w:rPr>
              <w:t>shown.</w:t>
            </w:r>
          </w:p>
          <w:p w:rsidR="00D97799" w:rsidRDefault="0036799A" w:rsidP="0036799A">
            <w:pPr>
              <w:spacing w:before="120" w:after="0"/>
              <w:rPr>
                <w:rFonts w:eastAsia="Times New Roman" w:cs="Times New Roman"/>
                <w:sz w:val="24"/>
                <w:szCs w:val="24"/>
                <w:lang w:eastAsia="en-GB"/>
              </w:rPr>
            </w:pPr>
            <w:r w:rsidRPr="0036799A">
              <w:rPr>
                <w:rFonts w:eastAsia="Times New Roman" w:cs="Times New Roman"/>
                <w:sz w:val="24"/>
                <w:szCs w:val="24"/>
                <w:lang w:eastAsia="en-GB"/>
              </w:rPr>
              <w:t xml:space="preserve">The pressure of the gas is recorded using a pressure sensor </w:t>
            </w:r>
            <w:r>
              <w:rPr>
                <w:rFonts w:eastAsia="Times New Roman" w:cs="Times New Roman"/>
                <w:sz w:val="24"/>
                <w:szCs w:val="24"/>
                <w:lang w:eastAsia="en-GB"/>
              </w:rPr>
              <w:t xml:space="preserve">connected to a </w:t>
            </w:r>
            <w:r w:rsidRPr="0036799A">
              <w:rPr>
                <w:rFonts w:eastAsia="Times New Roman" w:cs="Times New Roman"/>
                <w:sz w:val="24"/>
                <w:szCs w:val="24"/>
                <w:lang w:eastAsia="en-GB"/>
              </w:rPr>
              <w:t>computer. The volume of the gas is also r</w:t>
            </w:r>
            <w:r>
              <w:rPr>
                <w:rFonts w:eastAsia="Times New Roman" w:cs="Times New Roman"/>
                <w:sz w:val="24"/>
                <w:szCs w:val="24"/>
                <w:lang w:eastAsia="en-GB"/>
              </w:rPr>
              <w:t xml:space="preserve">ecorded. The student pushes the </w:t>
            </w:r>
            <w:r w:rsidRPr="0036799A">
              <w:rPr>
                <w:rFonts w:eastAsia="Times New Roman" w:cs="Times New Roman"/>
                <w:sz w:val="24"/>
                <w:szCs w:val="24"/>
                <w:lang w:eastAsia="en-GB"/>
              </w:rPr>
              <w:t>piston to alter the volume and</w:t>
            </w:r>
            <w:r>
              <w:rPr>
                <w:rFonts w:eastAsia="Times New Roman" w:cs="Times New Roman"/>
                <w:sz w:val="24"/>
                <w:szCs w:val="24"/>
                <w:lang w:eastAsia="en-GB"/>
              </w:rPr>
              <w:t xml:space="preserve"> a series of readings is taken. </w:t>
            </w:r>
            <w:r w:rsidRPr="0036799A">
              <w:rPr>
                <w:rFonts w:eastAsia="Times New Roman" w:cs="Times New Roman"/>
                <w:sz w:val="24"/>
                <w:szCs w:val="24"/>
                <w:lang w:eastAsia="en-GB"/>
              </w:rPr>
              <w:t>The temperature of the gas is constant during the experiment.</w:t>
            </w:r>
            <w:r>
              <w:rPr>
                <w:rFonts w:eastAsia="Times New Roman" w:cs="Times New Roman"/>
                <w:sz w:val="24"/>
                <w:szCs w:val="24"/>
                <w:lang w:eastAsia="en-GB"/>
              </w:rPr>
              <w:t xml:space="preserve"> </w:t>
            </w:r>
            <w:r w:rsidRPr="0036799A">
              <w:rPr>
                <w:rFonts w:eastAsia="Times New Roman" w:cs="Times New Roman"/>
                <w:sz w:val="24"/>
                <w:szCs w:val="24"/>
                <w:lang w:eastAsia="en-GB"/>
              </w:rPr>
              <w:t>The results are shown.</w:t>
            </w:r>
          </w:p>
          <w:tbl>
            <w:tblPr>
              <w:tblStyle w:val="MediumShading2-Accent2"/>
              <w:tblW w:w="5131" w:type="dxa"/>
              <w:tblInd w:w="1791" w:type="dxa"/>
              <w:tblLayout w:type="fixed"/>
              <w:tblLook w:val="04A0" w:firstRow="1" w:lastRow="0" w:firstColumn="1" w:lastColumn="0" w:noHBand="0" w:noVBand="1"/>
            </w:tblPr>
            <w:tblGrid>
              <w:gridCol w:w="2013"/>
              <w:gridCol w:w="709"/>
              <w:gridCol w:w="850"/>
              <w:gridCol w:w="709"/>
              <w:gridCol w:w="850"/>
            </w:tblGrid>
            <w:tr w:rsidR="0036799A" w:rsidRPr="0036799A" w:rsidTr="0036799A">
              <w:trPr>
                <w:cnfStyle w:val="100000000000" w:firstRow="1" w:lastRow="0" w:firstColumn="0" w:lastColumn="0" w:oddVBand="0" w:evenVBand="0" w:oddHBand="0" w:evenHBand="0" w:firstRowFirstColumn="0" w:firstRowLastColumn="0" w:lastRowFirstColumn="0" w:lastRowLastColumn="0"/>
                <w:trHeight w:val="300"/>
              </w:trPr>
              <w:tc>
                <w:tcPr>
                  <w:cnfStyle w:val="001000000100" w:firstRow="0" w:lastRow="0" w:firstColumn="1" w:lastColumn="0" w:oddVBand="0" w:evenVBand="0" w:oddHBand="0" w:evenHBand="0" w:firstRowFirstColumn="1" w:firstRowLastColumn="0" w:lastRowFirstColumn="0" w:lastRowLastColumn="0"/>
                  <w:tcW w:w="2013" w:type="dxa"/>
                  <w:noWrap/>
                  <w:hideMark/>
                </w:tcPr>
                <w:p w:rsidR="0036799A" w:rsidRPr="0036799A" w:rsidRDefault="0036799A" w:rsidP="0036799A">
                  <w:pPr>
                    <w:jc w:val="center"/>
                    <w:rPr>
                      <w:rFonts w:ascii="Calibri" w:eastAsia="Times New Roman" w:hAnsi="Calibri" w:cs="Times New Roman"/>
                      <w:color w:val="000000"/>
                      <w:szCs w:val="22"/>
                      <w:lang w:eastAsia="en-GB"/>
                    </w:rPr>
                  </w:pPr>
                  <w:r w:rsidRPr="0036799A">
                    <w:rPr>
                      <w:rFonts w:ascii="Calibri" w:eastAsia="Times New Roman" w:hAnsi="Calibri" w:cs="Times New Roman"/>
                      <w:color w:val="000000"/>
                      <w:szCs w:val="22"/>
                      <w:lang w:eastAsia="en-GB"/>
                    </w:rPr>
                    <w:t>Pressure/kPa</w:t>
                  </w:r>
                </w:p>
              </w:tc>
              <w:tc>
                <w:tcPr>
                  <w:tcW w:w="709" w:type="dxa"/>
                  <w:noWrap/>
                  <w:hideMark/>
                </w:tcPr>
                <w:p w:rsidR="0036799A" w:rsidRPr="0036799A" w:rsidRDefault="0036799A" w:rsidP="0036799A">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Cs w:val="22"/>
                      <w:lang w:eastAsia="en-GB"/>
                    </w:rPr>
                  </w:pPr>
                  <w:r w:rsidRPr="0036799A">
                    <w:rPr>
                      <w:rFonts w:ascii="Calibri" w:eastAsia="Times New Roman" w:hAnsi="Calibri" w:cs="Times New Roman"/>
                      <w:color w:val="000000"/>
                      <w:szCs w:val="22"/>
                      <w:lang w:eastAsia="en-GB"/>
                    </w:rPr>
                    <w:t>100</w:t>
                  </w:r>
                </w:p>
              </w:tc>
              <w:tc>
                <w:tcPr>
                  <w:tcW w:w="850" w:type="dxa"/>
                  <w:noWrap/>
                  <w:hideMark/>
                </w:tcPr>
                <w:p w:rsidR="0036799A" w:rsidRPr="0036799A" w:rsidRDefault="0036799A" w:rsidP="0036799A">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Cs w:val="22"/>
                      <w:lang w:eastAsia="en-GB"/>
                    </w:rPr>
                  </w:pPr>
                  <w:r w:rsidRPr="0036799A">
                    <w:rPr>
                      <w:rFonts w:ascii="Calibri" w:eastAsia="Times New Roman" w:hAnsi="Calibri" w:cs="Times New Roman"/>
                      <w:color w:val="000000"/>
                      <w:szCs w:val="22"/>
                      <w:lang w:eastAsia="en-GB"/>
                    </w:rPr>
                    <w:t>105</w:t>
                  </w:r>
                </w:p>
              </w:tc>
              <w:tc>
                <w:tcPr>
                  <w:tcW w:w="709" w:type="dxa"/>
                  <w:noWrap/>
                  <w:hideMark/>
                </w:tcPr>
                <w:p w:rsidR="0036799A" w:rsidRPr="0036799A" w:rsidRDefault="0036799A" w:rsidP="0036799A">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Cs w:val="22"/>
                      <w:lang w:eastAsia="en-GB"/>
                    </w:rPr>
                  </w:pPr>
                  <w:r w:rsidRPr="0036799A">
                    <w:rPr>
                      <w:rFonts w:ascii="Calibri" w:eastAsia="Times New Roman" w:hAnsi="Calibri" w:cs="Times New Roman"/>
                      <w:color w:val="000000"/>
                      <w:szCs w:val="22"/>
                      <w:lang w:eastAsia="en-GB"/>
                    </w:rPr>
                    <w:t>110</w:t>
                  </w:r>
                </w:p>
              </w:tc>
              <w:tc>
                <w:tcPr>
                  <w:tcW w:w="850" w:type="dxa"/>
                  <w:noWrap/>
                  <w:hideMark/>
                </w:tcPr>
                <w:p w:rsidR="0036799A" w:rsidRPr="0036799A" w:rsidRDefault="0036799A" w:rsidP="0036799A">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Cs w:val="22"/>
                      <w:lang w:eastAsia="en-GB"/>
                    </w:rPr>
                  </w:pPr>
                  <w:r w:rsidRPr="0036799A">
                    <w:rPr>
                      <w:rFonts w:ascii="Calibri" w:eastAsia="Times New Roman" w:hAnsi="Calibri" w:cs="Times New Roman"/>
                      <w:color w:val="000000"/>
                      <w:szCs w:val="22"/>
                      <w:lang w:eastAsia="en-GB"/>
                    </w:rPr>
                    <w:t>115</w:t>
                  </w:r>
                </w:p>
              </w:tc>
            </w:tr>
            <w:tr w:rsidR="0036799A" w:rsidRPr="0036799A" w:rsidTr="0036799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013" w:type="dxa"/>
                  <w:noWrap/>
                  <w:hideMark/>
                </w:tcPr>
                <w:p w:rsidR="0036799A" w:rsidRPr="0036799A" w:rsidRDefault="0036799A" w:rsidP="0036799A">
                  <w:pPr>
                    <w:jc w:val="center"/>
                    <w:rPr>
                      <w:rFonts w:ascii="Calibri" w:eastAsia="Times New Roman" w:hAnsi="Calibri" w:cs="Times New Roman"/>
                      <w:color w:val="000000"/>
                      <w:szCs w:val="22"/>
                      <w:lang w:eastAsia="en-GB"/>
                    </w:rPr>
                  </w:pPr>
                  <w:r w:rsidRPr="0036799A">
                    <w:rPr>
                      <w:rFonts w:ascii="Calibri" w:eastAsia="Times New Roman" w:hAnsi="Calibri" w:cs="Times New Roman"/>
                      <w:color w:val="000000"/>
                      <w:szCs w:val="22"/>
                      <w:lang w:eastAsia="en-GB"/>
                    </w:rPr>
                    <w:t>Volume/cm3</w:t>
                  </w:r>
                </w:p>
              </w:tc>
              <w:tc>
                <w:tcPr>
                  <w:tcW w:w="709" w:type="dxa"/>
                  <w:noWrap/>
                  <w:hideMark/>
                </w:tcPr>
                <w:p w:rsidR="0036799A" w:rsidRPr="0036799A" w:rsidRDefault="0036799A" w:rsidP="0036799A">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Cs w:val="22"/>
                      <w:lang w:eastAsia="en-GB"/>
                    </w:rPr>
                  </w:pPr>
                  <w:r w:rsidRPr="0036799A">
                    <w:rPr>
                      <w:rFonts w:ascii="Calibri" w:eastAsia="Times New Roman" w:hAnsi="Calibri" w:cs="Times New Roman"/>
                      <w:color w:val="000000"/>
                      <w:szCs w:val="22"/>
                      <w:lang w:eastAsia="en-GB"/>
                    </w:rPr>
                    <w:t>20</w:t>
                  </w:r>
                </w:p>
              </w:tc>
              <w:tc>
                <w:tcPr>
                  <w:tcW w:w="850" w:type="dxa"/>
                  <w:noWrap/>
                  <w:hideMark/>
                </w:tcPr>
                <w:p w:rsidR="0036799A" w:rsidRPr="0036799A" w:rsidRDefault="0036799A" w:rsidP="0036799A">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Cs w:val="22"/>
                      <w:lang w:eastAsia="en-GB"/>
                    </w:rPr>
                  </w:pPr>
                  <w:r w:rsidRPr="0036799A">
                    <w:rPr>
                      <w:rFonts w:ascii="Calibri" w:eastAsia="Times New Roman" w:hAnsi="Calibri" w:cs="Times New Roman"/>
                      <w:color w:val="000000"/>
                      <w:szCs w:val="22"/>
                      <w:lang w:eastAsia="en-GB"/>
                    </w:rPr>
                    <w:t>19</w:t>
                  </w:r>
                </w:p>
              </w:tc>
              <w:tc>
                <w:tcPr>
                  <w:tcW w:w="709" w:type="dxa"/>
                  <w:noWrap/>
                  <w:hideMark/>
                </w:tcPr>
                <w:p w:rsidR="0036799A" w:rsidRPr="0036799A" w:rsidRDefault="0036799A" w:rsidP="0036799A">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Cs w:val="22"/>
                      <w:lang w:eastAsia="en-GB"/>
                    </w:rPr>
                  </w:pPr>
                  <w:r w:rsidRPr="0036799A">
                    <w:rPr>
                      <w:rFonts w:ascii="Calibri" w:eastAsia="Times New Roman" w:hAnsi="Calibri" w:cs="Times New Roman"/>
                      <w:color w:val="000000"/>
                      <w:szCs w:val="22"/>
                      <w:lang w:eastAsia="en-GB"/>
                    </w:rPr>
                    <w:t>18.2</w:t>
                  </w:r>
                </w:p>
              </w:tc>
              <w:tc>
                <w:tcPr>
                  <w:tcW w:w="850" w:type="dxa"/>
                  <w:noWrap/>
                  <w:hideMark/>
                </w:tcPr>
                <w:p w:rsidR="0036799A" w:rsidRPr="0036799A" w:rsidRDefault="0036799A" w:rsidP="0036799A">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Cs w:val="22"/>
                      <w:lang w:eastAsia="en-GB"/>
                    </w:rPr>
                  </w:pPr>
                  <w:r w:rsidRPr="0036799A">
                    <w:rPr>
                      <w:rFonts w:ascii="Calibri" w:eastAsia="Times New Roman" w:hAnsi="Calibri" w:cs="Times New Roman"/>
                      <w:color w:val="000000"/>
                      <w:szCs w:val="22"/>
                      <w:lang w:eastAsia="en-GB"/>
                    </w:rPr>
                    <w:t>17.4</w:t>
                  </w:r>
                </w:p>
              </w:tc>
            </w:tr>
          </w:tbl>
          <w:p w:rsidR="0036799A" w:rsidRPr="0036799A" w:rsidRDefault="0036799A" w:rsidP="0036799A">
            <w:pPr>
              <w:spacing w:before="120" w:after="0"/>
              <w:rPr>
                <w:rFonts w:eastAsia="Times New Roman" w:cs="Times New Roman"/>
                <w:sz w:val="24"/>
                <w:szCs w:val="24"/>
                <w:lang w:eastAsia="en-GB"/>
              </w:rPr>
            </w:pPr>
            <w:r w:rsidRPr="0036799A">
              <w:rPr>
                <w:rFonts w:eastAsia="Times New Roman" w:cs="Times New Roman"/>
                <w:sz w:val="24"/>
                <w:szCs w:val="24"/>
                <w:lang w:eastAsia="en-GB"/>
              </w:rPr>
              <w:t>(i) Using all the data, establish the relati</w:t>
            </w:r>
            <w:r>
              <w:rPr>
                <w:rFonts w:eastAsia="Times New Roman" w:cs="Times New Roman"/>
                <w:sz w:val="24"/>
                <w:szCs w:val="24"/>
                <w:lang w:eastAsia="en-GB"/>
              </w:rPr>
              <w:t xml:space="preserve">onship between the pressure and </w:t>
            </w:r>
            <w:r w:rsidRPr="0036799A">
              <w:rPr>
                <w:rFonts w:eastAsia="Times New Roman" w:cs="Times New Roman"/>
                <w:sz w:val="24"/>
                <w:szCs w:val="24"/>
                <w:lang w:eastAsia="en-GB"/>
              </w:rPr>
              <w:t>volume of the gas.</w:t>
            </w:r>
          </w:p>
          <w:p w:rsidR="0036799A" w:rsidRPr="001F1787" w:rsidRDefault="0036799A" w:rsidP="0036799A">
            <w:pPr>
              <w:spacing w:before="120" w:after="0"/>
              <w:rPr>
                <w:rFonts w:eastAsia="Times New Roman" w:cs="Times New Roman"/>
                <w:sz w:val="24"/>
                <w:szCs w:val="24"/>
                <w:lang w:eastAsia="en-GB"/>
              </w:rPr>
            </w:pPr>
            <w:r w:rsidRPr="0036799A">
              <w:rPr>
                <w:rFonts w:eastAsia="Times New Roman" w:cs="Times New Roman"/>
                <w:sz w:val="24"/>
                <w:szCs w:val="24"/>
                <w:lang w:eastAsia="en-GB"/>
              </w:rPr>
              <w:t>(ii) Use the kinetic model to explain the c</w:t>
            </w:r>
            <w:r>
              <w:rPr>
                <w:rFonts w:eastAsia="Times New Roman" w:cs="Times New Roman"/>
                <w:sz w:val="24"/>
                <w:szCs w:val="24"/>
                <w:lang w:eastAsia="en-GB"/>
              </w:rPr>
              <w:t xml:space="preserve">hange in pressure as the volume </w:t>
            </w:r>
            <w:r w:rsidRPr="0036799A">
              <w:rPr>
                <w:rFonts w:eastAsia="Times New Roman" w:cs="Times New Roman"/>
                <w:sz w:val="24"/>
                <w:szCs w:val="24"/>
                <w:lang w:eastAsia="en-GB"/>
              </w:rPr>
              <w:t>of gas decreases.</w:t>
            </w:r>
          </w:p>
        </w:tc>
      </w:tr>
      <w:tr w:rsidR="00D97799" w:rsidRPr="001F1787" w:rsidTr="00A4595A">
        <w:trPr>
          <w:cantSplit/>
          <w:trHeight w:val="660"/>
        </w:trPr>
        <w:tc>
          <w:tcPr>
            <w:tcW w:w="1101" w:type="dxa"/>
            <w:shd w:val="clear" w:color="auto" w:fill="DDD9C3" w:themeFill="background2" w:themeFillShade="E6"/>
            <w:vAlign w:val="center"/>
          </w:tcPr>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sz w:val="24"/>
                <w:szCs w:val="24"/>
                <w:lang w:eastAsia="en-GB"/>
              </w:rPr>
              <w:t>16.10</w:t>
            </w:r>
          </w:p>
        </w:tc>
        <w:tc>
          <w:tcPr>
            <w:tcW w:w="8930" w:type="dxa"/>
            <w:shd w:val="clear" w:color="auto" w:fill="DDD9C3" w:themeFill="background2" w:themeFillShade="E6"/>
            <w:vAlign w:val="center"/>
          </w:tcPr>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sz w:val="24"/>
                <w:szCs w:val="24"/>
                <w:lang w:eastAsia="en-GB"/>
              </w:rPr>
              <w:t>I can describe an experiment to verify Gay-Lussac’s Law (pressure and temperature)</w:t>
            </w:r>
          </w:p>
        </w:tc>
      </w:tr>
      <w:tr w:rsidR="00D97799" w:rsidRPr="001F1787" w:rsidTr="00A4595A">
        <w:trPr>
          <w:cantSplit/>
          <w:trHeight w:val="660"/>
        </w:trPr>
        <w:tc>
          <w:tcPr>
            <w:tcW w:w="1101" w:type="dxa"/>
            <w:shd w:val="clear" w:color="auto" w:fill="auto"/>
            <w:vAlign w:val="center"/>
          </w:tcPr>
          <w:p w:rsidR="00D97799" w:rsidRPr="00C27F77" w:rsidRDefault="009D6B0D" w:rsidP="00A4595A">
            <w:pPr>
              <w:spacing w:before="120" w:after="0"/>
              <w:rPr>
                <w:rFonts w:eastAsia="Times New Roman" w:cs="Times New Roman"/>
                <w:sz w:val="24"/>
                <w:szCs w:val="24"/>
                <w:lang w:eastAsia="en-GB"/>
              </w:rPr>
            </w:pPr>
            <w:r w:rsidRPr="00C27F77">
              <w:rPr>
                <w:rFonts w:eastAsia="Times New Roman" w:cs="Times New Roman"/>
                <w:sz w:val="24"/>
                <w:szCs w:val="24"/>
                <w:lang w:eastAsia="en-GB"/>
              </w:rPr>
              <w:t>16.10.1</w:t>
            </w:r>
          </w:p>
        </w:tc>
        <w:tc>
          <w:tcPr>
            <w:tcW w:w="8930" w:type="dxa"/>
            <w:shd w:val="clear" w:color="auto" w:fill="auto"/>
            <w:vAlign w:val="center"/>
          </w:tcPr>
          <w:p w:rsidR="003974CC" w:rsidRDefault="003974CC" w:rsidP="00A4595A">
            <w:pPr>
              <w:spacing w:before="120" w:after="0"/>
              <w:rPr>
                <w:rFonts w:eastAsia="Times New Roman" w:cs="Times New Roman"/>
                <w:sz w:val="24"/>
                <w:szCs w:val="24"/>
                <w:lang w:eastAsia="en-GB"/>
              </w:rPr>
            </w:pPr>
            <w:r>
              <w:rPr>
                <w:noProof/>
                <w:lang w:eastAsia="en-GB"/>
              </w:rPr>
              <mc:AlternateContent>
                <mc:Choice Requires="wpg">
                  <w:drawing>
                    <wp:anchor distT="0" distB="0" distL="114300" distR="114300" simplePos="0" relativeHeight="253094912" behindDoc="0" locked="0" layoutInCell="1" allowOverlap="1" wp14:anchorId="62082D7A" wp14:editId="6EC57B9B">
                      <wp:simplePos x="0" y="0"/>
                      <wp:positionH relativeFrom="column">
                        <wp:posOffset>231096</wp:posOffset>
                      </wp:positionH>
                      <wp:positionV relativeFrom="paragraph">
                        <wp:posOffset>225359</wp:posOffset>
                      </wp:positionV>
                      <wp:extent cx="2209800" cy="2084705"/>
                      <wp:effectExtent l="0" t="0" r="0" b="0"/>
                      <wp:wrapSquare wrapText="bothSides"/>
                      <wp:docPr id="1073742189" name="Group 1073742189"/>
                      <wp:cNvGraphicFramePr/>
                      <a:graphic xmlns:a="http://schemas.openxmlformats.org/drawingml/2006/main">
                        <a:graphicData uri="http://schemas.microsoft.com/office/word/2010/wordprocessingGroup">
                          <wpg:wgp>
                            <wpg:cNvGrpSpPr/>
                            <wpg:grpSpPr>
                              <a:xfrm>
                                <a:off x="0" y="0"/>
                                <a:ext cx="2209800" cy="2084705"/>
                                <a:chOff x="180000" y="0"/>
                                <a:chExt cx="2209800" cy="2085000"/>
                              </a:xfrm>
                            </wpg:grpSpPr>
                            <pic:pic xmlns:pic="http://schemas.openxmlformats.org/drawingml/2006/picture">
                              <pic:nvPicPr>
                                <pic:cNvPr id="1073742190" name="Picture 1073742190"/>
                                <pic:cNvPicPr/>
                              </pic:nvPicPr>
                              <pic:blipFill rotWithShape="1">
                                <a:blip r:embed="rId238">
                                  <a:extLst>
                                    <a:ext uri="{28A0092B-C50C-407E-A947-70E740481C1C}">
                                      <a14:useLocalDpi xmlns:a14="http://schemas.microsoft.com/office/drawing/2010/main" val="0"/>
                                    </a:ext>
                                  </a:extLst>
                                </a:blip>
                                <a:srcRect r="31117"/>
                                <a:stretch/>
                              </pic:blipFill>
                              <pic:spPr bwMode="auto">
                                <a:xfrm>
                                  <a:off x="180000" y="180000"/>
                                  <a:ext cx="1721485" cy="190500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073742191" name="Picture 1073742191"/>
                                <pic:cNvPicPr/>
                              </pic:nvPicPr>
                              <pic:blipFill rotWithShape="1">
                                <a:blip r:embed="rId238">
                                  <a:extLst>
                                    <a:ext uri="{28A0092B-C50C-407E-A947-70E740481C1C}">
                                      <a14:useLocalDpi xmlns:a14="http://schemas.microsoft.com/office/drawing/2010/main" val="0"/>
                                    </a:ext>
                                  </a:extLst>
                                </a:blip>
                                <a:srcRect l="76226" t="5031" b="46172"/>
                                <a:stretch/>
                              </pic:blipFill>
                              <pic:spPr bwMode="auto">
                                <a:xfrm>
                                  <a:off x="1799250" y="0"/>
                                  <a:ext cx="590550" cy="923925"/>
                                </a:xfrm>
                                <a:prstGeom prst="rect">
                                  <a:avLst/>
                                </a:prstGeom>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id="Group 1073742189" o:spid="_x0000_s1026" style="position:absolute;margin-left:18.2pt;margin-top:17.75pt;width:174pt;height:164.15pt;z-index:253094912;mso-width-relative:margin;mso-height-relative:margin" coordorigin="1800" coordsize="22098,208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">
                      <v:shape id="Picture 1073742190" o:spid="_x0000_s1027" type="#_x0000_t75" style="position:absolute;left:1800;top:1800;width:17214;height:19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">
                        <v:imagedata r:id="rId239" o:title="" cropright="20393f"/>
                      </v:shape>
                      <v:shape id="Picture 1073742191" o:spid="_x0000_s1028" type="#_x0000_t75" style="position:absolute;left:17992;width:5906;height:92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USQsbHAAAA4wAAAA8AAABkcnMvZG93bnJldi54bWxET9tKw0AQfRf6D8sUfLOb1Ets7LaUoiBC&#10;wcR+wJCdJsHsbMhOm/TvXUHwcc591tvJdepCQ2g9G0gXCSjiytuWawPHr7e7Z1BBkC12nsnAlQJs&#10;N7ObNebWj1zQpZRaxRAOORpoRPpc61A15DAsfE8cuZMfHEo8h1rbAccY7jq9TJIn7bDl2NBgT/uG&#10;qu/y7AzY3r5mj/pQ4Lmcio/u+nkUGY25nU+7F1BCk/yL/9zvNs5PsvvsYZmuUvj9KQKgNz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EUSQsbHAAAA4wAAAA8AAAAAAAAAAAAA&#10;AAAAnwIAAGRycy9kb3ducmV2LnhtbFBLBQYAAAAABAAEAPcAAACTAwAAAAA=&#10;">
                        <v:imagedata r:id="rId239" o:title="" croptop="3297f" cropbottom="30259f" cropleft="49955f"/>
                      </v:shape>
                      <w10:wrap type="square"/>
                    </v:group>
                  </w:pict>
                </mc:Fallback>
              </mc:AlternateContent>
            </w:r>
          </w:p>
          <w:p w:rsidR="003974CC" w:rsidRDefault="003974CC" w:rsidP="00A4595A">
            <w:pPr>
              <w:spacing w:before="120" w:after="0"/>
              <w:rPr>
                <w:rFonts w:eastAsia="Times New Roman" w:cs="Times New Roman"/>
                <w:sz w:val="24"/>
                <w:szCs w:val="24"/>
                <w:lang w:eastAsia="en-GB"/>
              </w:rPr>
            </w:pPr>
            <w:r>
              <w:rPr>
                <w:rFonts w:eastAsia="Times New Roman" w:cs="Times New Roman"/>
                <w:sz w:val="24"/>
                <w:szCs w:val="24"/>
                <w:lang w:eastAsia="en-GB"/>
              </w:rPr>
              <w:t>Explain how the following equipment can be used to show the relationship between pressure and temperature. State the measurements required and how the variable will be altered. include  any assumptions made</w:t>
            </w:r>
            <w:r w:rsidR="009D6B0D">
              <w:rPr>
                <w:rFonts w:eastAsia="Times New Roman" w:cs="Times New Roman"/>
                <w:sz w:val="24"/>
                <w:szCs w:val="24"/>
                <w:lang w:eastAsia="en-GB"/>
              </w:rPr>
              <w:t>.</w:t>
            </w:r>
          </w:p>
          <w:p w:rsidR="003974CC" w:rsidRDefault="003974CC" w:rsidP="00A4595A">
            <w:pPr>
              <w:spacing w:before="120" w:after="0"/>
              <w:rPr>
                <w:rFonts w:eastAsia="Times New Roman" w:cs="Times New Roman"/>
                <w:sz w:val="24"/>
                <w:szCs w:val="24"/>
                <w:lang w:eastAsia="en-GB"/>
              </w:rPr>
            </w:pPr>
          </w:p>
          <w:p w:rsidR="00C27F77" w:rsidRDefault="00C27F77" w:rsidP="00A4595A">
            <w:pPr>
              <w:spacing w:before="120" w:after="0"/>
              <w:rPr>
                <w:rFonts w:eastAsia="Times New Roman" w:cs="Times New Roman"/>
                <w:sz w:val="24"/>
                <w:szCs w:val="24"/>
                <w:lang w:eastAsia="en-GB"/>
              </w:rPr>
            </w:pPr>
          </w:p>
          <w:p w:rsidR="00D97799" w:rsidRPr="001F1787" w:rsidRDefault="00D97799" w:rsidP="00A4595A">
            <w:pPr>
              <w:spacing w:before="120" w:after="0"/>
              <w:rPr>
                <w:rFonts w:eastAsia="Times New Roman" w:cs="Times New Roman"/>
                <w:sz w:val="24"/>
                <w:szCs w:val="24"/>
                <w:lang w:eastAsia="en-GB"/>
              </w:rPr>
            </w:pPr>
          </w:p>
        </w:tc>
      </w:tr>
      <w:tr w:rsidR="00D97799" w:rsidRPr="001F1787" w:rsidTr="00A4595A">
        <w:trPr>
          <w:cantSplit/>
          <w:trHeight w:val="660"/>
        </w:trPr>
        <w:tc>
          <w:tcPr>
            <w:tcW w:w="1101" w:type="dxa"/>
            <w:shd w:val="clear" w:color="auto" w:fill="auto"/>
            <w:vAlign w:val="center"/>
          </w:tcPr>
          <w:p w:rsidR="00C27F77" w:rsidRPr="00C27F77" w:rsidRDefault="00C27F77" w:rsidP="00A4595A">
            <w:pPr>
              <w:spacing w:before="120" w:after="0"/>
              <w:rPr>
                <w:rFonts w:eastAsia="Times New Roman" w:cs="Times New Roman"/>
                <w:sz w:val="24"/>
                <w:szCs w:val="24"/>
                <w:lang w:eastAsia="en-GB"/>
              </w:rPr>
            </w:pPr>
            <w:r w:rsidRPr="00C27F77">
              <w:rPr>
                <w:rFonts w:eastAsia="Times New Roman" w:cs="Times New Roman"/>
                <w:sz w:val="24"/>
                <w:szCs w:val="24"/>
                <w:lang w:eastAsia="en-GB"/>
              </w:rPr>
              <w:t>16.10.2</w:t>
            </w:r>
          </w:p>
        </w:tc>
        <w:tc>
          <w:tcPr>
            <w:tcW w:w="8930" w:type="dxa"/>
            <w:shd w:val="clear" w:color="auto" w:fill="auto"/>
            <w:vAlign w:val="center"/>
          </w:tcPr>
          <w:p w:rsidR="00D97799" w:rsidRPr="001F1787" w:rsidRDefault="00C27F77" w:rsidP="00C27F77">
            <w:pPr>
              <w:spacing w:before="120" w:after="0"/>
              <w:rPr>
                <w:rFonts w:eastAsia="Times New Roman" w:cs="Times New Roman"/>
                <w:sz w:val="24"/>
                <w:szCs w:val="24"/>
                <w:lang w:eastAsia="en-GB"/>
              </w:rPr>
            </w:pPr>
            <w:r>
              <w:rPr>
                <w:rFonts w:eastAsia="Times New Roman" w:cs="Times New Roman"/>
                <w:sz w:val="24"/>
                <w:szCs w:val="24"/>
                <w:lang w:eastAsia="en-GB"/>
              </w:rPr>
              <w:t>Discuss whether the thermometer should be placed in the round bottom flask or in the water.</w:t>
            </w:r>
          </w:p>
        </w:tc>
      </w:tr>
      <w:tr w:rsidR="00D97799" w:rsidRPr="001F1787" w:rsidTr="00A4595A">
        <w:trPr>
          <w:cantSplit/>
          <w:trHeight w:val="660"/>
        </w:trPr>
        <w:tc>
          <w:tcPr>
            <w:tcW w:w="1101" w:type="dxa"/>
            <w:shd w:val="clear" w:color="auto" w:fill="auto"/>
            <w:vAlign w:val="center"/>
          </w:tcPr>
          <w:p w:rsidR="00D97799" w:rsidRPr="00C27F77" w:rsidRDefault="00C27F77" w:rsidP="00A4595A">
            <w:pPr>
              <w:spacing w:before="120" w:after="0"/>
              <w:rPr>
                <w:rFonts w:eastAsia="Times New Roman" w:cs="Times New Roman"/>
                <w:sz w:val="24"/>
                <w:szCs w:val="24"/>
                <w:lang w:eastAsia="en-GB"/>
              </w:rPr>
            </w:pPr>
            <w:r w:rsidRPr="00C27F77">
              <w:rPr>
                <w:rFonts w:eastAsia="Times New Roman" w:cs="Times New Roman"/>
                <w:sz w:val="24"/>
                <w:szCs w:val="24"/>
                <w:lang w:eastAsia="en-GB"/>
              </w:rPr>
              <w:t>16.10.3</w:t>
            </w:r>
          </w:p>
        </w:tc>
        <w:tc>
          <w:tcPr>
            <w:tcW w:w="8930" w:type="dxa"/>
            <w:shd w:val="clear" w:color="auto" w:fill="auto"/>
            <w:vAlign w:val="center"/>
          </w:tcPr>
          <w:p w:rsidR="00D97799" w:rsidRPr="001F1787" w:rsidRDefault="00C27F77" w:rsidP="00A4595A">
            <w:pPr>
              <w:spacing w:before="120" w:after="0"/>
              <w:rPr>
                <w:rFonts w:eastAsia="Times New Roman" w:cs="Times New Roman"/>
                <w:sz w:val="24"/>
                <w:szCs w:val="24"/>
                <w:lang w:eastAsia="en-GB"/>
              </w:rPr>
            </w:pPr>
            <w:r>
              <w:rPr>
                <w:rFonts w:eastAsia="Times New Roman" w:cs="Times New Roman"/>
                <w:sz w:val="24"/>
                <w:szCs w:val="24"/>
                <w:lang w:eastAsia="en-GB"/>
              </w:rPr>
              <w:t>Sketch a graph of the expected results of pressure against temperature on the degrees Celsius scale.</w:t>
            </w:r>
          </w:p>
        </w:tc>
      </w:tr>
      <w:tr w:rsidR="00893A65" w:rsidRPr="001F1787" w:rsidTr="00A4595A">
        <w:trPr>
          <w:cantSplit/>
          <w:trHeight w:val="660"/>
        </w:trPr>
        <w:tc>
          <w:tcPr>
            <w:tcW w:w="1101" w:type="dxa"/>
            <w:shd w:val="clear" w:color="auto" w:fill="auto"/>
            <w:vAlign w:val="center"/>
          </w:tcPr>
          <w:p w:rsidR="00893A65" w:rsidRPr="00C27F77" w:rsidRDefault="00C27F77" w:rsidP="00A4595A">
            <w:pPr>
              <w:spacing w:before="120" w:after="0"/>
              <w:rPr>
                <w:rFonts w:eastAsia="Times New Roman" w:cs="Times New Roman"/>
                <w:sz w:val="24"/>
                <w:szCs w:val="24"/>
                <w:lang w:eastAsia="en-GB"/>
              </w:rPr>
            </w:pPr>
            <w:r w:rsidRPr="00C27F77">
              <w:rPr>
                <w:rFonts w:eastAsia="Times New Roman" w:cs="Times New Roman"/>
                <w:sz w:val="24"/>
                <w:szCs w:val="24"/>
                <w:lang w:eastAsia="en-GB"/>
              </w:rPr>
              <w:t>16.10.4</w:t>
            </w:r>
          </w:p>
        </w:tc>
        <w:tc>
          <w:tcPr>
            <w:tcW w:w="8930" w:type="dxa"/>
            <w:shd w:val="clear" w:color="auto" w:fill="auto"/>
            <w:vAlign w:val="center"/>
          </w:tcPr>
          <w:p w:rsidR="00893A65" w:rsidRPr="001F1787" w:rsidRDefault="00C27F77" w:rsidP="00C27F77">
            <w:pPr>
              <w:spacing w:before="120" w:after="0"/>
              <w:rPr>
                <w:rFonts w:eastAsia="Times New Roman" w:cs="Times New Roman"/>
                <w:sz w:val="24"/>
                <w:szCs w:val="24"/>
                <w:lang w:eastAsia="en-GB"/>
              </w:rPr>
            </w:pPr>
            <w:r>
              <w:rPr>
                <w:rFonts w:eastAsia="Times New Roman" w:cs="Times New Roman"/>
                <w:sz w:val="24"/>
                <w:szCs w:val="24"/>
                <w:lang w:eastAsia="en-GB"/>
              </w:rPr>
              <w:t>Sketch a graph of the expected results of pressure against temperature on the kelvin scale.</w:t>
            </w:r>
          </w:p>
        </w:tc>
      </w:tr>
      <w:tr w:rsidR="00D24AEA" w:rsidRPr="001F1787" w:rsidTr="00A4595A">
        <w:trPr>
          <w:cantSplit/>
          <w:trHeight w:val="660"/>
        </w:trPr>
        <w:tc>
          <w:tcPr>
            <w:tcW w:w="1101" w:type="dxa"/>
            <w:shd w:val="clear" w:color="auto" w:fill="auto"/>
            <w:vAlign w:val="center"/>
          </w:tcPr>
          <w:p w:rsidR="00D24AEA" w:rsidRPr="00C27F77" w:rsidRDefault="00D24AEA" w:rsidP="00A4595A">
            <w:pPr>
              <w:spacing w:before="120" w:after="0"/>
              <w:rPr>
                <w:rFonts w:eastAsia="Times New Roman" w:cs="Times New Roman"/>
                <w:sz w:val="24"/>
                <w:szCs w:val="24"/>
                <w:lang w:eastAsia="en-GB"/>
              </w:rPr>
            </w:pPr>
            <w:r>
              <w:rPr>
                <w:rFonts w:eastAsia="Times New Roman" w:cs="Times New Roman"/>
                <w:sz w:val="24"/>
                <w:szCs w:val="24"/>
                <w:lang w:eastAsia="en-GB"/>
              </w:rPr>
              <w:lastRenderedPageBreak/>
              <w:t>16.10.5</w:t>
            </w:r>
          </w:p>
        </w:tc>
        <w:tc>
          <w:tcPr>
            <w:tcW w:w="8930" w:type="dxa"/>
            <w:shd w:val="clear" w:color="auto" w:fill="auto"/>
            <w:vAlign w:val="center"/>
          </w:tcPr>
          <w:p w:rsidR="00D24AEA" w:rsidRDefault="00D24AEA" w:rsidP="00D24AEA">
            <w:pPr>
              <w:spacing w:before="120" w:after="0"/>
              <w:rPr>
                <w:rFonts w:eastAsia="Times New Roman" w:cs="Times New Roman"/>
                <w:sz w:val="24"/>
                <w:szCs w:val="24"/>
                <w:lang w:eastAsia="en-GB"/>
              </w:rPr>
            </w:pPr>
            <w:r>
              <w:rPr>
                <w:rFonts w:eastAsia="Times New Roman" w:cs="Times New Roman"/>
                <w:sz w:val="24"/>
                <w:szCs w:val="24"/>
                <w:lang w:eastAsia="en-GB"/>
              </w:rPr>
              <w:t>SQA N5 2018 Q9</w:t>
            </w:r>
          </w:p>
          <w:p w:rsidR="00D24AEA" w:rsidRDefault="00D24AEA" w:rsidP="00D24AEA">
            <w:pPr>
              <w:spacing w:before="120" w:after="0"/>
              <w:rPr>
                <w:rFonts w:eastAsia="Times New Roman" w:cs="Times New Roman"/>
                <w:sz w:val="24"/>
                <w:szCs w:val="24"/>
                <w:lang w:eastAsia="en-GB"/>
              </w:rPr>
            </w:pPr>
            <w:r w:rsidRPr="00D24AEA">
              <w:rPr>
                <w:rFonts w:eastAsia="Times New Roman" w:cs="Times New Roman"/>
                <w:sz w:val="24"/>
                <w:szCs w:val="24"/>
                <w:lang w:eastAsia="en-GB"/>
              </w:rPr>
              <w:t>A student sets up an experiment to investiga</w:t>
            </w:r>
            <w:r>
              <w:rPr>
                <w:rFonts w:eastAsia="Times New Roman" w:cs="Times New Roman"/>
                <w:sz w:val="24"/>
                <w:szCs w:val="24"/>
                <w:lang w:eastAsia="en-GB"/>
              </w:rPr>
              <w:t xml:space="preserve">te the relationship between the </w:t>
            </w:r>
            <w:r w:rsidRPr="00D24AEA">
              <w:rPr>
                <w:rFonts w:eastAsia="Times New Roman" w:cs="Times New Roman"/>
                <w:sz w:val="24"/>
                <w:szCs w:val="24"/>
                <w:lang w:eastAsia="en-GB"/>
              </w:rPr>
              <w:t>pressure and temperature of a fixed mass of gas as shown.</w:t>
            </w:r>
          </w:p>
          <w:p w:rsidR="00D24AEA" w:rsidRDefault="00D24AEA" w:rsidP="00D24AEA">
            <w:pPr>
              <w:spacing w:before="120" w:after="0"/>
              <w:rPr>
                <w:rFonts w:eastAsia="Times New Roman" w:cs="Times New Roman"/>
                <w:sz w:val="24"/>
                <w:szCs w:val="24"/>
                <w:lang w:eastAsia="en-GB"/>
              </w:rPr>
            </w:pPr>
            <w:r>
              <w:rPr>
                <w:rFonts w:eastAsia="Times New Roman" w:cs="Times New Roman"/>
                <w:noProof/>
                <w:sz w:val="24"/>
                <w:szCs w:val="24"/>
                <w:lang w:eastAsia="en-GB"/>
              </w:rPr>
              <w:drawing>
                <wp:inline distT="0" distB="0" distL="0" distR="0" wp14:anchorId="10970983" wp14:editId="0D549280">
                  <wp:extent cx="4382814" cy="2609872"/>
                  <wp:effectExtent l="0" t="0" r="0" b="0"/>
                  <wp:docPr id="1073742194" name="Picture 107374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4382843" cy="2609889"/>
                          </a:xfrm>
                          <a:prstGeom prst="rect">
                            <a:avLst/>
                          </a:prstGeom>
                          <a:noFill/>
                          <a:ln>
                            <a:noFill/>
                          </a:ln>
                        </pic:spPr>
                      </pic:pic>
                    </a:graphicData>
                  </a:graphic>
                </wp:inline>
              </w:drawing>
            </w:r>
          </w:p>
          <w:p w:rsidR="00D24AEA" w:rsidRPr="00D24AEA" w:rsidRDefault="00D24AEA" w:rsidP="00D24AEA">
            <w:pPr>
              <w:spacing w:before="120" w:after="0"/>
              <w:rPr>
                <w:rFonts w:eastAsia="Times New Roman" w:cs="Times New Roman"/>
                <w:sz w:val="24"/>
                <w:szCs w:val="24"/>
                <w:lang w:eastAsia="en-GB"/>
              </w:rPr>
            </w:pPr>
            <w:r w:rsidRPr="00D24AEA">
              <w:rPr>
                <w:rFonts w:eastAsia="Times New Roman" w:cs="Times New Roman"/>
                <w:sz w:val="24"/>
                <w:szCs w:val="24"/>
                <w:lang w:eastAsia="en-GB"/>
              </w:rPr>
              <w:t>(a) The student heats the water and re</w:t>
            </w:r>
            <w:r>
              <w:rPr>
                <w:rFonts w:eastAsia="Times New Roman" w:cs="Times New Roman"/>
                <w:sz w:val="24"/>
                <w:szCs w:val="24"/>
                <w:lang w:eastAsia="en-GB"/>
              </w:rPr>
              <w:t xml:space="preserve">cords the following readings of </w:t>
            </w:r>
            <w:r w:rsidRPr="00D24AEA">
              <w:rPr>
                <w:rFonts w:eastAsia="Times New Roman" w:cs="Times New Roman"/>
                <w:sz w:val="24"/>
                <w:szCs w:val="24"/>
                <w:lang w:eastAsia="en-GB"/>
              </w:rPr>
              <w:t>pressure and temperature.</w:t>
            </w:r>
          </w:p>
          <w:tbl>
            <w:tblPr>
              <w:tblStyle w:val="MediumShading2-Accent2"/>
              <w:tblW w:w="5980" w:type="dxa"/>
              <w:tblInd w:w="1357" w:type="dxa"/>
              <w:tblLayout w:type="fixed"/>
              <w:tblLook w:val="04A0" w:firstRow="1" w:lastRow="0" w:firstColumn="1" w:lastColumn="0" w:noHBand="0" w:noVBand="1"/>
            </w:tblPr>
            <w:tblGrid>
              <w:gridCol w:w="2140"/>
              <w:gridCol w:w="960"/>
              <w:gridCol w:w="960"/>
              <w:gridCol w:w="960"/>
              <w:gridCol w:w="960"/>
            </w:tblGrid>
            <w:tr w:rsidR="00D24AEA" w:rsidTr="007E535A">
              <w:trPr>
                <w:cnfStyle w:val="100000000000" w:firstRow="1" w:lastRow="0" w:firstColumn="0" w:lastColumn="0" w:oddVBand="0" w:evenVBand="0" w:oddHBand="0" w:evenHBand="0" w:firstRowFirstColumn="0" w:firstRowLastColumn="0" w:lastRowFirstColumn="0" w:lastRowLastColumn="0"/>
                <w:trHeight w:val="300"/>
              </w:trPr>
              <w:tc>
                <w:tcPr>
                  <w:cnfStyle w:val="001000000100" w:firstRow="0" w:lastRow="0" w:firstColumn="1" w:lastColumn="0" w:oddVBand="0" w:evenVBand="0" w:oddHBand="0" w:evenHBand="0" w:firstRowFirstColumn="1" w:firstRowLastColumn="0" w:lastRowFirstColumn="0" w:lastRowLastColumn="0"/>
                  <w:tcW w:w="2140" w:type="dxa"/>
                  <w:noWrap/>
                  <w:hideMark/>
                </w:tcPr>
                <w:p w:rsidR="00D24AEA" w:rsidRDefault="00D24AEA" w:rsidP="007E535A">
                  <w:pPr>
                    <w:rPr>
                      <w:rFonts w:ascii="Calibri" w:hAnsi="Calibri"/>
                      <w:color w:val="000000"/>
                      <w:szCs w:val="22"/>
                    </w:rPr>
                  </w:pPr>
                  <w:r>
                    <w:rPr>
                      <w:rFonts w:ascii="Calibri" w:hAnsi="Calibri"/>
                      <w:color w:val="000000"/>
                      <w:szCs w:val="22"/>
                    </w:rPr>
                    <w:t>Pressure (kPa)</w:t>
                  </w:r>
                </w:p>
              </w:tc>
              <w:tc>
                <w:tcPr>
                  <w:tcW w:w="960" w:type="dxa"/>
                  <w:noWrap/>
                  <w:hideMark/>
                </w:tcPr>
                <w:p w:rsidR="00D24AEA" w:rsidRDefault="00D24AEA" w:rsidP="007E535A">
                  <w:pPr>
                    <w:jc w:val="right"/>
                    <w:cnfStyle w:val="100000000000" w:firstRow="1" w:lastRow="0" w:firstColumn="0" w:lastColumn="0" w:oddVBand="0" w:evenVBand="0" w:oddHBand="0" w:evenHBand="0" w:firstRowFirstColumn="0" w:firstRowLastColumn="0" w:lastRowFirstColumn="0" w:lastRowLastColumn="0"/>
                    <w:rPr>
                      <w:rFonts w:ascii="Calibri" w:hAnsi="Calibri"/>
                      <w:color w:val="000000"/>
                      <w:szCs w:val="22"/>
                    </w:rPr>
                  </w:pPr>
                  <w:r>
                    <w:rPr>
                      <w:rFonts w:ascii="Calibri" w:hAnsi="Calibri"/>
                      <w:color w:val="000000"/>
                      <w:szCs w:val="22"/>
                    </w:rPr>
                    <w:t>101</w:t>
                  </w:r>
                </w:p>
              </w:tc>
              <w:tc>
                <w:tcPr>
                  <w:tcW w:w="960" w:type="dxa"/>
                  <w:noWrap/>
                  <w:hideMark/>
                </w:tcPr>
                <w:p w:rsidR="00D24AEA" w:rsidRDefault="00D24AEA" w:rsidP="007E535A">
                  <w:pPr>
                    <w:jc w:val="right"/>
                    <w:cnfStyle w:val="100000000000" w:firstRow="1" w:lastRow="0" w:firstColumn="0" w:lastColumn="0" w:oddVBand="0" w:evenVBand="0" w:oddHBand="0" w:evenHBand="0" w:firstRowFirstColumn="0" w:firstRowLastColumn="0" w:lastRowFirstColumn="0" w:lastRowLastColumn="0"/>
                    <w:rPr>
                      <w:rFonts w:ascii="Calibri" w:hAnsi="Calibri"/>
                      <w:color w:val="000000"/>
                      <w:szCs w:val="22"/>
                    </w:rPr>
                  </w:pPr>
                  <w:r>
                    <w:rPr>
                      <w:rFonts w:ascii="Calibri" w:hAnsi="Calibri"/>
                      <w:color w:val="000000"/>
                      <w:szCs w:val="22"/>
                    </w:rPr>
                    <w:t>107</w:t>
                  </w:r>
                </w:p>
              </w:tc>
              <w:tc>
                <w:tcPr>
                  <w:tcW w:w="960" w:type="dxa"/>
                  <w:noWrap/>
                  <w:hideMark/>
                </w:tcPr>
                <w:p w:rsidR="00D24AEA" w:rsidRDefault="00D24AEA" w:rsidP="007E535A">
                  <w:pPr>
                    <w:jc w:val="right"/>
                    <w:cnfStyle w:val="100000000000" w:firstRow="1" w:lastRow="0" w:firstColumn="0" w:lastColumn="0" w:oddVBand="0" w:evenVBand="0" w:oddHBand="0" w:evenHBand="0" w:firstRowFirstColumn="0" w:firstRowLastColumn="0" w:lastRowFirstColumn="0" w:lastRowLastColumn="0"/>
                    <w:rPr>
                      <w:rFonts w:ascii="Calibri" w:hAnsi="Calibri"/>
                      <w:color w:val="000000"/>
                      <w:szCs w:val="22"/>
                    </w:rPr>
                  </w:pPr>
                  <w:r>
                    <w:rPr>
                      <w:rFonts w:ascii="Calibri" w:hAnsi="Calibri"/>
                      <w:color w:val="000000"/>
                      <w:szCs w:val="22"/>
                    </w:rPr>
                    <w:t>116</w:t>
                  </w:r>
                </w:p>
              </w:tc>
              <w:tc>
                <w:tcPr>
                  <w:tcW w:w="960" w:type="dxa"/>
                  <w:noWrap/>
                  <w:hideMark/>
                </w:tcPr>
                <w:p w:rsidR="00D24AEA" w:rsidRDefault="00D24AEA" w:rsidP="007E535A">
                  <w:pPr>
                    <w:jc w:val="right"/>
                    <w:cnfStyle w:val="100000000000" w:firstRow="1" w:lastRow="0" w:firstColumn="0" w:lastColumn="0" w:oddVBand="0" w:evenVBand="0" w:oddHBand="0" w:evenHBand="0" w:firstRowFirstColumn="0" w:firstRowLastColumn="0" w:lastRowFirstColumn="0" w:lastRowLastColumn="0"/>
                    <w:rPr>
                      <w:rFonts w:ascii="Calibri" w:hAnsi="Calibri"/>
                      <w:color w:val="000000"/>
                      <w:szCs w:val="22"/>
                    </w:rPr>
                  </w:pPr>
                  <w:r>
                    <w:rPr>
                      <w:rFonts w:ascii="Calibri" w:hAnsi="Calibri"/>
                      <w:color w:val="000000"/>
                      <w:szCs w:val="22"/>
                    </w:rPr>
                    <w:t>122</w:t>
                  </w:r>
                </w:p>
              </w:tc>
            </w:tr>
            <w:tr w:rsidR="00D24AEA" w:rsidTr="007E535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140" w:type="dxa"/>
                  <w:noWrap/>
                  <w:hideMark/>
                </w:tcPr>
                <w:p w:rsidR="00D24AEA" w:rsidRDefault="00D24AEA" w:rsidP="007E535A">
                  <w:pPr>
                    <w:rPr>
                      <w:rFonts w:ascii="Calibri" w:hAnsi="Calibri"/>
                      <w:color w:val="000000"/>
                      <w:szCs w:val="22"/>
                    </w:rPr>
                  </w:pPr>
                  <w:r>
                    <w:rPr>
                      <w:rFonts w:ascii="Calibri" w:hAnsi="Calibri"/>
                      <w:color w:val="000000"/>
                      <w:szCs w:val="22"/>
                    </w:rPr>
                    <w:t>Temperature (K)</w:t>
                  </w:r>
                </w:p>
              </w:tc>
              <w:tc>
                <w:tcPr>
                  <w:tcW w:w="960" w:type="dxa"/>
                  <w:noWrap/>
                  <w:hideMark/>
                </w:tcPr>
                <w:p w:rsidR="00D24AEA" w:rsidRDefault="00D24AEA" w:rsidP="007E535A">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szCs w:val="22"/>
                    </w:rPr>
                  </w:pPr>
                  <w:r>
                    <w:rPr>
                      <w:rFonts w:ascii="Calibri" w:hAnsi="Calibri"/>
                      <w:color w:val="000000"/>
                      <w:szCs w:val="22"/>
                    </w:rPr>
                    <w:t>293</w:t>
                  </w:r>
                </w:p>
              </w:tc>
              <w:tc>
                <w:tcPr>
                  <w:tcW w:w="960" w:type="dxa"/>
                  <w:noWrap/>
                  <w:hideMark/>
                </w:tcPr>
                <w:p w:rsidR="00D24AEA" w:rsidRDefault="00D24AEA" w:rsidP="007E535A">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szCs w:val="22"/>
                    </w:rPr>
                  </w:pPr>
                  <w:r>
                    <w:rPr>
                      <w:rFonts w:ascii="Calibri" w:hAnsi="Calibri"/>
                      <w:color w:val="000000"/>
                      <w:szCs w:val="22"/>
                    </w:rPr>
                    <w:t>313</w:t>
                  </w:r>
                </w:p>
              </w:tc>
              <w:tc>
                <w:tcPr>
                  <w:tcW w:w="960" w:type="dxa"/>
                  <w:noWrap/>
                  <w:hideMark/>
                </w:tcPr>
                <w:p w:rsidR="00D24AEA" w:rsidRDefault="00D24AEA" w:rsidP="007E535A">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szCs w:val="22"/>
                    </w:rPr>
                  </w:pPr>
                  <w:r>
                    <w:rPr>
                      <w:rFonts w:ascii="Calibri" w:hAnsi="Calibri"/>
                      <w:color w:val="000000"/>
                      <w:szCs w:val="22"/>
                    </w:rPr>
                    <w:t>333</w:t>
                  </w:r>
                </w:p>
              </w:tc>
              <w:tc>
                <w:tcPr>
                  <w:tcW w:w="960" w:type="dxa"/>
                  <w:noWrap/>
                  <w:hideMark/>
                </w:tcPr>
                <w:p w:rsidR="00D24AEA" w:rsidRDefault="00D24AEA" w:rsidP="007E535A">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szCs w:val="22"/>
                    </w:rPr>
                  </w:pPr>
                  <w:r>
                    <w:rPr>
                      <w:rFonts w:ascii="Calibri" w:hAnsi="Calibri"/>
                      <w:color w:val="000000"/>
                      <w:szCs w:val="22"/>
                    </w:rPr>
                    <w:t>353</w:t>
                  </w:r>
                </w:p>
              </w:tc>
            </w:tr>
          </w:tbl>
          <w:p w:rsidR="00D24AEA" w:rsidRPr="00D24AEA" w:rsidRDefault="00D24AEA" w:rsidP="00D86451">
            <w:pPr>
              <w:pStyle w:val="ListParagraph"/>
              <w:numPr>
                <w:ilvl w:val="0"/>
                <w:numId w:val="134"/>
              </w:numPr>
              <w:spacing w:before="120" w:after="0"/>
              <w:rPr>
                <w:rFonts w:eastAsia="Times New Roman" w:cs="Times New Roman"/>
                <w:sz w:val="24"/>
                <w:szCs w:val="24"/>
                <w:lang w:eastAsia="en-GB"/>
              </w:rPr>
            </w:pPr>
            <w:r w:rsidRPr="00D24AEA">
              <w:rPr>
                <w:rFonts w:eastAsia="Times New Roman" w:cs="Times New Roman"/>
                <w:sz w:val="24"/>
                <w:szCs w:val="24"/>
                <w:lang w:eastAsia="en-GB"/>
              </w:rPr>
              <w:t>Using all the data, establish the relationship between the pressure and the temperature of the gas.</w:t>
            </w:r>
          </w:p>
          <w:p w:rsidR="00D24AEA" w:rsidRPr="00D24AEA" w:rsidRDefault="00D24AEA" w:rsidP="00D24AEA">
            <w:pPr>
              <w:spacing w:before="120" w:after="0"/>
              <w:ind w:left="75"/>
              <w:rPr>
                <w:rFonts w:eastAsia="Times New Roman" w:cs="Times New Roman"/>
                <w:sz w:val="24"/>
                <w:szCs w:val="24"/>
                <w:lang w:eastAsia="en-GB"/>
              </w:rPr>
            </w:pPr>
            <w:r w:rsidRPr="00D24AEA">
              <w:rPr>
                <w:rFonts w:eastAsia="Times New Roman" w:cs="Times New Roman"/>
                <w:sz w:val="24"/>
                <w:szCs w:val="24"/>
                <w:lang w:eastAsia="en-GB"/>
              </w:rPr>
              <w:t>(ii) Predict the pressure reading which would be obtained if the</w:t>
            </w:r>
            <w:r>
              <w:rPr>
                <w:rFonts w:eastAsia="Times New Roman" w:cs="Times New Roman"/>
                <w:sz w:val="24"/>
                <w:szCs w:val="24"/>
                <w:lang w:eastAsia="en-GB"/>
              </w:rPr>
              <w:t xml:space="preserve"> </w:t>
            </w:r>
            <w:r w:rsidRPr="00D24AEA">
              <w:rPr>
                <w:rFonts w:eastAsia="Times New Roman" w:cs="Times New Roman"/>
                <w:sz w:val="24"/>
                <w:szCs w:val="24"/>
                <w:lang w:eastAsia="en-GB"/>
              </w:rPr>
              <w:t>student was to cool the gas to 253 K.</w:t>
            </w:r>
          </w:p>
          <w:p w:rsidR="00D24AEA" w:rsidRDefault="00D24AEA" w:rsidP="00D24AEA">
            <w:pPr>
              <w:spacing w:before="120" w:after="0"/>
              <w:rPr>
                <w:rFonts w:eastAsia="Times New Roman" w:cs="Times New Roman"/>
                <w:sz w:val="24"/>
                <w:szCs w:val="24"/>
                <w:lang w:eastAsia="en-GB"/>
              </w:rPr>
            </w:pPr>
            <w:r w:rsidRPr="00D24AEA">
              <w:rPr>
                <w:rFonts w:eastAsia="Times New Roman" w:cs="Times New Roman"/>
                <w:sz w:val="24"/>
                <w:szCs w:val="24"/>
                <w:lang w:eastAsia="en-GB"/>
              </w:rPr>
              <w:t>(b) State one way in which the set-up of the experiment could be improved</w:t>
            </w:r>
            <w:r>
              <w:rPr>
                <w:rFonts w:eastAsia="Times New Roman" w:cs="Times New Roman"/>
                <w:sz w:val="24"/>
                <w:szCs w:val="24"/>
                <w:lang w:eastAsia="en-GB"/>
              </w:rPr>
              <w:t xml:space="preserve"> </w:t>
            </w:r>
            <w:r w:rsidRPr="00D24AEA">
              <w:rPr>
                <w:rFonts w:eastAsia="Times New Roman" w:cs="Times New Roman"/>
                <w:sz w:val="24"/>
                <w:szCs w:val="24"/>
                <w:lang w:eastAsia="en-GB"/>
              </w:rPr>
              <w:t>to give more reliable results</w:t>
            </w:r>
            <w:r>
              <w:rPr>
                <w:rFonts w:eastAsia="Times New Roman" w:cs="Times New Roman"/>
                <w:sz w:val="24"/>
                <w:szCs w:val="24"/>
                <w:lang w:eastAsia="en-GB"/>
              </w:rPr>
              <w:t>.</w:t>
            </w:r>
          </w:p>
        </w:tc>
      </w:tr>
      <w:tr w:rsidR="00D97799" w:rsidRPr="001F1787" w:rsidTr="00AD0C3F">
        <w:trPr>
          <w:trHeight w:val="660"/>
        </w:trPr>
        <w:tc>
          <w:tcPr>
            <w:tcW w:w="1101" w:type="dxa"/>
            <w:shd w:val="clear" w:color="auto" w:fill="auto"/>
            <w:vAlign w:val="center"/>
          </w:tcPr>
          <w:p w:rsidR="00D97799" w:rsidRPr="00C27F77" w:rsidRDefault="00D24AEA" w:rsidP="00A4595A">
            <w:pPr>
              <w:spacing w:before="120" w:after="0"/>
              <w:rPr>
                <w:rFonts w:eastAsia="Times New Roman" w:cs="Times New Roman"/>
                <w:sz w:val="24"/>
                <w:szCs w:val="24"/>
                <w:lang w:eastAsia="en-GB"/>
              </w:rPr>
            </w:pPr>
            <w:r>
              <w:rPr>
                <w:rFonts w:eastAsia="Times New Roman" w:cs="Times New Roman"/>
                <w:sz w:val="24"/>
                <w:szCs w:val="24"/>
                <w:lang w:eastAsia="en-GB"/>
              </w:rPr>
              <w:t>16.10.6</w:t>
            </w:r>
          </w:p>
        </w:tc>
        <w:tc>
          <w:tcPr>
            <w:tcW w:w="8930" w:type="dxa"/>
            <w:shd w:val="clear" w:color="auto" w:fill="auto"/>
            <w:vAlign w:val="center"/>
          </w:tcPr>
          <w:p w:rsidR="00D97799" w:rsidRDefault="006621AD" w:rsidP="006621AD">
            <w:pPr>
              <w:spacing w:before="120" w:after="0"/>
              <w:rPr>
                <w:rFonts w:eastAsia="Times New Roman" w:cs="Times New Roman"/>
                <w:sz w:val="24"/>
                <w:szCs w:val="24"/>
                <w:lang w:eastAsia="en-GB"/>
              </w:rPr>
            </w:pPr>
            <w:r w:rsidRPr="006621AD">
              <w:rPr>
                <w:rFonts w:eastAsia="Times New Roman" w:cs="Times New Roman"/>
                <w:sz w:val="24"/>
                <w:szCs w:val="24"/>
                <w:lang w:eastAsia="en-GB"/>
              </w:rPr>
              <w:t>A student carries out an experiment to investiga</w:t>
            </w:r>
            <w:r>
              <w:rPr>
                <w:rFonts w:eastAsia="Times New Roman" w:cs="Times New Roman"/>
                <w:sz w:val="24"/>
                <w:szCs w:val="24"/>
                <w:lang w:eastAsia="en-GB"/>
              </w:rPr>
              <w:t xml:space="preserve">te the relationship between the </w:t>
            </w:r>
            <w:r w:rsidRPr="006621AD">
              <w:rPr>
                <w:rFonts w:eastAsia="Times New Roman" w:cs="Times New Roman"/>
                <w:sz w:val="24"/>
                <w:szCs w:val="24"/>
                <w:lang w:eastAsia="en-GB"/>
              </w:rPr>
              <w:t>pressure and temperature of a fixed mass of gas. The apparatus used is shown.</w:t>
            </w:r>
          </w:p>
          <w:p w:rsidR="00601B31" w:rsidRDefault="00601B31" w:rsidP="006621AD">
            <w:pPr>
              <w:spacing w:before="120" w:after="0"/>
              <w:rPr>
                <w:rFonts w:eastAsia="Times New Roman" w:cs="Times New Roman"/>
                <w:sz w:val="24"/>
                <w:szCs w:val="24"/>
                <w:lang w:eastAsia="en-GB"/>
              </w:rPr>
            </w:pPr>
            <w:r>
              <w:rPr>
                <w:rFonts w:eastAsia="Times New Roman" w:cs="Times New Roman"/>
                <w:noProof/>
                <w:sz w:val="24"/>
                <w:szCs w:val="24"/>
                <w:lang w:eastAsia="en-GB"/>
              </w:rPr>
              <w:drawing>
                <wp:inline distT="0" distB="0" distL="0" distR="0" wp14:anchorId="7BC29672" wp14:editId="73127B30">
                  <wp:extent cx="4792718" cy="2464747"/>
                  <wp:effectExtent l="0" t="0" r="8255" b="0"/>
                  <wp:docPr id="1073742188" name="Picture 107374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4792908" cy="2464845"/>
                          </a:xfrm>
                          <a:prstGeom prst="rect">
                            <a:avLst/>
                          </a:prstGeom>
                          <a:noFill/>
                          <a:ln>
                            <a:noFill/>
                          </a:ln>
                        </pic:spPr>
                      </pic:pic>
                    </a:graphicData>
                  </a:graphic>
                </wp:inline>
              </w:drawing>
            </w:r>
          </w:p>
          <w:p w:rsidR="006621AD" w:rsidRPr="006621AD" w:rsidRDefault="006621AD" w:rsidP="006621AD">
            <w:pPr>
              <w:spacing w:before="120" w:after="0"/>
              <w:rPr>
                <w:rFonts w:eastAsia="Times New Roman" w:cs="Times New Roman"/>
                <w:sz w:val="24"/>
                <w:szCs w:val="24"/>
                <w:lang w:eastAsia="en-GB"/>
              </w:rPr>
            </w:pPr>
            <w:r w:rsidRPr="006621AD">
              <w:rPr>
                <w:rFonts w:eastAsia="Times New Roman" w:cs="Times New Roman"/>
                <w:sz w:val="24"/>
                <w:szCs w:val="24"/>
                <w:lang w:eastAsia="en-GB"/>
              </w:rPr>
              <w:t xml:space="preserve">The pressure and temperature of the gas are recorded using sensors connected </w:t>
            </w:r>
            <w:r w:rsidRPr="006621AD">
              <w:rPr>
                <w:rFonts w:eastAsia="Times New Roman" w:cs="Times New Roman"/>
                <w:sz w:val="24"/>
                <w:szCs w:val="24"/>
                <w:lang w:eastAsia="en-GB"/>
              </w:rPr>
              <w:lastRenderedPageBreak/>
              <w:t>to</w:t>
            </w:r>
            <w:r>
              <w:rPr>
                <w:rFonts w:eastAsia="Times New Roman" w:cs="Times New Roman"/>
                <w:sz w:val="24"/>
                <w:szCs w:val="24"/>
                <w:lang w:eastAsia="en-GB"/>
              </w:rPr>
              <w:t xml:space="preserve"> </w:t>
            </w:r>
            <w:r w:rsidRPr="006621AD">
              <w:rPr>
                <w:rFonts w:eastAsia="Times New Roman" w:cs="Times New Roman"/>
                <w:sz w:val="24"/>
                <w:szCs w:val="24"/>
                <w:lang w:eastAsia="en-GB"/>
              </w:rPr>
              <w:t>a computer. The gas is heated slowly in the water b</w:t>
            </w:r>
            <w:r>
              <w:rPr>
                <w:rFonts w:eastAsia="Times New Roman" w:cs="Times New Roman"/>
                <w:sz w:val="24"/>
                <w:szCs w:val="24"/>
                <w:lang w:eastAsia="en-GB"/>
              </w:rPr>
              <w:t xml:space="preserve">ath and a series of readings is </w:t>
            </w:r>
            <w:r w:rsidRPr="006621AD">
              <w:rPr>
                <w:rFonts w:eastAsia="Times New Roman" w:cs="Times New Roman"/>
                <w:sz w:val="24"/>
                <w:szCs w:val="24"/>
                <w:lang w:eastAsia="en-GB"/>
              </w:rPr>
              <w:t>taken.</w:t>
            </w:r>
          </w:p>
          <w:p w:rsidR="006621AD" w:rsidRPr="006621AD" w:rsidRDefault="006621AD" w:rsidP="006621AD">
            <w:pPr>
              <w:spacing w:before="120" w:after="0"/>
              <w:rPr>
                <w:rFonts w:eastAsia="Times New Roman" w:cs="Times New Roman"/>
                <w:sz w:val="24"/>
                <w:szCs w:val="24"/>
                <w:lang w:eastAsia="en-GB"/>
              </w:rPr>
            </w:pPr>
            <w:r w:rsidRPr="006621AD">
              <w:rPr>
                <w:rFonts w:eastAsia="Times New Roman" w:cs="Times New Roman"/>
                <w:sz w:val="24"/>
                <w:szCs w:val="24"/>
                <w:lang w:eastAsia="en-GB"/>
              </w:rPr>
              <w:t>The volume of the gas remains constant during the experiment.</w:t>
            </w:r>
          </w:p>
          <w:p w:rsidR="006621AD" w:rsidRDefault="006621AD" w:rsidP="006621AD">
            <w:pPr>
              <w:spacing w:before="120" w:after="0"/>
              <w:rPr>
                <w:rFonts w:eastAsia="Times New Roman" w:cs="Times New Roman"/>
                <w:sz w:val="24"/>
                <w:szCs w:val="24"/>
                <w:lang w:eastAsia="en-GB"/>
              </w:rPr>
            </w:pPr>
            <w:r w:rsidRPr="006621AD">
              <w:rPr>
                <w:rFonts w:eastAsia="Times New Roman" w:cs="Times New Roman"/>
                <w:sz w:val="24"/>
                <w:szCs w:val="24"/>
                <w:lang w:eastAsia="en-GB"/>
              </w:rPr>
              <w:t>The results are shown.</w:t>
            </w:r>
          </w:p>
          <w:tbl>
            <w:tblPr>
              <w:tblStyle w:val="MediumShading2-Accent2"/>
              <w:tblW w:w="6940" w:type="dxa"/>
              <w:tblLayout w:type="fixed"/>
              <w:tblLook w:val="04A0" w:firstRow="1" w:lastRow="0" w:firstColumn="1" w:lastColumn="0" w:noHBand="0" w:noVBand="1"/>
            </w:tblPr>
            <w:tblGrid>
              <w:gridCol w:w="2140"/>
              <w:gridCol w:w="960"/>
              <w:gridCol w:w="960"/>
              <w:gridCol w:w="960"/>
              <w:gridCol w:w="960"/>
              <w:gridCol w:w="960"/>
            </w:tblGrid>
            <w:tr w:rsidR="006621AD" w:rsidRPr="006621AD" w:rsidTr="006621AD">
              <w:trPr>
                <w:cnfStyle w:val="100000000000" w:firstRow="1" w:lastRow="0" w:firstColumn="0" w:lastColumn="0" w:oddVBand="0" w:evenVBand="0" w:oddHBand="0" w:evenHBand="0" w:firstRowFirstColumn="0" w:firstRowLastColumn="0" w:lastRowFirstColumn="0" w:lastRowLastColumn="0"/>
                <w:trHeight w:val="300"/>
              </w:trPr>
              <w:tc>
                <w:tcPr>
                  <w:cnfStyle w:val="001000000100" w:firstRow="0" w:lastRow="0" w:firstColumn="1" w:lastColumn="0" w:oddVBand="0" w:evenVBand="0" w:oddHBand="0" w:evenHBand="0" w:firstRowFirstColumn="1" w:firstRowLastColumn="0" w:lastRowFirstColumn="0" w:lastRowLastColumn="0"/>
                  <w:tcW w:w="2140" w:type="dxa"/>
                  <w:noWrap/>
                  <w:hideMark/>
                </w:tcPr>
                <w:p w:rsidR="006621AD" w:rsidRPr="006621AD" w:rsidRDefault="006621AD" w:rsidP="006621AD">
                  <w:pPr>
                    <w:jc w:val="center"/>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Pressure/kPa</w:t>
                  </w:r>
                </w:p>
              </w:tc>
              <w:tc>
                <w:tcPr>
                  <w:tcW w:w="960" w:type="dxa"/>
                  <w:noWrap/>
                  <w:hideMark/>
                </w:tcPr>
                <w:p w:rsidR="006621AD" w:rsidRPr="006621AD" w:rsidRDefault="006621AD" w:rsidP="006621AD">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100</w:t>
                  </w:r>
                </w:p>
              </w:tc>
              <w:tc>
                <w:tcPr>
                  <w:tcW w:w="960" w:type="dxa"/>
                  <w:noWrap/>
                  <w:hideMark/>
                </w:tcPr>
                <w:p w:rsidR="006621AD" w:rsidRPr="006621AD" w:rsidRDefault="006621AD" w:rsidP="006621AD">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105</w:t>
                  </w:r>
                </w:p>
              </w:tc>
              <w:tc>
                <w:tcPr>
                  <w:tcW w:w="960" w:type="dxa"/>
                  <w:noWrap/>
                  <w:hideMark/>
                </w:tcPr>
                <w:p w:rsidR="006621AD" w:rsidRPr="006621AD" w:rsidRDefault="006621AD" w:rsidP="006621AD">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110</w:t>
                  </w:r>
                </w:p>
              </w:tc>
              <w:tc>
                <w:tcPr>
                  <w:tcW w:w="960" w:type="dxa"/>
                  <w:noWrap/>
                  <w:hideMark/>
                </w:tcPr>
                <w:p w:rsidR="006621AD" w:rsidRPr="006621AD" w:rsidRDefault="006621AD" w:rsidP="006621AD">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116</w:t>
                  </w:r>
                </w:p>
              </w:tc>
              <w:tc>
                <w:tcPr>
                  <w:tcW w:w="960" w:type="dxa"/>
                  <w:noWrap/>
                  <w:hideMark/>
                </w:tcPr>
                <w:p w:rsidR="006621AD" w:rsidRPr="006621AD" w:rsidRDefault="006621AD" w:rsidP="006621AD">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121</w:t>
                  </w:r>
                </w:p>
              </w:tc>
            </w:tr>
            <w:tr w:rsidR="006621AD" w:rsidRPr="006621AD" w:rsidTr="006621AD">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140" w:type="dxa"/>
                  <w:noWrap/>
                  <w:hideMark/>
                </w:tcPr>
                <w:p w:rsidR="006621AD" w:rsidRPr="006621AD" w:rsidRDefault="006621AD" w:rsidP="006621AD">
                  <w:pPr>
                    <w:jc w:val="center"/>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Temperature/°C</w:t>
                  </w:r>
                </w:p>
              </w:tc>
              <w:tc>
                <w:tcPr>
                  <w:tcW w:w="960" w:type="dxa"/>
                  <w:noWrap/>
                  <w:hideMark/>
                </w:tcPr>
                <w:p w:rsidR="006621AD" w:rsidRPr="006621AD" w:rsidRDefault="006621AD" w:rsidP="006621A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15·0</w:t>
                  </w:r>
                </w:p>
              </w:tc>
              <w:tc>
                <w:tcPr>
                  <w:tcW w:w="960" w:type="dxa"/>
                  <w:noWrap/>
                  <w:hideMark/>
                </w:tcPr>
                <w:p w:rsidR="006621AD" w:rsidRPr="006621AD" w:rsidRDefault="006621AD" w:rsidP="006621A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30·0</w:t>
                  </w:r>
                </w:p>
              </w:tc>
              <w:tc>
                <w:tcPr>
                  <w:tcW w:w="960" w:type="dxa"/>
                  <w:noWrap/>
                  <w:hideMark/>
                </w:tcPr>
                <w:p w:rsidR="006621AD" w:rsidRPr="006621AD" w:rsidRDefault="006621AD" w:rsidP="006621A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45·0</w:t>
                  </w:r>
                </w:p>
              </w:tc>
              <w:tc>
                <w:tcPr>
                  <w:tcW w:w="960" w:type="dxa"/>
                  <w:noWrap/>
                  <w:hideMark/>
                </w:tcPr>
                <w:p w:rsidR="006621AD" w:rsidRPr="006621AD" w:rsidRDefault="006621AD" w:rsidP="006621A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60·0</w:t>
                  </w:r>
                </w:p>
              </w:tc>
              <w:tc>
                <w:tcPr>
                  <w:tcW w:w="960" w:type="dxa"/>
                  <w:noWrap/>
                  <w:hideMark/>
                </w:tcPr>
                <w:p w:rsidR="006621AD" w:rsidRPr="006621AD" w:rsidRDefault="006621AD" w:rsidP="006621A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75·0</w:t>
                  </w:r>
                </w:p>
              </w:tc>
            </w:tr>
            <w:tr w:rsidR="006621AD" w:rsidRPr="006621AD" w:rsidTr="006621AD">
              <w:trPr>
                <w:trHeight w:val="300"/>
              </w:trPr>
              <w:tc>
                <w:tcPr>
                  <w:cnfStyle w:val="001000000000" w:firstRow="0" w:lastRow="0" w:firstColumn="1" w:lastColumn="0" w:oddVBand="0" w:evenVBand="0" w:oddHBand="0" w:evenHBand="0" w:firstRowFirstColumn="0" w:firstRowLastColumn="0" w:lastRowFirstColumn="0" w:lastRowLastColumn="0"/>
                  <w:tcW w:w="2140" w:type="dxa"/>
                  <w:noWrap/>
                  <w:hideMark/>
                </w:tcPr>
                <w:p w:rsidR="006621AD" w:rsidRPr="006621AD" w:rsidRDefault="006621AD" w:rsidP="006621AD">
                  <w:pPr>
                    <w:jc w:val="center"/>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Temperature/K</w:t>
                  </w:r>
                </w:p>
              </w:tc>
              <w:tc>
                <w:tcPr>
                  <w:tcW w:w="960" w:type="dxa"/>
                  <w:noWrap/>
                  <w:hideMark/>
                </w:tcPr>
                <w:p w:rsidR="006621AD" w:rsidRPr="006621AD" w:rsidRDefault="006621AD" w:rsidP="006621A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288</w:t>
                  </w:r>
                </w:p>
              </w:tc>
              <w:tc>
                <w:tcPr>
                  <w:tcW w:w="960" w:type="dxa"/>
                  <w:noWrap/>
                  <w:hideMark/>
                </w:tcPr>
                <w:p w:rsidR="006621AD" w:rsidRPr="006621AD" w:rsidRDefault="006621AD" w:rsidP="006621A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303</w:t>
                  </w:r>
                </w:p>
              </w:tc>
              <w:tc>
                <w:tcPr>
                  <w:tcW w:w="960" w:type="dxa"/>
                  <w:noWrap/>
                  <w:hideMark/>
                </w:tcPr>
                <w:p w:rsidR="006621AD" w:rsidRPr="006621AD" w:rsidRDefault="006621AD" w:rsidP="006621A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318</w:t>
                  </w:r>
                </w:p>
              </w:tc>
              <w:tc>
                <w:tcPr>
                  <w:tcW w:w="960" w:type="dxa"/>
                  <w:noWrap/>
                  <w:hideMark/>
                </w:tcPr>
                <w:p w:rsidR="006621AD" w:rsidRPr="006621AD" w:rsidRDefault="006621AD" w:rsidP="006621A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333</w:t>
                  </w:r>
                </w:p>
              </w:tc>
              <w:tc>
                <w:tcPr>
                  <w:tcW w:w="960" w:type="dxa"/>
                  <w:noWrap/>
                  <w:hideMark/>
                </w:tcPr>
                <w:p w:rsidR="006621AD" w:rsidRPr="006621AD" w:rsidRDefault="006621AD" w:rsidP="006621A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348</w:t>
                  </w:r>
                </w:p>
              </w:tc>
            </w:tr>
          </w:tbl>
          <w:p w:rsidR="00601B31" w:rsidRPr="00601B31" w:rsidRDefault="00601B31" w:rsidP="00601B31">
            <w:pPr>
              <w:spacing w:before="120" w:after="0"/>
              <w:rPr>
                <w:rFonts w:eastAsia="Times New Roman" w:cs="Times New Roman"/>
                <w:sz w:val="24"/>
                <w:szCs w:val="24"/>
                <w:lang w:eastAsia="en-GB"/>
              </w:rPr>
            </w:pPr>
            <w:r w:rsidRPr="00601B31">
              <w:rPr>
                <w:rFonts w:eastAsia="Times New Roman" w:cs="Times New Roman"/>
                <w:sz w:val="24"/>
                <w:szCs w:val="24"/>
                <w:lang w:eastAsia="en-GB"/>
              </w:rPr>
              <w:t>(a) Using all the relevant data, establish the relationship between the pressure and</w:t>
            </w:r>
            <w:r>
              <w:rPr>
                <w:rFonts w:eastAsia="Times New Roman" w:cs="Times New Roman"/>
                <w:sz w:val="24"/>
                <w:szCs w:val="24"/>
                <w:lang w:eastAsia="en-GB"/>
              </w:rPr>
              <w:t xml:space="preserve"> </w:t>
            </w:r>
            <w:r w:rsidRPr="00601B31">
              <w:rPr>
                <w:rFonts w:eastAsia="Times New Roman" w:cs="Times New Roman"/>
                <w:sz w:val="24"/>
                <w:szCs w:val="24"/>
                <w:lang w:eastAsia="en-GB"/>
              </w:rPr>
              <w:t>the temperature of the gas.</w:t>
            </w:r>
          </w:p>
          <w:p w:rsidR="00601B31" w:rsidRPr="00601B31" w:rsidRDefault="00601B31" w:rsidP="00601B31">
            <w:pPr>
              <w:spacing w:before="120" w:after="0"/>
              <w:rPr>
                <w:rFonts w:eastAsia="Times New Roman" w:cs="Times New Roman"/>
                <w:sz w:val="24"/>
                <w:szCs w:val="24"/>
                <w:lang w:eastAsia="en-GB"/>
              </w:rPr>
            </w:pPr>
            <w:r w:rsidRPr="00601B31">
              <w:rPr>
                <w:rFonts w:eastAsia="Times New Roman" w:cs="Times New Roman"/>
                <w:sz w:val="24"/>
                <w:szCs w:val="24"/>
                <w:lang w:eastAsia="en-GB"/>
              </w:rPr>
              <w:t>(b) Use the kinetic model to explain the change in pressure as the temperature of</w:t>
            </w:r>
            <w:r>
              <w:rPr>
                <w:rFonts w:eastAsia="Times New Roman" w:cs="Times New Roman"/>
                <w:sz w:val="24"/>
                <w:szCs w:val="24"/>
                <w:lang w:eastAsia="en-GB"/>
              </w:rPr>
              <w:t xml:space="preserve"> </w:t>
            </w:r>
            <w:r w:rsidRPr="00601B31">
              <w:rPr>
                <w:rFonts w:eastAsia="Times New Roman" w:cs="Times New Roman"/>
                <w:sz w:val="24"/>
                <w:szCs w:val="24"/>
                <w:lang w:eastAsia="en-GB"/>
              </w:rPr>
              <w:t>the gas increases.</w:t>
            </w:r>
          </w:p>
          <w:p w:rsidR="006621AD" w:rsidRPr="001F1787" w:rsidRDefault="00601B31" w:rsidP="006621AD">
            <w:pPr>
              <w:spacing w:before="120" w:after="0"/>
              <w:rPr>
                <w:rFonts w:eastAsia="Times New Roman" w:cs="Times New Roman"/>
                <w:sz w:val="24"/>
                <w:szCs w:val="24"/>
                <w:lang w:eastAsia="en-GB"/>
              </w:rPr>
            </w:pPr>
            <w:r w:rsidRPr="00601B31">
              <w:rPr>
                <w:rFonts w:eastAsia="Times New Roman" w:cs="Times New Roman"/>
                <w:sz w:val="24"/>
                <w:szCs w:val="24"/>
                <w:lang w:eastAsia="en-GB"/>
              </w:rPr>
              <w:t>(c) Explain why the level of water in the water bath should be above the bottom of</w:t>
            </w:r>
            <w:r>
              <w:rPr>
                <w:rFonts w:eastAsia="Times New Roman" w:cs="Times New Roman"/>
                <w:sz w:val="24"/>
                <w:szCs w:val="24"/>
                <w:lang w:eastAsia="en-GB"/>
              </w:rPr>
              <w:t xml:space="preserve"> </w:t>
            </w:r>
            <w:r w:rsidRPr="00601B31">
              <w:rPr>
                <w:rFonts w:eastAsia="Times New Roman" w:cs="Times New Roman"/>
                <w:sz w:val="24"/>
                <w:szCs w:val="24"/>
                <w:lang w:eastAsia="en-GB"/>
              </w:rPr>
              <w:t>the stopper.</w:t>
            </w:r>
          </w:p>
        </w:tc>
      </w:tr>
      <w:tr w:rsidR="00D97799" w:rsidRPr="006C43F4" w:rsidTr="00A4595A">
        <w:trPr>
          <w:cantSplit/>
          <w:trHeight w:val="660"/>
        </w:trPr>
        <w:tc>
          <w:tcPr>
            <w:tcW w:w="1101" w:type="dxa"/>
            <w:shd w:val="clear" w:color="auto" w:fill="DDD9C3" w:themeFill="background2" w:themeFillShade="E6"/>
            <w:vAlign w:val="center"/>
          </w:tcPr>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sz w:val="24"/>
                <w:szCs w:val="24"/>
                <w:lang w:eastAsia="en-GB"/>
              </w:rPr>
              <w:lastRenderedPageBreak/>
              <w:t>16.11</w:t>
            </w:r>
          </w:p>
        </w:tc>
        <w:tc>
          <w:tcPr>
            <w:tcW w:w="8930" w:type="dxa"/>
            <w:shd w:val="clear" w:color="auto" w:fill="DDD9C3" w:themeFill="background2" w:themeFillShade="E6"/>
            <w:vAlign w:val="center"/>
          </w:tcPr>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sz w:val="24"/>
                <w:szCs w:val="24"/>
                <w:lang w:eastAsia="en-GB"/>
              </w:rPr>
              <w:t>I can describe an experiment to verify Charles’ Law (volume and temperature)</w:t>
            </w:r>
          </w:p>
        </w:tc>
      </w:tr>
      <w:tr w:rsidR="00D97799" w:rsidRPr="001F1787" w:rsidTr="00A4595A">
        <w:trPr>
          <w:cantSplit/>
          <w:trHeight w:val="660"/>
        </w:trPr>
        <w:tc>
          <w:tcPr>
            <w:tcW w:w="1101" w:type="dxa"/>
            <w:shd w:val="clear" w:color="auto" w:fill="auto"/>
            <w:vAlign w:val="center"/>
          </w:tcPr>
          <w:p w:rsidR="00D97799" w:rsidRPr="00C27F77" w:rsidRDefault="00C27F77" w:rsidP="00A4595A">
            <w:pPr>
              <w:spacing w:before="120" w:after="0"/>
              <w:rPr>
                <w:rFonts w:eastAsia="Times New Roman" w:cs="Times New Roman"/>
                <w:sz w:val="24"/>
                <w:szCs w:val="24"/>
                <w:lang w:eastAsia="en-GB"/>
              </w:rPr>
            </w:pPr>
            <w:r>
              <w:rPr>
                <w:rFonts w:eastAsia="Times New Roman" w:cs="Times New Roman"/>
                <w:sz w:val="24"/>
                <w:szCs w:val="24"/>
                <w:lang w:eastAsia="en-GB"/>
              </w:rPr>
              <w:t>16.11.1</w:t>
            </w:r>
          </w:p>
        </w:tc>
        <w:tc>
          <w:tcPr>
            <w:tcW w:w="8930" w:type="dxa"/>
            <w:shd w:val="clear" w:color="auto" w:fill="auto"/>
            <w:vAlign w:val="center"/>
          </w:tcPr>
          <w:p w:rsidR="00C27F77" w:rsidRDefault="00C27F77" w:rsidP="00C27F77">
            <w:pPr>
              <w:spacing w:before="120" w:after="0"/>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3095936" behindDoc="0" locked="0" layoutInCell="1" allowOverlap="1">
                  <wp:simplePos x="0" y="0"/>
                  <wp:positionH relativeFrom="column">
                    <wp:posOffset>-5715</wp:posOffset>
                  </wp:positionH>
                  <wp:positionV relativeFrom="paragraph">
                    <wp:posOffset>-7635240</wp:posOffset>
                  </wp:positionV>
                  <wp:extent cx="1676400" cy="1847215"/>
                  <wp:effectExtent l="0" t="0" r="0" b="635"/>
                  <wp:wrapSquare wrapText="bothSides"/>
                  <wp:docPr id="1073742192" name="Picture 107374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1676400" cy="1847215"/>
                          </a:xfrm>
                          <a:prstGeom prst="rect">
                            <a:avLst/>
                          </a:prstGeom>
                          <a:noFill/>
                        </pic:spPr>
                      </pic:pic>
                    </a:graphicData>
                  </a:graphic>
                  <wp14:sizeRelH relativeFrom="page">
                    <wp14:pctWidth>0</wp14:pctWidth>
                  </wp14:sizeRelH>
                  <wp14:sizeRelV relativeFrom="page">
                    <wp14:pctHeight>0</wp14:pctHeight>
                  </wp14:sizeRelV>
                </wp:anchor>
              </w:drawing>
            </w:r>
          </w:p>
          <w:p w:rsidR="00C27F77" w:rsidRDefault="00C27F77" w:rsidP="00C27F77">
            <w:pPr>
              <w:spacing w:before="120" w:after="0"/>
              <w:rPr>
                <w:rFonts w:eastAsia="Times New Roman" w:cs="Times New Roman"/>
                <w:sz w:val="24"/>
                <w:szCs w:val="24"/>
                <w:lang w:eastAsia="en-GB"/>
              </w:rPr>
            </w:pPr>
            <w:r>
              <w:rPr>
                <w:rFonts w:eastAsia="Times New Roman" w:cs="Times New Roman"/>
                <w:sz w:val="24"/>
                <w:szCs w:val="24"/>
                <w:lang w:eastAsia="en-GB"/>
              </w:rPr>
              <w:t>Explain how the following equipment can be used to show the relationship between pressure and temperature. State the measurements required and how the variable will be altered. include  any assumptions made.</w:t>
            </w:r>
          </w:p>
          <w:p w:rsidR="00C27F77" w:rsidRDefault="00C27F77" w:rsidP="00C27F77">
            <w:pPr>
              <w:spacing w:before="120" w:after="0"/>
              <w:rPr>
                <w:rFonts w:eastAsia="Times New Roman" w:cs="Times New Roman"/>
                <w:sz w:val="24"/>
                <w:szCs w:val="24"/>
                <w:lang w:eastAsia="en-GB"/>
              </w:rPr>
            </w:pPr>
          </w:p>
          <w:p w:rsidR="00D97799" w:rsidRPr="001F1787" w:rsidRDefault="00D97799" w:rsidP="00A4595A">
            <w:pPr>
              <w:spacing w:before="120" w:after="0"/>
              <w:rPr>
                <w:rFonts w:eastAsia="Times New Roman" w:cs="Times New Roman"/>
                <w:sz w:val="24"/>
                <w:szCs w:val="24"/>
                <w:lang w:eastAsia="en-GB"/>
              </w:rPr>
            </w:pPr>
          </w:p>
        </w:tc>
      </w:tr>
      <w:tr w:rsidR="00D97799" w:rsidRPr="001F1787" w:rsidTr="00A4595A">
        <w:trPr>
          <w:cantSplit/>
          <w:trHeight w:val="660"/>
        </w:trPr>
        <w:tc>
          <w:tcPr>
            <w:tcW w:w="1101" w:type="dxa"/>
            <w:shd w:val="clear" w:color="auto" w:fill="auto"/>
            <w:vAlign w:val="center"/>
          </w:tcPr>
          <w:p w:rsidR="00D97799" w:rsidRPr="00C27F77" w:rsidRDefault="00C27F77" w:rsidP="00A4595A">
            <w:pPr>
              <w:spacing w:before="120" w:after="0"/>
              <w:rPr>
                <w:rFonts w:eastAsia="Times New Roman" w:cs="Times New Roman"/>
                <w:sz w:val="24"/>
                <w:szCs w:val="24"/>
                <w:lang w:eastAsia="en-GB"/>
              </w:rPr>
            </w:pPr>
            <w:r w:rsidRPr="00C27F77">
              <w:rPr>
                <w:rFonts w:eastAsia="Times New Roman" w:cs="Times New Roman"/>
                <w:sz w:val="24"/>
                <w:szCs w:val="24"/>
                <w:lang w:eastAsia="en-GB"/>
              </w:rPr>
              <w:t>16.11.2</w:t>
            </w:r>
          </w:p>
        </w:tc>
        <w:tc>
          <w:tcPr>
            <w:tcW w:w="8930" w:type="dxa"/>
            <w:shd w:val="clear" w:color="auto" w:fill="auto"/>
            <w:vAlign w:val="center"/>
          </w:tcPr>
          <w:p w:rsidR="00C27F77" w:rsidRPr="00112EDB" w:rsidRDefault="00C27F77" w:rsidP="00C27F77">
            <w:pPr>
              <w:spacing w:before="120" w:after="0"/>
              <w:rPr>
                <w:rFonts w:eastAsia="Times New Roman" w:cs="Times New Roman"/>
                <w:sz w:val="24"/>
                <w:szCs w:val="24"/>
                <w:lang w:eastAsia="en-GB"/>
              </w:rPr>
            </w:pPr>
            <w:r w:rsidRPr="00112EDB">
              <w:rPr>
                <w:rFonts w:eastAsia="Times New Roman" w:cs="Times New Roman"/>
                <w:sz w:val="24"/>
                <w:szCs w:val="24"/>
                <w:lang w:eastAsia="en-GB"/>
              </w:rPr>
              <w:t>A student is investigating the relationship between the volume and the kelvin temperature</w:t>
            </w:r>
            <w:r>
              <w:rPr>
                <w:rFonts w:eastAsia="Times New Roman" w:cs="Times New Roman"/>
                <w:sz w:val="24"/>
                <w:szCs w:val="24"/>
                <w:lang w:eastAsia="en-GB"/>
              </w:rPr>
              <w:t xml:space="preserve"> </w:t>
            </w:r>
            <w:r w:rsidRPr="00112EDB">
              <w:rPr>
                <w:rFonts w:eastAsia="Times New Roman" w:cs="Times New Roman"/>
                <w:sz w:val="24"/>
                <w:szCs w:val="24"/>
                <w:lang w:eastAsia="en-GB"/>
              </w:rPr>
              <w:t>of a fixed mass of gas at constant pressure.</w:t>
            </w:r>
          </w:p>
          <w:p w:rsidR="00D97799" w:rsidRPr="001F1787" w:rsidRDefault="00C27F77" w:rsidP="00C27F77">
            <w:pPr>
              <w:spacing w:before="120" w:after="0"/>
              <w:rPr>
                <w:rFonts w:eastAsia="Times New Roman" w:cs="Times New Roman"/>
                <w:sz w:val="24"/>
                <w:szCs w:val="24"/>
                <w:lang w:eastAsia="en-GB"/>
              </w:rPr>
            </w:pPr>
            <w:r>
              <w:rPr>
                <w:rFonts w:eastAsia="Times New Roman" w:cs="Times New Roman"/>
                <w:sz w:val="24"/>
                <w:szCs w:val="24"/>
                <w:lang w:eastAsia="en-GB"/>
              </w:rPr>
              <w:t>Sketch a</w:t>
            </w:r>
            <w:r w:rsidRPr="00112EDB">
              <w:rPr>
                <w:rFonts w:eastAsia="Times New Roman" w:cs="Times New Roman"/>
                <w:sz w:val="24"/>
                <w:szCs w:val="24"/>
                <w:lang w:eastAsia="en-GB"/>
              </w:rPr>
              <w:t xml:space="preserve"> graph </w:t>
            </w:r>
            <w:r>
              <w:rPr>
                <w:rFonts w:eastAsia="Times New Roman" w:cs="Times New Roman"/>
                <w:sz w:val="24"/>
                <w:szCs w:val="24"/>
                <w:lang w:eastAsia="en-GB"/>
              </w:rPr>
              <w:t xml:space="preserve">to </w:t>
            </w:r>
            <w:r w:rsidRPr="00112EDB">
              <w:rPr>
                <w:rFonts w:eastAsia="Times New Roman" w:cs="Times New Roman"/>
                <w:sz w:val="24"/>
                <w:szCs w:val="24"/>
                <w:lang w:eastAsia="en-GB"/>
              </w:rPr>
              <w:t>shows this relationship</w:t>
            </w:r>
            <w:r>
              <w:rPr>
                <w:rFonts w:eastAsia="Times New Roman" w:cs="Times New Roman"/>
                <w:sz w:val="24"/>
                <w:szCs w:val="24"/>
                <w:lang w:eastAsia="en-GB"/>
              </w:rPr>
              <w:t>.</w:t>
            </w:r>
          </w:p>
        </w:tc>
      </w:tr>
      <w:tr w:rsidR="00D97799" w:rsidRPr="001F1787" w:rsidTr="00A4595A">
        <w:trPr>
          <w:cantSplit/>
          <w:trHeight w:val="660"/>
        </w:trPr>
        <w:tc>
          <w:tcPr>
            <w:tcW w:w="1101" w:type="dxa"/>
            <w:shd w:val="clear" w:color="auto" w:fill="auto"/>
            <w:vAlign w:val="center"/>
          </w:tcPr>
          <w:p w:rsidR="00D97799" w:rsidRPr="00386558" w:rsidRDefault="00386558" w:rsidP="00A4595A">
            <w:pPr>
              <w:spacing w:before="120" w:after="0"/>
              <w:rPr>
                <w:rFonts w:eastAsia="Times New Roman" w:cs="Times New Roman"/>
                <w:sz w:val="24"/>
                <w:szCs w:val="24"/>
                <w:lang w:eastAsia="en-GB"/>
              </w:rPr>
            </w:pPr>
            <w:r w:rsidRPr="00386558">
              <w:rPr>
                <w:rFonts w:eastAsia="Times New Roman" w:cs="Times New Roman"/>
                <w:sz w:val="24"/>
                <w:szCs w:val="24"/>
                <w:lang w:eastAsia="en-GB"/>
              </w:rPr>
              <w:t>16.11.3</w:t>
            </w:r>
          </w:p>
        </w:tc>
        <w:tc>
          <w:tcPr>
            <w:tcW w:w="8930" w:type="dxa"/>
            <w:shd w:val="clear" w:color="auto" w:fill="auto"/>
            <w:vAlign w:val="center"/>
          </w:tcPr>
          <w:p w:rsidR="00D97799" w:rsidRPr="001F1787" w:rsidRDefault="00386558" w:rsidP="00A4595A">
            <w:pPr>
              <w:spacing w:before="120" w:after="0"/>
              <w:rPr>
                <w:rFonts w:eastAsia="Times New Roman" w:cs="Times New Roman"/>
                <w:sz w:val="24"/>
                <w:szCs w:val="24"/>
                <w:lang w:eastAsia="en-GB"/>
              </w:rPr>
            </w:pPr>
            <w:r>
              <w:rPr>
                <w:rFonts w:eastAsia="Times New Roman" w:cs="Times New Roman"/>
                <w:sz w:val="24"/>
                <w:szCs w:val="24"/>
                <w:lang w:eastAsia="en-GB"/>
              </w:rPr>
              <w:t>Explain why the set up in 16.11.1 requires the thin tube to be open at one end.</w:t>
            </w:r>
          </w:p>
        </w:tc>
      </w:tr>
      <w:tr w:rsidR="00D97799" w:rsidRPr="001F1787" w:rsidTr="00A4595A">
        <w:trPr>
          <w:cantSplit/>
          <w:trHeight w:val="660"/>
        </w:trPr>
        <w:tc>
          <w:tcPr>
            <w:tcW w:w="1101" w:type="dxa"/>
            <w:shd w:val="clear" w:color="auto" w:fill="auto"/>
            <w:vAlign w:val="center"/>
          </w:tcPr>
          <w:p w:rsidR="00D97799" w:rsidRPr="00386558" w:rsidRDefault="00386558" w:rsidP="00A4595A">
            <w:pPr>
              <w:spacing w:before="120" w:after="0"/>
              <w:rPr>
                <w:rFonts w:eastAsia="Times New Roman" w:cs="Times New Roman"/>
                <w:sz w:val="24"/>
                <w:szCs w:val="24"/>
                <w:lang w:eastAsia="en-GB"/>
              </w:rPr>
            </w:pPr>
            <w:r w:rsidRPr="00386558">
              <w:rPr>
                <w:rFonts w:eastAsia="Times New Roman" w:cs="Times New Roman"/>
                <w:sz w:val="24"/>
                <w:szCs w:val="24"/>
                <w:lang w:eastAsia="en-GB"/>
              </w:rPr>
              <w:t>16.11.4</w:t>
            </w:r>
          </w:p>
        </w:tc>
        <w:tc>
          <w:tcPr>
            <w:tcW w:w="8930" w:type="dxa"/>
            <w:shd w:val="clear" w:color="auto" w:fill="auto"/>
            <w:vAlign w:val="center"/>
          </w:tcPr>
          <w:p w:rsidR="00D97799" w:rsidRDefault="00386558" w:rsidP="00A4595A">
            <w:pPr>
              <w:spacing w:before="120" w:after="0"/>
              <w:rPr>
                <w:rFonts w:eastAsia="Times New Roman" w:cs="Times New Roman"/>
                <w:sz w:val="24"/>
                <w:szCs w:val="24"/>
                <w:lang w:eastAsia="en-GB"/>
              </w:rPr>
            </w:pPr>
            <w:r>
              <w:rPr>
                <w:noProof/>
                <w:lang w:eastAsia="en-GB"/>
              </w:rPr>
              <mc:AlternateContent>
                <mc:Choice Requires="wpg">
                  <w:drawing>
                    <wp:anchor distT="0" distB="0" distL="114300" distR="114300" simplePos="0" relativeHeight="253097984" behindDoc="1" locked="0" layoutInCell="1" allowOverlap="1" wp14:anchorId="4C4E1C53" wp14:editId="6BA16E1F">
                      <wp:simplePos x="0" y="0"/>
                      <wp:positionH relativeFrom="column">
                        <wp:posOffset>-5387</wp:posOffset>
                      </wp:positionH>
                      <wp:positionV relativeFrom="paragraph">
                        <wp:posOffset>63850</wp:posOffset>
                      </wp:positionV>
                      <wp:extent cx="4673600" cy="1934845"/>
                      <wp:effectExtent l="0" t="0" r="0" b="8255"/>
                      <wp:wrapNone/>
                      <wp:docPr id="1073742195" name="Group 1073742195"/>
                      <wp:cNvGraphicFramePr/>
                      <a:graphic xmlns:a="http://schemas.openxmlformats.org/drawingml/2006/main">
                        <a:graphicData uri="http://schemas.microsoft.com/office/word/2010/wordprocessingGroup">
                          <wpg:wgp>
                            <wpg:cNvGrpSpPr/>
                            <wpg:grpSpPr>
                              <a:xfrm>
                                <a:off x="0" y="0"/>
                                <a:ext cx="4673600" cy="1934845"/>
                                <a:chOff x="180000" y="164125"/>
                                <a:chExt cx="4673953" cy="1935549"/>
                              </a:xfrm>
                            </wpg:grpSpPr>
                            <pic:pic xmlns:pic="http://schemas.openxmlformats.org/drawingml/2006/picture">
                              <pic:nvPicPr>
                                <pic:cNvPr id="1073742196" name="Picture 1073742196"/>
                                <pic:cNvPicPr/>
                              </pic:nvPicPr>
                              <pic:blipFill>
                                <a:blip r:embed="rId243">
                                  <a:extLst>
                                    <a:ext uri="{28A0092B-C50C-407E-A947-70E740481C1C}">
                                      <a14:useLocalDpi xmlns:a14="http://schemas.microsoft.com/office/drawing/2010/main" val="0"/>
                                    </a:ext>
                                  </a:extLst>
                                </a:blip>
                                <a:srcRect/>
                                <a:stretch>
                                  <a:fillRect/>
                                </a:stretch>
                              </pic:blipFill>
                              <pic:spPr bwMode="auto">
                                <a:xfrm>
                                  <a:off x="180000" y="180000"/>
                                  <a:ext cx="1544955" cy="851535"/>
                                </a:xfrm>
                                <a:prstGeom prst="rect">
                                  <a:avLst/>
                                </a:prstGeom>
                                <a:noFill/>
                                <a:ln>
                                  <a:noFill/>
                                </a:ln>
                              </pic:spPr>
                            </pic:pic>
                            <pic:pic xmlns:pic="http://schemas.openxmlformats.org/drawingml/2006/picture">
                              <pic:nvPicPr>
                                <pic:cNvPr id="1073742197" name="Picture 1073742197"/>
                                <pic:cNvPicPr/>
                              </pic:nvPicPr>
                              <pic:blipFill>
                                <a:blip r:embed="rId244">
                                  <a:extLst>
                                    <a:ext uri="{28A0092B-C50C-407E-A947-70E740481C1C}">
                                      <a14:useLocalDpi xmlns:a14="http://schemas.microsoft.com/office/drawing/2010/main" val="0"/>
                                    </a:ext>
                                  </a:extLst>
                                </a:blip>
                                <a:srcRect/>
                                <a:stretch>
                                  <a:fillRect/>
                                </a:stretch>
                              </pic:blipFill>
                              <pic:spPr bwMode="auto">
                                <a:xfrm>
                                  <a:off x="1914207" y="164125"/>
                                  <a:ext cx="1513205" cy="867410"/>
                                </a:xfrm>
                                <a:prstGeom prst="rect">
                                  <a:avLst/>
                                </a:prstGeom>
                                <a:noFill/>
                                <a:ln>
                                  <a:noFill/>
                                </a:ln>
                              </pic:spPr>
                            </pic:pic>
                            <pic:pic xmlns:pic="http://schemas.openxmlformats.org/drawingml/2006/picture">
                              <pic:nvPicPr>
                                <pic:cNvPr id="1073742198" name="Picture 1073742198"/>
                                <pic:cNvPicPr>
                                  <a:picLocks noChangeAspect="1"/>
                                </pic:cNvPicPr>
                              </pic:nvPicPr>
                              <pic:blipFill>
                                <a:blip r:embed="rId245"/>
                                <a:stretch>
                                  <a:fillRect/>
                                </a:stretch>
                              </pic:blipFill>
                              <pic:spPr>
                                <a:xfrm>
                                  <a:off x="3301572" y="164125"/>
                                  <a:ext cx="1552381" cy="838095"/>
                                </a:xfrm>
                                <a:prstGeom prst="rect">
                                  <a:avLst/>
                                </a:prstGeom>
                              </pic:spPr>
                            </pic:pic>
                            <pic:pic xmlns:pic="http://schemas.openxmlformats.org/drawingml/2006/picture">
                              <pic:nvPicPr>
                                <pic:cNvPr id="1073742199" name="Picture 1073742199"/>
                                <pic:cNvPicPr>
                                  <a:picLocks noChangeAspect="1"/>
                                </pic:cNvPicPr>
                              </pic:nvPicPr>
                              <pic:blipFill>
                                <a:blip r:embed="rId246"/>
                                <a:stretch>
                                  <a:fillRect/>
                                </a:stretch>
                              </pic:blipFill>
                              <pic:spPr>
                                <a:xfrm>
                                  <a:off x="220193" y="1252055"/>
                                  <a:ext cx="1504762" cy="847619"/>
                                </a:xfrm>
                                <a:prstGeom prst="rect">
                                  <a:avLst/>
                                </a:prstGeom>
                              </pic:spPr>
                            </pic:pic>
                            <pic:pic xmlns:pic="http://schemas.openxmlformats.org/drawingml/2006/picture">
                              <pic:nvPicPr>
                                <pic:cNvPr id="1073742200" name="Picture 1073742200"/>
                                <pic:cNvPicPr>
                                  <a:picLocks noChangeAspect="1"/>
                                </pic:cNvPicPr>
                              </pic:nvPicPr>
                              <pic:blipFill>
                                <a:blip r:embed="rId247"/>
                                <a:stretch>
                                  <a:fillRect/>
                                </a:stretch>
                              </pic:blipFill>
                              <pic:spPr>
                                <a:xfrm>
                                  <a:off x="1796810" y="1242531"/>
                                  <a:ext cx="1504762" cy="857143"/>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id="Group 1073742195" o:spid="_x0000_s1026" style="position:absolute;margin-left:-.4pt;margin-top:5.05pt;width:368pt;height:152.35pt;z-index:-250218496;mso-width-relative:margin;mso-height-relative:margin" coordorigin="1800,1641" coordsize="46739,19355"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">
                      <v:shape id="Picture 1073742196" o:spid="_x0000_s1027" type="#_x0000_t75" style="position:absolute;left:1800;top:1800;width:15449;height:85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LKKCvJAAAA4wAAAA8AAABkcnMvZG93bnJldi54bWxET19PwjAQfzfhOzRH4pu0QxkyKcSgJuCD&#10;KBB9PddzW1yvS1thfntrYuLj/f7ffNnbVhzJh8axhmykQBCXzjRcaTjsHy6uQYSIbLB1TBq+KcBy&#10;MTibY2HciV/ouIuVSCEcCtRQx9gVUoayJoth5DrixH04bzGm01fSeDylcNvKsVK5tNhwaqixo1VN&#10;5efuy2p4vnvfPE0eX7czN3lbrzJ/v3W50vp82N/egIjUx3/xn3tt0nw1vZxejbNZDr8/JQDk4gc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csooK8kAAADjAAAADwAAAAAAAAAA&#10;AAAAAACfAgAAZHJzL2Rvd25yZXYueG1sUEsFBgAAAAAEAAQA9wAAAJUDAAAAAA==&#10;">
                        <v:imagedata r:id="rId248" o:title=""/>
                      </v:shape>
                      <v:shape id="Picture 1073742197" o:spid="_x0000_s1028" type="#_x0000_t75" style="position:absolute;left:19142;top:1641;width:15132;height:86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hNidHHAAAA4wAAAA8AAABkcnMvZG93bnJldi54bWxET0trwkAQvhf8D8sI3urGB41GV5FCsQQP&#10;ra/zkB2TYHY2ZNck/vtuodDjfO9Zb3tTiZYaV1pWMBlHIIgzq0vOFZxPH68LEM4ja6wsk4InOdhu&#10;Bi9rTLTt+Jvao89FCGGXoILC+zqR0mUFGXRjWxMH7mYbgz6cTS51g10IN5WcRtGbNFhyaCiwpveC&#10;svvxYRSY9JDOD9fuwrq9Ps9fqa/tXis1Gva7FQhPvf8X/7k/dZgfxbN4Pp0sY/j9KQAgNz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JhNidHHAAAA4wAAAA8AAAAAAAAAAAAA&#10;AAAAnwIAAGRycy9kb3ducmV2LnhtbFBLBQYAAAAABAAEAPcAAACTAwAAAAA=&#10;">
                        <v:imagedata r:id="rId249" o:title=""/>
                      </v:shape>
                      <v:shape id="Picture 1073742198" o:spid="_x0000_s1029" type="#_x0000_t75" style="position:absolute;left:33015;top:1641;width:15524;height:83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">
                        <v:imagedata r:id="rId250" o:title=""/>
                        <v:path arrowok="t"/>
                      </v:shape>
                      <v:shape id="Picture 1073742199" o:spid="_x0000_s1030" type="#_x0000_t75" style="position:absolute;left:2201;top:12520;width:15048;height:84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zNZHGAAAA4wAAAA8AAABkcnMvZG93bnJldi54bWxET19LwzAQfxf8DuEGvrmkVZyty4YMBr46&#10;B/PxaM42LLl0TdZ1fnojCD7e7/8t15N3YqQh2sAairkCQdwEY7nVsP/Y3j+DiAnZoAtMGq4UYb26&#10;vVlibcKF32ncpVbkEI41auhS6mspY9ORxzgPPXHmvsLgMeVzaKUZ8JLDvZOlUk/So+Xc0GFPm46a&#10;4+7sNZzi2alDVZ7s935TfG7Hq2qd1fpuNr2+gEg0pX/xn/vN5Plq8bB4LIuqgt+fMgBy9Q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7M1kcYAAADjAAAADwAAAAAAAAAAAAAA&#10;AACfAgAAZHJzL2Rvd25yZXYueG1sUEsFBgAAAAAEAAQA9wAAAJIDAAAAAA==&#10;">
                        <v:imagedata r:id="rId251" o:title=""/>
                        <v:path arrowok="t"/>
                      </v:shape>
                      <v:shape id="Picture 1073742200" o:spid="_x0000_s1031" type="#_x0000_t75" style="position:absolute;left:17968;top:12425;width:15047;height:85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">
                        <v:imagedata r:id="rId252" o:title=""/>
                        <v:path arrowok="t"/>
                      </v:shape>
                    </v:group>
                  </w:pict>
                </mc:Fallback>
              </mc:AlternateContent>
            </w:r>
            <w:r>
              <w:rPr>
                <w:rFonts w:eastAsia="Times New Roman" w:cs="Times New Roman"/>
                <w:sz w:val="24"/>
                <w:szCs w:val="24"/>
                <w:lang w:eastAsia="en-GB"/>
              </w:rPr>
              <w:t>.</w:t>
            </w:r>
          </w:p>
          <w:p w:rsidR="00386558" w:rsidRDefault="00386558" w:rsidP="00A4595A">
            <w:pPr>
              <w:spacing w:before="120" w:after="0"/>
              <w:rPr>
                <w:rFonts w:eastAsia="Times New Roman" w:cs="Times New Roman"/>
                <w:sz w:val="24"/>
                <w:szCs w:val="24"/>
                <w:lang w:eastAsia="en-GB"/>
              </w:rPr>
            </w:pPr>
          </w:p>
          <w:p w:rsidR="00386558" w:rsidRDefault="00386558" w:rsidP="00A4595A">
            <w:pPr>
              <w:spacing w:before="120" w:after="0"/>
              <w:rPr>
                <w:rFonts w:eastAsia="Times New Roman" w:cs="Times New Roman"/>
                <w:sz w:val="24"/>
                <w:szCs w:val="24"/>
                <w:lang w:eastAsia="en-GB"/>
              </w:rPr>
            </w:pPr>
          </w:p>
          <w:p w:rsidR="00386558" w:rsidRDefault="00386558" w:rsidP="00A4595A">
            <w:pPr>
              <w:spacing w:before="120" w:after="0"/>
              <w:rPr>
                <w:rFonts w:eastAsia="Times New Roman" w:cs="Times New Roman"/>
                <w:sz w:val="24"/>
                <w:szCs w:val="24"/>
                <w:lang w:eastAsia="en-GB"/>
              </w:rPr>
            </w:pPr>
            <w:r w:rsidRPr="00386558">
              <w:rPr>
                <w:rFonts w:eastAsia="Times New Roman" w:cs="Times New Roman"/>
                <w:noProof/>
                <w:sz w:val="24"/>
                <w:szCs w:val="24"/>
                <w:lang w:eastAsia="en-GB"/>
              </w:rPr>
              <mc:AlternateContent>
                <mc:Choice Requires="wps">
                  <w:drawing>
                    <wp:anchor distT="0" distB="0" distL="114300" distR="114300" simplePos="0" relativeHeight="253100032" behindDoc="0" locked="0" layoutInCell="1" allowOverlap="1" wp14:anchorId="7327A49C" wp14:editId="52E2F83F">
                      <wp:simplePos x="0" y="0"/>
                      <wp:positionH relativeFrom="column">
                        <wp:posOffset>3358515</wp:posOffset>
                      </wp:positionH>
                      <wp:positionV relativeFrom="paragraph">
                        <wp:posOffset>114935</wp:posOffset>
                      </wp:positionV>
                      <wp:extent cx="2026920" cy="1197610"/>
                      <wp:effectExtent l="0" t="0" r="0" b="2540"/>
                      <wp:wrapNone/>
                      <wp:docPr id="10737422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6920" cy="1197610"/>
                              </a:xfrm>
                              <a:prstGeom prst="rect">
                                <a:avLst/>
                              </a:prstGeom>
                              <a:solidFill>
                                <a:srgbClr val="FFFFFF"/>
                              </a:solidFill>
                              <a:ln w="9525">
                                <a:noFill/>
                                <a:miter lim="800000"/>
                                <a:headEnd/>
                                <a:tailEnd/>
                              </a:ln>
                            </wps:spPr>
                            <wps:txbx>
                              <w:txbxContent>
                                <w:p w:rsidR="007E535A" w:rsidRPr="00386558" w:rsidRDefault="007E535A" w:rsidP="00386558">
                                  <w:pPr>
                                    <w:spacing w:before="120" w:after="0"/>
                                    <w:rPr>
                                      <w:rFonts w:eastAsia="Times New Roman" w:cs="Times New Roman"/>
                                      <w:sz w:val="24"/>
                                      <w:szCs w:val="24"/>
                                      <w:lang w:eastAsia="en-GB"/>
                                    </w:rPr>
                                  </w:pPr>
                                  <w:r>
                                    <w:rPr>
                                      <w:rFonts w:eastAsia="Times New Roman" w:cs="Times New Roman"/>
                                      <w:sz w:val="24"/>
                                      <w:szCs w:val="24"/>
                                      <w:lang w:eastAsia="en-GB"/>
                                    </w:rPr>
                                    <w:t>Copy the correct graph to show the relationship between volume and temperatur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883" type="#_x0000_t202" style="position:absolute;left:0;text-align:left;margin-left:264.45pt;margin-top:9.05pt;width:159.6pt;height:94.3pt;z-index:25310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" stroked="f">
                      <v:textbox>
                        <w:txbxContent>
                          <w:p w:rsidR="007E535A" w:rsidRPr="00386558" w:rsidRDefault="007E535A" w:rsidP="00386558">
                            <w:pPr>
                              <w:spacing w:before="120" w:after="0"/>
                              <w:rPr>
                                <w:rFonts w:eastAsia="Times New Roman" w:cs="Times New Roman"/>
                                <w:sz w:val="24"/>
                                <w:szCs w:val="24"/>
                                <w:lang w:eastAsia="en-GB"/>
                              </w:rPr>
                            </w:pPr>
                            <w:r>
                              <w:rPr>
                                <w:rFonts w:eastAsia="Times New Roman" w:cs="Times New Roman"/>
                                <w:sz w:val="24"/>
                                <w:szCs w:val="24"/>
                                <w:lang w:eastAsia="en-GB"/>
                              </w:rPr>
                              <w:t>Copy the correct graph to show the relationship between volume and temperature.</w:t>
                            </w:r>
                          </w:p>
                        </w:txbxContent>
                      </v:textbox>
                    </v:shape>
                  </w:pict>
                </mc:Fallback>
              </mc:AlternateContent>
            </w:r>
          </w:p>
          <w:p w:rsidR="00386558" w:rsidRDefault="00386558" w:rsidP="00A4595A">
            <w:pPr>
              <w:spacing w:before="120" w:after="0"/>
              <w:rPr>
                <w:rFonts w:eastAsia="Times New Roman" w:cs="Times New Roman"/>
                <w:sz w:val="24"/>
                <w:szCs w:val="24"/>
                <w:lang w:eastAsia="en-GB"/>
              </w:rPr>
            </w:pPr>
          </w:p>
          <w:p w:rsidR="00386558" w:rsidRDefault="00386558" w:rsidP="00A4595A">
            <w:pPr>
              <w:spacing w:before="120" w:after="0"/>
              <w:rPr>
                <w:rFonts w:eastAsia="Times New Roman" w:cs="Times New Roman"/>
                <w:sz w:val="24"/>
                <w:szCs w:val="24"/>
                <w:lang w:eastAsia="en-GB"/>
              </w:rPr>
            </w:pPr>
          </w:p>
          <w:p w:rsidR="00386558" w:rsidRDefault="00386558" w:rsidP="00A4595A">
            <w:pPr>
              <w:spacing w:before="120" w:after="0"/>
              <w:rPr>
                <w:rFonts w:eastAsia="Times New Roman" w:cs="Times New Roman"/>
                <w:sz w:val="24"/>
                <w:szCs w:val="24"/>
                <w:lang w:eastAsia="en-GB"/>
              </w:rPr>
            </w:pPr>
          </w:p>
          <w:p w:rsidR="00386558" w:rsidRPr="001F1787" w:rsidRDefault="00386558" w:rsidP="00386558">
            <w:pPr>
              <w:spacing w:before="120" w:after="0"/>
              <w:rPr>
                <w:rFonts w:eastAsia="Times New Roman" w:cs="Times New Roman"/>
                <w:sz w:val="24"/>
                <w:szCs w:val="24"/>
                <w:lang w:eastAsia="en-GB"/>
              </w:rPr>
            </w:pPr>
          </w:p>
        </w:tc>
      </w:tr>
      <w:tr w:rsidR="00D97799" w:rsidRPr="001F1787" w:rsidTr="00A4595A">
        <w:trPr>
          <w:cantSplit/>
          <w:trHeight w:val="660"/>
        </w:trPr>
        <w:tc>
          <w:tcPr>
            <w:tcW w:w="1101" w:type="dxa"/>
            <w:shd w:val="clear" w:color="auto" w:fill="auto"/>
            <w:vAlign w:val="center"/>
          </w:tcPr>
          <w:p w:rsidR="00D97799" w:rsidRPr="001F1787" w:rsidRDefault="009E1FE6" w:rsidP="00A4595A">
            <w:pPr>
              <w:spacing w:before="120" w:after="0"/>
              <w:rPr>
                <w:rFonts w:eastAsia="Times New Roman" w:cs="Times New Roman"/>
                <w:b/>
                <w:sz w:val="24"/>
                <w:szCs w:val="24"/>
                <w:lang w:eastAsia="en-GB"/>
              </w:rPr>
            </w:pPr>
            <w:r>
              <w:rPr>
                <w:rFonts w:eastAsia="Times New Roman" w:cs="Times New Roman"/>
                <w:b/>
                <w:sz w:val="24"/>
                <w:szCs w:val="24"/>
                <w:lang w:eastAsia="en-GB"/>
              </w:rPr>
              <w:lastRenderedPageBreak/>
              <w:t>16.11.5</w:t>
            </w:r>
          </w:p>
        </w:tc>
        <w:tc>
          <w:tcPr>
            <w:tcW w:w="8930" w:type="dxa"/>
            <w:shd w:val="clear" w:color="auto" w:fill="auto"/>
            <w:vAlign w:val="center"/>
          </w:tcPr>
          <w:p w:rsidR="00D97799" w:rsidRPr="001F1787" w:rsidRDefault="009E1FE6" w:rsidP="009E1FE6">
            <w:pPr>
              <w:spacing w:before="120" w:after="0"/>
              <w:rPr>
                <w:rFonts w:eastAsia="Times New Roman" w:cs="Times New Roman"/>
                <w:sz w:val="24"/>
                <w:szCs w:val="24"/>
                <w:lang w:eastAsia="en-GB"/>
              </w:rPr>
            </w:pPr>
            <w:r>
              <w:rPr>
                <w:rFonts w:eastAsia="Times New Roman" w:cs="Times New Roman"/>
                <w:sz w:val="24"/>
                <w:szCs w:val="24"/>
                <w:lang w:eastAsia="en-GB"/>
              </w:rPr>
              <w:t>State what must be kept constant to allow a relationship between volume of a gas and its temperature.</w:t>
            </w:r>
          </w:p>
        </w:tc>
      </w:tr>
    </w:tbl>
    <w:p w:rsidR="00CD1127" w:rsidRDefault="00CD1127" w:rsidP="00DC26F3">
      <w:pPr>
        <w:pStyle w:val="Header"/>
        <w:spacing w:before="120"/>
        <w:jc w:val="center"/>
        <w:rPr>
          <w:rFonts w:cs="Lucida Grande"/>
          <w:b/>
          <w:color w:val="808080" w:themeColor="background1" w:themeShade="80"/>
          <w:sz w:val="24"/>
          <w:szCs w:val="24"/>
        </w:rPr>
      </w:pPr>
    </w:p>
    <w:p w:rsidR="009E1FE6" w:rsidRPr="001F1787" w:rsidRDefault="009E1FE6" w:rsidP="00DC26F3">
      <w:pPr>
        <w:pStyle w:val="Header"/>
        <w:spacing w:before="120"/>
        <w:jc w:val="center"/>
        <w:rPr>
          <w:rFonts w:cs="Lucida Grande"/>
          <w:b/>
          <w:color w:val="808080" w:themeColor="background1" w:themeShade="80"/>
          <w:sz w:val="24"/>
          <w:szCs w:val="24"/>
        </w:rPr>
      </w:pPr>
    </w:p>
    <w:p w:rsidR="00EA34AA" w:rsidRPr="00CF7C87" w:rsidRDefault="005E6CF7" w:rsidP="00CF7C87">
      <w:pPr>
        <w:pStyle w:val="Title"/>
      </w:pPr>
      <w:r w:rsidRPr="00CF7C87">
        <w:t>WAVES</w:t>
      </w:r>
    </w:p>
    <w:p w:rsidR="00C87083" w:rsidRPr="00CF7C87" w:rsidRDefault="00C87083" w:rsidP="00CF7C87">
      <w:pPr>
        <w:pStyle w:val="Heading1"/>
      </w:pPr>
      <w:r w:rsidRPr="00CF7C87">
        <w:t>Quantities for the Waves Unit</w:t>
      </w:r>
    </w:p>
    <w:p w:rsidR="00F12B92" w:rsidRPr="001F1787" w:rsidRDefault="00544B09" w:rsidP="00DC26F3">
      <w:pPr>
        <w:spacing w:before="120"/>
        <w:rPr>
          <w:sz w:val="24"/>
          <w:szCs w:val="24"/>
        </w:rPr>
      </w:pPr>
      <w:r w:rsidRPr="001F1787">
        <w:rPr>
          <w:sz w:val="24"/>
          <w:szCs w:val="24"/>
        </w:rPr>
        <w:t>For this unit</w:t>
      </w:r>
      <w:r w:rsidR="00F12B92" w:rsidRPr="001F1787">
        <w:rPr>
          <w:sz w:val="24"/>
          <w:szCs w:val="24"/>
        </w:rPr>
        <w:t xml:space="preserve"> copy and complete the table.</w:t>
      </w:r>
    </w:p>
    <w:tbl>
      <w:tblPr>
        <w:tblStyle w:val="LightList-Accent2"/>
        <w:tblW w:w="0" w:type="auto"/>
        <w:tblBorders>
          <w:top w:val="single" w:sz="8" w:space="0" w:color="E36C0A" w:themeColor="accent6" w:themeShade="BF"/>
          <w:left w:val="single" w:sz="8" w:space="0" w:color="E36C0A" w:themeColor="accent6" w:themeShade="BF"/>
          <w:bottom w:val="single" w:sz="8" w:space="0" w:color="E36C0A" w:themeColor="accent6" w:themeShade="BF"/>
          <w:right w:val="single" w:sz="8" w:space="0" w:color="E36C0A" w:themeColor="accent6" w:themeShade="BF"/>
          <w:insideH w:val="single" w:sz="8" w:space="0" w:color="E36C0A" w:themeColor="accent6" w:themeShade="BF"/>
          <w:insideV w:val="single" w:sz="8" w:space="0" w:color="E36C0A" w:themeColor="accent6" w:themeShade="BF"/>
        </w:tblBorders>
        <w:tblLayout w:type="fixed"/>
        <w:tblLook w:val="04A0" w:firstRow="1" w:lastRow="0" w:firstColumn="1" w:lastColumn="0" w:noHBand="0" w:noVBand="1"/>
      </w:tblPr>
      <w:tblGrid>
        <w:gridCol w:w="2660"/>
        <w:gridCol w:w="1134"/>
        <w:gridCol w:w="3685"/>
        <w:gridCol w:w="1276"/>
        <w:gridCol w:w="1383"/>
      </w:tblGrid>
      <w:tr w:rsidR="00F97F71" w:rsidRPr="00F97F71" w:rsidTr="00F97F7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shd w:val="clear" w:color="auto" w:fill="FABF8F" w:themeFill="accent6" w:themeFillTint="99"/>
          </w:tcPr>
          <w:p w:rsidR="00F12B92" w:rsidRPr="00F97F71" w:rsidRDefault="00F12B92" w:rsidP="00DC26F3">
            <w:pPr>
              <w:spacing w:before="120"/>
              <w:jc w:val="center"/>
              <w:rPr>
                <w:b w:val="0"/>
                <w:color w:val="auto"/>
                <w:sz w:val="24"/>
                <w:szCs w:val="24"/>
              </w:rPr>
            </w:pPr>
            <w:r w:rsidRPr="00F97F71">
              <w:rPr>
                <w:b w:val="0"/>
                <w:color w:val="auto"/>
                <w:sz w:val="24"/>
                <w:szCs w:val="24"/>
              </w:rPr>
              <w:t>Quantity</w:t>
            </w:r>
          </w:p>
        </w:tc>
        <w:tc>
          <w:tcPr>
            <w:tcW w:w="1134" w:type="dxa"/>
            <w:shd w:val="clear" w:color="auto" w:fill="FABF8F" w:themeFill="accent6" w:themeFillTint="99"/>
          </w:tcPr>
          <w:p w:rsidR="00F12B92" w:rsidRPr="00F97F71" w:rsidRDefault="00F12B92" w:rsidP="00DC26F3">
            <w:pPr>
              <w:spacing w:before="120"/>
              <w:jc w:val="center"/>
              <w:cnfStyle w:val="100000000000" w:firstRow="1" w:lastRow="0" w:firstColumn="0" w:lastColumn="0" w:oddVBand="0" w:evenVBand="0" w:oddHBand="0" w:evenHBand="0" w:firstRowFirstColumn="0" w:firstRowLastColumn="0" w:lastRowFirstColumn="0" w:lastRowLastColumn="0"/>
              <w:rPr>
                <w:b w:val="0"/>
                <w:color w:val="auto"/>
                <w:sz w:val="24"/>
                <w:szCs w:val="24"/>
              </w:rPr>
            </w:pPr>
            <w:r w:rsidRPr="00F97F71">
              <w:rPr>
                <w:b w:val="0"/>
                <w:color w:val="auto"/>
                <w:sz w:val="24"/>
                <w:szCs w:val="24"/>
              </w:rPr>
              <w:t>Symbol</w:t>
            </w:r>
          </w:p>
        </w:tc>
        <w:tc>
          <w:tcPr>
            <w:tcW w:w="3685" w:type="dxa"/>
            <w:shd w:val="clear" w:color="auto" w:fill="FABF8F" w:themeFill="accent6" w:themeFillTint="99"/>
          </w:tcPr>
          <w:p w:rsidR="00F12B92" w:rsidRPr="00F97F71" w:rsidRDefault="00F12B92" w:rsidP="00DC26F3">
            <w:pPr>
              <w:spacing w:before="120"/>
              <w:jc w:val="center"/>
              <w:cnfStyle w:val="100000000000" w:firstRow="1" w:lastRow="0" w:firstColumn="0" w:lastColumn="0" w:oddVBand="0" w:evenVBand="0" w:oddHBand="0" w:evenHBand="0" w:firstRowFirstColumn="0" w:firstRowLastColumn="0" w:lastRowFirstColumn="0" w:lastRowLastColumn="0"/>
              <w:rPr>
                <w:b w:val="0"/>
                <w:color w:val="auto"/>
                <w:sz w:val="24"/>
                <w:szCs w:val="24"/>
              </w:rPr>
            </w:pPr>
            <w:r w:rsidRPr="00F97F71">
              <w:rPr>
                <w:b w:val="0"/>
                <w:color w:val="auto"/>
                <w:sz w:val="24"/>
                <w:szCs w:val="24"/>
              </w:rPr>
              <w:t>Unit</w:t>
            </w:r>
          </w:p>
        </w:tc>
        <w:tc>
          <w:tcPr>
            <w:tcW w:w="1276" w:type="dxa"/>
            <w:shd w:val="clear" w:color="auto" w:fill="FABF8F" w:themeFill="accent6" w:themeFillTint="99"/>
          </w:tcPr>
          <w:p w:rsidR="00F12B92" w:rsidRPr="00F97F71" w:rsidRDefault="00F12B92" w:rsidP="00DC26F3">
            <w:pPr>
              <w:spacing w:before="120"/>
              <w:jc w:val="center"/>
              <w:cnfStyle w:val="100000000000" w:firstRow="1" w:lastRow="0" w:firstColumn="0" w:lastColumn="0" w:oddVBand="0" w:evenVBand="0" w:oddHBand="0" w:evenHBand="0" w:firstRowFirstColumn="0" w:firstRowLastColumn="0" w:lastRowFirstColumn="0" w:lastRowLastColumn="0"/>
              <w:rPr>
                <w:b w:val="0"/>
                <w:color w:val="auto"/>
                <w:sz w:val="24"/>
                <w:szCs w:val="24"/>
              </w:rPr>
            </w:pPr>
            <w:r w:rsidRPr="00F97F71">
              <w:rPr>
                <w:b w:val="0"/>
                <w:color w:val="auto"/>
                <w:sz w:val="24"/>
                <w:szCs w:val="24"/>
              </w:rPr>
              <w:t>Unit Symbol</w:t>
            </w:r>
          </w:p>
        </w:tc>
        <w:tc>
          <w:tcPr>
            <w:tcW w:w="1383" w:type="dxa"/>
            <w:shd w:val="clear" w:color="auto" w:fill="FABF8F" w:themeFill="accent6" w:themeFillTint="99"/>
          </w:tcPr>
          <w:p w:rsidR="00F12B92" w:rsidRPr="00F97F71" w:rsidRDefault="00F12B92" w:rsidP="00DC26F3">
            <w:pPr>
              <w:spacing w:before="120"/>
              <w:jc w:val="center"/>
              <w:cnfStyle w:val="100000000000" w:firstRow="1" w:lastRow="0" w:firstColumn="0" w:lastColumn="0" w:oddVBand="0" w:evenVBand="0" w:oddHBand="0" w:evenHBand="0" w:firstRowFirstColumn="0" w:firstRowLastColumn="0" w:lastRowFirstColumn="0" w:lastRowLastColumn="0"/>
              <w:rPr>
                <w:b w:val="0"/>
                <w:color w:val="auto"/>
                <w:sz w:val="24"/>
                <w:szCs w:val="24"/>
              </w:rPr>
            </w:pPr>
            <w:r w:rsidRPr="00F97F71">
              <w:rPr>
                <w:b w:val="0"/>
                <w:color w:val="auto"/>
                <w:sz w:val="24"/>
                <w:szCs w:val="24"/>
              </w:rPr>
              <w:t>Scalar</w:t>
            </w:r>
            <w:r w:rsidR="00A972E2" w:rsidRPr="00F97F71">
              <w:rPr>
                <w:b w:val="0"/>
                <w:color w:val="auto"/>
                <w:sz w:val="24"/>
                <w:szCs w:val="24"/>
              </w:rPr>
              <w:t xml:space="preserve"> </w:t>
            </w:r>
            <w:r w:rsidRPr="00F97F71">
              <w:rPr>
                <w:b w:val="0"/>
                <w:color w:val="auto"/>
                <w:sz w:val="24"/>
                <w:szCs w:val="24"/>
              </w:rPr>
              <w:t>/</w:t>
            </w:r>
            <w:r w:rsidR="00A972E2" w:rsidRPr="00F97F71">
              <w:rPr>
                <w:b w:val="0"/>
                <w:color w:val="auto"/>
                <w:sz w:val="24"/>
                <w:szCs w:val="24"/>
              </w:rPr>
              <w:t xml:space="preserve"> </w:t>
            </w:r>
            <w:r w:rsidRPr="00F97F71">
              <w:rPr>
                <w:b w:val="0"/>
                <w:color w:val="auto"/>
                <w:sz w:val="24"/>
                <w:szCs w:val="24"/>
              </w:rPr>
              <w:t>Vector</w:t>
            </w:r>
          </w:p>
        </w:tc>
      </w:tr>
      <w:tr w:rsidR="00F12B92" w:rsidRPr="001F1787" w:rsidTr="00F97F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Borders>
              <w:top w:val="none" w:sz="0" w:space="0" w:color="auto"/>
              <w:left w:val="none" w:sz="0" w:space="0" w:color="auto"/>
              <w:bottom w:val="none" w:sz="0" w:space="0" w:color="auto"/>
            </w:tcBorders>
          </w:tcPr>
          <w:p w:rsidR="00F12B92" w:rsidRPr="00A63382" w:rsidRDefault="00544B09" w:rsidP="00DC26F3">
            <w:pPr>
              <w:spacing w:before="120"/>
              <w:rPr>
                <w:b w:val="0"/>
                <w:sz w:val="24"/>
                <w:szCs w:val="24"/>
              </w:rPr>
            </w:pPr>
            <w:r w:rsidRPr="00A63382">
              <w:rPr>
                <w:b w:val="0"/>
                <w:sz w:val="24"/>
                <w:szCs w:val="24"/>
              </w:rPr>
              <w:t>Time</w:t>
            </w:r>
          </w:p>
        </w:tc>
        <w:tc>
          <w:tcPr>
            <w:tcW w:w="1134" w:type="dxa"/>
            <w:tcBorders>
              <w:top w:val="none" w:sz="0" w:space="0" w:color="auto"/>
              <w:bottom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Borders>
              <w:top w:val="none" w:sz="0" w:space="0" w:color="auto"/>
              <w:bottom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Borders>
              <w:top w:val="none" w:sz="0" w:space="0" w:color="auto"/>
              <w:bottom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F12B92" w:rsidRPr="001F1787" w:rsidTr="00F97F71">
        <w:tc>
          <w:tcPr>
            <w:cnfStyle w:val="001000000000" w:firstRow="0" w:lastRow="0" w:firstColumn="1" w:lastColumn="0" w:oddVBand="0" w:evenVBand="0" w:oddHBand="0" w:evenHBand="0" w:firstRowFirstColumn="0" w:firstRowLastColumn="0" w:lastRowFirstColumn="0" w:lastRowLastColumn="0"/>
            <w:tcW w:w="2660" w:type="dxa"/>
          </w:tcPr>
          <w:p w:rsidR="00F12B92" w:rsidRPr="00A63382" w:rsidRDefault="00544B09" w:rsidP="00DC26F3">
            <w:pPr>
              <w:spacing w:before="120"/>
              <w:rPr>
                <w:b w:val="0"/>
                <w:sz w:val="24"/>
                <w:szCs w:val="24"/>
              </w:rPr>
            </w:pPr>
            <w:r w:rsidRPr="00A63382">
              <w:rPr>
                <w:b w:val="0"/>
                <w:sz w:val="24"/>
                <w:szCs w:val="24"/>
              </w:rPr>
              <w:t>Period</w:t>
            </w:r>
          </w:p>
        </w:tc>
        <w:tc>
          <w:tcPr>
            <w:tcW w:w="1134" w:type="dxa"/>
          </w:tcPr>
          <w:p w:rsidR="00F12B92" w:rsidRPr="00A63382" w:rsidRDefault="00F12B92"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F12B92" w:rsidRPr="00A63382" w:rsidRDefault="00F12B92"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F12B92" w:rsidRPr="00A63382" w:rsidRDefault="00F12B92"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F12B92" w:rsidRPr="00A63382" w:rsidRDefault="00F12B92"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F12B92" w:rsidRPr="001F1787" w:rsidTr="00F97F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Borders>
              <w:top w:val="none" w:sz="0" w:space="0" w:color="auto"/>
              <w:left w:val="none" w:sz="0" w:space="0" w:color="auto"/>
              <w:bottom w:val="none" w:sz="0" w:space="0" w:color="auto"/>
            </w:tcBorders>
          </w:tcPr>
          <w:p w:rsidR="00F12B92" w:rsidRPr="00A63382" w:rsidRDefault="00544B09" w:rsidP="00DC26F3">
            <w:pPr>
              <w:spacing w:before="120"/>
              <w:rPr>
                <w:b w:val="0"/>
                <w:sz w:val="24"/>
                <w:szCs w:val="24"/>
              </w:rPr>
            </w:pPr>
            <w:r w:rsidRPr="00A63382">
              <w:rPr>
                <w:b w:val="0"/>
                <w:sz w:val="24"/>
                <w:szCs w:val="24"/>
              </w:rPr>
              <w:t>Frequency</w:t>
            </w:r>
          </w:p>
        </w:tc>
        <w:tc>
          <w:tcPr>
            <w:tcW w:w="1134" w:type="dxa"/>
            <w:tcBorders>
              <w:top w:val="none" w:sz="0" w:space="0" w:color="auto"/>
              <w:bottom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Borders>
              <w:top w:val="none" w:sz="0" w:space="0" w:color="auto"/>
              <w:bottom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Borders>
              <w:top w:val="none" w:sz="0" w:space="0" w:color="auto"/>
              <w:bottom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F12B92" w:rsidRPr="001F1787" w:rsidTr="00F97F71">
        <w:tc>
          <w:tcPr>
            <w:cnfStyle w:val="001000000000" w:firstRow="0" w:lastRow="0" w:firstColumn="1" w:lastColumn="0" w:oddVBand="0" w:evenVBand="0" w:oddHBand="0" w:evenHBand="0" w:firstRowFirstColumn="0" w:firstRowLastColumn="0" w:lastRowFirstColumn="0" w:lastRowLastColumn="0"/>
            <w:tcW w:w="2660" w:type="dxa"/>
          </w:tcPr>
          <w:p w:rsidR="00F12B92" w:rsidRPr="00A63382" w:rsidRDefault="00544B09" w:rsidP="00DC26F3">
            <w:pPr>
              <w:spacing w:before="120"/>
              <w:rPr>
                <w:b w:val="0"/>
                <w:sz w:val="24"/>
                <w:szCs w:val="24"/>
              </w:rPr>
            </w:pPr>
            <w:r w:rsidRPr="00A63382">
              <w:rPr>
                <w:b w:val="0"/>
                <w:sz w:val="24"/>
                <w:szCs w:val="24"/>
              </w:rPr>
              <w:t>Wavelength</w:t>
            </w:r>
          </w:p>
        </w:tc>
        <w:tc>
          <w:tcPr>
            <w:tcW w:w="1134" w:type="dxa"/>
          </w:tcPr>
          <w:p w:rsidR="00F12B92" w:rsidRPr="00A63382" w:rsidRDefault="00F12B92"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F12B92" w:rsidRPr="00A63382" w:rsidRDefault="00F12B92"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F12B92" w:rsidRPr="00A63382" w:rsidRDefault="00F12B92"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F12B92" w:rsidRPr="00A63382" w:rsidRDefault="00F12B92"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F12B92" w:rsidRPr="001F1787" w:rsidTr="00F97F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Borders>
              <w:top w:val="none" w:sz="0" w:space="0" w:color="auto"/>
              <w:left w:val="none" w:sz="0" w:space="0" w:color="auto"/>
              <w:bottom w:val="none" w:sz="0" w:space="0" w:color="auto"/>
            </w:tcBorders>
          </w:tcPr>
          <w:p w:rsidR="00F12B92" w:rsidRPr="00A63382" w:rsidRDefault="00544B09" w:rsidP="00DC26F3">
            <w:pPr>
              <w:spacing w:before="120"/>
              <w:rPr>
                <w:b w:val="0"/>
                <w:sz w:val="24"/>
                <w:szCs w:val="24"/>
              </w:rPr>
            </w:pPr>
            <w:r w:rsidRPr="00A63382">
              <w:rPr>
                <w:b w:val="0"/>
                <w:sz w:val="24"/>
                <w:szCs w:val="24"/>
              </w:rPr>
              <w:t>Amplitude</w:t>
            </w:r>
          </w:p>
        </w:tc>
        <w:tc>
          <w:tcPr>
            <w:tcW w:w="1134" w:type="dxa"/>
            <w:tcBorders>
              <w:top w:val="none" w:sz="0" w:space="0" w:color="auto"/>
              <w:bottom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Borders>
              <w:top w:val="none" w:sz="0" w:space="0" w:color="auto"/>
              <w:bottom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Borders>
              <w:top w:val="none" w:sz="0" w:space="0" w:color="auto"/>
              <w:bottom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FA209A" w:rsidRPr="001F1787" w:rsidTr="00F97F71">
        <w:tc>
          <w:tcPr>
            <w:cnfStyle w:val="001000000000" w:firstRow="0" w:lastRow="0" w:firstColumn="1" w:lastColumn="0" w:oddVBand="0" w:evenVBand="0" w:oddHBand="0" w:evenHBand="0" w:firstRowFirstColumn="0" w:firstRowLastColumn="0" w:lastRowFirstColumn="0" w:lastRowLastColumn="0"/>
            <w:tcW w:w="2660" w:type="dxa"/>
          </w:tcPr>
          <w:p w:rsidR="00FA209A" w:rsidRPr="00A63382" w:rsidRDefault="00FA209A" w:rsidP="00DC26F3">
            <w:pPr>
              <w:spacing w:before="120"/>
              <w:rPr>
                <w:b w:val="0"/>
                <w:sz w:val="24"/>
                <w:szCs w:val="24"/>
              </w:rPr>
            </w:pPr>
            <w:r w:rsidRPr="00A63382">
              <w:rPr>
                <w:b w:val="0"/>
                <w:sz w:val="24"/>
                <w:szCs w:val="24"/>
              </w:rPr>
              <w:t>Distance</w:t>
            </w:r>
          </w:p>
        </w:tc>
        <w:tc>
          <w:tcPr>
            <w:tcW w:w="1134" w:type="dxa"/>
          </w:tcPr>
          <w:p w:rsidR="00FA209A" w:rsidRPr="00A63382" w:rsidRDefault="00FA209A"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FA209A" w:rsidRPr="00A63382" w:rsidRDefault="00FA209A"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FA209A" w:rsidRPr="00A63382" w:rsidRDefault="00FA209A"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FA209A" w:rsidRPr="00A63382" w:rsidRDefault="00FA209A"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F12B92" w:rsidRPr="001F1787" w:rsidTr="00F97F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Borders>
              <w:top w:val="none" w:sz="0" w:space="0" w:color="auto"/>
              <w:left w:val="none" w:sz="0" w:space="0" w:color="auto"/>
              <w:bottom w:val="none" w:sz="0" w:space="0" w:color="auto"/>
            </w:tcBorders>
          </w:tcPr>
          <w:p w:rsidR="00F12B92" w:rsidRPr="00A63382" w:rsidRDefault="00544B09" w:rsidP="00DC26F3">
            <w:pPr>
              <w:spacing w:before="120"/>
              <w:rPr>
                <w:b w:val="0"/>
                <w:sz w:val="24"/>
                <w:szCs w:val="24"/>
              </w:rPr>
            </w:pPr>
            <w:r w:rsidRPr="00A63382">
              <w:rPr>
                <w:b w:val="0"/>
                <w:sz w:val="24"/>
                <w:szCs w:val="24"/>
              </w:rPr>
              <w:t>Speed</w:t>
            </w:r>
          </w:p>
        </w:tc>
        <w:tc>
          <w:tcPr>
            <w:tcW w:w="1134" w:type="dxa"/>
            <w:tcBorders>
              <w:top w:val="none" w:sz="0" w:space="0" w:color="auto"/>
              <w:bottom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Borders>
              <w:top w:val="none" w:sz="0" w:space="0" w:color="auto"/>
              <w:bottom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Borders>
              <w:top w:val="none" w:sz="0" w:space="0" w:color="auto"/>
              <w:bottom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F12B92" w:rsidRPr="001F1787" w:rsidTr="00F97F71">
        <w:tc>
          <w:tcPr>
            <w:cnfStyle w:val="001000000000" w:firstRow="0" w:lastRow="0" w:firstColumn="1" w:lastColumn="0" w:oddVBand="0" w:evenVBand="0" w:oddHBand="0" w:evenHBand="0" w:firstRowFirstColumn="0" w:firstRowLastColumn="0" w:lastRowFirstColumn="0" w:lastRowLastColumn="0"/>
            <w:tcW w:w="2660" w:type="dxa"/>
          </w:tcPr>
          <w:p w:rsidR="00F12B92" w:rsidRPr="00A63382" w:rsidRDefault="00A00BC1" w:rsidP="00DC26F3">
            <w:pPr>
              <w:spacing w:before="120"/>
              <w:rPr>
                <w:b w:val="0"/>
                <w:sz w:val="24"/>
                <w:szCs w:val="24"/>
              </w:rPr>
            </w:pPr>
            <w:r>
              <w:rPr>
                <w:b w:val="0"/>
                <w:sz w:val="24"/>
                <w:szCs w:val="24"/>
              </w:rPr>
              <w:t>V</w:t>
            </w:r>
            <w:r w:rsidR="00544B09" w:rsidRPr="00A63382">
              <w:rPr>
                <w:b w:val="0"/>
                <w:sz w:val="24"/>
                <w:szCs w:val="24"/>
              </w:rPr>
              <w:t>elocity</w:t>
            </w:r>
          </w:p>
        </w:tc>
        <w:tc>
          <w:tcPr>
            <w:tcW w:w="1134" w:type="dxa"/>
          </w:tcPr>
          <w:p w:rsidR="00F12B92" w:rsidRPr="00A63382" w:rsidRDefault="00F12B92"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F12B92" w:rsidRPr="00A63382" w:rsidRDefault="00F12B92"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F12B92" w:rsidRPr="00A63382" w:rsidRDefault="00F12B92"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F12B92" w:rsidRPr="00A63382" w:rsidRDefault="00F12B92"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bl>
    <w:p w:rsidR="00FC49EE" w:rsidRPr="00CF7C87" w:rsidRDefault="00C87083" w:rsidP="00CF7C87">
      <w:pPr>
        <w:pStyle w:val="Heading1"/>
      </w:pPr>
      <w:r w:rsidRPr="00CF7C87">
        <w:t xml:space="preserve">The </w:t>
      </w:r>
      <w:r w:rsidR="00A972E2" w:rsidRPr="00CF7C87">
        <w:t xml:space="preserve">WAVES </w:t>
      </w:r>
      <w:r w:rsidRPr="00CF7C87">
        <w:t>unit in numbers</w:t>
      </w:r>
    </w:p>
    <w:tbl>
      <w:tblPr>
        <w:tblStyle w:val="LightList-Accent2"/>
        <w:tblW w:w="9890" w:type="dxa"/>
        <w:tblBorders>
          <w:top w:val="single" w:sz="8" w:space="0" w:color="E36C0A" w:themeColor="accent6" w:themeShade="BF"/>
          <w:left w:val="single" w:sz="8" w:space="0" w:color="E36C0A" w:themeColor="accent6" w:themeShade="BF"/>
          <w:bottom w:val="single" w:sz="8" w:space="0" w:color="E36C0A" w:themeColor="accent6" w:themeShade="BF"/>
          <w:right w:val="single" w:sz="8" w:space="0" w:color="E36C0A" w:themeColor="accent6" w:themeShade="BF"/>
          <w:insideH w:val="single" w:sz="8" w:space="0" w:color="E36C0A" w:themeColor="accent6" w:themeShade="BF"/>
          <w:insideV w:val="single" w:sz="8" w:space="0" w:color="E36C0A" w:themeColor="accent6" w:themeShade="BF"/>
        </w:tblBorders>
        <w:tblLook w:val="04A0" w:firstRow="1" w:lastRow="0" w:firstColumn="1" w:lastColumn="0" w:noHBand="0" w:noVBand="1"/>
      </w:tblPr>
      <w:tblGrid>
        <w:gridCol w:w="7763"/>
        <w:gridCol w:w="2127"/>
      </w:tblGrid>
      <w:tr w:rsidR="00F97F71" w:rsidRPr="00F97F71" w:rsidTr="009E1FE6">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7763" w:type="dxa"/>
            <w:shd w:val="clear" w:color="auto" w:fill="FABF8F" w:themeFill="accent6" w:themeFillTint="99"/>
          </w:tcPr>
          <w:p w:rsidR="004032F3" w:rsidRPr="00F97F71" w:rsidRDefault="004032F3" w:rsidP="00DC26F3">
            <w:pPr>
              <w:spacing w:before="120" w:after="120"/>
              <w:rPr>
                <w:color w:val="auto"/>
                <w:sz w:val="24"/>
                <w:szCs w:val="24"/>
              </w:rPr>
            </w:pPr>
            <w:r w:rsidRPr="00F97F71">
              <w:rPr>
                <w:color w:val="auto"/>
                <w:sz w:val="24"/>
                <w:szCs w:val="24"/>
              </w:rPr>
              <w:t>Quantity</w:t>
            </w:r>
          </w:p>
        </w:tc>
        <w:tc>
          <w:tcPr>
            <w:tcW w:w="2127" w:type="dxa"/>
            <w:shd w:val="clear" w:color="auto" w:fill="FABF8F" w:themeFill="accent6" w:themeFillTint="99"/>
          </w:tcPr>
          <w:p w:rsidR="004032F3" w:rsidRPr="00F97F71" w:rsidRDefault="004032F3" w:rsidP="00DC26F3">
            <w:pPr>
              <w:spacing w:before="120" w:after="120"/>
              <w:cnfStyle w:val="100000000000" w:firstRow="1" w:lastRow="0" w:firstColumn="0" w:lastColumn="0" w:oddVBand="0" w:evenVBand="0" w:oddHBand="0" w:evenHBand="0" w:firstRowFirstColumn="0" w:firstRowLastColumn="0" w:lastRowFirstColumn="0" w:lastRowLastColumn="0"/>
              <w:rPr>
                <w:color w:val="auto"/>
                <w:sz w:val="24"/>
                <w:szCs w:val="24"/>
              </w:rPr>
            </w:pPr>
            <w:r w:rsidRPr="00F97F71">
              <w:rPr>
                <w:color w:val="auto"/>
                <w:sz w:val="24"/>
                <w:szCs w:val="24"/>
              </w:rPr>
              <w:t>Value</w:t>
            </w:r>
          </w:p>
        </w:tc>
      </w:tr>
      <w:tr w:rsidR="004032F3" w:rsidRPr="001F1787" w:rsidTr="00F97F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vAlign w:val="center"/>
          </w:tcPr>
          <w:p w:rsidR="004032F3" w:rsidRPr="001F1787" w:rsidRDefault="004032F3" w:rsidP="00DC26F3">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t>What is the approximate speed of sound in air?</w:t>
            </w:r>
          </w:p>
        </w:tc>
        <w:tc>
          <w:tcPr>
            <w:tcW w:w="2127" w:type="dxa"/>
            <w:tcBorders>
              <w:top w:val="none" w:sz="0" w:space="0" w:color="auto"/>
              <w:bottom w:val="none" w:sz="0" w:space="0" w:color="auto"/>
              <w:right w:val="none" w:sz="0" w:space="0" w:color="auto"/>
            </w:tcBorders>
          </w:tcPr>
          <w:p w:rsidR="004032F3" w:rsidRPr="001F1787" w:rsidRDefault="004032F3"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4032F3" w:rsidRPr="001F1787" w:rsidTr="00F97F71">
        <w:tc>
          <w:tcPr>
            <w:cnfStyle w:val="001000000000" w:firstRow="0" w:lastRow="0" w:firstColumn="1" w:lastColumn="0" w:oddVBand="0" w:evenVBand="0" w:oddHBand="0" w:evenHBand="0" w:firstRowFirstColumn="0" w:firstRowLastColumn="0" w:lastRowFirstColumn="0" w:lastRowLastColumn="0"/>
            <w:tcW w:w="7763" w:type="dxa"/>
            <w:vAlign w:val="center"/>
          </w:tcPr>
          <w:p w:rsidR="004032F3" w:rsidRPr="001F1787" w:rsidRDefault="004032F3" w:rsidP="00DC26F3">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t>What is the approximate speed of ultrasound in air?</w:t>
            </w:r>
          </w:p>
        </w:tc>
        <w:tc>
          <w:tcPr>
            <w:tcW w:w="2127" w:type="dxa"/>
          </w:tcPr>
          <w:p w:rsidR="004032F3" w:rsidRPr="001F1787" w:rsidRDefault="004032F3"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4032F3" w:rsidRPr="001F1787" w:rsidTr="00F97F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vAlign w:val="center"/>
          </w:tcPr>
          <w:p w:rsidR="004032F3" w:rsidRPr="001F1787" w:rsidRDefault="004032F3" w:rsidP="00DC26F3">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t>Does sound travel faster or slower in solids than in air?</w:t>
            </w:r>
          </w:p>
        </w:tc>
        <w:tc>
          <w:tcPr>
            <w:tcW w:w="2127" w:type="dxa"/>
            <w:tcBorders>
              <w:top w:val="none" w:sz="0" w:space="0" w:color="auto"/>
              <w:bottom w:val="none" w:sz="0" w:space="0" w:color="auto"/>
              <w:right w:val="none" w:sz="0" w:space="0" w:color="auto"/>
            </w:tcBorders>
          </w:tcPr>
          <w:p w:rsidR="004032F3" w:rsidRPr="001F1787" w:rsidRDefault="004032F3"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4032F3" w:rsidRPr="001F1787" w:rsidTr="00F97F71">
        <w:tc>
          <w:tcPr>
            <w:cnfStyle w:val="001000000000" w:firstRow="0" w:lastRow="0" w:firstColumn="1" w:lastColumn="0" w:oddVBand="0" w:evenVBand="0" w:oddHBand="0" w:evenHBand="0" w:firstRowFirstColumn="0" w:firstRowLastColumn="0" w:lastRowFirstColumn="0" w:lastRowLastColumn="0"/>
            <w:tcW w:w="7763" w:type="dxa"/>
            <w:vAlign w:val="center"/>
          </w:tcPr>
          <w:p w:rsidR="004032F3" w:rsidRPr="001F1787" w:rsidRDefault="004032F3" w:rsidP="00DC26F3">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t>How many seconds in a minute?</w:t>
            </w:r>
          </w:p>
        </w:tc>
        <w:tc>
          <w:tcPr>
            <w:tcW w:w="2127" w:type="dxa"/>
          </w:tcPr>
          <w:p w:rsidR="004032F3" w:rsidRPr="001F1787" w:rsidRDefault="004032F3"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4032F3" w:rsidRPr="001F1787" w:rsidTr="00F97F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vAlign w:val="center"/>
          </w:tcPr>
          <w:p w:rsidR="004032F3" w:rsidRPr="001F1787" w:rsidRDefault="004032F3" w:rsidP="00DC26F3">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t>How many seconds in an hour?</w:t>
            </w:r>
          </w:p>
        </w:tc>
        <w:tc>
          <w:tcPr>
            <w:tcW w:w="2127" w:type="dxa"/>
            <w:tcBorders>
              <w:top w:val="none" w:sz="0" w:space="0" w:color="auto"/>
              <w:bottom w:val="none" w:sz="0" w:space="0" w:color="auto"/>
              <w:right w:val="none" w:sz="0" w:space="0" w:color="auto"/>
            </w:tcBorders>
          </w:tcPr>
          <w:p w:rsidR="004032F3" w:rsidRPr="001F1787" w:rsidRDefault="004032F3"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4032F3" w:rsidRPr="001F1787" w:rsidTr="00F97F71">
        <w:tc>
          <w:tcPr>
            <w:cnfStyle w:val="001000000000" w:firstRow="0" w:lastRow="0" w:firstColumn="1" w:lastColumn="0" w:oddVBand="0" w:evenVBand="0" w:oddHBand="0" w:evenHBand="0" w:firstRowFirstColumn="0" w:firstRowLastColumn="0" w:lastRowFirstColumn="0" w:lastRowLastColumn="0"/>
            <w:tcW w:w="7763" w:type="dxa"/>
            <w:vAlign w:val="center"/>
          </w:tcPr>
          <w:p w:rsidR="004032F3" w:rsidRPr="001F1787" w:rsidRDefault="004032F3" w:rsidP="00DC26F3">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t>What is the speed of light in air?</w:t>
            </w:r>
          </w:p>
        </w:tc>
        <w:tc>
          <w:tcPr>
            <w:tcW w:w="2127" w:type="dxa"/>
          </w:tcPr>
          <w:p w:rsidR="004032F3" w:rsidRPr="001F1787" w:rsidRDefault="004032F3"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4032F3" w:rsidRPr="001F1787" w:rsidTr="00F97F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vAlign w:val="center"/>
          </w:tcPr>
          <w:p w:rsidR="004032F3" w:rsidRPr="001F1787" w:rsidRDefault="004032F3" w:rsidP="00DC26F3">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t>What is the speed of light in glass, eg in a fibre optic cable?</w:t>
            </w:r>
          </w:p>
        </w:tc>
        <w:tc>
          <w:tcPr>
            <w:tcW w:w="2127" w:type="dxa"/>
            <w:tcBorders>
              <w:top w:val="none" w:sz="0" w:space="0" w:color="auto"/>
              <w:bottom w:val="none" w:sz="0" w:space="0" w:color="auto"/>
              <w:right w:val="none" w:sz="0" w:space="0" w:color="auto"/>
            </w:tcBorders>
          </w:tcPr>
          <w:p w:rsidR="004032F3" w:rsidRPr="001F1787" w:rsidRDefault="004032F3"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4032F3" w:rsidRPr="001F1787" w:rsidTr="00F97F71">
        <w:tc>
          <w:tcPr>
            <w:cnfStyle w:val="001000000000" w:firstRow="0" w:lastRow="0" w:firstColumn="1" w:lastColumn="0" w:oddVBand="0" w:evenVBand="0" w:oddHBand="0" w:evenHBand="0" w:firstRowFirstColumn="0" w:firstRowLastColumn="0" w:lastRowFirstColumn="0" w:lastRowLastColumn="0"/>
            <w:tcW w:w="7763" w:type="dxa"/>
            <w:vAlign w:val="center"/>
          </w:tcPr>
          <w:p w:rsidR="004032F3" w:rsidRPr="001F1787" w:rsidRDefault="004032F3" w:rsidP="00DC26F3">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t>What is the speed of microwaves in air?</w:t>
            </w:r>
          </w:p>
        </w:tc>
        <w:tc>
          <w:tcPr>
            <w:tcW w:w="2127" w:type="dxa"/>
          </w:tcPr>
          <w:p w:rsidR="004032F3" w:rsidRPr="001F1787" w:rsidRDefault="004032F3"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4032F3" w:rsidRPr="001F1787" w:rsidTr="00F97F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vAlign w:val="center"/>
          </w:tcPr>
          <w:p w:rsidR="004032F3" w:rsidRPr="001F1787" w:rsidRDefault="004032F3" w:rsidP="00DC26F3">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t>What is the speed of a television signal in air?</w:t>
            </w:r>
          </w:p>
        </w:tc>
        <w:tc>
          <w:tcPr>
            <w:tcW w:w="2127" w:type="dxa"/>
            <w:tcBorders>
              <w:top w:val="none" w:sz="0" w:space="0" w:color="auto"/>
              <w:bottom w:val="none" w:sz="0" w:space="0" w:color="auto"/>
              <w:right w:val="none" w:sz="0" w:space="0" w:color="auto"/>
            </w:tcBorders>
          </w:tcPr>
          <w:p w:rsidR="004032F3" w:rsidRPr="001F1787" w:rsidRDefault="004032F3"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4032F3" w:rsidRPr="001F1787" w:rsidTr="00F97F71">
        <w:tc>
          <w:tcPr>
            <w:cnfStyle w:val="001000000000" w:firstRow="0" w:lastRow="0" w:firstColumn="1" w:lastColumn="0" w:oddVBand="0" w:evenVBand="0" w:oddHBand="0" w:evenHBand="0" w:firstRowFirstColumn="0" w:firstRowLastColumn="0" w:lastRowFirstColumn="0" w:lastRowLastColumn="0"/>
            <w:tcW w:w="7763" w:type="dxa"/>
            <w:vAlign w:val="center"/>
          </w:tcPr>
          <w:p w:rsidR="004032F3" w:rsidRPr="001F1787" w:rsidRDefault="004032F3" w:rsidP="00DC26F3">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t>What is the speed of a radio signals in air?</w:t>
            </w:r>
          </w:p>
        </w:tc>
        <w:tc>
          <w:tcPr>
            <w:tcW w:w="2127" w:type="dxa"/>
          </w:tcPr>
          <w:p w:rsidR="004032F3" w:rsidRPr="001F1787" w:rsidRDefault="004032F3"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4032F3" w:rsidRPr="001F1787" w:rsidTr="00F97F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vAlign w:val="center"/>
          </w:tcPr>
          <w:p w:rsidR="004032F3" w:rsidRPr="001F1787" w:rsidRDefault="004032F3" w:rsidP="00DC26F3">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lastRenderedPageBreak/>
              <w:t>At what speed do X-rays travel in air?</w:t>
            </w:r>
          </w:p>
        </w:tc>
        <w:tc>
          <w:tcPr>
            <w:tcW w:w="2127" w:type="dxa"/>
            <w:tcBorders>
              <w:top w:val="none" w:sz="0" w:space="0" w:color="auto"/>
              <w:bottom w:val="none" w:sz="0" w:space="0" w:color="auto"/>
              <w:right w:val="none" w:sz="0" w:space="0" w:color="auto"/>
            </w:tcBorders>
          </w:tcPr>
          <w:p w:rsidR="004032F3" w:rsidRPr="001F1787" w:rsidRDefault="004032F3"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4032F3" w:rsidRPr="001F1787" w:rsidTr="00F97F71">
        <w:tc>
          <w:tcPr>
            <w:cnfStyle w:val="001000000000" w:firstRow="0" w:lastRow="0" w:firstColumn="1" w:lastColumn="0" w:oddVBand="0" w:evenVBand="0" w:oddHBand="0" w:evenHBand="0" w:firstRowFirstColumn="0" w:firstRowLastColumn="0" w:lastRowFirstColumn="0" w:lastRowLastColumn="0"/>
            <w:tcW w:w="7763" w:type="dxa"/>
            <w:vAlign w:val="center"/>
          </w:tcPr>
          <w:p w:rsidR="004032F3" w:rsidRPr="001F1787" w:rsidRDefault="004032F3" w:rsidP="00DC26F3">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t>At what speed does gamma radiation travel in air?</w:t>
            </w:r>
          </w:p>
        </w:tc>
        <w:tc>
          <w:tcPr>
            <w:tcW w:w="2127" w:type="dxa"/>
          </w:tcPr>
          <w:p w:rsidR="004032F3" w:rsidRPr="001F1787" w:rsidRDefault="004032F3"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4032F3" w:rsidRPr="001F1787" w:rsidTr="00F97F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vAlign w:val="center"/>
          </w:tcPr>
          <w:p w:rsidR="004032F3" w:rsidRPr="001F1787" w:rsidRDefault="004032F3" w:rsidP="00DC26F3">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t>What is the approximate critical angle for light in glass?</w:t>
            </w:r>
          </w:p>
        </w:tc>
        <w:tc>
          <w:tcPr>
            <w:tcW w:w="2127" w:type="dxa"/>
            <w:tcBorders>
              <w:top w:val="none" w:sz="0" w:space="0" w:color="auto"/>
              <w:bottom w:val="none" w:sz="0" w:space="0" w:color="auto"/>
              <w:right w:val="none" w:sz="0" w:space="0" w:color="auto"/>
            </w:tcBorders>
          </w:tcPr>
          <w:p w:rsidR="004032F3" w:rsidRPr="001F1787" w:rsidRDefault="004032F3"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4032F3" w:rsidRPr="001F1787" w:rsidTr="00F97F71">
        <w:tc>
          <w:tcPr>
            <w:cnfStyle w:val="001000000000" w:firstRow="0" w:lastRow="0" w:firstColumn="1" w:lastColumn="0" w:oddVBand="0" w:evenVBand="0" w:oddHBand="0" w:evenHBand="0" w:firstRowFirstColumn="0" w:firstRowLastColumn="0" w:lastRowFirstColumn="0" w:lastRowLastColumn="0"/>
            <w:tcW w:w="7763" w:type="dxa"/>
          </w:tcPr>
          <w:p w:rsidR="0068693D" w:rsidRPr="001F1787" w:rsidRDefault="004032F3" w:rsidP="00DC26F3">
            <w:pPr>
              <w:spacing w:before="120" w:after="120"/>
              <w:rPr>
                <w:b w:val="0"/>
                <w:sz w:val="24"/>
                <w:szCs w:val="24"/>
              </w:rPr>
            </w:pPr>
            <w:r w:rsidRPr="001F1787">
              <w:rPr>
                <w:b w:val="0"/>
                <w:sz w:val="24"/>
                <w:szCs w:val="24"/>
              </w:rPr>
              <w:t>What is the smallest angle at which total internal reflection occurs in glass?</w:t>
            </w:r>
          </w:p>
        </w:tc>
        <w:tc>
          <w:tcPr>
            <w:tcW w:w="2127" w:type="dxa"/>
          </w:tcPr>
          <w:p w:rsidR="004032F3" w:rsidRPr="001F1787" w:rsidRDefault="004032F3"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bl>
    <w:p w:rsidR="0068693D" w:rsidRDefault="0068693D"/>
    <w:p w:rsidR="0068693D" w:rsidRDefault="0068693D"/>
    <w:tbl>
      <w:tblPr>
        <w:tblW w:w="997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163"/>
        <w:gridCol w:w="8816"/>
      </w:tblGrid>
      <w:tr w:rsidR="005E6CF7" w:rsidRPr="001F1787" w:rsidTr="00B73A89">
        <w:trPr>
          <w:cantSplit/>
          <w:trHeight w:val="315"/>
          <w:tblHeader/>
          <w:jc w:val="center"/>
        </w:trPr>
        <w:tc>
          <w:tcPr>
            <w:tcW w:w="1163" w:type="dxa"/>
            <w:tcBorders>
              <w:bottom w:val="single" w:sz="6" w:space="0" w:color="auto"/>
            </w:tcBorders>
            <w:shd w:val="clear" w:color="auto" w:fill="DDD9C3" w:themeFill="background2" w:themeFillShade="E6"/>
            <w:vAlign w:val="center"/>
          </w:tcPr>
          <w:p w:rsidR="005E6CF7" w:rsidRPr="001F1787" w:rsidRDefault="005E6CF7"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No.</w:t>
            </w:r>
          </w:p>
        </w:tc>
        <w:tc>
          <w:tcPr>
            <w:tcW w:w="8816" w:type="dxa"/>
            <w:tcBorders>
              <w:bottom w:val="single" w:sz="6" w:space="0" w:color="auto"/>
            </w:tcBorders>
            <w:shd w:val="clear" w:color="auto" w:fill="DDD9C3" w:themeFill="background2" w:themeFillShade="E6"/>
            <w:vAlign w:val="center"/>
          </w:tcPr>
          <w:p w:rsidR="005E6CF7" w:rsidRPr="001F1787" w:rsidRDefault="005E6CF7"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CONTENT</w:t>
            </w:r>
          </w:p>
        </w:tc>
      </w:tr>
      <w:tr w:rsidR="0095199E" w:rsidRPr="001F1787" w:rsidTr="00D20794">
        <w:trPr>
          <w:cantSplit/>
          <w:trHeight w:val="660"/>
          <w:jc w:val="center"/>
        </w:trPr>
        <w:tc>
          <w:tcPr>
            <w:tcW w:w="9979" w:type="dxa"/>
            <w:gridSpan w:val="2"/>
            <w:tcBorders>
              <w:bottom w:val="single" w:sz="6" w:space="0" w:color="auto"/>
            </w:tcBorders>
            <w:shd w:val="clear" w:color="auto" w:fill="FABF8F" w:themeFill="accent6" w:themeFillTint="99"/>
            <w:vAlign w:val="center"/>
          </w:tcPr>
          <w:p w:rsidR="0095199E" w:rsidRPr="00B164DA" w:rsidRDefault="0095199E" w:rsidP="00DC26F3">
            <w:pPr>
              <w:spacing w:before="120" w:after="0" w:line="240" w:lineRule="auto"/>
              <w:rPr>
                <w:rFonts w:eastAsia="Times New Roman" w:cs="Times New Roman"/>
                <w:sz w:val="36"/>
                <w:szCs w:val="36"/>
                <w:lang w:eastAsia="en-GB"/>
              </w:rPr>
            </w:pPr>
            <w:r w:rsidRPr="00B164DA">
              <w:rPr>
                <w:rFonts w:eastAsia="Times New Roman" w:cs="Times New Roman"/>
                <w:b/>
                <w:bCs/>
                <w:sz w:val="36"/>
                <w:szCs w:val="36"/>
                <w:lang w:eastAsia="en-GB"/>
              </w:rPr>
              <w:t>Wave parameters and behaviours</w:t>
            </w:r>
          </w:p>
        </w:tc>
      </w:tr>
      <w:tr w:rsidR="005E6CF7" w:rsidRPr="001F1787" w:rsidTr="00D20794">
        <w:trPr>
          <w:cantSplit/>
          <w:trHeight w:val="660"/>
          <w:jc w:val="center"/>
        </w:trPr>
        <w:tc>
          <w:tcPr>
            <w:tcW w:w="1163" w:type="dxa"/>
            <w:tcBorders>
              <w:bottom w:val="single" w:sz="6" w:space="0" w:color="auto"/>
            </w:tcBorders>
            <w:shd w:val="clear" w:color="auto" w:fill="C4BC96" w:themeFill="background2" w:themeFillShade="BF"/>
            <w:vAlign w:val="center"/>
          </w:tcPr>
          <w:p w:rsidR="005E6CF7" w:rsidRPr="001F1787" w:rsidRDefault="005E6CF7"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7.1</w:t>
            </w:r>
          </w:p>
        </w:tc>
        <w:tc>
          <w:tcPr>
            <w:tcW w:w="8816" w:type="dxa"/>
            <w:tcBorders>
              <w:bottom w:val="single" w:sz="6" w:space="0" w:color="auto"/>
            </w:tcBorders>
            <w:shd w:val="clear" w:color="auto" w:fill="C4BC96" w:themeFill="background2" w:themeFillShade="BF"/>
            <w:vAlign w:val="center"/>
            <w:hideMark/>
          </w:tcPr>
          <w:p w:rsidR="005E6CF7" w:rsidRPr="001F1787" w:rsidRDefault="00B44E86"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I can state w</w:t>
            </w:r>
            <w:r w:rsidR="005E6CF7" w:rsidRPr="001F1787">
              <w:rPr>
                <w:rFonts w:eastAsia="Times New Roman" w:cs="Times New Roman"/>
                <w:sz w:val="24"/>
                <w:szCs w:val="24"/>
                <w:lang w:eastAsia="en-GB"/>
              </w:rPr>
              <w:t xml:space="preserve">hat </w:t>
            </w:r>
            <w:r w:rsidRPr="001F1787">
              <w:rPr>
                <w:rFonts w:eastAsia="Times New Roman" w:cs="Times New Roman"/>
                <w:sz w:val="24"/>
                <w:szCs w:val="24"/>
                <w:lang w:eastAsia="en-GB"/>
              </w:rPr>
              <w:t>is</w:t>
            </w:r>
            <w:r w:rsidR="005E6CF7" w:rsidRPr="001F1787">
              <w:rPr>
                <w:rFonts w:eastAsia="Times New Roman" w:cs="Times New Roman"/>
                <w:sz w:val="24"/>
                <w:szCs w:val="24"/>
                <w:lang w:eastAsia="en-GB"/>
              </w:rPr>
              <w:t xml:space="preserve"> transferred as waves.</w:t>
            </w:r>
          </w:p>
        </w:tc>
      </w:tr>
      <w:tr w:rsidR="0095199E" w:rsidRPr="001F1787" w:rsidTr="00B73A89">
        <w:trPr>
          <w:cantSplit/>
          <w:trHeight w:val="660"/>
          <w:jc w:val="center"/>
        </w:trPr>
        <w:tc>
          <w:tcPr>
            <w:tcW w:w="1163" w:type="dxa"/>
            <w:tcBorders>
              <w:bottom w:val="single" w:sz="6" w:space="0" w:color="auto"/>
            </w:tcBorders>
            <w:shd w:val="clear" w:color="auto" w:fill="auto"/>
            <w:vAlign w:val="center"/>
          </w:tcPr>
          <w:p w:rsidR="0095199E" w:rsidRPr="001F1787" w:rsidRDefault="0095199E" w:rsidP="00DC26F3">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7.1.1</w:t>
            </w:r>
          </w:p>
        </w:tc>
        <w:tc>
          <w:tcPr>
            <w:tcW w:w="8816" w:type="dxa"/>
            <w:tcBorders>
              <w:bottom w:val="single" w:sz="6" w:space="0" w:color="auto"/>
            </w:tcBorders>
            <w:shd w:val="clear" w:color="auto" w:fill="auto"/>
            <w:vAlign w:val="center"/>
          </w:tcPr>
          <w:p w:rsidR="0095199E" w:rsidRPr="001F1787" w:rsidRDefault="007D6DBE" w:rsidP="00DC26F3">
            <w:pPr>
              <w:spacing w:before="120" w:after="0" w:line="240" w:lineRule="auto"/>
              <w:rPr>
                <w:rFonts w:eastAsia="Times New Roman" w:cs="Times New Roman"/>
                <w:sz w:val="24"/>
                <w:szCs w:val="24"/>
                <w:lang w:eastAsia="en-GB"/>
              </w:rPr>
            </w:pPr>
            <w:r>
              <w:rPr>
                <w:rFonts w:eastAsia="Times New Roman" w:cs="Times New Roman"/>
                <w:sz w:val="24"/>
                <w:szCs w:val="24"/>
                <w:lang w:eastAsia="en-GB"/>
              </w:rPr>
              <w:t>State w</w:t>
            </w:r>
            <w:r w:rsidR="0095199E" w:rsidRPr="001F1787">
              <w:rPr>
                <w:rFonts w:eastAsia="Times New Roman" w:cs="Times New Roman"/>
                <w:sz w:val="24"/>
                <w:szCs w:val="24"/>
                <w:lang w:eastAsia="en-GB"/>
              </w:rPr>
              <w:t>hat is transferred when a wave travels from one place to anot</w:t>
            </w:r>
            <w:r>
              <w:rPr>
                <w:rFonts w:eastAsia="Times New Roman" w:cs="Times New Roman"/>
                <w:sz w:val="24"/>
                <w:szCs w:val="24"/>
                <w:lang w:eastAsia="en-GB"/>
              </w:rPr>
              <w:t>her.</w:t>
            </w:r>
          </w:p>
        </w:tc>
      </w:tr>
      <w:tr w:rsidR="00D92275" w:rsidRPr="001F1787" w:rsidTr="00D20794">
        <w:trPr>
          <w:cantSplit/>
          <w:trHeight w:val="660"/>
          <w:jc w:val="center"/>
        </w:trPr>
        <w:tc>
          <w:tcPr>
            <w:tcW w:w="1163" w:type="dxa"/>
            <w:tcBorders>
              <w:bottom w:val="single" w:sz="6" w:space="0" w:color="auto"/>
            </w:tcBorders>
            <w:shd w:val="clear" w:color="auto" w:fill="auto"/>
            <w:vAlign w:val="center"/>
          </w:tcPr>
          <w:p w:rsidR="00D92275" w:rsidRPr="001F1787" w:rsidRDefault="00183C85" w:rsidP="00DC26F3">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7.1.2</w:t>
            </w:r>
          </w:p>
        </w:tc>
        <w:tc>
          <w:tcPr>
            <w:tcW w:w="8816" w:type="dxa"/>
            <w:tcBorders>
              <w:bottom w:val="single" w:sz="6" w:space="0" w:color="auto"/>
            </w:tcBorders>
            <w:shd w:val="clear" w:color="auto" w:fill="auto"/>
            <w:vAlign w:val="center"/>
          </w:tcPr>
          <w:p w:rsidR="00D92275" w:rsidRPr="001F1787" w:rsidRDefault="007D6DBE" w:rsidP="00DC26F3">
            <w:pPr>
              <w:pStyle w:val="StudyParts"/>
              <w:tabs>
                <w:tab w:val="clear" w:pos="1078"/>
                <w:tab w:val="left" w:pos="770"/>
              </w:tabs>
              <w:spacing w:before="120"/>
              <w:ind w:left="0" w:firstLine="0"/>
              <w:rPr>
                <w:rFonts w:ascii="Trebuchet MS" w:hAnsi="Trebuchet MS"/>
                <w:szCs w:val="24"/>
              </w:rPr>
            </w:pPr>
            <w:r>
              <w:rPr>
                <w:rFonts w:ascii="Trebuchet MS" w:hAnsi="Trebuchet MS"/>
                <w:szCs w:val="24"/>
              </w:rPr>
              <w:t>State</w:t>
            </w:r>
            <w:r w:rsidR="00D92275" w:rsidRPr="001F1787">
              <w:rPr>
                <w:rFonts w:ascii="Trebuchet MS" w:hAnsi="Trebuchet MS"/>
                <w:szCs w:val="24"/>
              </w:rPr>
              <w:t xml:space="preserve"> the conn</w:t>
            </w:r>
            <w:r>
              <w:rPr>
                <w:rFonts w:ascii="Trebuchet MS" w:hAnsi="Trebuchet MS"/>
                <w:szCs w:val="24"/>
              </w:rPr>
              <w:t>ection between waves and energy.</w:t>
            </w:r>
          </w:p>
        </w:tc>
      </w:tr>
      <w:tr w:rsidR="005E6CF7" w:rsidRPr="001F1787" w:rsidTr="00D20794">
        <w:trPr>
          <w:cantSplit/>
          <w:trHeight w:val="660"/>
          <w:jc w:val="center"/>
        </w:trPr>
        <w:tc>
          <w:tcPr>
            <w:tcW w:w="1163" w:type="dxa"/>
            <w:shd w:val="clear" w:color="auto" w:fill="C4BC96" w:themeFill="background2" w:themeFillShade="BF"/>
            <w:vAlign w:val="center"/>
          </w:tcPr>
          <w:p w:rsidR="005E6CF7" w:rsidRPr="001F1787" w:rsidRDefault="005E6CF7"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7.2</w:t>
            </w:r>
          </w:p>
        </w:tc>
        <w:tc>
          <w:tcPr>
            <w:tcW w:w="8816" w:type="dxa"/>
            <w:shd w:val="clear" w:color="auto" w:fill="C4BC96" w:themeFill="background2" w:themeFillShade="BF"/>
            <w:vAlign w:val="center"/>
          </w:tcPr>
          <w:p w:rsidR="005E6CF7" w:rsidRPr="001F1787" w:rsidRDefault="005E6CF7"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I can define transverse waves.</w:t>
            </w:r>
          </w:p>
        </w:tc>
      </w:tr>
      <w:tr w:rsidR="0095199E" w:rsidRPr="001F1787" w:rsidTr="00B73A89">
        <w:trPr>
          <w:cantSplit/>
          <w:trHeight w:val="660"/>
          <w:jc w:val="center"/>
        </w:trPr>
        <w:tc>
          <w:tcPr>
            <w:tcW w:w="1163" w:type="dxa"/>
            <w:shd w:val="clear" w:color="auto" w:fill="auto"/>
            <w:vAlign w:val="center"/>
          </w:tcPr>
          <w:p w:rsidR="0095199E" w:rsidRPr="001F1787" w:rsidRDefault="00D81C57" w:rsidP="00DC26F3">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7.2.1</w:t>
            </w:r>
          </w:p>
        </w:tc>
        <w:tc>
          <w:tcPr>
            <w:tcW w:w="8816" w:type="dxa"/>
            <w:shd w:val="clear" w:color="auto" w:fill="auto"/>
            <w:vAlign w:val="center"/>
          </w:tcPr>
          <w:p w:rsidR="0095199E" w:rsidRPr="001F1787" w:rsidRDefault="00DA4B43"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Draw a</w:t>
            </w:r>
            <w:r w:rsidR="00543724">
              <w:rPr>
                <w:rFonts w:eastAsia="Times New Roman" w:cs="Times New Roman"/>
                <w:sz w:val="24"/>
                <w:szCs w:val="24"/>
                <w:lang w:eastAsia="en-GB"/>
              </w:rPr>
              <w:t>nd label a</w:t>
            </w:r>
            <w:r w:rsidRPr="001F1787">
              <w:rPr>
                <w:rFonts w:eastAsia="Times New Roman" w:cs="Times New Roman"/>
                <w:sz w:val="24"/>
                <w:szCs w:val="24"/>
                <w:lang w:eastAsia="en-GB"/>
              </w:rPr>
              <w:t xml:space="preserve"> diagram </w:t>
            </w:r>
            <w:r w:rsidR="0095199E" w:rsidRPr="001F1787">
              <w:rPr>
                <w:rFonts w:eastAsia="Times New Roman" w:cs="Times New Roman"/>
                <w:sz w:val="24"/>
                <w:szCs w:val="24"/>
                <w:lang w:eastAsia="en-GB"/>
              </w:rPr>
              <w:t>show</w:t>
            </w:r>
            <w:r w:rsidRPr="001F1787">
              <w:rPr>
                <w:rFonts w:eastAsia="Times New Roman" w:cs="Times New Roman"/>
                <w:sz w:val="24"/>
                <w:szCs w:val="24"/>
                <w:lang w:eastAsia="en-GB"/>
              </w:rPr>
              <w:t>ing</w:t>
            </w:r>
            <w:r w:rsidR="0095199E" w:rsidRPr="001F1787">
              <w:rPr>
                <w:rFonts w:eastAsia="Times New Roman" w:cs="Times New Roman"/>
                <w:sz w:val="24"/>
                <w:szCs w:val="24"/>
                <w:lang w:eastAsia="en-GB"/>
              </w:rPr>
              <w:t xml:space="preserve"> a transverse wave</w:t>
            </w:r>
            <w:r w:rsidRPr="001F1787">
              <w:rPr>
                <w:rFonts w:eastAsia="Times New Roman" w:cs="Times New Roman"/>
                <w:sz w:val="24"/>
                <w:szCs w:val="24"/>
                <w:lang w:eastAsia="en-GB"/>
              </w:rPr>
              <w:t>.</w:t>
            </w:r>
          </w:p>
        </w:tc>
      </w:tr>
      <w:tr w:rsidR="0095199E" w:rsidRPr="001F1787" w:rsidTr="00D20794">
        <w:trPr>
          <w:cantSplit/>
          <w:trHeight w:val="660"/>
          <w:jc w:val="center"/>
        </w:trPr>
        <w:tc>
          <w:tcPr>
            <w:tcW w:w="1163" w:type="dxa"/>
            <w:tcBorders>
              <w:bottom w:val="single" w:sz="6" w:space="0" w:color="auto"/>
            </w:tcBorders>
            <w:shd w:val="clear" w:color="auto" w:fill="auto"/>
            <w:vAlign w:val="center"/>
          </w:tcPr>
          <w:p w:rsidR="0095199E" w:rsidRPr="001F1787" w:rsidRDefault="00D81C57" w:rsidP="00DC26F3">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7.2.2</w:t>
            </w:r>
          </w:p>
        </w:tc>
        <w:tc>
          <w:tcPr>
            <w:tcW w:w="8816" w:type="dxa"/>
            <w:tcBorders>
              <w:bottom w:val="single" w:sz="6" w:space="0" w:color="auto"/>
            </w:tcBorders>
            <w:shd w:val="clear" w:color="auto" w:fill="auto"/>
            <w:vAlign w:val="center"/>
          </w:tcPr>
          <w:p w:rsidR="0095199E" w:rsidRPr="001F1787" w:rsidRDefault="004E2DBF"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Mark on your diagram the wavelength, amplitude, direction of energy transfer and direction of movement of particles.</w:t>
            </w:r>
          </w:p>
        </w:tc>
      </w:tr>
      <w:tr w:rsidR="00582C32" w:rsidRPr="001F1787" w:rsidTr="00D20794">
        <w:trPr>
          <w:cantSplit/>
          <w:trHeight w:val="660"/>
          <w:jc w:val="center"/>
        </w:trPr>
        <w:tc>
          <w:tcPr>
            <w:tcW w:w="1163" w:type="dxa"/>
            <w:shd w:val="clear" w:color="auto" w:fill="C4BC96" w:themeFill="background2" w:themeFillShade="BF"/>
            <w:vAlign w:val="center"/>
          </w:tcPr>
          <w:p w:rsidR="00582C32" w:rsidRPr="001F1787" w:rsidRDefault="00582C32"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7.3</w:t>
            </w:r>
          </w:p>
        </w:tc>
        <w:tc>
          <w:tcPr>
            <w:tcW w:w="8816" w:type="dxa"/>
            <w:shd w:val="clear" w:color="auto" w:fill="C4BC96" w:themeFill="background2" w:themeFillShade="BF"/>
            <w:vAlign w:val="center"/>
          </w:tcPr>
          <w:p w:rsidR="00582C32" w:rsidRPr="001F1787" w:rsidRDefault="00582C32"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I can</w:t>
            </w:r>
            <w:r w:rsidR="00B44E86" w:rsidRPr="001F1787">
              <w:rPr>
                <w:rFonts w:eastAsia="Times New Roman" w:cs="Times New Roman"/>
                <w:sz w:val="24"/>
                <w:szCs w:val="24"/>
                <w:lang w:eastAsia="en-GB"/>
              </w:rPr>
              <w:t xml:space="preserve"> define longitudinal waves.</w:t>
            </w:r>
          </w:p>
        </w:tc>
      </w:tr>
      <w:tr w:rsidR="00582C32" w:rsidRPr="001F1787" w:rsidTr="00B73A89">
        <w:trPr>
          <w:cantSplit/>
          <w:trHeight w:val="660"/>
          <w:jc w:val="center"/>
        </w:trPr>
        <w:tc>
          <w:tcPr>
            <w:tcW w:w="1163" w:type="dxa"/>
            <w:shd w:val="clear" w:color="auto" w:fill="auto"/>
            <w:vAlign w:val="center"/>
          </w:tcPr>
          <w:p w:rsidR="00582C32" w:rsidRPr="001F1787" w:rsidRDefault="00582C32" w:rsidP="00DC26F3">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7.3.1</w:t>
            </w:r>
          </w:p>
        </w:tc>
        <w:tc>
          <w:tcPr>
            <w:tcW w:w="8816" w:type="dxa"/>
            <w:shd w:val="clear" w:color="auto" w:fill="auto"/>
            <w:vAlign w:val="center"/>
          </w:tcPr>
          <w:p w:rsidR="00582C32" w:rsidRPr="001F1787" w:rsidRDefault="00DA4B43"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Draw a</w:t>
            </w:r>
            <w:r w:rsidR="00543724">
              <w:rPr>
                <w:rFonts w:eastAsia="Times New Roman" w:cs="Times New Roman"/>
                <w:sz w:val="24"/>
                <w:szCs w:val="24"/>
                <w:lang w:eastAsia="en-GB"/>
              </w:rPr>
              <w:t>nd</w:t>
            </w:r>
            <w:r w:rsidRPr="001F1787">
              <w:rPr>
                <w:rFonts w:eastAsia="Times New Roman" w:cs="Times New Roman"/>
                <w:sz w:val="24"/>
                <w:szCs w:val="24"/>
                <w:lang w:eastAsia="en-GB"/>
              </w:rPr>
              <w:t xml:space="preserve"> </w:t>
            </w:r>
            <w:r w:rsidR="00543724">
              <w:rPr>
                <w:rFonts w:eastAsia="Times New Roman" w:cs="Times New Roman"/>
                <w:sz w:val="24"/>
                <w:szCs w:val="24"/>
                <w:lang w:eastAsia="en-GB"/>
              </w:rPr>
              <w:t xml:space="preserve">label a </w:t>
            </w:r>
            <w:r w:rsidRPr="001F1787">
              <w:rPr>
                <w:rFonts w:eastAsia="Times New Roman" w:cs="Times New Roman"/>
                <w:sz w:val="24"/>
                <w:szCs w:val="24"/>
                <w:lang w:eastAsia="en-GB"/>
              </w:rPr>
              <w:t xml:space="preserve">diagram </w:t>
            </w:r>
            <w:r w:rsidR="00582C32" w:rsidRPr="001F1787">
              <w:rPr>
                <w:rFonts w:eastAsia="Times New Roman" w:cs="Times New Roman"/>
                <w:sz w:val="24"/>
                <w:szCs w:val="24"/>
                <w:lang w:eastAsia="en-GB"/>
              </w:rPr>
              <w:t>show</w:t>
            </w:r>
            <w:r w:rsidRPr="001F1787">
              <w:rPr>
                <w:rFonts w:eastAsia="Times New Roman" w:cs="Times New Roman"/>
                <w:sz w:val="24"/>
                <w:szCs w:val="24"/>
                <w:lang w:eastAsia="en-GB"/>
              </w:rPr>
              <w:t>ing</w:t>
            </w:r>
            <w:r w:rsidR="00582C32" w:rsidRPr="001F1787">
              <w:rPr>
                <w:rFonts w:eastAsia="Times New Roman" w:cs="Times New Roman"/>
                <w:sz w:val="24"/>
                <w:szCs w:val="24"/>
                <w:lang w:eastAsia="en-GB"/>
              </w:rPr>
              <w:t xml:space="preserve"> a longitudinal wave</w:t>
            </w:r>
            <w:r w:rsidRPr="001F1787">
              <w:rPr>
                <w:rFonts w:eastAsia="Times New Roman" w:cs="Times New Roman"/>
                <w:sz w:val="24"/>
                <w:szCs w:val="24"/>
                <w:lang w:eastAsia="en-GB"/>
              </w:rPr>
              <w:t>.</w:t>
            </w:r>
          </w:p>
        </w:tc>
      </w:tr>
      <w:tr w:rsidR="00582C32" w:rsidRPr="001F1787" w:rsidTr="00B73A89">
        <w:trPr>
          <w:cantSplit/>
          <w:trHeight w:val="660"/>
          <w:jc w:val="center"/>
        </w:trPr>
        <w:tc>
          <w:tcPr>
            <w:tcW w:w="1163" w:type="dxa"/>
            <w:tcBorders>
              <w:bottom w:val="single" w:sz="6" w:space="0" w:color="auto"/>
            </w:tcBorders>
            <w:shd w:val="clear" w:color="auto" w:fill="auto"/>
            <w:vAlign w:val="center"/>
          </w:tcPr>
          <w:p w:rsidR="00582C32" w:rsidRPr="001F1787" w:rsidRDefault="00582C32" w:rsidP="00DC26F3">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7.3.2</w:t>
            </w:r>
          </w:p>
        </w:tc>
        <w:tc>
          <w:tcPr>
            <w:tcW w:w="8816" w:type="dxa"/>
            <w:tcBorders>
              <w:bottom w:val="single" w:sz="6" w:space="0" w:color="auto"/>
            </w:tcBorders>
            <w:shd w:val="clear" w:color="auto" w:fill="auto"/>
            <w:vAlign w:val="center"/>
          </w:tcPr>
          <w:p w:rsidR="00582C32" w:rsidRPr="001F1787" w:rsidRDefault="00582C32" w:rsidP="002278FD">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 xml:space="preserve">Mark on your diagram the wavelength, </w:t>
            </w:r>
            <w:r w:rsidR="00243512" w:rsidRPr="001F1787">
              <w:rPr>
                <w:rFonts w:eastAsia="Times New Roman" w:cs="Times New Roman"/>
                <w:sz w:val="24"/>
                <w:szCs w:val="24"/>
                <w:lang w:eastAsia="en-GB"/>
              </w:rPr>
              <w:t xml:space="preserve">rarefaction, compression, </w:t>
            </w:r>
            <w:r w:rsidRPr="001F1787">
              <w:rPr>
                <w:rFonts w:eastAsia="Times New Roman" w:cs="Times New Roman"/>
                <w:sz w:val="24"/>
                <w:szCs w:val="24"/>
                <w:lang w:eastAsia="en-GB"/>
              </w:rPr>
              <w:t>direction of energy transfer and direction of movement of particles.</w:t>
            </w:r>
          </w:p>
        </w:tc>
      </w:tr>
      <w:tr w:rsidR="00F77134" w:rsidRPr="001F1787" w:rsidTr="00B73A89">
        <w:trPr>
          <w:cantSplit/>
          <w:trHeight w:val="660"/>
          <w:jc w:val="center"/>
        </w:trPr>
        <w:tc>
          <w:tcPr>
            <w:tcW w:w="1163" w:type="dxa"/>
            <w:tcBorders>
              <w:bottom w:val="single" w:sz="6" w:space="0" w:color="auto"/>
            </w:tcBorders>
            <w:shd w:val="clear" w:color="auto" w:fill="auto"/>
            <w:vAlign w:val="center"/>
          </w:tcPr>
          <w:p w:rsidR="00F77134" w:rsidRPr="001F1787" w:rsidRDefault="00183C85" w:rsidP="00DC26F3">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7.3.3</w:t>
            </w:r>
          </w:p>
        </w:tc>
        <w:tc>
          <w:tcPr>
            <w:tcW w:w="8816" w:type="dxa"/>
            <w:tcBorders>
              <w:bottom w:val="single" w:sz="6" w:space="0" w:color="auto"/>
            </w:tcBorders>
            <w:shd w:val="clear" w:color="auto" w:fill="auto"/>
            <w:vAlign w:val="center"/>
          </w:tcPr>
          <w:p w:rsidR="00F77134" w:rsidRPr="001F1787" w:rsidRDefault="00F77134"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 xml:space="preserve">What kinds of materials can sound travel through? </w:t>
            </w:r>
          </w:p>
        </w:tc>
      </w:tr>
      <w:tr w:rsidR="00243512" w:rsidRPr="001F1787" w:rsidTr="00D20794">
        <w:trPr>
          <w:cantSplit/>
          <w:trHeight w:val="660"/>
          <w:jc w:val="center"/>
        </w:trPr>
        <w:tc>
          <w:tcPr>
            <w:tcW w:w="1163" w:type="dxa"/>
            <w:tcBorders>
              <w:bottom w:val="single" w:sz="6" w:space="0" w:color="auto"/>
            </w:tcBorders>
            <w:shd w:val="clear" w:color="auto" w:fill="auto"/>
            <w:vAlign w:val="center"/>
          </w:tcPr>
          <w:p w:rsidR="00243512" w:rsidRPr="001F1787" w:rsidRDefault="00183C85" w:rsidP="00DC26F3">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7.3.4</w:t>
            </w:r>
          </w:p>
        </w:tc>
        <w:tc>
          <w:tcPr>
            <w:tcW w:w="8816" w:type="dxa"/>
            <w:tcBorders>
              <w:bottom w:val="single" w:sz="6" w:space="0" w:color="auto"/>
            </w:tcBorders>
            <w:shd w:val="clear" w:color="auto" w:fill="auto"/>
            <w:vAlign w:val="center"/>
          </w:tcPr>
          <w:p w:rsidR="00243512" w:rsidRPr="001F1787" w:rsidRDefault="008117F6"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What can sound not travel through?</w:t>
            </w:r>
          </w:p>
        </w:tc>
      </w:tr>
      <w:tr w:rsidR="00582C32" w:rsidRPr="001F1787" w:rsidTr="00D20794">
        <w:trPr>
          <w:cantSplit/>
          <w:trHeight w:val="660"/>
          <w:jc w:val="center"/>
        </w:trPr>
        <w:tc>
          <w:tcPr>
            <w:tcW w:w="1163" w:type="dxa"/>
            <w:shd w:val="clear" w:color="auto" w:fill="C4BC96" w:themeFill="background2" w:themeFillShade="BF"/>
            <w:vAlign w:val="center"/>
          </w:tcPr>
          <w:p w:rsidR="00582C32" w:rsidRPr="001F1787" w:rsidRDefault="00582C32"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7.4</w:t>
            </w:r>
          </w:p>
        </w:tc>
        <w:tc>
          <w:tcPr>
            <w:tcW w:w="8816" w:type="dxa"/>
            <w:shd w:val="clear" w:color="auto" w:fill="C4BC96" w:themeFill="background2" w:themeFillShade="BF"/>
            <w:vAlign w:val="center"/>
          </w:tcPr>
          <w:p w:rsidR="00582C32" w:rsidRPr="001F1787" w:rsidRDefault="00582C32"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 xml:space="preserve">I </w:t>
            </w:r>
            <w:r w:rsidR="00B44E86" w:rsidRPr="001F1787">
              <w:rPr>
                <w:rFonts w:eastAsia="Times New Roman" w:cs="Times New Roman"/>
                <w:sz w:val="24"/>
                <w:szCs w:val="24"/>
                <w:lang w:eastAsia="en-GB"/>
              </w:rPr>
              <w:t>can give</w:t>
            </w:r>
            <w:r w:rsidRPr="001F1787">
              <w:rPr>
                <w:rFonts w:eastAsia="Times New Roman" w:cs="Times New Roman"/>
                <w:sz w:val="24"/>
                <w:szCs w:val="24"/>
                <w:lang w:eastAsia="en-GB"/>
              </w:rPr>
              <w:t xml:space="preserve"> example</w:t>
            </w:r>
            <w:r w:rsidR="00B44E86" w:rsidRPr="001F1787">
              <w:rPr>
                <w:rFonts w:eastAsia="Times New Roman" w:cs="Times New Roman"/>
                <w:sz w:val="24"/>
                <w:szCs w:val="24"/>
                <w:lang w:eastAsia="en-GB"/>
              </w:rPr>
              <w:t>s</w:t>
            </w:r>
            <w:r w:rsidRPr="001F1787">
              <w:rPr>
                <w:rFonts w:eastAsia="Times New Roman" w:cs="Times New Roman"/>
                <w:sz w:val="24"/>
                <w:szCs w:val="24"/>
                <w:lang w:eastAsia="en-GB"/>
              </w:rPr>
              <w:t xml:space="preserve"> of longitudinal</w:t>
            </w:r>
            <w:r w:rsidR="00B44E86" w:rsidRPr="001F1787">
              <w:rPr>
                <w:rFonts w:eastAsia="Times New Roman" w:cs="Times New Roman"/>
                <w:sz w:val="24"/>
                <w:szCs w:val="24"/>
                <w:lang w:eastAsia="en-GB"/>
              </w:rPr>
              <w:t xml:space="preserve"> and transverse waves.</w:t>
            </w:r>
          </w:p>
        </w:tc>
      </w:tr>
      <w:tr w:rsidR="00582C32" w:rsidRPr="001F1787" w:rsidTr="00B73A89">
        <w:trPr>
          <w:cantSplit/>
          <w:trHeight w:val="660"/>
          <w:jc w:val="center"/>
        </w:trPr>
        <w:tc>
          <w:tcPr>
            <w:tcW w:w="1163" w:type="dxa"/>
            <w:shd w:val="clear" w:color="auto" w:fill="auto"/>
          </w:tcPr>
          <w:p w:rsidR="00582C32" w:rsidRPr="00CA7388" w:rsidRDefault="00594154" w:rsidP="00DC26F3">
            <w:pPr>
              <w:spacing w:before="120" w:after="0"/>
              <w:jc w:val="left"/>
              <w:rPr>
                <w:rFonts w:eastAsia="Times New Roman" w:cs="Times New Roman"/>
                <w:sz w:val="24"/>
                <w:szCs w:val="24"/>
                <w:lang w:eastAsia="en-GB"/>
              </w:rPr>
            </w:pPr>
            <w:r w:rsidRPr="00CA7388">
              <w:rPr>
                <w:rFonts w:eastAsia="Times New Roman" w:cs="Times New Roman"/>
                <w:sz w:val="24"/>
                <w:szCs w:val="24"/>
                <w:lang w:eastAsia="en-GB"/>
              </w:rPr>
              <w:lastRenderedPageBreak/>
              <w:t>17.4.1</w:t>
            </w:r>
          </w:p>
        </w:tc>
        <w:tc>
          <w:tcPr>
            <w:tcW w:w="8816" w:type="dxa"/>
            <w:shd w:val="clear" w:color="auto" w:fill="auto"/>
            <w:vAlign w:val="center"/>
          </w:tcPr>
          <w:p w:rsidR="00582C32" w:rsidRPr="001F1787" w:rsidRDefault="00AC6BFD"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 xml:space="preserve">Copy and complete the </w:t>
            </w:r>
            <w:r w:rsidR="005F139A" w:rsidRPr="001F1787">
              <w:rPr>
                <w:rFonts w:eastAsia="Times New Roman" w:cs="Times New Roman"/>
                <w:sz w:val="24"/>
                <w:szCs w:val="24"/>
                <w:lang w:eastAsia="en-GB"/>
              </w:rPr>
              <w:t xml:space="preserve">table </w:t>
            </w:r>
            <w:r w:rsidR="009F5BA0" w:rsidRPr="001F1787">
              <w:rPr>
                <w:rFonts w:eastAsia="Times New Roman" w:cs="Times New Roman"/>
                <w:sz w:val="24"/>
                <w:szCs w:val="24"/>
                <w:lang w:eastAsia="en-GB"/>
              </w:rPr>
              <w:t>below and place the following waves into the correct section of the table.</w:t>
            </w:r>
          </w:p>
          <w:p w:rsidR="009F5BA0" w:rsidRDefault="009F5BA0" w:rsidP="00DC26F3">
            <w:pPr>
              <w:spacing w:before="120" w:after="0" w:line="240" w:lineRule="auto"/>
              <w:rPr>
                <w:rFonts w:eastAsia="Times New Roman" w:cs="Times New Roman"/>
                <w:i/>
                <w:sz w:val="24"/>
                <w:szCs w:val="24"/>
                <w:lang w:eastAsia="en-GB"/>
              </w:rPr>
            </w:pPr>
            <w:r w:rsidRPr="001F1787">
              <w:rPr>
                <w:rFonts w:eastAsia="Times New Roman" w:cs="Times New Roman"/>
                <w:i/>
                <w:sz w:val="24"/>
                <w:szCs w:val="24"/>
                <w:lang w:eastAsia="en-GB"/>
              </w:rPr>
              <w:t>e-m waves</w:t>
            </w:r>
            <w:r w:rsidR="00594154" w:rsidRPr="001F1787">
              <w:rPr>
                <w:rFonts w:eastAsia="Times New Roman" w:cs="Times New Roman"/>
                <w:i/>
                <w:sz w:val="24"/>
                <w:szCs w:val="24"/>
                <w:lang w:eastAsia="en-GB"/>
              </w:rPr>
              <w:t xml:space="preserve"> (write each member of this group out separately)</w:t>
            </w:r>
            <w:r w:rsidRPr="001F1787">
              <w:rPr>
                <w:rFonts w:eastAsia="Times New Roman" w:cs="Times New Roman"/>
                <w:i/>
                <w:sz w:val="24"/>
                <w:szCs w:val="24"/>
                <w:lang w:eastAsia="en-GB"/>
              </w:rPr>
              <w:t xml:space="preserve">, sound, </w:t>
            </w:r>
            <w:r w:rsidR="00594154" w:rsidRPr="001F1787">
              <w:rPr>
                <w:rFonts w:eastAsia="Times New Roman" w:cs="Times New Roman"/>
                <w:i/>
                <w:sz w:val="24"/>
                <w:szCs w:val="24"/>
                <w:lang w:eastAsia="en-GB"/>
              </w:rPr>
              <w:t xml:space="preserve">seismic </w:t>
            </w:r>
            <w:r w:rsidRPr="001F1787">
              <w:rPr>
                <w:rFonts w:eastAsia="Times New Roman" w:cs="Times New Roman"/>
                <w:i/>
                <w:sz w:val="24"/>
                <w:szCs w:val="24"/>
                <w:lang w:eastAsia="en-GB"/>
              </w:rPr>
              <w:t>p-waves,</w:t>
            </w:r>
            <w:r w:rsidR="007A3436" w:rsidRPr="001F1787">
              <w:rPr>
                <w:rFonts w:eastAsia="Times New Roman" w:cs="Times New Roman"/>
                <w:i/>
                <w:sz w:val="24"/>
                <w:szCs w:val="24"/>
                <w:lang w:eastAsia="en-GB"/>
              </w:rPr>
              <w:t xml:space="preserve"> </w:t>
            </w:r>
            <w:r w:rsidR="00594154" w:rsidRPr="001F1787">
              <w:rPr>
                <w:rFonts w:eastAsia="Times New Roman" w:cs="Times New Roman"/>
                <w:i/>
                <w:sz w:val="24"/>
                <w:szCs w:val="24"/>
                <w:lang w:eastAsia="en-GB"/>
              </w:rPr>
              <w:t>seismic</w:t>
            </w:r>
            <w:r w:rsidRPr="001F1787">
              <w:rPr>
                <w:rFonts w:eastAsia="Times New Roman" w:cs="Times New Roman"/>
                <w:i/>
                <w:sz w:val="24"/>
                <w:szCs w:val="24"/>
                <w:lang w:eastAsia="en-GB"/>
              </w:rPr>
              <w:t xml:space="preserve"> s-waves, </w:t>
            </w:r>
          </w:p>
          <w:p w:rsidR="00CA7388" w:rsidRDefault="00CA7388" w:rsidP="00DC26F3">
            <w:pPr>
              <w:spacing w:before="120" w:after="0" w:line="240" w:lineRule="auto"/>
              <w:rPr>
                <w:rFonts w:eastAsia="Times New Roman" w:cs="Times New Roman"/>
                <w:i/>
                <w:sz w:val="24"/>
                <w:szCs w:val="24"/>
                <w:lang w:eastAsia="en-GB"/>
              </w:rPr>
            </w:pPr>
          </w:p>
          <w:tbl>
            <w:tblPr>
              <w:tblStyle w:val="TableGrid"/>
              <w:tblpPr w:leftFromText="180" w:rightFromText="180" w:vertAnchor="text" w:horzAnchor="margin" w:tblpYSpec="center"/>
              <w:tblOverlap w:val="never"/>
              <w:tblW w:w="0" w:type="auto"/>
              <w:tblLayout w:type="fixed"/>
              <w:tblLook w:val="04A0" w:firstRow="1" w:lastRow="0" w:firstColumn="1" w:lastColumn="0" w:noHBand="0" w:noVBand="1"/>
            </w:tblPr>
            <w:tblGrid>
              <w:gridCol w:w="3853"/>
              <w:gridCol w:w="3854"/>
            </w:tblGrid>
            <w:tr w:rsidR="00CA7388" w:rsidRPr="001F1787" w:rsidTr="00CA7388">
              <w:tc>
                <w:tcPr>
                  <w:tcW w:w="3853" w:type="dxa"/>
                  <w:shd w:val="clear" w:color="auto" w:fill="FABF8F" w:themeFill="accent6" w:themeFillTint="99"/>
                </w:tcPr>
                <w:p w:rsidR="00CA7388" w:rsidRPr="00B164DA" w:rsidRDefault="00CA7388" w:rsidP="00D508EF">
                  <w:pPr>
                    <w:spacing w:before="120"/>
                    <w:jc w:val="center"/>
                    <w:rPr>
                      <w:rFonts w:eastAsia="Times New Roman" w:cs="Times New Roman"/>
                      <w:b/>
                      <w:sz w:val="24"/>
                      <w:szCs w:val="24"/>
                      <w:lang w:eastAsia="en-GB"/>
                    </w:rPr>
                  </w:pPr>
                  <w:r w:rsidRPr="00B164DA">
                    <w:rPr>
                      <w:rFonts w:eastAsia="Times New Roman" w:cs="Times New Roman"/>
                      <w:b/>
                      <w:sz w:val="24"/>
                      <w:szCs w:val="24"/>
                      <w:lang w:eastAsia="en-GB"/>
                    </w:rPr>
                    <w:t>Transverse Waves</w:t>
                  </w:r>
                </w:p>
              </w:tc>
              <w:tc>
                <w:tcPr>
                  <w:tcW w:w="3854" w:type="dxa"/>
                  <w:shd w:val="clear" w:color="auto" w:fill="FABF8F" w:themeFill="accent6" w:themeFillTint="99"/>
                </w:tcPr>
                <w:p w:rsidR="00CA7388" w:rsidRPr="00B164DA" w:rsidRDefault="00CA7388" w:rsidP="00D508EF">
                  <w:pPr>
                    <w:spacing w:before="120"/>
                    <w:jc w:val="center"/>
                    <w:rPr>
                      <w:rFonts w:eastAsia="Times New Roman" w:cs="Times New Roman"/>
                      <w:b/>
                      <w:sz w:val="24"/>
                      <w:szCs w:val="24"/>
                      <w:lang w:eastAsia="en-GB"/>
                    </w:rPr>
                  </w:pPr>
                  <w:r w:rsidRPr="00B164DA">
                    <w:rPr>
                      <w:rFonts w:eastAsia="Times New Roman" w:cs="Times New Roman"/>
                      <w:b/>
                      <w:sz w:val="24"/>
                      <w:szCs w:val="24"/>
                      <w:lang w:eastAsia="en-GB"/>
                    </w:rPr>
                    <w:t>Longitudinal Waves</w:t>
                  </w:r>
                </w:p>
              </w:tc>
            </w:tr>
            <w:tr w:rsidR="00CA7388" w:rsidRPr="001F1787" w:rsidTr="00CA7388">
              <w:tc>
                <w:tcPr>
                  <w:tcW w:w="3853" w:type="dxa"/>
                </w:tcPr>
                <w:p w:rsidR="00CA7388" w:rsidRPr="001F1787" w:rsidRDefault="00CA7388" w:rsidP="00D508EF">
                  <w:pPr>
                    <w:spacing w:before="120"/>
                    <w:rPr>
                      <w:rFonts w:eastAsia="Times New Roman" w:cs="Times New Roman"/>
                      <w:sz w:val="24"/>
                      <w:szCs w:val="24"/>
                      <w:lang w:eastAsia="en-GB"/>
                    </w:rPr>
                  </w:pPr>
                </w:p>
              </w:tc>
              <w:tc>
                <w:tcPr>
                  <w:tcW w:w="3854" w:type="dxa"/>
                </w:tcPr>
                <w:p w:rsidR="00CA7388" w:rsidRPr="001F1787" w:rsidRDefault="00CA7388" w:rsidP="00D508EF">
                  <w:pPr>
                    <w:spacing w:before="120"/>
                    <w:rPr>
                      <w:rFonts w:eastAsia="Times New Roman" w:cs="Times New Roman"/>
                      <w:sz w:val="24"/>
                      <w:szCs w:val="24"/>
                      <w:lang w:eastAsia="en-GB"/>
                    </w:rPr>
                  </w:pPr>
                </w:p>
              </w:tc>
            </w:tr>
          </w:tbl>
          <w:p w:rsidR="00CA7388" w:rsidRDefault="00CA7388" w:rsidP="00DC26F3">
            <w:pPr>
              <w:spacing w:before="120" w:after="0" w:line="240" w:lineRule="auto"/>
              <w:rPr>
                <w:rFonts w:eastAsia="Times New Roman" w:cs="Times New Roman"/>
                <w:i/>
                <w:sz w:val="24"/>
                <w:szCs w:val="24"/>
                <w:lang w:eastAsia="en-GB"/>
              </w:rPr>
            </w:pPr>
          </w:p>
          <w:p w:rsidR="00CA7388" w:rsidRDefault="00CA7388" w:rsidP="00DC26F3">
            <w:pPr>
              <w:spacing w:before="120" w:after="0" w:line="240" w:lineRule="auto"/>
              <w:rPr>
                <w:rFonts w:eastAsia="Times New Roman" w:cs="Times New Roman"/>
                <w:i/>
                <w:sz w:val="24"/>
                <w:szCs w:val="24"/>
                <w:lang w:eastAsia="en-GB"/>
              </w:rPr>
            </w:pPr>
          </w:p>
          <w:p w:rsidR="005F139A" w:rsidRPr="001F1787" w:rsidRDefault="005F139A" w:rsidP="00DC26F3">
            <w:pPr>
              <w:spacing w:before="120" w:after="0" w:line="240" w:lineRule="auto"/>
              <w:rPr>
                <w:rFonts w:eastAsia="Times New Roman" w:cs="Times New Roman"/>
                <w:sz w:val="24"/>
                <w:szCs w:val="24"/>
                <w:lang w:eastAsia="en-GB"/>
              </w:rPr>
            </w:pPr>
          </w:p>
        </w:tc>
      </w:tr>
      <w:tr w:rsidR="00746D91" w:rsidRPr="001F1787" w:rsidTr="00B73A89">
        <w:trPr>
          <w:cantSplit/>
          <w:trHeight w:val="660"/>
          <w:jc w:val="center"/>
        </w:trPr>
        <w:tc>
          <w:tcPr>
            <w:tcW w:w="1163" w:type="dxa"/>
            <w:tcBorders>
              <w:bottom w:val="single" w:sz="6" w:space="0" w:color="auto"/>
            </w:tcBorders>
            <w:shd w:val="clear" w:color="auto" w:fill="auto"/>
          </w:tcPr>
          <w:p w:rsidR="00746D91" w:rsidRPr="00CD1127" w:rsidRDefault="00C13973" w:rsidP="00DC26F3">
            <w:pPr>
              <w:spacing w:before="120" w:after="0"/>
              <w:jc w:val="left"/>
              <w:rPr>
                <w:rFonts w:eastAsia="Times New Roman" w:cs="Times New Roman"/>
                <w:sz w:val="24"/>
                <w:szCs w:val="24"/>
                <w:lang w:eastAsia="en-GB"/>
              </w:rPr>
            </w:pPr>
            <w:r w:rsidRPr="00CD1127">
              <w:rPr>
                <w:rFonts w:eastAsia="Times New Roman" w:cs="Times New Roman"/>
                <w:sz w:val="24"/>
                <w:szCs w:val="24"/>
                <w:lang w:eastAsia="en-GB"/>
              </w:rPr>
              <w:t>17.4.2</w:t>
            </w:r>
          </w:p>
        </w:tc>
        <w:tc>
          <w:tcPr>
            <w:tcW w:w="8816" w:type="dxa"/>
            <w:tcBorders>
              <w:bottom w:val="single" w:sz="6" w:space="0" w:color="auto"/>
            </w:tcBorders>
            <w:shd w:val="clear" w:color="auto" w:fill="auto"/>
            <w:vAlign w:val="center"/>
          </w:tcPr>
          <w:p w:rsidR="008117F6" w:rsidRPr="001F1787" w:rsidRDefault="00746D91"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Waves can be used to transmit signals</w:t>
            </w:r>
            <w:r w:rsidR="008117F6" w:rsidRPr="001F1787">
              <w:rPr>
                <w:rFonts w:eastAsia="Times New Roman" w:cs="Times New Roman"/>
                <w:sz w:val="24"/>
                <w:szCs w:val="24"/>
                <w:lang w:eastAsia="en-GB"/>
              </w:rPr>
              <w:t xml:space="preserve">. </w:t>
            </w:r>
            <w:r w:rsidRPr="001F1787">
              <w:rPr>
                <w:rFonts w:eastAsia="Times New Roman" w:cs="Times New Roman"/>
                <w:sz w:val="24"/>
                <w:szCs w:val="24"/>
                <w:lang w:eastAsia="en-GB"/>
              </w:rPr>
              <w:t xml:space="preserve"> What </w:t>
            </w:r>
            <w:r w:rsidR="008117F6" w:rsidRPr="001F1787">
              <w:rPr>
                <w:rFonts w:eastAsia="Times New Roman" w:cs="Times New Roman"/>
                <w:sz w:val="24"/>
                <w:szCs w:val="24"/>
                <w:lang w:eastAsia="en-GB"/>
              </w:rPr>
              <w:t xml:space="preserve">type of waves would be used to </w:t>
            </w:r>
          </w:p>
          <w:p w:rsidR="00746D91" w:rsidRPr="001F1787" w:rsidRDefault="00746D91"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 xml:space="preserve">(a) tell competitors to start a race, </w:t>
            </w:r>
            <w:r w:rsidRPr="001F1787">
              <w:rPr>
                <w:rFonts w:eastAsia="Times New Roman" w:cs="Times New Roman"/>
                <w:sz w:val="24"/>
                <w:szCs w:val="24"/>
                <w:lang w:eastAsia="en-GB"/>
              </w:rPr>
              <w:tab/>
              <w:t xml:space="preserve"> </w:t>
            </w:r>
          </w:p>
          <w:p w:rsidR="00746D91" w:rsidRPr="001F1787" w:rsidRDefault="00746D91"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 xml:space="preserve">(b) broadcast TV signals, </w:t>
            </w:r>
          </w:p>
          <w:p w:rsidR="00746D91" w:rsidRPr="001F1787" w:rsidRDefault="00746D91"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 xml:space="preserve">(c) warn ships of shallow water, </w:t>
            </w:r>
          </w:p>
          <w:p w:rsidR="00746D91" w:rsidRPr="001F1787" w:rsidRDefault="00746D91"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 xml:space="preserve">(d) warn aircraft of high towers, </w:t>
            </w:r>
          </w:p>
          <w:p w:rsidR="00746D91" w:rsidRPr="001F1787" w:rsidRDefault="00746D91"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e) pass down a fibre optic cable?</w:t>
            </w:r>
          </w:p>
        </w:tc>
      </w:tr>
      <w:tr w:rsidR="00DA4B43" w:rsidRPr="001F1787" w:rsidTr="00D20794">
        <w:trPr>
          <w:cantSplit/>
          <w:trHeight w:val="660"/>
          <w:jc w:val="center"/>
        </w:trPr>
        <w:tc>
          <w:tcPr>
            <w:tcW w:w="1163" w:type="dxa"/>
            <w:tcBorders>
              <w:bottom w:val="single" w:sz="6" w:space="0" w:color="auto"/>
            </w:tcBorders>
            <w:shd w:val="clear" w:color="auto" w:fill="auto"/>
          </w:tcPr>
          <w:p w:rsidR="00DA4B43" w:rsidRPr="00CD1127" w:rsidRDefault="00DA4B43" w:rsidP="00CD1127">
            <w:pPr>
              <w:spacing w:before="120" w:after="0"/>
              <w:jc w:val="left"/>
              <w:rPr>
                <w:rFonts w:eastAsia="Times New Roman" w:cs="Times New Roman"/>
                <w:sz w:val="24"/>
                <w:szCs w:val="24"/>
                <w:lang w:eastAsia="en-GB"/>
              </w:rPr>
            </w:pPr>
            <w:r w:rsidRPr="00CD1127">
              <w:rPr>
                <w:rFonts w:eastAsia="Times New Roman" w:cs="Times New Roman"/>
                <w:sz w:val="24"/>
                <w:szCs w:val="24"/>
                <w:lang w:eastAsia="en-GB"/>
              </w:rPr>
              <w:t>17.4.</w:t>
            </w:r>
            <w:r w:rsidR="00C13973" w:rsidRPr="00CD1127">
              <w:rPr>
                <w:rFonts w:eastAsia="Times New Roman" w:cs="Times New Roman"/>
                <w:sz w:val="24"/>
                <w:szCs w:val="24"/>
                <w:lang w:eastAsia="en-GB"/>
              </w:rPr>
              <w:t>3</w:t>
            </w:r>
          </w:p>
        </w:tc>
        <w:tc>
          <w:tcPr>
            <w:tcW w:w="8816" w:type="dxa"/>
            <w:tcBorders>
              <w:bottom w:val="single" w:sz="6" w:space="0" w:color="auto"/>
            </w:tcBorders>
            <w:shd w:val="clear" w:color="auto" w:fill="auto"/>
            <w:vAlign w:val="center"/>
          </w:tcPr>
          <w:p w:rsidR="00B04196" w:rsidRPr="001F1787" w:rsidRDefault="00B04196" w:rsidP="008F4A3E">
            <w:pPr>
              <w:spacing w:before="120" w:after="0" w:line="240" w:lineRule="auto"/>
              <w:jc w:val="left"/>
              <w:rPr>
                <w:rFonts w:eastAsia="Times New Roman" w:cs="Times New Roman"/>
                <w:color w:val="FFFFFF" w:themeColor="background1"/>
                <w:sz w:val="24"/>
                <w:szCs w:val="24"/>
                <w:lang w:eastAsia="en-GB"/>
              </w:rPr>
            </w:pPr>
            <w:r w:rsidRPr="001F1787">
              <w:rPr>
                <w:rFonts w:eastAsia="Times New Roman" w:cs="Times New Roman"/>
                <w:noProof/>
                <w:sz w:val="24"/>
                <w:szCs w:val="24"/>
                <w:lang w:eastAsia="en-GB"/>
              </w:rPr>
              <mc:AlternateContent>
                <mc:Choice Requires="wpc">
                  <w:drawing>
                    <wp:inline distT="0" distB="0" distL="0" distR="0" wp14:anchorId="27F1C8AA" wp14:editId="01ABEECA">
                      <wp:extent cx="5439103" cy="2065283"/>
                      <wp:effectExtent l="0" t="0" r="0" b="0"/>
                      <wp:docPr id="94" name="Canvas 9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817" name="Picture 817"/>
                                <pic:cNvPicPr/>
                              </pic:nvPicPr>
                              <pic:blipFill>
                                <a:blip r:embed="rId253">
                                  <a:extLst>
                                    <a:ext uri="{28A0092B-C50C-407E-A947-70E740481C1C}">
                                      <a14:useLocalDpi xmlns:a14="http://schemas.microsoft.com/office/drawing/2010/main" val="0"/>
                                    </a:ext>
                                  </a:extLst>
                                </a:blip>
                                <a:stretch>
                                  <a:fillRect/>
                                </a:stretch>
                              </pic:blipFill>
                              <pic:spPr>
                                <a:xfrm>
                                  <a:off x="180000" y="0"/>
                                  <a:ext cx="1752600" cy="1876425"/>
                                </a:xfrm>
                                <a:prstGeom prst="rect">
                                  <a:avLst/>
                                </a:prstGeom>
                              </pic:spPr>
                            </pic:pic>
                            <wps:wsp>
                              <wps:cNvPr id="818" name="Text Box 2"/>
                              <wps:cNvSpPr txBox="1">
                                <a:spLocks noChangeArrowheads="1"/>
                              </wps:cNvSpPr>
                              <wps:spPr bwMode="auto">
                                <a:xfrm>
                                  <a:off x="2143785" y="368975"/>
                                  <a:ext cx="2962909" cy="736599"/>
                                </a:xfrm>
                                <a:prstGeom prst="rect">
                                  <a:avLst/>
                                </a:prstGeom>
                                <a:noFill/>
                                <a:ln w="9525">
                                  <a:noFill/>
                                  <a:miter lim="800000"/>
                                  <a:headEnd/>
                                  <a:tailEnd/>
                                </a:ln>
                              </wps:spPr>
                              <wps:txbx>
                                <w:txbxContent>
                                  <w:p w:rsidR="007E535A" w:rsidRDefault="007E535A" w:rsidP="00B04196">
                                    <w:pPr>
                                      <w:pStyle w:val="NormalWeb"/>
                                      <w:spacing w:before="120" w:beforeAutospacing="0" w:after="0" w:afterAutospacing="0" w:line="276" w:lineRule="auto"/>
                                    </w:pPr>
                                    <w:r>
                                      <w:rPr>
                                        <w:rFonts w:ascii="Trebuchet MS" w:eastAsia="Times New Roman" w:hAnsi="Trebuchet MS"/>
                                        <w:sz w:val="22"/>
                                        <w:szCs w:val="22"/>
                                      </w:rPr>
                                      <w:t>Explain how a sound wave be shown on an oscilloscope like in the diagram below although sound is a longitudinal wave..</w:t>
                                    </w:r>
                                  </w:p>
                                </w:txbxContent>
                              </wps:txbx>
                              <wps:bodyPr rot="0" vert="horz" wrap="square" lIns="91440" tIns="45720" rIns="91440" bIns="45720" anchor="t" anchorCtr="0">
                                <a:spAutoFit/>
                              </wps:bodyPr>
                            </wps:wsp>
                          </wpc:wpc>
                        </a:graphicData>
                      </a:graphic>
                    </wp:inline>
                  </w:drawing>
                </mc:Choice>
                <mc:Fallback>
                  <w:pict>
                    <v:group id="Canvas 94" o:spid="_x0000_s1884" editas="canvas" style="width:428.3pt;height:162.6pt;mso-position-horizontal-relative:char;mso-position-vertical-relative:line" coordsize="54387,20650"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">
                      <v:shape id="_x0000_s1885" type="#_x0000_t75" style="position:absolute;width:54387;height:20650;visibility:visible;mso-wrap-style:square">
                        <v:fill o:detectmouseclick="t"/>
                        <v:path o:connecttype="none"/>
                      </v:shape>
                      <v:shape id="Picture 817" o:spid="_x0000_s1886" type="#_x0000_t75" style="position:absolute;left:1800;width:17526;height:18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2MYy/DAAAA3AAAAA8AAABkcnMvZG93bnJldi54bWxEj0+LwjAUxO+C3yE8wZum3cMq1ShS2eLF&#10;g38QvD2aZ1tsXkqTbeu33ywIHoeZ+Q2z3g6mFh21rrKsIJ5HIIhzqysuFFwvP7MlCOeRNdaWScGL&#10;HGw349EaE217PlF39oUIEHYJKii9bxIpXV6SQTe3DXHwHrY16INsC6lb7APc1PIrir6lwYrDQokN&#10;pSXlz/OvUcCn4z3bH3Tap0N2bG4PH3VOKzWdDLsVCE+D/4Tf7YNWsIwX8H8mHAG5+Q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YxjL8MAAADcAAAADwAAAAAAAAAAAAAAAACf&#10;AgAAZHJzL2Rvd25yZXYueG1sUEsFBgAAAAAEAAQA9wAAAI8DAAAAAA==&#10;">
                        <v:imagedata r:id="rId254" o:title=""/>
                      </v:shape>
                      <v:shape id="_x0000_s1887" type="#_x0000_t202" style="position:absolute;left:21437;top:3689;width:29629;height:7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R+jL8A&#10;AADcAAAADwAAAGRycy9kb3ducmV2LnhtbERPTWvCQBC9C/6HZQRvdZOCIqmrSK3goRdtvA/ZaTY0&#10;Oxuyo4n/3j0UPD7e92Y3+lbdqY9NYAP5IgNFXAXbcG2g/Dm+rUFFQbbYBiYDD4qw204nGyxsGPhM&#10;94vUKoVwLNCAE+kKrWPlyGNchI44cb+h9ygJ9rW2PQ4p3Lf6PctW2mPDqcFhR5+Oqr/LzRsQsfv8&#10;UX75eLqO34fBZdUSS2Pms3H/AUpolJf4332yBtZ5WpvOpCOgt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hH6MvwAAANwAAAAPAAAAAAAAAAAAAAAAAJgCAABkcnMvZG93bnJl&#10;di54bWxQSwUGAAAAAAQABAD1AAAAhAMAAAAA&#10;" filled="f" stroked="f">
                        <v:textbox style="mso-fit-shape-to-text:t">
                          <w:txbxContent>
                            <w:p w:rsidR="007E535A" w:rsidRDefault="007E535A" w:rsidP="00B04196">
                              <w:pPr>
                                <w:pStyle w:val="NormalWeb"/>
                                <w:spacing w:before="120" w:beforeAutospacing="0" w:after="0" w:afterAutospacing="0" w:line="276" w:lineRule="auto"/>
                              </w:pPr>
                              <w:r>
                                <w:rPr>
                                  <w:rFonts w:ascii="Trebuchet MS" w:eastAsia="Times New Roman" w:hAnsi="Trebuchet MS"/>
                                  <w:sz w:val="22"/>
                                  <w:szCs w:val="22"/>
                                </w:rPr>
                                <w:t>Explain how a sound wave be shown on an oscilloscope like in the diagram below although sound is a longitudinal wave..</w:t>
                              </w:r>
                            </w:p>
                          </w:txbxContent>
                        </v:textbox>
                      </v:shape>
                      <w10:anchorlock/>
                    </v:group>
                  </w:pict>
                </mc:Fallback>
              </mc:AlternateContent>
            </w:r>
          </w:p>
        </w:tc>
      </w:tr>
      <w:tr w:rsidR="00594154" w:rsidRPr="001F1787" w:rsidTr="00D20794">
        <w:trPr>
          <w:cantSplit/>
          <w:trHeight w:val="660"/>
          <w:jc w:val="center"/>
        </w:trPr>
        <w:tc>
          <w:tcPr>
            <w:tcW w:w="1163" w:type="dxa"/>
            <w:shd w:val="clear" w:color="auto" w:fill="C4BC96" w:themeFill="background2" w:themeFillShade="BF"/>
            <w:vAlign w:val="center"/>
          </w:tcPr>
          <w:p w:rsidR="00594154" w:rsidRPr="001F1787" w:rsidRDefault="00594154"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7.5</w:t>
            </w:r>
          </w:p>
        </w:tc>
        <w:tc>
          <w:tcPr>
            <w:tcW w:w="8816" w:type="dxa"/>
            <w:shd w:val="clear" w:color="auto" w:fill="C4BC96" w:themeFill="background2" w:themeFillShade="BF"/>
            <w:vAlign w:val="center"/>
          </w:tcPr>
          <w:p w:rsidR="00594154" w:rsidRPr="001F1787" w:rsidRDefault="00594154"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I can determine the frequency, period, wavelength, amplitude and wave speed for longitudinal and transverse waves.</w:t>
            </w:r>
          </w:p>
        </w:tc>
      </w:tr>
      <w:tr w:rsidR="00594154" w:rsidRPr="001F1787" w:rsidTr="00B73A89">
        <w:trPr>
          <w:cantSplit/>
          <w:trHeight w:val="660"/>
          <w:jc w:val="center"/>
        </w:trPr>
        <w:tc>
          <w:tcPr>
            <w:tcW w:w="1163" w:type="dxa"/>
            <w:tcBorders>
              <w:bottom w:val="single" w:sz="6" w:space="0" w:color="auto"/>
            </w:tcBorders>
            <w:shd w:val="clear" w:color="auto" w:fill="auto"/>
            <w:vAlign w:val="center"/>
          </w:tcPr>
          <w:p w:rsidR="00594154" w:rsidRPr="001F1787" w:rsidRDefault="00183C85" w:rsidP="00DC26F3">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7.5.1</w:t>
            </w:r>
          </w:p>
        </w:tc>
        <w:tc>
          <w:tcPr>
            <w:tcW w:w="8816" w:type="dxa"/>
            <w:tcBorders>
              <w:bottom w:val="single" w:sz="6" w:space="0" w:color="auto"/>
            </w:tcBorders>
            <w:shd w:val="clear" w:color="auto" w:fill="auto"/>
            <w:vAlign w:val="center"/>
          </w:tcPr>
          <w:p w:rsidR="00594154" w:rsidRPr="001F1787" w:rsidRDefault="007D6DBE" w:rsidP="007D6DBE">
            <w:pPr>
              <w:pStyle w:val="StudyParts"/>
              <w:spacing w:before="120"/>
              <w:rPr>
                <w:rFonts w:ascii="Trebuchet MS" w:hAnsi="Trebuchet MS"/>
                <w:szCs w:val="24"/>
              </w:rPr>
            </w:pPr>
            <w:r>
              <w:rPr>
                <w:rFonts w:ascii="Trebuchet MS" w:hAnsi="Trebuchet MS"/>
                <w:szCs w:val="24"/>
              </w:rPr>
              <w:t>State w</w:t>
            </w:r>
            <w:r w:rsidR="00D92275" w:rsidRPr="001F1787">
              <w:rPr>
                <w:rFonts w:ascii="Trebuchet MS" w:hAnsi="Trebuchet MS"/>
                <w:szCs w:val="24"/>
              </w:rPr>
              <w:t>hat is meant by the frequency of a wave</w:t>
            </w:r>
            <w:r>
              <w:rPr>
                <w:rFonts w:ascii="Trebuchet MS" w:hAnsi="Trebuchet MS"/>
                <w:szCs w:val="24"/>
              </w:rPr>
              <w:t>.</w:t>
            </w:r>
          </w:p>
        </w:tc>
      </w:tr>
      <w:tr w:rsidR="00627222" w:rsidRPr="001F1787" w:rsidTr="00B73A89">
        <w:trPr>
          <w:cantSplit/>
          <w:trHeight w:val="660"/>
          <w:jc w:val="center"/>
        </w:trPr>
        <w:tc>
          <w:tcPr>
            <w:tcW w:w="1163" w:type="dxa"/>
            <w:tcBorders>
              <w:bottom w:val="single" w:sz="6" w:space="0" w:color="auto"/>
            </w:tcBorders>
            <w:shd w:val="clear" w:color="auto" w:fill="auto"/>
            <w:vAlign w:val="center"/>
          </w:tcPr>
          <w:p w:rsidR="00627222" w:rsidRPr="001F1787" w:rsidRDefault="00183C85" w:rsidP="00DC26F3">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7.5.2</w:t>
            </w:r>
          </w:p>
        </w:tc>
        <w:tc>
          <w:tcPr>
            <w:tcW w:w="8816" w:type="dxa"/>
            <w:tcBorders>
              <w:bottom w:val="single" w:sz="6" w:space="0" w:color="auto"/>
            </w:tcBorders>
            <w:shd w:val="clear" w:color="auto" w:fill="auto"/>
            <w:vAlign w:val="center"/>
          </w:tcPr>
          <w:p w:rsidR="00627222" w:rsidRPr="001F1787" w:rsidRDefault="007D6DBE" w:rsidP="00DC26F3">
            <w:pPr>
              <w:pStyle w:val="StudyParts"/>
              <w:spacing w:before="120"/>
              <w:rPr>
                <w:rFonts w:ascii="Trebuchet MS" w:hAnsi="Trebuchet MS"/>
                <w:szCs w:val="24"/>
              </w:rPr>
            </w:pPr>
            <w:r>
              <w:rPr>
                <w:rFonts w:ascii="Trebuchet MS" w:hAnsi="Trebuchet MS"/>
                <w:szCs w:val="24"/>
              </w:rPr>
              <w:t>State</w:t>
            </w:r>
            <w:r w:rsidR="00627222" w:rsidRPr="001F1787">
              <w:rPr>
                <w:rFonts w:ascii="Trebuchet MS" w:hAnsi="Trebuchet MS"/>
                <w:szCs w:val="24"/>
              </w:rPr>
              <w:t xml:space="preserve"> the li</w:t>
            </w:r>
            <w:r>
              <w:rPr>
                <w:rFonts w:ascii="Trebuchet MS" w:hAnsi="Trebuchet MS"/>
                <w:szCs w:val="24"/>
              </w:rPr>
              <w:t>nk between period and frequency.</w:t>
            </w:r>
          </w:p>
        </w:tc>
      </w:tr>
      <w:tr w:rsidR="008012A0" w:rsidRPr="001F1787" w:rsidTr="00B73A89">
        <w:trPr>
          <w:cantSplit/>
          <w:trHeight w:val="660"/>
          <w:jc w:val="center"/>
        </w:trPr>
        <w:tc>
          <w:tcPr>
            <w:tcW w:w="1163" w:type="dxa"/>
            <w:tcBorders>
              <w:bottom w:val="single" w:sz="6" w:space="0" w:color="auto"/>
            </w:tcBorders>
            <w:shd w:val="clear" w:color="auto" w:fill="auto"/>
            <w:vAlign w:val="center"/>
          </w:tcPr>
          <w:p w:rsidR="008012A0" w:rsidRPr="001F1787" w:rsidRDefault="008012A0"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7.5.3</w:t>
            </w:r>
          </w:p>
        </w:tc>
        <w:tc>
          <w:tcPr>
            <w:tcW w:w="8816" w:type="dxa"/>
            <w:tcBorders>
              <w:bottom w:val="single" w:sz="6" w:space="0" w:color="auto"/>
            </w:tcBorders>
            <w:shd w:val="clear" w:color="auto" w:fill="auto"/>
            <w:vAlign w:val="center"/>
          </w:tcPr>
          <w:p w:rsidR="008012A0" w:rsidRPr="001F1787" w:rsidRDefault="007D6DBE" w:rsidP="007D6DBE">
            <w:pPr>
              <w:pStyle w:val="StudyParts"/>
              <w:spacing w:before="120"/>
              <w:rPr>
                <w:rFonts w:ascii="Trebuchet MS" w:hAnsi="Trebuchet MS"/>
                <w:szCs w:val="24"/>
              </w:rPr>
            </w:pPr>
            <w:r>
              <w:rPr>
                <w:rFonts w:ascii="Trebuchet MS" w:hAnsi="Trebuchet MS"/>
                <w:szCs w:val="24"/>
              </w:rPr>
              <w:t>I</w:t>
            </w:r>
            <w:r w:rsidR="008012A0" w:rsidRPr="008012A0">
              <w:rPr>
                <w:rFonts w:ascii="Trebuchet MS" w:hAnsi="Trebuchet MS"/>
                <w:szCs w:val="24"/>
              </w:rPr>
              <w:t>f 20 crests pass a point in two seconds</w:t>
            </w:r>
            <w:r>
              <w:rPr>
                <w:rFonts w:ascii="Trebuchet MS" w:hAnsi="Trebuchet MS"/>
                <w:szCs w:val="24"/>
              </w:rPr>
              <w:t xml:space="preserve"> calculate the frequency of the</w:t>
            </w:r>
            <w:r w:rsidRPr="008012A0">
              <w:rPr>
                <w:rFonts w:ascii="Trebuchet MS" w:hAnsi="Trebuchet MS"/>
                <w:szCs w:val="24"/>
              </w:rPr>
              <w:t xml:space="preserve"> wave</w:t>
            </w:r>
            <w:r>
              <w:rPr>
                <w:rFonts w:ascii="Trebuchet MS" w:hAnsi="Trebuchet MS"/>
                <w:szCs w:val="24"/>
              </w:rPr>
              <w:t>.</w:t>
            </w:r>
          </w:p>
        </w:tc>
      </w:tr>
      <w:tr w:rsidR="00627222" w:rsidRPr="001F1787" w:rsidTr="00B73A89">
        <w:trPr>
          <w:cantSplit/>
          <w:trHeight w:val="660"/>
          <w:jc w:val="center"/>
        </w:trPr>
        <w:tc>
          <w:tcPr>
            <w:tcW w:w="1163" w:type="dxa"/>
            <w:tcBorders>
              <w:bottom w:val="single" w:sz="6" w:space="0" w:color="auto"/>
            </w:tcBorders>
            <w:shd w:val="clear" w:color="auto" w:fill="auto"/>
          </w:tcPr>
          <w:p w:rsidR="00627222" w:rsidRPr="001F1787"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lastRenderedPageBreak/>
              <w:t>17.5.4</w:t>
            </w:r>
          </w:p>
        </w:tc>
        <w:tc>
          <w:tcPr>
            <w:tcW w:w="8816" w:type="dxa"/>
            <w:tcBorders>
              <w:bottom w:val="single" w:sz="6" w:space="0" w:color="auto"/>
            </w:tcBorders>
            <w:shd w:val="clear" w:color="auto" w:fill="auto"/>
            <w:vAlign w:val="center"/>
          </w:tcPr>
          <w:p w:rsidR="00D479F3" w:rsidRPr="001F1787" w:rsidRDefault="00D479F3" w:rsidP="00DC26F3">
            <w:pPr>
              <w:autoSpaceDE w:val="0"/>
              <w:autoSpaceDN w:val="0"/>
              <w:adjustRightInd w:val="0"/>
              <w:spacing w:before="120" w:after="0" w:line="240" w:lineRule="auto"/>
              <w:jc w:val="left"/>
              <w:rPr>
                <w:rFonts w:cs="Times New Roman"/>
                <w:sz w:val="24"/>
                <w:szCs w:val="24"/>
              </w:rPr>
            </w:pPr>
            <w:r w:rsidRPr="001F1787">
              <w:rPr>
                <w:rFonts w:cs="Times New Roman"/>
                <w:sz w:val="24"/>
                <w:szCs w:val="24"/>
              </w:rPr>
              <w:t>The diagram below represents a wave 0.2 s after it has started.</w:t>
            </w:r>
          </w:p>
          <w:p w:rsidR="00D479F3" w:rsidRPr="001F1787" w:rsidRDefault="00D479F3" w:rsidP="00DC26F3">
            <w:pPr>
              <w:autoSpaceDE w:val="0"/>
              <w:autoSpaceDN w:val="0"/>
              <w:adjustRightInd w:val="0"/>
              <w:spacing w:before="120" w:after="0" w:line="240" w:lineRule="auto"/>
              <w:jc w:val="left"/>
              <w:rPr>
                <w:rFonts w:cs="Times New Roman"/>
                <w:sz w:val="24"/>
                <w:szCs w:val="24"/>
              </w:rPr>
            </w:pPr>
            <w:r w:rsidRPr="001F1787">
              <w:rPr>
                <w:rFonts w:cs="Times New Roman"/>
                <w:noProof/>
                <w:sz w:val="24"/>
                <w:szCs w:val="24"/>
                <w:lang w:eastAsia="en-GB"/>
              </w:rPr>
              <w:drawing>
                <wp:inline distT="0" distB="0" distL="0" distR="0" wp14:anchorId="54DEB8C9" wp14:editId="7F63D8F2">
                  <wp:extent cx="3829585" cy="1257476"/>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ve question.PNG"/>
                          <pic:cNvPicPr/>
                        </pic:nvPicPr>
                        <pic:blipFill>
                          <a:blip r:embed="rId255">
                            <a:extLst>
                              <a:ext uri="{28A0092B-C50C-407E-A947-70E740481C1C}">
                                <a14:useLocalDpi xmlns:a14="http://schemas.microsoft.com/office/drawing/2010/main" val="0"/>
                              </a:ext>
                            </a:extLst>
                          </a:blip>
                          <a:stretch>
                            <a:fillRect/>
                          </a:stretch>
                        </pic:blipFill>
                        <pic:spPr>
                          <a:xfrm>
                            <a:off x="0" y="0"/>
                            <a:ext cx="3829585" cy="1257476"/>
                          </a:xfrm>
                          <a:prstGeom prst="rect">
                            <a:avLst/>
                          </a:prstGeom>
                        </pic:spPr>
                      </pic:pic>
                    </a:graphicData>
                  </a:graphic>
                </wp:inline>
              </w:drawing>
            </w:r>
          </w:p>
          <w:p w:rsidR="00D479F3" w:rsidRPr="001F1787" w:rsidRDefault="007D6DBE" w:rsidP="00DC26F3">
            <w:pPr>
              <w:autoSpaceDE w:val="0"/>
              <w:autoSpaceDN w:val="0"/>
              <w:adjustRightInd w:val="0"/>
              <w:spacing w:before="120" w:after="0" w:line="240" w:lineRule="auto"/>
              <w:jc w:val="left"/>
              <w:rPr>
                <w:rFonts w:cs="Times New Roman"/>
                <w:sz w:val="24"/>
                <w:szCs w:val="24"/>
              </w:rPr>
            </w:pPr>
            <w:r>
              <w:rPr>
                <w:rFonts w:cs="Times New Roman"/>
                <w:sz w:val="24"/>
                <w:szCs w:val="24"/>
              </w:rPr>
              <w:t>Determine</w:t>
            </w:r>
            <w:r w:rsidR="00D479F3" w:rsidRPr="001F1787">
              <w:rPr>
                <w:rFonts w:cs="Times New Roman"/>
                <w:sz w:val="24"/>
                <w:szCs w:val="24"/>
              </w:rPr>
              <w:t xml:space="preserve"> the </w:t>
            </w:r>
          </w:p>
          <w:p w:rsidR="00D479F3" w:rsidRPr="001F1787" w:rsidRDefault="00D479F3" w:rsidP="00DC26F3">
            <w:pPr>
              <w:autoSpaceDE w:val="0"/>
              <w:autoSpaceDN w:val="0"/>
              <w:adjustRightInd w:val="0"/>
              <w:spacing w:before="120" w:after="0" w:line="240" w:lineRule="auto"/>
              <w:jc w:val="left"/>
              <w:rPr>
                <w:rFonts w:cs="Times New Roman"/>
                <w:sz w:val="24"/>
                <w:szCs w:val="24"/>
              </w:rPr>
            </w:pPr>
            <w:r w:rsidRPr="001F1787">
              <w:rPr>
                <w:rFonts w:cs="Times New Roman"/>
                <w:sz w:val="24"/>
                <w:szCs w:val="24"/>
              </w:rPr>
              <w:t>a) wavelength</w:t>
            </w:r>
          </w:p>
          <w:p w:rsidR="00D479F3" w:rsidRPr="001F1787" w:rsidRDefault="00D479F3" w:rsidP="00DC26F3">
            <w:pPr>
              <w:autoSpaceDE w:val="0"/>
              <w:autoSpaceDN w:val="0"/>
              <w:adjustRightInd w:val="0"/>
              <w:spacing w:before="120" w:after="0" w:line="240" w:lineRule="auto"/>
              <w:jc w:val="left"/>
              <w:rPr>
                <w:rFonts w:cs="Times New Roman"/>
                <w:sz w:val="24"/>
                <w:szCs w:val="24"/>
              </w:rPr>
            </w:pPr>
            <w:r w:rsidRPr="001F1787">
              <w:rPr>
                <w:rFonts w:cs="Times New Roman"/>
                <w:sz w:val="24"/>
                <w:szCs w:val="24"/>
              </w:rPr>
              <w:t>b) amplitude</w:t>
            </w:r>
          </w:p>
          <w:p w:rsidR="00D479F3" w:rsidRPr="001F1787" w:rsidRDefault="00D479F3" w:rsidP="00DC26F3">
            <w:pPr>
              <w:autoSpaceDE w:val="0"/>
              <w:autoSpaceDN w:val="0"/>
              <w:adjustRightInd w:val="0"/>
              <w:spacing w:before="120" w:after="0" w:line="240" w:lineRule="auto"/>
              <w:jc w:val="left"/>
              <w:rPr>
                <w:rFonts w:cs="Times New Roman"/>
                <w:sz w:val="24"/>
                <w:szCs w:val="24"/>
              </w:rPr>
            </w:pPr>
            <w:r w:rsidRPr="001F1787">
              <w:rPr>
                <w:rFonts w:cs="Times New Roman"/>
                <w:sz w:val="24"/>
                <w:szCs w:val="24"/>
              </w:rPr>
              <w:t>c) frequency</w:t>
            </w:r>
          </w:p>
          <w:p w:rsidR="007D6DBE" w:rsidRDefault="00D479F3" w:rsidP="00DC26F3">
            <w:pPr>
              <w:pStyle w:val="StudyParts"/>
              <w:spacing w:before="120"/>
              <w:rPr>
                <w:szCs w:val="24"/>
              </w:rPr>
            </w:pPr>
            <w:r w:rsidRPr="001F1787">
              <w:rPr>
                <w:rFonts w:ascii="Trebuchet MS" w:hAnsi="Trebuchet MS"/>
                <w:szCs w:val="24"/>
              </w:rPr>
              <w:t>d) speed.</w:t>
            </w:r>
            <w:r w:rsidR="007D6DBE" w:rsidRPr="001F1787">
              <w:rPr>
                <w:szCs w:val="24"/>
              </w:rPr>
              <w:t xml:space="preserve"> </w:t>
            </w:r>
          </w:p>
          <w:p w:rsidR="00627222" w:rsidRPr="007D6DBE" w:rsidRDefault="007D6DBE" w:rsidP="00DC26F3">
            <w:pPr>
              <w:pStyle w:val="StudyParts"/>
              <w:spacing w:before="120"/>
              <w:rPr>
                <w:rFonts w:ascii="Trebuchet MS" w:hAnsi="Trebuchet MS"/>
                <w:szCs w:val="24"/>
              </w:rPr>
            </w:pPr>
            <w:r>
              <w:rPr>
                <w:rFonts w:ascii="Trebuchet MS" w:hAnsi="Trebuchet MS"/>
                <w:szCs w:val="24"/>
              </w:rPr>
              <w:t xml:space="preserve">                          </w:t>
            </w:r>
            <w:r w:rsidRPr="007D6DBE">
              <w:rPr>
                <w:rFonts w:ascii="Trebuchet MS" w:hAnsi="Trebuchet MS"/>
                <w:szCs w:val="24"/>
              </w:rPr>
              <w:t>for this wave:</w:t>
            </w:r>
          </w:p>
        </w:tc>
      </w:tr>
      <w:tr w:rsidR="006B24BC" w:rsidRPr="001F1787" w:rsidTr="00B73A89">
        <w:trPr>
          <w:cantSplit/>
          <w:trHeight w:val="660"/>
          <w:jc w:val="center"/>
        </w:trPr>
        <w:tc>
          <w:tcPr>
            <w:tcW w:w="1163" w:type="dxa"/>
            <w:tcBorders>
              <w:bottom w:val="single" w:sz="6" w:space="0" w:color="auto"/>
            </w:tcBorders>
            <w:shd w:val="clear" w:color="auto" w:fill="auto"/>
          </w:tcPr>
          <w:p w:rsidR="006B24BC" w:rsidRPr="001F1787"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7.5.5</w:t>
            </w:r>
          </w:p>
        </w:tc>
        <w:tc>
          <w:tcPr>
            <w:tcW w:w="8816" w:type="dxa"/>
            <w:tcBorders>
              <w:bottom w:val="single" w:sz="6" w:space="0" w:color="auto"/>
            </w:tcBorders>
            <w:shd w:val="clear" w:color="auto" w:fill="auto"/>
            <w:vAlign w:val="center"/>
          </w:tcPr>
          <w:p w:rsidR="00D55A5B" w:rsidRDefault="00D55A5B" w:rsidP="00D55A5B">
            <w:pPr>
              <w:spacing w:after="0" w:line="240" w:lineRule="auto"/>
              <w:jc w:val="left"/>
            </w:pPr>
          </w:p>
          <w:p w:rsidR="00D55A5B" w:rsidRDefault="00D55A5B" w:rsidP="00D55A5B">
            <w:pPr>
              <w:spacing w:after="0" w:line="240" w:lineRule="auto"/>
              <w:jc w:val="left"/>
            </w:pPr>
            <w:r>
              <w:t>The following diagram gives the information about a wave.</w:t>
            </w:r>
          </w:p>
          <w:p w:rsidR="00D55A5B" w:rsidRDefault="00D55A5B" w:rsidP="00D55A5B">
            <w:pPr>
              <w:ind w:left="360"/>
              <w:jc w:val="center"/>
            </w:pPr>
            <w:r>
              <w:rPr>
                <w:noProof/>
                <w:lang w:eastAsia="en-GB"/>
              </w:rPr>
              <w:drawing>
                <wp:inline distT="0" distB="0" distL="0" distR="0" wp14:anchorId="4BBA90E5" wp14:editId="4F557D47">
                  <wp:extent cx="3267075" cy="13811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3267075" cy="1381125"/>
                          </a:xfrm>
                          <a:prstGeom prst="rect">
                            <a:avLst/>
                          </a:prstGeom>
                          <a:noFill/>
                          <a:ln>
                            <a:noFill/>
                          </a:ln>
                        </pic:spPr>
                      </pic:pic>
                    </a:graphicData>
                  </a:graphic>
                </wp:inline>
              </w:drawing>
            </w:r>
          </w:p>
          <w:p w:rsidR="00D55A5B" w:rsidRDefault="007D6DBE" w:rsidP="00452011">
            <w:pPr>
              <w:numPr>
                <w:ilvl w:val="1"/>
                <w:numId w:val="24"/>
              </w:numPr>
              <w:spacing w:after="0" w:line="240" w:lineRule="auto"/>
              <w:jc w:val="left"/>
            </w:pPr>
            <w:r>
              <w:t>Determine</w:t>
            </w:r>
            <w:r w:rsidR="00D55A5B">
              <w:t xml:space="preserve"> the a</w:t>
            </w:r>
            <w:r>
              <w:t>mplitude of the wave.</w:t>
            </w:r>
          </w:p>
          <w:p w:rsidR="006B24BC" w:rsidRPr="00D55A5B" w:rsidRDefault="007D6DBE" w:rsidP="00452011">
            <w:pPr>
              <w:numPr>
                <w:ilvl w:val="1"/>
                <w:numId w:val="24"/>
              </w:numPr>
              <w:spacing w:after="0" w:line="240" w:lineRule="auto"/>
              <w:jc w:val="left"/>
            </w:pPr>
            <w:r>
              <w:t>Determine the wavelength of the wave.</w:t>
            </w:r>
          </w:p>
        </w:tc>
      </w:tr>
      <w:tr w:rsidR="006B24BC" w:rsidRPr="001F1787" w:rsidTr="00B73A89">
        <w:trPr>
          <w:cantSplit/>
          <w:trHeight w:val="660"/>
          <w:jc w:val="center"/>
        </w:trPr>
        <w:tc>
          <w:tcPr>
            <w:tcW w:w="1163" w:type="dxa"/>
            <w:tcBorders>
              <w:bottom w:val="single" w:sz="6" w:space="0" w:color="auto"/>
            </w:tcBorders>
            <w:shd w:val="clear" w:color="auto" w:fill="auto"/>
          </w:tcPr>
          <w:p w:rsidR="006B24BC" w:rsidRPr="001F1787"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7.5.6</w:t>
            </w:r>
          </w:p>
        </w:tc>
        <w:tc>
          <w:tcPr>
            <w:tcW w:w="8816" w:type="dxa"/>
            <w:tcBorders>
              <w:bottom w:val="single" w:sz="6" w:space="0" w:color="auto"/>
            </w:tcBorders>
            <w:shd w:val="clear" w:color="auto" w:fill="auto"/>
            <w:vAlign w:val="center"/>
          </w:tcPr>
          <w:p w:rsidR="003E69AA" w:rsidRPr="00E55720" w:rsidRDefault="00A547F3" w:rsidP="003E69AA">
            <w:pPr>
              <w:tabs>
                <w:tab w:val="left" w:pos="567"/>
              </w:tabs>
              <w:rPr>
                <w:rFonts w:cs="Arial"/>
                <w:sz w:val="24"/>
                <w:szCs w:val="24"/>
              </w:rPr>
            </w:pPr>
            <w:r w:rsidRPr="00E55720">
              <w:rPr>
                <w:noProof/>
                <w:sz w:val="24"/>
                <w:szCs w:val="24"/>
                <w:lang w:eastAsia="en-GB"/>
              </w:rPr>
              <w:drawing>
                <wp:anchor distT="0" distB="0" distL="114300" distR="114300" simplePos="0" relativeHeight="251799552" behindDoc="1" locked="0" layoutInCell="1" allowOverlap="1" wp14:anchorId="14CDBB07" wp14:editId="338CBE28">
                  <wp:simplePos x="0" y="0"/>
                  <wp:positionH relativeFrom="column">
                    <wp:posOffset>-2540</wp:posOffset>
                  </wp:positionH>
                  <wp:positionV relativeFrom="paragraph">
                    <wp:posOffset>441325</wp:posOffset>
                  </wp:positionV>
                  <wp:extent cx="5248275" cy="1591945"/>
                  <wp:effectExtent l="0" t="0" r="9525" b="8255"/>
                  <wp:wrapNone/>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57">
                            <a:extLst>
                              <a:ext uri="{28A0092B-C50C-407E-A947-70E740481C1C}">
                                <a14:useLocalDpi xmlns:a14="http://schemas.microsoft.com/office/drawing/2010/main" val="0"/>
                              </a:ext>
                            </a:extLst>
                          </a:blip>
                          <a:srcRect t="11587" r="6123" b="15276"/>
                          <a:stretch/>
                        </pic:blipFill>
                        <pic:spPr bwMode="auto">
                          <a:xfrm>
                            <a:off x="0" y="0"/>
                            <a:ext cx="5248275" cy="15919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E69AA" w:rsidRPr="00E55720">
              <w:rPr>
                <w:rFonts w:cs="Arial"/>
                <w:sz w:val="24"/>
                <w:szCs w:val="24"/>
              </w:rPr>
              <w:t>One end of a piece of rope is clamped to the end of a bench</w:t>
            </w:r>
            <w:r w:rsidR="00A82C19" w:rsidRPr="00E55720">
              <w:rPr>
                <w:rFonts w:cs="Arial"/>
                <w:sz w:val="24"/>
                <w:szCs w:val="24"/>
              </w:rPr>
              <w:t xml:space="preserve">. A student produces transverse </w:t>
            </w:r>
            <w:r w:rsidR="003E69AA" w:rsidRPr="00E55720">
              <w:rPr>
                <w:rFonts w:cs="Arial"/>
                <w:sz w:val="24"/>
                <w:szCs w:val="24"/>
              </w:rPr>
              <w:t>waves in the rope by</w:t>
            </w:r>
            <w:r w:rsidR="00E55720">
              <w:rPr>
                <w:rFonts w:cs="Arial"/>
                <w:sz w:val="24"/>
                <w:szCs w:val="24"/>
              </w:rPr>
              <w:t xml:space="preserve"> moving the free end as shown below</w:t>
            </w:r>
            <w:r w:rsidR="003E69AA" w:rsidRPr="00E55720">
              <w:rPr>
                <w:rFonts w:cs="Arial"/>
                <w:sz w:val="24"/>
                <w:szCs w:val="24"/>
              </w:rPr>
              <w:t>.</w:t>
            </w:r>
          </w:p>
          <w:p w:rsidR="00A82C19" w:rsidRDefault="00A82C19" w:rsidP="00A82C19">
            <w:pPr>
              <w:tabs>
                <w:tab w:val="left" w:pos="567"/>
              </w:tabs>
              <w:rPr>
                <w:rFonts w:cs="Arial"/>
                <w:sz w:val="24"/>
                <w:szCs w:val="24"/>
              </w:rPr>
            </w:pPr>
          </w:p>
          <w:p w:rsidR="00A547F3" w:rsidRPr="00E55720" w:rsidRDefault="00A547F3" w:rsidP="00A82C19">
            <w:pPr>
              <w:tabs>
                <w:tab w:val="left" w:pos="567"/>
              </w:tabs>
              <w:rPr>
                <w:rFonts w:cs="Arial"/>
                <w:sz w:val="24"/>
                <w:szCs w:val="24"/>
              </w:rPr>
            </w:pPr>
          </w:p>
          <w:p w:rsidR="00A82C19" w:rsidRPr="00E55720" w:rsidRDefault="00A82C19" w:rsidP="00A82C19">
            <w:pPr>
              <w:tabs>
                <w:tab w:val="left" w:pos="567"/>
              </w:tabs>
              <w:rPr>
                <w:rFonts w:cs="Arial"/>
                <w:sz w:val="24"/>
                <w:szCs w:val="24"/>
              </w:rPr>
            </w:pPr>
          </w:p>
          <w:p w:rsidR="003E69AA" w:rsidRPr="00E55720" w:rsidRDefault="003E69AA" w:rsidP="003E69AA">
            <w:pPr>
              <w:rPr>
                <w:b/>
                <w:sz w:val="24"/>
                <w:szCs w:val="24"/>
              </w:rPr>
            </w:pPr>
          </w:p>
          <w:p w:rsidR="003E69AA" w:rsidRPr="00E55720" w:rsidRDefault="003E69AA" w:rsidP="003E69AA">
            <w:pPr>
              <w:rPr>
                <w:b/>
                <w:sz w:val="24"/>
                <w:szCs w:val="24"/>
              </w:rPr>
            </w:pPr>
          </w:p>
          <w:p w:rsidR="003E69AA" w:rsidRPr="00E55720" w:rsidRDefault="003E69AA" w:rsidP="003E69AA">
            <w:pPr>
              <w:tabs>
                <w:tab w:val="left" w:pos="567"/>
                <w:tab w:val="left" w:pos="1134"/>
              </w:tabs>
              <w:rPr>
                <w:rFonts w:cs="Arial"/>
                <w:sz w:val="24"/>
                <w:szCs w:val="24"/>
              </w:rPr>
            </w:pPr>
            <w:r w:rsidRPr="00E55720">
              <w:rPr>
                <w:rFonts w:cs="Arial"/>
                <w:sz w:val="24"/>
                <w:szCs w:val="24"/>
              </w:rPr>
              <w:t>The student measures the frequency and wavelength of these waves.</w:t>
            </w:r>
          </w:p>
          <w:p w:rsidR="006B24BC" w:rsidRPr="00A547F3" w:rsidRDefault="003E69AA" w:rsidP="00A547F3">
            <w:pPr>
              <w:tabs>
                <w:tab w:val="left" w:pos="567"/>
                <w:tab w:val="left" w:pos="1134"/>
              </w:tabs>
              <w:rPr>
                <w:rFonts w:cs="Arial"/>
                <w:sz w:val="24"/>
                <w:szCs w:val="24"/>
              </w:rPr>
            </w:pPr>
            <w:r w:rsidRPr="00E55720">
              <w:rPr>
                <w:rFonts w:cs="Arial"/>
                <w:sz w:val="24"/>
                <w:szCs w:val="24"/>
              </w:rPr>
              <w:t>State the relationship she would use to calculate the speed of t</w:t>
            </w:r>
            <w:r w:rsidR="00A547F3">
              <w:rPr>
                <w:rFonts w:cs="Arial"/>
                <w:sz w:val="24"/>
                <w:szCs w:val="24"/>
              </w:rPr>
              <w:t>he waves from this information.</w:t>
            </w:r>
          </w:p>
        </w:tc>
      </w:tr>
      <w:tr w:rsidR="00E55720" w:rsidRPr="001F1787" w:rsidTr="00B73A89">
        <w:trPr>
          <w:cantSplit/>
          <w:trHeight w:val="660"/>
          <w:jc w:val="center"/>
        </w:trPr>
        <w:tc>
          <w:tcPr>
            <w:tcW w:w="1163" w:type="dxa"/>
            <w:tcBorders>
              <w:bottom w:val="single" w:sz="6" w:space="0" w:color="auto"/>
            </w:tcBorders>
            <w:shd w:val="clear" w:color="auto" w:fill="auto"/>
          </w:tcPr>
          <w:p w:rsidR="00E55720"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lastRenderedPageBreak/>
              <w:t>17.5.7</w:t>
            </w:r>
            <w:r w:rsidR="006F1BF5">
              <w:rPr>
                <w:rFonts w:eastAsia="Times New Roman" w:cs="Times New Roman"/>
                <w:sz w:val="24"/>
                <w:szCs w:val="24"/>
                <w:lang w:eastAsia="en-GB"/>
              </w:rPr>
              <w:t xml:space="preserve"> A</w:t>
            </w:r>
          </w:p>
        </w:tc>
        <w:tc>
          <w:tcPr>
            <w:tcW w:w="8816" w:type="dxa"/>
            <w:tcBorders>
              <w:bottom w:val="single" w:sz="6" w:space="0" w:color="auto"/>
            </w:tcBorders>
            <w:shd w:val="clear" w:color="auto" w:fill="auto"/>
            <w:vAlign w:val="center"/>
          </w:tcPr>
          <w:p w:rsidR="00E55720" w:rsidRPr="00E55720" w:rsidRDefault="00E55720" w:rsidP="003E69AA">
            <w:pPr>
              <w:tabs>
                <w:tab w:val="left" w:pos="567"/>
              </w:tabs>
              <w:rPr>
                <w:rFonts w:cs="Arial"/>
                <w:sz w:val="24"/>
                <w:szCs w:val="24"/>
              </w:rPr>
            </w:pPr>
            <w:r w:rsidRPr="00E55720">
              <w:rPr>
                <w:noProof/>
                <w:sz w:val="24"/>
                <w:szCs w:val="24"/>
                <w:lang w:eastAsia="en-GB"/>
              </w:rPr>
              <w:drawing>
                <wp:inline distT="0" distB="0" distL="0" distR="0" wp14:anchorId="423873BC" wp14:editId="0ABCCEF0">
                  <wp:extent cx="4810125" cy="131559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8"/>
                          <a:stretch>
                            <a:fillRect/>
                          </a:stretch>
                        </pic:blipFill>
                        <pic:spPr>
                          <a:xfrm>
                            <a:off x="0" y="0"/>
                            <a:ext cx="4810125" cy="1315590"/>
                          </a:xfrm>
                          <a:prstGeom prst="rect">
                            <a:avLst/>
                          </a:prstGeom>
                        </pic:spPr>
                      </pic:pic>
                    </a:graphicData>
                  </a:graphic>
                </wp:inline>
              </w:drawing>
            </w:r>
          </w:p>
          <w:p w:rsidR="00E55720" w:rsidRPr="00E55720" w:rsidRDefault="00E55720" w:rsidP="00E55720">
            <w:pPr>
              <w:tabs>
                <w:tab w:val="left" w:pos="567"/>
              </w:tabs>
              <w:rPr>
                <w:rFonts w:cs="Arial"/>
                <w:sz w:val="24"/>
                <w:szCs w:val="24"/>
              </w:rPr>
            </w:pPr>
            <w:r w:rsidRPr="00E55720">
              <w:rPr>
                <w:rFonts w:cs="Arial"/>
                <w:sz w:val="24"/>
                <w:szCs w:val="24"/>
              </w:rPr>
              <w:t>Sound produced by the speaker is represented by the diagram. Determine the wavelength of the sound wave</w:t>
            </w:r>
          </w:p>
        </w:tc>
      </w:tr>
      <w:tr w:rsidR="006F1BF5" w:rsidRPr="001F1787" w:rsidTr="00B73A89">
        <w:trPr>
          <w:cantSplit/>
          <w:trHeight w:val="660"/>
          <w:jc w:val="center"/>
        </w:trPr>
        <w:tc>
          <w:tcPr>
            <w:tcW w:w="1163" w:type="dxa"/>
            <w:tcBorders>
              <w:bottom w:val="single" w:sz="6" w:space="0" w:color="auto"/>
            </w:tcBorders>
            <w:shd w:val="clear" w:color="auto" w:fill="auto"/>
          </w:tcPr>
          <w:p w:rsidR="006F1BF5"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7.5.7</w:t>
            </w:r>
            <w:r w:rsidR="006F1BF5">
              <w:rPr>
                <w:rFonts w:eastAsia="Times New Roman" w:cs="Times New Roman"/>
                <w:sz w:val="24"/>
                <w:szCs w:val="24"/>
                <w:lang w:eastAsia="en-GB"/>
              </w:rPr>
              <w:t xml:space="preserve"> B</w:t>
            </w:r>
          </w:p>
        </w:tc>
        <w:tc>
          <w:tcPr>
            <w:tcW w:w="8816" w:type="dxa"/>
            <w:tcBorders>
              <w:bottom w:val="single" w:sz="6" w:space="0" w:color="auto"/>
            </w:tcBorders>
            <w:shd w:val="clear" w:color="auto" w:fill="auto"/>
            <w:vAlign w:val="center"/>
          </w:tcPr>
          <w:p w:rsidR="006F1BF5" w:rsidRPr="00E55720" w:rsidRDefault="006F1BF5" w:rsidP="003E69AA">
            <w:pPr>
              <w:tabs>
                <w:tab w:val="left" w:pos="567"/>
              </w:tabs>
              <w:rPr>
                <w:noProof/>
                <w:sz w:val="24"/>
                <w:szCs w:val="24"/>
                <w:lang w:eastAsia="en-GB"/>
              </w:rPr>
            </w:pPr>
            <w:r>
              <w:rPr>
                <w:noProof/>
                <w:sz w:val="24"/>
                <w:szCs w:val="24"/>
                <w:lang w:eastAsia="en-GB"/>
              </w:rPr>
              <w:t>For the wave shown above, c</w:t>
            </w:r>
            <w:r w:rsidRPr="006F1BF5">
              <w:rPr>
                <w:noProof/>
                <w:sz w:val="24"/>
                <w:szCs w:val="24"/>
                <w:lang w:eastAsia="en-GB"/>
              </w:rPr>
              <w:t>alculate the frequency of the sound wave in air</w:t>
            </w:r>
          </w:p>
        </w:tc>
      </w:tr>
      <w:tr w:rsidR="00216DBD" w:rsidRPr="001F1787" w:rsidTr="00B73A89">
        <w:trPr>
          <w:cantSplit/>
          <w:trHeight w:val="660"/>
          <w:jc w:val="center"/>
        </w:trPr>
        <w:tc>
          <w:tcPr>
            <w:tcW w:w="1163" w:type="dxa"/>
            <w:tcBorders>
              <w:bottom w:val="single" w:sz="6" w:space="0" w:color="auto"/>
            </w:tcBorders>
            <w:shd w:val="clear" w:color="auto" w:fill="auto"/>
          </w:tcPr>
          <w:p w:rsidR="00216DBD"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7.5.8</w:t>
            </w:r>
          </w:p>
        </w:tc>
        <w:tc>
          <w:tcPr>
            <w:tcW w:w="8816" w:type="dxa"/>
            <w:tcBorders>
              <w:bottom w:val="single" w:sz="6" w:space="0" w:color="auto"/>
            </w:tcBorders>
            <w:shd w:val="clear" w:color="auto" w:fill="auto"/>
            <w:vAlign w:val="center"/>
          </w:tcPr>
          <w:p w:rsidR="00216DBD" w:rsidRDefault="00216DBD" w:rsidP="00216DBD">
            <w:pPr>
              <w:tabs>
                <w:tab w:val="left" w:pos="567"/>
              </w:tabs>
              <w:jc w:val="left"/>
              <w:rPr>
                <w:noProof/>
                <w:sz w:val="24"/>
                <w:szCs w:val="24"/>
                <w:lang w:eastAsia="en-GB"/>
              </w:rPr>
            </w:pPr>
          </w:p>
          <w:p w:rsidR="00216DBD" w:rsidRDefault="00216DBD" w:rsidP="00216DBD">
            <w:pPr>
              <w:tabs>
                <w:tab w:val="left" w:pos="567"/>
              </w:tabs>
              <w:jc w:val="left"/>
              <w:rPr>
                <w:noProof/>
                <w:sz w:val="24"/>
                <w:szCs w:val="24"/>
                <w:lang w:eastAsia="en-GB"/>
              </w:rPr>
            </w:pPr>
            <w:r w:rsidRPr="00216DBD">
              <w:rPr>
                <w:noProof/>
                <w:sz w:val="24"/>
                <w:szCs w:val="24"/>
                <w:lang w:eastAsia="en-GB"/>
              </w:rPr>
              <w:t xml:space="preserve">The diagram represents a wave travelling from X to Y. </w:t>
            </w:r>
            <w:r>
              <w:rPr>
                <w:noProof/>
                <w:sz w:val="24"/>
                <w:szCs w:val="24"/>
                <w:lang w:eastAsia="en-GB"/>
              </w:rPr>
              <w:drawing>
                <wp:inline distT="0" distB="0" distL="0" distR="0" wp14:anchorId="7963FF56" wp14:editId="0C478207">
                  <wp:extent cx="3829050" cy="1501291"/>
                  <wp:effectExtent l="0" t="0" r="0" b="381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ve example.PNG"/>
                          <pic:cNvPicPr/>
                        </pic:nvPicPr>
                        <pic:blipFill>
                          <a:blip r:embed="rId259">
                            <a:extLst>
                              <a:ext uri="{28A0092B-C50C-407E-A947-70E740481C1C}">
                                <a14:useLocalDpi xmlns:a14="http://schemas.microsoft.com/office/drawing/2010/main" val="0"/>
                              </a:ext>
                            </a:extLst>
                          </a:blip>
                          <a:stretch>
                            <a:fillRect/>
                          </a:stretch>
                        </pic:blipFill>
                        <pic:spPr>
                          <a:xfrm>
                            <a:off x="0" y="0"/>
                            <a:ext cx="3829585" cy="1501501"/>
                          </a:xfrm>
                          <a:prstGeom prst="rect">
                            <a:avLst/>
                          </a:prstGeom>
                        </pic:spPr>
                      </pic:pic>
                    </a:graphicData>
                  </a:graphic>
                </wp:inline>
              </w:drawing>
            </w:r>
          </w:p>
          <w:p w:rsidR="00216DBD" w:rsidRPr="00216DBD" w:rsidRDefault="00216DBD" w:rsidP="00216DBD">
            <w:pPr>
              <w:tabs>
                <w:tab w:val="left" w:pos="567"/>
              </w:tabs>
              <w:jc w:val="left"/>
              <w:rPr>
                <w:noProof/>
                <w:sz w:val="24"/>
                <w:szCs w:val="24"/>
                <w:lang w:eastAsia="en-GB"/>
              </w:rPr>
            </w:pPr>
            <w:r w:rsidRPr="00216DBD">
              <w:rPr>
                <w:noProof/>
                <w:sz w:val="24"/>
                <w:szCs w:val="24"/>
                <w:lang w:eastAsia="en-GB"/>
              </w:rPr>
              <w:t>The wave travels from X to Y in a time of 0·5 s.</w:t>
            </w:r>
          </w:p>
          <w:p w:rsidR="00216DBD" w:rsidRDefault="00216DBD" w:rsidP="00216DBD">
            <w:pPr>
              <w:tabs>
                <w:tab w:val="left" w:pos="567"/>
              </w:tabs>
              <w:jc w:val="left"/>
              <w:rPr>
                <w:noProof/>
                <w:sz w:val="24"/>
                <w:szCs w:val="24"/>
                <w:lang w:eastAsia="en-GB"/>
              </w:rPr>
            </w:pPr>
            <w:r>
              <w:rPr>
                <w:noProof/>
                <w:sz w:val="24"/>
                <w:szCs w:val="24"/>
                <w:lang w:eastAsia="en-GB"/>
              </w:rPr>
              <w:t>Determine</w:t>
            </w:r>
            <w:r w:rsidR="00F82C2A">
              <w:rPr>
                <w:noProof/>
                <w:sz w:val="24"/>
                <w:szCs w:val="24"/>
                <w:lang w:eastAsia="en-GB"/>
              </w:rPr>
              <w:t xml:space="preserve"> the amplitude, wavelength ,</w:t>
            </w:r>
            <w:r w:rsidRPr="00216DBD">
              <w:rPr>
                <w:noProof/>
                <w:sz w:val="24"/>
                <w:szCs w:val="24"/>
                <w:lang w:eastAsia="en-GB"/>
              </w:rPr>
              <w:t xml:space="preserve"> frequency</w:t>
            </w:r>
            <w:r w:rsidR="00F82C2A">
              <w:rPr>
                <w:noProof/>
                <w:sz w:val="24"/>
                <w:szCs w:val="24"/>
                <w:lang w:eastAsia="en-GB"/>
              </w:rPr>
              <w:t xml:space="preserve"> and speed</w:t>
            </w:r>
            <w:r w:rsidRPr="00216DBD">
              <w:rPr>
                <w:noProof/>
                <w:sz w:val="24"/>
                <w:szCs w:val="24"/>
                <w:lang w:eastAsia="en-GB"/>
              </w:rPr>
              <w:t xml:space="preserve"> of this wave</w:t>
            </w:r>
            <w:r w:rsidR="00F82C2A">
              <w:rPr>
                <w:noProof/>
                <w:sz w:val="24"/>
                <w:szCs w:val="24"/>
                <w:lang w:eastAsia="en-GB"/>
              </w:rPr>
              <w:t>.</w:t>
            </w:r>
          </w:p>
        </w:tc>
      </w:tr>
      <w:tr w:rsidR="00216DBD" w:rsidRPr="001F1787" w:rsidTr="00D20794">
        <w:trPr>
          <w:cantSplit/>
          <w:trHeight w:val="660"/>
          <w:jc w:val="center"/>
        </w:trPr>
        <w:tc>
          <w:tcPr>
            <w:tcW w:w="1163" w:type="dxa"/>
            <w:tcBorders>
              <w:bottom w:val="single" w:sz="6" w:space="0" w:color="auto"/>
            </w:tcBorders>
            <w:shd w:val="clear" w:color="auto" w:fill="auto"/>
          </w:tcPr>
          <w:p w:rsidR="00216DBD" w:rsidRDefault="00A019E3"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7.5.9</w:t>
            </w:r>
          </w:p>
        </w:tc>
        <w:tc>
          <w:tcPr>
            <w:tcW w:w="8816" w:type="dxa"/>
            <w:tcBorders>
              <w:bottom w:val="single" w:sz="6" w:space="0" w:color="auto"/>
            </w:tcBorders>
            <w:shd w:val="clear" w:color="auto" w:fill="auto"/>
            <w:vAlign w:val="center"/>
          </w:tcPr>
          <w:p w:rsidR="00216DBD" w:rsidRPr="00A019E3" w:rsidRDefault="00A019E3" w:rsidP="00A019E3">
            <w:pPr>
              <w:tabs>
                <w:tab w:val="left" w:pos="567"/>
              </w:tabs>
              <w:spacing w:before="120" w:after="120" w:line="240" w:lineRule="auto"/>
              <w:rPr>
                <w:noProof/>
                <w:sz w:val="24"/>
                <w:szCs w:val="24"/>
                <w:lang w:eastAsia="en-GB"/>
              </w:rPr>
            </w:pPr>
            <w:r w:rsidRPr="00A019E3">
              <w:rPr>
                <w:sz w:val="24"/>
                <w:szCs w:val="24"/>
              </w:rPr>
              <w:t>Make sure you’ve answered the questions from the WAVES notes on this topic. Record the page number in your Learning Outcome notes</w:t>
            </w:r>
            <w:r>
              <w:rPr>
                <w:sz w:val="24"/>
                <w:szCs w:val="24"/>
              </w:rPr>
              <w:t>.</w:t>
            </w:r>
          </w:p>
        </w:tc>
      </w:tr>
      <w:tr w:rsidR="00594154" w:rsidRPr="001F1787" w:rsidTr="00D20794">
        <w:trPr>
          <w:cantSplit/>
          <w:trHeight w:val="660"/>
          <w:jc w:val="center"/>
        </w:trPr>
        <w:tc>
          <w:tcPr>
            <w:tcW w:w="1163" w:type="dxa"/>
            <w:tcBorders>
              <w:bottom w:val="single" w:sz="6" w:space="0" w:color="auto"/>
            </w:tcBorders>
            <w:shd w:val="clear" w:color="auto" w:fill="C4BC96" w:themeFill="background2" w:themeFillShade="BF"/>
            <w:vAlign w:val="center"/>
          </w:tcPr>
          <w:p w:rsidR="00594154" w:rsidRPr="001F1787" w:rsidRDefault="00594154"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7.6</w:t>
            </w:r>
          </w:p>
        </w:tc>
        <w:tc>
          <w:tcPr>
            <w:tcW w:w="8816" w:type="dxa"/>
            <w:tcBorders>
              <w:bottom w:val="single" w:sz="6" w:space="0" w:color="auto"/>
            </w:tcBorders>
            <w:shd w:val="clear" w:color="auto" w:fill="C4BC96" w:themeFill="background2" w:themeFillShade="BF"/>
            <w:vAlign w:val="center"/>
          </w:tcPr>
          <w:p w:rsidR="00594154" w:rsidRPr="001F1787" w:rsidRDefault="00594154"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 xml:space="preserve">I can make use of the relationships between wave speed, frequency, wavelength, distance, number of waves and time </w:t>
            </w:r>
            <w:r w:rsidRPr="001F1787">
              <w:rPr>
                <w:rFonts w:eastAsia="Times New Roman" w:cs="Times New Roman"/>
                <w:b/>
                <w:i/>
                <w:sz w:val="24"/>
                <w:szCs w:val="24"/>
                <w:lang w:eastAsia="en-GB"/>
              </w:rPr>
              <w:t>(</w:t>
            </w:r>
            <w:r w:rsidRPr="001F1787">
              <w:rPr>
                <w:rFonts w:eastAsia="Times New Roman" w:cs="Times New Roman"/>
                <w:b/>
                <w:i/>
                <w:iCs/>
                <w:sz w:val="24"/>
                <w:szCs w:val="24"/>
                <w:lang w:eastAsia="en-GB"/>
              </w:rPr>
              <w:t>v = f λ</w:t>
            </w:r>
            <w:r w:rsidRPr="001F1787">
              <w:rPr>
                <w:rFonts w:eastAsia="Times New Roman" w:cs="Times New Roman"/>
                <w:b/>
                <w:i/>
                <w:sz w:val="24"/>
                <w:szCs w:val="24"/>
                <w:lang w:eastAsia="en-GB"/>
              </w:rPr>
              <w:t>) (</w:t>
            </w:r>
            <w:r w:rsidRPr="001F1787">
              <w:rPr>
                <w:rFonts w:eastAsia="Times New Roman" w:cs="Times New Roman"/>
                <w:b/>
                <w:i/>
                <w:iCs/>
                <w:sz w:val="24"/>
                <w:szCs w:val="24"/>
                <w:lang w:eastAsia="en-GB"/>
              </w:rPr>
              <w:t>d = vt</w:t>
            </w:r>
            <w:r w:rsidRPr="001F1787">
              <w:rPr>
                <w:rFonts w:eastAsia="Times New Roman" w:cs="Times New Roman"/>
                <w:b/>
                <w:i/>
                <w:sz w:val="24"/>
                <w:szCs w:val="24"/>
                <w:lang w:eastAsia="en-GB"/>
              </w:rPr>
              <w:t>)(</w:t>
            </w:r>
            <w:r w:rsidRPr="001F1787">
              <w:rPr>
                <w:rFonts w:eastAsia="Times New Roman" w:cs="Times New Roman"/>
                <w:b/>
                <w:i/>
                <w:iCs/>
                <w:sz w:val="24"/>
                <w:szCs w:val="24"/>
                <w:lang w:eastAsia="en-GB"/>
              </w:rPr>
              <w:t>f=1/T</w:t>
            </w:r>
            <w:r w:rsidRPr="001F1787">
              <w:rPr>
                <w:rFonts w:eastAsia="Times New Roman" w:cs="Times New Roman"/>
                <w:b/>
                <w:i/>
                <w:sz w:val="24"/>
                <w:szCs w:val="24"/>
                <w:lang w:eastAsia="en-GB"/>
              </w:rPr>
              <w:t>) (</w:t>
            </w:r>
            <w:r w:rsidRPr="001F1787">
              <w:rPr>
                <w:rFonts w:eastAsia="Times New Roman" w:cs="Times New Roman"/>
                <w:b/>
                <w:i/>
                <w:iCs/>
                <w:sz w:val="24"/>
                <w:szCs w:val="24"/>
                <w:lang w:eastAsia="en-GB"/>
              </w:rPr>
              <w:t>f=N/t</w:t>
            </w:r>
            <w:r w:rsidRPr="001F1787">
              <w:rPr>
                <w:rFonts w:eastAsia="Times New Roman" w:cs="Times New Roman"/>
                <w:b/>
                <w:i/>
                <w:sz w:val="24"/>
                <w:szCs w:val="24"/>
                <w:lang w:eastAsia="en-GB"/>
              </w:rPr>
              <w:t>) (</w:t>
            </w:r>
            <w:r w:rsidRPr="001F1787">
              <w:rPr>
                <w:rFonts w:eastAsia="Times New Roman" w:cs="Times New Roman"/>
                <w:b/>
                <w:i/>
                <w:iCs/>
                <w:sz w:val="24"/>
                <w:szCs w:val="24"/>
                <w:lang w:eastAsia="en-GB"/>
              </w:rPr>
              <w:sym w:font="Symbol" w:char="F06C"/>
            </w:r>
            <w:r w:rsidRPr="001F1787">
              <w:rPr>
                <w:rFonts w:eastAsia="Times New Roman" w:cs="Times New Roman"/>
                <w:b/>
                <w:i/>
                <w:iCs/>
                <w:sz w:val="24"/>
                <w:szCs w:val="24"/>
                <w:lang w:eastAsia="en-GB"/>
              </w:rPr>
              <w:t>=d/N.</w:t>
            </w:r>
            <w:r w:rsidRPr="001F1787">
              <w:rPr>
                <w:rFonts w:eastAsia="Times New Roman" w:cs="Times New Roman"/>
                <w:b/>
                <w:i/>
                <w:sz w:val="24"/>
                <w:szCs w:val="24"/>
                <w:lang w:eastAsia="en-GB"/>
              </w:rPr>
              <w:t>)</w:t>
            </w:r>
            <w:r w:rsidRPr="001F1787">
              <w:rPr>
                <w:rFonts w:eastAsia="Times New Roman" w:cs="Times New Roman"/>
                <w:sz w:val="24"/>
                <w:szCs w:val="24"/>
                <w:lang w:eastAsia="en-GB"/>
              </w:rPr>
              <w:t>.</w:t>
            </w:r>
          </w:p>
        </w:tc>
      </w:tr>
      <w:tr w:rsidR="00866BF7" w:rsidRPr="001F1787" w:rsidTr="00B73A89">
        <w:trPr>
          <w:cantSplit/>
          <w:trHeight w:val="660"/>
          <w:jc w:val="center"/>
        </w:trPr>
        <w:tc>
          <w:tcPr>
            <w:tcW w:w="1163" w:type="dxa"/>
            <w:shd w:val="clear" w:color="auto" w:fill="auto"/>
            <w:vAlign w:val="center"/>
          </w:tcPr>
          <w:p w:rsidR="00866BF7" w:rsidRPr="001F1787" w:rsidRDefault="00866BF7" w:rsidP="00866BF7">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7.6.1</w:t>
            </w:r>
          </w:p>
        </w:tc>
        <w:tc>
          <w:tcPr>
            <w:tcW w:w="8816" w:type="dxa"/>
            <w:shd w:val="clear" w:color="auto" w:fill="auto"/>
            <w:vAlign w:val="center"/>
          </w:tcPr>
          <w:p w:rsidR="00866BF7" w:rsidRPr="001F1787" w:rsidRDefault="00866BF7" w:rsidP="00CE45BF">
            <w:pPr>
              <w:pStyle w:val="StudyParts"/>
              <w:tabs>
                <w:tab w:val="clear" w:pos="1078"/>
                <w:tab w:val="left" w:pos="61"/>
              </w:tabs>
              <w:spacing w:before="120"/>
              <w:ind w:left="0" w:firstLine="0"/>
              <w:rPr>
                <w:rFonts w:ascii="Trebuchet MS" w:hAnsi="Trebuchet MS"/>
                <w:szCs w:val="24"/>
              </w:rPr>
            </w:pPr>
            <w:r>
              <w:rPr>
                <w:rFonts w:ascii="Trebuchet MS" w:hAnsi="Trebuchet MS"/>
                <w:szCs w:val="24"/>
              </w:rPr>
              <w:t>State the link between frequency, Number of waves and time for that number of waves.</w:t>
            </w:r>
          </w:p>
        </w:tc>
      </w:tr>
      <w:tr w:rsidR="00866BF7" w:rsidRPr="001F1787" w:rsidTr="00B73A89">
        <w:trPr>
          <w:cantSplit/>
          <w:trHeight w:val="660"/>
          <w:jc w:val="center"/>
        </w:trPr>
        <w:tc>
          <w:tcPr>
            <w:tcW w:w="1163" w:type="dxa"/>
            <w:shd w:val="clear" w:color="auto" w:fill="auto"/>
            <w:vAlign w:val="center"/>
          </w:tcPr>
          <w:p w:rsidR="00866BF7" w:rsidRPr="001F1787" w:rsidRDefault="00866BF7" w:rsidP="00866BF7">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7.6.2</w:t>
            </w:r>
          </w:p>
        </w:tc>
        <w:tc>
          <w:tcPr>
            <w:tcW w:w="8816" w:type="dxa"/>
            <w:shd w:val="clear" w:color="auto" w:fill="auto"/>
            <w:vAlign w:val="center"/>
          </w:tcPr>
          <w:p w:rsidR="00866BF7" w:rsidRPr="001F1787" w:rsidRDefault="00866BF7" w:rsidP="00CE45BF">
            <w:pPr>
              <w:pStyle w:val="StudyParts"/>
              <w:tabs>
                <w:tab w:val="clear" w:pos="1078"/>
                <w:tab w:val="left" w:pos="61"/>
              </w:tabs>
              <w:spacing w:before="120"/>
              <w:ind w:left="0" w:firstLine="0"/>
              <w:rPr>
                <w:rFonts w:ascii="Trebuchet MS" w:hAnsi="Trebuchet MS"/>
                <w:szCs w:val="24"/>
              </w:rPr>
            </w:pPr>
            <w:r w:rsidRPr="001F1787">
              <w:rPr>
                <w:rFonts w:ascii="Trebuchet MS" w:hAnsi="Trebuchet MS"/>
                <w:szCs w:val="24"/>
              </w:rPr>
              <w:t>A water wave travels 200m in 15s</w:t>
            </w:r>
            <w:r>
              <w:rPr>
                <w:rFonts w:ascii="Trebuchet MS" w:hAnsi="Trebuchet MS"/>
                <w:szCs w:val="24"/>
              </w:rPr>
              <w:t>,</w:t>
            </w:r>
            <w:r w:rsidRPr="001F1787">
              <w:rPr>
                <w:rFonts w:ascii="Trebuchet MS" w:hAnsi="Trebuchet MS"/>
                <w:szCs w:val="24"/>
              </w:rPr>
              <w:t xml:space="preserve"> </w:t>
            </w:r>
            <w:r>
              <w:rPr>
                <w:rFonts w:ascii="Trebuchet MS" w:hAnsi="Trebuchet MS"/>
                <w:szCs w:val="24"/>
              </w:rPr>
              <w:t>calculate the speed of the wave.</w:t>
            </w:r>
          </w:p>
        </w:tc>
      </w:tr>
      <w:tr w:rsidR="00866BF7" w:rsidRPr="001F1787" w:rsidTr="00B73A89">
        <w:trPr>
          <w:cantSplit/>
          <w:trHeight w:val="660"/>
          <w:jc w:val="center"/>
        </w:trPr>
        <w:tc>
          <w:tcPr>
            <w:tcW w:w="1163" w:type="dxa"/>
            <w:shd w:val="clear" w:color="auto" w:fill="auto"/>
            <w:vAlign w:val="center"/>
          </w:tcPr>
          <w:p w:rsidR="00866BF7" w:rsidRPr="001F1787" w:rsidRDefault="00866BF7" w:rsidP="00866BF7">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7.6.3</w:t>
            </w:r>
          </w:p>
        </w:tc>
        <w:tc>
          <w:tcPr>
            <w:tcW w:w="8816" w:type="dxa"/>
            <w:shd w:val="clear" w:color="auto" w:fill="auto"/>
            <w:vAlign w:val="center"/>
          </w:tcPr>
          <w:p w:rsidR="00866BF7" w:rsidRPr="001F1787" w:rsidRDefault="00866BF7" w:rsidP="003E7B63">
            <w:pPr>
              <w:pStyle w:val="studytab"/>
              <w:tabs>
                <w:tab w:val="clear" w:pos="1078"/>
                <w:tab w:val="left" w:pos="61"/>
              </w:tabs>
              <w:spacing w:before="120"/>
              <w:ind w:left="0" w:firstLine="0"/>
              <w:rPr>
                <w:rFonts w:ascii="Trebuchet MS" w:hAnsi="Trebuchet MS"/>
                <w:szCs w:val="24"/>
              </w:rPr>
            </w:pPr>
            <w:r>
              <w:rPr>
                <w:rFonts w:ascii="Trebuchet MS" w:hAnsi="Trebuchet MS"/>
                <w:szCs w:val="24"/>
              </w:rPr>
              <w:t>Calculate the time</w:t>
            </w:r>
            <w:r w:rsidRPr="001F1787">
              <w:rPr>
                <w:rFonts w:ascii="Trebuchet MS" w:hAnsi="Trebuchet MS"/>
                <w:szCs w:val="24"/>
              </w:rPr>
              <w:t xml:space="preserve"> take</w:t>
            </w:r>
            <w:r>
              <w:rPr>
                <w:rFonts w:ascii="Trebuchet MS" w:hAnsi="Trebuchet MS"/>
                <w:szCs w:val="24"/>
              </w:rPr>
              <w:t>n</w:t>
            </w:r>
            <w:r w:rsidRPr="001F1787">
              <w:rPr>
                <w:rFonts w:ascii="Trebuchet MS" w:hAnsi="Trebuchet MS"/>
                <w:szCs w:val="24"/>
              </w:rPr>
              <w:t xml:space="preserve"> for the water wave </w:t>
            </w:r>
            <w:r w:rsidR="00F82C2A">
              <w:rPr>
                <w:rFonts w:ascii="Trebuchet MS" w:hAnsi="Trebuchet MS"/>
                <w:szCs w:val="24"/>
              </w:rPr>
              <w:t>given in 17.</w:t>
            </w:r>
            <w:r w:rsidR="003E7B63">
              <w:rPr>
                <w:rFonts w:ascii="Trebuchet MS" w:hAnsi="Trebuchet MS"/>
                <w:szCs w:val="24"/>
              </w:rPr>
              <w:t>6</w:t>
            </w:r>
            <w:r>
              <w:rPr>
                <w:rFonts w:ascii="Trebuchet MS" w:hAnsi="Trebuchet MS"/>
                <w:szCs w:val="24"/>
              </w:rPr>
              <w:t>.</w:t>
            </w:r>
            <w:r w:rsidR="003E7B63">
              <w:rPr>
                <w:rFonts w:ascii="Trebuchet MS" w:hAnsi="Trebuchet MS"/>
                <w:szCs w:val="24"/>
              </w:rPr>
              <w:t>2</w:t>
            </w:r>
            <w:r w:rsidRPr="001F1787">
              <w:rPr>
                <w:rFonts w:ascii="Trebuchet MS" w:hAnsi="Trebuchet MS"/>
                <w:szCs w:val="24"/>
              </w:rPr>
              <w:t xml:space="preserve"> to travel a distance of 10 </w:t>
            </w:r>
            <w:r w:rsidRPr="001F1787">
              <w:rPr>
                <w:rFonts w:ascii="Trebuchet MS" w:hAnsi="Trebuchet MS"/>
                <w:b/>
                <w:szCs w:val="24"/>
              </w:rPr>
              <w:t>km</w:t>
            </w:r>
            <w:r w:rsidRPr="001F1787">
              <w:rPr>
                <w:rFonts w:ascii="Trebuchet MS" w:hAnsi="Trebuchet MS"/>
                <w:szCs w:val="24"/>
              </w:rPr>
              <w:t>?</w:t>
            </w:r>
          </w:p>
        </w:tc>
      </w:tr>
      <w:tr w:rsidR="00866BF7" w:rsidRPr="001F1787" w:rsidTr="00B73A89">
        <w:trPr>
          <w:cantSplit/>
          <w:trHeight w:val="660"/>
          <w:jc w:val="center"/>
        </w:trPr>
        <w:tc>
          <w:tcPr>
            <w:tcW w:w="1163" w:type="dxa"/>
            <w:shd w:val="clear" w:color="auto" w:fill="auto"/>
            <w:vAlign w:val="center"/>
          </w:tcPr>
          <w:p w:rsidR="00866BF7" w:rsidRPr="001F1787" w:rsidRDefault="00866BF7" w:rsidP="00866BF7">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7.6.4</w:t>
            </w:r>
          </w:p>
        </w:tc>
        <w:tc>
          <w:tcPr>
            <w:tcW w:w="8816" w:type="dxa"/>
            <w:shd w:val="clear" w:color="auto" w:fill="auto"/>
            <w:vAlign w:val="center"/>
          </w:tcPr>
          <w:p w:rsidR="00866BF7" w:rsidRPr="001F1787" w:rsidRDefault="00866BF7" w:rsidP="00DC26F3">
            <w:pPr>
              <w:pStyle w:val="studytab"/>
              <w:tabs>
                <w:tab w:val="clear" w:pos="1078"/>
                <w:tab w:val="left" w:pos="61"/>
              </w:tabs>
              <w:spacing w:before="120"/>
              <w:ind w:left="0" w:firstLine="0"/>
              <w:rPr>
                <w:rFonts w:ascii="Trebuchet MS" w:hAnsi="Trebuchet MS"/>
                <w:szCs w:val="24"/>
              </w:rPr>
            </w:pPr>
            <w:r>
              <w:rPr>
                <w:rFonts w:ascii="Trebuchet MS" w:hAnsi="Trebuchet MS"/>
                <w:szCs w:val="24"/>
              </w:rPr>
              <w:t>State</w:t>
            </w:r>
            <w:r w:rsidRPr="001F1787">
              <w:rPr>
                <w:rFonts w:ascii="Trebuchet MS" w:hAnsi="Trebuchet MS"/>
                <w:szCs w:val="24"/>
              </w:rPr>
              <w:t xml:space="preserve"> the formula linking speed, wavelength, and frequency</w:t>
            </w:r>
            <w:r>
              <w:rPr>
                <w:rFonts w:ascii="Trebuchet MS" w:hAnsi="Trebuchet MS"/>
                <w:szCs w:val="24"/>
              </w:rPr>
              <w:t>, state the letter for each term and the unit each is measured in</w:t>
            </w:r>
            <w:r w:rsidRPr="001F1787">
              <w:rPr>
                <w:rFonts w:ascii="Trebuchet MS" w:hAnsi="Trebuchet MS"/>
                <w:szCs w:val="24"/>
              </w:rPr>
              <w:t xml:space="preserve">.   </w:t>
            </w:r>
          </w:p>
        </w:tc>
      </w:tr>
      <w:tr w:rsidR="00866BF7" w:rsidRPr="001F1787" w:rsidTr="00B73A89">
        <w:trPr>
          <w:cantSplit/>
          <w:trHeight w:val="660"/>
          <w:jc w:val="center"/>
        </w:trPr>
        <w:tc>
          <w:tcPr>
            <w:tcW w:w="1163" w:type="dxa"/>
            <w:shd w:val="clear" w:color="auto" w:fill="auto"/>
            <w:vAlign w:val="center"/>
          </w:tcPr>
          <w:p w:rsidR="00866BF7" w:rsidRPr="001F1787" w:rsidRDefault="00866BF7" w:rsidP="00866BF7">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7.6.5</w:t>
            </w:r>
          </w:p>
        </w:tc>
        <w:tc>
          <w:tcPr>
            <w:tcW w:w="8816" w:type="dxa"/>
            <w:shd w:val="clear" w:color="auto" w:fill="auto"/>
            <w:vAlign w:val="center"/>
          </w:tcPr>
          <w:p w:rsidR="00866BF7" w:rsidRPr="001F1787" w:rsidRDefault="00866BF7" w:rsidP="00DC26F3">
            <w:pPr>
              <w:pStyle w:val="StudyParts"/>
              <w:tabs>
                <w:tab w:val="clear" w:pos="1078"/>
                <w:tab w:val="clear" w:pos="2268"/>
                <w:tab w:val="left" w:pos="61"/>
                <w:tab w:val="left" w:pos="1985"/>
              </w:tabs>
              <w:spacing w:before="120"/>
              <w:ind w:left="0" w:firstLine="0"/>
              <w:rPr>
                <w:rFonts w:ascii="Trebuchet MS" w:hAnsi="Trebuchet MS"/>
                <w:szCs w:val="24"/>
              </w:rPr>
            </w:pPr>
            <w:r w:rsidRPr="001F1787">
              <w:rPr>
                <w:rFonts w:ascii="Trebuchet MS" w:hAnsi="Trebuchet MS"/>
                <w:szCs w:val="24"/>
              </w:rPr>
              <w:t>If the speed of sound is 340 ms</w:t>
            </w:r>
            <w:r w:rsidRPr="001F1787">
              <w:rPr>
                <w:rFonts w:ascii="Trebuchet MS" w:hAnsi="Trebuchet MS"/>
                <w:szCs w:val="24"/>
                <w:vertAlign w:val="superscript"/>
              </w:rPr>
              <w:t>-1</w:t>
            </w:r>
            <w:r w:rsidRPr="001F1787">
              <w:rPr>
                <w:rFonts w:ascii="Trebuchet MS" w:hAnsi="Trebuchet MS"/>
                <w:szCs w:val="24"/>
              </w:rPr>
              <w:t>, what is the wavelength of a sound wave with a frequency of 2</w:t>
            </w:r>
            <w:r>
              <w:rPr>
                <w:rFonts w:ascii="Trebuchet MS" w:hAnsi="Trebuchet MS"/>
                <w:szCs w:val="24"/>
              </w:rPr>
              <w:t>.0</w:t>
            </w:r>
            <w:r w:rsidRPr="001F1787">
              <w:rPr>
                <w:rFonts w:ascii="Trebuchet MS" w:hAnsi="Trebuchet MS"/>
                <w:szCs w:val="24"/>
              </w:rPr>
              <w:t xml:space="preserve"> kHz?</w:t>
            </w:r>
          </w:p>
        </w:tc>
      </w:tr>
      <w:tr w:rsidR="00866BF7" w:rsidRPr="001F1787" w:rsidTr="00B73A89">
        <w:trPr>
          <w:cantSplit/>
          <w:trHeight w:val="660"/>
          <w:jc w:val="center"/>
        </w:trPr>
        <w:tc>
          <w:tcPr>
            <w:tcW w:w="1163" w:type="dxa"/>
            <w:shd w:val="clear" w:color="auto" w:fill="auto"/>
            <w:vAlign w:val="center"/>
          </w:tcPr>
          <w:p w:rsidR="00866BF7" w:rsidRPr="001F1787" w:rsidRDefault="00866BF7" w:rsidP="00866BF7">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lastRenderedPageBreak/>
              <w:t>17.6.6</w:t>
            </w:r>
          </w:p>
        </w:tc>
        <w:tc>
          <w:tcPr>
            <w:tcW w:w="8816" w:type="dxa"/>
            <w:shd w:val="clear" w:color="auto" w:fill="auto"/>
            <w:vAlign w:val="center"/>
          </w:tcPr>
          <w:p w:rsidR="00866BF7" w:rsidRPr="001F1787" w:rsidRDefault="00866BF7" w:rsidP="00DC26F3">
            <w:pPr>
              <w:pStyle w:val="StudyParts"/>
              <w:tabs>
                <w:tab w:val="clear" w:pos="1078"/>
                <w:tab w:val="left" w:pos="61"/>
              </w:tabs>
              <w:spacing w:before="120"/>
              <w:ind w:left="0" w:firstLine="0"/>
              <w:rPr>
                <w:rFonts w:ascii="Trebuchet MS" w:hAnsi="Trebuchet MS"/>
                <w:szCs w:val="24"/>
              </w:rPr>
            </w:pPr>
            <w:r w:rsidRPr="001F1787">
              <w:rPr>
                <w:rFonts w:ascii="Trebuchet MS" w:hAnsi="Trebuchet MS"/>
                <w:szCs w:val="24"/>
              </w:rPr>
              <w:t xml:space="preserve">Twenty water waves pass a point in 30 seconds. Each wave has a wavelength of 1.2 m </w:t>
            </w:r>
          </w:p>
          <w:p w:rsidR="00866BF7" w:rsidRPr="001F1787" w:rsidRDefault="00866BF7" w:rsidP="00DC26F3">
            <w:pPr>
              <w:pStyle w:val="StudyParts"/>
              <w:tabs>
                <w:tab w:val="clear" w:pos="1078"/>
                <w:tab w:val="left" w:pos="61"/>
              </w:tabs>
              <w:spacing w:before="120"/>
              <w:ind w:left="0" w:firstLine="0"/>
              <w:rPr>
                <w:rFonts w:ascii="Trebuchet MS" w:hAnsi="Trebuchet MS"/>
                <w:szCs w:val="24"/>
              </w:rPr>
            </w:pPr>
            <w:r w:rsidRPr="001F1787">
              <w:rPr>
                <w:rFonts w:ascii="Trebuchet MS" w:hAnsi="Trebuchet MS"/>
                <w:szCs w:val="24"/>
              </w:rPr>
              <w:tab/>
              <w:t xml:space="preserve">(A) </w:t>
            </w:r>
            <w:r>
              <w:rPr>
                <w:rFonts w:ascii="Trebuchet MS" w:hAnsi="Trebuchet MS"/>
                <w:szCs w:val="24"/>
              </w:rPr>
              <w:t>Calculate</w:t>
            </w:r>
            <w:r w:rsidRPr="001F1787">
              <w:rPr>
                <w:rFonts w:ascii="Trebuchet MS" w:hAnsi="Trebuchet MS"/>
                <w:szCs w:val="24"/>
              </w:rPr>
              <w:t xml:space="preserve"> the frequency of the waves</w:t>
            </w:r>
            <w:r>
              <w:rPr>
                <w:rFonts w:ascii="Trebuchet MS" w:hAnsi="Trebuchet MS"/>
                <w:szCs w:val="24"/>
              </w:rPr>
              <w:t>.</w:t>
            </w:r>
            <w:r w:rsidRPr="001F1787">
              <w:rPr>
                <w:rFonts w:ascii="Trebuchet MS" w:hAnsi="Trebuchet MS"/>
                <w:szCs w:val="24"/>
              </w:rPr>
              <w:t xml:space="preserve"> </w:t>
            </w:r>
          </w:p>
          <w:p w:rsidR="00866BF7" w:rsidRPr="001F1787" w:rsidRDefault="00866BF7" w:rsidP="00DC26F3">
            <w:pPr>
              <w:pStyle w:val="StudyParts"/>
              <w:tabs>
                <w:tab w:val="clear" w:pos="1078"/>
                <w:tab w:val="clear" w:pos="2268"/>
                <w:tab w:val="left" w:pos="61"/>
                <w:tab w:val="left" w:pos="1985"/>
              </w:tabs>
              <w:spacing w:before="120"/>
              <w:ind w:left="0" w:firstLine="0"/>
              <w:rPr>
                <w:rFonts w:ascii="Trebuchet MS" w:hAnsi="Trebuchet MS"/>
                <w:szCs w:val="24"/>
              </w:rPr>
            </w:pPr>
            <w:r w:rsidRPr="001F1787">
              <w:rPr>
                <w:rFonts w:ascii="Trebuchet MS" w:hAnsi="Trebuchet MS"/>
                <w:szCs w:val="24"/>
              </w:rPr>
              <w:tab/>
              <w:t>(B) Calculate the speed of the waves.</w:t>
            </w:r>
          </w:p>
        </w:tc>
      </w:tr>
      <w:tr w:rsidR="00866BF7" w:rsidRPr="001F1787" w:rsidTr="00B73A89">
        <w:trPr>
          <w:cantSplit/>
          <w:trHeight w:val="660"/>
          <w:jc w:val="center"/>
        </w:trPr>
        <w:tc>
          <w:tcPr>
            <w:tcW w:w="1163" w:type="dxa"/>
            <w:shd w:val="clear" w:color="auto" w:fill="auto"/>
            <w:vAlign w:val="center"/>
          </w:tcPr>
          <w:p w:rsidR="00866BF7" w:rsidRPr="001F1787" w:rsidRDefault="00866BF7" w:rsidP="00866BF7">
            <w:pPr>
              <w:spacing w:before="120" w:after="0"/>
              <w:jc w:val="left"/>
              <w:rPr>
                <w:rFonts w:eastAsia="Times New Roman" w:cs="Times New Roman"/>
                <w:sz w:val="24"/>
                <w:szCs w:val="24"/>
                <w:lang w:eastAsia="en-GB"/>
              </w:rPr>
            </w:pPr>
            <w:r>
              <w:rPr>
                <w:rFonts w:eastAsia="Times New Roman" w:cs="Times New Roman"/>
                <w:sz w:val="24"/>
                <w:szCs w:val="24"/>
                <w:lang w:eastAsia="en-GB"/>
              </w:rPr>
              <w:t>17.6.7</w:t>
            </w:r>
          </w:p>
        </w:tc>
        <w:tc>
          <w:tcPr>
            <w:tcW w:w="8816" w:type="dxa"/>
            <w:shd w:val="clear" w:color="auto" w:fill="auto"/>
            <w:vAlign w:val="center"/>
          </w:tcPr>
          <w:p w:rsidR="00866BF7" w:rsidRPr="001F1787" w:rsidRDefault="00866BF7" w:rsidP="007D6DBE">
            <w:pPr>
              <w:pStyle w:val="StudyParts"/>
              <w:tabs>
                <w:tab w:val="clear" w:pos="1078"/>
                <w:tab w:val="left" w:pos="61"/>
              </w:tabs>
              <w:spacing w:before="120"/>
              <w:ind w:left="0" w:firstLine="0"/>
              <w:rPr>
                <w:rFonts w:ascii="Trebuchet MS" w:hAnsi="Trebuchet MS"/>
                <w:szCs w:val="24"/>
              </w:rPr>
            </w:pPr>
            <w:r>
              <w:rPr>
                <w:rFonts w:ascii="Trebuchet MS" w:hAnsi="Trebuchet MS"/>
                <w:szCs w:val="24"/>
              </w:rPr>
              <w:t>A sound wave has a frequency of 2.0 kHz, calculate the period of this wave.</w:t>
            </w:r>
          </w:p>
        </w:tc>
      </w:tr>
      <w:tr w:rsidR="00866BF7" w:rsidRPr="001F1787" w:rsidTr="00866BF7">
        <w:trPr>
          <w:cantSplit/>
          <w:trHeight w:val="660"/>
          <w:jc w:val="center"/>
        </w:trPr>
        <w:tc>
          <w:tcPr>
            <w:tcW w:w="1163" w:type="dxa"/>
            <w:shd w:val="clear" w:color="auto" w:fill="auto"/>
          </w:tcPr>
          <w:p w:rsidR="00866BF7" w:rsidRPr="001F1787" w:rsidRDefault="00866BF7" w:rsidP="00866BF7">
            <w:pPr>
              <w:spacing w:before="120" w:after="0"/>
              <w:jc w:val="left"/>
              <w:rPr>
                <w:rFonts w:eastAsia="Times New Roman" w:cs="Times New Roman"/>
                <w:sz w:val="24"/>
                <w:szCs w:val="24"/>
                <w:lang w:eastAsia="en-GB"/>
              </w:rPr>
            </w:pPr>
            <w:r>
              <w:rPr>
                <w:rFonts w:eastAsia="Times New Roman" w:cs="Times New Roman"/>
                <w:sz w:val="24"/>
                <w:szCs w:val="24"/>
                <w:lang w:eastAsia="en-GB"/>
              </w:rPr>
              <w:t>17.6.8</w:t>
            </w:r>
          </w:p>
        </w:tc>
        <w:tc>
          <w:tcPr>
            <w:tcW w:w="8816" w:type="dxa"/>
            <w:shd w:val="clear" w:color="auto" w:fill="auto"/>
            <w:vAlign w:val="center"/>
          </w:tcPr>
          <w:p w:rsidR="00866BF7" w:rsidRPr="001F1787" w:rsidRDefault="00866BF7" w:rsidP="007D6DBE">
            <w:pPr>
              <w:pStyle w:val="StudyParts"/>
              <w:tabs>
                <w:tab w:val="clear" w:pos="1078"/>
                <w:tab w:val="left" w:pos="61"/>
              </w:tabs>
              <w:spacing w:before="120"/>
              <w:ind w:left="0" w:firstLine="0"/>
              <w:rPr>
                <w:rFonts w:ascii="Trebuchet MS" w:hAnsi="Trebuchet MS"/>
                <w:szCs w:val="24"/>
              </w:rPr>
            </w:pPr>
            <w:r>
              <w:rPr>
                <w:rFonts w:ascii="Trebuchet MS" w:hAnsi="Trebuchet MS"/>
                <w:szCs w:val="24"/>
              </w:rPr>
              <w:t>A radio wave has a frequency of 97.7 MHz, state the number of waves generated per second.</w:t>
            </w:r>
          </w:p>
        </w:tc>
      </w:tr>
      <w:tr w:rsidR="00866BF7" w:rsidRPr="001F1787" w:rsidTr="00B73A89">
        <w:trPr>
          <w:cantSplit/>
          <w:trHeight w:val="660"/>
          <w:jc w:val="center"/>
        </w:trPr>
        <w:tc>
          <w:tcPr>
            <w:tcW w:w="1163" w:type="dxa"/>
            <w:shd w:val="clear" w:color="auto" w:fill="auto"/>
          </w:tcPr>
          <w:p w:rsidR="00866BF7" w:rsidRPr="001F1787" w:rsidRDefault="00866BF7" w:rsidP="00866BF7">
            <w:pPr>
              <w:spacing w:before="120" w:after="0"/>
              <w:jc w:val="left"/>
              <w:rPr>
                <w:rFonts w:eastAsia="Times New Roman" w:cs="Times New Roman"/>
                <w:sz w:val="24"/>
                <w:szCs w:val="24"/>
                <w:lang w:eastAsia="en-GB"/>
              </w:rPr>
            </w:pPr>
            <w:r>
              <w:rPr>
                <w:rFonts w:eastAsia="Times New Roman" w:cs="Times New Roman"/>
                <w:sz w:val="24"/>
                <w:szCs w:val="24"/>
                <w:lang w:eastAsia="en-GB"/>
              </w:rPr>
              <w:t>17.6.9</w:t>
            </w:r>
          </w:p>
        </w:tc>
        <w:tc>
          <w:tcPr>
            <w:tcW w:w="8816" w:type="dxa"/>
            <w:shd w:val="clear" w:color="auto" w:fill="auto"/>
            <w:vAlign w:val="center"/>
          </w:tcPr>
          <w:p w:rsidR="00866BF7" w:rsidRPr="001F1787" w:rsidRDefault="00866BF7" w:rsidP="007D6DBE">
            <w:pPr>
              <w:pStyle w:val="studysub"/>
              <w:tabs>
                <w:tab w:val="clear" w:pos="1078"/>
                <w:tab w:val="left" w:pos="105"/>
              </w:tabs>
              <w:spacing w:before="120"/>
              <w:ind w:left="0" w:firstLine="0"/>
              <w:rPr>
                <w:rFonts w:ascii="Trebuchet MS" w:hAnsi="Trebuchet MS"/>
                <w:szCs w:val="24"/>
              </w:rPr>
            </w:pPr>
            <w:r>
              <w:rPr>
                <w:rFonts w:ascii="Trebuchet MS" w:hAnsi="Trebuchet MS"/>
                <w:szCs w:val="24"/>
              </w:rPr>
              <w:t>State the time it would take one of the radio waves of frequency 97.7 MHz to pass a point</w:t>
            </w:r>
          </w:p>
        </w:tc>
      </w:tr>
      <w:tr w:rsidR="00866BF7" w:rsidRPr="001F1787" w:rsidTr="00B73A89">
        <w:trPr>
          <w:cantSplit/>
          <w:trHeight w:val="660"/>
          <w:jc w:val="center"/>
        </w:trPr>
        <w:tc>
          <w:tcPr>
            <w:tcW w:w="1163" w:type="dxa"/>
            <w:shd w:val="clear" w:color="auto" w:fill="auto"/>
          </w:tcPr>
          <w:p w:rsidR="00866BF7" w:rsidRDefault="00866BF7" w:rsidP="00866BF7">
            <w:pPr>
              <w:spacing w:before="120" w:after="0"/>
              <w:jc w:val="left"/>
              <w:rPr>
                <w:rFonts w:eastAsia="Times New Roman" w:cs="Times New Roman"/>
                <w:sz w:val="24"/>
                <w:szCs w:val="24"/>
                <w:lang w:eastAsia="en-GB"/>
              </w:rPr>
            </w:pPr>
            <w:r>
              <w:rPr>
                <w:rFonts w:eastAsia="Times New Roman" w:cs="Times New Roman"/>
                <w:sz w:val="24"/>
                <w:szCs w:val="24"/>
                <w:lang w:eastAsia="en-GB"/>
              </w:rPr>
              <w:t>17.6.10</w:t>
            </w:r>
          </w:p>
        </w:tc>
        <w:tc>
          <w:tcPr>
            <w:tcW w:w="8816" w:type="dxa"/>
            <w:shd w:val="clear" w:color="auto" w:fill="auto"/>
            <w:vAlign w:val="center"/>
          </w:tcPr>
          <w:p w:rsidR="00866BF7" w:rsidRDefault="00866BF7" w:rsidP="008C4DD5">
            <w:pPr>
              <w:pStyle w:val="studysub"/>
              <w:tabs>
                <w:tab w:val="clear" w:pos="1078"/>
              </w:tabs>
              <w:spacing w:before="120"/>
              <w:ind w:left="34" w:firstLine="0"/>
              <w:rPr>
                <w:rFonts w:ascii="Trebuchet MS" w:hAnsi="Trebuchet MS"/>
                <w:szCs w:val="24"/>
              </w:rPr>
            </w:pPr>
            <w:r w:rsidRPr="008C4DD5">
              <w:rPr>
                <w:rFonts w:ascii="Trebuchet MS" w:hAnsi="Trebuchet MS"/>
                <w:szCs w:val="24"/>
              </w:rPr>
              <w:t>The diagram represents the position of the cr</w:t>
            </w:r>
            <w:r>
              <w:rPr>
                <w:rFonts w:ascii="Trebuchet MS" w:hAnsi="Trebuchet MS"/>
                <w:szCs w:val="24"/>
              </w:rPr>
              <w:t xml:space="preserve">ests of waves 3 seconds after a </w:t>
            </w:r>
            <w:r w:rsidRPr="008C4DD5">
              <w:rPr>
                <w:rFonts w:ascii="Trebuchet MS" w:hAnsi="Trebuchet MS"/>
                <w:szCs w:val="24"/>
              </w:rPr>
              <w:t>stone is</w:t>
            </w:r>
            <w:r>
              <w:rPr>
                <w:rFonts w:ascii="Trebuchet MS" w:hAnsi="Trebuchet MS"/>
                <w:szCs w:val="24"/>
              </w:rPr>
              <w:t xml:space="preserve"> </w:t>
            </w:r>
            <w:r w:rsidRPr="008C4DD5">
              <w:rPr>
                <w:rFonts w:ascii="Trebuchet MS" w:hAnsi="Trebuchet MS"/>
                <w:szCs w:val="24"/>
              </w:rPr>
              <w:t>thrown into a pool of still water.</w:t>
            </w:r>
          </w:p>
          <w:p w:rsidR="00866BF7" w:rsidRPr="008C4DD5" w:rsidRDefault="00866BF7" w:rsidP="008C4DD5">
            <w:pPr>
              <w:pStyle w:val="studysub"/>
              <w:tabs>
                <w:tab w:val="clear" w:pos="1078"/>
              </w:tabs>
              <w:spacing w:before="120"/>
              <w:ind w:left="34" w:firstLine="0"/>
              <w:rPr>
                <w:rFonts w:ascii="Trebuchet MS" w:hAnsi="Trebuchet MS"/>
                <w:szCs w:val="24"/>
              </w:rPr>
            </w:pPr>
            <w:r>
              <w:rPr>
                <w:rFonts w:ascii="Trebuchet MS" w:hAnsi="Trebuchet MS"/>
                <w:noProof/>
                <w:szCs w:val="24"/>
                <w:lang w:eastAsia="en-GB"/>
              </w:rPr>
              <w:drawing>
                <wp:inline distT="0" distB="0" distL="0" distR="0" wp14:anchorId="216EEF74" wp14:editId="37E509BC">
                  <wp:extent cx="2238375" cy="1627158"/>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2238375" cy="1627158"/>
                          </a:xfrm>
                          <a:prstGeom prst="rect">
                            <a:avLst/>
                          </a:prstGeom>
                          <a:noFill/>
                          <a:ln>
                            <a:noFill/>
                          </a:ln>
                        </pic:spPr>
                      </pic:pic>
                    </a:graphicData>
                  </a:graphic>
                </wp:inline>
              </w:drawing>
            </w:r>
          </w:p>
          <w:p w:rsidR="00866BF7" w:rsidRPr="001F1787" w:rsidRDefault="00866BF7" w:rsidP="008C4DD5">
            <w:pPr>
              <w:pStyle w:val="studysub"/>
              <w:spacing w:before="120"/>
              <w:rPr>
                <w:rFonts w:ascii="Trebuchet MS" w:hAnsi="Trebuchet MS"/>
                <w:szCs w:val="24"/>
              </w:rPr>
            </w:pPr>
            <w:r>
              <w:rPr>
                <w:rFonts w:ascii="Trebuchet MS" w:hAnsi="Trebuchet MS"/>
                <w:szCs w:val="24"/>
              </w:rPr>
              <w:t>Calculate</w:t>
            </w:r>
            <w:r w:rsidRPr="008C4DD5">
              <w:rPr>
                <w:rFonts w:ascii="Trebuchet MS" w:hAnsi="Trebuchet MS"/>
                <w:szCs w:val="24"/>
              </w:rPr>
              <w:t xml:space="preserve"> the speed and the </w:t>
            </w:r>
            <w:r>
              <w:rPr>
                <w:rFonts w:ascii="Trebuchet MS" w:hAnsi="Trebuchet MS"/>
                <w:szCs w:val="24"/>
              </w:rPr>
              <w:t>frequency of the waves.</w:t>
            </w:r>
          </w:p>
        </w:tc>
      </w:tr>
      <w:tr w:rsidR="00D248C0" w:rsidRPr="001F1787" w:rsidTr="00B73A89">
        <w:trPr>
          <w:cantSplit/>
          <w:trHeight w:val="660"/>
          <w:jc w:val="center"/>
        </w:trPr>
        <w:tc>
          <w:tcPr>
            <w:tcW w:w="1163" w:type="dxa"/>
            <w:shd w:val="clear" w:color="auto" w:fill="auto"/>
          </w:tcPr>
          <w:p w:rsidR="00D248C0" w:rsidRDefault="00866BF7" w:rsidP="00CA7388">
            <w:pPr>
              <w:spacing w:before="120" w:after="0"/>
              <w:jc w:val="left"/>
              <w:rPr>
                <w:rFonts w:eastAsia="Times New Roman" w:cs="Times New Roman"/>
                <w:sz w:val="24"/>
                <w:szCs w:val="24"/>
                <w:lang w:eastAsia="en-GB"/>
              </w:rPr>
            </w:pPr>
            <w:r>
              <w:rPr>
                <w:rFonts w:eastAsia="Times New Roman" w:cs="Times New Roman"/>
                <w:sz w:val="24"/>
                <w:szCs w:val="24"/>
                <w:lang w:eastAsia="en-GB"/>
              </w:rPr>
              <w:t>17.6.11</w:t>
            </w:r>
          </w:p>
        </w:tc>
        <w:tc>
          <w:tcPr>
            <w:tcW w:w="8816" w:type="dxa"/>
            <w:shd w:val="clear" w:color="auto" w:fill="auto"/>
            <w:vAlign w:val="center"/>
          </w:tcPr>
          <w:p w:rsidR="00D248C0" w:rsidRPr="00D248C0" w:rsidRDefault="00D248C0" w:rsidP="00D248C0">
            <w:pPr>
              <w:pStyle w:val="studysub"/>
              <w:spacing w:before="120" w:after="120" w:line="240" w:lineRule="auto"/>
              <w:ind w:left="1077" w:hanging="1077"/>
              <w:rPr>
                <w:rFonts w:ascii="Trebuchet MS" w:hAnsi="Trebuchet MS"/>
                <w:szCs w:val="24"/>
              </w:rPr>
            </w:pPr>
            <w:r w:rsidRPr="00D248C0">
              <w:rPr>
                <w:rFonts w:ascii="Trebuchet MS" w:hAnsi="Trebuchet MS"/>
                <w:szCs w:val="24"/>
              </w:rPr>
              <w:t>The period of vibration of a guitar string is 8 ms.</w:t>
            </w:r>
          </w:p>
          <w:p w:rsidR="00D248C0" w:rsidRPr="001F1787" w:rsidRDefault="00D248C0" w:rsidP="007D6DBE">
            <w:pPr>
              <w:pStyle w:val="studysub"/>
              <w:spacing w:before="120" w:after="120" w:line="240" w:lineRule="auto"/>
              <w:ind w:left="1077" w:hanging="1077"/>
              <w:rPr>
                <w:rFonts w:ascii="Trebuchet MS" w:hAnsi="Trebuchet MS"/>
                <w:szCs w:val="24"/>
              </w:rPr>
            </w:pPr>
            <w:r>
              <w:rPr>
                <w:rFonts w:ascii="Trebuchet MS" w:hAnsi="Trebuchet MS"/>
                <w:szCs w:val="24"/>
              </w:rPr>
              <w:t>Calculate the f</w:t>
            </w:r>
            <w:r w:rsidRPr="00D248C0">
              <w:rPr>
                <w:rFonts w:ascii="Trebuchet MS" w:hAnsi="Trebuchet MS"/>
                <w:szCs w:val="24"/>
              </w:rPr>
              <w:t>requency of the sound produced by the gu</w:t>
            </w:r>
            <w:r w:rsidR="007D6DBE">
              <w:rPr>
                <w:rFonts w:ascii="Trebuchet MS" w:hAnsi="Trebuchet MS"/>
                <w:szCs w:val="24"/>
              </w:rPr>
              <w:t>itar string.</w:t>
            </w:r>
          </w:p>
        </w:tc>
      </w:tr>
      <w:tr w:rsidR="00F5619C" w:rsidRPr="001F1787" w:rsidTr="00B73A89">
        <w:trPr>
          <w:cantSplit/>
          <w:trHeight w:val="660"/>
          <w:jc w:val="center"/>
        </w:trPr>
        <w:tc>
          <w:tcPr>
            <w:tcW w:w="1163" w:type="dxa"/>
            <w:shd w:val="clear" w:color="auto" w:fill="auto"/>
          </w:tcPr>
          <w:p w:rsidR="00F5619C" w:rsidRPr="001F1787" w:rsidRDefault="00866BF7" w:rsidP="00CA7388">
            <w:pPr>
              <w:spacing w:before="120" w:after="0"/>
              <w:jc w:val="left"/>
              <w:rPr>
                <w:rFonts w:eastAsia="Times New Roman" w:cs="Times New Roman"/>
                <w:sz w:val="24"/>
                <w:szCs w:val="24"/>
                <w:lang w:eastAsia="en-GB"/>
              </w:rPr>
            </w:pPr>
            <w:r>
              <w:rPr>
                <w:rFonts w:eastAsia="Times New Roman" w:cs="Times New Roman"/>
                <w:sz w:val="24"/>
                <w:szCs w:val="24"/>
                <w:lang w:eastAsia="en-GB"/>
              </w:rPr>
              <w:t>17.6.12</w:t>
            </w:r>
          </w:p>
        </w:tc>
        <w:tc>
          <w:tcPr>
            <w:tcW w:w="8816" w:type="dxa"/>
            <w:shd w:val="clear" w:color="auto" w:fill="auto"/>
            <w:vAlign w:val="center"/>
          </w:tcPr>
          <w:p w:rsidR="00F5619C" w:rsidRDefault="00D33808" w:rsidP="00D33808">
            <w:pPr>
              <w:pStyle w:val="studytab"/>
              <w:tabs>
                <w:tab w:val="clear" w:pos="1078"/>
                <w:tab w:val="left" w:pos="34"/>
              </w:tabs>
              <w:spacing w:before="120"/>
              <w:ind w:left="34" w:firstLine="0"/>
              <w:jc w:val="both"/>
              <w:rPr>
                <w:rFonts w:ascii="Trebuchet MS" w:hAnsi="Trebuchet MS"/>
                <w:szCs w:val="24"/>
              </w:rPr>
            </w:pPr>
            <w:r>
              <w:rPr>
                <w:rFonts w:ascii="Trebuchet MS" w:hAnsi="Trebuchet MS"/>
                <w:szCs w:val="24"/>
              </w:rPr>
              <w:t xml:space="preserve">(A) </w:t>
            </w:r>
            <w:r w:rsidRPr="00D33808">
              <w:rPr>
                <w:rFonts w:ascii="Trebuchet MS" w:hAnsi="Trebuchet MS"/>
                <w:szCs w:val="24"/>
              </w:rPr>
              <w:t>It takes 2.5</w:t>
            </w:r>
            <w:r w:rsidRPr="00D33808">
              <w:rPr>
                <w:rFonts w:ascii="Trebuchet MS" w:hAnsi="Trebuchet MS"/>
                <w:b/>
                <w:szCs w:val="24"/>
                <w:lang w:val="en-US"/>
              </w:rPr>
              <w:t>µ</w:t>
            </w:r>
            <w:r w:rsidRPr="00D33808">
              <w:rPr>
                <w:rFonts w:ascii="Trebuchet MS" w:hAnsi="Trebuchet MS"/>
                <w:b/>
                <w:szCs w:val="24"/>
              </w:rPr>
              <w:t>s</w:t>
            </w:r>
            <w:r w:rsidRPr="00D33808">
              <w:rPr>
                <w:rFonts w:ascii="Trebuchet MS" w:hAnsi="Trebuchet MS"/>
                <w:szCs w:val="24"/>
              </w:rPr>
              <w:t xml:space="preserve"> for light to travel 500m down a fibre optic. Determine</w:t>
            </w:r>
            <w:r>
              <w:rPr>
                <w:rFonts w:ascii="Trebuchet MS" w:hAnsi="Trebuchet MS"/>
                <w:szCs w:val="24"/>
              </w:rPr>
              <w:t xml:space="preserve"> the speed </w:t>
            </w:r>
            <w:r w:rsidRPr="00D33808">
              <w:rPr>
                <w:rFonts w:ascii="Trebuchet MS" w:hAnsi="Trebuchet MS"/>
                <w:szCs w:val="24"/>
              </w:rPr>
              <w:t>of the light in the fibre?</w:t>
            </w:r>
          </w:p>
          <w:p w:rsidR="00D33808" w:rsidRPr="00D33808" w:rsidRDefault="00D33808" w:rsidP="00D33808">
            <w:pPr>
              <w:pStyle w:val="studytab"/>
              <w:tabs>
                <w:tab w:val="clear" w:pos="1078"/>
                <w:tab w:val="left" w:pos="34"/>
              </w:tabs>
              <w:spacing w:before="120"/>
              <w:ind w:left="34" w:firstLine="0"/>
              <w:jc w:val="both"/>
              <w:rPr>
                <w:rFonts w:ascii="Trebuchet MS" w:hAnsi="Trebuchet MS"/>
                <w:szCs w:val="24"/>
              </w:rPr>
            </w:pPr>
            <w:r>
              <w:rPr>
                <w:rFonts w:ascii="Trebuchet MS" w:hAnsi="Trebuchet MS"/>
                <w:szCs w:val="24"/>
              </w:rPr>
              <w:t>(B) Calculate the time</w:t>
            </w:r>
            <w:r w:rsidRPr="00D33808">
              <w:rPr>
                <w:rFonts w:ascii="Trebuchet MS" w:hAnsi="Trebuchet MS"/>
                <w:szCs w:val="24"/>
              </w:rPr>
              <w:t xml:space="preserve"> take</w:t>
            </w:r>
            <w:r>
              <w:rPr>
                <w:rFonts w:ascii="Trebuchet MS" w:hAnsi="Trebuchet MS"/>
                <w:szCs w:val="24"/>
              </w:rPr>
              <w:t>n for</w:t>
            </w:r>
            <w:r w:rsidRPr="00D33808">
              <w:rPr>
                <w:rFonts w:ascii="Trebuchet MS" w:hAnsi="Trebuchet MS"/>
                <w:szCs w:val="24"/>
              </w:rPr>
              <w:t xml:space="preserve"> light to travel along 500km of this fibre?</w:t>
            </w:r>
          </w:p>
        </w:tc>
      </w:tr>
      <w:tr w:rsidR="007D6B3B" w:rsidRPr="001F1787" w:rsidTr="00B73A89">
        <w:trPr>
          <w:cantSplit/>
          <w:trHeight w:val="660"/>
          <w:jc w:val="center"/>
        </w:trPr>
        <w:tc>
          <w:tcPr>
            <w:tcW w:w="1163" w:type="dxa"/>
            <w:shd w:val="clear" w:color="auto" w:fill="auto"/>
          </w:tcPr>
          <w:p w:rsidR="007D6B3B" w:rsidRDefault="007D6B3B" w:rsidP="0058642B">
            <w:pPr>
              <w:spacing w:before="120" w:after="0"/>
              <w:jc w:val="left"/>
              <w:rPr>
                <w:rFonts w:eastAsia="Times New Roman" w:cs="Times New Roman"/>
                <w:sz w:val="24"/>
                <w:szCs w:val="24"/>
                <w:lang w:eastAsia="en-GB"/>
              </w:rPr>
            </w:pPr>
            <w:r>
              <w:rPr>
                <w:rFonts w:eastAsia="Times New Roman" w:cs="Times New Roman"/>
                <w:sz w:val="24"/>
                <w:szCs w:val="24"/>
                <w:lang w:eastAsia="en-GB"/>
              </w:rPr>
              <w:t>17.6.13</w:t>
            </w:r>
          </w:p>
        </w:tc>
        <w:tc>
          <w:tcPr>
            <w:tcW w:w="8816" w:type="dxa"/>
            <w:shd w:val="clear" w:color="auto" w:fill="auto"/>
            <w:vAlign w:val="center"/>
          </w:tcPr>
          <w:p w:rsidR="007D6B3B" w:rsidRPr="001F1787" w:rsidRDefault="007D6B3B" w:rsidP="0058642B">
            <w:pPr>
              <w:pStyle w:val="studysub"/>
              <w:spacing w:before="120"/>
              <w:rPr>
                <w:rFonts w:ascii="Trebuchet MS" w:hAnsi="Trebuchet MS"/>
                <w:szCs w:val="24"/>
              </w:rPr>
            </w:pPr>
            <w:r w:rsidRPr="001F1787">
              <w:rPr>
                <w:rFonts w:ascii="Trebuchet MS" w:hAnsi="Trebuchet MS"/>
                <w:szCs w:val="24"/>
              </w:rPr>
              <w:t>An oscilloscope can be used to display the signal in a telephone line.</w:t>
            </w:r>
          </w:p>
          <w:p w:rsidR="007D6B3B" w:rsidRPr="001F1787" w:rsidRDefault="007D6B3B" w:rsidP="0058642B">
            <w:pPr>
              <w:pStyle w:val="studysub"/>
              <w:spacing w:before="120"/>
              <w:rPr>
                <w:rFonts w:ascii="Trebuchet MS" w:hAnsi="Trebuchet MS"/>
                <w:szCs w:val="24"/>
              </w:rPr>
            </w:pPr>
            <w:r w:rsidRPr="001F1787">
              <w:rPr>
                <w:rFonts w:ascii="Trebuchet MS" w:hAnsi="Trebuchet MS"/>
                <w:szCs w:val="24"/>
              </w:rPr>
              <w:t>Draw diagrams showing what the pattern would be like for:</w:t>
            </w:r>
          </w:p>
          <w:p w:rsidR="007D6B3B" w:rsidRPr="001F1787" w:rsidRDefault="007D6B3B" w:rsidP="0058642B">
            <w:pPr>
              <w:pStyle w:val="studysub"/>
              <w:spacing w:before="120"/>
              <w:rPr>
                <w:rFonts w:ascii="Trebuchet MS" w:hAnsi="Trebuchet MS"/>
                <w:szCs w:val="24"/>
              </w:rPr>
            </w:pPr>
            <w:r w:rsidRPr="001F1787">
              <w:rPr>
                <w:rFonts w:ascii="Trebuchet MS" w:hAnsi="Trebuchet MS"/>
                <w:szCs w:val="24"/>
              </w:rPr>
              <w:tab/>
              <w:t xml:space="preserve">(a) a loud, low pitched sound, </w:t>
            </w:r>
          </w:p>
          <w:p w:rsidR="007D6B3B" w:rsidRPr="001F1787" w:rsidRDefault="007D6B3B" w:rsidP="0058642B">
            <w:pPr>
              <w:pStyle w:val="studysub"/>
              <w:spacing w:before="120"/>
              <w:rPr>
                <w:rFonts w:ascii="Trebuchet MS" w:hAnsi="Trebuchet MS"/>
                <w:szCs w:val="24"/>
              </w:rPr>
            </w:pPr>
            <w:r w:rsidRPr="001F1787">
              <w:rPr>
                <w:rFonts w:ascii="Trebuchet MS" w:hAnsi="Trebuchet MS"/>
                <w:szCs w:val="24"/>
              </w:rPr>
              <w:tab/>
              <w:t xml:space="preserve">(b) a loud, high pitched sound, </w:t>
            </w:r>
          </w:p>
          <w:p w:rsidR="007D6B3B" w:rsidRPr="001F1787" w:rsidRDefault="007D6B3B" w:rsidP="0058642B">
            <w:pPr>
              <w:pStyle w:val="studysub"/>
              <w:spacing w:before="120"/>
              <w:rPr>
                <w:rFonts w:ascii="Trebuchet MS" w:hAnsi="Trebuchet MS"/>
                <w:szCs w:val="24"/>
              </w:rPr>
            </w:pPr>
            <w:r w:rsidRPr="001F1787">
              <w:rPr>
                <w:rFonts w:ascii="Trebuchet MS" w:hAnsi="Trebuchet MS"/>
                <w:szCs w:val="24"/>
              </w:rPr>
              <w:tab/>
              <w:t xml:space="preserve">(c) a quiet, high pitched sound, </w:t>
            </w:r>
          </w:p>
          <w:p w:rsidR="007D6B3B" w:rsidRPr="001F1787" w:rsidRDefault="007D6B3B" w:rsidP="0058642B">
            <w:pPr>
              <w:pStyle w:val="studysub"/>
              <w:spacing w:before="120"/>
              <w:rPr>
                <w:rFonts w:ascii="Trebuchet MS" w:hAnsi="Trebuchet MS"/>
                <w:szCs w:val="24"/>
              </w:rPr>
            </w:pPr>
            <w:r w:rsidRPr="001F1787">
              <w:rPr>
                <w:rFonts w:ascii="Trebuchet MS" w:hAnsi="Trebuchet MS"/>
                <w:szCs w:val="24"/>
              </w:rPr>
              <w:tab/>
              <w:t xml:space="preserve">(d) a quiet, low pitched sound, </w:t>
            </w:r>
          </w:p>
          <w:p w:rsidR="007D6B3B" w:rsidRPr="001F1787" w:rsidRDefault="007D6B3B" w:rsidP="0058642B">
            <w:pPr>
              <w:pStyle w:val="studysub"/>
              <w:spacing w:before="120"/>
              <w:rPr>
                <w:rFonts w:ascii="Trebuchet MS" w:hAnsi="Trebuchet MS"/>
                <w:szCs w:val="24"/>
              </w:rPr>
            </w:pPr>
            <w:r w:rsidRPr="001F1787">
              <w:rPr>
                <w:rFonts w:ascii="Trebuchet MS" w:hAnsi="Trebuchet MS"/>
                <w:szCs w:val="24"/>
              </w:rPr>
              <w:tab/>
              <w:t>(e) speech.</w:t>
            </w:r>
          </w:p>
        </w:tc>
      </w:tr>
      <w:tr w:rsidR="007D6B3B" w:rsidRPr="001F1787" w:rsidTr="00D20794">
        <w:trPr>
          <w:cantSplit/>
          <w:trHeight w:val="660"/>
          <w:jc w:val="center"/>
        </w:trPr>
        <w:tc>
          <w:tcPr>
            <w:tcW w:w="1163" w:type="dxa"/>
            <w:tcBorders>
              <w:bottom w:val="single" w:sz="6" w:space="0" w:color="auto"/>
            </w:tcBorders>
            <w:shd w:val="clear" w:color="auto" w:fill="auto"/>
          </w:tcPr>
          <w:p w:rsidR="007D6B3B" w:rsidRDefault="00F92754" w:rsidP="00CA7388">
            <w:pPr>
              <w:spacing w:before="120" w:after="0"/>
              <w:jc w:val="left"/>
              <w:rPr>
                <w:rFonts w:eastAsia="Times New Roman" w:cs="Times New Roman"/>
                <w:sz w:val="24"/>
                <w:szCs w:val="24"/>
                <w:lang w:eastAsia="en-GB"/>
              </w:rPr>
            </w:pPr>
            <w:r>
              <w:rPr>
                <w:rFonts w:eastAsia="Times New Roman" w:cs="Times New Roman"/>
                <w:sz w:val="24"/>
                <w:szCs w:val="24"/>
                <w:lang w:eastAsia="en-GB"/>
              </w:rPr>
              <w:t>17.6.14</w:t>
            </w:r>
          </w:p>
        </w:tc>
        <w:tc>
          <w:tcPr>
            <w:tcW w:w="8816" w:type="dxa"/>
            <w:tcBorders>
              <w:bottom w:val="single" w:sz="6" w:space="0" w:color="auto"/>
            </w:tcBorders>
            <w:shd w:val="clear" w:color="auto" w:fill="auto"/>
            <w:vAlign w:val="center"/>
          </w:tcPr>
          <w:p w:rsidR="007D6B3B" w:rsidRPr="001F1787" w:rsidRDefault="00F92754" w:rsidP="00F92754">
            <w:pPr>
              <w:pStyle w:val="studysub"/>
              <w:tabs>
                <w:tab w:val="clear" w:pos="1078"/>
                <w:tab w:val="left" w:pos="459"/>
              </w:tabs>
              <w:spacing w:before="120"/>
              <w:ind w:left="34" w:firstLine="0"/>
              <w:rPr>
                <w:rFonts w:ascii="Trebuchet MS" w:hAnsi="Trebuchet MS"/>
                <w:szCs w:val="24"/>
              </w:rPr>
            </w:pPr>
            <w:r>
              <w:rPr>
                <w:rFonts w:ascii="Trebuchet MS" w:hAnsi="Trebuchet MS"/>
                <w:szCs w:val="24"/>
              </w:rPr>
              <w:t>Make sure you’ve answered the questions from the WAVES notes on this topic. Record the page number in your Learning Outcome notes</w:t>
            </w:r>
            <w:r w:rsidR="00A019E3">
              <w:rPr>
                <w:rFonts w:ascii="Trebuchet MS" w:hAnsi="Trebuchet MS"/>
                <w:szCs w:val="24"/>
              </w:rPr>
              <w:t>.</w:t>
            </w:r>
          </w:p>
        </w:tc>
      </w:tr>
      <w:tr w:rsidR="007D6B3B" w:rsidRPr="001F1787" w:rsidTr="00D20794">
        <w:trPr>
          <w:cantSplit/>
          <w:trHeight w:val="660"/>
          <w:jc w:val="center"/>
        </w:trPr>
        <w:tc>
          <w:tcPr>
            <w:tcW w:w="1163" w:type="dxa"/>
            <w:shd w:val="clear" w:color="auto" w:fill="C4BC96" w:themeFill="background2" w:themeFillShade="BF"/>
            <w:vAlign w:val="center"/>
          </w:tcPr>
          <w:p w:rsidR="007D6B3B" w:rsidRPr="001F1787" w:rsidRDefault="007D6B3B"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7.7</w:t>
            </w:r>
          </w:p>
        </w:tc>
        <w:tc>
          <w:tcPr>
            <w:tcW w:w="8816" w:type="dxa"/>
            <w:shd w:val="clear" w:color="auto" w:fill="C4BC96" w:themeFill="background2" w:themeFillShade="BF"/>
            <w:vAlign w:val="center"/>
          </w:tcPr>
          <w:p w:rsidR="007D6B3B" w:rsidRPr="001F1787" w:rsidRDefault="007D6B3B"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I can describe diffraction and associated practical limitations.</w:t>
            </w:r>
          </w:p>
        </w:tc>
      </w:tr>
      <w:tr w:rsidR="007D6B3B" w:rsidRPr="001F1787" w:rsidTr="00B73A89">
        <w:trPr>
          <w:cantSplit/>
          <w:trHeight w:val="660"/>
          <w:jc w:val="center"/>
        </w:trPr>
        <w:tc>
          <w:tcPr>
            <w:tcW w:w="1163" w:type="dxa"/>
            <w:tcBorders>
              <w:bottom w:val="single" w:sz="6" w:space="0" w:color="auto"/>
            </w:tcBorders>
            <w:shd w:val="clear" w:color="auto" w:fill="auto"/>
            <w:vAlign w:val="center"/>
          </w:tcPr>
          <w:p w:rsidR="007D6B3B" w:rsidRPr="00CA7388"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7.7.1</w:t>
            </w:r>
          </w:p>
        </w:tc>
        <w:tc>
          <w:tcPr>
            <w:tcW w:w="8816" w:type="dxa"/>
            <w:tcBorders>
              <w:bottom w:val="single" w:sz="6" w:space="0" w:color="auto"/>
            </w:tcBorders>
            <w:shd w:val="clear" w:color="auto" w:fill="auto"/>
            <w:vAlign w:val="center"/>
          </w:tcPr>
          <w:p w:rsidR="007D6B3B" w:rsidRPr="00B873DF" w:rsidRDefault="007D6B3B" w:rsidP="00DC26F3">
            <w:pPr>
              <w:spacing w:before="120" w:after="0" w:line="240" w:lineRule="auto"/>
              <w:rPr>
                <w:rFonts w:eastAsia="Times New Roman" w:cs="Times New Roman"/>
                <w:i/>
                <w:sz w:val="24"/>
                <w:szCs w:val="24"/>
                <w:lang w:eastAsia="en-GB"/>
              </w:rPr>
            </w:pPr>
            <w:r w:rsidRPr="001F1787">
              <w:rPr>
                <w:sz w:val="24"/>
                <w:szCs w:val="24"/>
              </w:rPr>
              <w:t>Explain what is meant by the term d</w:t>
            </w:r>
            <w:r>
              <w:rPr>
                <w:sz w:val="24"/>
                <w:szCs w:val="24"/>
              </w:rPr>
              <w:t xml:space="preserve">iffraction. </w:t>
            </w:r>
            <w:r>
              <w:rPr>
                <w:i/>
                <w:sz w:val="24"/>
                <w:szCs w:val="24"/>
              </w:rPr>
              <w:t>You may use diagrams to help you.</w:t>
            </w:r>
          </w:p>
        </w:tc>
      </w:tr>
      <w:tr w:rsidR="007D6B3B" w:rsidRPr="001F1787" w:rsidTr="00D20794">
        <w:trPr>
          <w:cantSplit/>
          <w:trHeight w:val="660"/>
          <w:jc w:val="center"/>
        </w:trPr>
        <w:tc>
          <w:tcPr>
            <w:tcW w:w="1163" w:type="dxa"/>
            <w:tcBorders>
              <w:bottom w:val="single" w:sz="6" w:space="0" w:color="auto"/>
            </w:tcBorders>
            <w:shd w:val="clear" w:color="auto" w:fill="auto"/>
            <w:vAlign w:val="center"/>
          </w:tcPr>
          <w:p w:rsidR="007D6B3B" w:rsidRDefault="007D6B3B" w:rsidP="0049312A">
            <w:pPr>
              <w:spacing w:before="120" w:after="0"/>
              <w:jc w:val="left"/>
              <w:rPr>
                <w:rFonts w:eastAsia="Times New Roman" w:cs="Times New Roman"/>
                <w:sz w:val="24"/>
                <w:szCs w:val="24"/>
                <w:lang w:eastAsia="en-GB"/>
              </w:rPr>
            </w:pPr>
            <w:r>
              <w:rPr>
                <w:rFonts w:eastAsia="Times New Roman" w:cs="Times New Roman"/>
                <w:sz w:val="24"/>
                <w:szCs w:val="24"/>
                <w:lang w:eastAsia="en-GB"/>
              </w:rPr>
              <w:lastRenderedPageBreak/>
              <w:t>17.7.2</w:t>
            </w:r>
          </w:p>
        </w:tc>
        <w:tc>
          <w:tcPr>
            <w:tcW w:w="8816" w:type="dxa"/>
            <w:tcBorders>
              <w:bottom w:val="single" w:sz="6" w:space="0" w:color="auto"/>
            </w:tcBorders>
            <w:shd w:val="clear" w:color="auto" w:fill="auto"/>
            <w:vAlign w:val="center"/>
          </w:tcPr>
          <w:p w:rsidR="007D6B3B" w:rsidRDefault="007D6B3B" w:rsidP="0049312A">
            <w:pPr>
              <w:spacing w:before="120" w:after="0" w:line="240" w:lineRule="auto"/>
              <w:rPr>
                <w:sz w:val="24"/>
                <w:szCs w:val="24"/>
              </w:rPr>
            </w:pPr>
            <w:r>
              <w:rPr>
                <w:rFonts w:cs="TrebuchetMS-Bold"/>
                <w:bCs/>
                <w:noProof/>
                <w:lang w:eastAsia="en-GB"/>
              </w:rPr>
              <w:drawing>
                <wp:anchor distT="0" distB="0" distL="114300" distR="114300" simplePos="0" relativeHeight="251907072" behindDoc="0" locked="0" layoutInCell="1" allowOverlap="1" wp14:anchorId="66C10EC7" wp14:editId="1760D34B">
                  <wp:simplePos x="0" y="0"/>
                  <wp:positionH relativeFrom="column">
                    <wp:posOffset>-3183255</wp:posOffset>
                  </wp:positionH>
                  <wp:positionV relativeFrom="paragraph">
                    <wp:posOffset>65405</wp:posOffset>
                  </wp:positionV>
                  <wp:extent cx="3000375" cy="2078990"/>
                  <wp:effectExtent l="0" t="0" r="9525" b="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3000375" cy="2078990"/>
                          </a:xfrm>
                          <a:prstGeom prst="rect">
                            <a:avLst/>
                          </a:prstGeom>
                          <a:noFill/>
                        </pic:spPr>
                      </pic:pic>
                    </a:graphicData>
                  </a:graphic>
                  <wp14:sizeRelH relativeFrom="page">
                    <wp14:pctWidth>0</wp14:pctWidth>
                  </wp14:sizeRelH>
                  <wp14:sizeRelV relativeFrom="page">
                    <wp14:pctHeight>0</wp14:pctHeight>
                  </wp14:sizeRelV>
                </wp:anchor>
              </w:drawing>
            </w:r>
          </w:p>
          <w:p w:rsidR="007D6B3B" w:rsidRPr="00811891" w:rsidRDefault="007D6B3B" w:rsidP="0049312A">
            <w:pPr>
              <w:spacing w:after="0"/>
              <w:jc w:val="left"/>
              <w:rPr>
                <w:sz w:val="24"/>
                <w:szCs w:val="24"/>
              </w:rPr>
            </w:pPr>
            <w:r w:rsidRPr="00811891">
              <w:rPr>
                <w:noProof/>
                <w:sz w:val="24"/>
                <w:szCs w:val="24"/>
                <w:lang w:eastAsia="en-GB"/>
              </w:rPr>
              <w:t>This diagram shows three types of signal in which radio waves can be sent between a transmitter and receiver.</w:t>
            </w:r>
          </w:p>
          <w:p w:rsidR="007D6B3B" w:rsidRPr="00B873DF" w:rsidRDefault="007D6B3B" w:rsidP="0049312A">
            <w:pPr>
              <w:spacing w:after="0"/>
              <w:ind w:left="284"/>
              <w:rPr>
                <w:i/>
                <w:sz w:val="24"/>
                <w:szCs w:val="24"/>
              </w:rPr>
            </w:pPr>
            <w:r>
              <w:rPr>
                <w:noProof/>
                <w:sz w:val="24"/>
                <w:szCs w:val="24"/>
                <w:lang w:eastAsia="en-GB"/>
              </w:rPr>
              <w:t xml:space="preserve">State the signal with the longest wavelength. </w:t>
            </w:r>
            <w:r w:rsidRPr="00B873DF">
              <w:rPr>
                <w:i/>
                <w:noProof/>
                <w:sz w:val="24"/>
                <w:szCs w:val="24"/>
                <w:lang w:eastAsia="en-GB"/>
              </w:rPr>
              <w:t>You musy justify your answer.</w:t>
            </w:r>
          </w:p>
          <w:p w:rsidR="007D6B3B" w:rsidRPr="001F1787" w:rsidRDefault="007D6B3B" w:rsidP="0049312A">
            <w:pPr>
              <w:spacing w:before="120" w:after="0" w:line="240" w:lineRule="auto"/>
              <w:rPr>
                <w:sz w:val="24"/>
                <w:szCs w:val="24"/>
              </w:rPr>
            </w:pPr>
          </w:p>
        </w:tc>
      </w:tr>
      <w:tr w:rsidR="007D6B3B" w:rsidRPr="001F1787" w:rsidTr="00D20794">
        <w:trPr>
          <w:cantSplit/>
          <w:trHeight w:val="660"/>
          <w:jc w:val="center"/>
        </w:trPr>
        <w:tc>
          <w:tcPr>
            <w:tcW w:w="1163" w:type="dxa"/>
            <w:shd w:val="clear" w:color="auto" w:fill="C4BC96" w:themeFill="background2" w:themeFillShade="BF"/>
            <w:vAlign w:val="center"/>
          </w:tcPr>
          <w:p w:rsidR="007D6B3B" w:rsidRPr="001F1787" w:rsidRDefault="007D6B3B"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7.8</w:t>
            </w:r>
          </w:p>
        </w:tc>
        <w:tc>
          <w:tcPr>
            <w:tcW w:w="8816" w:type="dxa"/>
            <w:shd w:val="clear" w:color="auto" w:fill="C4BC96" w:themeFill="background2" w:themeFillShade="BF"/>
            <w:vAlign w:val="center"/>
          </w:tcPr>
          <w:p w:rsidR="007D6B3B" w:rsidRPr="001F1787" w:rsidRDefault="007D6B3B"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I can make comparisons of long wave and short-wave diffraction.</w:t>
            </w:r>
          </w:p>
        </w:tc>
      </w:tr>
      <w:tr w:rsidR="007D6B3B" w:rsidRPr="001F1787" w:rsidTr="00B73A89">
        <w:trPr>
          <w:cantSplit/>
          <w:trHeight w:val="660"/>
          <w:jc w:val="center"/>
        </w:trPr>
        <w:tc>
          <w:tcPr>
            <w:tcW w:w="1163" w:type="dxa"/>
            <w:shd w:val="clear" w:color="auto" w:fill="auto"/>
            <w:vAlign w:val="center"/>
          </w:tcPr>
          <w:p w:rsidR="007D6B3B" w:rsidRPr="00CA7388" w:rsidRDefault="007D6B3B" w:rsidP="00DC26F3">
            <w:pPr>
              <w:spacing w:before="120" w:after="0"/>
              <w:jc w:val="left"/>
              <w:rPr>
                <w:rFonts w:eastAsia="Times New Roman" w:cs="Times New Roman"/>
                <w:sz w:val="24"/>
                <w:szCs w:val="24"/>
                <w:lang w:eastAsia="en-GB"/>
              </w:rPr>
            </w:pPr>
            <w:r w:rsidRPr="00CA7388">
              <w:rPr>
                <w:rFonts w:eastAsia="Times New Roman" w:cs="Times New Roman"/>
                <w:sz w:val="24"/>
                <w:szCs w:val="24"/>
                <w:lang w:eastAsia="en-GB"/>
              </w:rPr>
              <w:t>17.8.1</w:t>
            </w:r>
          </w:p>
        </w:tc>
        <w:tc>
          <w:tcPr>
            <w:tcW w:w="8816" w:type="dxa"/>
            <w:shd w:val="clear" w:color="auto" w:fill="auto"/>
            <w:vAlign w:val="center"/>
          </w:tcPr>
          <w:p w:rsidR="007D6B3B" w:rsidRPr="001F1787" w:rsidRDefault="007D6B3B" w:rsidP="00DC26F3">
            <w:pPr>
              <w:pStyle w:val="StudyParts"/>
              <w:spacing w:before="120"/>
              <w:ind w:left="0" w:firstLine="0"/>
              <w:rPr>
                <w:rFonts w:ascii="Trebuchet MS" w:hAnsi="Trebuchet MS"/>
                <w:szCs w:val="24"/>
              </w:rPr>
            </w:pPr>
            <w:r>
              <w:rPr>
                <w:rFonts w:ascii="Trebuchet MS" w:hAnsi="Trebuchet MS"/>
                <w:szCs w:val="24"/>
              </w:rPr>
              <w:t>State which</w:t>
            </w:r>
            <w:r w:rsidRPr="001F1787">
              <w:rPr>
                <w:rFonts w:ascii="Trebuchet MS" w:hAnsi="Trebuchet MS"/>
                <w:szCs w:val="24"/>
              </w:rPr>
              <w:t xml:space="preserve"> waves have the longer waveleng</w:t>
            </w:r>
            <w:r>
              <w:rPr>
                <w:rFonts w:ascii="Trebuchet MS" w:hAnsi="Trebuchet MS"/>
                <w:szCs w:val="24"/>
              </w:rPr>
              <w:t>th - those used for radio or TV.</w:t>
            </w:r>
          </w:p>
        </w:tc>
      </w:tr>
      <w:tr w:rsidR="007D6B3B" w:rsidRPr="001F1787" w:rsidTr="00D20794">
        <w:trPr>
          <w:cantSplit/>
          <w:trHeight w:val="660"/>
          <w:jc w:val="center"/>
        </w:trPr>
        <w:tc>
          <w:tcPr>
            <w:tcW w:w="1163" w:type="dxa"/>
            <w:tcBorders>
              <w:bottom w:val="single" w:sz="6" w:space="0" w:color="auto"/>
            </w:tcBorders>
            <w:shd w:val="clear" w:color="auto" w:fill="auto"/>
            <w:vAlign w:val="center"/>
          </w:tcPr>
          <w:p w:rsidR="007D6B3B" w:rsidRPr="001F1787" w:rsidRDefault="007D6B3B" w:rsidP="00DC26F3">
            <w:pPr>
              <w:spacing w:before="120" w:after="0"/>
              <w:jc w:val="left"/>
              <w:rPr>
                <w:rFonts w:eastAsia="Times New Roman" w:cs="Times New Roman"/>
                <w:b/>
                <w:sz w:val="24"/>
                <w:szCs w:val="24"/>
                <w:lang w:eastAsia="en-GB"/>
              </w:rPr>
            </w:pPr>
            <w:r>
              <w:rPr>
                <w:rFonts w:eastAsia="Times New Roman" w:cs="Times New Roman"/>
                <w:sz w:val="24"/>
                <w:szCs w:val="24"/>
                <w:lang w:eastAsia="en-GB"/>
              </w:rPr>
              <w:t>17.8.2</w:t>
            </w:r>
          </w:p>
        </w:tc>
        <w:tc>
          <w:tcPr>
            <w:tcW w:w="8816" w:type="dxa"/>
            <w:tcBorders>
              <w:bottom w:val="single" w:sz="6" w:space="0" w:color="auto"/>
            </w:tcBorders>
            <w:shd w:val="clear" w:color="auto" w:fill="auto"/>
            <w:vAlign w:val="center"/>
          </w:tcPr>
          <w:p w:rsidR="007D6B3B" w:rsidRPr="001F1787" w:rsidRDefault="007D6B3B" w:rsidP="00DC26F3">
            <w:pPr>
              <w:pStyle w:val="studytab"/>
              <w:spacing w:before="120"/>
              <w:ind w:left="0" w:firstLine="0"/>
              <w:rPr>
                <w:rFonts w:ascii="Trebuchet MS" w:hAnsi="Trebuchet MS"/>
                <w:szCs w:val="24"/>
              </w:rPr>
            </w:pPr>
            <w:r w:rsidRPr="001F1787">
              <w:rPr>
                <w:rFonts w:ascii="Trebuchet MS" w:hAnsi="Trebuchet MS"/>
                <w:szCs w:val="24"/>
              </w:rPr>
              <w:t>Explain in terms of diffraction, why radio reception in an area can be good, but TV reception poor.</w:t>
            </w:r>
          </w:p>
        </w:tc>
      </w:tr>
      <w:tr w:rsidR="007D6B3B" w:rsidRPr="001F1787" w:rsidTr="00D20794">
        <w:trPr>
          <w:cantSplit/>
          <w:trHeight w:val="660"/>
          <w:jc w:val="center"/>
        </w:trPr>
        <w:tc>
          <w:tcPr>
            <w:tcW w:w="1163" w:type="dxa"/>
            <w:tcBorders>
              <w:bottom w:val="single" w:sz="6" w:space="0" w:color="auto"/>
            </w:tcBorders>
            <w:shd w:val="clear" w:color="auto" w:fill="C4BC96" w:themeFill="background2" w:themeFillShade="BF"/>
            <w:vAlign w:val="center"/>
          </w:tcPr>
          <w:p w:rsidR="007D6B3B" w:rsidRPr="001F1787" w:rsidRDefault="007D6B3B"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7.9</w:t>
            </w:r>
          </w:p>
        </w:tc>
        <w:tc>
          <w:tcPr>
            <w:tcW w:w="8816" w:type="dxa"/>
            <w:tcBorders>
              <w:bottom w:val="single" w:sz="6" w:space="0" w:color="auto"/>
            </w:tcBorders>
            <w:shd w:val="clear" w:color="auto" w:fill="C4BC96" w:themeFill="background2" w:themeFillShade="BF"/>
            <w:vAlign w:val="center"/>
          </w:tcPr>
          <w:p w:rsidR="007D6B3B" w:rsidRPr="001F1787" w:rsidRDefault="007D6B3B"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I know when diffraction of waves occurs.</w:t>
            </w:r>
          </w:p>
        </w:tc>
      </w:tr>
      <w:tr w:rsidR="007D6B3B" w:rsidRPr="001F1787" w:rsidTr="00B73A89">
        <w:trPr>
          <w:cantSplit/>
          <w:trHeight w:val="660"/>
          <w:jc w:val="center"/>
        </w:trPr>
        <w:tc>
          <w:tcPr>
            <w:tcW w:w="1163" w:type="dxa"/>
            <w:tcBorders>
              <w:bottom w:val="single" w:sz="6" w:space="0" w:color="auto"/>
            </w:tcBorders>
            <w:shd w:val="clear" w:color="auto" w:fill="auto"/>
            <w:vAlign w:val="center"/>
          </w:tcPr>
          <w:p w:rsidR="007D6B3B" w:rsidRPr="00483884"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7.9</w:t>
            </w:r>
            <w:r w:rsidRPr="00CA7388">
              <w:rPr>
                <w:rFonts w:eastAsia="Times New Roman" w:cs="Times New Roman"/>
                <w:sz w:val="24"/>
                <w:szCs w:val="24"/>
                <w:lang w:eastAsia="en-GB"/>
              </w:rPr>
              <w:t>.1</w:t>
            </w:r>
          </w:p>
        </w:tc>
        <w:tc>
          <w:tcPr>
            <w:tcW w:w="8816" w:type="dxa"/>
            <w:tcBorders>
              <w:bottom w:val="single" w:sz="6" w:space="0" w:color="auto"/>
            </w:tcBorders>
            <w:shd w:val="clear" w:color="auto" w:fill="auto"/>
            <w:vAlign w:val="center"/>
          </w:tcPr>
          <w:p w:rsidR="007D6B3B" w:rsidRPr="001F1787" w:rsidRDefault="007D6B3B" w:rsidP="00DC26F3">
            <w:pPr>
              <w:spacing w:before="120" w:after="0" w:line="240" w:lineRule="auto"/>
              <w:rPr>
                <w:rFonts w:eastAsia="Times New Roman" w:cs="Times New Roman"/>
                <w:sz w:val="24"/>
                <w:szCs w:val="24"/>
                <w:lang w:eastAsia="en-GB"/>
              </w:rPr>
            </w:pPr>
            <w:r>
              <w:rPr>
                <w:rFonts w:eastAsia="Times New Roman" w:cs="Times New Roman"/>
                <w:sz w:val="24"/>
                <w:szCs w:val="24"/>
                <w:lang w:eastAsia="en-GB"/>
              </w:rPr>
              <w:t>State examples when diffraction occurs.</w:t>
            </w:r>
          </w:p>
        </w:tc>
      </w:tr>
      <w:tr w:rsidR="007D6B3B" w:rsidRPr="001F1787" w:rsidTr="00D20794">
        <w:trPr>
          <w:cantSplit/>
          <w:trHeight w:val="660"/>
          <w:jc w:val="center"/>
        </w:trPr>
        <w:tc>
          <w:tcPr>
            <w:tcW w:w="1163" w:type="dxa"/>
            <w:tcBorders>
              <w:bottom w:val="single" w:sz="6" w:space="0" w:color="auto"/>
            </w:tcBorders>
            <w:shd w:val="clear" w:color="auto" w:fill="auto"/>
            <w:vAlign w:val="center"/>
          </w:tcPr>
          <w:p w:rsidR="007D6B3B" w:rsidRDefault="007D6B3B" w:rsidP="0079739D">
            <w:pPr>
              <w:spacing w:before="120" w:after="0"/>
              <w:jc w:val="left"/>
              <w:rPr>
                <w:rFonts w:eastAsia="Times New Roman" w:cs="Times New Roman"/>
                <w:sz w:val="24"/>
                <w:szCs w:val="24"/>
                <w:lang w:eastAsia="en-GB"/>
              </w:rPr>
            </w:pPr>
            <w:r>
              <w:rPr>
                <w:rFonts w:eastAsia="Times New Roman" w:cs="Times New Roman"/>
                <w:sz w:val="24"/>
                <w:szCs w:val="24"/>
                <w:lang w:eastAsia="en-GB"/>
              </w:rPr>
              <w:t>17.9.2</w:t>
            </w:r>
          </w:p>
        </w:tc>
        <w:tc>
          <w:tcPr>
            <w:tcW w:w="8816" w:type="dxa"/>
            <w:tcBorders>
              <w:bottom w:val="single" w:sz="6" w:space="0" w:color="auto"/>
            </w:tcBorders>
            <w:shd w:val="clear" w:color="auto" w:fill="auto"/>
            <w:vAlign w:val="center"/>
          </w:tcPr>
          <w:p w:rsidR="007D6B3B" w:rsidRDefault="007D6B3B" w:rsidP="0079739D">
            <w:pPr>
              <w:spacing w:before="120" w:after="0" w:line="240" w:lineRule="auto"/>
              <w:rPr>
                <w:rFonts w:eastAsia="Times New Roman" w:cs="Times New Roman"/>
                <w:sz w:val="24"/>
                <w:szCs w:val="24"/>
                <w:lang w:eastAsia="en-GB"/>
              </w:rPr>
            </w:pPr>
            <w:r>
              <w:rPr>
                <w:rFonts w:eastAsia="Times New Roman" w:cs="Times New Roman"/>
                <w:sz w:val="24"/>
                <w:szCs w:val="24"/>
                <w:lang w:eastAsia="en-GB"/>
              </w:rPr>
              <w:t>When waves diffract through a gaps state what happens to the</w:t>
            </w:r>
          </w:p>
          <w:p w:rsidR="007D6B3B" w:rsidRDefault="007D6B3B" w:rsidP="00452011">
            <w:pPr>
              <w:pStyle w:val="ListParagraph"/>
              <w:numPr>
                <w:ilvl w:val="0"/>
                <w:numId w:val="25"/>
              </w:numPr>
              <w:spacing w:before="120" w:after="0" w:line="240" w:lineRule="auto"/>
              <w:rPr>
                <w:rFonts w:eastAsia="Times New Roman" w:cs="Times New Roman"/>
                <w:sz w:val="24"/>
                <w:szCs w:val="24"/>
                <w:lang w:eastAsia="en-GB"/>
              </w:rPr>
            </w:pPr>
            <w:r>
              <w:rPr>
                <w:rFonts w:eastAsia="Times New Roman" w:cs="Times New Roman"/>
                <w:sz w:val="24"/>
                <w:szCs w:val="24"/>
                <w:lang w:eastAsia="en-GB"/>
              </w:rPr>
              <w:t>wave speed</w:t>
            </w:r>
          </w:p>
          <w:p w:rsidR="007D6B3B" w:rsidRDefault="007D6B3B" w:rsidP="00452011">
            <w:pPr>
              <w:pStyle w:val="ListParagraph"/>
              <w:numPr>
                <w:ilvl w:val="0"/>
                <w:numId w:val="25"/>
              </w:numPr>
              <w:spacing w:before="120" w:after="0" w:line="240" w:lineRule="auto"/>
              <w:rPr>
                <w:rFonts w:eastAsia="Times New Roman" w:cs="Times New Roman"/>
                <w:sz w:val="24"/>
                <w:szCs w:val="24"/>
                <w:lang w:eastAsia="en-GB"/>
              </w:rPr>
            </w:pPr>
            <w:r>
              <w:rPr>
                <w:rFonts w:eastAsia="Times New Roman" w:cs="Times New Roman"/>
                <w:sz w:val="24"/>
                <w:szCs w:val="24"/>
                <w:lang w:eastAsia="en-GB"/>
              </w:rPr>
              <w:t>frequency</w:t>
            </w:r>
          </w:p>
          <w:p w:rsidR="007D6B3B" w:rsidRPr="00B7515E" w:rsidRDefault="007D6B3B" w:rsidP="00452011">
            <w:pPr>
              <w:pStyle w:val="ListParagraph"/>
              <w:numPr>
                <w:ilvl w:val="0"/>
                <w:numId w:val="25"/>
              </w:numPr>
              <w:spacing w:before="120" w:after="0" w:line="240" w:lineRule="auto"/>
              <w:rPr>
                <w:rFonts w:eastAsia="Times New Roman" w:cs="Times New Roman"/>
                <w:sz w:val="24"/>
                <w:szCs w:val="24"/>
                <w:lang w:eastAsia="en-GB"/>
              </w:rPr>
            </w:pPr>
            <w:r>
              <w:rPr>
                <w:rFonts w:eastAsia="Times New Roman" w:cs="Times New Roman"/>
                <w:sz w:val="24"/>
                <w:szCs w:val="24"/>
                <w:lang w:eastAsia="en-GB"/>
              </w:rPr>
              <w:t>wavelength</w:t>
            </w:r>
            <w:r w:rsidRPr="00B7515E">
              <w:rPr>
                <w:rFonts w:eastAsia="Times New Roman" w:cs="Times New Roman"/>
                <w:sz w:val="24"/>
                <w:szCs w:val="24"/>
                <w:lang w:eastAsia="en-GB"/>
              </w:rPr>
              <w:t xml:space="preserve"> </w:t>
            </w:r>
          </w:p>
        </w:tc>
      </w:tr>
      <w:tr w:rsidR="007D6B3B" w:rsidRPr="001F1787" w:rsidTr="00D20794">
        <w:trPr>
          <w:cantSplit/>
          <w:trHeight w:val="660"/>
          <w:jc w:val="center"/>
        </w:trPr>
        <w:tc>
          <w:tcPr>
            <w:tcW w:w="1163" w:type="dxa"/>
            <w:shd w:val="clear" w:color="auto" w:fill="C4BC96" w:themeFill="background2" w:themeFillShade="BF"/>
            <w:vAlign w:val="center"/>
          </w:tcPr>
          <w:p w:rsidR="007D6B3B" w:rsidRPr="001F1787" w:rsidRDefault="007D6B3B"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7.10</w:t>
            </w:r>
          </w:p>
        </w:tc>
        <w:tc>
          <w:tcPr>
            <w:tcW w:w="8816" w:type="dxa"/>
            <w:shd w:val="clear" w:color="auto" w:fill="C4BC96" w:themeFill="background2" w:themeFillShade="BF"/>
            <w:vAlign w:val="center"/>
          </w:tcPr>
          <w:p w:rsidR="007D6B3B" w:rsidRPr="001F1787" w:rsidRDefault="007D6B3B"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I can compare how long waves and short waves diffract.</w:t>
            </w:r>
          </w:p>
        </w:tc>
      </w:tr>
      <w:tr w:rsidR="007D6B3B" w:rsidRPr="001F1787" w:rsidTr="00B73A89">
        <w:trPr>
          <w:cantSplit/>
          <w:trHeight w:val="534"/>
          <w:jc w:val="center"/>
        </w:trPr>
        <w:tc>
          <w:tcPr>
            <w:tcW w:w="1163" w:type="dxa"/>
            <w:tcBorders>
              <w:bottom w:val="single" w:sz="6" w:space="0" w:color="auto"/>
            </w:tcBorders>
            <w:shd w:val="clear" w:color="auto" w:fill="auto"/>
            <w:vAlign w:val="center"/>
          </w:tcPr>
          <w:p w:rsidR="007D6B3B" w:rsidRPr="00483884" w:rsidRDefault="007D6B3B" w:rsidP="00834F27">
            <w:pPr>
              <w:spacing w:before="120" w:after="0"/>
              <w:jc w:val="left"/>
              <w:rPr>
                <w:rFonts w:eastAsia="Times New Roman" w:cs="Times New Roman"/>
                <w:sz w:val="24"/>
                <w:szCs w:val="24"/>
                <w:lang w:eastAsia="en-GB"/>
              </w:rPr>
            </w:pPr>
            <w:r>
              <w:rPr>
                <w:rFonts w:eastAsia="Times New Roman" w:cs="Times New Roman"/>
                <w:sz w:val="24"/>
                <w:szCs w:val="24"/>
                <w:lang w:eastAsia="en-GB"/>
              </w:rPr>
              <w:t>17.10.1</w:t>
            </w:r>
          </w:p>
        </w:tc>
        <w:tc>
          <w:tcPr>
            <w:tcW w:w="8816" w:type="dxa"/>
            <w:tcBorders>
              <w:bottom w:val="single" w:sz="6" w:space="0" w:color="auto"/>
            </w:tcBorders>
            <w:shd w:val="clear" w:color="auto" w:fill="auto"/>
            <w:vAlign w:val="center"/>
          </w:tcPr>
          <w:p w:rsidR="00A547F3" w:rsidRDefault="00A547F3" w:rsidP="001E2128">
            <w:pPr>
              <w:tabs>
                <w:tab w:val="left" w:pos="567"/>
                <w:tab w:val="left" w:pos="1276"/>
              </w:tabs>
              <w:rPr>
                <w:rFonts w:cs="Arial"/>
                <w:sz w:val="24"/>
                <w:szCs w:val="24"/>
              </w:rPr>
            </w:pPr>
            <w:r w:rsidRPr="00A547F3">
              <w:rPr>
                <w:rFonts w:cs="Arial"/>
                <w:noProof/>
                <w:sz w:val="24"/>
                <w:szCs w:val="24"/>
                <w:lang w:eastAsia="en-GB"/>
              </w:rPr>
              <w:drawing>
                <wp:anchor distT="0" distB="0" distL="114300" distR="114300" simplePos="0" relativeHeight="251908096" behindDoc="1" locked="0" layoutInCell="1" allowOverlap="1" wp14:anchorId="68C13400" wp14:editId="56F4CB2D">
                  <wp:simplePos x="0" y="0"/>
                  <wp:positionH relativeFrom="column">
                    <wp:posOffset>2924810</wp:posOffset>
                  </wp:positionH>
                  <wp:positionV relativeFrom="paragraph">
                    <wp:posOffset>45720</wp:posOffset>
                  </wp:positionV>
                  <wp:extent cx="2545080" cy="2550795"/>
                  <wp:effectExtent l="0" t="0" r="7620" b="1905"/>
                  <wp:wrapSquare wrapText="bothSides"/>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2">
                            <a:lum bright="10000" contrast="30000"/>
                            <a:extLst>
                              <a:ext uri="{28A0092B-C50C-407E-A947-70E740481C1C}">
                                <a14:useLocalDpi xmlns:a14="http://schemas.microsoft.com/office/drawing/2010/main" val="0"/>
                              </a:ext>
                            </a:extLst>
                          </a:blip>
                          <a:srcRect/>
                          <a:stretch>
                            <a:fillRect/>
                          </a:stretch>
                        </pic:blipFill>
                        <pic:spPr bwMode="auto">
                          <a:xfrm>
                            <a:off x="0" y="0"/>
                            <a:ext cx="2545080" cy="25507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547F3">
              <w:rPr>
                <w:rFonts w:cs="Arial"/>
                <w:noProof/>
                <w:sz w:val="24"/>
                <w:szCs w:val="24"/>
                <w:lang w:eastAsia="en-GB"/>
              </w:rPr>
              <mc:AlternateContent>
                <mc:Choice Requires="wpg">
                  <w:drawing>
                    <wp:anchor distT="0" distB="0" distL="114300" distR="114300" simplePos="0" relativeHeight="251909120" behindDoc="0" locked="0" layoutInCell="1" allowOverlap="1" wp14:anchorId="08235BC3" wp14:editId="4F83F638">
                      <wp:simplePos x="0" y="0"/>
                      <wp:positionH relativeFrom="column">
                        <wp:posOffset>3019425</wp:posOffset>
                      </wp:positionH>
                      <wp:positionV relativeFrom="paragraph">
                        <wp:posOffset>329565</wp:posOffset>
                      </wp:positionV>
                      <wp:extent cx="2263140" cy="2143125"/>
                      <wp:effectExtent l="0" t="0" r="22860" b="28575"/>
                      <wp:wrapSquare wrapText="bothSides"/>
                      <wp:docPr id="96" name="Group 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63140" cy="2143125"/>
                                <a:chOff x="3276" y="1959"/>
                                <a:chExt cx="4385" cy="4085"/>
                              </a:xfrm>
                            </wpg:grpSpPr>
                            <wps:wsp>
                              <wps:cNvPr id="97" name="Rectangle 14"/>
                              <wps:cNvSpPr>
                                <a:spLocks noChangeArrowheads="1"/>
                              </wps:cNvSpPr>
                              <wps:spPr bwMode="auto">
                                <a:xfrm>
                                  <a:off x="3276" y="1959"/>
                                  <a:ext cx="4385" cy="408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 name="AutoShape 15"/>
                              <wps:cNvSpPr>
                                <a:spLocks noChangeArrowheads="1"/>
                              </wps:cNvSpPr>
                              <wps:spPr bwMode="auto">
                                <a:xfrm>
                                  <a:off x="3546" y="3764"/>
                                  <a:ext cx="1335" cy="360"/>
                                </a:xfrm>
                                <a:prstGeom prst="rightArrow">
                                  <a:avLst>
                                    <a:gd name="adj1" fmla="val 50000"/>
                                    <a:gd name="adj2" fmla="val 9270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5" name="Rectangle 16"/>
                              <wps:cNvSpPr>
                                <a:spLocks noChangeArrowheads="1"/>
                              </wps:cNvSpPr>
                              <wps:spPr bwMode="auto">
                                <a:xfrm>
                                  <a:off x="5171" y="4384"/>
                                  <a:ext cx="370" cy="1660"/>
                                </a:xfrm>
                                <a:prstGeom prst="rect">
                                  <a:avLst/>
                                </a:prstGeom>
                                <a:solidFill>
                                  <a:srgbClr val="C0C0C0">
                                    <a:alpha val="39999"/>
                                  </a:srgbClr>
                                </a:solidFill>
                                <a:ln w="9525">
                                  <a:solidFill>
                                    <a:srgbClr val="000000"/>
                                  </a:solidFill>
                                  <a:miter lim="800000"/>
                                  <a:headEnd/>
                                  <a:tailEnd/>
                                </a:ln>
                              </wps:spPr>
                              <wps:bodyPr rot="0" vert="horz" wrap="square" lIns="91440" tIns="45720" rIns="91440" bIns="45720" anchor="t" anchorCtr="0" upright="1">
                                <a:noAutofit/>
                              </wps:bodyPr>
                            </wps:wsp>
                            <wps:wsp>
                              <wps:cNvPr id="106" name="Rectangle 17"/>
                              <wps:cNvSpPr>
                                <a:spLocks noChangeArrowheads="1"/>
                              </wps:cNvSpPr>
                              <wps:spPr bwMode="auto">
                                <a:xfrm>
                                  <a:off x="5151" y="1959"/>
                                  <a:ext cx="390" cy="1615"/>
                                </a:xfrm>
                                <a:prstGeom prst="rect">
                                  <a:avLst/>
                                </a:prstGeom>
                                <a:solidFill>
                                  <a:srgbClr val="C0C0C0">
                                    <a:alpha val="39999"/>
                                  </a:srgbClr>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6" o:spid="_x0000_s1026" style="position:absolute;margin-left:237.75pt;margin-top:25.95pt;width:178.2pt;height:168.75pt;z-index:251909120" coordorigin="3276,1959" coordsize="4385,40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">
                      <v:rect id="Rectangle 14" o:spid="_x0000_s1027" style="position:absolute;left:3276;top:1959;width:4385;height:40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fifsMA&#10;AADbAAAADwAAAGRycy9kb3ducmV2LnhtbESPQWsCMRSE74X+h/AK3mq2BVtdjbItFTwJVUG9PTbP&#10;ZHHzsmxSd/33jSB4HGbmG2a26F0tLtSGyrOCt2EGgrj0umKjYLddvo5BhIissfZMCq4UYDF/fpph&#10;rn3Hv3TZRCMShEOOCmyMTS5lKC05DEPfECfv5FuHMcnWSN1il+Culu9Z9iEdVpwWLDb0bak8b/6c&#10;gp/muC5GJshiH+3h7L+6pV0bpQYvfTEFEamPj/C9vdIKJp9w+5J+g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fifsMAAADbAAAADwAAAAAAAAAAAAAAAACYAgAAZHJzL2Rv&#10;d25yZXYueG1sUEsFBgAAAAAEAAQA9QAAAIgDAAAAAA==&#10;" filled="f"/>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5" o:spid="_x0000_s1028" type="#_x0000_t13" style="position:absolute;left:3546;top:3764;width:133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wPXsEA&#10;AADcAAAADwAAAGRycy9kb3ducmV2LnhtbERPS2vCQBC+F/wPywje6qwepKSuIkrBm68eehyzYxLM&#10;zsbs1kR/fbdQ6G0+vufMl72r1Z3bUHkxMBlrUCy5t5UUBj5PH69voEIksVR7YQMPDrBcDF7mlFnf&#10;yYHvx1ioFCIhIwNljE2GGPKSHYWxb1gSd/Gto5hgW6BtqUvhrsap1jN0VElqKKnhdcn59fjtDJzr&#10;zexr39y2aLHb81PjqT/sjBkN+9U7qMh9/Bf/ubc2zddT+H0mXYCL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EMD17BAAAA3AAAAA8AAAAAAAAAAAAAAAAAmAIAAGRycy9kb3du&#10;cmV2LnhtbFBLBQYAAAAABAAEAPUAAACGAwAAAAA=&#10;"/>
                      <v:rect id="Rectangle 16" o:spid="_x0000_s1029" style="position:absolute;left:5171;top:4384;width:370;height:1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m8W78A&#10;AADcAAAADwAAAGRycy9kb3ducmV2LnhtbERPzYrCMBC+C/sOYRa8aaqgSDUW2UXwsrBqH2BoxrS2&#10;mZQkavftzYLgbT6+39kUg+3EnXxoHCuYTTMQxJXTDRsF5Xk/WYEIEVlj55gU/FGAYvsx2mCu3YOP&#10;dD9FI1IIhxwV1DH2uZShqslimLqeOHEX5y3GBL2R2uMjhdtOzrNsKS02nBpq7Omrpqo93ayCQ5RL&#10;L48/5WVempn/vpp2Qb9KjT+H3RpEpCG+xS/3Qaf52QL+n0kXyO0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cubxbvwAAANwAAAAPAAAAAAAAAAAAAAAAAJgCAABkcnMvZG93bnJl&#10;di54bWxQSwUGAAAAAAQABAD1AAAAhAMAAAAA&#10;" fillcolor="silver">
                        <v:fill opacity="26214f"/>
                      </v:rect>
                      <v:rect id="Rectangle 17" o:spid="_x0000_s1030" style="position:absolute;left:5151;top:1959;width:390;height:1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siLL8A&#10;AADcAAAADwAAAGRycy9kb3ducmV2LnhtbERPzYrCMBC+C75DGMGbTRW2SDWKuCx4WVi1DzA0Y1pt&#10;JiXJavftzYLgbT6+31lvB9uJO/nQOlYwz3IQxLXTLRsF1flrtgQRIrLGzjEp+KMA2814tMZSuwcf&#10;6X6KRqQQDiUqaGLsSylD3ZDFkLmeOHEX5y3GBL2R2uMjhdtOLvK8kBZbTg0N9rRvqL6dfq2CQ5SF&#10;l8fv6rKozNx/Xs3tg36Umk6G3QpEpCG+xS/3Qaf5eQH/z6QL5OY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ayIsvwAAANwAAAAPAAAAAAAAAAAAAAAAAJgCAABkcnMvZG93bnJl&#10;di54bWxQSwUGAAAAAAQABAD1AAAAhAMAAAAA&#10;" fillcolor="silver">
                        <v:fill opacity="26214f"/>
                      </v:rect>
                      <w10:wrap type="square"/>
                    </v:group>
                  </w:pict>
                </mc:Fallback>
              </mc:AlternateContent>
            </w:r>
          </w:p>
          <w:p w:rsidR="007D6B3B" w:rsidRPr="00A547F3" w:rsidRDefault="007D6B3B" w:rsidP="001E2128">
            <w:pPr>
              <w:tabs>
                <w:tab w:val="left" w:pos="567"/>
                <w:tab w:val="left" w:pos="1276"/>
              </w:tabs>
              <w:rPr>
                <w:rFonts w:cs="Arial"/>
                <w:sz w:val="24"/>
                <w:szCs w:val="24"/>
              </w:rPr>
            </w:pPr>
            <w:r w:rsidRPr="00A547F3">
              <w:rPr>
                <w:rFonts w:cs="Arial"/>
                <w:sz w:val="24"/>
                <w:szCs w:val="24"/>
              </w:rPr>
              <w:t xml:space="preserve">The diagram below shows water waves passing through a gap in a harbour wall. </w:t>
            </w:r>
          </w:p>
          <w:p w:rsidR="007D6B3B" w:rsidRPr="00A547F3" w:rsidRDefault="007D6B3B" w:rsidP="001E2128">
            <w:pPr>
              <w:tabs>
                <w:tab w:val="left" w:pos="567"/>
                <w:tab w:val="left" w:pos="1276"/>
              </w:tabs>
              <w:rPr>
                <w:rFonts w:cs="Arial"/>
                <w:sz w:val="24"/>
                <w:szCs w:val="24"/>
              </w:rPr>
            </w:pPr>
            <w:r w:rsidRPr="00A547F3">
              <w:rPr>
                <w:rFonts w:cs="Arial"/>
                <w:sz w:val="24"/>
                <w:szCs w:val="24"/>
              </w:rPr>
              <w:t>The arrow shows the direction the wave is travelling.</w:t>
            </w:r>
          </w:p>
          <w:p w:rsidR="007D6B3B" w:rsidRPr="00A547F3" w:rsidRDefault="007D6B3B" w:rsidP="001E2128">
            <w:pPr>
              <w:pStyle w:val="Maths"/>
              <w:rPr>
                <w:rFonts w:ascii="Trebuchet MS" w:hAnsi="Trebuchet MS" w:cs="Arial"/>
                <w:szCs w:val="24"/>
              </w:rPr>
            </w:pPr>
            <w:r w:rsidRPr="00A547F3">
              <w:rPr>
                <w:rFonts w:ascii="Trebuchet MS" w:hAnsi="Trebuchet MS" w:cs="Arial"/>
                <w:szCs w:val="24"/>
              </w:rPr>
              <w:t>Water waves with a shorter wavelength are now passed through the same gap.</w:t>
            </w:r>
            <w:r w:rsidR="00A547F3" w:rsidRPr="00A547F3">
              <w:rPr>
                <w:rFonts w:cs="Arial"/>
                <w:noProof/>
                <w:szCs w:val="24"/>
                <w:lang w:eastAsia="en-GB"/>
              </w:rPr>
              <w:t xml:space="preserve"> </w:t>
            </w:r>
          </w:p>
          <w:p w:rsidR="007D6B3B" w:rsidRPr="00A547F3" w:rsidRDefault="007D6B3B" w:rsidP="001E2128">
            <w:pPr>
              <w:pStyle w:val="Maths"/>
              <w:spacing w:line="360" w:lineRule="auto"/>
              <w:rPr>
                <w:rFonts w:ascii="Trebuchet MS" w:hAnsi="Trebuchet MS" w:cs="Arial"/>
                <w:szCs w:val="24"/>
              </w:rPr>
            </w:pPr>
            <w:r w:rsidRPr="00A547F3">
              <w:rPr>
                <w:rFonts w:ascii="Trebuchet MS" w:hAnsi="Trebuchet MS" w:cs="Arial"/>
                <w:szCs w:val="24"/>
              </w:rPr>
              <w:t>What difference, if any, will this have after they have passed through?</w:t>
            </w:r>
          </w:p>
          <w:p w:rsidR="007D6B3B" w:rsidRPr="001F1787" w:rsidRDefault="007D6B3B" w:rsidP="001E2128">
            <w:pPr>
              <w:spacing w:before="120" w:after="0" w:line="240" w:lineRule="auto"/>
              <w:rPr>
                <w:rFonts w:eastAsia="Times New Roman" w:cs="Times New Roman"/>
                <w:sz w:val="24"/>
                <w:szCs w:val="24"/>
                <w:lang w:eastAsia="en-GB"/>
              </w:rPr>
            </w:pPr>
            <w:r w:rsidRPr="00A547F3">
              <w:rPr>
                <w:sz w:val="24"/>
                <w:szCs w:val="24"/>
              </w:rPr>
              <w:t>A ship breaks into the harbour wall and breaks a piece off making the gap larger. What difference, if any, will this have after waves pass through the harbour</w:t>
            </w:r>
            <w:r>
              <w:rPr>
                <w:szCs w:val="24"/>
              </w:rPr>
              <w:t>?</w:t>
            </w:r>
          </w:p>
        </w:tc>
      </w:tr>
      <w:tr w:rsidR="007D6B3B" w:rsidRPr="001F1787" w:rsidTr="00B73A89">
        <w:trPr>
          <w:cantSplit/>
          <w:trHeight w:val="534"/>
          <w:jc w:val="center"/>
        </w:trPr>
        <w:tc>
          <w:tcPr>
            <w:tcW w:w="1163" w:type="dxa"/>
            <w:tcBorders>
              <w:bottom w:val="single" w:sz="6" w:space="0" w:color="auto"/>
            </w:tcBorders>
            <w:shd w:val="clear" w:color="auto" w:fill="auto"/>
            <w:vAlign w:val="center"/>
          </w:tcPr>
          <w:p w:rsidR="007D6B3B" w:rsidRPr="00483884" w:rsidRDefault="007D6B3B" w:rsidP="00834F27">
            <w:pPr>
              <w:spacing w:before="120" w:after="0"/>
              <w:jc w:val="left"/>
              <w:rPr>
                <w:rFonts w:eastAsia="Times New Roman" w:cs="Times New Roman"/>
                <w:sz w:val="24"/>
                <w:szCs w:val="24"/>
                <w:lang w:eastAsia="en-GB"/>
              </w:rPr>
            </w:pPr>
            <w:r>
              <w:rPr>
                <w:rFonts w:eastAsia="Times New Roman" w:cs="Times New Roman"/>
                <w:sz w:val="24"/>
                <w:szCs w:val="24"/>
                <w:lang w:eastAsia="en-GB"/>
              </w:rPr>
              <w:lastRenderedPageBreak/>
              <w:t>17.10.2</w:t>
            </w:r>
          </w:p>
        </w:tc>
        <w:tc>
          <w:tcPr>
            <w:tcW w:w="8816" w:type="dxa"/>
            <w:tcBorders>
              <w:bottom w:val="single" w:sz="6" w:space="0" w:color="auto"/>
            </w:tcBorders>
            <w:shd w:val="clear" w:color="auto" w:fill="auto"/>
            <w:vAlign w:val="center"/>
          </w:tcPr>
          <w:p w:rsidR="007D6B3B" w:rsidRDefault="007D6B3B" w:rsidP="0079739D">
            <w:pPr>
              <w:spacing w:before="120" w:after="0" w:line="240" w:lineRule="auto"/>
              <w:rPr>
                <w:rFonts w:eastAsia="Times New Roman" w:cs="Times New Roman"/>
                <w:sz w:val="24"/>
                <w:szCs w:val="24"/>
                <w:lang w:eastAsia="en-GB"/>
              </w:rPr>
            </w:pPr>
            <w:r>
              <w:rPr>
                <w:rFonts w:eastAsia="Times New Roman" w:cs="Times New Roman"/>
                <w:sz w:val="24"/>
                <w:szCs w:val="24"/>
                <w:lang w:eastAsia="en-GB"/>
              </w:rPr>
              <w:t>Copy and complete the diagram to show the difference between long waves and short waves as they diffract around a barrier.</w:t>
            </w:r>
          </w:p>
          <w:p w:rsidR="007D6B3B" w:rsidRDefault="007D6B3B" w:rsidP="0079739D">
            <w:pPr>
              <w:spacing w:before="120" w:after="0" w:line="240" w:lineRule="auto"/>
              <w:rPr>
                <w:rFonts w:eastAsia="Times New Roman" w:cs="Times New Roman"/>
                <w:sz w:val="24"/>
                <w:szCs w:val="24"/>
                <w:lang w:eastAsia="en-GB"/>
              </w:rPr>
            </w:pPr>
            <w:r>
              <w:rPr>
                <w:noProof/>
                <w:lang w:eastAsia="en-GB"/>
              </w:rPr>
              <mc:AlternateContent>
                <mc:Choice Requires="wpg">
                  <w:drawing>
                    <wp:anchor distT="0" distB="0" distL="114300" distR="114300" simplePos="0" relativeHeight="251910144" behindDoc="0" locked="0" layoutInCell="1" allowOverlap="1" wp14:anchorId="78C5823F" wp14:editId="4C22907D">
                      <wp:simplePos x="0" y="0"/>
                      <wp:positionH relativeFrom="column">
                        <wp:posOffset>290830</wp:posOffset>
                      </wp:positionH>
                      <wp:positionV relativeFrom="paragraph">
                        <wp:posOffset>21590</wp:posOffset>
                      </wp:positionV>
                      <wp:extent cx="4989830" cy="1524000"/>
                      <wp:effectExtent l="0" t="0" r="20320" b="19050"/>
                      <wp:wrapNone/>
                      <wp:docPr id="27" name="Group 27"/>
                      <wp:cNvGraphicFramePr/>
                      <a:graphic xmlns:a="http://schemas.openxmlformats.org/drawingml/2006/main">
                        <a:graphicData uri="http://schemas.microsoft.com/office/word/2010/wordprocessingGroup">
                          <wpg:wgp>
                            <wpg:cNvGrpSpPr/>
                            <wpg:grpSpPr>
                              <a:xfrm>
                                <a:off x="0" y="0"/>
                                <a:ext cx="4989830" cy="1524000"/>
                                <a:chOff x="0" y="0"/>
                                <a:chExt cx="4989830" cy="1524000"/>
                              </a:xfrm>
                            </wpg:grpSpPr>
                            <wpg:grpSp>
                              <wpg:cNvPr id="28" name="Group 28"/>
                              <wpg:cNvGrpSpPr>
                                <a:grpSpLocks/>
                              </wpg:cNvGrpSpPr>
                              <wpg:grpSpPr bwMode="auto">
                                <a:xfrm>
                                  <a:off x="0" y="0"/>
                                  <a:ext cx="2266950" cy="1495425"/>
                                  <a:chOff x="1455" y="5520"/>
                                  <a:chExt cx="3570" cy="2355"/>
                                </a:xfrm>
                              </wpg:grpSpPr>
                              <wps:wsp>
                                <wps:cNvPr id="32" name="Rectangle 32"/>
                                <wps:cNvSpPr>
                                  <a:spLocks noChangeArrowheads="1"/>
                                </wps:cNvSpPr>
                                <wps:spPr bwMode="auto">
                                  <a:xfrm>
                                    <a:off x="1455" y="5520"/>
                                    <a:ext cx="3570" cy="23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 name="Rectangle 33"/>
                                <wps:cNvSpPr>
                                  <a:spLocks noChangeArrowheads="1"/>
                                </wps:cNvSpPr>
                                <wps:spPr bwMode="auto">
                                  <a:xfrm>
                                    <a:off x="3165" y="6495"/>
                                    <a:ext cx="143" cy="135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4" name="Line 5"/>
                                <wps:cNvCnPr/>
                                <wps:spPr bwMode="auto">
                                  <a:xfrm>
                                    <a:off x="1800" y="5565"/>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6"/>
                                <wps:cNvCnPr/>
                                <wps:spPr bwMode="auto">
                                  <a:xfrm>
                                    <a:off x="2160" y="5595"/>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7"/>
                                <wps:cNvCnPr/>
                                <wps:spPr bwMode="auto">
                                  <a:xfrm>
                                    <a:off x="2520" y="5595"/>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8"/>
                                <wps:cNvCnPr/>
                                <wps:spPr bwMode="auto">
                                  <a:xfrm>
                                    <a:off x="2925" y="5595"/>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8" name="Group 20"/>
                              <wpg:cNvGrpSpPr>
                                <a:grpSpLocks/>
                              </wpg:cNvGrpSpPr>
                              <wpg:grpSpPr bwMode="auto">
                                <a:xfrm>
                                  <a:off x="2722880" y="0"/>
                                  <a:ext cx="2266950" cy="1524000"/>
                                  <a:chOff x="1260" y="9120"/>
                                  <a:chExt cx="3570" cy="2400"/>
                                </a:xfrm>
                              </wpg:grpSpPr>
                              <wps:wsp>
                                <wps:cNvPr id="39" name="Rectangle 21"/>
                                <wps:cNvSpPr>
                                  <a:spLocks noChangeArrowheads="1"/>
                                </wps:cNvSpPr>
                                <wps:spPr bwMode="auto">
                                  <a:xfrm>
                                    <a:off x="1260" y="9120"/>
                                    <a:ext cx="3570" cy="23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 name="Rectangle 22"/>
                                <wps:cNvSpPr>
                                  <a:spLocks noChangeArrowheads="1"/>
                                </wps:cNvSpPr>
                                <wps:spPr bwMode="auto">
                                  <a:xfrm>
                                    <a:off x="2970" y="10095"/>
                                    <a:ext cx="143" cy="135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41" name="Line 23"/>
                                <wps:cNvCnPr/>
                                <wps:spPr bwMode="auto">
                                  <a:xfrm>
                                    <a:off x="1605" y="9165"/>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24"/>
                                <wps:cNvCnPr/>
                                <wps:spPr bwMode="auto">
                                  <a:xfrm>
                                    <a:off x="1845" y="9165"/>
                                    <a:ext cx="0" cy="23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25"/>
                                <wps:cNvCnPr/>
                                <wps:spPr bwMode="auto">
                                  <a:xfrm>
                                    <a:off x="2325" y="9195"/>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26"/>
                                <wps:cNvCnPr/>
                                <wps:spPr bwMode="auto">
                                  <a:xfrm>
                                    <a:off x="2580" y="9210"/>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27"/>
                                <wps:cNvCnPr/>
                                <wps:spPr bwMode="auto">
                                  <a:xfrm>
                                    <a:off x="2070" y="9165"/>
                                    <a:ext cx="0" cy="23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28"/>
                                <wps:cNvCnPr/>
                                <wps:spPr bwMode="auto">
                                  <a:xfrm>
                                    <a:off x="2820" y="9165"/>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29"/>
                                <wps:cNvCnPr/>
                                <wps:spPr bwMode="auto">
                                  <a:xfrm>
                                    <a:off x="3045" y="9195"/>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group w14:anchorId="02A1FB90" id="Group 27" o:spid="_x0000_s1026" style="position:absolute;margin-left:22.9pt;margin-top:1.7pt;width:392.9pt;height:120pt;z-index:251910144;mso-width-relative:margin;mso-height-relative:margin" coordsize="49898,15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">
                      <v:group id="Group 28" o:spid="_x0000_s1027" style="position:absolute;width:22669;height:14954" coordorigin="1455,5520" coordsize="3570,2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rect id="Rectangle 32" o:spid="_x0000_s1028" style="position:absolute;left:1455;top:5520;width:3570;height:2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"/>
                        <v:rect id="Rectangle 33" o:spid="_x0000_s1029" style="position:absolute;left:3165;top:6495;width:143;height:1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" fillcolor="black"/>
                        <v:line id="Line 5" o:spid="_x0000_s1030" style="position:absolute;visibility:visible;mso-wrap-style:square" from="1800,5565" to="1800,7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1HrxgAAANsAAAAPAAAAZHJzL2Rvd25yZXYueG1sRI9Pa8JA&#10;FMTvgt9heUJvurGW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j69R68YAAADbAAAA&#10;DwAAAAAAAAAAAAAAAAAHAgAAZHJzL2Rvd25yZXYueG1sUEsFBgAAAAADAAMAtwAAAPoCAAAAAA==&#10;"/>
                        <v:line id="Line 6" o:spid="_x0000_s1031" style="position:absolute;visibility:visible;mso-wrap-style:square" from="2160,5595" to="2160,7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RwxgAAANsAAAAPAAAAZHJzL2Rvd25yZXYueG1sRI9Pa8JA&#10;FMTvgt9heUJvurHS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4OP0cMYAAADbAAAA&#10;DwAAAAAAAAAAAAAAAAAHAgAAZHJzL2Rvd25yZXYueG1sUEsFBgAAAAADAAMAtwAAAPoCAAAAAA==&#10;"/>
                        <v:line id="Line 7" o:spid="_x0000_s1032" style="position:absolute;visibility:visible;mso-wrap-style:square" from="2520,5595" to="2520,7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"/>
                        <v:line id="Line 8" o:spid="_x0000_s1033" style="position:absolute;visibility:visible;mso-wrap-style:square" from="2925,5595" to="2925,7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cxgAAANsAAAAPAAAAZHJzL2Rvd25yZXYueG1sRI9Pa8JA&#10;FMTvgt9heUJvurFCKq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f33PnMYAAADbAAAA&#10;DwAAAAAAAAAAAAAAAAAHAgAAZHJzL2Rvd25yZXYueG1sUEsFBgAAAAADAAMAtwAAAPoCAAAAAA==&#10;"/>
                      </v:group>
                      <v:group id="Group 20" o:spid="_x0000_s1034" style="position:absolute;left:27228;width:22670;height:15240" coordorigin="1260,9120" coordsize="3570,2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rect id="Rectangle 21" o:spid="_x0000_s1035" style="position:absolute;left:1260;top:9120;width:3570;height:2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"/>
                        <v:rect id="Rectangle 22" o:spid="_x0000_s1036" style="position:absolute;left:2970;top:10095;width:143;height:1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" fillcolor="black"/>
                        <v:line id="Line 23" o:spid="_x0000_s1037" style="position:absolute;visibility:visible;mso-wrap-style:square" from="1605,9165" to="1605,11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oEOxgAAANsAAAAPAAAAZHJzL2Rvd25yZXYueG1sRI9Ba8JA&#10;FITvBf/D8gq91Y22BE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x96BDsYAAADbAAAA&#10;DwAAAAAAAAAAAAAAAAAHAgAAZHJzL2Rvd25yZXYueG1sUEsFBgAAAAADAAMAtwAAAPoCAAAAAA==&#10;"/>
                        <v:line id="Line 24" o:spid="_x0000_s1038" style="position:absolute;visibility:visible;mso-wrap-style:square" from="1845,9165" to="1845,1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B95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NwwfecYAAADbAAAA&#10;DwAAAAAAAAAAAAAAAAAHAgAAZHJzL2Rvd25yZXYueG1sUEsFBgAAAAADAAMAtwAAAPoCAAAAAA==&#10;"/>
                        <v:line id="Line 25" o:spid="_x0000_s1039" style="position:absolute;visibility:visible;mso-wrap-style:square" from="2325,9195" to="2325,11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LrixgAAANsAAAAPAAAAZHJzL2Rvd25yZXYueG1sRI9Pa8JA&#10;FMTvgt9heUJvurGW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WEC64sYAAADbAAAA&#10;DwAAAAAAAAAAAAAAAAAHAgAAZHJzL2Rvd25yZXYueG1sUEsFBgAAAAADAAMAtwAAAPoCAAAAAA==&#10;"/>
                        <v:line id="Line 26" o:spid="_x0000_s1040" style="position:absolute;visibility:visible;mso-wrap-style:square" from="2580,9210" to="2580,11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SKWxgAAANsAAAAPAAAAZHJzL2Rvd25yZXYueG1sRI9Pa8JA&#10;FMTvBb/D8oTe6sZWgq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16kilsYAAADbAAAA&#10;DwAAAAAAAAAAAAAAAAAHAgAAZHJzL2Rvd25yZXYueG1sUEsFBgAAAAADAAMAtwAAAPoCAAAAAA==&#10;"/>
                        <v:line id="Line 27" o:spid="_x0000_s1041" style="position:absolute;visibility:visible;mso-wrap-style:square" from="2070,9165" to="2070,11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"/>
                        <v:line id="Line 28" o:spid="_x0000_s1042" style="position:absolute;visibility:visible;mso-wrap-style:square" from="2820,9165" to="2820,11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l6xgAAANsAAAAPAAAAZHJzL2Rvd25yZXYueG1sRI9Pa8JA&#10;FMTvhX6H5Qm91Y1tC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SDcZesYAAADbAAAA&#10;DwAAAAAAAAAAAAAAAAAHAgAAZHJzL2Rvd25yZXYueG1sUEsFBgAAAAADAAMAtwAAAPoCAAAAAA==&#10;"/>
                        <v:line id="Line 29" o:spid="_x0000_s1043" style="position:absolute;visibility:visible;mso-wrap-style:square" from="3045,9195" to="3045,11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7zhxgAAANsAAAAPAAAAZHJzL2Rvd25yZXYueG1sRI9Ba8JA&#10;FITvgv9heUJvumkr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J3u84cYAAADbAAAA&#10;DwAAAAAAAAAAAAAAAAAHAgAAZHJzL2Rvd25yZXYueG1sUEsFBgAAAAADAAMAtwAAAPoCAAAAAA==&#10;"/>
                      </v:group>
                    </v:group>
                  </w:pict>
                </mc:Fallback>
              </mc:AlternateContent>
            </w:r>
          </w:p>
          <w:p w:rsidR="007D6B3B" w:rsidRDefault="007D6B3B" w:rsidP="0079739D">
            <w:pPr>
              <w:spacing w:before="120" w:after="0" w:line="240" w:lineRule="auto"/>
              <w:rPr>
                <w:rFonts w:eastAsia="Times New Roman" w:cs="Times New Roman"/>
                <w:sz w:val="24"/>
                <w:szCs w:val="24"/>
                <w:lang w:eastAsia="en-GB"/>
              </w:rPr>
            </w:pPr>
          </w:p>
          <w:p w:rsidR="007D6B3B" w:rsidRDefault="007D6B3B" w:rsidP="0079739D">
            <w:pPr>
              <w:spacing w:before="120" w:after="0" w:line="240" w:lineRule="auto"/>
              <w:rPr>
                <w:rFonts w:eastAsia="Times New Roman" w:cs="Times New Roman"/>
                <w:sz w:val="24"/>
                <w:szCs w:val="24"/>
                <w:lang w:eastAsia="en-GB"/>
              </w:rPr>
            </w:pPr>
          </w:p>
          <w:p w:rsidR="007D6B3B" w:rsidRDefault="007D6B3B" w:rsidP="0079739D">
            <w:pPr>
              <w:spacing w:before="120" w:after="0" w:line="240" w:lineRule="auto"/>
              <w:rPr>
                <w:rFonts w:eastAsia="Times New Roman" w:cs="Times New Roman"/>
                <w:sz w:val="24"/>
                <w:szCs w:val="24"/>
                <w:lang w:eastAsia="en-GB"/>
              </w:rPr>
            </w:pPr>
          </w:p>
          <w:p w:rsidR="007D6B3B" w:rsidRDefault="007D6B3B" w:rsidP="0079739D">
            <w:pPr>
              <w:spacing w:before="120" w:after="0" w:line="240" w:lineRule="auto"/>
              <w:rPr>
                <w:rFonts w:eastAsia="Times New Roman" w:cs="Times New Roman"/>
                <w:sz w:val="24"/>
                <w:szCs w:val="24"/>
                <w:lang w:eastAsia="en-GB"/>
              </w:rPr>
            </w:pPr>
          </w:p>
          <w:p w:rsidR="007D6B3B" w:rsidRDefault="007D6B3B" w:rsidP="0079739D">
            <w:pPr>
              <w:spacing w:before="120" w:after="0" w:line="240" w:lineRule="auto"/>
              <w:rPr>
                <w:rFonts w:eastAsia="Times New Roman" w:cs="Times New Roman"/>
                <w:sz w:val="24"/>
                <w:szCs w:val="24"/>
                <w:lang w:eastAsia="en-GB"/>
              </w:rPr>
            </w:pPr>
          </w:p>
          <w:p w:rsidR="007D6B3B" w:rsidRPr="001F1787" w:rsidRDefault="007D6B3B" w:rsidP="0079739D">
            <w:pPr>
              <w:spacing w:before="120" w:after="0" w:line="240" w:lineRule="auto"/>
              <w:rPr>
                <w:rFonts w:eastAsia="Times New Roman" w:cs="Times New Roman"/>
                <w:sz w:val="24"/>
                <w:szCs w:val="24"/>
                <w:lang w:eastAsia="en-GB"/>
              </w:rPr>
            </w:pPr>
          </w:p>
        </w:tc>
      </w:tr>
      <w:tr w:rsidR="007D6B3B" w:rsidRPr="001F1787" w:rsidTr="00D20794">
        <w:trPr>
          <w:cantSplit/>
          <w:trHeight w:val="534"/>
          <w:jc w:val="center"/>
        </w:trPr>
        <w:tc>
          <w:tcPr>
            <w:tcW w:w="1163" w:type="dxa"/>
            <w:tcBorders>
              <w:bottom w:val="single" w:sz="6" w:space="0" w:color="auto"/>
            </w:tcBorders>
            <w:shd w:val="clear" w:color="auto" w:fill="auto"/>
            <w:vAlign w:val="center"/>
          </w:tcPr>
          <w:p w:rsidR="007D6B3B" w:rsidRPr="00483884" w:rsidRDefault="007D6B3B" w:rsidP="00834F27">
            <w:pPr>
              <w:spacing w:before="120" w:after="0"/>
              <w:ind w:right="4"/>
              <w:jc w:val="left"/>
              <w:rPr>
                <w:rFonts w:eastAsia="Times New Roman" w:cs="Times New Roman"/>
                <w:sz w:val="24"/>
                <w:szCs w:val="24"/>
                <w:lang w:eastAsia="en-GB"/>
              </w:rPr>
            </w:pPr>
            <w:r>
              <w:rPr>
                <w:rFonts w:eastAsia="Times New Roman" w:cs="Times New Roman"/>
                <w:sz w:val="24"/>
                <w:szCs w:val="24"/>
                <w:lang w:eastAsia="en-GB"/>
              </w:rPr>
              <w:t>17.10.3</w:t>
            </w:r>
          </w:p>
        </w:tc>
        <w:tc>
          <w:tcPr>
            <w:tcW w:w="8816" w:type="dxa"/>
            <w:tcBorders>
              <w:bottom w:val="single" w:sz="6" w:space="0" w:color="auto"/>
            </w:tcBorders>
            <w:shd w:val="clear" w:color="auto" w:fill="auto"/>
            <w:vAlign w:val="center"/>
          </w:tcPr>
          <w:p w:rsidR="007D6B3B" w:rsidRDefault="007D6B3B" w:rsidP="0079739D">
            <w:pPr>
              <w:spacing w:before="120" w:after="0" w:line="240" w:lineRule="auto"/>
              <w:rPr>
                <w:rFonts w:eastAsia="Times New Roman" w:cs="Times New Roman"/>
                <w:sz w:val="24"/>
                <w:szCs w:val="24"/>
                <w:lang w:eastAsia="en-GB"/>
              </w:rPr>
            </w:pPr>
            <w:r>
              <w:rPr>
                <w:rFonts w:eastAsia="Times New Roman" w:cs="Times New Roman"/>
                <w:sz w:val="24"/>
                <w:szCs w:val="24"/>
                <w:lang w:eastAsia="en-GB"/>
              </w:rPr>
              <w:t>When waves pass through a gap, the width of the gap changes the way the waves emerge from the gap.</w:t>
            </w:r>
          </w:p>
          <w:p w:rsidR="007D6B3B" w:rsidRPr="007C7A9F" w:rsidRDefault="007D6B3B" w:rsidP="0079739D">
            <w:pPr>
              <w:spacing w:before="120" w:after="0" w:line="240" w:lineRule="auto"/>
              <w:rPr>
                <w:rFonts w:eastAsia="Times New Roman" w:cs="Times New Roman"/>
                <w:sz w:val="24"/>
                <w:szCs w:val="24"/>
                <w:lang w:eastAsia="en-GB"/>
              </w:rPr>
            </w:pPr>
            <w:r w:rsidRPr="007C7A9F">
              <w:rPr>
                <w:rFonts w:eastAsia="Times New Roman" w:cs="Times New Roman"/>
                <w:sz w:val="24"/>
                <w:szCs w:val="24"/>
                <w:lang w:eastAsia="en-GB"/>
              </w:rPr>
              <w:t xml:space="preserve">Draw a diagram </w:t>
            </w:r>
          </w:p>
          <w:p w:rsidR="007D6B3B" w:rsidRPr="007C7A9F" w:rsidRDefault="007D6B3B" w:rsidP="0079739D">
            <w:pPr>
              <w:spacing w:before="120" w:after="0" w:line="240" w:lineRule="auto"/>
              <w:rPr>
                <w:rFonts w:eastAsia="Times New Roman" w:cs="Times New Roman"/>
                <w:sz w:val="24"/>
                <w:szCs w:val="24"/>
                <w:lang w:eastAsia="en-GB"/>
              </w:rPr>
            </w:pPr>
            <w:r w:rsidRPr="007C7A9F">
              <w:rPr>
                <w:rFonts w:eastAsia="Times New Roman" w:cs="Times New Roman"/>
                <w:sz w:val="24"/>
                <w:szCs w:val="24"/>
                <w:lang w:eastAsia="en-GB"/>
              </w:rPr>
              <w:t>(a)  to show how waves diffract when the gap is greater than one wavelength.</w:t>
            </w:r>
          </w:p>
          <w:p w:rsidR="007D6B3B" w:rsidRPr="007C7A9F" w:rsidRDefault="007D6B3B" w:rsidP="00BD0355">
            <w:pPr>
              <w:spacing w:before="120" w:after="0" w:line="240" w:lineRule="auto"/>
              <w:rPr>
                <w:rFonts w:eastAsia="Times New Roman" w:cs="Times New Roman"/>
                <w:sz w:val="24"/>
                <w:szCs w:val="24"/>
                <w:lang w:eastAsia="en-GB"/>
              </w:rPr>
            </w:pPr>
            <w:r w:rsidRPr="007C7A9F">
              <w:rPr>
                <w:rFonts w:eastAsia="Times New Roman" w:cs="Times New Roman"/>
                <w:sz w:val="24"/>
                <w:szCs w:val="24"/>
                <w:lang w:eastAsia="en-GB"/>
              </w:rPr>
              <w:t xml:space="preserve">(b) to show how waves diffract when the gap is </w:t>
            </w:r>
            <w:r w:rsidR="00BD0355">
              <w:rPr>
                <w:rFonts w:eastAsia="Times New Roman" w:cs="Times New Roman"/>
                <w:sz w:val="24"/>
                <w:szCs w:val="24"/>
                <w:lang w:eastAsia="en-GB"/>
              </w:rPr>
              <w:t>less</w:t>
            </w:r>
            <w:r w:rsidRPr="007C7A9F">
              <w:rPr>
                <w:rFonts w:eastAsia="Times New Roman" w:cs="Times New Roman"/>
                <w:sz w:val="24"/>
                <w:szCs w:val="24"/>
                <w:lang w:eastAsia="en-GB"/>
              </w:rPr>
              <w:t xml:space="preserve"> than one wavelength</w:t>
            </w:r>
            <w:r>
              <w:rPr>
                <w:rFonts w:eastAsia="Times New Roman" w:cs="Times New Roman"/>
                <w:sz w:val="24"/>
                <w:szCs w:val="24"/>
                <w:lang w:eastAsia="en-GB"/>
              </w:rPr>
              <w:t>.</w:t>
            </w:r>
          </w:p>
        </w:tc>
      </w:tr>
      <w:tr w:rsidR="007D6B3B" w:rsidRPr="001F1787" w:rsidTr="00D20794">
        <w:trPr>
          <w:cantSplit/>
          <w:trHeight w:val="660"/>
          <w:jc w:val="center"/>
        </w:trPr>
        <w:tc>
          <w:tcPr>
            <w:tcW w:w="1163" w:type="dxa"/>
            <w:shd w:val="clear" w:color="auto" w:fill="C4BC96" w:themeFill="background2" w:themeFillShade="BF"/>
            <w:vAlign w:val="center"/>
          </w:tcPr>
          <w:p w:rsidR="007D6B3B" w:rsidRPr="001F1787" w:rsidRDefault="007D6B3B"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7.11</w:t>
            </w:r>
          </w:p>
        </w:tc>
        <w:tc>
          <w:tcPr>
            <w:tcW w:w="8816" w:type="dxa"/>
            <w:shd w:val="clear" w:color="auto" w:fill="C4BC96" w:themeFill="background2" w:themeFillShade="BF"/>
            <w:vAlign w:val="center"/>
          </w:tcPr>
          <w:p w:rsidR="007D6B3B" w:rsidRPr="001F1787" w:rsidRDefault="007D6B3B"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draw diagrams using wavefronts to show diffraction when waves pass through a gap or around an object.</w:t>
            </w:r>
          </w:p>
        </w:tc>
      </w:tr>
      <w:tr w:rsidR="007D6B3B" w:rsidRPr="001F1787" w:rsidTr="00B73A89">
        <w:trPr>
          <w:cantSplit/>
          <w:trHeight w:val="660"/>
          <w:jc w:val="center"/>
        </w:trPr>
        <w:tc>
          <w:tcPr>
            <w:tcW w:w="1163" w:type="dxa"/>
            <w:shd w:val="clear" w:color="auto" w:fill="auto"/>
            <w:vAlign w:val="center"/>
          </w:tcPr>
          <w:p w:rsidR="007D6B3B" w:rsidRPr="009538E8" w:rsidRDefault="007D6B3B" w:rsidP="0079739D">
            <w:pPr>
              <w:spacing w:before="120" w:after="0"/>
              <w:jc w:val="left"/>
              <w:rPr>
                <w:rFonts w:eastAsia="Times New Roman" w:cs="Times New Roman"/>
                <w:sz w:val="24"/>
                <w:szCs w:val="24"/>
                <w:lang w:eastAsia="en-GB"/>
              </w:rPr>
            </w:pPr>
            <w:r w:rsidRPr="009538E8">
              <w:rPr>
                <w:rFonts w:eastAsia="Times New Roman" w:cs="Times New Roman"/>
                <w:sz w:val="24"/>
                <w:szCs w:val="24"/>
                <w:lang w:eastAsia="en-GB"/>
              </w:rPr>
              <w:t>17.11.1</w:t>
            </w:r>
          </w:p>
        </w:tc>
        <w:tc>
          <w:tcPr>
            <w:tcW w:w="8816" w:type="dxa"/>
            <w:shd w:val="clear" w:color="auto" w:fill="auto"/>
            <w:vAlign w:val="center"/>
          </w:tcPr>
          <w:p w:rsidR="007D6B3B" w:rsidRPr="001F1787" w:rsidRDefault="007D6B3B"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The diagram shows wavefronts arriving at a harbour wall. Copy and complete the diagram to show the wavefronts passing the harbour wall.</w:t>
            </w:r>
          </w:p>
          <w:p w:rsidR="007D6B3B" w:rsidRPr="001F1787" w:rsidRDefault="007D6B3B" w:rsidP="00DC26F3">
            <w:pPr>
              <w:spacing w:before="120" w:after="0"/>
              <w:rPr>
                <w:rFonts w:eastAsia="Times New Roman" w:cs="Times New Roman"/>
                <w:sz w:val="24"/>
                <w:szCs w:val="24"/>
                <w:lang w:eastAsia="en-GB"/>
              </w:rPr>
            </w:pPr>
          </w:p>
          <w:p w:rsidR="007D6B3B" w:rsidRPr="001F1787" w:rsidRDefault="007D6B3B" w:rsidP="00DC26F3">
            <w:pPr>
              <w:spacing w:before="120" w:after="0"/>
              <w:rPr>
                <w:rFonts w:eastAsia="Times New Roman" w:cs="Times New Roman"/>
                <w:sz w:val="24"/>
                <w:szCs w:val="24"/>
                <w:lang w:eastAsia="en-GB"/>
              </w:rPr>
            </w:pPr>
            <w:r w:rsidRPr="001F1787">
              <w:rPr>
                <w:rFonts w:cs="Arial"/>
                <w:noProof/>
                <w:sz w:val="24"/>
                <w:szCs w:val="24"/>
                <w:lang w:eastAsia="en-GB"/>
              </w:rPr>
              <mc:AlternateContent>
                <mc:Choice Requires="wpg">
                  <w:drawing>
                    <wp:anchor distT="0" distB="0" distL="114300" distR="114300" simplePos="0" relativeHeight="251911168" behindDoc="0" locked="0" layoutInCell="1" allowOverlap="1" wp14:anchorId="36C18DFB" wp14:editId="3A70AF20">
                      <wp:simplePos x="0" y="0"/>
                      <wp:positionH relativeFrom="column">
                        <wp:posOffset>431165</wp:posOffset>
                      </wp:positionH>
                      <wp:positionV relativeFrom="paragraph">
                        <wp:posOffset>12065</wp:posOffset>
                      </wp:positionV>
                      <wp:extent cx="3962400" cy="1544320"/>
                      <wp:effectExtent l="57150" t="38100" r="57150" b="93980"/>
                      <wp:wrapNone/>
                      <wp:docPr id="9" name="Group 9"/>
                      <wp:cNvGraphicFramePr/>
                      <a:graphic xmlns:a="http://schemas.openxmlformats.org/drawingml/2006/main">
                        <a:graphicData uri="http://schemas.microsoft.com/office/word/2010/wordprocessingGroup">
                          <wpg:wgp>
                            <wpg:cNvGrpSpPr/>
                            <wpg:grpSpPr>
                              <a:xfrm>
                                <a:off x="0" y="0"/>
                                <a:ext cx="3962400" cy="1544320"/>
                                <a:chOff x="0" y="0"/>
                                <a:chExt cx="4744452" cy="1871345"/>
                              </a:xfrm>
                            </wpg:grpSpPr>
                            <wps:wsp>
                              <wps:cNvPr id="10" name="Rectangle 10"/>
                              <wps:cNvSpPr/>
                              <wps:spPr>
                                <a:xfrm>
                                  <a:off x="0" y="1409700"/>
                                  <a:ext cx="2273935" cy="461645"/>
                                </a:xfrm>
                                <a:prstGeom prst="rect">
                                  <a:avLst/>
                                </a:prstGeom>
                                <a:solidFill>
                                  <a:schemeClr val="tx1"/>
                                </a:solidFill>
                              </wps:spPr>
                              <wps:style>
                                <a:lnRef idx="1">
                                  <a:schemeClr val="accent1"/>
                                </a:lnRef>
                                <a:fillRef idx="3">
                                  <a:schemeClr val="accent1"/>
                                </a:fillRef>
                                <a:effectRef idx="2">
                                  <a:schemeClr val="accent1"/>
                                </a:effectRef>
                                <a:fontRef idx="minor">
                                  <a:schemeClr val="lt1"/>
                                </a:fontRef>
                              </wps:style>
                              <wps:txbx>
                                <w:txbxContent>
                                  <w:p w:rsidR="007E535A" w:rsidRPr="00AE3C51" w:rsidRDefault="007E535A" w:rsidP="00AE3C51">
                                    <w:pPr>
                                      <w:spacing w:before="120" w:after="120"/>
                                      <w:jc w:val="center"/>
                                      <w:rPr>
                                        <w:b/>
                                        <w:color w:val="FFFFFF" w:themeColor="background1"/>
                                        <w:sz w:val="32"/>
                                        <w:szCs w:val="32"/>
                                      </w:rPr>
                                    </w:pPr>
                                    <w:r w:rsidRPr="00AE3C51">
                                      <w:rPr>
                                        <w:b/>
                                        <w:color w:val="FFFFFF" w:themeColor="background1"/>
                                        <w:sz w:val="32"/>
                                        <w:szCs w:val="32"/>
                                      </w:rPr>
                                      <w:t>Harbour Wal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1" name="Group 11"/>
                              <wpg:cNvGrpSpPr/>
                              <wpg:grpSpPr>
                                <a:xfrm>
                                  <a:off x="76200" y="0"/>
                                  <a:ext cx="4668252" cy="971550"/>
                                  <a:chOff x="0" y="0"/>
                                  <a:chExt cx="4668252" cy="971550"/>
                                </a:xfrm>
                              </wpg:grpSpPr>
                              <wpg:grpSp>
                                <wpg:cNvPr id="13" name="Group 13"/>
                                <wpg:cNvGrpSpPr/>
                                <wpg:grpSpPr>
                                  <a:xfrm>
                                    <a:off x="0" y="0"/>
                                    <a:ext cx="4668252" cy="971550"/>
                                    <a:chOff x="0" y="0"/>
                                    <a:chExt cx="4668252" cy="971550"/>
                                  </a:xfrm>
                                </wpg:grpSpPr>
                                <wps:wsp>
                                  <wps:cNvPr id="14" name="Straight Connector 14"/>
                                  <wps:cNvCnPr/>
                                  <wps:spPr>
                                    <a:xfrm>
                                      <a:off x="0" y="0"/>
                                      <a:ext cx="4668252" cy="635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5" name="Straight Connector 15"/>
                                  <wps:cNvCnPr/>
                                  <wps:spPr>
                                    <a:xfrm>
                                      <a:off x="0" y="333375"/>
                                      <a:ext cx="4607560" cy="698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6" name="Straight Connector 16"/>
                                  <wps:cNvCnPr/>
                                  <wps:spPr>
                                    <a:xfrm>
                                      <a:off x="0" y="657225"/>
                                      <a:ext cx="4608094"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7" name="Straight Connector 17"/>
                                  <wps:cNvCnPr/>
                                  <wps:spPr>
                                    <a:xfrm>
                                      <a:off x="28575" y="971550"/>
                                      <a:ext cx="460756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18" name="Down Arrow 18"/>
                                <wps:cNvSpPr/>
                                <wps:spPr>
                                  <a:xfrm>
                                    <a:off x="2505075" y="0"/>
                                    <a:ext cx="342900" cy="800100"/>
                                  </a:xfrm>
                                  <a:prstGeom prst="downArrow">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9" o:spid="_x0000_s1888" style="position:absolute;left:0;text-align:left;margin-left:33.95pt;margin-top:.95pt;width:312pt;height:121.6pt;z-index:251911168;mso-position-horizontal-relative:text;mso-position-vertical-relative:text;mso-width-relative:margin;mso-height-relative:margin" coordsize="47444,187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">
                      <v:rect id="Rectangle 10" o:spid="_x0000_s1889" style="position:absolute;top:14097;width:22739;height:46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x7Y8UA&#10;AADbAAAADwAAAGRycy9kb3ducmV2LnhtbESPQWvCQBCF7wX/wzJCL0U3SpESXaWIxV5aMFbwOGTH&#10;bGx2NmS3Jv77zqHQ2wzvzXvfrDaDb9SNulgHNjCbZqCIy2Brrgx8Hd8mL6BiQrbYBCYDd4qwWY8e&#10;Vpjb0POBbkWqlIRwzNGAS6nNtY6lI49xGlpi0S6h85hk7SptO+wl3Dd6nmUL7bFmaXDY0tZR+V38&#10;eAOndnflj8Xzvvjcze+Hc09x756MeRwPr0tQiYb0b/67freCL/Tyiwy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nHtjxQAAANsAAAAPAAAAAAAAAAAAAAAAAJgCAABkcnMv&#10;ZG93bnJldi54bWxQSwUGAAAAAAQABAD1AAAAigMAAAAA&#10;" fillcolor="black [3213]" strokecolor="#4579b8 [3044]">
                        <v:shadow on="t" color="black" opacity="22937f" origin=",.5" offset="0,.63889mm"/>
                        <v:textbox>
                          <w:txbxContent>
                            <w:p w:rsidR="007E535A" w:rsidRPr="00AE3C51" w:rsidRDefault="007E535A" w:rsidP="00AE3C51">
                              <w:pPr>
                                <w:spacing w:before="120" w:after="120"/>
                                <w:jc w:val="center"/>
                                <w:rPr>
                                  <w:b/>
                                  <w:color w:val="FFFFFF" w:themeColor="background1"/>
                                  <w:sz w:val="32"/>
                                  <w:szCs w:val="32"/>
                                </w:rPr>
                              </w:pPr>
                              <w:r w:rsidRPr="00AE3C51">
                                <w:rPr>
                                  <w:b/>
                                  <w:color w:val="FFFFFF" w:themeColor="background1"/>
                                  <w:sz w:val="32"/>
                                  <w:szCs w:val="32"/>
                                </w:rPr>
                                <w:t>Harbour Wall</w:t>
                              </w:r>
                            </w:p>
                          </w:txbxContent>
                        </v:textbox>
                      </v:rect>
                      <v:group id="Group 11" o:spid="_x0000_s1890" style="position:absolute;left:762;width:46682;height:9715" coordsize="46682,9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group id="Group 13" o:spid="_x0000_s1891" style="position:absolute;width:46682;height:9715" coordsize="46682,9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line id="Straight Connector 14" o:spid="_x0000_s1892" style="position:absolute;visibility:visible;mso-wrap-style:square" from="0,0" to="4668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j7+8EAAADbAAAADwAAAGRycy9kb3ducmV2LnhtbESPT4vCMBDF74LfIYywN01Ximg1lioU&#10;vK5/7mMz23a3mZQkavfbbwTB2wzvzfu92eSD6cSdnG8tK/icJSCIK6tbrhWcT+V0CcIHZI2dZVLw&#10;Rx7y7Xi0wUzbB3/R/RhqEUPYZ6igCaHPpPRVQwb9zPbEUfu2zmCIq6uldviI4aaT8yRZSIMtR0KD&#10;Pe0bqn6PNxMhyc7uSulPaVrcVofycm3rH6fUx2Qo1iACDeFtfl0fdKyfwvOXOIDc/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WPv7wQAAANsAAAAPAAAAAAAAAAAAAAAA&#10;AKECAABkcnMvZG93bnJldi54bWxQSwUGAAAAAAQABAD5AAAAjwMAAAAA&#10;" strokecolor="#4f81bd [3204]" strokeweight="2pt">
                            <v:shadow on="t" color="black" opacity="24903f" origin=",.5" offset="0,.55556mm"/>
                          </v:line>
                          <v:line id="Straight Connector 15" o:spid="_x0000_s1893" style="position:absolute;visibility:visible;mso-wrap-style:square" from="0,3333" to="46075,3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eYMAAAADbAAAADwAAAGRycy9kb3ducmV2LnhtbESPzarCMBCF9xd8hzDC3V1TRUWrUfRC&#10;wa1/+7EZ22ozKUnU+vZGENzNcM6c78x82Zpa3Mn5yrKCfi8BQZxbXXGh4LDP/iYgfEDWWFsmBU/y&#10;sFx0fuaYavvgLd13oRAxhH2KCsoQmlRKn5dk0PdsQxy1s3UGQ1xdIbXDRww3tRwkyVgarDgSSmzo&#10;v6T8uruZCEnWdp1Jvx8OV7fpJjuequLilPrttqsZiEBt+Jo/1xsd64/g/UscQC5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8UXmDAAAAA2wAAAA8AAAAAAAAAAAAAAAAA&#10;oQIAAGRycy9kb3ducmV2LnhtbFBLBQYAAAAABAAEAPkAAACOAwAAAAA=&#10;" strokecolor="#4f81bd [3204]" strokeweight="2pt">
                            <v:shadow on="t" color="black" opacity="24903f" origin=",.5" offset="0,.55556mm"/>
                          </v:line>
                          <v:line id="Straight Connector 16" o:spid="_x0000_s1894" style="position:absolute;visibility:visible;mso-wrap-style:square" from="0,6572" to="46080,6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bAF8IAAADbAAAADwAAAGRycy9kb3ducmV2LnhtbESPQWvDMAyF74P+B6PBbquzEcKW1i1J&#10;IZDr0vWuxWqSNpaD7bbZv58Hhd4k3tP7ntbb2YziSs4PlhW8LRMQxK3VA3cKvvfV6wcIH5A1jpZJ&#10;wS952G4WT2vMtb3xF12b0IkYwj5HBX0IUy6lb3sy6Jd2Io7a0TqDIa6uk9rhLYabUb4nSSYNDhwJ&#10;PU6066k9NxcTIUlpy0r6fZoWl8+6OvwM3ckp9fI8FysQgebwMN+vax3rZ/D/SxxAb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8bAF8IAAADbAAAADwAAAAAAAAAAAAAA&#10;AAChAgAAZHJzL2Rvd25yZXYueG1sUEsFBgAAAAAEAAQA+QAAAJADAAAAAA==&#10;" strokecolor="#4f81bd [3204]" strokeweight="2pt">
                            <v:shadow on="t" color="black" opacity="24903f" origin=",.5" offset="0,.55556mm"/>
                          </v:line>
                          <v:line id="Straight Connector 17" o:spid="_x0000_s1895" style="position:absolute;visibility:visible;mso-wrap-style:square" from="285,9715" to="46361,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pljMAAAADbAAAADwAAAGRycy9kb3ducmV2LnhtbESPS6vCMBCF9xf8D2GEu7umivioRtEL&#10;Bbe+9mMzttVmUpKo9d8bQXA3wzlzvjPzZWtqcSfnK8sK+r0EBHFudcWFgsM++5uA8AFZY22ZFDzJ&#10;w3LR+Zljqu2Dt3TfhULEEPYpKihDaFIpfV6SQd+zDXHUztYZDHF1hdQOHzHc1HKQJCNpsOJIKLGh&#10;/5Ly6+5mIiRZ23Um/X44XN2mm+x4qoqLU+q3265mIAK14Wv+XG90rD+G9y9xALl4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CKZYzAAAAA2wAAAA8AAAAAAAAAAAAAAAAA&#10;oQIAAGRycy9kb3ducmV2LnhtbFBLBQYAAAAABAAEAPkAAACOAwAAAAA=&#10;" strokecolor="#4f81bd [3204]" strokeweight="2pt">
                            <v:shadow on="t" color="black" opacity="24903f" origin=",.5" offset="0,.55556mm"/>
                          </v:line>
                        </v:group>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18" o:spid="_x0000_s1896" type="#_x0000_t67" style="position:absolute;left:25050;width:3429;height:80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I+rMQA&#10;AADbAAAADwAAAGRycy9kb3ducmV2LnhtbESPQWvCQBCF74X+h2UKvZS6UWkr0VWkoBZ6Mtb7kB2T&#10;0Oxs2F2T9N87B6G3Gd6b975ZbUbXqp5CbDwbmE4yUMSltw1XBn5Ou9cFqJiQLbaeycAfRdisHx9W&#10;mFs/8JH6IlVKQjjmaKBOqcu1jmVNDuPEd8SiXXxwmGQNlbYBBwl3rZ5l2bt22LA01NjRZ03lb3F1&#10;Bl7S/mN7/d7Pd+Ht0Ayn/lzMpq0xz0/jdgkq0Zj+zffrLyv4Aiu/yAB6f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CPqzEAAAA2wAAAA8AAAAAAAAAAAAAAAAAmAIAAGRycy9k&#10;b3ducmV2LnhtbFBLBQYAAAAABAAEAPUAAACJAwAAAAA=&#10;" adj="16971" fillcolor="#254163 [1636]" strokecolor="#4579b8 [3044]">
                          <v:fill color2="#4477b6 [3012]" rotate="t" angle="180" colors="0 #2c5d98;52429f #3c7bc7;1 #3a7ccb" focus="100%" type="gradient">
                            <o:fill v:ext="view" type="gradientUnscaled"/>
                          </v:fill>
                          <v:shadow on="t" color="black" opacity="22937f" origin=",.5" offset="0,.63889mm"/>
                        </v:shape>
                      </v:group>
                    </v:group>
                  </w:pict>
                </mc:Fallback>
              </mc:AlternateContent>
            </w:r>
          </w:p>
          <w:p w:rsidR="007D6B3B" w:rsidRPr="001F1787" w:rsidRDefault="007D6B3B" w:rsidP="00DC26F3">
            <w:pPr>
              <w:spacing w:before="120" w:after="0"/>
              <w:rPr>
                <w:rFonts w:eastAsia="Times New Roman" w:cs="Times New Roman"/>
                <w:sz w:val="24"/>
                <w:szCs w:val="24"/>
                <w:lang w:eastAsia="en-GB"/>
              </w:rPr>
            </w:pPr>
          </w:p>
          <w:p w:rsidR="007D6B3B" w:rsidRPr="001F1787" w:rsidRDefault="007D6B3B" w:rsidP="00DC26F3">
            <w:pPr>
              <w:spacing w:before="120" w:after="0"/>
              <w:rPr>
                <w:rFonts w:eastAsia="Times New Roman" w:cs="Times New Roman"/>
                <w:sz w:val="24"/>
                <w:szCs w:val="24"/>
                <w:lang w:eastAsia="en-GB"/>
              </w:rPr>
            </w:pPr>
          </w:p>
          <w:p w:rsidR="007D6B3B" w:rsidRPr="001F1787" w:rsidRDefault="007D6B3B" w:rsidP="00DC26F3">
            <w:pPr>
              <w:spacing w:before="120" w:after="0"/>
              <w:rPr>
                <w:rFonts w:eastAsia="Times New Roman" w:cs="Times New Roman"/>
                <w:sz w:val="24"/>
                <w:szCs w:val="24"/>
                <w:lang w:eastAsia="en-GB"/>
              </w:rPr>
            </w:pPr>
          </w:p>
          <w:p w:rsidR="007D6B3B" w:rsidRPr="001F1787" w:rsidRDefault="007D6B3B" w:rsidP="00DC26F3">
            <w:pPr>
              <w:spacing w:before="120" w:after="0"/>
              <w:rPr>
                <w:rFonts w:eastAsia="Times New Roman" w:cs="Times New Roman"/>
                <w:sz w:val="24"/>
                <w:szCs w:val="24"/>
                <w:lang w:eastAsia="en-GB"/>
              </w:rPr>
            </w:pPr>
          </w:p>
          <w:p w:rsidR="007D6B3B" w:rsidRPr="001F1787" w:rsidRDefault="007D6B3B" w:rsidP="00DC26F3">
            <w:pPr>
              <w:spacing w:before="120" w:after="0"/>
              <w:rPr>
                <w:rFonts w:eastAsia="Times New Roman" w:cs="Times New Roman"/>
                <w:sz w:val="24"/>
                <w:szCs w:val="24"/>
                <w:lang w:eastAsia="en-GB"/>
              </w:rPr>
            </w:pPr>
          </w:p>
        </w:tc>
      </w:tr>
      <w:tr w:rsidR="007D6B3B" w:rsidRPr="001F1787" w:rsidTr="00B73A89">
        <w:trPr>
          <w:cantSplit/>
          <w:trHeight w:val="660"/>
          <w:jc w:val="center"/>
        </w:trPr>
        <w:tc>
          <w:tcPr>
            <w:tcW w:w="1163" w:type="dxa"/>
            <w:shd w:val="clear" w:color="auto" w:fill="auto"/>
            <w:vAlign w:val="center"/>
          </w:tcPr>
          <w:p w:rsidR="007D6B3B" w:rsidRPr="009538E8" w:rsidRDefault="007D6B3B" w:rsidP="0079739D">
            <w:pPr>
              <w:spacing w:before="120" w:after="0"/>
              <w:jc w:val="left"/>
              <w:rPr>
                <w:rFonts w:eastAsia="Times New Roman" w:cs="Times New Roman"/>
                <w:sz w:val="24"/>
                <w:szCs w:val="24"/>
                <w:lang w:eastAsia="en-GB"/>
              </w:rPr>
            </w:pPr>
            <w:r w:rsidRPr="009538E8">
              <w:rPr>
                <w:rFonts w:eastAsia="Times New Roman" w:cs="Times New Roman"/>
                <w:sz w:val="24"/>
                <w:szCs w:val="24"/>
                <w:lang w:eastAsia="en-GB"/>
              </w:rPr>
              <w:t>17.11.2</w:t>
            </w:r>
          </w:p>
        </w:tc>
        <w:tc>
          <w:tcPr>
            <w:tcW w:w="8816" w:type="dxa"/>
            <w:shd w:val="clear" w:color="auto" w:fill="auto"/>
            <w:vAlign w:val="center"/>
          </w:tcPr>
          <w:p w:rsidR="007D6B3B" w:rsidRPr="001F1787" w:rsidRDefault="007D6B3B" w:rsidP="00DC26F3">
            <w:pPr>
              <w:spacing w:before="120" w:after="0"/>
              <w:rPr>
                <w:rFonts w:eastAsia="Times New Roman" w:cs="Times New Roman"/>
                <w:sz w:val="24"/>
                <w:szCs w:val="24"/>
                <w:lang w:eastAsia="en-GB"/>
              </w:rPr>
            </w:pPr>
            <w:r>
              <w:rPr>
                <w:rFonts w:eastAsia="Times New Roman" w:cs="Times New Roman"/>
                <w:sz w:val="24"/>
                <w:szCs w:val="24"/>
                <w:lang w:eastAsia="en-GB"/>
              </w:rPr>
              <w:t>Repeat the question above showing the same habour wall when waves of a longer wavelength arrive at it.</w:t>
            </w:r>
          </w:p>
        </w:tc>
      </w:tr>
      <w:tr w:rsidR="007D6B3B" w:rsidRPr="001F1787" w:rsidTr="00B73A89">
        <w:trPr>
          <w:cantSplit/>
          <w:trHeight w:val="660"/>
          <w:jc w:val="center"/>
        </w:trPr>
        <w:tc>
          <w:tcPr>
            <w:tcW w:w="1163" w:type="dxa"/>
            <w:shd w:val="clear" w:color="auto" w:fill="auto"/>
            <w:vAlign w:val="center"/>
          </w:tcPr>
          <w:p w:rsidR="007D6B3B" w:rsidRPr="009538E8" w:rsidRDefault="007D6B3B" w:rsidP="0079739D">
            <w:pPr>
              <w:spacing w:before="120" w:after="0"/>
              <w:jc w:val="left"/>
              <w:rPr>
                <w:rFonts w:eastAsia="Times New Roman" w:cs="Times New Roman"/>
                <w:sz w:val="24"/>
                <w:szCs w:val="24"/>
                <w:lang w:eastAsia="en-GB"/>
              </w:rPr>
            </w:pPr>
            <w:r>
              <w:rPr>
                <w:rFonts w:eastAsia="Times New Roman" w:cs="Times New Roman"/>
                <w:sz w:val="24"/>
                <w:szCs w:val="24"/>
                <w:lang w:eastAsia="en-GB"/>
              </w:rPr>
              <w:t>17.11.3</w:t>
            </w:r>
          </w:p>
        </w:tc>
        <w:tc>
          <w:tcPr>
            <w:tcW w:w="8816" w:type="dxa"/>
            <w:shd w:val="clear" w:color="auto" w:fill="auto"/>
            <w:vAlign w:val="center"/>
          </w:tcPr>
          <w:p w:rsidR="007D6B3B" w:rsidRDefault="007D6B3B" w:rsidP="003F7ECF">
            <w:pPr>
              <w:spacing w:before="120" w:after="0"/>
              <w:rPr>
                <w:rFonts w:eastAsia="Times New Roman" w:cs="Times New Roman"/>
                <w:sz w:val="24"/>
                <w:szCs w:val="24"/>
                <w:lang w:eastAsia="en-GB"/>
              </w:rPr>
            </w:pPr>
            <w:r>
              <w:rPr>
                <w:rFonts w:eastAsia="Times New Roman" w:cs="Times New Roman"/>
                <w:sz w:val="24"/>
                <w:szCs w:val="24"/>
                <w:lang w:eastAsia="en-GB"/>
              </w:rPr>
              <w:t>Waves exit a gap as shown in the diagram below. For the waves to exit as semi-circular waves what can you state about the width of the gap compared to the wavelength of the waves.</w:t>
            </w:r>
          </w:p>
          <w:p w:rsidR="007D6B3B" w:rsidRDefault="007D6B3B" w:rsidP="003F7ECF">
            <w:pPr>
              <w:spacing w:before="120" w:after="0"/>
              <w:rPr>
                <w:rFonts w:eastAsia="Times New Roman" w:cs="Times New Roman"/>
                <w:sz w:val="24"/>
                <w:szCs w:val="24"/>
                <w:lang w:eastAsia="en-GB"/>
              </w:rPr>
            </w:pPr>
            <w:r>
              <w:rPr>
                <w:noProof/>
                <w:lang w:eastAsia="en-GB"/>
              </w:rPr>
              <w:drawing>
                <wp:inline distT="0" distB="0" distL="0" distR="0" wp14:anchorId="0B2CA27F" wp14:editId="4A62ABCA">
                  <wp:extent cx="2762250" cy="1381125"/>
                  <wp:effectExtent l="0" t="0" r="0" b="9525"/>
                  <wp:docPr id="49" name="Picture 49" descr="http://4.bp.blogspot.com/_Red3kx4ddLw/TUjWX2CKdKI/AAAAAAAAAUA/Jo3laeQBl3Q/s1600/waves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4.bp.blogspot.com/_Red3kx4ddLw/TUjWX2CKdKI/AAAAAAAAAUA/Jo3laeQBl3Q/s1600/waves5.gif"/>
                          <pic:cNvPicPr>
                            <a:picLocks noChangeAspect="1" noChangeArrowheads="1"/>
                          </pic:cNvPicPr>
                        </pic:nvPicPr>
                        <pic:blipFill rotWithShape="1">
                          <a:blip r:embed="rId263">
                            <a:extLst>
                              <a:ext uri="{28A0092B-C50C-407E-A947-70E740481C1C}">
                                <a14:useLocalDpi xmlns:a14="http://schemas.microsoft.com/office/drawing/2010/main" val="0"/>
                              </a:ext>
                            </a:extLst>
                          </a:blip>
                          <a:srcRect l="22710" r="24176" b="52769"/>
                          <a:stretch/>
                        </pic:blipFill>
                        <pic:spPr bwMode="auto">
                          <a:xfrm>
                            <a:off x="0" y="0"/>
                            <a:ext cx="2762250" cy="138112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D6B3B" w:rsidRPr="001F1787" w:rsidTr="00D20794">
        <w:trPr>
          <w:cantSplit/>
          <w:trHeight w:val="660"/>
          <w:jc w:val="center"/>
        </w:trPr>
        <w:tc>
          <w:tcPr>
            <w:tcW w:w="9979" w:type="dxa"/>
            <w:gridSpan w:val="2"/>
            <w:tcBorders>
              <w:bottom w:val="single" w:sz="6" w:space="0" w:color="auto"/>
            </w:tcBorders>
            <w:shd w:val="clear" w:color="auto" w:fill="FABF8F" w:themeFill="accent6" w:themeFillTint="99"/>
            <w:vAlign w:val="center"/>
          </w:tcPr>
          <w:p w:rsidR="007D6B3B" w:rsidRPr="002A43ED" w:rsidRDefault="007D6B3B" w:rsidP="00DC26F3">
            <w:pPr>
              <w:spacing w:before="120" w:after="0"/>
              <w:jc w:val="left"/>
              <w:rPr>
                <w:rFonts w:eastAsia="Times New Roman" w:cs="Times New Roman"/>
                <w:sz w:val="36"/>
                <w:szCs w:val="36"/>
                <w:lang w:eastAsia="en-GB"/>
              </w:rPr>
            </w:pPr>
            <w:r w:rsidRPr="002A43ED">
              <w:rPr>
                <w:rFonts w:eastAsia="Times New Roman" w:cs="Times New Roman"/>
                <w:b/>
                <w:sz w:val="36"/>
                <w:szCs w:val="36"/>
                <w:lang w:eastAsia="en-GB"/>
              </w:rPr>
              <w:lastRenderedPageBreak/>
              <w:t>Electromagnetic Spectrum</w:t>
            </w:r>
          </w:p>
        </w:tc>
      </w:tr>
      <w:tr w:rsidR="007D6B3B" w:rsidRPr="001F1787" w:rsidTr="00D20794">
        <w:trPr>
          <w:cantSplit/>
          <w:trHeight w:val="660"/>
          <w:jc w:val="center"/>
        </w:trPr>
        <w:tc>
          <w:tcPr>
            <w:tcW w:w="1163" w:type="dxa"/>
            <w:shd w:val="clear" w:color="auto" w:fill="C4BC96" w:themeFill="background2" w:themeFillShade="BF"/>
            <w:vAlign w:val="center"/>
          </w:tcPr>
          <w:p w:rsidR="007D6B3B" w:rsidRPr="001F1787" w:rsidRDefault="007D6B3B"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8.1</w:t>
            </w:r>
          </w:p>
        </w:tc>
        <w:tc>
          <w:tcPr>
            <w:tcW w:w="8816" w:type="dxa"/>
            <w:shd w:val="clear" w:color="auto" w:fill="C4BC96" w:themeFill="background2" w:themeFillShade="BF"/>
            <w:vAlign w:val="center"/>
          </w:tcPr>
          <w:p w:rsidR="007D6B3B" w:rsidRPr="001F1787" w:rsidRDefault="007D6B3B"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state the relative frequency and wavelength bands of the electromagnetic spectrum.</w:t>
            </w:r>
          </w:p>
        </w:tc>
      </w:tr>
      <w:tr w:rsidR="007D6B3B" w:rsidRPr="001F1787" w:rsidTr="00B73A89">
        <w:trPr>
          <w:cantSplit/>
          <w:trHeight w:val="660"/>
          <w:jc w:val="center"/>
        </w:trPr>
        <w:tc>
          <w:tcPr>
            <w:tcW w:w="1163" w:type="dxa"/>
            <w:tcBorders>
              <w:bottom w:val="single" w:sz="6" w:space="0" w:color="auto"/>
            </w:tcBorders>
            <w:shd w:val="clear" w:color="auto" w:fill="auto"/>
          </w:tcPr>
          <w:p w:rsidR="007D6B3B" w:rsidRPr="001F1787" w:rsidRDefault="007D6B3B" w:rsidP="00DC26F3">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8.1.1</w:t>
            </w:r>
          </w:p>
        </w:tc>
        <w:tc>
          <w:tcPr>
            <w:tcW w:w="8816" w:type="dxa"/>
            <w:tcBorders>
              <w:bottom w:val="single" w:sz="6" w:space="0" w:color="auto"/>
            </w:tcBorders>
            <w:shd w:val="clear" w:color="auto" w:fill="auto"/>
            <w:vAlign w:val="center"/>
          </w:tcPr>
          <w:p w:rsidR="007D6B3B" w:rsidRPr="001F1787" w:rsidRDefault="007D6B3B" w:rsidP="00DC26F3">
            <w:pPr>
              <w:spacing w:before="120" w:after="0"/>
              <w:rPr>
                <w:rFonts w:eastAsia="Times New Roman" w:cs="Times New Roman"/>
                <w:sz w:val="24"/>
                <w:szCs w:val="24"/>
                <w:lang w:eastAsia="en-GB"/>
              </w:rPr>
            </w:pPr>
            <w:r w:rsidRPr="001F1787">
              <w:rPr>
                <w:sz w:val="24"/>
                <w:szCs w:val="24"/>
              </w:rPr>
              <w:t>List the members of the electromagnetic spectrum in order of increasing wavelength.</w:t>
            </w:r>
          </w:p>
        </w:tc>
      </w:tr>
      <w:tr w:rsidR="007D6B3B" w:rsidRPr="001F1787" w:rsidTr="00B73A89">
        <w:trPr>
          <w:cantSplit/>
          <w:trHeight w:val="660"/>
          <w:jc w:val="center"/>
        </w:trPr>
        <w:tc>
          <w:tcPr>
            <w:tcW w:w="1163" w:type="dxa"/>
            <w:tcBorders>
              <w:bottom w:val="single" w:sz="6" w:space="0" w:color="auto"/>
            </w:tcBorders>
            <w:shd w:val="clear" w:color="auto" w:fill="auto"/>
          </w:tcPr>
          <w:p w:rsidR="007D6B3B" w:rsidRPr="001F1787" w:rsidRDefault="007D6B3B" w:rsidP="00DC26F3">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8.1.2</w:t>
            </w:r>
          </w:p>
        </w:tc>
        <w:tc>
          <w:tcPr>
            <w:tcW w:w="8816" w:type="dxa"/>
            <w:tcBorders>
              <w:bottom w:val="single" w:sz="6" w:space="0" w:color="auto"/>
            </w:tcBorders>
            <w:shd w:val="clear" w:color="auto" w:fill="auto"/>
            <w:vAlign w:val="center"/>
          </w:tcPr>
          <w:p w:rsidR="007D6B3B" w:rsidRPr="001F1787" w:rsidRDefault="007D6B3B" w:rsidP="00DC26F3">
            <w:pPr>
              <w:spacing w:before="120" w:after="0"/>
              <w:rPr>
                <w:sz w:val="24"/>
                <w:szCs w:val="24"/>
              </w:rPr>
            </w:pPr>
            <w:r w:rsidRPr="001F1787">
              <w:rPr>
                <w:sz w:val="24"/>
                <w:szCs w:val="24"/>
              </w:rPr>
              <w:t xml:space="preserve">As the wavelength of the radiation increases, </w:t>
            </w:r>
            <w:r>
              <w:rPr>
                <w:sz w:val="24"/>
                <w:szCs w:val="24"/>
              </w:rPr>
              <w:t xml:space="preserve">state </w:t>
            </w:r>
            <w:r w:rsidRPr="001F1787">
              <w:rPr>
                <w:sz w:val="24"/>
                <w:szCs w:val="24"/>
              </w:rPr>
              <w:t>what happens to it</w:t>
            </w:r>
            <w:r>
              <w:rPr>
                <w:sz w:val="24"/>
                <w:szCs w:val="24"/>
              </w:rPr>
              <w:t>s frequency.</w:t>
            </w:r>
          </w:p>
        </w:tc>
      </w:tr>
      <w:tr w:rsidR="007D6B3B" w:rsidRPr="001F1787" w:rsidTr="00B73A89">
        <w:trPr>
          <w:cantSplit/>
          <w:trHeight w:val="660"/>
          <w:jc w:val="center"/>
        </w:trPr>
        <w:tc>
          <w:tcPr>
            <w:tcW w:w="1163" w:type="dxa"/>
            <w:tcBorders>
              <w:bottom w:val="single" w:sz="6" w:space="0" w:color="auto"/>
            </w:tcBorders>
            <w:shd w:val="clear" w:color="auto" w:fill="auto"/>
          </w:tcPr>
          <w:p w:rsidR="007D6B3B" w:rsidRPr="001F1787"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8.1.3</w:t>
            </w:r>
          </w:p>
        </w:tc>
        <w:tc>
          <w:tcPr>
            <w:tcW w:w="8816" w:type="dxa"/>
            <w:tcBorders>
              <w:bottom w:val="single" w:sz="6" w:space="0" w:color="auto"/>
            </w:tcBorders>
            <w:shd w:val="clear" w:color="auto" w:fill="auto"/>
            <w:vAlign w:val="center"/>
          </w:tcPr>
          <w:p w:rsidR="007D6B3B" w:rsidRPr="001F1787" w:rsidRDefault="007D6B3B" w:rsidP="00216DBD">
            <w:pPr>
              <w:spacing w:before="120" w:after="0"/>
              <w:rPr>
                <w:sz w:val="24"/>
                <w:szCs w:val="24"/>
              </w:rPr>
            </w:pPr>
            <w:r>
              <w:rPr>
                <w:sz w:val="24"/>
                <w:szCs w:val="24"/>
              </w:rPr>
              <w:t xml:space="preserve">State a </w:t>
            </w:r>
            <w:r w:rsidRPr="00216DBD">
              <w:rPr>
                <w:sz w:val="24"/>
                <w:szCs w:val="24"/>
              </w:rPr>
              <w:t xml:space="preserve"> member of the electromagnetic spectrum has a shorter wavelength than visible light and a</w:t>
            </w:r>
            <w:r>
              <w:rPr>
                <w:sz w:val="24"/>
                <w:szCs w:val="24"/>
              </w:rPr>
              <w:t xml:space="preserve"> </w:t>
            </w:r>
            <w:r w:rsidRPr="00216DBD">
              <w:rPr>
                <w:sz w:val="24"/>
                <w:szCs w:val="24"/>
              </w:rPr>
              <w:t>lower frequency than X-rays.</w:t>
            </w:r>
          </w:p>
        </w:tc>
      </w:tr>
      <w:tr w:rsidR="007D6B3B" w:rsidRPr="001F1787" w:rsidTr="00B73A89">
        <w:trPr>
          <w:cantSplit/>
          <w:trHeight w:val="660"/>
          <w:jc w:val="center"/>
        </w:trPr>
        <w:tc>
          <w:tcPr>
            <w:tcW w:w="1163" w:type="dxa"/>
            <w:tcBorders>
              <w:bottom w:val="single" w:sz="6" w:space="0" w:color="auto"/>
            </w:tcBorders>
            <w:shd w:val="clear" w:color="auto" w:fill="auto"/>
          </w:tcPr>
          <w:p w:rsidR="007D6B3B" w:rsidRPr="001F1787"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8.1.4</w:t>
            </w:r>
          </w:p>
        </w:tc>
        <w:tc>
          <w:tcPr>
            <w:tcW w:w="8816" w:type="dxa"/>
            <w:tcBorders>
              <w:bottom w:val="single" w:sz="6" w:space="0" w:color="auto"/>
            </w:tcBorders>
            <w:shd w:val="clear" w:color="auto" w:fill="auto"/>
            <w:vAlign w:val="center"/>
          </w:tcPr>
          <w:p w:rsidR="007D6B3B" w:rsidRPr="001F1787" w:rsidRDefault="007D6B3B" w:rsidP="00DC26F3">
            <w:pPr>
              <w:spacing w:before="120" w:after="0"/>
              <w:rPr>
                <w:sz w:val="24"/>
                <w:szCs w:val="24"/>
              </w:rPr>
            </w:pPr>
            <w:r w:rsidRPr="001F1787">
              <w:rPr>
                <w:sz w:val="24"/>
                <w:szCs w:val="24"/>
              </w:rPr>
              <w:t xml:space="preserve">Radio waves have a wide range of frequencies. </w:t>
            </w:r>
          </w:p>
          <w:p w:rsidR="007D6B3B" w:rsidRDefault="007D6B3B" w:rsidP="00DC26F3">
            <w:pPr>
              <w:spacing w:before="120" w:after="0"/>
              <w:rPr>
                <w:sz w:val="24"/>
                <w:szCs w:val="24"/>
              </w:rPr>
            </w:pPr>
            <w:r w:rsidRPr="001F1787">
              <w:rPr>
                <w:sz w:val="24"/>
                <w:szCs w:val="24"/>
              </w:rPr>
              <w:t>The table gives information about different wavebands.</w:t>
            </w:r>
          </w:p>
          <w:tbl>
            <w:tblPr>
              <w:tblStyle w:val="TableGrid"/>
              <w:tblW w:w="0" w:type="auto"/>
              <w:jc w:val="center"/>
              <w:tblLayout w:type="fixed"/>
              <w:tblLook w:val="04A0" w:firstRow="1" w:lastRow="0" w:firstColumn="1" w:lastColumn="0" w:noHBand="0" w:noVBand="1"/>
            </w:tblPr>
            <w:tblGrid>
              <w:gridCol w:w="3282"/>
              <w:gridCol w:w="2485"/>
              <w:gridCol w:w="2340"/>
            </w:tblGrid>
            <w:tr w:rsidR="007D6B3B" w:rsidRPr="001F1787" w:rsidTr="002C0023">
              <w:trPr>
                <w:jc w:val="center"/>
              </w:trPr>
              <w:tc>
                <w:tcPr>
                  <w:tcW w:w="3282" w:type="dxa"/>
                  <w:vAlign w:val="bottom"/>
                </w:tcPr>
                <w:p w:rsidR="007D6B3B" w:rsidRPr="001F1787" w:rsidRDefault="007D6B3B" w:rsidP="00DC26F3">
                  <w:pPr>
                    <w:spacing w:before="120"/>
                    <w:jc w:val="center"/>
                    <w:rPr>
                      <w:rFonts w:cs="TrebuchetMS-Bold"/>
                      <w:bCs/>
                      <w:sz w:val="24"/>
                      <w:szCs w:val="24"/>
                    </w:rPr>
                  </w:pPr>
                  <w:r w:rsidRPr="001F1787">
                    <w:rPr>
                      <w:rFonts w:cs="TrebuchetMS-Bold"/>
                      <w:bCs/>
                      <w:sz w:val="24"/>
                      <w:szCs w:val="24"/>
                    </w:rPr>
                    <w:t>Waveband</w:t>
                  </w:r>
                </w:p>
              </w:tc>
              <w:tc>
                <w:tcPr>
                  <w:tcW w:w="2485" w:type="dxa"/>
                  <w:vAlign w:val="bottom"/>
                </w:tcPr>
                <w:p w:rsidR="007D6B3B" w:rsidRPr="001F1787" w:rsidRDefault="007D6B3B" w:rsidP="00DC26F3">
                  <w:pPr>
                    <w:spacing w:before="120"/>
                    <w:jc w:val="center"/>
                    <w:rPr>
                      <w:rFonts w:cs="TrebuchetMS-Bold"/>
                      <w:bCs/>
                      <w:sz w:val="24"/>
                      <w:szCs w:val="24"/>
                    </w:rPr>
                  </w:pPr>
                  <w:r w:rsidRPr="001F1787">
                    <w:rPr>
                      <w:rFonts w:cs="TrebuchetMS-Bold"/>
                      <w:bCs/>
                      <w:sz w:val="24"/>
                      <w:szCs w:val="24"/>
                    </w:rPr>
                    <w:t>Frequency Range</w:t>
                  </w:r>
                </w:p>
              </w:tc>
              <w:tc>
                <w:tcPr>
                  <w:tcW w:w="2340" w:type="dxa"/>
                  <w:vAlign w:val="bottom"/>
                </w:tcPr>
                <w:p w:rsidR="007D6B3B" w:rsidRPr="001F1787" w:rsidRDefault="007D6B3B" w:rsidP="00DC26F3">
                  <w:pPr>
                    <w:spacing w:before="120"/>
                    <w:jc w:val="center"/>
                    <w:rPr>
                      <w:rFonts w:cs="TrebuchetMS-Bold"/>
                      <w:bCs/>
                      <w:sz w:val="24"/>
                      <w:szCs w:val="24"/>
                    </w:rPr>
                  </w:pPr>
                  <w:r w:rsidRPr="001F1787">
                    <w:rPr>
                      <w:rFonts w:cs="TrebuchetMS-Bold"/>
                      <w:bCs/>
                      <w:sz w:val="24"/>
                      <w:szCs w:val="24"/>
                    </w:rPr>
                    <w:t>Example</w:t>
                  </w:r>
                </w:p>
              </w:tc>
            </w:tr>
            <w:tr w:rsidR="007D6B3B" w:rsidRPr="001F1787" w:rsidTr="002C0023">
              <w:trPr>
                <w:jc w:val="center"/>
              </w:trPr>
              <w:tc>
                <w:tcPr>
                  <w:tcW w:w="3282" w:type="dxa"/>
                  <w:vAlign w:val="center"/>
                </w:tcPr>
                <w:p w:rsidR="007D6B3B" w:rsidRPr="001F1787" w:rsidRDefault="007D6B3B" w:rsidP="00DC26F3">
                  <w:pPr>
                    <w:spacing w:before="120"/>
                    <w:rPr>
                      <w:rFonts w:cs="TrebuchetMS-Bold"/>
                      <w:bCs/>
                      <w:sz w:val="24"/>
                      <w:szCs w:val="24"/>
                    </w:rPr>
                  </w:pPr>
                  <w:r>
                    <w:rPr>
                      <w:rFonts w:cs="TrebuchetMS-Bold"/>
                      <w:bCs/>
                      <w:sz w:val="24"/>
                      <w:szCs w:val="24"/>
                    </w:rPr>
                    <w:t xml:space="preserve">Low frequency, </w:t>
                  </w:r>
                  <w:r w:rsidRPr="001F1787">
                    <w:rPr>
                      <w:rFonts w:cs="TrebuchetMS-Bold"/>
                      <w:bCs/>
                      <w:sz w:val="24"/>
                      <w:szCs w:val="24"/>
                    </w:rPr>
                    <w:t>(LF)</w:t>
                  </w:r>
                </w:p>
              </w:tc>
              <w:tc>
                <w:tcPr>
                  <w:tcW w:w="2485" w:type="dxa"/>
                  <w:vAlign w:val="center"/>
                </w:tcPr>
                <w:p w:rsidR="007D6B3B" w:rsidRPr="001F1787" w:rsidRDefault="007D6B3B" w:rsidP="00DC26F3">
                  <w:pPr>
                    <w:spacing w:before="120"/>
                    <w:jc w:val="center"/>
                    <w:rPr>
                      <w:rFonts w:cs="TrebuchetMS-Bold"/>
                      <w:bCs/>
                      <w:sz w:val="24"/>
                      <w:szCs w:val="24"/>
                    </w:rPr>
                  </w:pPr>
                  <w:r w:rsidRPr="001F1787">
                    <w:rPr>
                      <w:rFonts w:cs="TrebuchetMS-Bold"/>
                      <w:bCs/>
                      <w:sz w:val="24"/>
                      <w:szCs w:val="24"/>
                    </w:rPr>
                    <w:t>30 kHz- 300 kHz</w:t>
                  </w:r>
                </w:p>
              </w:tc>
              <w:tc>
                <w:tcPr>
                  <w:tcW w:w="2340" w:type="dxa"/>
                  <w:vAlign w:val="center"/>
                </w:tcPr>
                <w:p w:rsidR="007D6B3B" w:rsidRPr="001F1787" w:rsidRDefault="007D6B3B" w:rsidP="00DC26F3">
                  <w:pPr>
                    <w:spacing w:before="120"/>
                    <w:jc w:val="center"/>
                    <w:rPr>
                      <w:rFonts w:cs="TrebuchetMS-Bold"/>
                      <w:bCs/>
                      <w:sz w:val="24"/>
                      <w:szCs w:val="24"/>
                    </w:rPr>
                  </w:pPr>
                  <w:r w:rsidRPr="001F1787">
                    <w:rPr>
                      <w:rFonts w:cs="TrebuchetMS-Bold"/>
                      <w:bCs/>
                      <w:sz w:val="24"/>
                      <w:szCs w:val="24"/>
                    </w:rPr>
                    <w:t>Radio 4</w:t>
                  </w:r>
                </w:p>
              </w:tc>
            </w:tr>
            <w:tr w:rsidR="007D6B3B" w:rsidRPr="001F1787" w:rsidTr="002C0023">
              <w:trPr>
                <w:jc w:val="center"/>
              </w:trPr>
              <w:tc>
                <w:tcPr>
                  <w:tcW w:w="3282" w:type="dxa"/>
                  <w:vAlign w:val="center"/>
                </w:tcPr>
                <w:p w:rsidR="007D6B3B" w:rsidRPr="001F1787" w:rsidRDefault="007D6B3B" w:rsidP="002C0023">
                  <w:pPr>
                    <w:spacing w:before="120"/>
                    <w:rPr>
                      <w:rFonts w:cs="TrebuchetMS-Bold"/>
                      <w:bCs/>
                      <w:sz w:val="24"/>
                      <w:szCs w:val="24"/>
                    </w:rPr>
                  </w:pPr>
                  <w:r w:rsidRPr="001F1787">
                    <w:rPr>
                      <w:rFonts w:cs="TrebuchetMS-Bold"/>
                      <w:bCs/>
                      <w:sz w:val="24"/>
                      <w:szCs w:val="24"/>
                    </w:rPr>
                    <w:t>Medium frequency</w:t>
                  </w:r>
                  <w:r>
                    <w:rPr>
                      <w:rFonts w:cs="TrebuchetMS-Bold"/>
                      <w:bCs/>
                      <w:sz w:val="24"/>
                      <w:szCs w:val="24"/>
                    </w:rPr>
                    <w:t xml:space="preserve">, </w:t>
                  </w:r>
                  <w:r w:rsidRPr="001F1787">
                    <w:rPr>
                      <w:rFonts w:cs="TrebuchetMS-Bold"/>
                      <w:bCs/>
                      <w:sz w:val="24"/>
                      <w:szCs w:val="24"/>
                    </w:rPr>
                    <w:t>(MF)</w:t>
                  </w:r>
                </w:p>
              </w:tc>
              <w:tc>
                <w:tcPr>
                  <w:tcW w:w="2485" w:type="dxa"/>
                  <w:vAlign w:val="center"/>
                </w:tcPr>
                <w:p w:rsidR="007D6B3B" w:rsidRPr="001F1787" w:rsidRDefault="007D6B3B" w:rsidP="00DC26F3">
                  <w:pPr>
                    <w:spacing w:before="120"/>
                    <w:jc w:val="center"/>
                    <w:rPr>
                      <w:rFonts w:cs="TrebuchetMS-Bold"/>
                      <w:bCs/>
                      <w:sz w:val="24"/>
                      <w:szCs w:val="24"/>
                    </w:rPr>
                  </w:pPr>
                  <w:r w:rsidRPr="001F1787">
                    <w:rPr>
                      <w:rFonts w:cs="TrebuchetMS-Bold"/>
                      <w:bCs/>
                      <w:sz w:val="24"/>
                      <w:szCs w:val="24"/>
                    </w:rPr>
                    <w:t>300 kHz – 3 MHz</w:t>
                  </w:r>
                </w:p>
              </w:tc>
              <w:tc>
                <w:tcPr>
                  <w:tcW w:w="2340" w:type="dxa"/>
                  <w:vAlign w:val="center"/>
                </w:tcPr>
                <w:p w:rsidR="007D6B3B" w:rsidRPr="001F1787" w:rsidRDefault="007D6B3B" w:rsidP="00DC26F3">
                  <w:pPr>
                    <w:spacing w:before="120"/>
                    <w:jc w:val="center"/>
                    <w:rPr>
                      <w:rFonts w:cs="TrebuchetMS-Bold"/>
                      <w:bCs/>
                      <w:sz w:val="24"/>
                      <w:szCs w:val="24"/>
                    </w:rPr>
                  </w:pPr>
                  <w:r w:rsidRPr="001F1787">
                    <w:rPr>
                      <w:rFonts w:cs="TrebuchetMS-Bold"/>
                      <w:bCs/>
                      <w:sz w:val="24"/>
                      <w:szCs w:val="24"/>
                    </w:rPr>
                    <w:t>Radio Scotland</w:t>
                  </w:r>
                </w:p>
              </w:tc>
            </w:tr>
            <w:tr w:rsidR="007D6B3B" w:rsidRPr="001F1787" w:rsidTr="002C0023">
              <w:trPr>
                <w:jc w:val="center"/>
              </w:trPr>
              <w:tc>
                <w:tcPr>
                  <w:tcW w:w="3282" w:type="dxa"/>
                  <w:vAlign w:val="center"/>
                </w:tcPr>
                <w:p w:rsidR="007D6B3B" w:rsidRPr="001F1787" w:rsidRDefault="007D6B3B" w:rsidP="002C0023">
                  <w:pPr>
                    <w:spacing w:before="120"/>
                    <w:rPr>
                      <w:rFonts w:cs="TrebuchetMS-Bold"/>
                      <w:bCs/>
                      <w:sz w:val="24"/>
                      <w:szCs w:val="24"/>
                    </w:rPr>
                  </w:pPr>
                  <w:r w:rsidRPr="001F1787">
                    <w:rPr>
                      <w:rFonts w:cs="TrebuchetMS-Bold"/>
                      <w:bCs/>
                      <w:sz w:val="24"/>
                      <w:szCs w:val="24"/>
                    </w:rPr>
                    <w:t>High frequency</w:t>
                  </w:r>
                  <w:r>
                    <w:rPr>
                      <w:rFonts w:cs="TrebuchetMS-Bold"/>
                      <w:bCs/>
                      <w:sz w:val="24"/>
                      <w:szCs w:val="24"/>
                    </w:rPr>
                    <w:t xml:space="preserve">, </w:t>
                  </w:r>
                  <w:r w:rsidRPr="001F1787">
                    <w:rPr>
                      <w:rFonts w:cs="TrebuchetMS-Bold"/>
                      <w:bCs/>
                      <w:sz w:val="24"/>
                      <w:szCs w:val="24"/>
                    </w:rPr>
                    <w:t>(HF)</w:t>
                  </w:r>
                </w:p>
              </w:tc>
              <w:tc>
                <w:tcPr>
                  <w:tcW w:w="2485" w:type="dxa"/>
                  <w:vAlign w:val="center"/>
                </w:tcPr>
                <w:p w:rsidR="007D6B3B" w:rsidRPr="001F1787" w:rsidRDefault="007D6B3B" w:rsidP="00DC26F3">
                  <w:pPr>
                    <w:spacing w:before="120"/>
                    <w:jc w:val="center"/>
                    <w:rPr>
                      <w:rFonts w:cs="TrebuchetMS-Bold"/>
                      <w:bCs/>
                      <w:sz w:val="24"/>
                      <w:szCs w:val="24"/>
                    </w:rPr>
                  </w:pPr>
                  <w:r w:rsidRPr="001F1787">
                    <w:rPr>
                      <w:rFonts w:cs="TrebuchetMS-Bold"/>
                      <w:bCs/>
                      <w:sz w:val="24"/>
                      <w:szCs w:val="24"/>
                    </w:rPr>
                    <w:t>3 MHz- 30 MHz</w:t>
                  </w:r>
                </w:p>
              </w:tc>
              <w:tc>
                <w:tcPr>
                  <w:tcW w:w="2340" w:type="dxa"/>
                  <w:vAlign w:val="center"/>
                </w:tcPr>
                <w:p w:rsidR="007D6B3B" w:rsidRPr="001F1787" w:rsidRDefault="007D6B3B" w:rsidP="00DC26F3">
                  <w:pPr>
                    <w:spacing w:before="120"/>
                    <w:jc w:val="center"/>
                    <w:rPr>
                      <w:rFonts w:cs="TrebuchetMS-Bold"/>
                      <w:bCs/>
                      <w:sz w:val="24"/>
                      <w:szCs w:val="24"/>
                    </w:rPr>
                  </w:pPr>
                  <w:r w:rsidRPr="001F1787">
                    <w:rPr>
                      <w:rFonts w:cs="TrebuchetMS-Bold"/>
                      <w:bCs/>
                      <w:sz w:val="24"/>
                      <w:szCs w:val="24"/>
                    </w:rPr>
                    <w:t>Amateur Radio</w:t>
                  </w:r>
                </w:p>
              </w:tc>
            </w:tr>
            <w:tr w:rsidR="007D6B3B" w:rsidRPr="001F1787" w:rsidTr="002C0023">
              <w:trPr>
                <w:jc w:val="center"/>
              </w:trPr>
              <w:tc>
                <w:tcPr>
                  <w:tcW w:w="3282" w:type="dxa"/>
                  <w:vAlign w:val="center"/>
                </w:tcPr>
                <w:p w:rsidR="007D6B3B" w:rsidRPr="001F1787" w:rsidRDefault="007D6B3B" w:rsidP="002C0023">
                  <w:pPr>
                    <w:spacing w:before="120"/>
                    <w:rPr>
                      <w:rFonts w:cs="TrebuchetMS-Bold"/>
                      <w:bCs/>
                      <w:sz w:val="24"/>
                      <w:szCs w:val="24"/>
                    </w:rPr>
                  </w:pPr>
                  <w:r w:rsidRPr="001F1787">
                    <w:rPr>
                      <w:rFonts w:cs="TrebuchetMS-Bold"/>
                      <w:bCs/>
                      <w:sz w:val="24"/>
                      <w:szCs w:val="24"/>
                    </w:rPr>
                    <w:t>Very High frequency</w:t>
                  </w:r>
                  <w:r>
                    <w:rPr>
                      <w:rFonts w:cs="TrebuchetMS-Bold"/>
                      <w:bCs/>
                      <w:sz w:val="24"/>
                      <w:szCs w:val="24"/>
                    </w:rPr>
                    <w:t xml:space="preserve">, </w:t>
                  </w:r>
                  <w:r w:rsidRPr="001F1787">
                    <w:rPr>
                      <w:rFonts w:cs="TrebuchetMS-Bold"/>
                      <w:bCs/>
                      <w:sz w:val="24"/>
                      <w:szCs w:val="24"/>
                    </w:rPr>
                    <w:t>(VHF)</w:t>
                  </w:r>
                </w:p>
              </w:tc>
              <w:tc>
                <w:tcPr>
                  <w:tcW w:w="2485" w:type="dxa"/>
                  <w:vAlign w:val="center"/>
                </w:tcPr>
                <w:p w:rsidR="007D6B3B" w:rsidRPr="001F1787" w:rsidRDefault="007D6B3B" w:rsidP="00DC26F3">
                  <w:pPr>
                    <w:spacing w:before="120"/>
                    <w:jc w:val="center"/>
                    <w:rPr>
                      <w:rFonts w:cs="TrebuchetMS-Bold"/>
                      <w:bCs/>
                      <w:sz w:val="24"/>
                      <w:szCs w:val="24"/>
                    </w:rPr>
                  </w:pPr>
                  <w:r w:rsidRPr="001F1787">
                    <w:rPr>
                      <w:rFonts w:cs="TrebuchetMS-Bold"/>
                      <w:bCs/>
                      <w:sz w:val="24"/>
                      <w:szCs w:val="24"/>
                    </w:rPr>
                    <w:t>30 MHz – 300 MHz</w:t>
                  </w:r>
                </w:p>
              </w:tc>
              <w:tc>
                <w:tcPr>
                  <w:tcW w:w="2340" w:type="dxa"/>
                  <w:vAlign w:val="center"/>
                </w:tcPr>
                <w:p w:rsidR="007D6B3B" w:rsidRPr="001F1787" w:rsidRDefault="007D6B3B" w:rsidP="00DC26F3">
                  <w:pPr>
                    <w:spacing w:before="120"/>
                    <w:jc w:val="center"/>
                    <w:rPr>
                      <w:rFonts w:cs="TrebuchetMS-Bold"/>
                      <w:bCs/>
                      <w:sz w:val="24"/>
                      <w:szCs w:val="24"/>
                    </w:rPr>
                  </w:pPr>
                  <w:r w:rsidRPr="001F1787">
                    <w:rPr>
                      <w:rFonts w:cs="TrebuchetMS-Bold"/>
                      <w:bCs/>
                      <w:sz w:val="24"/>
                      <w:szCs w:val="24"/>
                    </w:rPr>
                    <w:t>Radio 1 FM</w:t>
                  </w:r>
                </w:p>
              </w:tc>
            </w:tr>
            <w:tr w:rsidR="007D6B3B" w:rsidRPr="001F1787" w:rsidTr="002C0023">
              <w:trPr>
                <w:jc w:val="center"/>
              </w:trPr>
              <w:tc>
                <w:tcPr>
                  <w:tcW w:w="3282" w:type="dxa"/>
                  <w:vAlign w:val="center"/>
                </w:tcPr>
                <w:p w:rsidR="007D6B3B" w:rsidRPr="001F1787" w:rsidRDefault="007D6B3B" w:rsidP="002C0023">
                  <w:pPr>
                    <w:spacing w:before="120"/>
                    <w:rPr>
                      <w:rFonts w:cs="TrebuchetMS-Bold"/>
                      <w:bCs/>
                      <w:sz w:val="24"/>
                      <w:szCs w:val="24"/>
                    </w:rPr>
                  </w:pPr>
                  <w:r w:rsidRPr="001F1787">
                    <w:rPr>
                      <w:rFonts w:cs="TrebuchetMS-Bold"/>
                      <w:bCs/>
                      <w:sz w:val="24"/>
                      <w:szCs w:val="24"/>
                    </w:rPr>
                    <w:t>Ultra High frequency</w:t>
                  </w:r>
                  <w:r>
                    <w:rPr>
                      <w:rFonts w:cs="TrebuchetMS-Bold"/>
                      <w:bCs/>
                      <w:sz w:val="24"/>
                      <w:szCs w:val="24"/>
                    </w:rPr>
                    <w:t xml:space="preserve">, </w:t>
                  </w:r>
                  <w:r w:rsidRPr="001F1787">
                    <w:rPr>
                      <w:rFonts w:cs="TrebuchetMS-Bold"/>
                      <w:bCs/>
                      <w:sz w:val="24"/>
                      <w:szCs w:val="24"/>
                    </w:rPr>
                    <w:t>(UHF)</w:t>
                  </w:r>
                </w:p>
              </w:tc>
              <w:tc>
                <w:tcPr>
                  <w:tcW w:w="2485" w:type="dxa"/>
                  <w:vAlign w:val="center"/>
                </w:tcPr>
                <w:p w:rsidR="007D6B3B" w:rsidRPr="001F1787" w:rsidRDefault="007D6B3B" w:rsidP="00DC26F3">
                  <w:pPr>
                    <w:spacing w:before="120"/>
                    <w:jc w:val="center"/>
                    <w:rPr>
                      <w:rFonts w:cs="TrebuchetMS-Bold"/>
                      <w:bCs/>
                      <w:sz w:val="24"/>
                      <w:szCs w:val="24"/>
                    </w:rPr>
                  </w:pPr>
                  <w:r w:rsidRPr="001F1787">
                    <w:rPr>
                      <w:rFonts w:cs="TrebuchetMS-Bold"/>
                      <w:bCs/>
                      <w:sz w:val="24"/>
                      <w:szCs w:val="24"/>
                    </w:rPr>
                    <w:t>300 MHz – 3 GHz</w:t>
                  </w:r>
                </w:p>
              </w:tc>
              <w:tc>
                <w:tcPr>
                  <w:tcW w:w="2340" w:type="dxa"/>
                  <w:vAlign w:val="center"/>
                </w:tcPr>
                <w:p w:rsidR="007D6B3B" w:rsidRPr="001F1787" w:rsidRDefault="007D6B3B" w:rsidP="00DC26F3">
                  <w:pPr>
                    <w:spacing w:before="120"/>
                    <w:jc w:val="center"/>
                    <w:rPr>
                      <w:rFonts w:cs="TrebuchetMS-Bold"/>
                      <w:bCs/>
                      <w:sz w:val="24"/>
                      <w:szCs w:val="24"/>
                    </w:rPr>
                  </w:pPr>
                  <w:r w:rsidRPr="001F1787">
                    <w:rPr>
                      <w:rFonts w:cs="TrebuchetMS-Bold"/>
                      <w:bCs/>
                      <w:sz w:val="24"/>
                      <w:szCs w:val="24"/>
                    </w:rPr>
                    <w:t>BBC1 and ITV</w:t>
                  </w:r>
                </w:p>
              </w:tc>
            </w:tr>
            <w:tr w:rsidR="007D6B3B" w:rsidRPr="001F1787" w:rsidTr="002C0023">
              <w:trPr>
                <w:jc w:val="center"/>
              </w:trPr>
              <w:tc>
                <w:tcPr>
                  <w:tcW w:w="3282" w:type="dxa"/>
                  <w:vAlign w:val="center"/>
                </w:tcPr>
                <w:p w:rsidR="007D6B3B" w:rsidRPr="001F1787" w:rsidRDefault="007D6B3B" w:rsidP="002C0023">
                  <w:pPr>
                    <w:spacing w:before="120"/>
                    <w:rPr>
                      <w:rFonts w:cs="TrebuchetMS-Bold"/>
                      <w:bCs/>
                      <w:sz w:val="24"/>
                      <w:szCs w:val="24"/>
                    </w:rPr>
                  </w:pPr>
                  <w:r w:rsidRPr="001F1787">
                    <w:rPr>
                      <w:rFonts w:cs="TrebuchetMS-Bold"/>
                      <w:bCs/>
                      <w:sz w:val="24"/>
                      <w:szCs w:val="24"/>
                    </w:rPr>
                    <w:t>Very High frequency</w:t>
                  </w:r>
                  <w:r>
                    <w:rPr>
                      <w:rFonts w:cs="TrebuchetMS-Bold"/>
                      <w:bCs/>
                      <w:sz w:val="24"/>
                      <w:szCs w:val="24"/>
                    </w:rPr>
                    <w:t xml:space="preserve">, </w:t>
                  </w:r>
                  <w:r w:rsidRPr="001F1787">
                    <w:rPr>
                      <w:rFonts w:cs="TrebuchetMS-Bold"/>
                      <w:bCs/>
                      <w:sz w:val="24"/>
                      <w:szCs w:val="24"/>
                    </w:rPr>
                    <w:t>(SHF)</w:t>
                  </w:r>
                </w:p>
              </w:tc>
              <w:tc>
                <w:tcPr>
                  <w:tcW w:w="2485" w:type="dxa"/>
                  <w:vAlign w:val="center"/>
                </w:tcPr>
                <w:p w:rsidR="007D6B3B" w:rsidRPr="001F1787" w:rsidRDefault="007D6B3B" w:rsidP="00DC26F3">
                  <w:pPr>
                    <w:spacing w:before="120"/>
                    <w:jc w:val="center"/>
                    <w:rPr>
                      <w:rFonts w:cs="TrebuchetMS-Bold"/>
                      <w:bCs/>
                      <w:sz w:val="24"/>
                      <w:szCs w:val="24"/>
                    </w:rPr>
                  </w:pPr>
                  <w:r w:rsidRPr="001F1787">
                    <w:rPr>
                      <w:rFonts w:cs="TrebuchetMS-Bold"/>
                      <w:bCs/>
                      <w:sz w:val="24"/>
                      <w:szCs w:val="24"/>
                    </w:rPr>
                    <w:t>3 GHz – 30 GHz</w:t>
                  </w:r>
                </w:p>
              </w:tc>
              <w:tc>
                <w:tcPr>
                  <w:tcW w:w="2340" w:type="dxa"/>
                  <w:vAlign w:val="center"/>
                </w:tcPr>
                <w:p w:rsidR="007D6B3B" w:rsidRPr="001F1787" w:rsidRDefault="007D6B3B" w:rsidP="00DC26F3">
                  <w:pPr>
                    <w:spacing w:before="120"/>
                    <w:jc w:val="center"/>
                    <w:rPr>
                      <w:rFonts w:cs="TrebuchetMS-Bold"/>
                      <w:bCs/>
                      <w:sz w:val="24"/>
                      <w:szCs w:val="24"/>
                    </w:rPr>
                  </w:pPr>
                  <w:r w:rsidRPr="001F1787">
                    <w:rPr>
                      <w:rFonts w:cs="TrebuchetMS-Bold"/>
                      <w:bCs/>
                      <w:sz w:val="24"/>
                      <w:szCs w:val="24"/>
                    </w:rPr>
                    <w:t>Satellite TV</w:t>
                  </w:r>
                </w:p>
              </w:tc>
            </w:tr>
          </w:tbl>
          <w:p w:rsidR="007D6B3B" w:rsidRPr="001F1787" w:rsidRDefault="007D6B3B" w:rsidP="003F7ECF">
            <w:pPr>
              <w:spacing w:before="120" w:after="0"/>
              <w:jc w:val="left"/>
              <w:rPr>
                <w:sz w:val="24"/>
                <w:szCs w:val="24"/>
              </w:rPr>
            </w:pPr>
            <w:r w:rsidRPr="001F1787">
              <w:rPr>
                <w:rFonts w:cs="TrebuchetMS-Bold"/>
                <w:bCs/>
                <w:sz w:val="24"/>
                <w:szCs w:val="24"/>
              </w:rPr>
              <w:t xml:space="preserve">Coastguards use signals of frequency 500 kHz. </w:t>
            </w:r>
            <w:r>
              <w:rPr>
                <w:rFonts w:cs="TrebuchetMS-Bold"/>
                <w:bCs/>
                <w:sz w:val="24"/>
                <w:szCs w:val="24"/>
              </w:rPr>
              <w:t>State the</w:t>
            </w:r>
            <w:r w:rsidRPr="001F1787">
              <w:rPr>
                <w:rFonts w:cs="TrebuchetMS-Bold"/>
                <w:bCs/>
                <w:sz w:val="24"/>
                <w:szCs w:val="24"/>
              </w:rPr>
              <w:t xml:space="preserve"> waveband </w:t>
            </w:r>
            <w:r>
              <w:rPr>
                <w:rFonts w:cs="TrebuchetMS-Bold"/>
                <w:bCs/>
                <w:sz w:val="24"/>
                <w:szCs w:val="24"/>
              </w:rPr>
              <w:t>these signals belong to.</w:t>
            </w:r>
          </w:p>
        </w:tc>
      </w:tr>
      <w:tr w:rsidR="007D6B3B" w:rsidRPr="001F1787" w:rsidTr="00B73A89">
        <w:trPr>
          <w:cantSplit/>
          <w:trHeight w:val="660"/>
          <w:jc w:val="center"/>
        </w:trPr>
        <w:tc>
          <w:tcPr>
            <w:tcW w:w="1163" w:type="dxa"/>
            <w:tcBorders>
              <w:bottom w:val="single" w:sz="6" w:space="0" w:color="auto"/>
            </w:tcBorders>
            <w:shd w:val="clear" w:color="auto" w:fill="auto"/>
            <w:vAlign w:val="center"/>
          </w:tcPr>
          <w:p w:rsidR="007D6B3B" w:rsidRPr="006736D1"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8.1.5</w:t>
            </w:r>
          </w:p>
        </w:tc>
        <w:tc>
          <w:tcPr>
            <w:tcW w:w="8816" w:type="dxa"/>
            <w:tcBorders>
              <w:bottom w:val="single" w:sz="6" w:space="0" w:color="auto"/>
            </w:tcBorders>
            <w:shd w:val="clear" w:color="auto" w:fill="auto"/>
            <w:vAlign w:val="center"/>
          </w:tcPr>
          <w:p w:rsidR="007D6B3B" w:rsidRPr="006736D1" w:rsidRDefault="007D6B3B" w:rsidP="006736D1">
            <w:pPr>
              <w:spacing w:before="120" w:after="0"/>
              <w:rPr>
                <w:sz w:val="24"/>
                <w:szCs w:val="24"/>
              </w:rPr>
            </w:pPr>
            <w:r>
              <w:rPr>
                <w:sz w:val="24"/>
                <w:szCs w:val="24"/>
              </w:rPr>
              <w:t xml:space="preserve">A </w:t>
            </w:r>
            <w:r w:rsidRPr="006736D1">
              <w:rPr>
                <w:sz w:val="24"/>
                <w:szCs w:val="24"/>
              </w:rPr>
              <w:t>student makes the following statements about different types of electromagnetic waves.</w:t>
            </w:r>
          </w:p>
          <w:p w:rsidR="007D6B3B" w:rsidRPr="006736D1" w:rsidRDefault="007D6B3B" w:rsidP="006736D1">
            <w:pPr>
              <w:spacing w:before="120" w:after="0"/>
              <w:rPr>
                <w:sz w:val="24"/>
                <w:szCs w:val="24"/>
              </w:rPr>
            </w:pPr>
            <w:r w:rsidRPr="006736D1">
              <w:rPr>
                <w:sz w:val="24"/>
                <w:szCs w:val="24"/>
              </w:rPr>
              <w:t>I Light waves are transverse waves.</w:t>
            </w:r>
          </w:p>
          <w:p w:rsidR="007D6B3B" w:rsidRPr="006736D1" w:rsidRDefault="007D6B3B" w:rsidP="006736D1">
            <w:pPr>
              <w:spacing w:before="120" w:after="0"/>
              <w:rPr>
                <w:sz w:val="24"/>
                <w:szCs w:val="24"/>
              </w:rPr>
            </w:pPr>
            <w:r w:rsidRPr="006736D1">
              <w:rPr>
                <w:sz w:val="24"/>
                <w:szCs w:val="24"/>
              </w:rPr>
              <w:t>II Radio waves travel at 340 m s</w:t>
            </w:r>
            <w:r w:rsidRPr="0042324B">
              <w:rPr>
                <w:sz w:val="24"/>
                <w:szCs w:val="24"/>
                <w:vertAlign w:val="superscript"/>
              </w:rPr>
              <w:t>−1</w:t>
            </w:r>
            <w:r w:rsidRPr="006736D1">
              <w:rPr>
                <w:sz w:val="24"/>
                <w:szCs w:val="24"/>
              </w:rPr>
              <w:t xml:space="preserve"> through air.</w:t>
            </w:r>
          </w:p>
          <w:p w:rsidR="007D6B3B" w:rsidRPr="006736D1" w:rsidRDefault="007D6B3B" w:rsidP="006736D1">
            <w:pPr>
              <w:spacing w:before="120" w:after="0"/>
              <w:rPr>
                <w:sz w:val="24"/>
                <w:szCs w:val="24"/>
              </w:rPr>
            </w:pPr>
            <w:r w:rsidRPr="006736D1">
              <w:rPr>
                <w:sz w:val="24"/>
                <w:szCs w:val="24"/>
              </w:rPr>
              <w:t>III Ultraviolet waves have a longer wavelength than infrared waves.</w:t>
            </w:r>
          </w:p>
          <w:p w:rsidR="007D6B3B" w:rsidRPr="001F1787" w:rsidRDefault="007D6B3B" w:rsidP="006736D1">
            <w:pPr>
              <w:spacing w:before="120" w:after="0"/>
              <w:rPr>
                <w:sz w:val="24"/>
                <w:szCs w:val="24"/>
              </w:rPr>
            </w:pPr>
            <w:r>
              <w:rPr>
                <w:sz w:val="24"/>
                <w:szCs w:val="24"/>
              </w:rPr>
              <w:t>Copy each statement and mark a tick or a cross to indicate if each of the student’s statements are correct.</w:t>
            </w:r>
          </w:p>
        </w:tc>
      </w:tr>
      <w:tr w:rsidR="007D6B3B" w:rsidRPr="001F1787" w:rsidTr="00B73A89">
        <w:trPr>
          <w:cantSplit/>
          <w:trHeight w:val="660"/>
          <w:jc w:val="center"/>
        </w:trPr>
        <w:tc>
          <w:tcPr>
            <w:tcW w:w="1163" w:type="dxa"/>
            <w:tcBorders>
              <w:bottom w:val="single" w:sz="6" w:space="0" w:color="auto"/>
            </w:tcBorders>
            <w:shd w:val="clear" w:color="auto" w:fill="auto"/>
            <w:vAlign w:val="center"/>
          </w:tcPr>
          <w:p w:rsidR="007D6B3B" w:rsidRPr="006736D1"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8.1.6</w:t>
            </w:r>
          </w:p>
        </w:tc>
        <w:tc>
          <w:tcPr>
            <w:tcW w:w="8816" w:type="dxa"/>
            <w:tcBorders>
              <w:bottom w:val="single" w:sz="6" w:space="0" w:color="auto"/>
            </w:tcBorders>
            <w:shd w:val="clear" w:color="auto" w:fill="auto"/>
            <w:vAlign w:val="center"/>
          </w:tcPr>
          <w:p w:rsidR="007D6B3B" w:rsidRDefault="007D6B3B" w:rsidP="006736D1">
            <w:pPr>
              <w:spacing w:before="120" w:after="0"/>
              <w:rPr>
                <w:sz w:val="24"/>
                <w:szCs w:val="24"/>
              </w:rPr>
            </w:pPr>
            <w:r>
              <w:rPr>
                <w:sz w:val="24"/>
                <w:szCs w:val="24"/>
              </w:rPr>
              <w:t>Calculate the wavelength of a 88 MHz radio wave.</w:t>
            </w:r>
          </w:p>
        </w:tc>
      </w:tr>
      <w:tr w:rsidR="007D6B3B" w:rsidRPr="001F1787" w:rsidTr="00B73A89">
        <w:trPr>
          <w:cantSplit/>
          <w:trHeight w:val="660"/>
          <w:jc w:val="center"/>
        </w:trPr>
        <w:tc>
          <w:tcPr>
            <w:tcW w:w="1163" w:type="dxa"/>
            <w:tcBorders>
              <w:bottom w:val="single" w:sz="6" w:space="0" w:color="auto"/>
            </w:tcBorders>
            <w:shd w:val="clear" w:color="auto" w:fill="auto"/>
            <w:vAlign w:val="center"/>
          </w:tcPr>
          <w:p w:rsidR="007D6B3B" w:rsidRPr="006736D1"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8.1.7</w:t>
            </w:r>
          </w:p>
        </w:tc>
        <w:tc>
          <w:tcPr>
            <w:tcW w:w="8816" w:type="dxa"/>
            <w:tcBorders>
              <w:bottom w:val="single" w:sz="6" w:space="0" w:color="auto"/>
            </w:tcBorders>
            <w:shd w:val="clear" w:color="auto" w:fill="auto"/>
            <w:vAlign w:val="center"/>
          </w:tcPr>
          <w:p w:rsidR="007D6B3B" w:rsidRDefault="007D6B3B" w:rsidP="004A5E6C">
            <w:pPr>
              <w:spacing w:before="120" w:after="0"/>
              <w:rPr>
                <w:sz w:val="24"/>
                <w:szCs w:val="24"/>
              </w:rPr>
            </w:pPr>
            <w:r w:rsidRPr="004A5E6C">
              <w:rPr>
                <w:sz w:val="24"/>
                <w:szCs w:val="24"/>
              </w:rPr>
              <w:t xml:space="preserve">A radio station has a wavelength of 252m </w:t>
            </w:r>
            <w:r>
              <w:rPr>
                <w:sz w:val="24"/>
                <w:szCs w:val="24"/>
              </w:rPr>
              <w:t>determine the frequency of this wave.</w:t>
            </w:r>
          </w:p>
        </w:tc>
      </w:tr>
      <w:tr w:rsidR="007D6B3B" w:rsidRPr="001F1787" w:rsidTr="00B73A89">
        <w:trPr>
          <w:cantSplit/>
          <w:trHeight w:val="660"/>
          <w:jc w:val="center"/>
        </w:trPr>
        <w:tc>
          <w:tcPr>
            <w:tcW w:w="1163" w:type="dxa"/>
            <w:tcBorders>
              <w:bottom w:val="single" w:sz="6" w:space="0" w:color="auto"/>
            </w:tcBorders>
            <w:shd w:val="clear" w:color="auto" w:fill="auto"/>
            <w:vAlign w:val="center"/>
          </w:tcPr>
          <w:p w:rsidR="007D6B3B"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8.1.8</w:t>
            </w:r>
          </w:p>
        </w:tc>
        <w:tc>
          <w:tcPr>
            <w:tcW w:w="8816" w:type="dxa"/>
            <w:tcBorders>
              <w:bottom w:val="single" w:sz="6" w:space="0" w:color="auto"/>
            </w:tcBorders>
            <w:shd w:val="clear" w:color="auto" w:fill="auto"/>
            <w:vAlign w:val="center"/>
          </w:tcPr>
          <w:p w:rsidR="007D6B3B" w:rsidRPr="004A5E6C" w:rsidRDefault="007D6B3B" w:rsidP="004A5E6C">
            <w:pPr>
              <w:spacing w:before="120" w:after="0"/>
              <w:rPr>
                <w:sz w:val="24"/>
                <w:szCs w:val="24"/>
              </w:rPr>
            </w:pPr>
            <w:r>
              <w:rPr>
                <w:sz w:val="24"/>
                <w:szCs w:val="24"/>
              </w:rPr>
              <w:t>Calculate the time taken for a radio wave to travel 1.0 km</w:t>
            </w:r>
          </w:p>
        </w:tc>
      </w:tr>
      <w:tr w:rsidR="007D6B3B" w:rsidRPr="001F1787" w:rsidTr="00B73A89">
        <w:trPr>
          <w:cantSplit/>
          <w:trHeight w:val="660"/>
          <w:jc w:val="center"/>
        </w:trPr>
        <w:tc>
          <w:tcPr>
            <w:tcW w:w="1163" w:type="dxa"/>
            <w:tcBorders>
              <w:bottom w:val="single" w:sz="6" w:space="0" w:color="auto"/>
            </w:tcBorders>
            <w:shd w:val="clear" w:color="auto" w:fill="auto"/>
            <w:vAlign w:val="center"/>
          </w:tcPr>
          <w:p w:rsidR="007D6B3B"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8.1.9</w:t>
            </w:r>
          </w:p>
        </w:tc>
        <w:tc>
          <w:tcPr>
            <w:tcW w:w="8816" w:type="dxa"/>
            <w:tcBorders>
              <w:bottom w:val="single" w:sz="6" w:space="0" w:color="auto"/>
            </w:tcBorders>
            <w:shd w:val="clear" w:color="auto" w:fill="auto"/>
            <w:vAlign w:val="center"/>
          </w:tcPr>
          <w:p w:rsidR="007D6B3B" w:rsidRPr="004A5E6C" w:rsidRDefault="007D6B3B" w:rsidP="004A5E6C">
            <w:pPr>
              <w:spacing w:before="120" w:after="0"/>
              <w:rPr>
                <w:sz w:val="24"/>
                <w:szCs w:val="24"/>
              </w:rPr>
            </w:pPr>
            <w:r>
              <w:rPr>
                <w:sz w:val="24"/>
                <w:szCs w:val="24"/>
              </w:rPr>
              <w:t>Calculate the distance a</w:t>
            </w:r>
            <w:r w:rsidRPr="004A5E6C">
              <w:rPr>
                <w:sz w:val="24"/>
                <w:szCs w:val="24"/>
              </w:rPr>
              <w:t xml:space="preserve"> TV signal travel</w:t>
            </w:r>
            <w:r>
              <w:rPr>
                <w:sz w:val="24"/>
                <w:szCs w:val="24"/>
              </w:rPr>
              <w:t>s</w:t>
            </w:r>
            <w:r w:rsidRPr="004A5E6C">
              <w:rPr>
                <w:sz w:val="24"/>
                <w:szCs w:val="24"/>
              </w:rPr>
              <w:t xml:space="preserve"> in 1.25 seconds?  (for comparison, the distance between the earth and the moon is 3.84 x 10</w:t>
            </w:r>
            <w:r w:rsidRPr="004A5E6C">
              <w:rPr>
                <w:sz w:val="24"/>
                <w:szCs w:val="24"/>
                <w:vertAlign w:val="superscript"/>
              </w:rPr>
              <w:t>8</w:t>
            </w:r>
            <w:r w:rsidRPr="004A5E6C">
              <w:rPr>
                <w:sz w:val="24"/>
                <w:szCs w:val="24"/>
              </w:rPr>
              <w:t>m)</w:t>
            </w:r>
          </w:p>
        </w:tc>
      </w:tr>
      <w:tr w:rsidR="007D6B3B" w:rsidRPr="001F1787" w:rsidTr="00D20794">
        <w:trPr>
          <w:cantSplit/>
          <w:trHeight w:val="660"/>
          <w:jc w:val="center"/>
        </w:trPr>
        <w:tc>
          <w:tcPr>
            <w:tcW w:w="1163" w:type="dxa"/>
            <w:tcBorders>
              <w:bottom w:val="single" w:sz="6" w:space="0" w:color="auto"/>
            </w:tcBorders>
            <w:shd w:val="clear" w:color="auto" w:fill="auto"/>
            <w:vAlign w:val="center"/>
          </w:tcPr>
          <w:p w:rsidR="007D6B3B" w:rsidRDefault="007D6B3B" w:rsidP="00325E1B">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8.1.10</w:t>
            </w:r>
          </w:p>
          <w:p w:rsidR="007D6B3B" w:rsidRDefault="007D6B3B" w:rsidP="00325E1B">
            <w:pPr>
              <w:spacing w:before="120" w:after="0"/>
              <w:jc w:val="center"/>
              <w:rPr>
                <w:rFonts w:eastAsia="Times New Roman" w:cs="Times New Roman"/>
                <w:sz w:val="24"/>
                <w:szCs w:val="24"/>
                <w:lang w:eastAsia="en-GB"/>
              </w:rPr>
            </w:pPr>
            <w:r>
              <w:rPr>
                <w:rFonts w:eastAsia="Times New Roman" w:cs="Times New Roman"/>
                <w:sz w:val="24"/>
                <w:szCs w:val="24"/>
                <w:lang w:eastAsia="en-GB"/>
              </w:rPr>
              <w:t>OEQ</w:t>
            </w:r>
          </w:p>
        </w:tc>
        <w:tc>
          <w:tcPr>
            <w:tcW w:w="8816" w:type="dxa"/>
            <w:tcBorders>
              <w:bottom w:val="single" w:sz="6" w:space="0" w:color="auto"/>
            </w:tcBorders>
            <w:shd w:val="clear" w:color="auto" w:fill="auto"/>
            <w:vAlign w:val="center"/>
          </w:tcPr>
          <w:p w:rsidR="007D6B3B" w:rsidRPr="004A5E6C" w:rsidRDefault="007D6B3B" w:rsidP="004A5E6C">
            <w:pPr>
              <w:spacing w:before="120" w:after="0"/>
              <w:rPr>
                <w:sz w:val="24"/>
                <w:szCs w:val="24"/>
              </w:rPr>
            </w:pPr>
            <w:r>
              <w:rPr>
                <w:sz w:val="24"/>
                <w:szCs w:val="24"/>
              </w:rPr>
              <w:t>Using your knowledge of Physics e</w:t>
            </w:r>
            <w:r w:rsidRPr="004A5E6C">
              <w:rPr>
                <w:sz w:val="24"/>
                <w:szCs w:val="24"/>
              </w:rPr>
              <w:t>xplain why certain radio bands are used for particular things.</w:t>
            </w:r>
          </w:p>
        </w:tc>
      </w:tr>
      <w:tr w:rsidR="007D6B3B" w:rsidRPr="001F1787" w:rsidTr="00D20794">
        <w:trPr>
          <w:cantSplit/>
          <w:trHeight w:val="660"/>
          <w:jc w:val="center"/>
        </w:trPr>
        <w:tc>
          <w:tcPr>
            <w:tcW w:w="1163" w:type="dxa"/>
            <w:shd w:val="clear" w:color="auto" w:fill="C4BC96" w:themeFill="background2" w:themeFillShade="BF"/>
            <w:vAlign w:val="center"/>
          </w:tcPr>
          <w:p w:rsidR="007D6B3B" w:rsidRPr="001F1787" w:rsidRDefault="007D6B3B"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8.2</w:t>
            </w:r>
          </w:p>
        </w:tc>
        <w:tc>
          <w:tcPr>
            <w:tcW w:w="8816" w:type="dxa"/>
            <w:shd w:val="clear" w:color="auto" w:fill="C4BC96" w:themeFill="background2" w:themeFillShade="BF"/>
            <w:vAlign w:val="center"/>
          </w:tcPr>
          <w:p w:rsidR="007D6B3B" w:rsidRPr="001F1787" w:rsidRDefault="007D6B3B"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make reference to typical sources, detectors and applications, of the electromagnetic spectrum.</w:t>
            </w:r>
          </w:p>
        </w:tc>
      </w:tr>
      <w:tr w:rsidR="007D6B3B" w:rsidRPr="001F1787" w:rsidTr="00D20794">
        <w:trPr>
          <w:cantSplit/>
          <w:trHeight w:val="660"/>
          <w:jc w:val="center"/>
        </w:trPr>
        <w:tc>
          <w:tcPr>
            <w:tcW w:w="1163" w:type="dxa"/>
            <w:tcBorders>
              <w:bottom w:val="single" w:sz="6" w:space="0" w:color="auto"/>
            </w:tcBorders>
            <w:shd w:val="clear" w:color="auto" w:fill="auto"/>
            <w:vAlign w:val="center"/>
          </w:tcPr>
          <w:p w:rsidR="007D6B3B" w:rsidRPr="001F1787" w:rsidRDefault="007D6B3B" w:rsidP="00DC26F3">
            <w:pPr>
              <w:spacing w:before="120" w:after="0"/>
              <w:jc w:val="left"/>
              <w:rPr>
                <w:rFonts w:eastAsia="Times New Roman" w:cs="Times New Roman"/>
                <w:b/>
                <w:sz w:val="24"/>
                <w:szCs w:val="24"/>
                <w:lang w:eastAsia="en-GB"/>
              </w:rPr>
            </w:pPr>
            <w:r w:rsidRPr="00FC7640">
              <w:rPr>
                <w:rFonts w:eastAsia="Times New Roman" w:cs="Times New Roman"/>
                <w:sz w:val="24"/>
                <w:szCs w:val="24"/>
                <w:lang w:eastAsia="en-GB"/>
              </w:rPr>
              <w:t>18.2.1</w:t>
            </w:r>
          </w:p>
        </w:tc>
        <w:tc>
          <w:tcPr>
            <w:tcW w:w="8816" w:type="dxa"/>
            <w:tcBorders>
              <w:bottom w:val="single" w:sz="6" w:space="0" w:color="auto"/>
            </w:tcBorders>
            <w:shd w:val="clear" w:color="auto" w:fill="auto"/>
            <w:vAlign w:val="center"/>
          </w:tcPr>
          <w:p w:rsidR="007D6B3B" w:rsidRPr="001F1787" w:rsidRDefault="007D6B3B" w:rsidP="00DC26F3">
            <w:pPr>
              <w:pStyle w:val="studytab"/>
              <w:tabs>
                <w:tab w:val="clear" w:pos="1078"/>
                <w:tab w:val="left" w:pos="61"/>
              </w:tabs>
              <w:spacing w:before="120"/>
              <w:ind w:left="61" w:firstLine="0"/>
              <w:rPr>
                <w:rFonts w:ascii="Trebuchet MS" w:hAnsi="Trebuchet MS"/>
                <w:szCs w:val="24"/>
              </w:rPr>
            </w:pPr>
            <w:r w:rsidRPr="001F1787">
              <w:rPr>
                <w:rFonts w:ascii="Trebuchet MS" w:hAnsi="Trebuchet MS"/>
                <w:szCs w:val="24"/>
              </w:rPr>
              <w:t xml:space="preserve">Draw a table listing a detector for each member of the electromagnetic spectrum. For each </w:t>
            </w:r>
            <w:r w:rsidRPr="00D04369">
              <w:rPr>
                <w:rFonts w:ascii="Trebuchet MS" w:hAnsi="Trebuchet MS"/>
                <w:szCs w:val="24"/>
              </w:rPr>
              <w:t>type of wave</w:t>
            </w:r>
            <w:r w:rsidRPr="001F1787">
              <w:rPr>
                <w:rFonts w:ascii="Trebuchet MS" w:hAnsi="Trebuchet MS"/>
                <w:szCs w:val="24"/>
              </w:rPr>
              <w:t xml:space="preserve"> in the e-m spectrum give an example of the following</w:t>
            </w:r>
          </w:p>
          <w:p w:rsidR="007D6B3B" w:rsidRPr="00D04369" w:rsidRDefault="007D6B3B" w:rsidP="00506CFA">
            <w:pPr>
              <w:pStyle w:val="studytab"/>
              <w:numPr>
                <w:ilvl w:val="0"/>
                <w:numId w:val="6"/>
              </w:numPr>
              <w:tabs>
                <w:tab w:val="clear" w:pos="1078"/>
                <w:tab w:val="left" w:pos="61"/>
              </w:tabs>
              <w:spacing w:before="120"/>
              <w:rPr>
                <w:rFonts w:ascii="Trebuchet MS" w:hAnsi="Trebuchet MS"/>
                <w:szCs w:val="24"/>
              </w:rPr>
            </w:pPr>
            <w:r w:rsidRPr="001F1787">
              <w:rPr>
                <w:rFonts w:ascii="Trebuchet MS" w:hAnsi="Trebuchet MS"/>
                <w:szCs w:val="24"/>
              </w:rPr>
              <w:t xml:space="preserve">typical source producing </w:t>
            </w:r>
            <w:r w:rsidRPr="00D04369">
              <w:rPr>
                <w:rFonts w:ascii="Trebuchet MS" w:hAnsi="Trebuchet MS"/>
                <w:szCs w:val="24"/>
              </w:rPr>
              <w:t>this type of waves</w:t>
            </w:r>
          </w:p>
          <w:p w:rsidR="007D6B3B" w:rsidRPr="00D04369" w:rsidRDefault="007D6B3B" w:rsidP="00506CFA">
            <w:pPr>
              <w:pStyle w:val="studytab"/>
              <w:numPr>
                <w:ilvl w:val="0"/>
                <w:numId w:val="6"/>
              </w:numPr>
              <w:tabs>
                <w:tab w:val="clear" w:pos="1078"/>
                <w:tab w:val="left" w:pos="61"/>
              </w:tabs>
              <w:spacing w:before="120"/>
              <w:rPr>
                <w:rFonts w:ascii="Trebuchet MS" w:hAnsi="Trebuchet MS"/>
                <w:szCs w:val="24"/>
              </w:rPr>
            </w:pPr>
            <w:r w:rsidRPr="00D04369">
              <w:rPr>
                <w:rFonts w:ascii="Trebuchet MS" w:hAnsi="Trebuchet MS"/>
                <w:szCs w:val="24"/>
              </w:rPr>
              <w:t xml:space="preserve">detector </w:t>
            </w:r>
          </w:p>
          <w:p w:rsidR="007D6B3B" w:rsidRPr="001F1787" w:rsidRDefault="007D6B3B" w:rsidP="00506CFA">
            <w:pPr>
              <w:pStyle w:val="studytab"/>
              <w:numPr>
                <w:ilvl w:val="0"/>
                <w:numId w:val="6"/>
              </w:numPr>
              <w:tabs>
                <w:tab w:val="clear" w:pos="1078"/>
                <w:tab w:val="left" w:pos="61"/>
              </w:tabs>
              <w:spacing w:before="120"/>
              <w:rPr>
                <w:rFonts w:ascii="Trebuchet MS" w:hAnsi="Trebuchet MS"/>
                <w:szCs w:val="24"/>
              </w:rPr>
            </w:pPr>
            <w:r w:rsidRPr="00D04369">
              <w:rPr>
                <w:rFonts w:ascii="Trebuchet MS" w:hAnsi="Trebuchet MS"/>
                <w:szCs w:val="24"/>
              </w:rPr>
              <w:t>A practical use for the radiation</w:t>
            </w:r>
          </w:p>
        </w:tc>
      </w:tr>
      <w:tr w:rsidR="007D6B3B" w:rsidRPr="001F1787" w:rsidTr="00D20794">
        <w:trPr>
          <w:cantSplit/>
          <w:trHeight w:val="660"/>
          <w:jc w:val="center"/>
        </w:trPr>
        <w:tc>
          <w:tcPr>
            <w:tcW w:w="1163" w:type="dxa"/>
            <w:shd w:val="clear" w:color="auto" w:fill="C4BC96" w:themeFill="background2" w:themeFillShade="BF"/>
            <w:vAlign w:val="center"/>
          </w:tcPr>
          <w:p w:rsidR="007D6B3B" w:rsidRPr="001F1787" w:rsidRDefault="007D6B3B"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8.3</w:t>
            </w:r>
          </w:p>
        </w:tc>
        <w:tc>
          <w:tcPr>
            <w:tcW w:w="8816" w:type="dxa"/>
            <w:shd w:val="clear" w:color="auto" w:fill="C4BC96" w:themeFill="background2" w:themeFillShade="BF"/>
            <w:vAlign w:val="center"/>
          </w:tcPr>
          <w:p w:rsidR="007D6B3B" w:rsidRPr="001F1787" w:rsidRDefault="007D6B3B"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state whether radiations in the electromagnetic spectrum are transverse or longitudinal waves.</w:t>
            </w:r>
          </w:p>
        </w:tc>
      </w:tr>
      <w:tr w:rsidR="007D6B3B" w:rsidRPr="001F1787" w:rsidTr="00D20794">
        <w:trPr>
          <w:cantSplit/>
          <w:trHeight w:val="660"/>
          <w:jc w:val="center"/>
        </w:trPr>
        <w:tc>
          <w:tcPr>
            <w:tcW w:w="1163" w:type="dxa"/>
            <w:tcBorders>
              <w:bottom w:val="single" w:sz="6" w:space="0" w:color="auto"/>
            </w:tcBorders>
            <w:shd w:val="clear" w:color="auto" w:fill="auto"/>
          </w:tcPr>
          <w:p w:rsidR="007D6B3B" w:rsidRPr="00385C35" w:rsidRDefault="007D6B3B" w:rsidP="00C8430E">
            <w:pPr>
              <w:spacing w:before="120" w:after="0"/>
              <w:jc w:val="left"/>
              <w:rPr>
                <w:rFonts w:eastAsia="Times New Roman" w:cs="Times New Roman"/>
                <w:sz w:val="24"/>
                <w:szCs w:val="24"/>
                <w:lang w:eastAsia="en-GB"/>
              </w:rPr>
            </w:pPr>
            <w:r w:rsidRPr="00385C35">
              <w:rPr>
                <w:rFonts w:eastAsia="Times New Roman" w:cs="Times New Roman"/>
                <w:sz w:val="24"/>
                <w:szCs w:val="24"/>
                <w:lang w:eastAsia="en-GB"/>
              </w:rPr>
              <w:t>18.3.1</w:t>
            </w:r>
          </w:p>
        </w:tc>
        <w:tc>
          <w:tcPr>
            <w:tcW w:w="8816" w:type="dxa"/>
            <w:tcBorders>
              <w:bottom w:val="single" w:sz="6" w:space="0" w:color="auto"/>
            </w:tcBorders>
            <w:shd w:val="clear" w:color="auto" w:fill="auto"/>
            <w:vAlign w:val="center"/>
          </w:tcPr>
          <w:p w:rsidR="007D6B3B" w:rsidRDefault="007D6B3B" w:rsidP="00385C35">
            <w:pPr>
              <w:spacing w:before="120" w:after="0"/>
              <w:rPr>
                <w:rFonts w:eastAsia="Times New Roman" w:cs="Times New Roman"/>
                <w:sz w:val="24"/>
                <w:szCs w:val="24"/>
                <w:lang w:eastAsia="en-GB"/>
              </w:rPr>
            </w:pPr>
            <w:r>
              <w:rPr>
                <w:rFonts w:eastAsia="Times New Roman" w:cs="Times New Roman"/>
                <w:sz w:val="24"/>
                <w:szCs w:val="24"/>
                <w:lang w:eastAsia="en-GB"/>
              </w:rPr>
              <w:t>Copy the sentence below inserting the correct type of wave.</w:t>
            </w:r>
          </w:p>
          <w:p w:rsidR="007D6B3B" w:rsidRDefault="007D6B3B" w:rsidP="00C8430E">
            <w:pPr>
              <w:spacing w:before="120" w:after="0"/>
              <w:rPr>
                <w:rFonts w:eastAsia="Times New Roman" w:cs="Times New Roman"/>
                <w:sz w:val="24"/>
                <w:szCs w:val="24"/>
                <w:lang w:eastAsia="en-GB"/>
              </w:rPr>
            </w:pPr>
            <w:r>
              <w:rPr>
                <w:rFonts w:eastAsia="Times New Roman" w:cs="Times New Roman"/>
                <w:sz w:val="24"/>
                <w:szCs w:val="24"/>
                <w:lang w:eastAsia="en-GB"/>
              </w:rPr>
              <w:t>R</w:t>
            </w:r>
            <w:r w:rsidRPr="001F1787">
              <w:rPr>
                <w:rFonts w:eastAsia="Times New Roman" w:cs="Times New Roman"/>
                <w:sz w:val="24"/>
                <w:szCs w:val="24"/>
                <w:lang w:eastAsia="en-GB"/>
              </w:rPr>
              <w:t xml:space="preserve">adiations in the electromagnetic spectrum are </w:t>
            </w:r>
            <m:oMath>
              <m:f>
                <m:fPr>
                  <m:ctrlPr>
                    <w:rPr>
                      <w:rFonts w:ascii="Cambria Math" w:eastAsia="Times New Roman" w:hAnsi="Cambria Math" w:cs="Times New Roman"/>
                      <w:i/>
                      <w:sz w:val="32"/>
                      <w:szCs w:val="32"/>
                      <w:lang w:eastAsia="en-GB"/>
                    </w:rPr>
                  </m:ctrlPr>
                </m:fPr>
                <m:num>
                  <m:r>
                    <m:rPr>
                      <m:nor/>
                    </m:rPr>
                    <w:rPr>
                      <w:rFonts w:ascii="Cambria Math" w:eastAsia="Times New Roman" w:hAnsi="Cambria Math" w:cs="Times New Roman"/>
                      <w:sz w:val="32"/>
                      <w:szCs w:val="32"/>
                      <w:lang w:eastAsia="en-GB"/>
                    </w:rPr>
                    <m:t>transverse</m:t>
                  </m:r>
                </m:num>
                <m:den>
                  <m:r>
                    <m:rPr>
                      <m:sty m:val="p"/>
                    </m:rPr>
                    <w:rPr>
                      <w:rFonts w:ascii="Cambria Math" w:eastAsia="Times New Roman" w:hAnsi="Cambria Math" w:cs="Times New Roman"/>
                      <w:sz w:val="32"/>
                      <w:szCs w:val="32"/>
                      <w:lang w:eastAsia="en-GB"/>
                    </w:rPr>
                    <m:t>longitudinal</m:t>
                  </m:r>
                </m:den>
              </m:f>
            </m:oMath>
            <w:r w:rsidRPr="001F1787">
              <w:rPr>
                <w:rFonts w:eastAsia="Times New Roman" w:cs="Times New Roman"/>
                <w:sz w:val="24"/>
                <w:szCs w:val="24"/>
                <w:lang w:eastAsia="en-GB"/>
              </w:rPr>
              <w:t xml:space="preserve"> waves.</w:t>
            </w:r>
          </w:p>
          <w:p w:rsidR="00E35104" w:rsidRPr="001F1787" w:rsidRDefault="00E35104" w:rsidP="00C8430E">
            <w:pPr>
              <w:spacing w:before="120" w:after="0"/>
              <w:rPr>
                <w:rFonts w:eastAsia="Times New Roman" w:cs="Times New Roman"/>
                <w:sz w:val="24"/>
                <w:szCs w:val="24"/>
                <w:lang w:eastAsia="en-GB"/>
              </w:rPr>
            </w:pPr>
          </w:p>
        </w:tc>
      </w:tr>
      <w:tr w:rsidR="007D6B3B" w:rsidRPr="001F1787" w:rsidTr="00D20794">
        <w:trPr>
          <w:cantSplit/>
          <w:trHeight w:val="660"/>
          <w:jc w:val="center"/>
        </w:trPr>
        <w:tc>
          <w:tcPr>
            <w:tcW w:w="1163" w:type="dxa"/>
            <w:shd w:val="clear" w:color="auto" w:fill="C4BC96" w:themeFill="background2" w:themeFillShade="BF"/>
            <w:vAlign w:val="center"/>
          </w:tcPr>
          <w:p w:rsidR="007D6B3B" w:rsidRPr="001F1787" w:rsidRDefault="007D6B3B"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8.4</w:t>
            </w:r>
          </w:p>
        </w:tc>
        <w:tc>
          <w:tcPr>
            <w:tcW w:w="8816" w:type="dxa"/>
            <w:shd w:val="clear" w:color="auto" w:fill="C4BC96" w:themeFill="background2" w:themeFillShade="BF"/>
            <w:vAlign w:val="center"/>
          </w:tcPr>
          <w:p w:rsidR="007D6B3B" w:rsidRPr="001F1787" w:rsidRDefault="007D6B3B"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state what all radiations in the electromagnetic spectrum have in common.</w:t>
            </w:r>
          </w:p>
        </w:tc>
      </w:tr>
      <w:tr w:rsidR="007D6B3B" w:rsidRPr="001F1787" w:rsidTr="00B73A89">
        <w:trPr>
          <w:cantSplit/>
          <w:trHeight w:val="660"/>
          <w:jc w:val="center"/>
        </w:trPr>
        <w:tc>
          <w:tcPr>
            <w:tcW w:w="1163" w:type="dxa"/>
            <w:shd w:val="clear" w:color="auto" w:fill="auto"/>
            <w:vAlign w:val="center"/>
          </w:tcPr>
          <w:p w:rsidR="007D6B3B" w:rsidRPr="001F1787" w:rsidRDefault="007D6B3B" w:rsidP="00DC26F3">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8.4.1</w:t>
            </w:r>
          </w:p>
        </w:tc>
        <w:tc>
          <w:tcPr>
            <w:tcW w:w="8816" w:type="dxa"/>
            <w:shd w:val="clear" w:color="auto" w:fill="auto"/>
            <w:vAlign w:val="center"/>
          </w:tcPr>
          <w:p w:rsidR="007D6B3B" w:rsidRPr="001F1787" w:rsidRDefault="007D6B3B" w:rsidP="00DC26F3">
            <w:pPr>
              <w:spacing w:before="120" w:after="0"/>
              <w:rPr>
                <w:rFonts w:eastAsia="Times New Roman" w:cs="Times New Roman"/>
                <w:sz w:val="24"/>
                <w:szCs w:val="24"/>
                <w:lang w:eastAsia="en-GB"/>
              </w:rPr>
            </w:pPr>
            <w:r>
              <w:rPr>
                <w:rFonts w:eastAsia="Times New Roman" w:cs="Times New Roman"/>
                <w:sz w:val="24"/>
                <w:szCs w:val="24"/>
                <w:lang w:eastAsia="en-GB"/>
              </w:rPr>
              <w:t>List the electromagnetic waves in the electromagnetic spectrum in order of increasing frequency.</w:t>
            </w:r>
          </w:p>
        </w:tc>
      </w:tr>
      <w:tr w:rsidR="007D6B3B" w:rsidRPr="001F1787" w:rsidTr="00B73A89">
        <w:trPr>
          <w:cantSplit/>
          <w:trHeight w:val="660"/>
          <w:jc w:val="center"/>
        </w:trPr>
        <w:tc>
          <w:tcPr>
            <w:tcW w:w="1163" w:type="dxa"/>
            <w:shd w:val="clear" w:color="auto" w:fill="auto"/>
            <w:vAlign w:val="center"/>
          </w:tcPr>
          <w:p w:rsidR="007D6B3B" w:rsidRPr="001F1787" w:rsidRDefault="007D6B3B" w:rsidP="00DC26F3">
            <w:pPr>
              <w:spacing w:before="120" w:after="0"/>
              <w:jc w:val="left"/>
              <w:rPr>
                <w:rFonts w:eastAsia="Times New Roman" w:cs="Times New Roman"/>
                <w:b/>
                <w:sz w:val="24"/>
                <w:szCs w:val="24"/>
                <w:lang w:eastAsia="en-GB"/>
              </w:rPr>
            </w:pPr>
            <w:r w:rsidRPr="001F1787">
              <w:rPr>
                <w:rFonts w:eastAsia="Times New Roman" w:cs="Times New Roman"/>
                <w:sz w:val="24"/>
                <w:szCs w:val="24"/>
                <w:lang w:eastAsia="en-GB"/>
              </w:rPr>
              <w:t>18.4.2</w:t>
            </w:r>
          </w:p>
        </w:tc>
        <w:tc>
          <w:tcPr>
            <w:tcW w:w="8816" w:type="dxa"/>
            <w:shd w:val="clear" w:color="auto" w:fill="auto"/>
            <w:vAlign w:val="center"/>
          </w:tcPr>
          <w:p w:rsidR="007D6B3B" w:rsidRPr="001F1787" w:rsidRDefault="007D6B3B" w:rsidP="00F822B0">
            <w:pPr>
              <w:spacing w:before="120" w:after="0"/>
              <w:rPr>
                <w:rFonts w:eastAsia="Times New Roman" w:cs="Times New Roman"/>
                <w:sz w:val="24"/>
                <w:szCs w:val="24"/>
                <w:lang w:eastAsia="en-GB"/>
              </w:rPr>
            </w:pPr>
            <w:r>
              <w:rPr>
                <w:rFonts w:eastAsia="Times New Roman" w:cs="Times New Roman"/>
                <w:sz w:val="24"/>
                <w:szCs w:val="24"/>
                <w:lang w:eastAsia="en-GB"/>
              </w:rPr>
              <w:t xml:space="preserve">Write out a </w:t>
            </w:r>
            <w:r w:rsidRPr="00EB7494">
              <w:rPr>
                <w:rFonts w:eastAsia="Times New Roman" w:cs="Times New Roman"/>
                <w:sz w:val="24"/>
                <w:szCs w:val="24"/>
                <w:lang w:eastAsia="en-GB"/>
              </w:rPr>
              <w:t>mnemonic</w:t>
            </w:r>
            <w:r>
              <w:rPr>
                <w:rFonts w:eastAsia="Times New Roman" w:cs="Times New Roman"/>
                <w:sz w:val="24"/>
                <w:szCs w:val="24"/>
                <w:lang w:eastAsia="en-GB"/>
              </w:rPr>
              <w:t xml:space="preserve"> to remember the order of the waves in the electromagnetic spectrum</w:t>
            </w:r>
          </w:p>
        </w:tc>
      </w:tr>
      <w:tr w:rsidR="007D6B3B" w:rsidRPr="001F1787" w:rsidTr="00B73A89">
        <w:trPr>
          <w:cantSplit/>
          <w:trHeight w:val="660"/>
          <w:jc w:val="center"/>
        </w:trPr>
        <w:tc>
          <w:tcPr>
            <w:tcW w:w="1163" w:type="dxa"/>
            <w:shd w:val="clear" w:color="auto" w:fill="auto"/>
            <w:vAlign w:val="center"/>
          </w:tcPr>
          <w:p w:rsidR="007D6B3B" w:rsidRPr="001F1787"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8.4.3</w:t>
            </w:r>
          </w:p>
        </w:tc>
        <w:tc>
          <w:tcPr>
            <w:tcW w:w="8816" w:type="dxa"/>
            <w:shd w:val="clear" w:color="auto" w:fill="auto"/>
            <w:vAlign w:val="center"/>
          </w:tcPr>
          <w:p w:rsidR="007D6B3B" w:rsidRPr="001F1787" w:rsidRDefault="007D6B3B" w:rsidP="00F822B0">
            <w:pPr>
              <w:spacing w:before="120" w:after="0"/>
              <w:rPr>
                <w:rFonts w:eastAsia="Times New Roman" w:cs="Times New Roman"/>
                <w:sz w:val="24"/>
                <w:szCs w:val="24"/>
                <w:lang w:eastAsia="en-GB"/>
              </w:rPr>
            </w:pPr>
            <w:r w:rsidRPr="001F1787">
              <w:rPr>
                <w:rFonts w:eastAsia="Times New Roman" w:cs="Times New Roman"/>
                <w:sz w:val="24"/>
                <w:szCs w:val="24"/>
                <w:lang w:eastAsia="en-GB"/>
              </w:rPr>
              <w:t>State what all waves in the electromagnetic spectrum have in common</w:t>
            </w:r>
            <w:r>
              <w:rPr>
                <w:rFonts w:eastAsia="Times New Roman" w:cs="Times New Roman"/>
                <w:sz w:val="24"/>
                <w:szCs w:val="24"/>
                <w:lang w:eastAsia="en-GB"/>
              </w:rPr>
              <w:t>.</w:t>
            </w:r>
          </w:p>
        </w:tc>
      </w:tr>
      <w:tr w:rsidR="007D6B3B" w:rsidRPr="001F1787" w:rsidTr="00B73A89">
        <w:trPr>
          <w:cantSplit/>
          <w:trHeight w:val="660"/>
          <w:jc w:val="center"/>
        </w:trPr>
        <w:tc>
          <w:tcPr>
            <w:tcW w:w="1163" w:type="dxa"/>
            <w:shd w:val="clear" w:color="auto" w:fill="auto"/>
            <w:vAlign w:val="center"/>
          </w:tcPr>
          <w:p w:rsidR="007D6B3B" w:rsidRPr="001F1787"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8.4.4</w:t>
            </w:r>
          </w:p>
        </w:tc>
        <w:tc>
          <w:tcPr>
            <w:tcW w:w="8816" w:type="dxa"/>
            <w:shd w:val="clear" w:color="auto" w:fill="auto"/>
            <w:vAlign w:val="center"/>
          </w:tcPr>
          <w:p w:rsidR="007D6B3B" w:rsidRPr="001F1787" w:rsidRDefault="007D6B3B" w:rsidP="00F822B0">
            <w:pPr>
              <w:spacing w:before="120" w:after="0"/>
              <w:rPr>
                <w:rFonts w:eastAsia="Times New Roman" w:cs="Times New Roman"/>
                <w:sz w:val="24"/>
                <w:szCs w:val="24"/>
                <w:lang w:eastAsia="en-GB"/>
              </w:rPr>
            </w:pPr>
            <w:r>
              <w:rPr>
                <w:rFonts w:eastAsia="Times New Roman" w:cs="Times New Roman"/>
                <w:sz w:val="24"/>
                <w:szCs w:val="24"/>
                <w:lang w:eastAsia="en-GB"/>
              </w:rPr>
              <w:t>State the speed of light in air.</w:t>
            </w:r>
          </w:p>
        </w:tc>
      </w:tr>
      <w:tr w:rsidR="007D6B3B" w:rsidRPr="001F1787" w:rsidTr="00B73A89">
        <w:trPr>
          <w:cantSplit/>
          <w:trHeight w:val="660"/>
          <w:jc w:val="center"/>
        </w:trPr>
        <w:tc>
          <w:tcPr>
            <w:tcW w:w="1163" w:type="dxa"/>
            <w:shd w:val="clear" w:color="auto" w:fill="auto"/>
            <w:vAlign w:val="center"/>
          </w:tcPr>
          <w:p w:rsidR="007D6B3B" w:rsidRPr="001F1787"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8.4.5</w:t>
            </w:r>
          </w:p>
        </w:tc>
        <w:tc>
          <w:tcPr>
            <w:tcW w:w="8816" w:type="dxa"/>
            <w:shd w:val="clear" w:color="auto" w:fill="auto"/>
            <w:vAlign w:val="center"/>
          </w:tcPr>
          <w:p w:rsidR="007D6B3B" w:rsidRDefault="007D6B3B" w:rsidP="00DC26F3">
            <w:pPr>
              <w:spacing w:before="120" w:after="0"/>
              <w:rPr>
                <w:rFonts w:eastAsia="Times New Roman" w:cs="Times New Roman"/>
                <w:sz w:val="24"/>
                <w:szCs w:val="24"/>
                <w:lang w:eastAsia="en-GB"/>
              </w:rPr>
            </w:pPr>
            <w:r>
              <w:rPr>
                <w:rFonts w:eastAsia="Times New Roman" w:cs="Times New Roman"/>
                <w:sz w:val="24"/>
                <w:szCs w:val="24"/>
                <w:lang w:eastAsia="en-GB"/>
              </w:rPr>
              <w:t>State how</w:t>
            </w:r>
            <w:r w:rsidRPr="001F1787">
              <w:rPr>
                <w:rFonts w:eastAsia="Times New Roman" w:cs="Times New Roman"/>
                <w:sz w:val="24"/>
                <w:szCs w:val="24"/>
                <w:lang w:eastAsia="en-GB"/>
              </w:rPr>
              <w:t xml:space="preserve"> the speed of light in air compare</w:t>
            </w:r>
            <w:r>
              <w:rPr>
                <w:rFonts w:eastAsia="Times New Roman" w:cs="Times New Roman"/>
                <w:sz w:val="24"/>
                <w:szCs w:val="24"/>
                <w:lang w:eastAsia="en-GB"/>
              </w:rPr>
              <w:t>s</w:t>
            </w:r>
            <w:r w:rsidRPr="001F1787">
              <w:rPr>
                <w:rFonts w:eastAsia="Times New Roman" w:cs="Times New Roman"/>
                <w:sz w:val="24"/>
                <w:szCs w:val="24"/>
                <w:lang w:eastAsia="en-GB"/>
              </w:rPr>
              <w:t xml:space="preserve"> t</w:t>
            </w:r>
            <w:r>
              <w:rPr>
                <w:rFonts w:eastAsia="Times New Roman" w:cs="Times New Roman"/>
                <w:sz w:val="24"/>
                <w:szCs w:val="24"/>
                <w:lang w:eastAsia="en-GB"/>
              </w:rPr>
              <w:t>o the speed of light in glass.</w:t>
            </w:r>
          </w:p>
        </w:tc>
      </w:tr>
      <w:tr w:rsidR="007D6B3B" w:rsidRPr="001F1787" w:rsidTr="00B73A89">
        <w:trPr>
          <w:cantSplit/>
          <w:trHeight w:val="660"/>
          <w:jc w:val="center"/>
        </w:trPr>
        <w:tc>
          <w:tcPr>
            <w:tcW w:w="1163" w:type="dxa"/>
            <w:shd w:val="clear" w:color="auto" w:fill="auto"/>
            <w:vAlign w:val="center"/>
          </w:tcPr>
          <w:p w:rsidR="007D6B3B" w:rsidRPr="001F1787" w:rsidRDefault="007D6B3B" w:rsidP="00DC26F3">
            <w:pPr>
              <w:spacing w:before="120" w:after="0"/>
              <w:jc w:val="left"/>
              <w:rPr>
                <w:rFonts w:eastAsia="Times New Roman" w:cs="Times New Roman"/>
                <w:b/>
                <w:sz w:val="24"/>
                <w:szCs w:val="24"/>
                <w:lang w:eastAsia="en-GB"/>
              </w:rPr>
            </w:pPr>
            <w:r>
              <w:rPr>
                <w:rFonts w:eastAsia="Times New Roman" w:cs="Times New Roman"/>
                <w:sz w:val="24"/>
                <w:szCs w:val="24"/>
                <w:lang w:eastAsia="en-GB"/>
              </w:rPr>
              <w:t>18.4.6</w:t>
            </w:r>
          </w:p>
        </w:tc>
        <w:tc>
          <w:tcPr>
            <w:tcW w:w="8816" w:type="dxa"/>
            <w:shd w:val="clear" w:color="auto" w:fill="auto"/>
            <w:vAlign w:val="center"/>
          </w:tcPr>
          <w:p w:rsidR="007D6B3B" w:rsidRPr="00B604EC" w:rsidRDefault="007D6B3B" w:rsidP="00EB7494">
            <w:pPr>
              <w:spacing w:before="120" w:after="0"/>
              <w:rPr>
                <w:rFonts w:eastAsia="Times New Roman" w:cs="Times New Roman"/>
                <w:sz w:val="24"/>
                <w:szCs w:val="24"/>
                <w:lang w:eastAsia="en-GB"/>
              </w:rPr>
            </w:pPr>
            <w:r w:rsidRPr="00B604EC">
              <w:rPr>
                <w:rFonts w:eastAsia="Times New Roman" w:cs="Times New Roman"/>
                <w:sz w:val="24"/>
                <w:szCs w:val="24"/>
                <w:lang w:eastAsia="en-GB"/>
              </w:rPr>
              <w:t xml:space="preserve">List these colours in terms of increasing wavelength:- </w:t>
            </w:r>
          </w:p>
          <w:p w:rsidR="007D6B3B" w:rsidRPr="001F1787" w:rsidRDefault="007D6B3B" w:rsidP="00EB7494">
            <w:pPr>
              <w:spacing w:before="120" w:after="0"/>
              <w:rPr>
                <w:rFonts w:eastAsia="Times New Roman" w:cs="Times New Roman"/>
                <w:sz w:val="24"/>
                <w:szCs w:val="24"/>
                <w:lang w:eastAsia="en-GB"/>
              </w:rPr>
            </w:pPr>
            <w:r w:rsidRPr="00B604EC">
              <w:rPr>
                <w:rFonts w:eastAsia="Times New Roman" w:cs="Times New Roman"/>
                <w:sz w:val="24"/>
                <w:szCs w:val="24"/>
                <w:lang w:eastAsia="en-GB"/>
              </w:rPr>
              <w:tab/>
            </w:r>
            <w:r w:rsidRPr="00EB7494">
              <w:rPr>
                <w:rFonts w:eastAsia="Times New Roman" w:cs="Times New Roman"/>
                <w:i/>
                <w:sz w:val="24"/>
                <w:szCs w:val="24"/>
                <w:lang w:eastAsia="en-GB"/>
              </w:rPr>
              <w:t>green, red,  blue, orange, violet, yellow</w:t>
            </w:r>
            <w:r w:rsidRPr="00B604EC">
              <w:rPr>
                <w:rFonts w:eastAsia="Times New Roman" w:cs="Times New Roman"/>
                <w:sz w:val="24"/>
                <w:szCs w:val="24"/>
                <w:lang w:eastAsia="en-GB"/>
              </w:rPr>
              <w:t>.</w:t>
            </w:r>
          </w:p>
        </w:tc>
      </w:tr>
      <w:tr w:rsidR="007D6B3B" w:rsidRPr="001F1787" w:rsidTr="00B73A89">
        <w:trPr>
          <w:cantSplit/>
          <w:trHeight w:val="660"/>
          <w:jc w:val="center"/>
        </w:trPr>
        <w:tc>
          <w:tcPr>
            <w:tcW w:w="1163" w:type="dxa"/>
            <w:tcBorders>
              <w:bottom w:val="single" w:sz="6" w:space="0" w:color="auto"/>
            </w:tcBorders>
            <w:shd w:val="clear" w:color="auto" w:fill="auto"/>
            <w:vAlign w:val="center"/>
          </w:tcPr>
          <w:p w:rsidR="007D6B3B" w:rsidRPr="001F1787"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8.4.7</w:t>
            </w:r>
          </w:p>
        </w:tc>
        <w:tc>
          <w:tcPr>
            <w:tcW w:w="8816" w:type="dxa"/>
            <w:tcBorders>
              <w:bottom w:val="single" w:sz="6" w:space="0" w:color="auto"/>
            </w:tcBorders>
            <w:shd w:val="clear" w:color="auto" w:fill="auto"/>
            <w:vAlign w:val="center"/>
          </w:tcPr>
          <w:p w:rsidR="007D6B3B" w:rsidRPr="001F1787" w:rsidRDefault="007D6B3B" w:rsidP="00CA6CC1">
            <w:pPr>
              <w:spacing w:before="120" w:after="0"/>
              <w:rPr>
                <w:rFonts w:eastAsia="Times New Roman" w:cs="Times New Roman"/>
                <w:sz w:val="24"/>
                <w:szCs w:val="24"/>
                <w:lang w:eastAsia="en-GB"/>
              </w:rPr>
            </w:pPr>
            <w:r>
              <w:rPr>
                <w:rFonts w:eastAsia="Times New Roman" w:cs="Times New Roman"/>
                <w:sz w:val="24"/>
                <w:szCs w:val="24"/>
                <w:lang w:eastAsia="en-GB"/>
              </w:rPr>
              <w:t>Write out a mnemonic to remember the colours of the visible spectrum in order of decreasing wavelength.</w:t>
            </w:r>
          </w:p>
        </w:tc>
      </w:tr>
      <w:tr w:rsidR="007D6B3B" w:rsidRPr="001F1787" w:rsidTr="00B73A89">
        <w:trPr>
          <w:cantSplit/>
          <w:trHeight w:val="660"/>
          <w:jc w:val="center"/>
        </w:trPr>
        <w:tc>
          <w:tcPr>
            <w:tcW w:w="1163" w:type="dxa"/>
            <w:tcBorders>
              <w:bottom w:val="single" w:sz="6" w:space="0" w:color="auto"/>
            </w:tcBorders>
            <w:shd w:val="clear" w:color="auto" w:fill="auto"/>
            <w:vAlign w:val="center"/>
          </w:tcPr>
          <w:p w:rsidR="007D6B3B" w:rsidRPr="001F1787"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8.4.8</w:t>
            </w:r>
          </w:p>
        </w:tc>
        <w:tc>
          <w:tcPr>
            <w:tcW w:w="8816" w:type="dxa"/>
            <w:tcBorders>
              <w:bottom w:val="single" w:sz="6" w:space="0" w:color="auto"/>
            </w:tcBorders>
            <w:shd w:val="clear" w:color="auto" w:fill="auto"/>
            <w:vAlign w:val="center"/>
          </w:tcPr>
          <w:p w:rsidR="007D6B3B" w:rsidRDefault="007D6B3B" w:rsidP="00B604EC">
            <w:pPr>
              <w:spacing w:before="120" w:after="0"/>
              <w:rPr>
                <w:rFonts w:eastAsia="Times New Roman" w:cs="Times New Roman"/>
                <w:sz w:val="24"/>
                <w:szCs w:val="24"/>
                <w:lang w:eastAsia="en-GB"/>
              </w:rPr>
            </w:pPr>
            <w:r>
              <w:rPr>
                <w:rFonts w:eastAsia="Times New Roman" w:cs="Times New Roman"/>
                <w:sz w:val="24"/>
                <w:szCs w:val="24"/>
                <w:lang w:eastAsia="en-GB"/>
              </w:rPr>
              <w:t>State how</w:t>
            </w:r>
            <w:r w:rsidRPr="00B604EC">
              <w:rPr>
                <w:rFonts w:eastAsia="Times New Roman" w:cs="Times New Roman"/>
                <w:sz w:val="24"/>
                <w:szCs w:val="24"/>
                <w:lang w:eastAsia="en-GB"/>
              </w:rPr>
              <w:t xml:space="preserve"> white light </w:t>
            </w:r>
            <w:r>
              <w:rPr>
                <w:rFonts w:eastAsia="Times New Roman" w:cs="Times New Roman"/>
                <w:sz w:val="24"/>
                <w:szCs w:val="24"/>
                <w:lang w:eastAsia="en-GB"/>
              </w:rPr>
              <w:t xml:space="preserve">can be split </w:t>
            </w:r>
            <w:r w:rsidRPr="00B604EC">
              <w:rPr>
                <w:rFonts w:eastAsia="Times New Roman" w:cs="Times New Roman"/>
                <w:sz w:val="24"/>
                <w:szCs w:val="24"/>
                <w:lang w:eastAsia="en-GB"/>
              </w:rPr>
              <w:t>up into di</w:t>
            </w:r>
            <w:r w:rsidR="00E35104">
              <w:rPr>
                <w:rFonts w:eastAsia="Times New Roman" w:cs="Times New Roman"/>
                <w:sz w:val="24"/>
                <w:szCs w:val="24"/>
                <w:lang w:eastAsia="en-GB"/>
              </w:rPr>
              <w:t>fferent colours (it's spectrum)</w:t>
            </w:r>
          </w:p>
          <w:p w:rsidR="00E35104" w:rsidRPr="001F1787" w:rsidRDefault="00E35104" w:rsidP="00B604EC">
            <w:pPr>
              <w:spacing w:before="120" w:after="0"/>
              <w:rPr>
                <w:rFonts w:eastAsia="Times New Roman" w:cs="Times New Roman"/>
                <w:sz w:val="24"/>
                <w:szCs w:val="24"/>
                <w:lang w:eastAsia="en-GB"/>
              </w:rPr>
            </w:pPr>
          </w:p>
        </w:tc>
      </w:tr>
      <w:tr w:rsidR="007D6B3B" w:rsidRPr="001F1787" w:rsidTr="00B73A89">
        <w:trPr>
          <w:cantSplit/>
          <w:trHeight w:val="660"/>
          <w:jc w:val="center"/>
        </w:trPr>
        <w:tc>
          <w:tcPr>
            <w:tcW w:w="1163" w:type="dxa"/>
            <w:tcBorders>
              <w:bottom w:val="single" w:sz="6" w:space="0" w:color="auto"/>
            </w:tcBorders>
            <w:shd w:val="clear" w:color="auto" w:fill="auto"/>
            <w:vAlign w:val="center"/>
          </w:tcPr>
          <w:p w:rsidR="007D6B3B"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8.4.9</w:t>
            </w:r>
          </w:p>
        </w:tc>
        <w:tc>
          <w:tcPr>
            <w:tcW w:w="8816" w:type="dxa"/>
            <w:tcBorders>
              <w:bottom w:val="single" w:sz="6" w:space="0" w:color="auto"/>
            </w:tcBorders>
            <w:shd w:val="clear" w:color="auto" w:fill="auto"/>
            <w:vAlign w:val="center"/>
          </w:tcPr>
          <w:p w:rsidR="007D6B3B" w:rsidRDefault="007D6B3B" w:rsidP="00E47302">
            <w:pPr>
              <w:spacing w:before="120" w:after="0"/>
              <w:rPr>
                <w:rFonts w:eastAsia="Times New Roman" w:cs="Times New Roman"/>
                <w:sz w:val="24"/>
                <w:szCs w:val="24"/>
                <w:lang w:eastAsia="en-GB"/>
              </w:rPr>
            </w:pPr>
            <w:r>
              <w:rPr>
                <w:rFonts w:eastAsia="Times New Roman" w:cs="Times New Roman"/>
                <w:sz w:val="24"/>
                <w:szCs w:val="24"/>
                <w:lang w:eastAsia="en-GB"/>
              </w:rPr>
              <w:t xml:space="preserve">Draw a diagram </w:t>
            </w:r>
            <w:r w:rsidR="00E47302">
              <w:rPr>
                <w:rFonts w:eastAsia="Times New Roman" w:cs="Times New Roman"/>
                <w:sz w:val="24"/>
                <w:szCs w:val="24"/>
                <w:lang w:eastAsia="en-GB"/>
              </w:rPr>
              <w:t xml:space="preserve">to </w:t>
            </w:r>
            <w:r>
              <w:rPr>
                <w:rFonts w:eastAsia="Times New Roman" w:cs="Times New Roman"/>
                <w:sz w:val="24"/>
                <w:szCs w:val="24"/>
                <w:lang w:eastAsia="en-GB"/>
              </w:rPr>
              <w:t>show</w:t>
            </w:r>
            <w:r w:rsidR="00E47302">
              <w:rPr>
                <w:rFonts w:eastAsia="Times New Roman" w:cs="Times New Roman"/>
                <w:sz w:val="24"/>
                <w:szCs w:val="24"/>
                <w:lang w:eastAsia="en-GB"/>
              </w:rPr>
              <w:t xml:space="preserve"> how </w:t>
            </w:r>
            <w:r w:rsidR="00E47302" w:rsidRPr="00B604EC">
              <w:rPr>
                <w:rFonts w:eastAsia="Times New Roman" w:cs="Times New Roman"/>
                <w:sz w:val="24"/>
                <w:szCs w:val="24"/>
                <w:lang w:eastAsia="en-GB"/>
              </w:rPr>
              <w:t xml:space="preserve">white light </w:t>
            </w:r>
            <w:r w:rsidR="00E47302">
              <w:rPr>
                <w:rFonts w:eastAsia="Times New Roman" w:cs="Times New Roman"/>
                <w:sz w:val="24"/>
                <w:szCs w:val="24"/>
                <w:lang w:eastAsia="en-GB"/>
              </w:rPr>
              <w:t xml:space="preserve">can be split </w:t>
            </w:r>
            <w:r w:rsidR="00E47302" w:rsidRPr="00B604EC">
              <w:rPr>
                <w:rFonts w:eastAsia="Times New Roman" w:cs="Times New Roman"/>
                <w:sz w:val="24"/>
                <w:szCs w:val="24"/>
                <w:lang w:eastAsia="en-GB"/>
              </w:rPr>
              <w:t>up into different colours</w:t>
            </w:r>
            <w:r>
              <w:rPr>
                <w:rFonts w:eastAsia="Times New Roman" w:cs="Times New Roman"/>
                <w:sz w:val="24"/>
                <w:szCs w:val="24"/>
                <w:lang w:eastAsia="en-GB"/>
              </w:rPr>
              <w:t>.</w:t>
            </w:r>
          </w:p>
          <w:p w:rsidR="00E35104" w:rsidRPr="00B604EC" w:rsidRDefault="00E35104" w:rsidP="00E47302">
            <w:pPr>
              <w:spacing w:before="120" w:after="0"/>
              <w:rPr>
                <w:rFonts w:eastAsia="Times New Roman" w:cs="Times New Roman"/>
                <w:sz w:val="24"/>
                <w:szCs w:val="24"/>
                <w:lang w:eastAsia="en-GB"/>
              </w:rPr>
            </w:pPr>
          </w:p>
        </w:tc>
      </w:tr>
      <w:tr w:rsidR="007D6B3B" w:rsidRPr="001F1787" w:rsidTr="00D20794">
        <w:trPr>
          <w:cantSplit/>
          <w:trHeight w:val="660"/>
          <w:jc w:val="center"/>
        </w:trPr>
        <w:tc>
          <w:tcPr>
            <w:tcW w:w="9979" w:type="dxa"/>
            <w:gridSpan w:val="2"/>
            <w:tcBorders>
              <w:bottom w:val="single" w:sz="6" w:space="0" w:color="auto"/>
            </w:tcBorders>
            <w:shd w:val="clear" w:color="auto" w:fill="FABF8F" w:themeFill="accent6" w:themeFillTint="99"/>
            <w:vAlign w:val="center"/>
          </w:tcPr>
          <w:p w:rsidR="007D6B3B" w:rsidRPr="002A43ED" w:rsidRDefault="007D6B3B" w:rsidP="00DC26F3">
            <w:pPr>
              <w:spacing w:before="120" w:after="0"/>
              <w:jc w:val="left"/>
              <w:rPr>
                <w:rFonts w:eastAsia="Times New Roman" w:cs="Times New Roman"/>
                <w:sz w:val="36"/>
                <w:szCs w:val="36"/>
                <w:lang w:eastAsia="en-GB"/>
              </w:rPr>
            </w:pPr>
            <w:r w:rsidRPr="002A43ED">
              <w:rPr>
                <w:rFonts w:eastAsia="Times New Roman" w:cs="Times New Roman"/>
                <w:b/>
                <w:sz w:val="36"/>
                <w:szCs w:val="36"/>
                <w:lang w:eastAsia="en-GB"/>
              </w:rPr>
              <w:lastRenderedPageBreak/>
              <w:t>Refraction</w:t>
            </w:r>
          </w:p>
        </w:tc>
      </w:tr>
      <w:tr w:rsidR="007D6B3B" w:rsidRPr="001F1787" w:rsidTr="00D20794">
        <w:trPr>
          <w:cantSplit/>
          <w:trHeight w:val="660"/>
          <w:jc w:val="center"/>
        </w:trPr>
        <w:tc>
          <w:tcPr>
            <w:tcW w:w="1163" w:type="dxa"/>
            <w:shd w:val="clear" w:color="auto" w:fill="C4BC96" w:themeFill="background2" w:themeFillShade="BF"/>
            <w:vAlign w:val="center"/>
          </w:tcPr>
          <w:p w:rsidR="007D6B3B" w:rsidRPr="001F1787" w:rsidRDefault="007D6B3B"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9.1</w:t>
            </w:r>
          </w:p>
        </w:tc>
        <w:tc>
          <w:tcPr>
            <w:tcW w:w="8816" w:type="dxa"/>
            <w:shd w:val="clear" w:color="auto" w:fill="C4BC96" w:themeFill="background2" w:themeFillShade="BF"/>
            <w:vAlign w:val="center"/>
          </w:tcPr>
          <w:p w:rsidR="007D6B3B" w:rsidRPr="001F1787" w:rsidRDefault="007D6B3B"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know when refraction occurs.</w:t>
            </w:r>
          </w:p>
        </w:tc>
      </w:tr>
      <w:tr w:rsidR="007D6B3B" w:rsidRPr="001F1787" w:rsidTr="00B73A89">
        <w:trPr>
          <w:cantSplit/>
          <w:trHeight w:val="660"/>
          <w:jc w:val="center"/>
        </w:trPr>
        <w:tc>
          <w:tcPr>
            <w:tcW w:w="1163" w:type="dxa"/>
            <w:tcBorders>
              <w:bottom w:val="single" w:sz="6" w:space="0" w:color="auto"/>
            </w:tcBorders>
            <w:shd w:val="clear" w:color="auto" w:fill="auto"/>
            <w:vAlign w:val="center"/>
          </w:tcPr>
          <w:p w:rsidR="007D6B3B" w:rsidRPr="00C8430E" w:rsidRDefault="007D6B3B" w:rsidP="00DC26F3">
            <w:pPr>
              <w:spacing w:before="120" w:after="0"/>
              <w:jc w:val="left"/>
              <w:rPr>
                <w:rFonts w:eastAsia="Times New Roman" w:cs="Times New Roman"/>
                <w:sz w:val="24"/>
                <w:szCs w:val="24"/>
                <w:lang w:eastAsia="en-GB"/>
              </w:rPr>
            </w:pPr>
            <w:r w:rsidRPr="00C8430E">
              <w:rPr>
                <w:rFonts w:eastAsia="Times New Roman" w:cs="Times New Roman"/>
                <w:sz w:val="24"/>
                <w:szCs w:val="24"/>
                <w:lang w:eastAsia="en-GB"/>
              </w:rPr>
              <w:t>19.1.1</w:t>
            </w:r>
          </w:p>
        </w:tc>
        <w:tc>
          <w:tcPr>
            <w:tcW w:w="8816" w:type="dxa"/>
            <w:tcBorders>
              <w:bottom w:val="single" w:sz="6" w:space="0" w:color="auto"/>
            </w:tcBorders>
            <w:shd w:val="clear" w:color="auto" w:fill="auto"/>
            <w:vAlign w:val="center"/>
          </w:tcPr>
          <w:p w:rsidR="007D6B3B" w:rsidRPr="001F1787" w:rsidRDefault="007D6B3B"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State what causes the refraction of light.</w:t>
            </w:r>
          </w:p>
        </w:tc>
      </w:tr>
      <w:tr w:rsidR="007D6B3B" w:rsidRPr="001F1787" w:rsidTr="00D20794">
        <w:trPr>
          <w:cantSplit/>
          <w:trHeight w:val="660"/>
          <w:jc w:val="center"/>
        </w:trPr>
        <w:tc>
          <w:tcPr>
            <w:tcW w:w="1163" w:type="dxa"/>
            <w:tcBorders>
              <w:bottom w:val="single" w:sz="6" w:space="0" w:color="auto"/>
            </w:tcBorders>
            <w:shd w:val="clear" w:color="auto" w:fill="auto"/>
            <w:vAlign w:val="center"/>
          </w:tcPr>
          <w:p w:rsidR="007D6B3B" w:rsidRPr="00C8430E" w:rsidRDefault="007D6B3B" w:rsidP="00DC26F3">
            <w:pPr>
              <w:spacing w:before="120" w:after="0"/>
              <w:jc w:val="left"/>
              <w:rPr>
                <w:rFonts w:eastAsia="Times New Roman" w:cs="Times New Roman"/>
                <w:sz w:val="24"/>
                <w:szCs w:val="24"/>
                <w:lang w:eastAsia="en-GB"/>
              </w:rPr>
            </w:pPr>
            <w:r w:rsidRPr="00C8430E">
              <w:rPr>
                <w:rFonts w:eastAsia="Times New Roman" w:cs="Times New Roman"/>
                <w:sz w:val="24"/>
                <w:szCs w:val="24"/>
                <w:lang w:eastAsia="en-GB"/>
              </w:rPr>
              <w:t>19.1.2</w:t>
            </w:r>
          </w:p>
        </w:tc>
        <w:tc>
          <w:tcPr>
            <w:tcW w:w="8816" w:type="dxa"/>
            <w:tcBorders>
              <w:bottom w:val="single" w:sz="6" w:space="0" w:color="auto"/>
            </w:tcBorders>
            <w:shd w:val="clear" w:color="auto" w:fill="auto"/>
            <w:vAlign w:val="center"/>
          </w:tcPr>
          <w:p w:rsidR="007D6B3B" w:rsidRPr="001F1787" w:rsidRDefault="007D6B3B"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State a cause of refraction in water waves at the beach.</w:t>
            </w:r>
          </w:p>
        </w:tc>
      </w:tr>
      <w:tr w:rsidR="007D6B3B" w:rsidRPr="001F1787" w:rsidTr="00D20794">
        <w:trPr>
          <w:cantSplit/>
          <w:trHeight w:val="660"/>
          <w:jc w:val="center"/>
        </w:trPr>
        <w:tc>
          <w:tcPr>
            <w:tcW w:w="1163" w:type="dxa"/>
            <w:shd w:val="clear" w:color="auto" w:fill="C4BC96" w:themeFill="background2" w:themeFillShade="BF"/>
            <w:vAlign w:val="center"/>
          </w:tcPr>
          <w:p w:rsidR="007D6B3B" w:rsidRPr="001F1787" w:rsidRDefault="007D6B3B"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9.2</w:t>
            </w:r>
          </w:p>
        </w:tc>
        <w:tc>
          <w:tcPr>
            <w:tcW w:w="8816" w:type="dxa"/>
            <w:shd w:val="clear" w:color="auto" w:fill="C4BC96" w:themeFill="background2" w:themeFillShade="BF"/>
            <w:vAlign w:val="center"/>
          </w:tcPr>
          <w:p w:rsidR="007D6B3B" w:rsidRPr="001F1787" w:rsidRDefault="007D6B3B"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give a description of refraction</w:t>
            </w:r>
            <w:r w:rsidRPr="001F1787">
              <w:rPr>
                <w:sz w:val="24"/>
                <w:szCs w:val="24"/>
              </w:rPr>
              <w:t xml:space="preserve">. </w:t>
            </w:r>
          </w:p>
        </w:tc>
      </w:tr>
      <w:tr w:rsidR="007D6B3B" w:rsidRPr="001F1787" w:rsidTr="00B73A89">
        <w:trPr>
          <w:cantSplit/>
          <w:trHeight w:val="660"/>
          <w:jc w:val="center"/>
        </w:trPr>
        <w:tc>
          <w:tcPr>
            <w:tcW w:w="1163" w:type="dxa"/>
            <w:shd w:val="clear" w:color="auto" w:fill="auto"/>
          </w:tcPr>
          <w:p w:rsidR="007D6B3B" w:rsidRPr="001F1787" w:rsidRDefault="007D6B3B" w:rsidP="00D508EF">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9.2.1</w:t>
            </w:r>
          </w:p>
        </w:tc>
        <w:tc>
          <w:tcPr>
            <w:tcW w:w="8816" w:type="dxa"/>
            <w:shd w:val="clear" w:color="auto" w:fill="auto"/>
            <w:vAlign w:val="center"/>
          </w:tcPr>
          <w:p w:rsidR="007D6B3B" w:rsidRPr="001F1787" w:rsidRDefault="007D6B3B" w:rsidP="00DC26F3">
            <w:pPr>
              <w:pStyle w:val="studytab"/>
              <w:tabs>
                <w:tab w:val="clear" w:pos="1078"/>
                <w:tab w:val="left" w:pos="0"/>
              </w:tabs>
              <w:spacing w:before="120"/>
              <w:ind w:left="0" w:firstLine="0"/>
              <w:jc w:val="both"/>
              <w:rPr>
                <w:rFonts w:ascii="Trebuchet MS" w:hAnsi="Trebuchet MS"/>
                <w:szCs w:val="24"/>
              </w:rPr>
            </w:pPr>
            <w:r>
              <w:rPr>
                <w:rFonts w:ascii="Trebuchet MS" w:hAnsi="Trebuchet MS"/>
                <w:szCs w:val="24"/>
              </w:rPr>
              <w:t>State what is meant by the term refraction.</w:t>
            </w:r>
          </w:p>
        </w:tc>
      </w:tr>
      <w:tr w:rsidR="007D6B3B" w:rsidRPr="001F1787" w:rsidTr="00B73A89">
        <w:trPr>
          <w:cantSplit/>
          <w:trHeight w:val="660"/>
          <w:jc w:val="center"/>
        </w:trPr>
        <w:tc>
          <w:tcPr>
            <w:tcW w:w="1163" w:type="dxa"/>
            <w:shd w:val="clear" w:color="auto" w:fill="auto"/>
          </w:tcPr>
          <w:p w:rsidR="007D6B3B" w:rsidRPr="001F1787" w:rsidRDefault="007D6B3B" w:rsidP="00D508EF">
            <w:pPr>
              <w:spacing w:before="120" w:after="0"/>
              <w:jc w:val="left"/>
              <w:rPr>
                <w:rFonts w:eastAsia="Times New Roman" w:cs="Times New Roman"/>
                <w:b/>
                <w:sz w:val="24"/>
                <w:szCs w:val="24"/>
                <w:lang w:eastAsia="en-GB"/>
              </w:rPr>
            </w:pPr>
            <w:r w:rsidRPr="001F1787">
              <w:rPr>
                <w:rFonts w:eastAsia="Times New Roman" w:cs="Times New Roman"/>
                <w:sz w:val="24"/>
                <w:szCs w:val="24"/>
                <w:lang w:eastAsia="en-GB"/>
              </w:rPr>
              <w:t>19.2.2</w:t>
            </w:r>
          </w:p>
        </w:tc>
        <w:tc>
          <w:tcPr>
            <w:tcW w:w="8816" w:type="dxa"/>
            <w:shd w:val="clear" w:color="auto" w:fill="auto"/>
            <w:vAlign w:val="center"/>
          </w:tcPr>
          <w:p w:rsidR="007D6B3B" w:rsidRPr="001F1787" w:rsidRDefault="007D6B3B" w:rsidP="00DC26F3">
            <w:pPr>
              <w:pStyle w:val="studytab"/>
              <w:tabs>
                <w:tab w:val="clear" w:pos="1078"/>
                <w:tab w:val="left" w:pos="0"/>
              </w:tabs>
              <w:spacing w:before="120"/>
              <w:ind w:left="0" w:firstLine="0"/>
              <w:jc w:val="both"/>
              <w:rPr>
                <w:rFonts w:ascii="Trebuchet MS" w:hAnsi="Trebuchet MS"/>
                <w:szCs w:val="24"/>
              </w:rPr>
            </w:pPr>
            <w:r w:rsidRPr="001F1787">
              <w:rPr>
                <w:rFonts w:ascii="Trebuchet MS" w:hAnsi="Trebuchet MS"/>
                <w:szCs w:val="24"/>
              </w:rPr>
              <w:t>Copy and complete these diagrams showing how light passes from air to glass, and glass to air.</w:t>
            </w:r>
          </w:p>
          <w:p w:rsidR="007D6B3B" w:rsidRPr="00C8430E" w:rsidRDefault="007D6B3B" w:rsidP="00C8430E">
            <w:pPr>
              <w:spacing w:before="120"/>
              <w:jc w:val="center"/>
              <w:rPr>
                <w:rFonts w:ascii="Times New Roman" w:hAnsi="Times New Roman"/>
                <w:sz w:val="24"/>
                <w:szCs w:val="24"/>
              </w:rPr>
            </w:pPr>
            <w:r w:rsidRPr="001F1787">
              <w:rPr>
                <w:rFonts w:ascii="Times New Roman" w:hAnsi="Times New Roman"/>
                <w:noProof/>
                <w:sz w:val="24"/>
                <w:szCs w:val="24"/>
                <w:lang w:eastAsia="en-GB"/>
              </w:rPr>
              <w:drawing>
                <wp:inline distT="0" distB="0" distL="0" distR="0" wp14:anchorId="4717D57A" wp14:editId="78658195">
                  <wp:extent cx="1343025" cy="1257300"/>
                  <wp:effectExtent l="0" t="0" r="0" b="0"/>
                  <wp:docPr id="7" name="Picture 7" descr="refrac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fract1"/>
                          <pic:cNvPicPr>
                            <a:picLocks noChangeAspect="1" noChangeArrowheads="1"/>
                          </pic:cNvPicPr>
                        </pic:nvPicPr>
                        <pic:blipFill>
                          <a:blip r:embed="rId264">
                            <a:extLst>
                              <a:ext uri="{28A0092B-C50C-407E-A947-70E740481C1C}">
                                <a14:useLocalDpi xmlns:a14="http://schemas.microsoft.com/office/drawing/2010/main" val="0"/>
                              </a:ext>
                            </a:extLst>
                          </a:blip>
                          <a:srcRect r="-6711"/>
                          <a:stretch>
                            <a:fillRect/>
                          </a:stretch>
                        </pic:blipFill>
                        <pic:spPr bwMode="auto">
                          <a:xfrm>
                            <a:off x="0" y="0"/>
                            <a:ext cx="1343025" cy="1257300"/>
                          </a:xfrm>
                          <a:prstGeom prst="rect">
                            <a:avLst/>
                          </a:prstGeom>
                          <a:noFill/>
                          <a:ln>
                            <a:noFill/>
                          </a:ln>
                        </pic:spPr>
                      </pic:pic>
                    </a:graphicData>
                  </a:graphic>
                </wp:inline>
              </w:drawing>
            </w:r>
            <w:r w:rsidRPr="001F1787">
              <w:rPr>
                <w:rFonts w:ascii="Times New Roman" w:hAnsi="Times New Roman"/>
                <w:sz w:val="24"/>
                <w:szCs w:val="24"/>
              </w:rPr>
              <w:t xml:space="preserve">                  </w:t>
            </w:r>
            <w:r w:rsidRPr="001F1787">
              <w:rPr>
                <w:rFonts w:ascii="Times New Roman" w:hAnsi="Times New Roman"/>
                <w:noProof/>
                <w:sz w:val="24"/>
                <w:szCs w:val="24"/>
                <w:lang w:eastAsia="en-GB"/>
              </w:rPr>
              <w:drawing>
                <wp:inline distT="0" distB="0" distL="0" distR="0" wp14:anchorId="69293048" wp14:editId="6C2E1D6F">
                  <wp:extent cx="952500" cy="1200150"/>
                  <wp:effectExtent l="0" t="0" r="0" b="0"/>
                  <wp:docPr id="5" name="Picture 5" descr="refrac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refract2"/>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952500" cy="1200150"/>
                          </a:xfrm>
                          <a:prstGeom prst="rect">
                            <a:avLst/>
                          </a:prstGeom>
                          <a:noFill/>
                          <a:ln>
                            <a:noFill/>
                          </a:ln>
                        </pic:spPr>
                      </pic:pic>
                    </a:graphicData>
                  </a:graphic>
                </wp:inline>
              </w:drawing>
            </w:r>
          </w:p>
        </w:tc>
      </w:tr>
      <w:tr w:rsidR="007D6B3B" w:rsidRPr="001F1787" w:rsidTr="00B73A89">
        <w:trPr>
          <w:cantSplit/>
          <w:trHeight w:val="660"/>
          <w:jc w:val="center"/>
        </w:trPr>
        <w:tc>
          <w:tcPr>
            <w:tcW w:w="1163" w:type="dxa"/>
            <w:shd w:val="clear" w:color="auto" w:fill="auto"/>
          </w:tcPr>
          <w:p w:rsidR="007D6B3B" w:rsidRPr="001F1787" w:rsidRDefault="007D6B3B" w:rsidP="00D508EF">
            <w:pPr>
              <w:spacing w:before="120" w:after="0"/>
              <w:jc w:val="left"/>
              <w:rPr>
                <w:rFonts w:eastAsia="Times New Roman" w:cs="Times New Roman"/>
                <w:b/>
                <w:sz w:val="24"/>
                <w:szCs w:val="24"/>
                <w:lang w:eastAsia="en-GB"/>
              </w:rPr>
            </w:pPr>
            <w:r w:rsidRPr="001F1787">
              <w:rPr>
                <w:rFonts w:eastAsia="Times New Roman" w:cs="Times New Roman"/>
                <w:sz w:val="24"/>
                <w:szCs w:val="24"/>
                <w:lang w:eastAsia="en-GB"/>
              </w:rPr>
              <w:t>19.2.3</w:t>
            </w:r>
          </w:p>
        </w:tc>
        <w:tc>
          <w:tcPr>
            <w:tcW w:w="8816" w:type="dxa"/>
            <w:shd w:val="clear" w:color="auto" w:fill="auto"/>
            <w:vAlign w:val="center"/>
          </w:tcPr>
          <w:p w:rsidR="007D6B3B" w:rsidRPr="001F1787" w:rsidRDefault="007D6B3B" w:rsidP="00DC26F3">
            <w:pPr>
              <w:pStyle w:val="studytab"/>
              <w:tabs>
                <w:tab w:val="clear" w:pos="1078"/>
                <w:tab w:val="left" w:pos="0"/>
              </w:tabs>
              <w:spacing w:before="120"/>
              <w:ind w:left="0" w:firstLine="0"/>
              <w:jc w:val="both"/>
              <w:rPr>
                <w:rFonts w:ascii="Trebuchet MS" w:hAnsi="Trebuchet MS"/>
                <w:szCs w:val="24"/>
              </w:rPr>
            </w:pPr>
            <w:r w:rsidRPr="001F1787">
              <w:rPr>
                <w:rFonts w:ascii="Trebuchet MS" w:hAnsi="Trebuchet MS"/>
                <w:szCs w:val="24"/>
              </w:rPr>
              <w:t>On each of your completed diagrams above mark the following</w:t>
            </w:r>
          </w:p>
          <w:p w:rsidR="007D6B3B" w:rsidRPr="001F1787" w:rsidRDefault="007D6B3B" w:rsidP="00DC26F3">
            <w:pPr>
              <w:pStyle w:val="StudyParts"/>
              <w:spacing w:before="120"/>
              <w:rPr>
                <w:rFonts w:ascii="Trebuchet MS" w:hAnsi="Trebuchet MS"/>
                <w:szCs w:val="24"/>
              </w:rPr>
            </w:pPr>
            <w:r w:rsidRPr="001F1787">
              <w:rPr>
                <w:rFonts w:ascii="Trebuchet MS" w:hAnsi="Trebuchet MS"/>
                <w:szCs w:val="24"/>
              </w:rPr>
              <w:t xml:space="preserve">(a) the angle of incidence, </w:t>
            </w:r>
          </w:p>
          <w:p w:rsidR="007D6B3B" w:rsidRPr="001F1787" w:rsidRDefault="007D6B3B" w:rsidP="00DC26F3">
            <w:pPr>
              <w:pStyle w:val="StudyParts"/>
              <w:spacing w:before="120"/>
              <w:rPr>
                <w:rFonts w:ascii="Trebuchet MS" w:hAnsi="Trebuchet MS"/>
                <w:szCs w:val="24"/>
              </w:rPr>
            </w:pPr>
            <w:r w:rsidRPr="001F1787">
              <w:rPr>
                <w:rFonts w:ascii="Trebuchet MS" w:hAnsi="Trebuchet MS"/>
                <w:szCs w:val="24"/>
              </w:rPr>
              <w:t xml:space="preserve">(b) the angle of refraction, </w:t>
            </w:r>
          </w:p>
          <w:p w:rsidR="007D6B3B" w:rsidRPr="001F1787" w:rsidRDefault="007D6B3B" w:rsidP="00C8430E">
            <w:pPr>
              <w:pStyle w:val="studytab"/>
              <w:spacing w:before="120"/>
              <w:rPr>
                <w:rFonts w:ascii="Trebuchet MS" w:hAnsi="Trebuchet MS"/>
                <w:szCs w:val="24"/>
              </w:rPr>
            </w:pPr>
            <w:r w:rsidRPr="001F1787">
              <w:rPr>
                <w:rFonts w:ascii="Trebuchet MS" w:hAnsi="Trebuchet MS"/>
                <w:szCs w:val="24"/>
              </w:rPr>
              <w:t>(c) the normal line.</w:t>
            </w:r>
          </w:p>
        </w:tc>
      </w:tr>
      <w:tr w:rsidR="007D6B3B" w:rsidRPr="001F1787" w:rsidTr="00B73A89">
        <w:trPr>
          <w:cantSplit/>
          <w:trHeight w:val="660"/>
          <w:jc w:val="center"/>
        </w:trPr>
        <w:tc>
          <w:tcPr>
            <w:tcW w:w="1163" w:type="dxa"/>
            <w:shd w:val="clear" w:color="auto" w:fill="auto"/>
          </w:tcPr>
          <w:p w:rsidR="007D6B3B" w:rsidRPr="001F1787" w:rsidRDefault="007D6B3B" w:rsidP="0002686E">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9.2.</w:t>
            </w:r>
            <w:r>
              <w:rPr>
                <w:rFonts w:eastAsia="Times New Roman" w:cs="Times New Roman"/>
                <w:sz w:val="24"/>
                <w:szCs w:val="24"/>
                <w:lang w:eastAsia="en-GB"/>
              </w:rPr>
              <w:t>4</w:t>
            </w:r>
          </w:p>
        </w:tc>
        <w:tc>
          <w:tcPr>
            <w:tcW w:w="8816" w:type="dxa"/>
            <w:shd w:val="clear" w:color="auto" w:fill="auto"/>
            <w:vAlign w:val="center"/>
          </w:tcPr>
          <w:p w:rsidR="007D6B3B" w:rsidRPr="001F1787" w:rsidRDefault="007D6B3B" w:rsidP="00DC26F3">
            <w:pPr>
              <w:spacing w:before="120" w:after="0"/>
              <w:rPr>
                <w:rFonts w:eastAsia="Times New Roman" w:cs="Times New Roman"/>
                <w:noProof/>
                <w:sz w:val="24"/>
                <w:szCs w:val="24"/>
                <w:lang w:eastAsia="en-GB"/>
              </w:rPr>
            </w:pPr>
            <w:r w:rsidRPr="001F1787">
              <w:rPr>
                <w:rFonts w:eastAsia="Times New Roman" w:cs="Times New Roman"/>
                <w:noProof/>
                <w:sz w:val="24"/>
                <w:szCs w:val="24"/>
                <w:lang w:eastAsia="en-GB"/>
              </w:rPr>
              <w:t>Copy and complete the diagrams below to show the path of the rays.</w:t>
            </w:r>
          </w:p>
          <w:p w:rsidR="007D6B3B" w:rsidRPr="001F1787" w:rsidRDefault="007D6B3B" w:rsidP="00DC26F3">
            <w:pPr>
              <w:spacing w:before="120" w:after="0"/>
              <w:rPr>
                <w:rFonts w:eastAsia="Times New Roman" w:cs="Times New Roman"/>
                <w:sz w:val="24"/>
                <w:szCs w:val="24"/>
                <w:lang w:eastAsia="en-GB"/>
              </w:rPr>
            </w:pPr>
            <w:r w:rsidRPr="001F1787">
              <w:rPr>
                <w:rFonts w:eastAsia="Times New Roman" w:cs="Times New Roman"/>
                <w:noProof/>
                <w:sz w:val="24"/>
                <w:szCs w:val="24"/>
                <w:lang w:eastAsia="en-GB"/>
              </w:rPr>
              <w:drawing>
                <wp:inline distT="0" distB="0" distL="0" distR="0" wp14:anchorId="4F5CC401" wp14:editId="34D8400B">
                  <wp:extent cx="5434330" cy="1464945"/>
                  <wp:effectExtent l="0" t="0" r="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fraction 2.PNG"/>
                          <pic:cNvPicPr/>
                        </pic:nvPicPr>
                        <pic:blipFill>
                          <a:blip r:embed="rId266">
                            <a:extLst>
                              <a:ext uri="{28A0092B-C50C-407E-A947-70E740481C1C}">
                                <a14:useLocalDpi xmlns:a14="http://schemas.microsoft.com/office/drawing/2010/main" val="0"/>
                              </a:ext>
                            </a:extLst>
                          </a:blip>
                          <a:stretch>
                            <a:fillRect/>
                          </a:stretch>
                        </pic:blipFill>
                        <pic:spPr>
                          <a:xfrm>
                            <a:off x="0" y="0"/>
                            <a:ext cx="5434330" cy="1464945"/>
                          </a:xfrm>
                          <a:prstGeom prst="rect">
                            <a:avLst/>
                          </a:prstGeom>
                        </pic:spPr>
                      </pic:pic>
                    </a:graphicData>
                  </a:graphic>
                </wp:inline>
              </w:drawing>
            </w:r>
          </w:p>
        </w:tc>
      </w:tr>
      <w:tr w:rsidR="007D6B3B" w:rsidRPr="001F1787" w:rsidTr="00B73A89">
        <w:trPr>
          <w:cantSplit/>
          <w:trHeight w:val="660"/>
          <w:jc w:val="center"/>
        </w:trPr>
        <w:tc>
          <w:tcPr>
            <w:tcW w:w="1163" w:type="dxa"/>
            <w:shd w:val="clear" w:color="auto" w:fill="auto"/>
          </w:tcPr>
          <w:p w:rsidR="007D6B3B" w:rsidRPr="001F1787"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lastRenderedPageBreak/>
              <w:t>19.2.5</w:t>
            </w:r>
          </w:p>
        </w:tc>
        <w:tc>
          <w:tcPr>
            <w:tcW w:w="8816" w:type="dxa"/>
            <w:shd w:val="clear" w:color="auto" w:fill="auto"/>
            <w:vAlign w:val="center"/>
          </w:tcPr>
          <w:p w:rsidR="007D6B3B" w:rsidRPr="001F1787" w:rsidRDefault="009E1FE6" w:rsidP="00DC26F3">
            <w:pPr>
              <w:autoSpaceDE w:val="0"/>
              <w:autoSpaceDN w:val="0"/>
              <w:adjustRightInd w:val="0"/>
              <w:spacing w:before="120"/>
              <w:rPr>
                <w:rFonts w:eastAsia="Times New Roman" w:cs="Arial"/>
                <w:sz w:val="24"/>
                <w:szCs w:val="24"/>
                <w:lang w:eastAsia="ko-KR"/>
              </w:rPr>
            </w:pPr>
            <w:r w:rsidRPr="001F1787">
              <w:rPr>
                <w:rFonts w:cs="Arial"/>
                <w:noProof/>
                <w:sz w:val="24"/>
                <w:szCs w:val="24"/>
                <w:lang w:eastAsia="en-GB"/>
              </w:rPr>
              <w:drawing>
                <wp:anchor distT="0" distB="0" distL="114300" distR="114300" simplePos="0" relativeHeight="251912192" behindDoc="0" locked="0" layoutInCell="1" allowOverlap="1" wp14:anchorId="788042AC" wp14:editId="6B8AAA5B">
                  <wp:simplePos x="0" y="0"/>
                  <wp:positionH relativeFrom="column">
                    <wp:posOffset>-3715385</wp:posOffset>
                  </wp:positionH>
                  <wp:positionV relativeFrom="paragraph">
                    <wp:posOffset>97790</wp:posOffset>
                  </wp:positionV>
                  <wp:extent cx="3594735" cy="2367915"/>
                  <wp:effectExtent l="0" t="0" r="5715"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67">
                            <a:extLst>
                              <a:ext uri="{28A0092B-C50C-407E-A947-70E740481C1C}">
                                <a14:useLocalDpi xmlns:a14="http://schemas.microsoft.com/office/drawing/2010/main" val="0"/>
                              </a:ext>
                            </a:extLst>
                          </a:blip>
                          <a:srcRect l="4145" r="6217"/>
                          <a:stretch/>
                        </pic:blipFill>
                        <pic:spPr bwMode="auto">
                          <a:xfrm>
                            <a:off x="0" y="0"/>
                            <a:ext cx="3594735" cy="236791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D6B3B" w:rsidRPr="001F1787">
              <w:rPr>
                <w:rFonts w:cs="Arial"/>
                <w:sz w:val="24"/>
                <w:szCs w:val="24"/>
              </w:rPr>
              <w:t xml:space="preserve">A student looking from a pier into some calm water sees a fish. </w:t>
            </w:r>
            <w:r w:rsidR="007D6B3B" w:rsidRPr="001F1787">
              <w:rPr>
                <w:rFonts w:eastAsia="Times New Roman" w:cs="Arial"/>
                <w:sz w:val="24"/>
                <w:szCs w:val="24"/>
                <w:lang w:eastAsia="ko-KR"/>
              </w:rPr>
              <w:t>Copy and complete the diagram to show the path of a ray of light from the fish to the student. (diagrams available on the website and from your teacher)</w:t>
            </w:r>
          </w:p>
          <w:p w:rsidR="007D6B3B" w:rsidRPr="001F1787" w:rsidRDefault="007D6B3B" w:rsidP="004927C1">
            <w:pPr>
              <w:autoSpaceDE w:val="0"/>
              <w:autoSpaceDN w:val="0"/>
              <w:adjustRightInd w:val="0"/>
              <w:spacing w:before="120"/>
              <w:rPr>
                <w:rFonts w:eastAsia="Times New Roman" w:cs="Times New Roman"/>
                <w:sz w:val="24"/>
                <w:szCs w:val="24"/>
                <w:lang w:eastAsia="en-GB"/>
              </w:rPr>
            </w:pPr>
            <w:r w:rsidRPr="001F1787">
              <w:rPr>
                <w:rFonts w:eastAsia="Times New Roman" w:cs="Arial"/>
                <w:sz w:val="24"/>
                <w:szCs w:val="24"/>
                <w:lang w:eastAsia="ko-KR"/>
              </w:rPr>
              <w:t>You should incl</w:t>
            </w:r>
            <w:r>
              <w:rPr>
                <w:rFonts w:eastAsia="Times New Roman" w:cs="Arial"/>
                <w:sz w:val="24"/>
                <w:szCs w:val="24"/>
                <w:lang w:eastAsia="ko-KR"/>
              </w:rPr>
              <w:t>ude the normal in your diagram</w:t>
            </w:r>
          </w:p>
        </w:tc>
      </w:tr>
      <w:tr w:rsidR="007D6B3B" w:rsidRPr="001F1787" w:rsidTr="00B73A89">
        <w:trPr>
          <w:cantSplit/>
          <w:trHeight w:val="660"/>
          <w:jc w:val="center"/>
        </w:trPr>
        <w:tc>
          <w:tcPr>
            <w:tcW w:w="1163" w:type="dxa"/>
            <w:shd w:val="clear" w:color="auto" w:fill="auto"/>
          </w:tcPr>
          <w:p w:rsidR="007D6B3B" w:rsidRPr="001F1787" w:rsidRDefault="007D6B3B" w:rsidP="00DC26F3">
            <w:pPr>
              <w:spacing w:before="120" w:after="0"/>
              <w:jc w:val="left"/>
              <w:rPr>
                <w:rFonts w:eastAsia="Times New Roman" w:cs="Times New Roman"/>
                <w:b/>
                <w:sz w:val="24"/>
                <w:szCs w:val="24"/>
                <w:lang w:eastAsia="en-GB"/>
              </w:rPr>
            </w:pPr>
            <w:r w:rsidRPr="001F1787">
              <w:rPr>
                <w:rFonts w:eastAsia="Times New Roman" w:cs="Times New Roman"/>
                <w:sz w:val="24"/>
                <w:szCs w:val="24"/>
                <w:lang w:eastAsia="en-GB"/>
              </w:rPr>
              <w:t>19.2.6</w:t>
            </w:r>
          </w:p>
        </w:tc>
        <w:tc>
          <w:tcPr>
            <w:tcW w:w="8816" w:type="dxa"/>
            <w:shd w:val="clear" w:color="auto" w:fill="auto"/>
            <w:vAlign w:val="center"/>
          </w:tcPr>
          <w:p w:rsidR="007D6B3B" w:rsidRPr="00C8430E" w:rsidRDefault="007D6B3B" w:rsidP="00C8430E">
            <w:pPr>
              <w:spacing w:before="120"/>
              <w:jc w:val="left"/>
              <w:rPr>
                <w:rFonts w:cs="Arial"/>
                <w:sz w:val="24"/>
                <w:szCs w:val="24"/>
              </w:rPr>
            </w:pPr>
            <w:r w:rsidRPr="001F1787">
              <w:rPr>
                <w:rFonts w:cs="Arial"/>
                <w:sz w:val="24"/>
                <w:szCs w:val="24"/>
              </w:rPr>
              <w:t>Copy out the correct diagram which represents the refraction of light waves after meeting a glass block as shown?</w:t>
            </w:r>
          </w:p>
          <w:p w:rsidR="007D6B3B" w:rsidRPr="001F1787" w:rsidRDefault="007D6B3B" w:rsidP="00DC26F3">
            <w:pPr>
              <w:spacing w:before="120" w:after="0"/>
              <w:rPr>
                <w:rFonts w:eastAsia="Times New Roman" w:cs="Times New Roman"/>
                <w:sz w:val="24"/>
                <w:szCs w:val="24"/>
                <w:lang w:eastAsia="en-GB"/>
              </w:rPr>
            </w:pPr>
            <w:r w:rsidRPr="001F1787">
              <w:rPr>
                <w:noProof/>
                <w:sz w:val="24"/>
                <w:szCs w:val="24"/>
                <w:lang w:eastAsia="en-GB"/>
              </w:rPr>
              <w:drawing>
                <wp:anchor distT="0" distB="0" distL="114300" distR="114300" simplePos="0" relativeHeight="251913216" behindDoc="1" locked="0" layoutInCell="1" allowOverlap="1" wp14:anchorId="06DF825E" wp14:editId="479907BF">
                  <wp:simplePos x="0" y="0"/>
                  <wp:positionH relativeFrom="column">
                    <wp:posOffset>2343785</wp:posOffset>
                  </wp:positionH>
                  <wp:positionV relativeFrom="paragraph">
                    <wp:posOffset>-2619375</wp:posOffset>
                  </wp:positionV>
                  <wp:extent cx="2943225" cy="3026410"/>
                  <wp:effectExtent l="0" t="0" r="9525" b="2540"/>
                  <wp:wrapTight wrapText="bothSides">
                    <wp:wrapPolygon edited="0">
                      <wp:start x="0" y="0"/>
                      <wp:lineTo x="0" y="21482"/>
                      <wp:lineTo x="21530" y="21482"/>
                      <wp:lineTo x="21530" y="0"/>
                      <wp:lineTo x="0" y="0"/>
                    </wp:wrapPolygon>
                  </wp:wrapTight>
                  <wp:docPr id="23" name="Picture 23" descr="Christmas Card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ristmas Card 2013"/>
                          <pic:cNvPicPr>
                            <a:picLocks noChangeAspect="1" noChangeArrowheads="1"/>
                          </pic:cNvPicPr>
                        </pic:nvPicPr>
                        <pic:blipFill rotWithShape="1">
                          <a:blip r:embed="rId268" cstate="print">
                            <a:extLst>
                              <a:ext uri="{28A0092B-C50C-407E-A947-70E740481C1C}">
                                <a14:useLocalDpi xmlns:a14="http://schemas.microsoft.com/office/drawing/2010/main" val="0"/>
                              </a:ext>
                            </a:extLst>
                          </a:blip>
                          <a:srcRect l="13193" t="33698" r="48959" b="37885"/>
                          <a:stretch/>
                        </pic:blipFill>
                        <pic:spPr bwMode="auto">
                          <a:xfrm>
                            <a:off x="0" y="0"/>
                            <a:ext cx="2943225" cy="30264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r w:rsidR="007D6B3B" w:rsidRPr="001F1787" w:rsidTr="00834F27">
        <w:trPr>
          <w:cantSplit/>
          <w:trHeight w:val="660"/>
          <w:jc w:val="center"/>
        </w:trPr>
        <w:tc>
          <w:tcPr>
            <w:tcW w:w="1163" w:type="dxa"/>
            <w:tcBorders>
              <w:bottom w:val="single" w:sz="6" w:space="0" w:color="auto"/>
            </w:tcBorders>
            <w:shd w:val="clear" w:color="auto" w:fill="auto"/>
          </w:tcPr>
          <w:p w:rsidR="007D6B3B" w:rsidRPr="001F1787" w:rsidRDefault="007D6B3B" w:rsidP="0079739D">
            <w:pPr>
              <w:spacing w:before="120" w:after="0"/>
              <w:jc w:val="left"/>
              <w:rPr>
                <w:rFonts w:eastAsia="Times New Roman" w:cs="Times New Roman"/>
                <w:sz w:val="24"/>
                <w:szCs w:val="24"/>
                <w:lang w:eastAsia="en-GB"/>
              </w:rPr>
            </w:pPr>
            <w:r>
              <w:rPr>
                <w:rFonts w:eastAsia="Times New Roman" w:cs="Times New Roman"/>
                <w:sz w:val="24"/>
                <w:szCs w:val="24"/>
                <w:lang w:eastAsia="en-GB"/>
              </w:rPr>
              <w:t>19.2.7</w:t>
            </w:r>
          </w:p>
        </w:tc>
        <w:tc>
          <w:tcPr>
            <w:tcW w:w="8816" w:type="dxa"/>
            <w:tcBorders>
              <w:bottom w:val="single" w:sz="6" w:space="0" w:color="auto"/>
            </w:tcBorders>
            <w:shd w:val="clear" w:color="auto" w:fill="auto"/>
            <w:vAlign w:val="center"/>
          </w:tcPr>
          <w:p w:rsidR="007D6B3B" w:rsidRDefault="007D6B3B" w:rsidP="0079739D">
            <w:pPr>
              <w:spacing w:before="120"/>
              <w:jc w:val="left"/>
              <w:rPr>
                <w:rFonts w:cs="Arial"/>
                <w:sz w:val="24"/>
                <w:szCs w:val="24"/>
              </w:rPr>
            </w:pPr>
            <w:r>
              <w:rPr>
                <w:noProof/>
                <w:lang w:eastAsia="en-GB"/>
              </w:rPr>
              <w:drawing>
                <wp:anchor distT="0" distB="0" distL="114300" distR="114300" simplePos="0" relativeHeight="251914240" behindDoc="1" locked="0" layoutInCell="1" allowOverlap="1" wp14:anchorId="504BAB5D" wp14:editId="01FA004E">
                  <wp:simplePos x="0" y="0"/>
                  <wp:positionH relativeFrom="column">
                    <wp:posOffset>635</wp:posOffset>
                  </wp:positionH>
                  <wp:positionV relativeFrom="paragraph">
                    <wp:posOffset>266700</wp:posOffset>
                  </wp:positionV>
                  <wp:extent cx="2628900" cy="2238375"/>
                  <wp:effectExtent l="0" t="0" r="0" b="9525"/>
                  <wp:wrapTight wrapText="bothSides">
                    <wp:wrapPolygon edited="0">
                      <wp:start x="0" y="0"/>
                      <wp:lineTo x="0" y="21508"/>
                      <wp:lineTo x="21443" y="21508"/>
                      <wp:lineTo x="21443" y="0"/>
                      <wp:lineTo x="0" y="0"/>
                    </wp:wrapPolygon>
                  </wp:wrapTight>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2628900" cy="22383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Arial"/>
                <w:sz w:val="24"/>
                <w:szCs w:val="24"/>
              </w:rPr>
              <w:t xml:space="preserve">Copy the diagram below and state </w:t>
            </w:r>
          </w:p>
          <w:p w:rsidR="007D6B3B" w:rsidRDefault="007D6B3B" w:rsidP="00452011">
            <w:pPr>
              <w:pStyle w:val="ListParagraph"/>
              <w:numPr>
                <w:ilvl w:val="0"/>
                <w:numId w:val="26"/>
              </w:numPr>
              <w:spacing w:before="120"/>
              <w:jc w:val="left"/>
              <w:rPr>
                <w:rFonts w:cs="Arial"/>
                <w:sz w:val="24"/>
                <w:szCs w:val="24"/>
              </w:rPr>
            </w:pPr>
            <w:r>
              <w:rPr>
                <w:rFonts w:cs="Arial"/>
                <w:sz w:val="24"/>
                <w:szCs w:val="24"/>
              </w:rPr>
              <w:t>the angle of incidence</w:t>
            </w:r>
          </w:p>
          <w:p w:rsidR="007D6B3B" w:rsidRPr="00531AEC" w:rsidRDefault="007D6B3B" w:rsidP="00452011">
            <w:pPr>
              <w:pStyle w:val="ListParagraph"/>
              <w:numPr>
                <w:ilvl w:val="0"/>
                <w:numId w:val="26"/>
              </w:numPr>
              <w:spacing w:before="120"/>
              <w:jc w:val="left"/>
              <w:rPr>
                <w:rFonts w:cs="Arial"/>
                <w:sz w:val="24"/>
                <w:szCs w:val="24"/>
              </w:rPr>
            </w:pPr>
            <w:r>
              <w:rPr>
                <w:rFonts w:cs="Arial"/>
                <w:sz w:val="24"/>
                <w:szCs w:val="24"/>
              </w:rPr>
              <w:t>the angle of refraction.</w:t>
            </w:r>
          </w:p>
        </w:tc>
      </w:tr>
      <w:tr w:rsidR="007D6B3B" w:rsidRPr="001F1787" w:rsidTr="00D20794">
        <w:trPr>
          <w:cantSplit/>
          <w:trHeight w:val="660"/>
          <w:jc w:val="center"/>
        </w:trPr>
        <w:tc>
          <w:tcPr>
            <w:tcW w:w="1163" w:type="dxa"/>
            <w:tcBorders>
              <w:bottom w:val="single" w:sz="6" w:space="0" w:color="auto"/>
            </w:tcBorders>
            <w:shd w:val="clear" w:color="auto" w:fill="auto"/>
            <w:vAlign w:val="center"/>
          </w:tcPr>
          <w:p w:rsidR="007D6B3B" w:rsidRPr="00834F27" w:rsidRDefault="007D6B3B" w:rsidP="00DC26F3">
            <w:pPr>
              <w:spacing w:before="120" w:after="0"/>
              <w:jc w:val="left"/>
              <w:rPr>
                <w:rFonts w:eastAsia="Times New Roman" w:cs="Times New Roman"/>
                <w:sz w:val="24"/>
                <w:szCs w:val="24"/>
                <w:lang w:eastAsia="en-GB"/>
              </w:rPr>
            </w:pPr>
            <w:r w:rsidRPr="00834F27">
              <w:rPr>
                <w:rFonts w:eastAsia="Times New Roman" w:cs="Times New Roman"/>
                <w:sz w:val="24"/>
                <w:szCs w:val="24"/>
                <w:lang w:eastAsia="en-GB"/>
              </w:rPr>
              <w:t>19.2.8</w:t>
            </w:r>
          </w:p>
        </w:tc>
        <w:tc>
          <w:tcPr>
            <w:tcW w:w="8816" w:type="dxa"/>
            <w:tcBorders>
              <w:bottom w:val="single" w:sz="6" w:space="0" w:color="auto"/>
            </w:tcBorders>
            <w:shd w:val="clear" w:color="auto" w:fill="auto"/>
            <w:vAlign w:val="center"/>
          </w:tcPr>
          <w:p w:rsidR="007D6B3B" w:rsidRPr="001F1787" w:rsidRDefault="007D6B3B" w:rsidP="00DC26F3">
            <w:pPr>
              <w:spacing w:before="120" w:after="0"/>
              <w:rPr>
                <w:rFonts w:eastAsia="Times New Roman" w:cs="Times New Roman"/>
                <w:sz w:val="24"/>
                <w:szCs w:val="24"/>
                <w:lang w:eastAsia="en-GB"/>
              </w:rPr>
            </w:pPr>
            <w:r>
              <w:rPr>
                <w:rFonts w:eastAsia="Times New Roman" w:cs="Times New Roman"/>
                <w:sz w:val="24"/>
                <w:szCs w:val="24"/>
                <w:lang w:eastAsia="en-GB"/>
              </w:rPr>
              <w:t>Draw a diagram of white light passing through a prism. Mark on the colours exiting the prism in the correct order. (Rough angles are important)</w:t>
            </w:r>
          </w:p>
        </w:tc>
      </w:tr>
      <w:tr w:rsidR="007D6B3B" w:rsidRPr="001F1787" w:rsidTr="00D20794">
        <w:trPr>
          <w:cantSplit/>
          <w:trHeight w:val="660"/>
          <w:jc w:val="center"/>
        </w:trPr>
        <w:tc>
          <w:tcPr>
            <w:tcW w:w="1163" w:type="dxa"/>
            <w:shd w:val="clear" w:color="auto" w:fill="C4BC96" w:themeFill="background2" w:themeFillShade="BF"/>
            <w:vAlign w:val="center"/>
          </w:tcPr>
          <w:p w:rsidR="007D6B3B" w:rsidRPr="001F1787" w:rsidRDefault="007D6B3B"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9.3</w:t>
            </w:r>
          </w:p>
        </w:tc>
        <w:tc>
          <w:tcPr>
            <w:tcW w:w="8816" w:type="dxa"/>
            <w:shd w:val="clear" w:color="auto" w:fill="C4BC96" w:themeFill="background2" w:themeFillShade="BF"/>
            <w:vAlign w:val="center"/>
          </w:tcPr>
          <w:p w:rsidR="007D6B3B" w:rsidRPr="001F1787" w:rsidRDefault="007D6B3B"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describe the qualitative (info) relationship between the frequency and the energy associated with a form of radiation.</w:t>
            </w:r>
          </w:p>
        </w:tc>
      </w:tr>
      <w:tr w:rsidR="007D6B3B" w:rsidRPr="001F1787" w:rsidTr="00B73A89">
        <w:trPr>
          <w:cantSplit/>
          <w:trHeight w:val="660"/>
          <w:jc w:val="center"/>
        </w:trPr>
        <w:tc>
          <w:tcPr>
            <w:tcW w:w="1163" w:type="dxa"/>
            <w:shd w:val="clear" w:color="auto" w:fill="auto"/>
            <w:vAlign w:val="center"/>
          </w:tcPr>
          <w:p w:rsidR="007D6B3B" w:rsidRPr="001D43CB" w:rsidRDefault="007D6B3B" w:rsidP="0079739D">
            <w:pPr>
              <w:spacing w:before="120" w:after="0"/>
              <w:jc w:val="left"/>
              <w:rPr>
                <w:rFonts w:eastAsia="Times New Roman" w:cs="Times New Roman"/>
                <w:sz w:val="24"/>
                <w:szCs w:val="24"/>
                <w:lang w:eastAsia="en-GB"/>
              </w:rPr>
            </w:pPr>
            <w:r w:rsidRPr="001D43CB">
              <w:rPr>
                <w:rFonts w:eastAsia="Times New Roman" w:cs="Times New Roman"/>
                <w:sz w:val="24"/>
                <w:szCs w:val="24"/>
                <w:lang w:eastAsia="en-GB"/>
              </w:rPr>
              <w:lastRenderedPageBreak/>
              <w:t>19.3.1</w:t>
            </w:r>
          </w:p>
        </w:tc>
        <w:tc>
          <w:tcPr>
            <w:tcW w:w="8816" w:type="dxa"/>
            <w:shd w:val="clear" w:color="auto" w:fill="auto"/>
            <w:vAlign w:val="center"/>
          </w:tcPr>
          <w:p w:rsidR="007D6B3B" w:rsidRPr="001F1787" w:rsidRDefault="007D6B3B" w:rsidP="0079739D">
            <w:pPr>
              <w:spacing w:before="120" w:after="0"/>
              <w:rPr>
                <w:rFonts w:eastAsia="Times New Roman" w:cs="Times New Roman"/>
                <w:sz w:val="24"/>
                <w:szCs w:val="24"/>
                <w:lang w:eastAsia="en-GB"/>
              </w:rPr>
            </w:pPr>
            <w:r>
              <w:rPr>
                <w:rFonts w:eastAsia="Times New Roman" w:cs="Times New Roman"/>
                <w:sz w:val="24"/>
                <w:szCs w:val="24"/>
                <w:lang w:eastAsia="en-GB"/>
              </w:rPr>
              <w:t>State the relationship between the frequency and the energy of waves.</w:t>
            </w:r>
          </w:p>
        </w:tc>
      </w:tr>
      <w:tr w:rsidR="007D6B3B" w:rsidRPr="001F1787" w:rsidTr="00B73A89">
        <w:trPr>
          <w:cantSplit/>
          <w:trHeight w:val="660"/>
          <w:jc w:val="center"/>
        </w:trPr>
        <w:tc>
          <w:tcPr>
            <w:tcW w:w="1163" w:type="dxa"/>
            <w:shd w:val="clear" w:color="auto" w:fill="auto"/>
            <w:vAlign w:val="center"/>
          </w:tcPr>
          <w:p w:rsidR="007D6B3B" w:rsidRPr="00995DDB" w:rsidRDefault="007D6B3B" w:rsidP="0079739D">
            <w:pPr>
              <w:spacing w:before="120" w:after="0"/>
              <w:jc w:val="left"/>
              <w:rPr>
                <w:rFonts w:eastAsia="Times New Roman" w:cs="Times New Roman"/>
                <w:sz w:val="24"/>
                <w:szCs w:val="24"/>
                <w:lang w:eastAsia="en-GB"/>
              </w:rPr>
            </w:pPr>
            <w:r w:rsidRPr="00995DDB">
              <w:rPr>
                <w:rFonts w:eastAsia="Times New Roman" w:cs="Times New Roman"/>
                <w:sz w:val="24"/>
                <w:szCs w:val="24"/>
                <w:lang w:eastAsia="en-GB"/>
              </w:rPr>
              <w:t>19.3.2</w:t>
            </w:r>
          </w:p>
        </w:tc>
        <w:tc>
          <w:tcPr>
            <w:tcW w:w="8816" w:type="dxa"/>
            <w:shd w:val="clear" w:color="auto" w:fill="auto"/>
            <w:vAlign w:val="center"/>
          </w:tcPr>
          <w:p w:rsidR="007D6B3B" w:rsidRPr="00995DDB" w:rsidRDefault="007D6B3B" w:rsidP="0079739D">
            <w:pPr>
              <w:spacing w:before="120" w:after="0"/>
              <w:rPr>
                <w:rFonts w:eastAsia="Times New Roman" w:cs="Times New Roman"/>
                <w:sz w:val="24"/>
                <w:szCs w:val="24"/>
                <w:lang w:eastAsia="en-GB"/>
              </w:rPr>
            </w:pPr>
            <w:r w:rsidRPr="00995DDB">
              <w:rPr>
                <w:rFonts w:eastAsia="Times New Roman" w:cs="Times New Roman"/>
                <w:sz w:val="24"/>
                <w:szCs w:val="24"/>
                <w:lang w:eastAsia="en-GB"/>
              </w:rPr>
              <w:t>For electromagnetic waves, E=hf or Energy = Planck</w:t>
            </w:r>
            <w:r>
              <w:rPr>
                <w:rFonts w:eastAsia="Times New Roman" w:cs="Times New Roman"/>
                <w:sz w:val="24"/>
                <w:szCs w:val="24"/>
                <w:lang w:eastAsia="en-GB"/>
              </w:rPr>
              <w:t>’</w:t>
            </w:r>
            <w:r w:rsidRPr="00995DDB">
              <w:rPr>
                <w:rFonts w:eastAsia="Times New Roman" w:cs="Times New Roman"/>
                <w:sz w:val="24"/>
                <w:szCs w:val="24"/>
                <w:lang w:eastAsia="en-GB"/>
              </w:rPr>
              <w:t xml:space="preserve">s Constant x frequency. </w:t>
            </w:r>
          </w:p>
          <w:p w:rsidR="007D6B3B" w:rsidRPr="00995DDB" w:rsidRDefault="007D6B3B" w:rsidP="00452011">
            <w:pPr>
              <w:pStyle w:val="ListParagraph"/>
              <w:numPr>
                <w:ilvl w:val="0"/>
                <w:numId w:val="27"/>
              </w:numPr>
              <w:spacing w:before="120" w:after="0"/>
              <w:rPr>
                <w:rFonts w:eastAsia="Times New Roman" w:cs="Times New Roman"/>
                <w:sz w:val="24"/>
                <w:szCs w:val="24"/>
                <w:lang w:eastAsia="en-GB"/>
              </w:rPr>
            </w:pPr>
            <w:r w:rsidRPr="00995DDB">
              <w:rPr>
                <w:rFonts w:eastAsia="Times New Roman" w:cs="Times New Roman"/>
                <w:sz w:val="24"/>
                <w:szCs w:val="24"/>
                <w:lang w:eastAsia="en-GB"/>
              </w:rPr>
              <w:t xml:space="preserve">Find out the value of Planck’s constant, and </w:t>
            </w:r>
          </w:p>
          <w:p w:rsidR="007D6B3B" w:rsidRPr="00995DDB" w:rsidRDefault="007D6B3B" w:rsidP="00452011">
            <w:pPr>
              <w:pStyle w:val="ListParagraph"/>
              <w:numPr>
                <w:ilvl w:val="0"/>
                <w:numId w:val="27"/>
              </w:numPr>
              <w:spacing w:before="120" w:after="0"/>
              <w:rPr>
                <w:rFonts w:eastAsia="Times New Roman" w:cs="Times New Roman"/>
                <w:sz w:val="24"/>
                <w:szCs w:val="24"/>
                <w:lang w:eastAsia="en-GB"/>
              </w:rPr>
            </w:pPr>
            <w:r w:rsidRPr="00995DDB">
              <w:rPr>
                <w:rFonts w:eastAsia="Times New Roman" w:cs="Times New Roman"/>
                <w:sz w:val="24"/>
                <w:szCs w:val="24"/>
                <w:lang w:eastAsia="en-GB"/>
              </w:rPr>
              <w:t>Calculate the energy associated with a wave of frequency 6 x 10</w:t>
            </w:r>
            <w:r w:rsidRPr="00995DDB">
              <w:rPr>
                <w:rFonts w:eastAsia="Times New Roman" w:cs="Times New Roman"/>
                <w:sz w:val="24"/>
                <w:szCs w:val="24"/>
                <w:vertAlign w:val="superscript"/>
                <w:lang w:eastAsia="en-GB"/>
              </w:rPr>
              <w:t>14</w:t>
            </w:r>
            <w:r w:rsidRPr="00995DDB">
              <w:rPr>
                <w:rFonts w:eastAsia="Times New Roman" w:cs="Times New Roman"/>
                <w:sz w:val="24"/>
                <w:szCs w:val="24"/>
                <w:lang w:eastAsia="en-GB"/>
              </w:rPr>
              <w:t xml:space="preserve"> Hz</w:t>
            </w:r>
          </w:p>
        </w:tc>
      </w:tr>
      <w:tr w:rsidR="007D6B3B" w:rsidRPr="001F1787" w:rsidTr="00D20794">
        <w:trPr>
          <w:cantSplit/>
          <w:trHeight w:val="660"/>
          <w:jc w:val="center"/>
        </w:trPr>
        <w:tc>
          <w:tcPr>
            <w:tcW w:w="1163" w:type="dxa"/>
            <w:tcBorders>
              <w:bottom w:val="single" w:sz="6" w:space="0" w:color="auto"/>
            </w:tcBorders>
            <w:shd w:val="clear" w:color="auto" w:fill="auto"/>
            <w:vAlign w:val="center"/>
          </w:tcPr>
          <w:p w:rsidR="007D6B3B" w:rsidRPr="00995DDB" w:rsidRDefault="007D6B3B" w:rsidP="0079739D">
            <w:pPr>
              <w:spacing w:before="120" w:after="0"/>
              <w:jc w:val="left"/>
              <w:rPr>
                <w:rFonts w:eastAsia="Times New Roman" w:cs="Times New Roman"/>
                <w:sz w:val="24"/>
                <w:szCs w:val="24"/>
                <w:lang w:eastAsia="en-GB"/>
              </w:rPr>
            </w:pPr>
            <w:r>
              <w:rPr>
                <w:rFonts w:eastAsia="Times New Roman" w:cs="Times New Roman"/>
                <w:sz w:val="24"/>
                <w:szCs w:val="24"/>
                <w:lang w:eastAsia="en-GB"/>
              </w:rPr>
              <w:t>19.3.3</w:t>
            </w:r>
          </w:p>
        </w:tc>
        <w:tc>
          <w:tcPr>
            <w:tcW w:w="8816" w:type="dxa"/>
            <w:tcBorders>
              <w:bottom w:val="single" w:sz="6" w:space="0" w:color="auto"/>
            </w:tcBorders>
            <w:shd w:val="clear" w:color="auto" w:fill="auto"/>
            <w:vAlign w:val="center"/>
          </w:tcPr>
          <w:p w:rsidR="007D6B3B" w:rsidRPr="00995DDB" w:rsidRDefault="007D6B3B" w:rsidP="0079739D">
            <w:pPr>
              <w:spacing w:before="120" w:after="0"/>
              <w:rPr>
                <w:rFonts w:eastAsia="Times New Roman" w:cs="Times New Roman"/>
                <w:sz w:val="24"/>
                <w:szCs w:val="24"/>
                <w:lang w:eastAsia="en-GB"/>
              </w:rPr>
            </w:pPr>
            <w:r>
              <w:rPr>
                <w:rFonts w:eastAsia="Times New Roman" w:cs="Times New Roman"/>
                <w:sz w:val="24"/>
                <w:szCs w:val="24"/>
                <w:lang w:eastAsia="en-GB"/>
              </w:rPr>
              <w:t xml:space="preserve">State whether radio waves or infrared radiation have greater energies associated with them. </w:t>
            </w:r>
            <w:r w:rsidRPr="004D6AAD">
              <w:rPr>
                <w:rFonts w:eastAsia="Times New Roman" w:cs="Times New Roman"/>
                <w:i/>
                <w:sz w:val="24"/>
                <w:szCs w:val="24"/>
                <w:lang w:eastAsia="en-GB"/>
              </w:rPr>
              <w:t>You must justify your answer</w:t>
            </w:r>
            <w:r>
              <w:rPr>
                <w:rFonts w:eastAsia="Times New Roman" w:cs="Times New Roman"/>
                <w:sz w:val="24"/>
                <w:szCs w:val="24"/>
                <w:lang w:eastAsia="en-GB"/>
              </w:rPr>
              <w:t>.</w:t>
            </w:r>
          </w:p>
        </w:tc>
      </w:tr>
      <w:tr w:rsidR="007D6B3B" w:rsidRPr="001F1787" w:rsidTr="00D20794">
        <w:trPr>
          <w:cantSplit/>
          <w:trHeight w:val="660"/>
          <w:jc w:val="center"/>
        </w:trPr>
        <w:tc>
          <w:tcPr>
            <w:tcW w:w="1163" w:type="dxa"/>
            <w:shd w:val="clear" w:color="auto" w:fill="C4BC96" w:themeFill="background2" w:themeFillShade="BF"/>
            <w:vAlign w:val="center"/>
          </w:tcPr>
          <w:p w:rsidR="007D6B3B" w:rsidRPr="001F1787" w:rsidRDefault="007D6B3B"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9.4</w:t>
            </w:r>
          </w:p>
        </w:tc>
        <w:tc>
          <w:tcPr>
            <w:tcW w:w="8816" w:type="dxa"/>
            <w:shd w:val="clear" w:color="auto" w:fill="C4BC96" w:themeFill="background2" w:themeFillShade="BF"/>
            <w:vAlign w:val="center"/>
          </w:tcPr>
          <w:p w:rsidR="007D6B3B" w:rsidRPr="001F1787" w:rsidRDefault="007D6B3B"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identify the normal, angle of incidence and angle of refraction in ray diagrams showing refraction.</w:t>
            </w:r>
          </w:p>
        </w:tc>
      </w:tr>
      <w:tr w:rsidR="007D6B3B" w:rsidRPr="001F1787" w:rsidTr="00B73A89">
        <w:trPr>
          <w:cantSplit/>
          <w:trHeight w:val="660"/>
          <w:jc w:val="center"/>
        </w:trPr>
        <w:tc>
          <w:tcPr>
            <w:tcW w:w="1163" w:type="dxa"/>
            <w:shd w:val="clear" w:color="auto" w:fill="auto"/>
          </w:tcPr>
          <w:p w:rsidR="007D6B3B" w:rsidRPr="001F1787" w:rsidRDefault="007D6B3B" w:rsidP="00D508EF">
            <w:pPr>
              <w:spacing w:before="120" w:after="0"/>
              <w:jc w:val="left"/>
              <w:rPr>
                <w:rFonts w:eastAsia="Times New Roman" w:cs="Times New Roman"/>
                <w:b/>
                <w:sz w:val="24"/>
                <w:szCs w:val="24"/>
                <w:lang w:eastAsia="en-GB"/>
              </w:rPr>
            </w:pPr>
            <w:r>
              <w:rPr>
                <w:rFonts w:eastAsia="Times New Roman" w:cs="Times New Roman"/>
                <w:sz w:val="24"/>
                <w:szCs w:val="24"/>
                <w:lang w:eastAsia="en-GB"/>
              </w:rPr>
              <w:t>19.</w:t>
            </w:r>
            <w:r w:rsidRPr="001F1787">
              <w:rPr>
                <w:rFonts w:eastAsia="Times New Roman" w:cs="Times New Roman"/>
                <w:sz w:val="24"/>
                <w:szCs w:val="24"/>
                <w:lang w:eastAsia="en-GB"/>
              </w:rPr>
              <w:t>4</w:t>
            </w:r>
            <w:r>
              <w:rPr>
                <w:rFonts w:eastAsia="Times New Roman" w:cs="Times New Roman"/>
                <w:sz w:val="24"/>
                <w:szCs w:val="24"/>
                <w:lang w:eastAsia="en-GB"/>
              </w:rPr>
              <w:t>.1</w:t>
            </w:r>
          </w:p>
          <w:p w:rsidR="007D6B3B" w:rsidRPr="001F1787" w:rsidRDefault="007D6B3B" w:rsidP="00D508EF">
            <w:pPr>
              <w:spacing w:before="120" w:after="0"/>
              <w:jc w:val="left"/>
              <w:rPr>
                <w:rFonts w:eastAsia="Times New Roman" w:cs="Times New Roman"/>
                <w:b/>
                <w:sz w:val="24"/>
                <w:szCs w:val="24"/>
                <w:lang w:eastAsia="en-GB"/>
              </w:rPr>
            </w:pPr>
          </w:p>
          <w:p w:rsidR="007D6B3B" w:rsidRPr="001F1787" w:rsidRDefault="007D6B3B" w:rsidP="00D508EF">
            <w:pPr>
              <w:spacing w:before="120" w:after="0"/>
              <w:jc w:val="left"/>
              <w:rPr>
                <w:rFonts w:eastAsia="Times New Roman" w:cs="Times New Roman"/>
                <w:b/>
                <w:sz w:val="24"/>
                <w:szCs w:val="24"/>
                <w:lang w:eastAsia="en-GB"/>
              </w:rPr>
            </w:pPr>
          </w:p>
          <w:p w:rsidR="007D6B3B" w:rsidRPr="001F1787" w:rsidRDefault="007D6B3B" w:rsidP="00D508EF">
            <w:pPr>
              <w:spacing w:before="120" w:after="0"/>
              <w:jc w:val="left"/>
              <w:rPr>
                <w:rFonts w:eastAsia="Times New Roman" w:cs="Times New Roman"/>
                <w:b/>
                <w:sz w:val="24"/>
                <w:szCs w:val="24"/>
                <w:lang w:eastAsia="en-GB"/>
              </w:rPr>
            </w:pPr>
          </w:p>
          <w:p w:rsidR="007D6B3B" w:rsidRPr="001F1787" w:rsidRDefault="007D6B3B" w:rsidP="00D508EF">
            <w:pPr>
              <w:spacing w:before="120" w:after="0"/>
              <w:jc w:val="left"/>
              <w:rPr>
                <w:rFonts w:eastAsia="Times New Roman" w:cs="Times New Roman"/>
                <w:b/>
                <w:sz w:val="24"/>
                <w:szCs w:val="24"/>
                <w:lang w:eastAsia="en-GB"/>
              </w:rPr>
            </w:pPr>
          </w:p>
          <w:p w:rsidR="007D6B3B" w:rsidRPr="001F1787" w:rsidRDefault="007D6B3B" w:rsidP="00D508EF">
            <w:pPr>
              <w:spacing w:before="120" w:after="0"/>
              <w:jc w:val="left"/>
              <w:rPr>
                <w:rFonts w:eastAsia="Times New Roman" w:cs="Times New Roman"/>
                <w:b/>
                <w:sz w:val="24"/>
                <w:szCs w:val="24"/>
                <w:lang w:eastAsia="en-GB"/>
              </w:rPr>
            </w:pPr>
          </w:p>
        </w:tc>
        <w:tc>
          <w:tcPr>
            <w:tcW w:w="8816" w:type="dxa"/>
            <w:shd w:val="clear" w:color="auto" w:fill="auto"/>
            <w:vAlign w:val="center"/>
          </w:tcPr>
          <w:p w:rsidR="007D6B3B" w:rsidRPr="001F1787" w:rsidRDefault="007D6B3B" w:rsidP="00D508EF">
            <w:pPr>
              <w:autoSpaceDE w:val="0"/>
              <w:autoSpaceDN w:val="0"/>
              <w:adjustRightInd w:val="0"/>
              <w:spacing w:before="120" w:after="0" w:line="240" w:lineRule="auto"/>
              <w:jc w:val="left"/>
              <w:rPr>
                <w:rFonts w:cs="Times New Roman"/>
                <w:sz w:val="24"/>
                <w:szCs w:val="24"/>
              </w:rPr>
            </w:pPr>
            <w:r w:rsidRPr="001F1787">
              <w:rPr>
                <w:rFonts w:ascii="Times New Roman" w:hAnsi="Times New Roman"/>
                <w:noProof/>
                <w:sz w:val="24"/>
                <w:szCs w:val="24"/>
                <w:lang w:eastAsia="en-GB"/>
              </w:rPr>
              <w:drawing>
                <wp:anchor distT="0" distB="0" distL="114300" distR="114300" simplePos="0" relativeHeight="251915264" behindDoc="1" locked="0" layoutInCell="1" allowOverlap="1" wp14:anchorId="585CA7FB" wp14:editId="75A5228B">
                  <wp:simplePos x="0" y="0"/>
                  <wp:positionH relativeFrom="column">
                    <wp:posOffset>3128010</wp:posOffset>
                  </wp:positionH>
                  <wp:positionV relativeFrom="paragraph">
                    <wp:posOffset>12700</wp:posOffset>
                  </wp:positionV>
                  <wp:extent cx="1924050" cy="215265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fraction 1.PNG"/>
                          <pic:cNvPicPr/>
                        </pic:nvPicPr>
                        <pic:blipFill>
                          <a:blip r:embed="rId270">
                            <a:extLst>
                              <a:ext uri="{28A0092B-C50C-407E-A947-70E740481C1C}">
                                <a14:useLocalDpi xmlns:a14="http://schemas.microsoft.com/office/drawing/2010/main" val="0"/>
                              </a:ext>
                            </a:extLst>
                          </a:blip>
                          <a:stretch>
                            <a:fillRect/>
                          </a:stretch>
                        </pic:blipFill>
                        <pic:spPr>
                          <a:xfrm>
                            <a:off x="0" y="0"/>
                            <a:ext cx="1924050" cy="2152650"/>
                          </a:xfrm>
                          <a:prstGeom prst="rect">
                            <a:avLst/>
                          </a:prstGeom>
                        </pic:spPr>
                      </pic:pic>
                    </a:graphicData>
                  </a:graphic>
                  <wp14:sizeRelH relativeFrom="page">
                    <wp14:pctWidth>0</wp14:pctWidth>
                  </wp14:sizeRelH>
                  <wp14:sizeRelV relativeFrom="page">
                    <wp14:pctHeight>0</wp14:pctHeight>
                  </wp14:sizeRelV>
                </wp:anchor>
              </w:drawing>
            </w:r>
            <w:r w:rsidRPr="001F1787">
              <w:rPr>
                <w:rFonts w:cs="Times New Roman"/>
                <w:sz w:val="24"/>
                <w:szCs w:val="24"/>
              </w:rPr>
              <w:t>Identify the following from the diagram shown below.</w:t>
            </w:r>
          </w:p>
          <w:p w:rsidR="007D6B3B" w:rsidRDefault="007D6B3B" w:rsidP="00452011">
            <w:pPr>
              <w:pStyle w:val="ListParagraph"/>
              <w:numPr>
                <w:ilvl w:val="0"/>
                <w:numId w:val="22"/>
              </w:numPr>
              <w:autoSpaceDE w:val="0"/>
              <w:autoSpaceDN w:val="0"/>
              <w:adjustRightInd w:val="0"/>
              <w:spacing w:before="120" w:after="0" w:line="240" w:lineRule="auto"/>
              <w:jc w:val="left"/>
              <w:rPr>
                <w:rFonts w:cs="Times New Roman"/>
                <w:sz w:val="24"/>
                <w:szCs w:val="24"/>
              </w:rPr>
            </w:pPr>
            <w:r w:rsidRPr="001F1787">
              <w:rPr>
                <w:rFonts w:cs="Times New Roman"/>
                <w:sz w:val="24"/>
                <w:szCs w:val="24"/>
              </w:rPr>
              <w:t xml:space="preserve">the incident ray </w:t>
            </w:r>
          </w:p>
          <w:p w:rsidR="007D6B3B" w:rsidRPr="001F1787" w:rsidRDefault="007D6B3B" w:rsidP="00452011">
            <w:pPr>
              <w:pStyle w:val="ListParagraph"/>
              <w:numPr>
                <w:ilvl w:val="0"/>
                <w:numId w:val="22"/>
              </w:numPr>
              <w:autoSpaceDE w:val="0"/>
              <w:autoSpaceDN w:val="0"/>
              <w:adjustRightInd w:val="0"/>
              <w:spacing w:before="120" w:after="0" w:line="240" w:lineRule="auto"/>
              <w:jc w:val="left"/>
              <w:rPr>
                <w:rFonts w:cs="Times New Roman"/>
                <w:sz w:val="24"/>
                <w:szCs w:val="24"/>
              </w:rPr>
            </w:pPr>
            <w:r w:rsidRPr="001F1787">
              <w:rPr>
                <w:rFonts w:cs="Times New Roman"/>
                <w:sz w:val="24"/>
                <w:szCs w:val="24"/>
              </w:rPr>
              <w:t xml:space="preserve">the reflected ray </w:t>
            </w:r>
          </w:p>
          <w:p w:rsidR="007D6B3B" w:rsidRPr="001F1787" w:rsidRDefault="007D6B3B" w:rsidP="00452011">
            <w:pPr>
              <w:pStyle w:val="ListParagraph"/>
              <w:numPr>
                <w:ilvl w:val="0"/>
                <w:numId w:val="22"/>
              </w:numPr>
              <w:autoSpaceDE w:val="0"/>
              <w:autoSpaceDN w:val="0"/>
              <w:adjustRightInd w:val="0"/>
              <w:spacing w:before="120" w:after="0" w:line="240" w:lineRule="auto"/>
              <w:jc w:val="left"/>
              <w:rPr>
                <w:rFonts w:cs="Times New Roman"/>
                <w:sz w:val="24"/>
                <w:szCs w:val="24"/>
              </w:rPr>
            </w:pPr>
            <w:r w:rsidRPr="001F1787">
              <w:rPr>
                <w:rFonts w:cs="Times New Roman"/>
                <w:sz w:val="24"/>
                <w:szCs w:val="24"/>
              </w:rPr>
              <w:t>the refracted ray</w:t>
            </w:r>
          </w:p>
          <w:p w:rsidR="007D6B3B" w:rsidRPr="001F1787" w:rsidRDefault="007D6B3B" w:rsidP="00452011">
            <w:pPr>
              <w:pStyle w:val="ListParagraph"/>
              <w:numPr>
                <w:ilvl w:val="0"/>
                <w:numId w:val="22"/>
              </w:numPr>
              <w:autoSpaceDE w:val="0"/>
              <w:autoSpaceDN w:val="0"/>
              <w:adjustRightInd w:val="0"/>
              <w:spacing w:before="120" w:after="0" w:line="240" w:lineRule="auto"/>
              <w:jc w:val="left"/>
              <w:rPr>
                <w:rFonts w:cs="Times New Roman"/>
                <w:sz w:val="24"/>
                <w:szCs w:val="24"/>
              </w:rPr>
            </w:pPr>
            <w:r w:rsidRPr="001F1787">
              <w:rPr>
                <w:rFonts w:cs="Times New Roman"/>
                <w:sz w:val="24"/>
                <w:szCs w:val="24"/>
              </w:rPr>
              <w:t>the normal</w:t>
            </w:r>
          </w:p>
          <w:p w:rsidR="007D6B3B" w:rsidRPr="001F1787" w:rsidRDefault="007D6B3B" w:rsidP="00452011">
            <w:pPr>
              <w:pStyle w:val="ListParagraph"/>
              <w:numPr>
                <w:ilvl w:val="0"/>
                <w:numId w:val="22"/>
              </w:numPr>
              <w:autoSpaceDE w:val="0"/>
              <w:autoSpaceDN w:val="0"/>
              <w:adjustRightInd w:val="0"/>
              <w:spacing w:before="120" w:after="0" w:line="240" w:lineRule="auto"/>
              <w:jc w:val="left"/>
              <w:rPr>
                <w:rFonts w:cs="Times New Roman"/>
                <w:sz w:val="24"/>
                <w:szCs w:val="24"/>
              </w:rPr>
            </w:pPr>
            <w:r w:rsidRPr="001F1787">
              <w:rPr>
                <w:rFonts w:cs="Times New Roman"/>
                <w:sz w:val="24"/>
                <w:szCs w:val="24"/>
              </w:rPr>
              <w:t>the angle of incidence</w:t>
            </w:r>
          </w:p>
          <w:p w:rsidR="007D6B3B" w:rsidRPr="001F1787" w:rsidRDefault="007D6B3B" w:rsidP="00452011">
            <w:pPr>
              <w:pStyle w:val="ListParagraph"/>
              <w:numPr>
                <w:ilvl w:val="0"/>
                <w:numId w:val="22"/>
              </w:numPr>
              <w:autoSpaceDE w:val="0"/>
              <w:autoSpaceDN w:val="0"/>
              <w:adjustRightInd w:val="0"/>
              <w:spacing w:before="120" w:after="0" w:line="240" w:lineRule="auto"/>
              <w:jc w:val="left"/>
              <w:rPr>
                <w:rFonts w:cs="Times New Roman"/>
                <w:sz w:val="24"/>
                <w:szCs w:val="24"/>
              </w:rPr>
            </w:pPr>
            <w:r w:rsidRPr="001F1787">
              <w:rPr>
                <w:rFonts w:cs="Times New Roman"/>
                <w:sz w:val="24"/>
                <w:szCs w:val="24"/>
              </w:rPr>
              <w:t>the angle of refraction</w:t>
            </w:r>
          </w:p>
          <w:p w:rsidR="007D6B3B" w:rsidRPr="001F1787" w:rsidRDefault="007D6B3B" w:rsidP="00452011">
            <w:pPr>
              <w:pStyle w:val="ListParagraph"/>
              <w:numPr>
                <w:ilvl w:val="0"/>
                <w:numId w:val="22"/>
              </w:numPr>
              <w:autoSpaceDE w:val="0"/>
              <w:autoSpaceDN w:val="0"/>
              <w:adjustRightInd w:val="0"/>
              <w:spacing w:before="120" w:after="0" w:line="240" w:lineRule="auto"/>
              <w:jc w:val="left"/>
              <w:rPr>
                <w:rFonts w:cs="Times New Roman"/>
                <w:sz w:val="24"/>
                <w:szCs w:val="24"/>
              </w:rPr>
            </w:pPr>
            <w:r w:rsidRPr="001F1787">
              <w:rPr>
                <w:rFonts w:cs="Times New Roman"/>
                <w:sz w:val="24"/>
                <w:szCs w:val="24"/>
              </w:rPr>
              <w:t>the angle of reflection.</w:t>
            </w:r>
          </w:p>
        </w:tc>
      </w:tr>
      <w:tr w:rsidR="007D6B3B" w:rsidRPr="001F1787" w:rsidTr="00B73A89">
        <w:trPr>
          <w:cantSplit/>
          <w:trHeight w:val="660"/>
          <w:jc w:val="center"/>
        </w:trPr>
        <w:tc>
          <w:tcPr>
            <w:tcW w:w="1163" w:type="dxa"/>
            <w:shd w:val="clear" w:color="auto" w:fill="auto"/>
            <w:vAlign w:val="center"/>
          </w:tcPr>
          <w:p w:rsidR="007D6B3B" w:rsidRPr="001F1787" w:rsidRDefault="007D6B3B" w:rsidP="0079739D">
            <w:pPr>
              <w:spacing w:before="120" w:after="0"/>
              <w:jc w:val="left"/>
              <w:rPr>
                <w:rFonts w:eastAsia="Times New Roman" w:cs="Times New Roman"/>
                <w:b/>
                <w:sz w:val="24"/>
                <w:szCs w:val="24"/>
                <w:lang w:eastAsia="en-GB"/>
              </w:rPr>
            </w:pPr>
            <w:r>
              <w:rPr>
                <w:rFonts w:eastAsia="Times New Roman" w:cs="Times New Roman"/>
                <w:sz w:val="24"/>
                <w:szCs w:val="24"/>
                <w:lang w:eastAsia="en-GB"/>
              </w:rPr>
              <w:t>19.</w:t>
            </w:r>
            <w:r w:rsidRPr="001F1787">
              <w:rPr>
                <w:rFonts w:eastAsia="Times New Roman" w:cs="Times New Roman"/>
                <w:sz w:val="24"/>
                <w:szCs w:val="24"/>
                <w:lang w:eastAsia="en-GB"/>
              </w:rPr>
              <w:t>4</w:t>
            </w:r>
            <w:r>
              <w:rPr>
                <w:rFonts w:eastAsia="Times New Roman" w:cs="Times New Roman"/>
                <w:sz w:val="24"/>
                <w:szCs w:val="24"/>
                <w:lang w:eastAsia="en-GB"/>
              </w:rPr>
              <w:t>.2</w:t>
            </w:r>
          </w:p>
        </w:tc>
        <w:tc>
          <w:tcPr>
            <w:tcW w:w="8816" w:type="dxa"/>
            <w:shd w:val="clear" w:color="auto" w:fill="auto"/>
            <w:vAlign w:val="center"/>
          </w:tcPr>
          <w:p w:rsidR="007D6B3B" w:rsidRPr="001F1787" w:rsidRDefault="007D6B3B" w:rsidP="0079739D">
            <w:pPr>
              <w:spacing w:before="120" w:after="0"/>
              <w:rPr>
                <w:rFonts w:eastAsia="Times New Roman" w:cs="Times New Roman"/>
                <w:sz w:val="24"/>
                <w:szCs w:val="24"/>
                <w:lang w:eastAsia="en-GB"/>
              </w:rPr>
            </w:pPr>
            <w:r>
              <w:rPr>
                <w:rFonts w:eastAsia="Times New Roman" w:cs="Times New Roman"/>
                <w:sz w:val="24"/>
                <w:szCs w:val="24"/>
                <w:lang w:eastAsia="en-GB"/>
              </w:rPr>
              <w:t>Explain why a ruler, placed in a beaker of water, appears to change as it enters the water.</w:t>
            </w:r>
          </w:p>
        </w:tc>
      </w:tr>
      <w:tr w:rsidR="007D6B3B" w:rsidRPr="001F1787" w:rsidTr="00B73A89">
        <w:trPr>
          <w:cantSplit/>
          <w:trHeight w:val="660"/>
          <w:jc w:val="center"/>
        </w:trPr>
        <w:tc>
          <w:tcPr>
            <w:tcW w:w="1163" w:type="dxa"/>
            <w:shd w:val="clear" w:color="auto" w:fill="auto"/>
            <w:vAlign w:val="center"/>
          </w:tcPr>
          <w:p w:rsidR="007D6B3B" w:rsidRPr="001F1787" w:rsidRDefault="007D6B3B" w:rsidP="0079739D">
            <w:pPr>
              <w:spacing w:before="120" w:after="0"/>
              <w:jc w:val="left"/>
              <w:rPr>
                <w:rFonts w:eastAsia="Times New Roman" w:cs="Times New Roman"/>
                <w:b/>
                <w:sz w:val="24"/>
                <w:szCs w:val="24"/>
                <w:lang w:eastAsia="en-GB"/>
              </w:rPr>
            </w:pPr>
            <w:r>
              <w:rPr>
                <w:rFonts w:eastAsia="Times New Roman" w:cs="Times New Roman"/>
                <w:sz w:val="24"/>
                <w:szCs w:val="24"/>
                <w:lang w:eastAsia="en-GB"/>
              </w:rPr>
              <w:t>19.</w:t>
            </w:r>
            <w:r w:rsidRPr="001F1787">
              <w:rPr>
                <w:rFonts w:eastAsia="Times New Roman" w:cs="Times New Roman"/>
                <w:sz w:val="24"/>
                <w:szCs w:val="24"/>
                <w:lang w:eastAsia="en-GB"/>
              </w:rPr>
              <w:t>4</w:t>
            </w:r>
            <w:r>
              <w:rPr>
                <w:rFonts w:eastAsia="Times New Roman" w:cs="Times New Roman"/>
                <w:sz w:val="24"/>
                <w:szCs w:val="24"/>
                <w:lang w:eastAsia="en-GB"/>
              </w:rPr>
              <w:t>.3</w:t>
            </w:r>
          </w:p>
        </w:tc>
        <w:tc>
          <w:tcPr>
            <w:tcW w:w="8816" w:type="dxa"/>
            <w:shd w:val="clear" w:color="auto" w:fill="auto"/>
            <w:vAlign w:val="center"/>
          </w:tcPr>
          <w:p w:rsidR="007D6B3B" w:rsidRPr="001F1787" w:rsidRDefault="007D6B3B" w:rsidP="0079739D">
            <w:pPr>
              <w:spacing w:before="120" w:after="0"/>
              <w:rPr>
                <w:rFonts w:eastAsia="Times New Roman" w:cs="Times New Roman"/>
                <w:sz w:val="24"/>
                <w:szCs w:val="24"/>
                <w:lang w:eastAsia="en-GB"/>
              </w:rPr>
            </w:pPr>
            <w:r>
              <w:rPr>
                <w:rFonts w:eastAsia="Times New Roman" w:cs="Times New Roman"/>
                <w:sz w:val="24"/>
                <w:szCs w:val="24"/>
                <w:lang w:eastAsia="en-GB"/>
              </w:rPr>
              <w:t>Draw a diagram to show this, by trying it for yourself</w:t>
            </w:r>
          </w:p>
        </w:tc>
      </w:tr>
    </w:tbl>
    <w:p w:rsidR="007A1B20" w:rsidRDefault="007A1B20" w:rsidP="00DC26F3">
      <w:pPr>
        <w:spacing w:before="120"/>
        <w:rPr>
          <w:sz w:val="24"/>
          <w:szCs w:val="24"/>
        </w:rPr>
      </w:pPr>
    </w:p>
    <w:p w:rsidR="002C0023" w:rsidRDefault="002C0023" w:rsidP="00DC26F3">
      <w:pPr>
        <w:spacing w:before="120"/>
        <w:rPr>
          <w:sz w:val="24"/>
          <w:szCs w:val="24"/>
        </w:rPr>
      </w:pPr>
    </w:p>
    <w:p w:rsidR="008D3EA9" w:rsidRDefault="008D3EA9">
      <w:pPr>
        <w:rPr>
          <w:sz w:val="24"/>
          <w:szCs w:val="24"/>
        </w:rPr>
      </w:pPr>
      <w:r>
        <w:rPr>
          <w:sz w:val="24"/>
          <w:szCs w:val="24"/>
        </w:rPr>
        <w:br w:type="page"/>
      </w:r>
    </w:p>
    <w:p w:rsidR="002C0023" w:rsidRDefault="005F76DB" w:rsidP="002C0023">
      <w:pPr>
        <w:pStyle w:val="Title"/>
      </w:pPr>
      <w:r w:rsidRPr="001F1787">
        <w:lastRenderedPageBreak/>
        <w:t>RADIATION</w:t>
      </w:r>
    </w:p>
    <w:p w:rsidR="0079399E" w:rsidRPr="00CF7C87" w:rsidRDefault="0079399E" w:rsidP="0079399E">
      <w:pPr>
        <w:pStyle w:val="Heading1"/>
      </w:pPr>
      <w:r w:rsidRPr="00CF7C87">
        <w:t xml:space="preserve">Quantities for the </w:t>
      </w:r>
      <w:r>
        <w:t>Radiation</w:t>
      </w:r>
      <w:r w:rsidRPr="00CF7C87">
        <w:t xml:space="preserve"> Unit</w:t>
      </w:r>
    </w:p>
    <w:p w:rsidR="0079399E" w:rsidRPr="001F1787" w:rsidRDefault="0079399E" w:rsidP="0079399E">
      <w:pPr>
        <w:spacing w:before="120"/>
        <w:rPr>
          <w:sz w:val="24"/>
          <w:szCs w:val="24"/>
        </w:rPr>
      </w:pPr>
      <w:r w:rsidRPr="001F1787">
        <w:rPr>
          <w:sz w:val="24"/>
          <w:szCs w:val="24"/>
        </w:rPr>
        <w:t>For this unit copy and complete the table.</w:t>
      </w:r>
    </w:p>
    <w:tbl>
      <w:tblPr>
        <w:tblStyle w:val="LightList-Accent3"/>
        <w:tblW w:w="0" w:type="auto"/>
        <w:tblBorders>
          <w:insideH w:val="single" w:sz="8" w:space="0" w:color="9BBB59" w:themeColor="accent3"/>
          <w:insideV w:val="single" w:sz="8" w:space="0" w:color="9BBB59" w:themeColor="accent3"/>
        </w:tblBorders>
        <w:tblLayout w:type="fixed"/>
        <w:tblLook w:val="04A0" w:firstRow="1" w:lastRow="0" w:firstColumn="1" w:lastColumn="0" w:noHBand="0" w:noVBand="1"/>
      </w:tblPr>
      <w:tblGrid>
        <w:gridCol w:w="2943"/>
        <w:gridCol w:w="1134"/>
        <w:gridCol w:w="3544"/>
        <w:gridCol w:w="1134"/>
        <w:gridCol w:w="1383"/>
      </w:tblGrid>
      <w:tr w:rsidR="0079399E" w:rsidRPr="00F97F71" w:rsidTr="00465D4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tcPr>
          <w:p w:rsidR="0079399E" w:rsidRPr="00F97F71" w:rsidRDefault="0079399E" w:rsidP="00933AF4">
            <w:pPr>
              <w:spacing w:before="120"/>
              <w:jc w:val="center"/>
              <w:rPr>
                <w:b w:val="0"/>
                <w:color w:val="auto"/>
                <w:sz w:val="24"/>
                <w:szCs w:val="24"/>
              </w:rPr>
            </w:pPr>
            <w:r w:rsidRPr="00F97F71">
              <w:rPr>
                <w:b w:val="0"/>
                <w:color w:val="auto"/>
                <w:sz w:val="24"/>
                <w:szCs w:val="24"/>
              </w:rPr>
              <w:t>Quantity</w:t>
            </w:r>
          </w:p>
        </w:tc>
        <w:tc>
          <w:tcPr>
            <w:tcW w:w="1134" w:type="dxa"/>
          </w:tcPr>
          <w:p w:rsidR="0079399E" w:rsidRPr="00F97F71" w:rsidRDefault="0079399E" w:rsidP="00933AF4">
            <w:pPr>
              <w:spacing w:before="120"/>
              <w:jc w:val="center"/>
              <w:cnfStyle w:val="100000000000" w:firstRow="1" w:lastRow="0" w:firstColumn="0" w:lastColumn="0" w:oddVBand="0" w:evenVBand="0" w:oddHBand="0" w:evenHBand="0" w:firstRowFirstColumn="0" w:firstRowLastColumn="0" w:lastRowFirstColumn="0" w:lastRowLastColumn="0"/>
              <w:rPr>
                <w:b w:val="0"/>
                <w:color w:val="auto"/>
                <w:sz w:val="24"/>
                <w:szCs w:val="24"/>
              </w:rPr>
            </w:pPr>
            <w:r w:rsidRPr="00F97F71">
              <w:rPr>
                <w:b w:val="0"/>
                <w:color w:val="auto"/>
                <w:sz w:val="24"/>
                <w:szCs w:val="24"/>
              </w:rPr>
              <w:t>Symbol</w:t>
            </w:r>
          </w:p>
        </w:tc>
        <w:tc>
          <w:tcPr>
            <w:tcW w:w="3544" w:type="dxa"/>
          </w:tcPr>
          <w:p w:rsidR="0079399E" w:rsidRPr="00F97F71" w:rsidRDefault="0079399E" w:rsidP="00933AF4">
            <w:pPr>
              <w:spacing w:before="120"/>
              <w:jc w:val="center"/>
              <w:cnfStyle w:val="100000000000" w:firstRow="1" w:lastRow="0" w:firstColumn="0" w:lastColumn="0" w:oddVBand="0" w:evenVBand="0" w:oddHBand="0" w:evenHBand="0" w:firstRowFirstColumn="0" w:firstRowLastColumn="0" w:lastRowFirstColumn="0" w:lastRowLastColumn="0"/>
              <w:rPr>
                <w:b w:val="0"/>
                <w:color w:val="auto"/>
                <w:sz w:val="24"/>
                <w:szCs w:val="24"/>
              </w:rPr>
            </w:pPr>
            <w:r w:rsidRPr="00F97F71">
              <w:rPr>
                <w:b w:val="0"/>
                <w:color w:val="auto"/>
                <w:sz w:val="24"/>
                <w:szCs w:val="24"/>
              </w:rPr>
              <w:t>Unit</w:t>
            </w:r>
          </w:p>
        </w:tc>
        <w:tc>
          <w:tcPr>
            <w:tcW w:w="1134" w:type="dxa"/>
          </w:tcPr>
          <w:p w:rsidR="0079399E" w:rsidRPr="00F97F71" w:rsidRDefault="0079399E" w:rsidP="00933AF4">
            <w:pPr>
              <w:spacing w:before="120"/>
              <w:jc w:val="center"/>
              <w:cnfStyle w:val="100000000000" w:firstRow="1" w:lastRow="0" w:firstColumn="0" w:lastColumn="0" w:oddVBand="0" w:evenVBand="0" w:oddHBand="0" w:evenHBand="0" w:firstRowFirstColumn="0" w:firstRowLastColumn="0" w:lastRowFirstColumn="0" w:lastRowLastColumn="0"/>
              <w:rPr>
                <w:b w:val="0"/>
                <w:color w:val="auto"/>
                <w:sz w:val="24"/>
                <w:szCs w:val="24"/>
              </w:rPr>
            </w:pPr>
            <w:r w:rsidRPr="00F97F71">
              <w:rPr>
                <w:b w:val="0"/>
                <w:color w:val="auto"/>
                <w:sz w:val="24"/>
                <w:szCs w:val="24"/>
              </w:rPr>
              <w:t>Unit Symbol</w:t>
            </w:r>
          </w:p>
        </w:tc>
        <w:tc>
          <w:tcPr>
            <w:tcW w:w="1383" w:type="dxa"/>
          </w:tcPr>
          <w:p w:rsidR="0079399E" w:rsidRPr="00F97F71" w:rsidRDefault="0079399E" w:rsidP="00933AF4">
            <w:pPr>
              <w:spacing w:before="120"/>
              <w:jc w:val="center"/>
              <w:cnfStyle w:val="100000000000" w:firstRow="1" w:lastRow="0" w:firstColumn="0" w:lastColumn="0" w:oddVBand="0" w:evenVBand="0" w:oddHBand="0" w:evenHBand="0" w:firstRowFirstColumn="0" w:firstRowLastColumn="0" w:lastRowFirstColumn="0" w:lastRowLastColumn="0"/>
              <w:rPr>
                <w:b w:val="0"/>
                <w:color w:val="auto"/>
                <w:sz w:val="24"/>
                <w:szCs w:val="24"/>
              </w:rPr>
            </w:pPr>
            <w:r w:rsidRPr="00F97F71">
              <w:rPr>
                <w:b w:val="0"/>
                <w:color w:val="auto"/>
                <w:sz w:val="24"/>
                <w:szCs w:val="24"/>
              </w:rPr>
              <w:t>Scalar / Vector</w:t>
            </w:r>
          </w:p>
        </w:tc>
      </w:tr>
      <w:tr w:rsidR="0079399E"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tcBorders>
              <w:top w:val="none" w:sz="0" w:space="0" w:color="auto"/>
              <w:left w:val="none" w:sz="0" w:space="0" w:color="auto"/>
              <w:bottom w:val="none" w:sz="0" w:space="0" w:color="auto"/>
            </w:tcBorders>
          </w:tcPr>
          <w:p w:rsidR="0079399E" w:rsidRPr="00A63382" w:rsidRDefault="0079399E" w:rsidP="00465D4D">
            <w:pPr>
              <w:spacing w:before="120"/>
              <w:jc w:val="left"/>
              <w:rPr>
                <w:b w:val="0"/>
                <w:sz w:val="24"/>
                <w:szCs w:val="24"/>
              </w:rPr>
            </w:pPr>
            <w:r>
              <w:rPr>
                <w:b w:val="0"/>
                <w:sz w:val="24"/>
                <w:szCs w:val="24"/>
              </w:rPr>
              <w:t>Time</w:t>
            </w:r>
          </w:p>
        </w:tc>
        <w:tc>
          <w:tcPr>
            <w:tcW w:w="1134" w:type="dxa"/>
            <w:tcBorders>
              <w:top w:val="none" w:sz="0" w:space="0" w:color="auto"/>
              <w:bottom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544" w:type="dxa"/>
            <w:tcBorders>
              <w:top w:val="none" w:sz="0" w:space="0" w:color="auto"/>
              <w:bottom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Borders>
              <w:top w:val="none" w:sz="0" w:space="0" w:color="auto"/>
              <w:bottom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79399E" w:rsidRPr="001F1787" w:rsidTr="00465D4D">
        <w:tc>
          <w:tcPr>
            <w:cnfStyle w:val="001000000000" w:firstRow="0" w:lastRow="0" w:firstColumn="1" w:lastColumn="0" w:oddVBand="0" w:evenVBand="0" w:oddHBand="0" w:evenHBand="0" w:firstRowFirstColumn="0" w:firstRowLastColumn="0" w:lastRowFirstColumn="0" w:lastRowLastColumn="0"/>
            <w:tcW w:w="2943" w:type="dxa"/>
          </w:tcPr>
          <w:p w:rsidR="0079399E" w:rsidRPr="00A63382" w:rsidRDefault="0079399E" w:rsidP="00465D4D">
            <w:pPr>
              <w:spacing w:before="120"/>
              <w:jc w:val="left"/>
              <w:rPr>
                <w:b w:val="0"/>
                <w:sz w:val="24"/>
                <w:szCs w:val="24"/>
              </w:rPr>
            </w:pPr>
            <w:r>
              <w:rPr>
                <w:b w:val="0"/>
                <w:sz w:val="24"/>
                <w:szCs w:val="24"/>
              </w:rPr>
              <w:t>Activity</w:t>
            </w:r>
          </w:p>
        </w:tc>
        <w:tc>
          <w:tcPr>
            <w:tcW w:w="1134"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544"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134"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79399E"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tcBorders>
              <w:top w:val="none" w:sz="0" w:space="0" w:color="auto"/>
              <w:left w:val="none" w:sz="0" w:space="0" w:color="auto"/>
              <w:bottom w:val="none" w:sz="0" w:space="0" w:color="auto"/>
            </w:tcBorders>
          </w:tcPr>
          <w:p w:rsidR="0079399E" w:rsidRPr="00A63382" w:rsidRDefault="0079399E" w:rsidP="00465D4D">
            <w:pPr>
              <w:spacing w:before="120"/>
              <w:jc w:val="left"/>
              <w:rPr>
                <w:b w:val="0"/>
                <w:sz w:val="24"/>
                <w:szCs w:val="24"/>
              </w:rPr>
            </w:pPr>
            <w:r>
              <w:rPr>
                <w:b w:val="0"/>
                <w:sz w:val="24"/>
                <w:szCs w:val="24"/>
              </w:rPr>
              <w:t>Equivalent Dose</w:t>
            </w:r>
          </w:p>
        </w:tc>
        <w:tc>
          <w:tcPr>
            <w:tcW w:w="1134" w:type="dxa"/>
            <w:tcBorders>
              <w:top w:val="none" w:sz="0" w:space="0" w:color="auto"/>
              <w:bottom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544" w:type="dxa"/>
            <w:tcBorders>
              <w:top w:val="none" w:sz="0" w:space="0" w:color="auto"/>
              <w:bottom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Borders>
              <w:top w:val="none" w:sz="0" w:space="0" w:color="auto"/>
              <w:bottom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79399E" w:rsidRPr="001F1787" w:rsidTr="00465D4D">
        <w:tc>
          <w:tcPr>
            <w:cnfStyle w:val="001000000000" w:firstRow="0" w:lastRow="0" w:firstColumn="1" w:lastColumn="0" w:oddVBand="0" w:evenVBand="0" w:oddHBand="0" w:evenHBand="0" w:firstRowFirstColumn="0" w:firstRowLastColumn="0" w:lastRowFirstColumn="0" w:lastRowLastColumn="0"/>
            <w:tcW w:w="2943" w:type="dxa"/>
          </w:tcPr>
          <w:p w:rsidR="0079399E" w:rsidRPr="00A63382" w:rsidRDefault="0079399E" w:rsidP="00465D4D">
            <w:pPr>
              <w:spacing w:before="120"/>
              <w:jc w:val="left"/>
              <w:rPr>
                <w:b w:val="0"/>
                <w:sz w:val="24"/>
                <w:szCs w:val="24"/>
              </w:rPr>
            </w:pPr>
            <w:r>
              <w:rPr>
                <w:b w:val="0"/>
                <w:sz w:val="24"/>
                <w:szCs w:val="24"/>
              </w:rPr>
              <w:t>Absorbed Dose</w:t>
            </w:r>
          </w:p>
        </w:tc>
        <w:tc>
          <w:tcPr>
            <w:tcW w:w="1134"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544"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134"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79399E"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tcBorders>
              <w:top w:val="none" w:sz="0" w:space="0" w:color="auto"/>
              <w:left w:val="none" w:sz="0" w:space="0" w:color="auto"/>
              <w:bottom w:val="none" w:sz="0" w:space="0" w:color="auto"/>
            </w:tcBorders>
          </w:tcPr>
          <w:p w:rsidR="0079399E" w:rsidRPr="00A63382" w:rsidRDefault="0079399E" w:rsidP="00465D4D">
            <w:pPr>
              <w:spacing w:before="120"/>
              <w:jc w:val="left"/>
              <w:rPr>
                <w:b w:val="0"/>
                <w:sz w:val="24"/>
                <w:szCs w:val="24"/>
              </w:rPr>
            </w:pPr>
            <w:r>
              <w:rPr>
                <w:b w:val="0"/>
                <w:sz w:val="24"/>
                <w:szCs w:val="24"/>
              </w:rPr>
              <w:t>Absorbed Dose Rate</w:t>
            </w:r>
          </w:p>
        </w:tc>
        <w:tc>
          <w:tcPr>
            <w:tcW w:w="1134" w:type="dxa"/>
            <w:tcBorders>
              <w:top w:val="none" w:sz="0" w:space="0" w:color="auto"/>
              <w:bottom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544" w:type="dxa"/>
            <w:tcBorders>
              <w:top w:val="none" w:sz="0" w:space="0" w:color="auto"/>
              <w:bottom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Borders>
              <w:top w:val="none" w:sz="0" w:space="0" w:color="auto"/>
              <w:bottom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79399E" w:rsidRPr="001F1787" w:rsidTr="00465D4D">
        <w:tc>
          <w:tcPr>
            <w:cnfStyle w:val="001000000000" w:firstRow="0" w:lastRow="0" w:firstColumn="1" w:lastColumn="0" w:oddVBand="0" w:evenVBand="0" w:oddHBand="0" w:evenHBand="0" w:firstRowFirstColumn="0" w:firstRowLastColumn="0" w:lastRowFirstColumn="0" w:lastRowLastColumn="0"/>
            <w:tcW w:w="2943" w:type="dxa"/>
          </w:tcPr>
          <w:p w:rsidR="0079399E" w:rsidRPr="00A63382" w:rsidRDefault="0079399E" w:rsidP="00465D4D">
            <w:pPr>
              <w:spacing w:before="120"/>
              <w:jc w:val="left"/>
              <w:rPr>
                <w:b w:val="0"/>
                <w:sz w:val="24"/>
                <w:szCs w:val="24"/>
              </w:rPr>
            </w:pPr>
            <w:r>
              <w:rPr>
                <w:b w:val="0"/>
                <w:sz w:val="24"/>
                <w:szCs w:val="24"/>
              </w:rPr>
              <w:t>Equivalent Dose Rate</w:t>
            </w:r>
          </w:p>
        </w:tc>
        <w:tc>
          <w:tcPr>
            <w:tcW w:w="1134"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544"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134"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79399E"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tcBorders>
              <w:top w:val="none" w:sz="0" w:space="0" w:color="auto"/>
              <w:left w:val="none" w:sz="0" w:space="0" w:color="auto"/>
              <w:bottom w:val="none" w:sz="0" w:space="0" w:color="auto"/>
            </w:tcBorders>
          </w:tcPr>
          <w:p w:rsidR="0079399E" w:rsidRPr="00A63382" w:rsidRDefault="0079399E" w:rsidP="00465D4D">
            <w:pPr>
              <w:spacing w:before="120"/>
              <w:jc w:val="left"/>
              <w:rPr>
                <w:b w:val="0"/>
                <w:sz w:val="24"/>
                <w:szCs w:val="24"/>
              </w:rPr>
            </w:pPr>
            <w:r>
              <w:rPr>
                <w:b w:val="0"/>
                <w:sz w:val="24"/>
                <w:szCs w:val="24"/>
              </w:rPr>
              <w:t>Radiation weighting factor</w:t>
            </w:r>
          </w:p>
        </w:tc>
        <w:tc>
          <w:tcPr>
            <w:tcW w:w="1134" w:type="dxa"/>
            <w:tcBorders>
              <w:top w:val="none" w:sz="0" w:space="0" w:color="auto"/>
              <w:bottom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544" w:type="dxa"/>
            <w:tcBorders>
              <w:top w:val="none" w:sz="0" w:space="0" w:color="auto"/>
              <w:bottom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Borders>
              <w:top w:val="none" w:sz="0" w:space="0" w:color="auto"/>
              <w:bottom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79399E" w:rsidRPr="001F1787" w:rsidTr="00465D4D">
        <w:tc>
          <w:tcPr>
            <w:cnfStyle w:val="001000000000" w:firstRow="0" w:lastRow="0" w:firstColumn="1" w:lastColumn="0" w:oddVBand="0" w:evenVBand="0" w:oddHBand="0" w:evenHBand="0" w:firstRowFirstColumn="0" w:firstRowLastColumn="0" w:lastRowFirstColumn="0" w:lastRowLastColumn="0"/>
            <w:tcW w:w="2943" w:type="dxa"/>
          </w:tcPr>
          <w:p w:rsidR="0079399E" w:rsidRPr="00A63382" w:rsidRDefault="0079399E" w:rsidP="00465D4D">
            <w:pPr>
              <w:spacing w:before="120"/>
              <w:jc w:val="left"/>
              <w:rPr>
                <w:b w:val="0"/>
                <w:sz w:val="24"/>
                <w:szCs w:val="24"/>
              </w:rPr>
            </w:pPr>
            <w:r>
              <w:rPr>
                <w:b w:val="0"/>
                <w:sz w:val="24"/>
                <w:szCs w:val="24"/>
              </w:rPr>
              <w:t>Energy</w:t>
            </w:r>
          </w:p>
        </w:tc>
        <w:tc>
          <w:tcPr>
            <w:tcW w:w="1134"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544"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134"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79399E"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tcBorders>
              <w:top w:val="none" w:sz="0" w:space="0" w:color="auto"/>
              <w:left w:val="none" w:sz="0" w:space="0" w:color="auto"/>
              <w:bottom w:val="none" w:sz="0" w:space="0" w:color="auto"/>
            </w:tcBorders>
          </w:tcPr>
          <w:p w:rsidR="0079399E" w:rsidRPr="00A63382" w:rsidRDefault="0079399E" w:rsidP="00465D4D">
            <w:pPr>
              <w:spacing w:before="120"/>
              <w:jc w:val="left"/>
              <w:rPr>
                <w:b w:val="0"/>
                <w:sz w:val="24"/>
                <w:szCs w:val="24"/>
              </w:rPr>
            </w:pPr>
            <w:r>
              <w:rPr>
                <w:b w:val="0"/>
                <w:sz w:val="24"/>
                <w:szCs w:val="24"/>
              </w:rPr>
              <w:t>Mass</w:t>
            </w:r>
          </w:p>
        </w:tc>
        <w:tc>
          <w:tcPr>
            <w:tcW w:w="1134" w:type="dxa"/>
            <w:tcBorders>
              <w:top w:val="none" w:sz="0" w:space="0" w:color="auto"/>
              <w:bottom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544" w:type="dxa"/>
            <w:tcBorders>
              <w:top w:val="none" w:sz="0" w:space="0" w:color="auto"/>
              <w:bottom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Borders>
              <w:top w:val="none" w:sz="0" w:space="0" w:color="auto"/>
              <w:bottom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79399E" w:rsidRPr="001F1787" w:rsidTr="00465D4D">
        <w:tc>
          <w:tcPr>
            <w:cnfStyle w:val="001000000000" w:firstRow="0" w:lastRow="0" w:firstColumn="1" w:lastColumn="0" w:oddVBand="0" w:evenVBand="0" w:oddHBand="0" w:evenHBand="0" w:firstRowFirstColumn="0" w:firstRowLastColumn="0" w:lastRowFirstColumn="0" w:lastRowLastColumn="0"/>
            <w:tcW w:w="2943" w:type="dxa"/>
          </w:tcPr>
          <w:p w:rsidR="0079399E" w:rsidRPr="00A63382" w:rsidRDefault="00E61877" w:rsidP="00465D4D">
            <w:pPr>
              <w:spacing w:before="120"/>
              <w:jc w:val="left"/>
              <w:rPr>
                <w:b w:val="0"/>
                <w:sz w:val="24"/>
                <w:szCs w:val="24"/>
              </w:rPr>
            </w:pPr>
            <w:r w:rsidRPr="00E61877">
              <w:rPr>
                <w:b w:val="0"/>
                <w:sz w:val="24"/>
                <w:szCs w:val="24"/>
              </w:rPr>
              <w:t>Number of radioactive nuclei decaying</w:t>
            </w:r>
          </w:p>
        </w:tc>
        <w:tc>
          <w:tcPr>
            <w:tcW w:w="1134"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544"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134"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bl>
    <w:p w:rsidR="0079399E" w:rsidRDefault="0079399E" w:rsidP="0079399E"/>
    <w:p w:rsidR="00933AF4" w:rsidRPr="00CF7C87" w:rsidRDefault="00933AF4" w:rsidP="00933AF4">
      <w:pPr>
        <w:pStyle w:val="Heading1"/>
      </w:pPr>
      <w:r w:rsidRPr="00CF7C87">
        <w:t xml:space="preserve">The </w:t>
      </w:r>
      <w:r>
        <w:t>RADIATION</w:t>
      </w:r>
      <w:r w:rsidRPr="00CF7C87">
        <w:t xml:space="preserve"> unit in numbers</w:t>
      </w:r>
    </w:p>
    <w:tbl>
      <w:tblPr>
        <w:tblStyle w:val="LightList-Accent3"/>
        <w:tblW w:w="9890" w:type="dxa"/>
        <w:tblBorders>
          <w:insideH w:val="single" w:sz="8" w:space="0" w:color="9BBB59" w:themeColor="accent3"/>
          <w:insideV w:val="single" w:sz="8" w:space="0" w:color="9BBB59" w:themeColor="accent3"/>
        </w:tblBorders>
        <w:tblLook w:val="04A0" w:firstRow="1" w:lastRow="0" w:firstColumn="1" w:lastColumn="0" w:noHBand="0" w:noVBand="1"/>
      </w:tblPr>
      <w:tblGrid>
        <w:gridCol w:w="7763"/>
        <w:gridCol w:w="2127"/>
      </w:tblGrid>
      <w:tr w:rsidR="00933AF4" w:rsidRPr="00F97F71" w:rsidTr="00465D4D">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7763" w:type="dxa"/>
          </w:tcPr>
          <w:p w:rsidR="00933AF4" w:rsidRPr="00465D4D" w:rsidRDefault="00933AF4" w:rsidP="00933AF4">
            <w:pPr>
              <w:spacing w:before="120" w:after="120"/>
              <w:rPr>
                <w:sz w:val="24"/>
                <w:szCs w:val="24"/>
              </w:rPr>
            </w:pPr>
            <w:r w:rsidRPr="00465D4D">
              <w:rPr>
                <w:sz w:val="24"/>
                <w:szCs w:val="24"/>
              </w:rPr>
              <w:t>Quantity</w:t>
            </w:r>
          </w:p>
        </w:tc>
        <w:tc>
          <w:tcPr>
            <w:tcW w:w="2127" w:type="dxa"/>
          </w:tcPr>
          <w:p w:rsidR="00933AF4" w:rsidRPr="00465D4D" w:rsidRDefault="00933AF4" w:rsidP="00933AF4">
            <w:pPr>
              <w:spacing w:before="120" w:after="120"/>
              <w:cnfStyle w:val="100000000000" w:firstRow="1" w:lastRow="0" w:firstColumn="0" w:lastColumn="0" w:oddVBand="0" w:evenVBand="0" w:oddHBand="0" w:evenHBand="0" w:firstRowFirstColumn="0" w:firstRowLastColumn="0" w:lastRowFirstColumn="0" w:lastRowLastColumn="0"/>
              <w:rPr>
                <w:sz w:val="24"/>
                <w:szCs w:val="24"/>
              </w:rPr>
            </w:pPr>
            <w:r w:rsidRPr="00465D4D">
              <w:rPr>
                <w:sz w:val="24"/>
                <w:szCs w:val="24"/>
              </w:rPr>
              <w:t>Value</w:t>
            </w:r>
          </w:p>
        </w:tc>
      </w:tr>
      <w:tr w:rsidR="00933AF4"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tcPr>
          <w:p w:rsidR="00933AF4" w:rsidRPr="001F1787" w:rsidRDefault="00CE3FF2" w:rsidP="00933AF4">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charge  on an alpha particle</w:t>
            </w:r>
          </w:p>
        </w:tc>
        <w:tc>
          <w:tcPr>
            <w:tcW w:w="2127" w:type="dxa"/>
            <w:tcBorders>
              <w:top w:val="none" w:sz="0" w:space="0" w:color="auto"/>
              <w:bottom w:val="none" w:sz="0" w:space="0" w:color="auto"/>
              <w:right w:val="none" w:sz="0" w:space="0" w:color="auto"/>
            </w:tcBorders>
          </w:tcPr>
          <w:p w:rsidR="00933AF4" w:rsidRPr="001F1787" w:rsidRDefault="00933AF4"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933AF4" w:rsidRPr="001F1787" w:rsidTr="00465D4D">
        <w:tc>
          <w:tcPr>
            <w:cnfStyle w:val="001000000000" w:firstRow="0" w:lastRow="0" w:firstColumn="1" w:lastColumn="0" w:oddVBand="0" w:evenVBand="0" w:oddHBand="0" w:evenHBand="0" w:firstRowFirstColumn="0" w:firstRowLastColumn="0" w:lastRowFirstColumn="0" w:lastRowLastColumn="0"/>
            <w:tcW w:w="7763" w:type="dxa"/>
          </w:tcPr>
          <w:p w:rsidR="00933AF4" w:rsidRPr="001F1787" w:rsidRDefault="00CE3FF2" w:rsidP="00933AF4">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charge on a beta particle</w:t>
            </w:r>
          </w:p>
        </w:tc>
        <w:tc>
          <w:tcPr>
            <w:tcW w:w="2127" w:type="dxa"/>
          </w:tcPr>
          <w:p w:rsidR="00933AF4" w:rsidRPr="001F1787" w:rsidRDefault="00933AF4"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933AF4"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tcPr>
          <w:p w:rsidR="00933AF4" w:rsidRPr="001F1787" w:rsidRDefault="00CE3FF2" w:rsidP="00933AF4">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mass of an alpha particle</w:t>
            </w:r>
          </w:p>
        </w:tc>
        <w:tc>
          <w:tcPr>
            <w:tcW w:w="2127" w:type="dxa"/>
            <w:tcBorders>
              <w:top w:val="none" w:sz="0" w:space="0" w:color="auto"/>
              <w:bottom w:val="none" w:sz="0" w:space="0" w:color="auto"/>
              <w:right w:val="none" w:sz="0" w:space="0" w:color="auto"/>
            </w:tcBorders>
          </w:tcPr>
          <w:p w:rsidR="00933AF4" w:rsidRPr="001F1787" w:rsidRDefault="00933AF4"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933AF4" w:rsidRPr="001F1787" w:rsidTr="00465D4D">
        <w:tc>
          <w:tcPr>
            <w:cnfStyle w:val="001000000000" w:firstRow="0" w:lastRow="0" w:firstColumn="1" w:lastColumn="0" w:oddVBand="0" w:evenVBand="0" w:oddHBand="0" w:evenHBand="0" w:firstRowFirstColumn="0" w:firstRowLastColumn="0" w:lastRowFirstColumn="0" w:lastRowLastColumn="0"/>
            <w:tcW w:w="7763" w:type="dxa"/>
          </w:tcPr>
          <w:p w:rsidR="00933AF4" w:rsidRPr="001F1787" w:rsidRDefault="00CE3FF2" w:rsidP="00933AF4">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mass of a beta particle</w:t>
            </w:r>
          </w:p>
        </w:tc>
        <w:tc>
          <w:tcPr>
            <w:tcW w:w="2127" w:type="dxa"/>
          </w:tcPr>
          <w:p w:rsidR="00933AF4" w:rsidRPr="001F1787" w:rsidRDefault="00933AF4"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933AF4"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tcPr>
          <w:p w:rsidR="00933AF4" w:rsidRPr="001F1787" w:rsidRDefault="00CE3FF2" w:rsidP="00933AF4">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average annual background radiation in the UK</w:t>
            </w:r>
          </w:p>
        </w:tc>
        <w:tc>
          <w:tcPr>
            <w:tcW w:w="2127" w:type="dxa"/>
            <w:tcBorders>
              <w:top w:val="none" w:sz="0" w:space="0" w:color="auto"/>
              <w:bottom w:val="none" w:sz="0" w:space="0" w:color="auto"/>
              <w:right w:val="none" w:sz="0" w:space="0" w:color="auto"/>
            </w:tcBorders>
          </w:tcPr>
          <w:p w:rsidR="00933AF4" w:rsidRPr="001F1787" w:rsidRDefault="00933AF4"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933AF4" w:rsidRPr="001F1787" w:rsidTr="00465D4D">
        <w:tc>
          <w:tcPr>
            <w:cnfStyle w:val="001000000000" w:firstRow="0" w:lastRow="0" w:firstColumn="1" w:lastColumn="0" w:oddVBand="0" w:evenVBand="0" w:oddHBand="0" w:evenHBand="0" w:firstRowFirstColumn="0" w:firstRowLastColumn="0" w:lastRowFirstColumn="0" w:lastRowLastColumn="0"/>
            <w:tcW w:w="7763" w:type="dxa"/>
          </w:tcPr>
          <w:p w:rsidR="00933AF4" w:rsidRPr="001F1787" w:rsidRDefault="00CE3FF2" w:rsidP="00933AF4">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 xml:space="preserve">State the </w:t>
            </w:r>
            <w:r w:rsidR="00B614FF">
              <w:rPr>
                <w:rFonts w:cs="Arial"/>
                <w:b w:val="0"/>
                <w:sz w:val="24"/>
                <w:szCs w:val="24"/>
              </w:rPr>
              <w:t xml:space="preserve">average </w:t>
            </w:r>
            <w:r>
              <w:rPr>
                <w:rFonts w:cs="Arial"/>
                <w:b w:val="0"/>
                <w:sz w:val="24"/>
                <w:szCs w:val="24"/>
              </w:rPr>
              <w:t>annual effective dose limit</w:t>
            </w:r>
            <w:r w:rsidR="00B614FF">
              <w:rPr>
                <w:rFonts w:cs="Arial"/>
                <w:b w:val="0"/>
                <w:sz w:val="24"/>
                <w:szCs w:val="24"/>
              </w:rPr>
              <w:t xml:space="preserve"> for a member of the public in the UK</w:t>
            </w:r>
          </w:p>
        </w:tc>
        <w:tc>
          <w:tcPr>
            <w:tcW w:w="2127" w:type="dxa"/>
          </w:tcPr>
          <w:p w:rsidR="00933AF4" w:rsidRPr="001F1787" w:rsidRDefault="00933AF4"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933AF4"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tcPr>
          <w:p w:rsidR="00933AF4" w:rsidRPr="001F1787" w:rsidRDefault="00B614FF" w:rsidP="00933AF4">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average annual effective dose limit for radiation workers in the UK.</w:t>
            </w:r>
          </w:p>
        </w:tc>
        <w:tc>
          <w:tcPr>
            <w:tcW w:w="2127" w:type="dxa"/>
            <w:tcBorders>
              <w:top w:val="none" w:sz="0" w:space="0" w:color="auto"/>
              <w:bottom w:val="none" w:sz="0" w:space="0" w:color="auto"/>
              <w:right w:val="none" w:sz="0" w:space="0" w:color="auto"/>
            </w:tcBorders>
          </w:tcPr>
          <w:p w:rsidR="00933AF4" w:rsidRPr="001F1787" w:rsidRDefault="00933AF4"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933AF4" w:rsidRPr="001F1787" w:rsidTr="00465D4D">
        <w:tc>
          <w:tcPr>
            <w:cnfStyle w:val="001000000000" w:firstRow="0" w:lastRow="0" w:firstColumn="1" w:lastColumn="0" w:oddVBand="0" w:evenVBand="0" w:oddHBand="0" w:evenHBand="0" w:firstRowFirstColumn="0" w:firstRowLastColumn="0" w:lastRowFirstColumn="0" w:lastRowLastColumn="0"/>
            <w:tcW w:w="7763" w:type="dxa"/>
          </w:tcPr>
          <w:p w:rsidR="00933AF4" w:rsidRPr="001F1787" w:rsidRDefault="00B614FF" w:rsidP="00933AF4">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radiation weighting factor of an alpha particle</w:t>
            </w:r>
          </w:p>
        </w:tc>
        <w:tc>
          <w:tcPr>
            <w:tcW w:w="2127" w:type="dxa"/>
          </w:tcPr>
          <w:p w:rsidR="00933AF4" w:rsidRPr="001F1787" w:rsidRDefault="00933AF4"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933AF4"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tcPr>
          <w:p w:rsidR="00933AF4" w:rsidRPr="001F1787" w:rsidRDefault="00B614FF" w:rsidP="00B614FF">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radiation weighting factor of a beta particle</w:t>
            </w:r>
          </w:p>
        </w:tc>
        <w:tc>
          <w:tcPr>
            <w:tcW w:w="2127" w:type="dxa"/>
            <w:tcBorders>
              <w:top w:val="none" w:sz="0" w:space="0" w:color="auto"/>
              <w:bottom w:val="none" w:sz="0" w:space="0" w:color="auto"/>
              <w:right w:val="none" w:sz="0" w:space="0" w:color="auto"/>
            </w:tcBorders>
          </w:tcPr>
          <w:p w:rsidR="00933AF4" w:rsidRPr="001F1787" w:rsidRDefault="00933AF4"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933AF4" w:rsidRPr="001F1787" w:rsidTr="00465D4D">
        <w:tc>
          <w:tcPr>
            <w:cnfStyle w:val="001000000000" w:firstRow="0" w:lastRow="0" w:firstColumn="1" w:lastColumn="0" w:oddVBand="0" w:evenVBand="0" w:oddHBand="0" w:evenHBand="0" w:firstRowFirstColumn="0" w:firstRowLastColumn="0" w:lastRowFirstColumn="0" w:lastRowLastColumn="0"/>
            <w:tcW w:w="7763" w:type="dxa"/>
          </w:tcPr>
          <w:p w:rsidR="00933AF4" w:rsidRPr="001F1787" w:rsidRDefault="00B614FF" w:rsidP="00B614FF">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radiation weighting factor of a gamma particle</w:t>
            </w:r>
          </w:p>
        </w:tc>
        <w:tc>
          <w:tcPr>
            <w:tcW w:w="2127" w:type="dxa"/>
          </w:tcPr>
          <w:p w:rsidR="00933AF4" w:rsidRPr="001F1787" w:rsidRDefault="00933AF4"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933AF4"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tcPr>
          <w:p w:rsidR="00933AF4" w:rsidRPr="001F1787" w:rsidRDefault="00B614FF" w:rsidP="00B614FF">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lastRenderedPageBreak/>
              <w:t>State the radiation weighting factor of a fast neutron</w:t>
            </w:r>
          </w:p>
        </w:tc>
        <w:tc>
          <w:tcPr>
            <w:tcW w:w="2127" w:type="dxa"/>
            <w:tcBorders>
              <w:top w:val="none" w:sz="0" w:space="0" w:color="auto"/>
              <w:bottom w:val="none" w:sz="0" w:space="0" w:color="auto"/>
              <w:right w:val="none" w:sz="0" w:space="0" w:color="auto"/>
            </w:tcBorders>
          </w:tcPr>
          <w:p w:rsidR="00933AF4" w:rsidRPr="001F1787" w:rsidRDefault="00933AF4"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933AF4" w:rsidRPr="001F1787" w:rsidTr="00465D4D">
        <w:tc>
          <w:tcPr>
            <w:cnfStyle w:val="001000000000" w:firstRow="0" w:lastRow="0" w:firstColumn="1" w:lastColumn="0" w:oddVBand="0" w:evenVBand="0" w:oddHBand="0" w:evenHBand="0" w:firstRowFirstColumn="0" w:firstRowLastColumn="0" w:lastRowFirstColumn="0" w:lastRowLastColumn="0"/>
            <w:tcW w:w="7763" w:type="dxa"/>
          </w:tcPr>
          <w:p w:rsidR="00933AF4" w:rsidRPr="001F1787" w:rsidRDefault="00B614FF" w:rsidP="00B614FF">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radiation weighting factor of a slow neutron</w:t>
            </w:r>
          </w:p>
        </w:tc>
        <w:tc>
          <w:tcPr>
            <w:tcW w:w="2127" w:type="dxa"/>
          </w:tcPr>
          <w:p w:rsidR="00933AF4" w:rsidRPr="001F1787" w:rsidRDefault="00933AF4"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933AF4"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tcPr>
          <w:p w:rsidR="00933AF4" w:rsidRPr="001F1787" w:rsidRDefault="000748CC" w:rsidP="00933AF4">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speed of a gamma wave in air</w:t>
            </w:r>
          </w:p>
        </w:tc>
        <w:tc>
          <w:tcPr>
            <w:tcW w:w="2127" w:type="dxa"/>
            <w:tcBorders>
              <w:top w:val="none" w:sz="0" w:space="0" w:color="auto"/>
              <w:bottom w:val="none" w:sz="0" w:space="0" w:color="auto"/>
              <w:right w:val="none" w:sz="0" w:space="0" w:color="auto"/>
            </w:tcBorders>
          </w:tcPr>
          <w:p w:rsidR="00933AF4" w:rsidRPr="001F1787" w:rsidRDefault="00933AF4"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bl>
    <w:p w:rsidR="00933AF4" w:rsidRDefault="00933AF4" w:rsidP="0079399E"/>
    <w:p w:rsidR="00933AF4" w:rsidRPr="0079399E" w:rsidRDefault="00933AF4" w:rsidP="0079399E"/>
    <w:tbl>
      <w:tblPr>
        <w:tblW w:w="1003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101"/>
        <w:gridCol w:w="141"/>
        <w:gridCol w:w="8789"/>
      </w:tblGrid>
      <w:tr w:rsidR="00410A72" w:rsidRPr="001F1787" w:rsidTr="00803F83">
        <w:trPr>
          <w:cantSplit/>
          <w:trHeight w:val="660"/>
          <w:tblHeader/>
        </w:trPr>
        <w:tc>
          <w:tcPr>
            <w:tcW w:w="1101" w:type="dxa"/>
            <w:shd w:val="clear" w:color="auto" w:fill="DDD9C3" w:themeFill="background2" w:themeFillShade="E6"/>
            <w:vAlign w:val="center"/>
          </w:tcPr>
          <w:p w:rsidR="00410A72" w:rsidRPr="001F1787" w:rsidRDefault="005F76DB" w:rsidP="00DC26F3">
            <w:pPr>
              <w:spacing w:before="120" w:after="0"/>
              <w:jc w:val="center"/>
              <w:rPr>
                <w:rFonts w:eastAsia="Times New Roman" w:cs="Times New Roman"/>
                <w:b/>
                <w:sz w:val="24"/>
                <w:szCs w:val="24"/>
                <w:lang w:eastAsia="en-GB"/>
              </w:rPr>
            </w:pPr>
            <w:r w:rsidRPr="001F1787">
              <w:rPr>
                <w:rFonts w:cs="Lucida Grande"/>
                <w:b/>
                <w:color w:val="808080" w:themeColor="background1" w:themeShade="80"/>
                <w:sz w:val="24"/>
                <w:szCs w:val="24"/>
              </w:rPr>
              <w:t xml:space="preserve"> </w:t>
            </w:r>
            <w:r w:rsidR="00410A72" w:rsidRPr="001F1787">
              <w:rPr>
                <w:rFonts w:eastAsia="Times New Roman" w:cs="Times New Roman"/>
                <w:b/>
                <w:sz w:val="24"/>
                <w:szCs w:val="24"/>
                <w:lang w:eastAsia="en-GB"/>
              </w:rPr>
              <w:t>No.</w:t>
            </w:r>
          </w:p>
        </w:tc>
        <w:tc>
          <w:tcPr>
            <w:tcW w:w="8930" w:type="dxa"/>
            <w:gridSpan w:val="2"/>
            <w:shd w:val="clear" w:color="auto" w:fill="DDD9C3" w:themeFill="background2" w:themeFillShade="E6"/>
            <w:vAlign w:val="center"/>
          </w:tcPr>
          <w:p w:rsidR="00410A72" w:rsidRPr="001F1787" w:rsidRDefault="00410A7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CONTENT</w:t>
            </w:r>
          </w:p>
        </w:tc>
      </w:tr>
      <w:tr w:rsidR="00410A72" w:rsidRPr="001F1787" w:rsidTr="00D20794">
        <w:trPr>
          <w:cantSplit/>
          <w:trHeight w:val="660"/>
        </w:trPr>
        <w:tc>
          <w:tcPr>
            <w:tcW w:w="10031" w:type="dxa"/>
            <w:gridSpan w:val="3"/>
            <w:tcBorders>
              <w:bottom w:val="single" w:sz="6" w:space="0" w:color="auto"/>
            </w:tcBorders>
            <w:shd w:val="clear" w:color="auto" w:fill="C2D69B" w:themeFill="accent3" w:themeFillTint="99"/>
            <w:vAlign w:val="center"/>
          </w:tcPr>
          <w:p w:rsidR="00410A72" w:rsidRPr="001755DB" w:rsidRDefault="00410A72" w:rsidP="00DC26F3">
            <w:pPr>
              <w:spacing w:before="120" w:after="0"/>
              <w:rPr>
                <w:rFonts w:eastAsia="Times New Roman" w:cs="Times New Roman"/>
                <w:sz w:val="36"/>
                <w:szCs w:val="36"/>
                <w:lang w:eastAsia="en-GB"/>
              </w:rPr>
            </w:pPr>
            <w:r w:rsidRPr="001755DB">
              <w:rPr>
                <w:rFonts w:eastAsia="Times New Roman" w:cs="Times New Roman"/>
                <w:b/>
                <w:sz w:val="36"/>
                <w:szCs w:val="36"/>
                <w:lang w:eastAsia="en-GB"/>
              </w:rPr>
              <w:t>Nuclear Radiation</w:t>
            </w:r>
          </w:p>
        </w:tc>
      </w:tr>
      <w:tr w:rsidR="00410A72" w:rsidRPr="001F1787" w:rsidTr="00D20794">
        <w:trPr>
          <w:cantSplit/>
          <w:trHeight w:val="660"/>
        </w:trPr>
        <w:tc>
          <w:tcPr>
            <w:tcW w:w="1242" w:type="dxa"/>
            <w:gridSpan w:val="2"/>
            <w:shd w:val="clear" w:color="auto" w:fill="C4BC96" w:themeFill="background2" w:themeFillShade="BF"/>
            <w:vAlign w:val="center"/>
          </w:tcPr>
          <w:p w:rsidR="00410A72" w:rsidRPr="001F1787" w:rsidRDefault="00410A7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1</w:t>
            </w:r>
          </w:p>
        </w:tc>
        <w:tc>
          <w:tcPr>
            <w:tcW w:w="8789" w:type="dxa"/>
            <w:shd w:val="clear" w:color="auto" w:fill="C4BC96" w:themeFill="background2" w:themeFillShade="BF"/>
            <w:vAlign w:val="center"/>
          </w:tcPr>
          <w:p w:rsidR="00410A72" w:rsidRPr="001F1787" w:rsidRDefault="00410A72"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 xml:space="preserve">I understand the nature of alpha, beta and gamma radiation: including the relative effect of ionization, their relative penetration. </w:t>
            </w:r>
          </w:p>
        </w:tc>
      </w:tr>
      <w:tr w:rsidR="00C54495" w:rsidRPr="001F1787" w:rsidTr="00D20794">
        <w:trPr>
          <w:cantSplit/>
          <w:trHeight w:val="660"/>
        </w:trPr>
        <w:tc>
          <w:tcPr>
            <w:tcW w:w="1242" w:type="dxa"/>
            <w:gridSpan w:val="2"/>
            <w:tcBorders>
              <w:bottom w:val="single" w:sz="6" w:space="0" w:color="auto"/>
            </w:tcBorders>
            <w:shd w:val="clear" w:color="auto" w:fill="auto"/>
            <w:vAlign w:val="center"/>
          </w:tcPr>
          <w:p w:rsidR="00C54495" w:rsidRPr="00744D78" w:rsidRDefault="00744D78" w:rsidP="00DC26F3">
            <w:pPr>
              <w:spacing w:before="120" w:after="0"/>
              <w:jc w:val="center"/>
              <w:rPr>
                <w:rFonts w:eastAsia="Times New Roman" w:cs="Times New Roman"/>
                <w:sz w:val="24"/>
                <w:szCs w:val="24"/>
                <w:lang w:eastAsia="en-GB"/>
              </w:rPr>
            </w:pPr>
            <w:r w:rsidRPr="00744D78">
              <w:rPr>
                <w:rFonts w:eastAsia="Times New Roman" w:cs="Times New Roman"/>
                <w:sz w:val="24"/>
                <w:szCs w:val="24"/>
                <w:lang w:eastAsia="en-GB"/>
              </w:rPr>
              <w:t>20.1.1</w:t>
            </w:r>
          </w:p>
        </w:tc>
        <w:tc>
          <w:tcPr>
            <w:tcW w:w="8789" w:type="dxa"/>
            <w:tcBorders>
              <w:bottom w:val="single" w:sz="6" w:space="0" w:color="auto"/>
            </w:tcBorders>
            <w:shd w:val="clear" w:color="auto" w:fill="auto"/>
            <w:vAlign w:val="center"/>
          </w:tcPr>
          <w:p w:rsidR="00C54495" w:rsidRPr="00A034E5" w:rsidRDefault="008D3EA9" w:rsidP="008D3EA9">
            <w:pPr>
              <w:spacing w:after="0" w:line="240" w:lineRule="auto"/>
              <w:jc w:val="left"/>
              <w:rPr>
                <w:sz w:val="24"/>
                <w:szCs w:val="24"/>
              </w:rPr>
            </w:pPr>
            <w:r w:rsidRPr="00A034E5">
              <w:rPr>
                <w:sz w:val="24"/>
                <w:szCs w:val="24"/>
              </w:rPr>
              <w:t>Copy the simple diagram of an ato</w:t>
            </w:r>
            <w:r w:rsidR="00800E1A">
              <w:rPr>
                <w:sz w:val="24"/>
                <w:szCs w:val="24"/>
              </w:rPr>
              <w:t>m and label the nucleus, proton, neutron and electron</w:t>
            </w:r>
            <w:r w:rsidRPr="00A034E5">
              <w:rPr>
                <w:sz w:val="24"/>
                <w:szCs w:val="24"/>
              </w:rPr>
              <w:t>.</w:t>
            </w:r>
            <w:r w:rsidR="00A034E5" w:rsidRPr="00A034E5">
              <w:rPr>
                <w:sz w:val="24"/>
                <w:szCs w:val="24"/>
              </w:rPr>
              <w:t xml:space="preserve"> State the charge on each particle</w:t>
            </w:r>
            <w:r w:rsidR="002939C6">
              <w:rPr>
                <w:sz w:val="24"/>
                <w:szCs w:val="24"/>
              </w:rPr>
              <w:t>.</w:t>
            </w:r>
            <w:r w:rsidRPr="00A034E5">
              <w:rPr>
                <w:sz w:val="24"/>
                <w:szCs w:val="24"/>
              </w:rPr>
              <w:t xml:space="preserve"> </w:t>
            </w:r>
          </w:p>
          <w:p w:rsidR="008D3EA9" w:rsidRPr="008D3EA9" w:rsidRDefault="008D3EA9" w:rsidP="00A034E5">
            <w:pPr>
              <w:spacing w:after="0" w:line="240" w:lineRule="auto"/>
              <w:jc w:val="center"/>
              <w:rPr>
                <w:rFonts w:ascii="Comic Sans MS" w:hAnsi="Comic Sans MS"/>
                <w:sz w:val="28"/>
              </w:rPr>
            </w:pPr>
            <w:r>
              <w:rPr>
                <w:noProof/>
                <w:lang w:eastAsia="en-GB"/>
              </w:rPr>
              <w:drawing>
                <wp:inline distT="0" distB="0" distL="0" distR="0" wp14:anchorId="55D78BCE" wp14:editId="491B5413">
                  <wp:extent cx="2129155" cy="2060575"/>
                  <wp:effectExtent l="0" t="0" r="4445"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2129155" cy="2060575"/>
                          </a:xfrm>
                          <a:prstGeom prst="rect">
                            <a:avLst/>
                          </a:prstGeom>
                          <a:noFill/>
                          <a:ln>
                            <a:noFill/>
                          </a:ln>
                        </pic:spPr>
                      </pic:pic>
                    </a:graphicData>
                  </a:graphic>
                </wp:inline>
              </w:drawing>
            </w:r>
          </w:p>
        </w:tc>
      </w:tr>
      <w:tr w:rsidR="00AA3752" w:rsidRPr="001F1787" w:rsidTr="00D20794">
        <w:trPr>
          <w:cantSplit/>
          <w:trHeight w:val="660"/>
        </w:trPr>
        <w:tc>
          <w:tcPr>
            <w:tcW w:w="1242" w:type="dxa"/>
            <w:gridSpan w:val="2"/>
            <w:shd w:val="clear" w:color="auto" w:fill="auto"/>
            <w:vAlign w:val="center"/>
          </w:tcPr>
          <w:p w:rsidR="00AA3752" w:rsidRDefault="00AA3752" w:rsidP="009D4E56">
            <w:pPr>
              <w:spacing w:before="120" w:after="0"/>
              <w:jc w:val="center"/>
              <w:rPr>
                <w:rFonts w:eastAsia="Times New Roman" w:cs="Times New Roman"/>
                <w:sz w:val="24"/>
                <w:szCs w:val="24"/>
                <w:lang w:eastAsia="en-GB"/>
              </w:rPr>
            </w:pPr>
            <w:r>
              <w:rPr>
                <w:rFonts w:eastAsia="Times New Roman" w:cs="Times New Roman"/>
                <w:sz w:val="24"/>
                <w:szCs w:val="24"/>
                <w:lang w:eastAsia="en-GB"/>
              </w:rPr>
              <w:t>20.1.2</w:t>
            </w:r>
          </w:p>
        </w:tc>
        <w:tc>
          <w:tcPr>
            <w:tcW w:w="8789" w:type="dxa"/>
            <w:shd w:val="clear" w:color="auto" w:fill="auto"/>
            <w:vAlign w:val="center"/>
          </w:tcPr>
          <w:p w:rsidR="00AA3752"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Define the term ionisation</w:t>
            </w:r>
          </w:p>
        </w:tc>
      </w:tr>
      <w:tr w:rsidR="00AA3752" w:rsidRPr="001F1787" w:rsidTr="00D20794">
        <w:trPr>
          <w:cantSplit/>
          <w:trHeight w:val="660"/>
        </w:trPr>
        <w:tc>
          <w:tcPr>
            <w:tcW w:w="1242" w:type="dxa"/>
            <w:gridSpan w:val="2"/>
            <w:shd w:val="clear" w:color="auto" w:fill="auto"/>
            <w:vAlign w:val="center"/>
          </w:tcPr>
          <w:p w:rsidR="00AA3752" w:rsidRPr="001F1787" w:rsidRDefault="00AA3752" w:rsidP="009D4E56">
            <w:pPr>
              <w:spacing w:before="120" w:after="0"/>
              <w:jc w:val="center"/>
              <w:rPr>
                <w:rFonts w:eastAsia="Times New Roman" w:cs="Times New Roman"/>
                <w:b/>
                <w:sz w:val="24"/>
                <w:szCs w:val="24"/>
                <w:lang w:eastAsia="en-GB"/>
              </w:rPr>
            </w:pPr>
            <w:r>
              <w:rPr>
                <w:rFonts w:eastAsia="Times New Roman" w:cs="Times New Roman"/>
                <w:sz w:val="24"/>
                <w:szCs w:val="24"/>
                <w:lang w:eastAsia="en-GB"/>
              </w:rPr>
              <w:t>20.1.3</w:t>
            </w:r>
          </w:p>
        </w:tc>
        <w:tc>
          <w:tcPr>
            <w:tcW w:w="8789" w:type="dxa"/>
            <w:shd w:val="clear" w:color="auto" w:fill="auto"/>
            <w:vAlign w:val="center"/>
          </w:tcPr>
          <w:p w:rsidR="00AA3752"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State from where all ionizing radiations originate.</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9D4E56">
            <w:pPr>
              <w:spacing w:before="120" w:after="0"/>
              <w:jc w:val="center"/>
              <w:rPr>
                <w:rFonts w:eastAsia="Times New Roman" w:cs="Times New Roman"/>
                <w:b/>
                <w:sz w:val="24"/>
                <w:szCs w:val="24"/>
                <w:lang w:eastAsia="en-GB"/>
              </w:rPr>
            </w:pPr>
            <w:r>
              <w:rPr>
                <w:rFonts w:eastAsia="Times New Roman" w:cs="Times New Roman"/>
                <w:sz w:val="24"/>
                <w:szCs w:val="24"/>
                <w:lang w:eastAsia="en-GB"/>
              </w:rPr>
              <w:t>20.1.4</w:t>
            </w:r>
          </w:p>
        </w:tc>
        <w:tc>
          <w:tcPr>
            <w:tcW w:w="8789" w:type="dxa"/>
            <w:shd w:val="clear" w:color="auto" w:fill="auto"/>
            <w:vAlign w:val="center"/>
          </w:tcPr>
          <w:p w:rsidR="00AA3752"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Describe the following in as much detail as you can</w:t>
            </w:r>
          </w:p>
          <w:p w:rsidR="00AA3752" w:rsidRDefault="00AA3752" w:rsidP="00452011">
            <w:pPr>
              <w:pStyle w:val="ListParagraph"/>
              <w:numPr>
                <w:ilvl w:val="0"/>
                <w:numId w:val="36"/>
              </w:numPr>
              <w:spacing w:before="120" w:after="0"/>
              <w:rPr>
                <w:rFonts w:eastAsia="Times New Roman" w:cs="Times New Roman"/>
                <w:sz w:val="24"/>
                <w:szCs w:val="24"/>
                <w:lang w:eastAsia="en-GB"/>
              </w:rPr>
            </w:pPr>
            <w:r>
              <w:rPr>
                <w:rFonts w:eastAsia="Times New Roman" w:cs="Times New Roman"/>
                <w:sz w:val="24"/>
                <w:szCs w:val="24"/>
                <w:lang w:eastAsia="en-GB"/>
              </w:rPr>
              <w:t>Alpha particle</w:t>
            </w:r>
          </w:p>
          <w:p w:rsidR="00AA3752" w:rsidRDefault="00AA3752" w:rsidP="00452011">
            <w:pPr>
              <w:pStyle w:val="ListParagraph"/>
              <w:numPr>
                <w:ilvl w:val="0"/>
                <w:numId w:val="36"/>
              </w:numPr>
              <w:spacing w:before="120" w:after="0"/>
              <w:rPr>
                <w:rFonts w:eastAsia="Times New Roman" w:cs="Times New Roman"/>
                <w:sz w:val="24"/>
                <w:szCs w:val="24"/>
                <w:lang w:eastAsia="en-GB"/>
              </w:rPr>
            </w:pPr>
            <w:r>
              <w:rPr>
                <w:rFonts w:eastAsia="Times New Roman" w:cs="Times New Roman"/>
                <w:sz w:val="24"/>
                <w:szCs w:val="24"/>
                <w:lang w:eastAsia="en-GB"/>
              </w:rPr>
              <w:t>Beta particle</w:t>
            </w:r>
          </w:p>
          <w:p w:rsidR="00AA3752" w:rsidRPr="008D3EA9" w:rsidRDefault="00AA3752" w:rsidP="00452011">
            <w:pPr>
              <w:pStyle w:val="ListParagraph"/>
              <w:numPr>
                <w:ilvl w:val="0"/>
                <w:numId w:val="36"/>
              </w:numPr>
              <w:spacing w:before="120" w:after="0"/>
              <w:rPr>
                <w:rFonts w:eastAsia="Times New Roman" w:cs="Times New Roman"/>
                <w:sz w:val="24"/>
                <w:szCs w:val="24"/>
                <w:lang w:eastAsia="en-GB"/>
              </w:rPr>
            </w:pPr>
            <w:r>
              <w:rPr>
                <w:rFonts w:eastAsia="Times New Roman" w:cs="Times New Roman"/>
                <w:sz w:val="24"/>
                <w:szCs w:val="24"/>
                <w:lang w:eastAsia="en-GB"/>
              </w:rPr>
              <w:t>Gamma radiation</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1.5</w:t>
            </w:r>
          </w:p>
        </w:tc>
        <w:tc>
          <w:tcPr>
            <w:tcW w:w="8789" w:type="dxa"/>
            <w:shd w:val="clear" w:color="auto" w:fill="auto"/>
            <w:vAlign w:val="center"/>
          </w:tcPr>
          <w:p w:rsidR="00AA3752" w:rsidRPr="001F1787" w:rsidRDefault="00AA3752" w:rsidP="00F57C93">
            <w:pPr>
              <w:spacing w:before="120" w:after="0"/>
              <w:rPr>
                <w:rFonts w:eastAsia="Times New Roman" w:cs="Times New Roman"/>
                <w:sz w:val="24"/>
                <w:szCs w:val="24"/>
                <w:lang w:eastAsia="en-GB"/>
              </w:rPr>
            </w:pPr>
            <w:r w:rsidRPr="00F57C93">
              <w:rPr>
                <w:rFonts w:eastAsia="Times New Roman" w:cs="Times New Roman"/>
                <w:sz w:val="24"/>
                <w:szCs w:val="24"/>
                <w:lang w:eastAsia="en-GB"/>
              </w:rPr>
              <w:t xml:space="preserve">State </w:t>
            </w:r>
            <w:r>
              <w:rPr>
                <w:rFonts w:eastAsia="Times New Roman" w:cs="Times New Roman"/>
                <w:sz w:val="24"/>
                <w:szCs w:val="24"/>
                <w:lang w:eastAsia="en-GB"/>
              </w:rPr>
              <w:t>what happens to</w:t>
            </w:r>
            <w:r w:rsidRPr="00F57C93">
              <w:rPr>
                <w:rFonts w:eastAsia="Times New Roman" w:cs="Times New Roman"/>
                <w:sz w:val="24"/>
                <w:szCs w:val="24"/>
                <w:lang w:eastAsia="en-GB"/>
              </w:rPr>
              <w:t xml:space="preserve"> radiation energy </w:t>
            </w:r>
            <w:r>
              <w:rPr>
                <w:rFonts w:eastAsia="Times New Roman" w:cs="Times New Roman"/>
                <w:sz w:val="24"/>
                <w:szCs w:val="24"/>
                <w:lang w:eastAsia="en-GB"/>
              </w:rPr>
              <w:t>as it passes through the medium</w:t>
            </w:r>
            <w:r w:rsidRPr="00F57C93">
              <w:rPr>
                <w:rFonts w:eastAsia="Times New Roman" w:cs="Times New Roman"/>
                <w:sz w:val="24"/>
                <w:szCs w:val="24"/>
                <w:lang w:eastAsia="en-GB"/>
              </w:rPr>
              <w:t>.</w:t>
            </w:r>
          </w:p>
        </w:tc>
      </w:tr>
      <w:tr w:rsidR="00AA3752" w:rsidRPr="001F1787" w:rsidTr="00C8568D">
        <w:trPr>
          <w:cantSplit/>
          <w:trHeight w:val="660"/>
        </w:trPr>
        <w:tc>
          <w:tcPr>
            <w:tcW w:w="1242" w:type="dxa"/>
            <w:gridSpan w:val="2"/>
            <w:shd w:val="clear" w:color="auto" w:fill="auto"/>
            <w:vAlign w:val="center"/>
          </w:tcPr>
          <w:p w:rsidR="00AA3752"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6</w:t>
            </w:r>
          </w:p>
        </w:tc>
        <w:tc>
          <w:tcPr>
            <w:tcW w:w="8789" w:type="dxa"/>
            <w:shd w:val="clear" w:color="auto" w:fill="auto"/>
            <w:vAlign w:val="center"/>
          </w:tcPr>
          <w:p w:rsidR="00AA3752" w:rsidRPr="00F57C93" w:rsidRDefault="00AA3752" w:rsidP="00F57C93">
            <w:pPr>
              <w:spacing w:before="120" w:after="0"/>
              <w:rPr>
                <w:rFonts w:eastAsia="Times New Roman" w:cs="Times New Roman"/>
                <w:sz w:val="24"/>
                <w:szCs w:val="24"/>
                <w:lang w:eastAsia="en-GB"/>
              </w:rPr>
            </w:pPr>
            <w:r w:rsidRPr="003B5FE1">
              <w:rPr>
                <w:rFonts w:eastAsia="Times New Roman" w:cs="Times New Roman"/>
                <w:sz w:val="24"/>
                <w:szCs w:val="24"/>
                <w:lang w:eastAsia="en-GB"/>
              </w:rPr>
              <w:t>State the approximate range through air, and absorption of alpha, beta and gamma radiation.</w:t>
            </w:r>
          </w:p>
        </w:tc>
      </w:tr>
      <w:tr w:rsidR="00AA3752" w:rsidRPr="001F1787" w:rsidTr="00C8568D">
        <w:trPr>
          <w:cantSplit/>
          <w:trHeight w:val="660"/>
        </w:trPr>
        <w:tc>
          <w:tcPr>
            <w:tcW w:w="1242" w:type="dxa"/>
            <w:gridSpan w:val="2"/>
            <w:shd w:val="clear" w:color="auto" w:fill="auto"/>
            <w:vAlign w:val="center"/>
          </w:tcPr>
          <w:p w:rsidR="00AA3752"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7</w:t>
            </w:r>
          </w:p>
        </w:tc>
        <w:tc>
          <w:tcPr>
            <w:tcW w:w="8789" w:type="dxa"/>
            <w:shd w:val="clear" w:color="auto" w:fill="auto"/>
            <w:vAlign w:val="center"/>
          </w:tcPr>
          <w:p w:rsidR="00AA3752" w:rsidRDefault="00AA3752" w:rsidP="003B5FE1">
            <w:pPr>
              <w:rPr>
                <w:rFonts w:eastAsia="Times New Roman" w:cs="Times New Roman"/>
                <w:sz w:val="24"/>
                <w:szCs w:val="24"/>
                <w:lang w:eastAsia="en-GB"/>
              </w:rPr>
            </w:pPr>
            <w:r w:rsidRPr="003B5FE1">
              <w:rPr>
                <w:rFonts w:eastAsia="Times New Roman" w:cs="Times New Roman"/>
                <w:sz w:val="24"/>
                <w:szCs w:val="24"/>
                <w:lang w:eastAsia="en-GB"/>
              </w:rPr>
              <w:t>Describe how one of the effects of radiation is used in a detector of radiation</w:t>
            </w:r>
            <w:r>
              <w:rPr>
                <w:rFonts w:eastAsia="Times New Roman" w:cs="Times New Roman"/>
                <w:sz w:val="24"/>
                <w:szCs w:val="24"/>
                <w:lang w:eastAsia="en-GB"/>
              </w:rPr>
              <w:t>.  The following web address might help.</w:t>
            </w:r>
          </w:p>
          <w:p w:rsidR="00AA3752" w:rsidRPr="001F2E34" w:rsidRDefault="006621AD" w:rsidP="001F2E34">
            <w:pPr>
              <w:rPr>
                <w:rFonts w:ascii="Comic Sans MS" w:hAnsi="Comic Sans MS"/>
                <w:sz w:val="28"/>
              </w:rPr>
            </w:pPr>
            <w:hyperlink r:id="rId272" w:history="1">
              <w:r w:rsidR="00AA3752">
                <w:rPr>
                  <w:rStyle w:val="Hyperlink"/>
                  <w:rFonts w:ascii="Comic Sans MS" w:hAnsi="Comic Sans MS"/>
                  <w:sz w:val="28"/>
                </w:rPr>
                <w:t>http://www.darvill.clara.net/nucrad/detect.htm</w:t>
              </w:r>
            </w:hyperlink>
          </w:p>
        </w:tc>
      </w:tr>
      <w:tr w:rsidR="00AA3752" w:rsidRPr="001F1787" w:rsidTr="00C8568D">
        <w:trPr>
          <w:cantSplit/>
          <w:trHeight w:val="660"/>
        </w:trPr>
        <w:tc>
          <w:tcPr>
            <w:tcW w:w="1242" w:type="dxa"/>
            <w:gridSpan w:val="2"/>
            <w:shd w:val="clear" w:color="auto" w:fill="auto"/>
            <w:vAlign w:val="center"/>
          </w:tcPr>
          <w:p w:rsidR="00AA3752"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20.1.8</w:t>
            </w:r>
          </w:p>
        </w:tc>
        <w:tc>
          <w:tcPr>
            <w:tcW w:w="8789" w:type="dxa"/>
            <w:shd w:val="clear" w:color="auto" w:fill="auto"/>
            <w:vAlign w:val="center"/>
          </w:tcPr>
          <w:p w:rsidR="00AA3752" w:rsidRDefault="00AA3752" w:rsidP="00186EDA">
            <w:pPr>
              <w:spacing w:before="120" w:after="0"/>
              <w:rPr>
                <w:rFonts w:eastAsia="Times New Roman" w:cs="Times New Roman"/>
                <w:sz w:val="24"/>
                <w:szCs w:val="24"/>
                <w:lang w:eastAsia="en-GB"/>
              </w:rPr>
            </w:pPr>
            <w:r w:rsidRPr="00186EDA">
              <w:rPr>
                <w:rFonts w:eastAsia="Times New Roman" w:cs="Times New Roman"/>
                <w:sz w:val="24"/>
                <w:szCs w:val="24"/>
                <w:lang w:eastAsia="en-GB"/>
              </w:rPr>
              <w:t>In an experiment, radiation from a sample of radium is passed through an electric field.</w:t>
            </w:r>
          </w:p>
          <w:p w:rsidR="00AA3752" w:rsidRPr="00186EDA" w:rsidRDefault="00AA3752" w:rsidP="00A034E5">
            <w:pPr>
              <w:spacing w:before="120" w:after="0"/>
              <w:jc w:val="center"/>
              <w:rPr>
                <w:rFonts w:eastAsia="Times New Roman" w:cs="Times New Roman"/>
                <w:sz w:val="24"/>
                <w:szCs w:val="24"/>
                <w:lang w:eastAsia="en-GB"/>
              </w:rPr>
            </w:pPr>
            <w:r>
              <w:rPr>
                <w:rFonts w:eastAsia="Times New Roman" w:cs="Times New Roman"/>
                <w:noProof/>
                <w:sz w:val="24"/>
                <w:szCs w:val="24"/>
                <w:lang w:eastAsia="en-GB"/>
              </w:rPr>
              <w:drawing>
                <wp:inline distT="0" distB="0" distL="0" distR="0" wp14:anchorId="38752881" wp14:editId="019FC145">
                  <wp:extent cx="2851117" cy="2201373"/>
                  <wp:effectExtent l="0" t="0" r="6985" b="889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2858601" cy="2207152"/>
                          </a:xfrm>
                          <a:prstGeom prst="rect">
                            <a:avLst/>
                          </a:prstGeom>
                          <a:noFill/>
                          <a:ln>
                            <a:noFill/>
                          </a:ln>
                        </pic:spPr>
                      </pic:pic>
                    </a:graphicData>
                  </a:graphic>
                </wp:inline>
              </w:drawing>
            </w:r>
          </w:p>
          <w:p w:rsidR="00AA3752" w:rsidRDefault="00AA3752" w:rsidP="00186EDA">
            <w:pPr>
              <w:spacing w:before="120" w:after="0"/>
              <w:rPr>
                <w:rFonts w:eastAsia="Times New Roman" w:cs="Times New Roman"/>
                <w:sz w:val="24"/>
                <w:szCs w:val="24"/>
                <w:lang w:eastAsia="en-GB"/>
              </w:rPr>
            </w:pPr>
            <w:r w:rsidRPr="00186EDA">
              <w:rPr>
                <w:rFonts w:eastAsia="Times New Roman" w:cs="Times New Roman"/>
                <w:sz w:val="24"/>
                <w:szCs w:val="24"/>
                <w:lang w:eastAsia="en-GB"/>
              </w:rPr>
              <w:t>It is split into three different components (as shown in the diagram below).</w:t>
            </w:r>
          </w:p>
          <w:p w:rsidR="00AA3752" w:rsidRPr="00186EDA" w:rsidRDefault="00AA3752" w:rsidP="00186EDA">
            <w:pPr>
              <w:spacing w:before="120" w:after="0"/>
              <w:rPr>
                <w:rFonts w:eastAsia="Times New Roman" w:cs="Times New Roman"/>
                <w:sz w:val="24"/>
                <w:szCs w:val="24"/>
                <w:lang w:eastAsia="en-GB"/>
              </w:rPr>
            </w:pPr>
            <w:r w:rsidRPr="00186EDA">
              <w:rPr>
                <w:rFonts w:eastAsia="Times New Roman" w:cs="Times New Roman"/>
                <w:sz w:val="24"/>
                <w:szCs w:val="24"/>
                <w:lang w:eastAsia="en-GB"/>
              </w:rPr>
              <w:t>(a) Name the radiations labelled (i), (ii) and (iii).</w:t>
            </w:r>
          </w:p>
          <w:p w:rsidR="00AA3752" w:rsidRPr="00186EDA" w:rsidRDefault="00AA3752" w:rsidP="00186EDA">
            <w:pPr>
              <w:spacing w:before="120" w:after="0"/>
              <w:rPr>
                <w:rFonts w:eastAsia="Times New Roman" w:cs="Times New Roman"/>
                <w:sz w:val="24"/>
                <w:szCs w:val="24"/>
                <w:lang w:eastAsia="en-GB"/>
              </w:rPr>
            </w:pPr>
            <w:r w:rsidRPr="00186EDA">
              <w:rPr>
                <w:rFonts w:eastAsia="Times New Roman" w:cs="Times New Roman"/>
                <w:sz w:val="24"/>
                <w:szCs w:val="24"/>
                <w:lang w:eastAsia="en-GB"/>
              </w:rPr>
              <w:t>(b) Which radiation is deflected most by the electrostatic field?</w:t>
            </w:r>
          </w:p>
          <w:p w:rsidR="00AA3752" w:rsidRPr="00186EDA" w:rsidRDefault="00AA3752" w:rsidP="00186EDA">
            <w:pPr>
              <w:spacing w:before="120" w:after="0"/>
              <w:rPr>
                <w:rFonts w:eastAsia="Times New Roman" w:cs="Times New Roman"/>
                <w:sz w:val="24"/>
                <w:szCs w:val="24"/>
                <w:lang w:eastAsia="en-GB"/>
              </w:rPr>
            </w:pPr>
            <w:r w:rsidRPr="00186EDA">
              <w:rPr>
                <w:rFonts w:eastAsia="Times New Roman" w:cs="Times New Roman"/>
                <w:sz w:val="24"/>
                <w:szCs w:val="24"/>
                <w:lang w:eastAsia="en-GB"/>
              </w:rPr>
              <w:t>(c) What is the function of the lead shield?</w:t>
            </w:r>
          </w:p>
          <w:p w:rsidR="00AA3752" w:rsidRPr="00186EDA" w:rsidRDefault="00AA3752" w:rsidP="00186EDA">
            <w:pPr>
              <w:spacing w:before="120" w:after="0"/>
              <w:rPr>
                <w:rFonts w:eastAsia="Times New Roman" w:cs="Times New Roman"/>
                <w:sz w:val="24"/>
                <w:szCs w:val="24"/>
                <w:lang w:eastAsia="en-GB"/>
              </w:rPr>
            </w:pPr>
            <w:r w:rsidRPr="00186EDA">
              <w:rPr>
                <w:rFonts w:eastAsia="Times New Roman" w:cs="Times New Roman"/>
                <w:sz w:val="24"/>
                <w:szCs w:val="24"/>
                <w:lang w:eastAsia="en-GB"/>
              </w:rPr>
              <w:t>(d) Why is the experiment carried out in an evacuated chamber?</w:t>
            </w:r>
          </w:p>
          <w:p w:rsidR="00AA3752" w:rsidRPr="00F57C93" w:rsidRDefault="00AA3752" w:rsidP="00186EDA">
            <w:pPr>
              <w:spacing w:before="120" w:after="0"/>
              <w:rPr>
                <w:rFonts w:eastAsia="Times New Roman" w:cs="Times New Roman"/>
                <w:sz w:val="24"/>
                <w:szCs w:val="24"/>
                <w:lang w:eastAsia="en-GB"/>
              </w:rPr>
            </w:pPr>
            <w:r w:rsidRPr="00186EDA">
              <w:rPr>
                <w:rFonts w:eastAsia="Times New Roman" w:cs="Times New Roman"/>
                <w:sz w:val="24"/>
                <w:szCs w:val="24"/>
                <w:lang w:eastAsia="en-GB"/>
              </w:rPr>
              <w:t>(e) What is the purpose of the photographic film?</w:t>
            </w:r>
          </w:p>
        </w:tc>
      </w:tr>
      <w:tr w:rsidR="00AA3752" w:rsidRPr="001F1787" w:rsidTr="00D20794">
        <w:trPr>
          <w:cantSplit/>
          <w:trHeight w:val="660"/>
        </w:trPr>
        <w:tc>
          <w:tcPr>
            <w:tcW w:w="1242" w:type="dxa"/>
            <w:gridSpan w:val="2"/>
            <w:tcBorders>
              <w:bottom w:val="single" w:sz="6" w:space="0" w:color="auto"/>
            </w:tcBorders>
            <w:shd w:val="clear" w:color="auto" w:fill="auto"/>
            <w:vAlign w:val="center"/>
          </w:tcPr>
          <w:p w:rsidR="00AA3752"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9</w:t>
            </w:r>
          </w:p>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OEQ</w:t>
            </w:r>
          </w:p>
        </w:tc>
        <w:tc>
          <w:tcPr>
            <w:tcW w:w="8789" w:type="dxa"/>
            <w:tcBorders>
              <w:bottom w:val="single" w:sz="6" w:space="0" w:color="auto"/>
            </w:tcBorders>
            <w:shd w:val="clear" w:color="auto" w:fill="auto"/>
            <w:vAlign w:val="center"/>
          </w:tcPr>
          <w:p w:rsidR="00AA3752" w:rsidRPr="001F1787" w:rsidRDefault="00AA3752" w:rsidP="00744D78">
            <w:pPr>
              <w:spacing w:before="120" w:after="0"/>
              <w:rPr>
                <w:rFonts w:eastAsia="Times New Roman" w:cs="Times New Roman"/>
                <w:sz w:val="24"/>
                <w:szCs w:val="24"/>
                <w:lang w:eastAsia="en-GB"/>
              </w:rPr>
            </w:pPr>
            <w:r w:rsidRPr="00744D78">
              <w:rPr>
                <w:rFonts w:eastAsia="Times New Roman" w:cs="Times New Roman"/>
                <w:sz w:val="24"/>
                <w:szCs w:val="24"/>
                <w:lang w:eastAsia="en-GB"/>
              </w:rPr>
              <w:t>Alpha, beta and gamma are types of nuclear radia</w:t>
            </w:r>
            <w:r>
              <w:rPr>
                <w:rFonts w:eastAsia="Times New Roman" w:cs="Times New Roman"/>
                <w:sz w:val="24"/>
                <w:szCs w:val="24"/>
                <w:lang w:eastAsia="en-GB"/>
              </w:rPr>
              <w:t xml:space="preserve">tion, which have a range of </w:t>
            </w:r>
            <w:r w:rsidRPr="00744D78">
              <w:rPr>
                <w:rFonts w:eastAsia="Times New Roman" w:cs="Times New Roman"/>
                <w:sz w:val="24"/>
                <w:szCs w:val="24"/>
                <w:lang w:eastAsia="en-GB"/>
              </w:rPr>
              <w:t>properties and effects.</w:t>
            </w:r>
            <w:r>
              <w:rPr>
                <w:rFonts w:eastAsia="Times New Roman" w:cs="Times New Roman"/>
                <w:sz w:val="24"/>
                <w:szCs w:val="24"/>
                <w:lang w:eastAsia="en-GB"/>
              </w:rPr>
              <w:t xml:space="preserve"> </w:t>
            </w:r>
            <w:r w:rsidRPr="00744D78">
              <w:rPr>
                <w:rFonts w:eastAsia="Times New Roman" w:cs="Times New Roman"/>
                <w:sz w:val="24"/>
                <w:szCs w:val="24"/>
                <w:lang w:eastAsia="en-GB"/>
              </w:rPr>
              <w:t>Using your knowledge of physics, comment on the similarities and/or</w:t>
            </w:r>
            <w:r>
              <w:rPr>
                <w:rFonts w:eastAsia="Times New Roman" w:cs="Times New Roman"/>
                <w:sz w:val="24"/>
                <w:szCs w:val="24"/>
                <w:lang w:eastAsia="en-GB"/>
              </w:rPr>
              <w:t xml:space="preserve"> </w:t>
            </w:r>
            <w:r w:rsidRPr="00744D78">
              <w:rPr>
                <w:rFonts w:eastAsia="Times New Roman" w:cs="Times New Roman"/>
                <w:sz w:val="24"/>
                <w:szCs w:val="24"/>
                <w:lang w:eastAsia="en-GB"/>
              </w:rPr>
              <w:t>differences between these types of nuclear radiation.</w:t>
            </w:r>
          </w:p>
        </w:tc>
      </w:tr>
      <w:tr w:rsidR="00AA3752" w:rsidRPr="001F1787" w:rsidTr="00D20794">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2</w:t>
            </w:r>
          </w:p>
        </w:tc>
        <w:tc>
          <w:tcPr>
            <w:tcW w:w="8789" w:type="dxa"/>
            <w:shd w:val="clear" w:color="auto" w:fill="C4BC96" w:themeFill="background2" w:themeFillShade="BF"/>
            <w:vAlign w:val="center"/>
          </w:tcPr>
          <w:p w:rsidR="00AA3752" w:rsidRPr="001F1787" w:rsidRDefault="00AA3752"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explain the term ‘ionisation’.</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sz w:val="24"/>
                <w:szCs w:val="24"/>
                <w:lang w:eastAsia="en-GB"/>
              </w:rPr>
            </w:pPr>
            <w:r w:rsidRPr="001F1787">
              <w:rPr>
                <w:rFonts w:eastAsia="Times New Roman" w:cs="Times New Roman"/>
                <w:sz w:val="24"/>
                <w:szCs w:val="24"/>
                <w:lang w:eastAsia="en-GB"/>
              </w:rPr>
              <w:t>20.2.1</w:t>
            </w:r>
          </w:p>
        </w:tc>
        <w:tc>
          <w:tcPr>
            <w:tcW w:w="8789" w:type="dxa"/>
            <w:shd w:val="clear" w:color="auto" w:fill="auto"/>
            <w:vAlign w:val="center"/>
          </w:tcPr>
          <w:p w:rsidR="00AA3752" w:rsidRPr="001F1787" w:rsidRDefault="00AA3752" w:rsidP="003B5FE1">
            <w:pPr>
              <w:spacing w:after="0" w:line="240" w:lineRule="auto"/>
              <w:jc w:val="left"/>
              <w:rPr>
                <w:rFonts w:eastAsia="Times New Roman" w:cs="Times New Roman"/>
                <w:sz w:val="24"/>
                <w:szCs w:val="24"/>
                <w:lang w:eastAsia="en-GB"/>
              </w:rPr>
            </w:pPr>
            <w:r w:rsidRPr="001F1787">
              <w:rPr>
                <w:rFonts w:eastAsia="Times New Roman" w:cs="Times New Roman"/>
                <w:sz w:val="24"/>
                <w:szCs w:val="24"/>
                <w:lang w:eastAsia="en-GB"/>
              </w:rPr>
              <w:t>Explain the term ionisation.</w:t>
            </w:r>
            <w:r>
              <w:rPr>
                <w:rFonts w:eastAsia="Times New Roman" w:cs="Times New Roman"/>
                <w:sz w:val="24"/>
                <w:szCs w:val="24"/>
                <w:lang w:eastAsia="en-GB"/>
              </w:rPr>
              <w:t xml:space="preserve"> </w:t>
            </w:r>
          </w:p>
        </w:tc>
      </w:tr>
      <w:tr w:rsidR="00AA3752" w:rsidRPr="001F1787" w:rsidTr="00D20794">
        <w:trPr>
          <w:cantSplit/>
          <w:trHeight w:val="660"/>
        </w:trPr>
        <w:tc>
          <w:tcPr>
            <w:tcW w:w="1242" w:type="dxa"/>
            <w:gridSpan w:val="2"/>
            <w:tcBorders>
              <w:bottom w:val="single" w:sz="6" w:space="0" w:color="auto"/>
            </w:tcBorders>
            <w:shd w:val="clear" w:color="auto" w:fill="auto"/>
            <w:vAlign w:val="center"/>
          </w:tcPr>
          <w:p w:rsidR="00AA3752" w:rsidRPr="001F1787"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w:t>
            </w:r>
          </w:p>
        </w:tc>
        <w:tc>
          <w:tcPr>
            <w:tcW w:w="8789" w:type="dxa"/>
            <w:tcBorders>
              <w:bottom w:val="single" w:sz="6" w:space="0" w:color="auto"/>
            </w:tcBorders>
            <w:shd w:val="clear" w:color="auto" w:fill="auto"/>
            <w:vAlign w:val="center"/>
          </w:tcPr>
          <w:p w:rsidR="00AA3752" w:rsidRPr="001F1787" w:rsidRDefault="00AA3752" w:rsidP="00FC3963">
            <w:pPr>
              <w:spacing w:after="0" w:line="240" w:lineRule="auto"/>
              <w:jc w:val="left"/>
              <w:rPr>
                <w:rFonts w:eastAsia="Times New Roman" w:cs="Times New Roman"/>
                <w:sz w:val="24"/>
                <w:szCs w:val="24"/>
                <w:lang w:eastAsia="en-GB"/>
              </w:rPr>
            </w:pPr>
            <w:r>
              <w:rPr>
                <w:rFonts w:eastAsia="Times New Roman" w:cs="Times New Roman"/>
                <w:sz w:val="24"/>
                <w:szCs w:val="24"/>
                <w:lang w:eastAsia="en-GB"/>
              </w:rPr>
              <w:t>State what remains after an atom has been ionised.</w:t>
            </w:r>
          </w:p>
        </w:tc>
      </w:tr>
      <w:tr w:rsidR="00AA3752" w:rsidRPr="001F1787" w:rsidTr="00D20794">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3</w:t>
            </w:r>
          </w:p>
        </w:tc>
        <w:tc>
          <w:tcPr>
            <w:tcW w:w="8789" w:type="dxa"/>
            <w:shd w:val="clear" w:color="auto" w:fill="C4BC96" w:themeFill="background2" w:themeFillShade="BF"/>
            <w:vAlign w:val="center"/>
          </w:tcPr>
          <w:p w:rsidR="00AA3752" w:rsidRPr="001F1787" w:rsidRDefault="00AA3752"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 xml:space="preserve">I can state that which nuclear radiation is most ionising, and which is the least ionising. </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sz w:val="24"/>
                <w:szCs w:val="24"/>
                <w:lang w:eastAsia="en-GB"/>
              </w:rPr>
            </w:pPr>
            <w:r w:rsidRPr="001F1787">
              <w:rPr>
                <w:rFonts w:eastAsia="Times New Roman" w:cs="Times New Roman"/>
                <w:sz w:val="24"/>
                <w:szCs w:val="24"/>
                <w:lang w:eastAsia="en-GB"/>
              </w:rPr>
              <w:t>20.3.1</w:t>
            </w:r>
          </w:p>
        </w:tc>
        <w:tc>
          <w:tcPr>
            <w:tcW w:w="8789" w:type="dxa"/>
            <w:shd w:val="clear" w:color="auto" w:fill="auto"/>
            <w:vAlign w:val="center"/>
          </w:tcPr>
          <w:p w:rsidR="00AA3752" w:rsidRPr="001F1787" w:rsidRDefault="00AA3752"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 xml:space="preserve">From the list of alpha, beta and gamma radiation, </w:t>
            </w:r>
          </w:p>
          <w:p w:rsidR="00AA3752" w:rsidRPr="001F1787" w:rsidRDefault="00AA3752" w:rsidP="00506CFA">
            <w:pPr>
              <w:pStyle w:val="ListParagraph"/>
              <w:numPr>
                <w:ilvl w:val="0"/>
                <w:numId w:val="7"/>
              </w:numPr>
              <w:spacing w:before="120" w:after="0"/>
              <w:rPr>
                <w:rFonts w:eastAsia="Times New Roman" w:cs="Times New Roman"/>
                <w:sz w:val="24"/>
                <w:szCs w:val="24"/>
                <w:lang w:eastAsia="en-GB"/>
              </w:rPr>
            </w:pPr>
            <w:r w:rsidRPr="001F1787">
              <w:rPr>
                <w:rFonts w:eastAsia="Times New Roman" w:cs="Times New Roman"/>
                <w:sz w:val="24"/>
                <w:szCs w:val="24"/>
                <w:lang w:eastAsia="en-GB"/>
              </w:rPr>
              <w:t>state which is least ionising</w:t>
            </w:r>
          </w:p>
          <w:p w:rsidR="00AA3752" w:rsidRPr="001F1787" w:rsidRDefault="00AA3752" w:rsidP="00506CFA">
            <w:pPr>
              <w:pStyle w:val="ListParagraph"/>
              <w:numPr>
                <w:ilvl w:val="0"/>
                <w:numId w:val="7"/>
              </w:numPr>
              <w:spacing w:before="120" w:after="0"/>
              <w:rPr>
                <w:rFonts w:eastAsia="Times New Roman" w:cs="Times New Roman"/>
                <w:sz w:val="24"/>
                <w:szCs w:val="24"/>
                <w:lang w:eastAsia="en-GB"/>
              </w:rPr>
            </w:pPr>
            <w:r w:rsidRPr="001F1787">
              <w:rPr>
                <w:rFonts w:eastAsia="Times New Roman" w:cs="Times New Roman"/>
                <w:sz w:val="24"/>
                <w:szCs w:val="24"/>
                <w:lang w:eastAsia="en-GB"/>
              </w:rPr>
              <w:t>state which is most ionising</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sz w:val="24"/>
                <w:szCs w:val="24"/>
                <w:lang w:eastAsia="en-GB"/>
              </w:rPr>
            </w:pPr>
            <w:r w:rsidRPr="001F1787">
              <w:rPr>
                <w:rFonts w:eastAsia="Times New Roman" w:cs="Times New Roman"/>
                <w:sz w:val="24"/>
                <w:szCs w:val="24"/>
                <w:lang w:eastAsia="en-GB"/>
              </w:rPr>
              <w:t>20.3.2</w:t>
            </w:r>
          </w:p>
        </w:tc>
        <w:tc>
          <w:tcPr>
            <w:tcW w:w="8789" w:type="dxa"/>
            <w:shd w:val="clear" w:color="auto" w:fill="auto"/>
            <w:vAlign w:val="center"/>
          </w:tcPr>
          <w:p w:rsidR="00AA3752" w:rsidRPr="001F1787"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G</w:t>
            </w:r>
            <w:r w:rsidRPr="001F1787">
              <w:rPr>
                <w:rFonts w:eastAsia="Times New Roman" w:cs="Times New Roman"/>
                <w:sz w:val="24"/>
                <w:szCs w:val="24"/>
                <w:lang w:eastAsia="en-GB"/>
              </w:rPr>
              <w:t>ive a piece of evidence to show that y</w:t>
            </w:r>
            <w:r>
              <w:rPr>
                <w:rFonts w:eastAsia="Times New Roman" w:cs="Times New Roman"/>
                <w:sz w:val="24"/>
                <w:szCs w:val="24"/>
                <w:lang w:eastAsia="en-GB"/>
              </w:rPr>
              <w:t>our answer to 20.3.1 is correct.</w:t>
            </w:r>
          </w:p>
        </w:tc>
      </w:tr>
      <w:tr w:rsidR="00AA3752" w:rsidRPr="001F1787" w:rsidTr="00D20794">
        <w:trPr>
          <w:cantSplit/>
          <w:trHeight w:val="660"/>
        </w:trPr>
        <w:tc>
          <w:tcPr>
            <w:tcW w:w="1242" w:type="dxa"/>
            <w:gridSpan w:val="2"/>
            <w:tcBorders>
              <w:bottom w:val="single" w:sz="6" w:space="0" w:color="auto"/>
            </w:tcBorders>
            <w:shd w:val="clear" w:color="auto" w:fill="auto"/>
            <w:vAlign w:val="center"/>
          </w:tcPr>
          <w:p w:rsidR="00AA3752" w:rsidRPr="001F1787"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3.3</w:t>
            </w:r>
          </w:p>
        </w:tc>
        <w:tc>
          <w:tcPr>
            <w:tcW w:w="8789" w:type="dxa"/>
            <w:tcBorders>
              <w:bottom w:val="single" w:sz="6" w:space="0" w:color="auto"/>
            </w:tcBorders>
            <w:shd w:val="clear" w:color="auto" w:fill="auto"/>
            <w:vAlign w:val="center"/>
          </w:tcPr>
          <w:p w:rsidR="00AA3752" w:rsidRPr="001F1787" w:rsidRDefault="00AA3752" w:rsidP="003B5FE1">
            <w:pPr>
              <w:spacing w:before="120" w:after="0"/>
              <w:rPr>
                <w:rFonts w:eastAsia="Times New Roman" w:cs="Times New Roman"/>
                <w:sz w:val="24"/>
                <w:szCs w:val="24"/>
                <w:lang w:eastAsia="en-GB"/>
              </w:rPr>
            </w:pPr>
            <w:r w:rsidRPr="003B5FE1">
              <w:rPr>
                <w:rFonts w:eastAsia="Times New Roman" w:cs="Times New Roman"/>
                <w:sz w:val="24"/>
                <w:szCs w:val="24"/>
                <w:lang w:eastAsia="en-GB"/>
              </w:rPr>
              <w:t>State t</w:t>
            </w:r>
            <w:r>
              <w:rPr>
                <w:rFonts w:eastAsia="Times New Roman" w:cs="Times New Roman"/>
                <w:sz w:val="24"/>
                <w:szCs w:val="24"/>
                <w:lang w:eastAsia="en-GB"/>
              </w:rPr>
              <w:t>he effect</w:t>
            </w:r>
            <w:r w:rsidRPr="003B5FE1">
              <w:rPr>
                <w:rFonts w:eastAsia="Times New Roman" w:cs="Times New Roman"/>
                <w:sz w:val="24"/>
                <w:szCs w:val="24"/>
                <w:lang w:eastAsia="en-GB"/>
              </w:rPr>
              <w:t xml:space="preserve"> radiation can </w:t>
            </w:r>
            <w:r>
              <w:rPr>
                <w:rFonts w:eastAsia="Times New Roman" w:cs="Times New Roman"/>
                <w:sz w:val="24"/>
                <w:szCs w:val="24"/>
                <w:lang w:eastAsia="en-GB"/>
              </w:rPr>
              <w:t>have on</w:t>
            </w:r>
            <w:r w:rsidRPr="003B5FE1">
              <w:rPr>
                <w:rFonts w:eastAsia="Times New Roman" w:cs="Times New Roman"/>
                <w:sz w:val="24"/>
                <w:szCs w:val="24"/>
                <w:lang w:eastAsia="en-GB"/>
              </w:rPr>
              <w:t xml:space="preserve"> living cells </w:t>
            </w:r>
          </w:p>
        </w:tc>
      </w:tr>
      <w:tr w:rsidR="00AA3752" w:rsidRPr="001F1787" w:rsidTr="00D20794">
        <w:trPr>
          <w:cantSplit/>
          <w:trHeight w:val="660"/>
        </w:trPr>
        <w:tc>
          <w:tcPr>
            <w:tcW w:w="1242" w:type="dxa"/>
            <w:gridSpan w:val="2"/>
            <w:shd w:val="clear" w:color="auto" w:fill="C4BC96" w:themeFill="background2" w:themeFillShade="BF"/>
            <w:vAlign w:val="center"/>
          </w:tcPr>
          <w:p w:rsidR="00AA3752" w:rsidRPr="001F1787" w:rsidRDefault="00AA3752" w:rsidP="00D20794">
            <w:pPr>
              <w:spacing w:before="120" w:after="0"/>
              <w:jc w:val="center"/>
              <w:rPr>
                <w:rFonts w:eastAsia="Times New Roman" w:cs="Times New Roman"/>
                <w:b/>
                <w:sz w:val="24"/>
                <w:szCs w:val="24"/>
                <w:lang w:eastAsia="en-GB"/>
              </w:rPr>
            </w:pPr>
            <w:r>
              <w:rPr>
                <w:rFonts w:eastAsia="Times New Roman" w:cs="Times New Roman"/>
                <w:b/>
                <w:sz w:val="24"/>
                <w:szCs w:val="24"/>
                <w:lang w:eastAsia="en-GB"/>
              </w:rPr>
              <w:t>20.4</w:t>
            </w:r>
          </w:p>
        </w:tc>
        <w:tc>
          <w:tcPr>
            <w:tcW w:w="8789" w:type="dxa"/>
            <w:shd w:val="clear" w:color="auto" w:fill="C4BC96" w:themeFill="background2" w:themeFillShade="BF"/>
            <w:vAlign w:val="center"/>
          </w:tcPr>
          <w:p w:rsidR="00AA3752" w:rsidRPr="001F1787" w:rsidRDefault="00AA3752" w:rsidP="0046682A">
            <w:pPr>
              <w:spacing w:before="120" w:after="0"/>
              <w:rPr>
                <w:rFonts w:eastAsia="Times New Roman" w:cs="Times New Roman"/>
                <w:sz w:val="24"/>
                <w:szCs w:val="24"/>
                <w:lang w:eastAsia="en-GB"/>
              </w:rPr>
            </w:pPr>
            <w:r>
              <w:rPr>
                <w:rFonts w:eastAsia="Times New Roman" w:cs="Times New Roman"/>
                <w:sz w:val="24"/>
                <w:szCs w:val="24"/>
                <w:lang w:eastAsia="en-GB"/>
              </w:rPr>
              <w:t>I can state the distances</w:t>
            </w:r>
            <w:r w:rsidRPr="001F1787">
              <w:rPr>
                <w:rFonts w:eastAsia="Times New Roman" w:cs="Times New Roman"/>
                <w:sz w:val="24"/>
                <w:szCs w:val="24"/>
                <w:lang w:eastAsia="en-GB"/>
              </w:rPr>
              <w:t xml:space="preserve"> alpha</w:t>
            </w:r>
            <w:r>
              <w:rPr>
                <w:rFonts w:eastAsia="Times New Roman" w:cs="Times New Roman"/>
                <w:sz w:val="24"/>
                <w:szCs w:val="24"/>
                <w:lang w:eastAsia="en-GB"/>
              </w:rPr>
              <w:t>,</w:t>
            </w:r>
            <w:r w:rsidRPr="001F1787">
              <w:rPr>
                <w:rFonts w:eastAsia="Times New Roman" w:cs="Times New Roman"/>
                <w:sz w:val="24"/>
                <w:szCs w:val="24"/>
                <w:lang w:eastAsia="en-GB"/>
              </w:rPr>
              <w:t xml:space="preserve"> beta and gamma radiation</w:t>
            </w:r>
            <w:r>
              <w:rPr>
                <w:rFonts w:eastAsia="Times New Roman" w:cs="Times New Roman"/>
                <w:sz w:val="24"/>
                <w:szCs w:val="24"/>
                <w:lang w:eastAsia="en-GB"/>
              </w:rPr>
              <w:t xml:space="preserve"> can travel in air and the penetration through different materials.</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sidRPr="00F53833">
              <w:rPr>
                <w:rFonts w:eastAsia="Times New Roman" w:cs="Times New Roman"/>
                <w:sz w:val="24"/>
                <w:szCs w:val="24"/>
                <w:lang w:eastAsia="en-GB"/>
              </w:rPr>
              <w:lastRenderedPageBreak/>
              <w:t>20.4.1</w:t>
            </w:r>
          </w:p>
        </w:tc>
        <w:tc>
          <w:tcPr>
            <w:tcW w:w="8789" w:type="dxa"/>
            <w:shd w:val="clear" w:color="auto" w:fill="auto"/>
            <w:vAlign w:val="center"/>
          </w:tcPr>
          <w:p w:rsidR="00AA3752"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State the approximate distance (range) travelled in air by:</w:t>
            </w:r>
          </w:p>
          <w:p w:rsidR="00AA3752" w:rsidRDefault="00AA3752" w:rsidP="00452011">
            <w:pPr>
              <w:pStyle w:val="ListParagraph"/>
              <w:numPr>
                <w:ilvl w:val="0"/>
                <w:numId w:val="46"/>
              </w:numPr>
              <w:spacing w:before="120" w:after="0"/>
              <w:rPr>
                <w:rFonts w:eastAsia="Times New Roman" w:cs="Times New Roman"/>
                <w:sz w:val="24"/>
                <w:szCs w:val="24"/>
                <w:lang w:eastAsia="en-GB"/>
              </w:rPr>
            </w:pPr>
            <w:r>
              <w:rPr>
                <w:rFonts w:eastAsia="Times New Roman" w:cs="Times New Roman"/>
                <w:sz w:val="24"/>
                <w:szCs w:val="24"/>
                <w:lang w:eastAsia="en-GB"/>
              </w:rPr>
              <w:t>alpha particles</w:t>
            </w:r>
          </w:p>
          <w:p w:rsidR="00AA3752" w:rsidRDefault="00AA3752" w:rsidP="00452011">
            <w:pPr>
              <w:pStyle w:val="ListParagraph"/>
              <w:numPr>
                <w:ilvl w:val="0"/>
                <w:numId w:val="46"/>
              </w:numPr>
              <w:spacing w:before="120" w:after="0"/>
              <w:rPr>
                <w:rFonts w:eastAsia="Times New Roman" w:cs="Times New Roman"/>
                <w:sz w:val="24"/>
                <w:szCs w:val="24"/>
                <w:lang w:eastAsia="en-GB"/>
              </w:rPr>
            </w:pPr>
            <w:r>
              <w:rPr>
                <w:rFonts w:eastAsia="Times New Roman" w:cs="Times New Roman"/>
                <w:sz w:val="24"/>
                <w:szCs w:val="24"/>
                <w:lang w:eastAsia="en-GB"/>
              </w:rPr>
              <w:t>beta particles</w:t>
            </w:r>
          </w:p>
          <w:p w:rsidR="00AA3752" w:rsidRPr="0046682A" w:rsidRDefault="00AA3752" w:rsidP="00452011">
            <w:pPr>
              <w:pStyle w:val="ListParagraph"/>
              <w:numPr>
                <w:ilvl w:val="0"/>
                <w:numId w:val="46"/>
              </w:numPr>
              <w:spacing w:before="120" w:after="0"/>
              <w:rPr>
                <w:rFonts w:eastAsia="Times New Roman" w:cs="Times New Roman"/>
                <w:sz w:val="24"/>
                <w:szCs w:val="24"/>
                <w:lang w:eastAsia="en-GB"/>
              </w:rPr>
            </w:pPr>
            <w:r>
              <w:rPr>
                <w:rFonts w:eastAsia="Times New Roman" w:cs="Times New Roman"/>
                <w:sz w:val="24"/>
                <w:szCs w:val="24"/>
                <w:lang w:eastAsia="en-GB"/>
              </w:rPr>
              <w:t>gamma rays</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C8568D">
            <w:pPr>
              <w:spacing w:before="120" w:after="0"/>
              <w:jc w:val="center"/>
              <w:rPr>
                <w:rFonts w:eastAsia="Times New Roman" w:cs="Times New Roman"/>
                <w:sz w:val="24"/>
                <w:szCs w:val="24"/>
                <w:lang w:eastAsia="en-GB"/>
              </w:rPr>
            </w:pPr>
            <w:r>
              <w:rPr>
                <w:rFonts w:eastAsia="Times New Roman" w:cs="Times New Roman"/>
                <w:sz w:val="24"/>
                <w:szCs w:val="24"/>
                <w:lang w:eastAsia="en-GB"/>
              </w:rPr>
              <w:t>20.4.2</w:t>
            </w:r>
          </w:p>
        </w:tc>
        <w:tc>
          <w:tcPr>
            <w:tcW w:w="8789" w:type="dxa"/>
            <w:shd w:val="clear" w:color="auto" w:fill="auto"/>
            <w:vAlign w:val="center"/>
          </w:tcPr>
          <w:p w:rsidR="00AA3752" w:rsidRDefault="00AA3752" w:rsidP="0046682A">
            <w:pPr>
              <w:spacing w:before="120" w:after="0"/>
              <w:rPr>
                <w:rFonts w:eastAsia="Times New Roman" w:cs="Times New Roman"/>
                <w:sz w:val="24"/>
                <w:szCs w:val="24"/>
                <w:lang w:eastAsia="en-GB"/>
              </w:rPr>
            </w:pPr>
            <w:r>
              <w:rPr>
                <w:rFonts w:eastAsia="Times New Roman" w:cs="Times New Roman"/>
                <w:sz w:val="24"/>
                <w:szCs w:val="24"/>
                <w:lang w:eastAsia="en-GB"/>
              </w:rPr>
              <w:t>State the minimum object, and the thickness that can stop:</w:t>
            </w:r>
          </w:p>
          <w:p w:rsidR="00AA3752" w:rsidRDefault="00AA3752" w:rsidP="00452011">
            <w:pPr>
              <w:pStyle w:val="ListParagraph"/>
              <w:numPr>
                <w:ilvl w:val="0"/>
                <w:numId w:val="47"/>
              </w:numPr>
              <w:spacing w:before="120" w:after="0"/>
              <w:rPr>
                <w:rFonts w:eastAsia="Times New Roman" w:cs="Times New Roman"/>
                <w:sz w:val="24"/>
                <w:szCs w:val="24"/>
                <w:lang w:eastAsia="en-GB"/>
              </w:rPr>
            </w:pPr>
            <w:r>
              <w:rPr>
                <w:rFonts w:eastAsia="Times New Roman" w:cs="Times New Roman"/>
                <w:sz w:val="24"/>
                <w:szCs w:val="24"/>
                <w:lang w:eastAsia="en-GB"/>
              </w:rPr>
              <w:t>alpha particles</w:t>
            </w:r>
          </w:p>
          <w:p w:rsidR="00AA3752" w:rsidRDefault="00AA3752" w:rsidP="00452011">
            <w:pPr>
              <w:pStyle w:val="ListParagraph"/>
              <w:numPr>
                <w:ilvl w:val="0"/>
                <w:numId w:val="47"/>
              </w:numPr>
              <w:spacing w:before="120" w:after="0"/>
              <w:rPr>
                <w:rFonts w:eastAsia="Times New Roman" w:cs="Times New Roman"/>
                <w:sz w:val="24"/>
                <w:szCs w:val="24"/>
                <w:lang w:eastAsia="en-GB"/>
              </w:rPr>
            </w:pPr>
            <w:r>
              <w:rPr>
                <w:rFonts w:eastAsia="Times New Roman" w:cs="Times New Roman"/>
                <w:sz w:val="24"/>
                <w:szCs w:val="24"/>
                <w:lang w:eastAsia="en-GB"/>
              </w:rPr>
              <w:t>beta particles</w:t>
            </w:r>
          </w:p>
          <w:p w:rsidR="00AA3752" w:rsidRPr="0046682A" w:rsidRDefault="00AA3752" w:rsidP="00452011">
            <w:pPr>
              <w:pStyle w:val="ListParagraph"/>
              <w:numPr>
                <w:ilvl w:val="0"/>
                <w:numId w:val="47"/>
              </w:numPr>
              <w:spacing w:before="120" w:after="0"/>
              <w:rPr>
                <w:rFonts w:eastAsia="Times New Roman" w:cs="Times New Roman"/>
                <w:sz w:val="24"/>
                <w:szCs w:val="24"/>
                <w:lang w:eastAsia="en-GB"/>
              </w:rPr>
            </w:pPr>
            <w:r w:rsidRPr="0046682A">
              <w:rPr>
                <w:rFonts w:eastAsia="Times New Roman" w:cs="Times New Roman"/>
                <w:sz w:val="24"/>
                <w:szCs w:val="24"/>
                <w:lang w:eastAsia="en-GB"/>
              </w:rPr>
              <w:t>gamma rays</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C8568D">
            <w:pPr>
              <w:spacing w:before="120" w:after="0"/>
              <w:jc w:val="center"/>
              <w:rPr>
                <w:rFonts w:eastAsia="Times New Roman" w:cs="Times New Roman"/>
                <w:sz w:val="24"/>
                <w:szCs w:val="24"/>
                <w:lang w:eastAsia="en-GB"/>
              </w:rPr>
            </w:pPr>
            <w:r>
              <w:rPr>
                <w:rFonts w:eastAsia="Times New Roman" w:cs="Times New Roman"/>
                <w:sz w:val="24"/>
                <w:szCs w:val="24"/>
                <w:lang w:eastAsia="en-GB"/>
              </w:rPr>
              <w:t>20.4.3</w:t>
            </w:r>
          </w:p>
        </w:tc>
        <w:tc>
          <w:tcPr>
            <w:tcW w:w="8789" w:type="dxa"/>
            <w:shd w:val="clear" w:color="auto" w:fill="auto"/>
            <w:vAlign w:val="center"/>
          </w:tcPr>
          <w:p w:rsidR="00AA3752"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Copy and complete the table below to show if each type of radiation passes or is absorbed by each type of material.</w:t>
            </w:r>
          </w:p>
          <w:p w:rsidR="009D76CA" w:rsidRDefault="009D76CA" w:rsidP="00DC26F3">
            <w:pPr>
              <w:spacing w:before="120" w:after="0"/>
              <w:rPr>
                <w:rFonts w:eastAsia="Times New Roman" w:cs="Times New Roman"/>
                <w:sz w:val="24"/>
                <w:szCs w:val="24"/>
                <w:lang w:eastAsia="en-GB"/>
              </w:rPr>
            </w:pPr>
          </w:p>
          <w:tbl>
            <w:tblPr>
              <w:tblpPr w:leftFromText="180" w:rightFromText="180" w:vertAnchor="text" w:horzAnchor="margin" w:tblpY="-266"/>
              <w:tblOverlap w:val="never"/>
              <w:tblW w:w="6974" w:type="dxa"/>
              <w:tblLayout w:type="fixed"/>
              <w:tblLook w:val="04A0" w:firstRow="1" w:lastRow="0" w:firstColumn="1" w:lastColumn="0" w:noHBand="0" w:noVBand="1"/>
            </w:tblPr>
            <w:tblGrid>
              <w:gridCol w:w="1162"/>
              <w:gridCol w:w="993"/>
              <w:gridCol w:w="992"/>
              <w:gridCol w:w="1276"/>
              <w:gridCol w:w="992"/>
              <w:gridCol w:w="1559"/>
            </w:tblGrid>
            <w:tr w:rsidR="009D76CA" w:rsidRPr="001F292B" w:rsidTr="009D76CA">
              <w:trPr>
                <w:trHeight w:val="300"/>
              </w:trPr>
              <w:tc>
                <w:tcPr>
                  <w:tcW w:w="1162" w:type="dxa"/>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contextualSpacing/>
                    <w:jc w:val="left"/>
                    <w:rPr>
                      <w:rFonts w:ascii="Calibri" w:eastAsia="Times New Roman" w:hAnsi="Calibri" w:cs="Times New Roman"/>
                      <w:b/>
                      <w:bCs/>
                      <w:color w:val="000000"/>
                      <w:szCs w:val="22"/>
                      <w:lang w:eastAsia="en-GB"/>
                    </w:rPr>
                  </w:pPr>
                  <w:r w:rsidRPr="001F292B">
                    <w:rPr>
                      <w:rFonts w:ascii="Calibri" w:eastAsia="Times New Roman" w:hAnsi="Calibri" w:cs="Times New Roman"/>
                      <w:b/>
                      <w:bCs/>
                      <w:color w:val="000000"/>
                      <w:szCs w:val="22"/>
                      <w:lang w:eastAsia="en-GB"/>
                    </w:rPr>
                    <w:t>Type of radiation</w:t>
                  </w:r>
                </w:p>
              </w:tc>
              <w:tc>
                <w:tcPr>
                  <w:tcW w:w="993" w:type="dxa"/>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contextualSpacing/>
                    <w:jc w:val="left"/>
                    <w:rPr>
                      <w:rFonts w:ascii="Calibri" w:eastAsia="Times New Roman" w:hAnsi="Calibri" w:cs="Times New Roman"/>
                      <w:b/>
                      <w:bCs/>
                      <w:color w:val="000000"/>
                      <w:szCs w:val="22"/>
                      <w:lang w:eastAsia="en-GB"/>
                    </w:rPr>
                  </w:pPr>
                  <w:r w:rsidRPr="001F292B">
                    <w:rPr>
                      <w:rFonts w:ascii="Calibri" w:eastAsia="Times New Roman" w:hAnsi="Calibri" w:cs="Times New Roman"/>
                      <w:b/>
                      <w:bCs/>
                      <w:color w:val="000000"/>
                      <w:szCs w:val="22"/>
                      <w:lang w:eastAsia="en-GB"/>
                    </w:rPr>
                    <w:t>Range in air</w:t>
                  </w:r>
                </w:p>
              </w:tc>
              <w:tc>
                <w:tcPr>
                  <w:tcW w:w="4819" w:type="dxa"/>
                  <w:gridSpan w:val="4"/>
                  <w:tcBorders>
                    <w:top w:val="single" w:sz="4" w:space="0" w:color="auto"/>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contextualSpacing/>
                    <w:jc w:val="left"/>
                    <w:rPr>
                      <w:rFonts w:ascii="Calibri" w:eastAsia="Times New Roman" w:hAnsi="Calibri" w:cs="Times New Roman"/>
                      <w:b/>
                      <w:bCs/>
                      <w:color w:val="000000"/>
                      <w:szCs w:val="22"/>
                      <w:lang w:eastAsia="en-GB"/>
                    </w:rPr>
                  </w:pPr>
                  <w:r w:rsidRPr="001F292B">
                    <w:rPr>
                      <w:rFonts w:ascii="Calibri" w:eastAsia="Times New Roman" w:hAnsi="Calibri" w:cs="Times New Roman"/>
                      <w:b/>
                      <w:bCs/>
                      <w:color w:val="000000"/>
                      <w:szCs w:val="22"/>
                      <w:lang w:eastAsia="en-GB"/>
                    </w:rPr>
                    <w:t>Effect of passing radiation through</w:t>
                  </w:r>
                </w:p>
              </w:tc>
            </w:tr>
            <w:tr w:rsidR="009D76CA" w:rsidRPr="001F292B" w:rsidTr="009D76CA">
              <w:trPr>
                <w:trHeight w:val="614"/>
              </w:trPr>
              <w:tc>
                <w:tcPr>
                  <w:tcW w:w="1162" w:type="dxa"/>
                  <w:vMerge/>
                  <w:tcBorders>
                    <w:top w:val="single" w:sz="4" w:space="0" w:color="auto"/>
                    <w:left w:val="single" w:sz="4" w:space="0" w:color="auto"/>
                    <w:bottom w:val="single" w:sz="4" w:space="0" w:color="auto"/>
                    <w:right w:val="single" w:sz="4" w:space="0" w:color="auto"/>
                  </w:tcBorders>
                  <w:vAlign w:val="center"/>
                  <w:hideMark/>
                </w:tcPr>
                <w:p w:rsidR="009D76CA" w:rsidRPr="001F292B" w:rsidRDefault="009D76CA" w:rsidP="009D76CA">
                  <w:pPr>
                    <w:spacing w:after="0" w:line="240" w:lineRule="auto"/>
                    <w:contextualSpacing/>
                    <w:jc w:val="left"/>
                    <w:rPr>
                      <w:rFonts w:ascii="Calibri" w:eastAsia="Times New Roman" w:hAnsi="Calibri" w:cs="Times New Roman"/>
                      <w:b/>
                      <w:bCs/>
                      <w:color w:val="000000"/>
                      <w:szCs w:val="22"/>
                      <w:lang w:eastAsia="en-GB"/>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9D76CA" w:rsidRPr="001F292B" w:rsidRDefault="009D76CA" w:rsidP="009D76CA">
                  <w:pPr>
                    <w:spacing w:after="0" w:line="240" w:lineRule="auto"/>
                    <w:contextualSpacing/>
                    <w:jc w:val="left"/>
                    <w:rPr>
                      <w:rFonts w:ascii="Calibri" w:eastAsia="Times New Roman" w:hAnsi="Calibri" w:cs="Times New Roman"/>
                      <w:b/>
                      <w:bCs/>
                      <w:color w:val="000000"/>
                      <w:szCs w:val="22"/>
                      <w:lang w:eastAsia="en-GB"/>
                    </w:rPr>
                  </w:pPr>
                </w:p>
              </w:tc>
              <w:tc>
                <w:tcPr>
                  <w:tcW w:w="992"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contextualSpacing/>
                    <w:jc w:val="left"/>
                    <w:rPr>
                      <w:rFonts w:ascii="Calibri" w:eastAsia="Times New Roman" w:hAnsi="Calibri" w:cs="Times New Roman"/>
                      <w:b/>
                      <w:bCs/>
                      <w:color w:val="000000"/>
                      <w:szCs w:val="22"/>
                      <w:lang w:eastAsia="en-GB"/>
                    </w:rPr>
                  </w:pPr>
                  <w:r w:rsidRPr="001F292B">
                    <w:rPr>
                      <w:rFonts w:ascii="Calibri" w:eastAsia="Times New Roman" w:hAnsi="Calibri" w:cs="Times New Roman"/>
                      <w:b/>
                      <w:bCs/>
                      <w:color w:val="000000"/>
                      <w:szCs w:val="22"/>
                      <w:lang w:eastAsia="en-GB"/>
                    </w:rPr>
                    <w:t>0.1 mm paper</w:t>
                  </w:r>
                </w:p>
              </w:tc>
              <w:tc>
                <w:tcPr>
                  <w:tcW w:w="1276"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contextualSpacing/>
                    <w:jc w:val="left"/>
                    <w:rPr>
                      <w:rFonts w:ascii="Calibri" w:eastAsia="Times New Roman" w:hAnsi="Calibri" w:cs="Times New Roman"/>
                      <w:b/>
                      <w:bCs/>
                      <w:color w:val="000000"/>
                      <w:szCs w:val="22"/>
                      <w:lang w:eastAsia="en-GB"/>
                    </w:rPr>
                  </w:pPr>
                  <w:r w:rsidRPr="001F292B">
                    <w:rPr>
                      <w:rFonts w:ascii="Calibri" w:eastAsia="Times New Roman" w:hAnsi="Calibri" w:cs="Times New Roman"/>
                      <w:b/>
                      <w:bCs/>
                      <w:color w:val="000000"/>
                      <w:szCs w:val="22"/>
                      <w:lang w:eastAsia="en-GB"/>
                    </w:rPr>
                    <w:t>3 mm aluminium</w:t>
                  </w:r>
                </w:p>
              </w:tc>
              <w:tc>
                <w:tcPr>
                  <w:tcW w:w="992"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contextualSpacing/>
                    <w:jc w:val="left"/>
                    <w:rPr>
                      <w:rFonts w:ascii="Calibri" w:eastAsia="Times New Roman" w:hAnsi="Calibri" w:cs="Times New Roman"/>
                      <w:b/>
                      <w:bCs/>
                      <w:color w:val="000000"/>
                      <w:szCs w:val="22"/>
                      <w:lang w:eastAsia="en-GB"/>
                    </w:rPr>
                  </w:pPr>
                  <w:r w:rsidRPr="001F292B">
                    <w:rPr>
                      <w:rFonts w:ascii="Calibri" w:eastAsia="Times New Roman" w:hAnsi="Calibri" w:cs="Times New Roman"/>
                      <w:b/>
                      <w:bCs/>
                      <w:color w:val="000000"/>
                      <w:szCs w:val="22"/>
                      <w:lang w:eastAsia="en-GB"/>
                    </w:rPr>
                    <w:t>3 mm lead</w:t>
                  </w:r>
                </w:p>
              </w:tc>
              <w:tc>
                <w:tcPr>
                  <w:tcW w:w="1559"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contextualSpacing/>
                    <w:jc w:val="left"/>
                    <w:rPr>
                      <w:rFonts w:ascii="Calibri" w:eastAsia="Times New Roman" w:hAnsi="Calibri" w:cs="Times New Roman"/>
                      <w:b/>
                      <w:bCs/>
                      <w:color w:val="000000"/>
                      <w:szCs w:val="22"/>
                      <w:lang w:eastAsia="en-GB"/>
                    </w:rPr>
                  </w:pPr>
                  <w:r w:rsidRPr="001F292B">
                    <w:rPr>
                      <w:rFonts w:ascii="Calibri" w:eastAsia="Times New Roman" w:hAnsi="Calibri" w:cs="Times New Roman"/>
                      <w:b/>
                      <w:bCs/>
                      <w:color w:val="000000"/>
                      <w:szCs w:val="22"/>
                      <w:lang w:eastAsia="en-GB"/>
                    </w:rPr>
                    <w:t>10 m concrete</w:t>
                  </w:r>
                </w:p>
              </w:tc>
            </w:tr>
            <w:tr w:rsidR="009D76CA" w:rsidRPr="001F292B" w:rsidTr="009D76CA">
              <w:trPr>
                <w:trHeight w:val="300"/>
              </w:trPr>
              <w:tc>
                <w:tcPr>
                  <w:tcW w:w="1162" w:type="dxa"/>
                  <w:tcBorders>
                    <w:top w:val="nil"/>
                    <w:left w:val="single" w:sz="4" w:space="0" w:color="auto"/>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b/>
                      <w:bCs/>
                      <w:color w:val="000000"/>
                      <w:szCs w:val="22"/>
                      <w:lang w:eastAsia="en-GB"/>
                    </w:rPr>
                  </w:pPr>
                  <w:r w:rsidRPr="001F292B">
                    <w:rPr>
                      <w:rFonts w:ascii="Calibri" w:eastAsia="Times New Roman" w:hAnsi="Calibri" w:cs="Times New Roman"/>
                      <w:b/>
                      <w:bCs/>
                      <w:color w:val="000000"/>
                      <w:szCs w:val="22"/>
                      <w:lang w:eastAsia="en-GB"/>
                    </w:rPr>
                    <w:t>Alpha</w:t>
                  </w:r>
                </w:p>
              </w:tc>
              <w:tc>
                <w:tcPr>
                  <w:tcW w:w="993"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992"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1276"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992"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1559"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r>
            <w:tr w:rsidR="009D76CA" w:rsidRPr="001F292B" w:rsidTr="009D76CA">
              <w:trPr>
                <w:trHeight w:val="300"/>
              </w:trPr>
              <w:tc>
                <w:tcPr>
                  <w:tcW w:w="1162" w:type="dxa"/>
                  <w:tcBorders>
                    <w:top w:val="nil"/>
                    <w:left w:val="single" w:sz="4" w:space="0" w:color="auto"/>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b/>
                      <w:bCs/>
                      <w:color w:val="000000"/>
                      <w:szCs w:val="22"/>
                      <w:lang w:eastAsia="en-GB"/>
                    </w:rPr>
                  </w:pPr>
                  <w:r w:rsidRPr="001F292B">
                    <w:rPr>
                      <w:rFonts w:ascii="Calibri" w:eastAsia="Times New Roman" w:hAnsi="Calibri" w:cs="Times New Roman"/>
                      <w:b/>
                      <w:bCs/>
                      <w:color w:val="000000"/>
                      <w:szCs w:val="22"/>
                      <w:lang w:eastAsia="en-GB"/>
                    </w:rPr>
                    <w:t>Beta</w:t>
                  </w:r>
                </w:p>
              </w:tc>
              <w:tc>
                <w:tcPr>
                  <w:tcW w:w="993"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992"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1276"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992"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1559"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r>
            <w:tr w:rsidR="009D76CA" w:rsidRPr="001F292B" w:rsidTr="009D76CA">
              <w:trPr>
                <w:trHeight w:val="300"/>
              </w:trPr>
              <w:tc>
                <w:tcPr>
                  <w:tcW w:w="1162" w:type="dxa"/>
                  <w:tcBorders>
                    <w:top w:val="nil"/>
                    <w:left w:val="single" w:sz="4" w:space="0" w:color="auto"/>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b/>
                      <w:bCs/>
                      <w:color w:val="000000"/>
                      <w:szCs w:val="22"/>
                      <w:lang w:eastAsia="en-GB"/>
                    </w:rPr>
                  </w:pPr>
                  <w:r w:rsidRPr="001F292B">
                    <w:rPr>
                      <w:rFonts w:ascii="Calibri" w:eastAsia="Times New Roman" w:hAnsi="Calibri" w:cs="Times New Roman"/>
                      <w:b/>
                      <w:bCs/>
                      <w:color w:val="000000"/>
                      <w:szCs w:val="22"/>
                      <w:lang w:eastAsia="en-GB"/>
                    </w:rPr>
                    <w:t>Gamma</w:t>
                  </w:r>
                </w:p>
              </w:tc>
              <w:tc>
                <w:tcPr>
                  <w:tcW w:w="993"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992"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1276"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992"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1559"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r>
            <w:tr w:rsidR="009D76CA" w:rsidRPr="001F292B" w:rsidTr="009D76CA">
              <w:trPr>
                <w:trHeight w:val="300"/>
              </w:trPr>
              <w:tc>
                <w:tcPr>
                  <w:tcW w:w="1162" w:type="dxa"/>
                  <w:tcBorders>
                    <w:top w:val="nil"/>
                    <w:left w:val="single" w:sz="4" w:space="0" w:color="auto"/>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b/>
                      <w:bCs/>
                      <w:color w:val="000000"/>
                      <w:szCs w:val="22"/>
                      <w:lang w:eastAsia="en-GB"/>
                    </w:rPr>
                  </w:pPr>
                  <w:r w:rsidRPr="001F292B">
                    <w:rPr>
                      <w:rFonts w:ascii="Calibri" w:eastAsia="Times New Roman" w:hAnsi="Calibri" w:cs="Times New Roman"/>
                      <w:b/>
                      <w:bCs/>
                      <w:color w:val="000000"/>
                      <w:szCs w:val="22"/>
                      <w:lang w:eastAsia="en-GB"/>
                    </w:rPr>
                    <w:t>X-rays</w:t>
                  </w:r>
                </w:p>
              </w:tc>
              <w:tc>
                <w:tcPr>
                  <w:tcW w:w="993"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992"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1276"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992"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1559"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r>
          </w:tbl>
          <w:p w:rsidR="00AA3752" w:rsidRPr="003B5FE1" w:rsidRDefault="00AA3752" w:rsidP="00DC26F3">
            <w:pPr>
              <w:spacing w:before="120" w:after="0"/>
              <w:rPr>
                <w:rFonts w:eastAsia="Times New Roman" w:cs="Times New Roman"/>
                <w:sz w:val="24"/>
                <w:szCs w:val="24"/>
                <w:lang w:eastAsia="en-GB"/>
              </w:rPr>
            </w:pPr>
          </w:p>
        </w:tc>
      </w:tr>
      <w:tr w:rsidR="00AA3752" w:rsidRPr="001F1787" w:rsidTr="00C8568D">
        <w:trPr>
          <w:cantSplit/>
          <w:trHeight w:val="660"/>
        </w:trPr>
        <w:tc>
          <w:tcPr>
            <w:tcW w:w="1242" w:type="dxa"/>
            <w:gridSpan w:val="2"/>
            <w:shd w:val="clear" w:color="auto" w:fill="auto"/>
            <w:vAlign w:val="center"/>
          </w:tcPr>
          <w:p w:rsidR="00AA3752" w:rsidRPr="00F53833" w:rsidRDefault="00AA3752" w:rsidP="00C8568D">
            <w:pPr>
              <w:spacing w:before="120" w:after="0"/>
              <w:jc w:val="center"/>
              <w:rPr>
                <w:rFonts w:eastAsia="Times New Roman" w:cs="Times New Roman"/>
                <w:sz w:val="24"/>
                <w:szCs w:val="24"/>
                <w:lang w:eastAsia="en-GB"/>
              </w:rPr>
            </w:pPr>
            <w:r>
              <w:rPr>
                <w:rFonts w:eastAsia="Times New Roman" w:cs="Times New Roman"/>
                <w:sz w:val="24"/>
                <w:szCs w:val="24"/>
                <w:lang w:eastAsia="en-GB"/>
              </w:rPr>
              <w:t>20.4.4</w:t>
            </w:r>
          </w:p>
        </w:tc>
        <w:tc>
          <w:tcPr>
            <w:tcW w:w="8789" w:type="dxa"/>
            <w:shd w:val="clear" w:color="auto" w:fill="auto"/>
            <w:vAlign w:val="center"/>
          </w:tcPr>
          <w:p w:rsidR="00AA3752" w:rsidRPr="001F1787" w:rsidRDefault="00AA3752" w:rsidP="00DC26F3">
            <w:pPr>
              <w:spacing w:before="120" w:after="0"/>
              <w:rPr>
                <w:rFonts w:eastAsia="Times New Roman" w:cs="Times New Roman"/>
                <w:sz w:val="24"/>
                <w:szCs w:val="24"/>
                <w:lang w:eastAsia="en-GB"/>
              </w:rPr>
            </w:pPr>
            <w:r w:rsidRPr="003B5FE1">
              <w:rPr>
                <w:rFonts w:eastAsia="Times New Roman" w:cs="Times New Roman"/>
                <w:sz w:val="24"/>
                <w:szCs w:val="24"/>
                <w:lang w:eastAsia="en-GB"/>
              </w:rPr>
              <w:t>Describe one use of radiation based on the fact that radiation is easy to detect.</w:t>
            </w:r>
          </w:p>
        </w:tc>
      </w:tr>
      <w:tr w:rsidR="00AA3752" w:rsidRPr="001F1787" w:rsidTr="00D20794">
        <w:trPr>
          <w:cantSplit/>
          <w:trHeight w:val="660"/>
        </w:trPr>
        <w:tc>
          <w:tcPr>
            <w:tcW w:w="1242" w:type="dxa"/>
            <w:gridSpan w:val="2"/>
            <w:tcBorders>
              <w:bottom w:val="single" w:sz="6" w:space="0" w:color="auto"/>
            </w:tcBorders>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4.5</w:t>
            </w:r>
          </w:p>
        </w:tc>
        <w:tc>
          <w:tcPr>
            <w:tcW w:w="8789" w:type="dxa"/>
            <w:tcBorders>
              <w:bottom w:val="single" w:sz="6" w:space="0" w:color="auto"/>
            </w:tcBorders>
            <w:shd w:val="clear" w:color="auto" w:fill="auto"/>
            <w:vAlign w:val="center"/>
          </w:tcPr>
          <w:p w:rsidR="00AA3752" w:rsidRDefault="00AA3752" w:rsidP="00A034E5">
            <w:pPr>
              <w:spacing w:before="120" w:after="0"/>
              <w:rPr>
                <w:rFonts w:eastAsia="Times New Roman" w:cs="Times New Roman"/>
                <w:noProof/>
                <w:sz w:val="24"/>
                <w:szCs w:val="24"/>
                <w:lang w:eastAsia="en-GB"/>
              </w:rPr>
            </w:pPr>
            <w:r w:rsidRPr="00A034E5">
              <w:rPr>
                <w:rFonts w:eastAsia="Times New Roman" w:cs="Times New Roman"/>
                <w:noProof/>
                <w:sz w:val="24"/>
                <w:szCs w:val="24"/>
                <w:lang w:eastAsia="en-GB"/>
              </w:rPr>
              <w:t>The table below represents data obtained from an absorption experiment using three</w:t>
            </w:r>
            <w:r>
              <w:rPr>
                <w:rFonts w:eastAsia="Times New Roman" w:cs="Times New Roman"/>
                <w:noProof/>
                <w:sz w:val="24"/>
                <w:szCs w:val="24"/>
                <w:lang w:eastAsia="en-GB"/>
              </w:rPr>
              <w:t xml:space="preserve"> </w:t>
            </w:r>
            <w:r w:rsidRPr="00A034E5">
              <w:rPr>
                <w:rFonts w:eastAsia="Times New Roman" w:cs="Times New Roman"/>
                <w:noProof/>
                <w:sz w:val="24"/>
                <w:szCs w:val="24"/>
                <w:lang w:eastAsia="en-GB"/>
              </w:rPr>
              <w:t>separate radioactive sources (background count = 20 counts per minute).</w:t>
            </w:r>
          </w:p>
          <w:tbl>
            <w:tblPr>
              <w:tblW w:w="5594" w:type="dxa"/>
              <w:jc w:val="center"/>
              <w:tblLayout w:type="fixed"/>
              <w:tblLook w:val="04A0" w:firstRow="1" w:lastRow="0" w:firstColumn="1" w:lastColumn="0" w:noHBand="0" w:noVBand="1"/>
            </w:tblPr>
            <w:tblGrid>
              <w:gridCol w:w="1909"/>
              <w:gridCol w:w="1265"/>
              <w:gridCol w:w="1286"/>
              <w:gridCol w:w="1134"/>
            </w:tblGrid>
            <w:tr w:rsidR="00AA3752" w:rsidRPr="00655DF3" w:rsidTr="000748CC">
              <w:trPr>
                <w:trHeight w:val="300"/>
                <w:jc w:val="center"/>
              </w:trPr>
              <w:tc>
                <w:tcPr>
                  <w:tcW w:w="1909" w:type="dxa"/>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b/>
                      <w:bCs/>
                      <w:color w:val="000000"/>
                      <w:szCs w:val="22"/>
                      <w:lang w:eastAsia="en-GB"/>
                    </w:rPr>
                  </w:pPr>
                  <w:r w:rsidRPr="00655DF3">
                    <w:rPr>
                      <w:rFonts w:ascii="Calibri" w:eastAsia="Times New Roman" w:hAnsi="Calibri" w:cs="Times New Roman"/>
                      <w:b/>
                      <w:bCs/>
                      <w:color w:val="000000"/>
                      <w:szCs w:val="22"/>
                      <w:lang w:eastAsia="en-GB"/>
                    </w:rPr>
                    <w:t>Type of radiation</w:t>
                  </w:r>
                </w:p>
              </w:tc>
              <w:tc>
                <w:tcPr>
                  <w:tcW w:w="3685" w:type="dxa"/>
                  <w:gridSpan w:val="3"/>
                  <w:tcBorders>
                    <w:top w:val="single" w:sz="4" w:space="0" w:color="auto"/>
                    <w:left w:val="nil"/>
                    <w:bottom w:val="single" w:sz="4" w:space="0" w:color="auto"/>
                    <w:right w:val="single" w:sz="4" w:space="0" w:color="000000"/>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b/>
                      <w:bCs/>
                      <w:color w:val="000000"/>
                      <w:szCs w:val="22"/>
                      <w:lang w:eastAsia="en-GB"/>
                    </w:rPr>
                  </w:pPr>
                  <w:r w:rsidRPr="00655DF3">
                    <w:rPr>
                      <w:rFonts w:ascii="Calibri" w:eastAsia="Times New Roman" w:hAnsi="Calibri" w:cs="Times New Roman"/>
                      <w:b/>
                      <w:bCs/>
                      <w:color w:val="000000"/>
                      <w:szCs w:val="22"/>
                      <w:lang w:eastAsia="en-GB"/>
                    </w:rPr>
                    <w:t>Count rate (per minute)</w:t>
                  </w:r>
                </w:p>
              </w:tc>
            </w:tr>
            <w:tr w:rsidR="00AA3752" w:rsidRPr="00655DF3" w:rsidTr="000748CC">
              <w:trPr>
                <w:trHeight w:val="300"/>
                <w:jc w:val="center"/>
              </w:trPr>
              <w:tc>
                <w:tcPr>
                  <w:tcW w:w="1909" w:type="dxa"/>
                  <w:vMerge/>
                  <w:tcBorders>
                    <w:top w:val="single" w:sz="4" w:space="0" w:color="auto"/>
                    <w:left w:val="single" w:sz="4" w:space="0" w:color="auto"/>
                    <w:bottom w:val="single" w:sz="4" w:space="0" w:color="auto"/>
                    <w:right w:val="single" w:sz="4" w:space="0" w:color="auto"/>
                  </w:tcBorders>
                  <w:vAlign w:val="center"/>
                  <w:hideMark/>
                </w:tcPr>
                <w:p w:rsidR="00AA3752" w:rsidRPr="00655DF3" w:rsidRDefault="00AA3752" w:rsidP="00655DF3">
                  <w:pPr>
                    <w:spacing w:after="0" w:line="240" w:lineRule="auto"/>
                    <w:jc w:val="left"/>
                    <w:rPr>
                      <w:rFonts w:ascii="Calibri" w:eastAsia="Times New Roman" w:hAnsi="Calibri" w:cs="Times New Roman"/>
                      <w:b/>
                      <w:bCs/>
                      <w:color w:val="000000"/>
                      <w:szCs w:val="22"/>
                      <w:lang w:eastAsia="en-GB"/>
                    </w:rPr>
                  </w:pPr>
                </w:p>
              </w:tc>
              <w:tc>
                <w:tcPr>
                  <w:tcW w:w="1265" w:type="dxa"/>
                  <w:tcBorders>
                    <w:top w:val="nil"/>
                    <w:left w:val="nil"/>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b/>
                      <w:bCs/>
                      <w:color w:val="000000"/>
                      <w:szCs w:val="22"/>
                      <w:lang w:eastAsia="en-GB"/>
                    </w:rPr>
                  </w:pPr>
                  <w:r w:rsidRPr="00655DF3">
                    <w:rPr>
                      <w:rFonts w:ascii="Calibri" w:eastAsia="Times New Roman" w:hAnsi="Calibri" w:cs="Times New Roman"/>
                      <w:b/>
                      <w:bCs/>
                      <w:color w:val="000000"/>
                      <w:szCs w:val="22"/>
                      <w:lang w:eastAsia="en-GB"/>
                    </w:rPr>
                    <w:t>Source A</w:t>
                  </w:r>
                </w:p>
              </w:tc>
              <w:tc>
                <w:tcPr>
                  <w:tcW w:w="1286" w:type="dxa"/>
                  <w:tcBorders>
                    <w:top w:val="nil"/>
                    <w:left w:val="nil"/>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b/>
                      <w:bCs/>
                      <w:color w:val="000000"/>
                      <w:szCs w:val="22"/>
                      <w:lang w:eastAsia="en-GB"/>
                    </w:rPr>
                  </w:pPr>
                  <w:r w:rsidRPr="00655DF3">
                    <w:rPr>
                      <w:rFonts w:ascii="Calibri" w:eastAsia="Times New Roman" w:hAnsi="Calibri" w:cs="Times New Roman"/>
                      <w:b/>
                      <w:bCs/>
                      <w:color w:val="000000"/>
                      <w:szCs w:val="22"/>
                      <w:lang w:eastAsia="en-GB"/>
                    </w:rPr>
                    <w:t>Source B</w:t>
                  </w:r>
                </w:p>
              </w:tc>
              <w:tc>
                <w:tcPr>
                  <w:tcW w:w="1134" w:type="dxa"/>
                  <w:tcBorders>
                    <w:top w:val="nil"/>
                    <w:left w:val="nil"/>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b/>
                      <w:bCs/>
                      <w:color w:val="000000"/>
                      <w:szCs w:val="22"/>
                      <w:lang w:eastAsia="en-GB"/>
                    </w:rPr>
                  </w:pPr>
                  <w:r w:rsidRPr="00655DF3">
                    <w:rPr>
                      <w:rFonts w:ascii="Calibri" w:eastAsia="Times New Roman" w:hAnsi="Calibri" w:cs="Times New Roman"/>
                      <w:b/>
                      <w:bCs/>
                      <w:color w:val="000000"/>
                      <w:szCs w:val="22"/>
                      <w:lang w:eastAsia="en-GB"/>
                    </w:rPr>
                    <w:t>Source C</w:t>
                  </w:r>
                </w:p>
              </w:tc>
            </w:tr>
            <w:tr w:rsidR="00AA3752" w:rsidRPr="00655DF3" w:rsidTr="000748CC">
              <w:trPr>
                <w:trHeight w:val="300"/>
                <w:jc w:val="center"/>
              </w:trPr>
              <w:tc>
                <w:tcPr>
                  <w:tcW w:w="1909" w:type="dxa"/>
                  <w:tcBorders>
                    <w:top w:val="nil"/>
                    <w:left w:val="single" w:sz="4" w:space="0" w:color="auto"/>
                    <w:bottom w:val="single" w:sz="4" w:space="0" w:color="auto"/>
                    <w:right w:val="single" w:sz="4" w:space="0" w:color="auto"/>
                  </w:tcBorders>
                  <w:shd w:val="clear" w:color="auto" w:fill="auto"/>
                  <w:vAlign w:val="bottom"/>
                  <w:hideMark/>
                </w:tcPr>
                <w:p w:rsidR="00AA3752" w:rsidRPr="00655DF3" w:rsidRDefault="00AA3752" w:rsidP="000748CC">
                  <w:pPr>
                    <w:spacing w:after="0" w:line="240" w:lineRule="auto"/>
                    <w:rPr>
                      <w:rFonts w:ascii="Calibri" w:eastAsia="Times New Roman" w:hAnsi="Calibri" w:cs="Times New Roman"/>
                      <w:b/>
                      <w:bCs/>
                      <w:color w:val="000000"/>
                      <w:szCs w:val="22"/>
                      <w:lang w:eastAsia="en-GB"/>
                    </w:rPr>
                  </w:pPr>
                  <w:r w:rsidRPr="00655DF3">
                    <w:rPr>
                      <w:rFonts w:ascii="Calibri" w:eastAsia="Times New Roman" w:hAnsi="Calibri" w:cs="Times New Roman"/>
                      <w:b/>
                      <w:bCs/>
                      <w:color w:val="000000"/>
                      <w:szCs w:val="22"/>
                      <w:lang w:eastAsia="en-GB"/>
                    </w:rPr>
                    <w:t>Air</w:t>
                  </w:r>
                </w:p>
              </w:tc>
              <w:tc>
                <w:tcPr>
                  <w:tcW w:w="1265" w:type="dxa"/>
                  <w:tcBorders>
                    <w:top w:val="nil"/>
                    <w:left w:val="nil"/>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3125</w:t>
                  </w:r>
                </w:p>
              </w:tc>
              <w:tc>
                <w:tcPr>
                  <w:tcW w:w="1286" w:type="dxa"/>
                  <w:tcBorders>
                    <w:top w:val="nil"/>
                    <w:left w:val="nil"/>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900</w:t>
                  </w:r>
                </w:p>
              </w:tc>
              <w:tc>
                <w:tcPr>
                  <w:tcW w:w="1134" w:type="dxa"/>
                  <w:tcBorders>
                    <w:top w:val="nil"/>
                    <w:left w:val="nil"/>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420</w:t>
                  </w:r>
                </w:p>
              </w:tc>
            </w:tr>
            <w:tr w:rsidR="00AA3752" w:rsidRPr="00655DF3" w:rsidTr="000748CC">
              <w:trPr>
                <w:trHeight w:val="300"/>
                <w:jc w:val="center"/>
              </w:trPr>
              <w:tc>
                <w:tcPr>
                  <w:tcW w:w="1909" w:type="dxa"/>
                  <w:tcBorders>
                    <w:top w:val="nil"/>
                    <w:left w:val="single" w:sz="4" w:space="0" w:color="auto"/>
                    <w:bottom w:val="single" w:sz="4" w:space="0" w:color="auto"/>
                    <w:right w:val="single" w:sz="4" w:space="0" w:color="auto"/>
                  </w:tcBorders>
                  <w:shd w:val="clear" w:color="auto" w:fill="auto"/>
                  <w:vAlign w:val="bottom"/>
                  <w:hideMark/>
                </w:tcPr>
                <w:p w:rsidR="00AA3752" w:rsidRPr="00655DF3" w:rsidRDefault="00AA3752" w:rsidP="000748CC">
                  <w:pPr>
                    <w:spacing w:after="0" w:line="240" w:lineRule="auto"/>
                    <w:rPr>
                      <w:rFonts w:ascii="Calibri" w:eastAsia="Times New Roman" w:hAnsi="Calibri" w:cs="Times New Roman"/>
                      <w:b/>
                      <w:bCs/>
                      <w:color w:val="000000"/>
                      <w:szCs w:val="22"/>
                      <w:lang w:eastAsia="en-GB"/>
                    </w:rPr>
                  </w:pPr>
                  <w:r w:rsidRPr="00655DF3">
                    <w:rPr>
                      <w:rFonts w:ascii="Calibri" w:eastAsia="Times New Roman" w:hAnsi="Calibri" w:cs="Times New Roman"/>
                      <w:b/>
                      <w:bCs/>
                      <w:color w:val="000000"/>
                      <w:szCs w:val="22"/>
                      <w:lang w:eastAsia="en-GB"/>
                    </w:rPr>
                    <w:t>Paper</w:t>
                  </w:r>
                </w:p>
              </w:tc>
              <w:tc>
                <w:tcPr>
                  <w:tcW w:w="1265" w:type="dxa"/>
                  <w:tcBorders>
                    <w:top w:val="nil"/>
                    <w:left w:val="nil"/>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3130</w:t>
                  </w:r>
                </w:p>
              </w:tc>
              <w:tc>
                <w:tcPr>
                  <w:tcW w:w="1286" w:type="dxa"/>
                  <w:tcBorders>
                    <w:top w:val="nil"/>
                    <w:left w:val="nil"/>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880</w:t>
                  </w:r>
                </w:p>
              </w:tc>
              <w:tc>
                <w:tcPr>
                  <w:tcW w:w="1134" w:type="dxa"/>
                  <w:tcBorders>
                    <w:top w:val="nil"/>
                    <w:left w:val="nil"/>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38</w:t>
                  </w:r>
                </w:p>
              </w:tc>
            </w:tr>
            <w:tr w:rsidR="00AA3752" w:rsidRPr="00655DF3" w:rsidTr="000748CC">
              <w:trPr>
                <w:trHeight w:val="300"/>
                <w:jc w:val="center"/>
              </w:trPr>
              <w:tc>
                <w:tcPr>
                  <w:tcW w:w="1909" w:type="dxa"/>
                  <w:tcBorders>
                    <w:top w:val="nil"/>
                    <w:left w:val="single" w:sz="4" w:space="0" w:color="auto"/>
                    <w:bottom w:val="single" w:sz="4" w:space="0" w:color="auto"/>
                    <w:right w:val="single" w:sz="4" w:space="0" w:color="auto"/>
                  </w:tcBorders>
                  <w:shd w:val="clear" w:color="auto" w:fill="auto"/>
                  <w:vAlign w:val="bottom"/>
                  <w:hideMark/>
                </w:tcPr>
                <w:p w:rsidR="00AA3752" w:rsidRPr="00655DF3" w:rsidRDefault="00AA3752" w:rsidP="000748CC">
                  <w:pPr>
                    <w:spacing w:after="0" w:line="240" w:lineRule="auto"/>
                    <w:rPr>
                      <w:rFonts w:ascii="Calibri" w:eastAsia="Times New Roman" w:hAnsi="Calibri" w:cs="Times New Roman"/>
                      <w:b/>
                      <w:bCs/>
                      <w:color w:val="000000"/>
                      <w:szCs w:val="22"/>
                      <w:lang w:eastAsia="en-GB"/>
                    </w:rPr>
                  </w:pPr>
                  <w:r w:rsidRPr="00655DF3">
                    <w:rPr>
                      <w:rFonts w:ascii="Calibri" w:eastAsia="Times New Roman" w:hAnsi="Calibri" w:cs="Times New Roman"/>
                      <w:b/>
                      <w:bCs/>
                      <w:color w:val="000000"/>
                      <w:szCs w:val="22"/>
                      <w:lang w:eastAsia="en-GB"/>
                    </w:rPr>
                    <w:t>1mm Aluminium</w:t>
                  </w:r>
                </w:p>
              </w:tc>
              <w:tc>
                <w:tcPr>
                  <w:tcW w:w="1265" w:type="dxa"/>
                  <w:tcBorders>
                    <w:top w:val="nil"/>
                    <w:left w:val="nil"/>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3000</w:t>
                  </w:r>
                </w:p>
              </w:tc>
              <w:tc>
                <w:tcPr>
                  <w:tcW w:w="1286" w:type="dxa"/>
                  <w:tcBorders>
                    <w:top w:val="nil"/>
                    <w:left w:val="nil"/>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380</w:t>
                  </w:r>
                </w:p>
              </w:tc>
              <w:tc>
                <w:tcPr>
                  <w:tcW w:w="1134" w:type="dxa"/>
                  <w:tcBorders>
                    <w:top w:val="nil"/>
                    <w:left w:val="nil"/>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20</w:t>
                  </w:r>
                </w:p>
              </w:tc>
            </w:tr>
            <w:tr w:rsidR="00AA3752" w:rsidRPr="00655DF3" w:rsidTr="000748CC">
              <w:trPr>
                <w:trHeight w:val="300"/>
                <w:jc w:val="center"/>
              </w:trPr>
              <w:tc>
                <w:tcPr>
                  <w:tcW w:w="1909" w:type="dxa"/>
                  <w:tcBorders>
                    <w:top w:val="nil"/>
                    <w:left w:val="single" w:sz="4" w:space="0" w:color="auto"/>
                    <w:bottom w:val="single" w:sz="4" w:space="0" w:color="auto"/>
                    <w:right w:val="single" w:sz="4" w:space="0" w:color="auto"/>
                  </w:tcBorders>
                  <w:shd w:val="clear" w:color="auto" w:fill="auto"/>
                  <w:vAlign w:val="bottom"/>
                  <w:hideMark/>
                </w:tcPr>
                <w:p w:rsidR="00AA3752" w:rsidRPr="00655DF3" w:rsidRDefault="00AA3752" w:rsidP="000748CC">
                  <w:pPr>
                    <w:spacing w:after="0" w:line="240" w:lineRule="auto"/>
                    <w:rPr>
                      <w:rFonts w:ascii="Calibri" w:eastAsia="Times New Roman" w:hAnsi="Calibri" w:cs="Times New Roman"/>
                      <w:b/>
                      <w:bCs/>
                      <w:color w:val="000000"/>
                      <w:szCs w:val="22"/>
                      <w:lang w:eastAsia="en-GB"/>
                    </w:rPr>
                  </w:pPr>
                  <w:r w:rsidRPr="00655DF3">
                    <w:rPr>
                      <w:rFonts w:ascii="Calibri" w:eastAsia="Times New Roman" w:hAnsi="Calibri" w:cs="Times New Roman"/>
                      <w:b/>
                      <w:bCs/>
                      <w:color w:val="000000"/>
                      <w:szCs w:val="22"/>
                      <w:lang w:eastAsia="en-GB"/>
                    </w:rPr>
                    <w:t>10 mm lead</w:t>
                  </w:r>
                </w:p>
              </w:tc>
              <w:tc>
                <w:tcPr>
                  <w:tcW w:w="1265" w:type="dxa"/>
                  <w:tcBorders>
                    <w:top w:val="nil"/>
                    <w:left w:val="nil"/>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1900</w:t>
                  </w:r>
                </w:p>
              </w:tc>
              <w:tc>
                <w:tcPr>
                  <w:tcW w:w="1286" w:type="dxa"/>
                  <w:tcBorders>
                    <w:top w:val="nil"/>
                    <w:left w:val="nil"/>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20</w:t>
                  </w:r>
                </w:p>
              </w:tc>
              <w:tc>
                <w:tcPr>
                  <w:tcW w:w="1134" w:type="dxa"/>
                  <w:tcBorders>
                    <w:top w:val="nil"/>
                    <w:left w:val="nil"/>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21</w:t>
                  </w:r>
                </w:p>
              </w:tc>
            </w:tr>
          </w:tbl>
          <w:p w:rsidR="00AA3752" w:rsidRPr="00A034E5" w:rsidRDefault="00AA3752" w:rsidP="00A034E5">
            <w:pPr>
              <w:spacing w:before="120" w:after="0"/>
              <w:rPr>
                <w:rFonts w:eastAsia="Times New Roman" w:cs="Times New Roman"/>
                <w:sz w:val="24"/>
                <w:szCs w:val="24"/>
                <w:lang w:eastAsia="en-GB"/>
              </w:rPr>
            </w:pPr>
            <w:r w:rsidRPr="00A034E5">
              <w:rPr>
                <w:rFonts w:eastAsia="Times New Roman" w:cs="Times New Roman"/>
                <w:sz w:val="24"/>
                <w:szCs w:val="24"/>
                <w:lang w:eastAsia="en-GB"/>
              </w:rPr>
              <w:t>(a) What effect did paper have on each of the three sources?</w:t>
            </w:r>
          </w:p>
          <w:p w:rsidR="00AA3752" w:rsidRPr="001F1787" w:rsidRDefault="00AA3752" w:rsidP="00A034E5">
            <w:pPr>
              <w:spacing w:before="120" w:after="0"/>
              <w:rPr>
                <w:rFonts w:eastAsia="Times New Roman" w:cs="Times New Roman"/>
                <w:sz w:val="24"/>
                <w:szCs w:val="24"/>
                <w:lang w:eastAsia="en-GB"/>
              </w:rPr>
            </w:pPr>
            <w:r w:rsidRPr="00A034E5">
              <w:rPr>
                <w:rFonts w:eastAsia="Times New Roman" w:cs="Times New Roman"/>
                <w:sz w:val="24"/>
                <w:szCs w:val="24"/>
                <w:lang w:eastAsia="en-GB"/>
              </w:rPr>
              <w:t>(b) Use the data in the table to try to identify the type of radiation from each source.</w:t>
            </w:r>
          </w:p>
        </w:tc>
      </w:tr>
      <w:tr w:rsidR="00AA3752" w:rsidRPr="001F1787" w:rsidTr="00D20794">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5</w:t>
            </w:r>
          </w:p>
        </w:tc>
        <w:tc>
          <w:tcPr>
            <w:tcW w:w="8789" w:type="dxa"/>
            <w:shd w:val="clear" w:color="auto" w:fill="C4BC96" w:themeFill="background2" w:themeFillShade="BF"/>
            <w:vAlign w:val="center"/>
          </w:tcPr>
          <w:p w:rsidR="00AA3752" w:rsidRPr="001F1787" w:rsidRDefault="00AA3752"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state that Activity is the number of nuclear disintegrations per second.</w:t>
            </w:r>
          </w:p>
        </w:tc>
      </w:tr>
      <w:tr w:rsidR="00AA3752" w:rsidRPr="001F1787" w:rsidTr="00C8568D">
        <w:trPr>
          <w:cantSplit/>
          <w:trHeight w:val="660"/>
        </w:trPr>
        <w:tc>
          <w:tcPr>
            <w:tcW w:w="1242" w:type="dxa"/>
            <w:gridSpan w:val="2"/>
            <w:shd w:val="clear" w:color="auto" w:fill="auto"/>
            <w:vAlign w:val="center"/>
          </w:tcPr>
          <w:p w:rsidR="00AA3752" w:rsidRPr="00FA23C9" w:rsidRDefault="00AA3752" w:rsidP="00DC26F3">
            <w:pPr>
              <w:spacing w:before="120" w:after="0"/>
              <w:jc w:val="center"/>
              <w:rPr>
                <w:rFonts w:eastAsia="Times New Roman" w:cs="Times New Roman"/>
                <w:sz w:val="24"/>
                <w:szCs w:val="24"/>
                <w:lang w:eastAsia="en-GB"/>
              </w:rPr>
            </w:pPr>
            <w:r w:rsidRPr="00FA23C9">
              <w:rPr>
                <w:rFonts w:eastAsia="Times New Roman" w:cs="Times New Roman"/>
                <w:sz w:val="24"/>
                <w:szCs w:val="24"/>
                <w:lang w:eastAsia="en-GB"/>
              </w:rPr>
              <w:t>20.5.1</w:t>
            </w:r>
          </w:p>
        </w:tc>
        <w:tc>
          <w:tcPr>
            <w:tcW w:w="8789" w:type="dxa"/>
            <w:shd w:val="clear" w:color="auto" w:fill="auto"/>
            <w:vAlign w:val="center"/>
          </w:tcPr>
          <w:p w:rsidR="00AA3752" w:rsidRPr="001F1787" w:rsidRDefault="00AA3752" w:rsidP="00FA23C9">
            <w:pPr>
              <w:spacing w:before="120" w:after="0"/>
              <w:rPr>
                <w:rFonts w:eastAsia="Times New Roman" w:cs="Times New Roman"/>
                <w:sz w:val="24"/>
                <w:szCs w:val="24"/>
                <w:lang w:eastAsia="en-GB"/>
              </w:rPr>
            </w:pPr>
            <w:r>
              <w:rPr>
                <w:sz w:val="24"/>
                <w:szCs w:val="24"/>
              </w:rPr>
              <w:t>Explain the term</w:t>
            </w:r>
            <w:r w:rsidRPr="001F1787">
              <w:rPr>
                <w:sz w:val="24"/>
                <w:szCs w:val="24"/>
              </w:rPr>
              <w:t xml:space="preserve"> ac</w:t>
            </w:r>
            <w:r>
              <w:rPr>
                <w:sz w:val="24"/>
                <w:szCs w:val="24"/>
              </w:rPr>
              <w:t>tivity of a radioactive source.</w:t>
            </w:r>
          </w:p>
        </w:tc>
      </w:tr>
      <w:tr w:rsidR="00AA3752" w:rsidRPr="001F1787" w:rsidTr="00C8568D">
        <w:trPr>
          <w:cantSplit/>
          <w:trHeight w:val="660"/>
        </w:trPr>
        <w:tc>
          <w:tcPr>
            <w:tcW w:w="1242" w:type="dxa"/>
            <w:gridSpan w:val="2"/>
            <w:shd w:val="clear" w:color="auto" w:fill="auto"/>
            <w:vAlign w:val="center"/>
          </w:tcPr>
          <w:p w:rsidR="00AA3752" w:rsidRPr="00FA23C9"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5.2</w:t>
            </w:r>
          </w:p>
        </w:tc>
        <w:tc>
          <w:tcPr>
            <w:tcW w:w="8789" w:type="dxa"/>
            <w:shd w:val="clear" w:color="auto" w:fill="auto"/>
            <w:vAlign w:val="center"/>
          </w:tcPr>
          <w:p w:rsidR="00AA3752" w:rsidRDefault="00AA3752" w:rsidP="00FA23C9">
            <w:pPr>
              <w:spacing w:before="120" w:after="0"/>
              <w:rPr>
                <w:sz w:val="24"/>
                <w:szCs w:val="24"/>
              </w:rPr>
            </w:pPr>
            <w:r>
              <w:rPr>
                <w:sz w:val="24"/>
                <w:szCs w:val="24"/>
              </w:rPr>
              <w:t>State what happens to the Activity of a source with time.</w:t>
            </w:r>
          </w:p>
        </w:tc>
      </w:tr>
      <w:tr w:rsidR="00AA3752" w:rsidRPr="001F1787" w:rsidTr="00D20794">
        <w:trPr>
          <w:cantSplit/>
          <w:trHeight w:val="660"/>
        </w:trPr>
        <w:tc>
          <w:tcPr>
            <w:tcW w:w="1242" w:type="dxa"/>
            <w:gridSpan w:val="2"/>
            <w:tcBorders>
              <w:bottom w:val="single" w:sz="6" w:space="0" w:color="auto"/>
            </w:tcBorders>
            <w:shd w:val="clear" w:color="auto" w:fill="auto"/>
            <w:vAlign w:val="center"/>
          </w:tcPr>
          <w:p w:rsidR="00AA3752"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5.3</w:t>
            </w:r>
          </w:p>
        </w:tc>
        <w:tc>
          <w:tcPr>
            <w:tcW w:w="8789" w:type="dxa"/>
            <w:tcBorders>
              <w:bottom w:val="single" w:sz="6" w:space="0" w:color="auto"/>
            </w:tcBorders>
            <w:shd w:val="clear" w:color="auto" w:fill="auto"/>
            <w:vAlign w:val="center"/>
          </w:tcPr>
          <w:p w:rsidR="00AA3752" w:rsidRPr="00C4220E" w:rsidRDefault="00AA3752" w:rsidP="00C4220E">
            <w:pPr>
              <w:spacing w:after="0"/>
              <w:jc w:val="left"/>
              <w:rPr>
                <w:sz w:val="24"/>
                <w:szCs w:val="24"/>
              </w:rPr>
            </w:pPr>
            <w:r w:rsidRPr="00C4220E">
              <w:rPr>
                <w:sz w:val="24"/>
                <w:szCs w:val="24"/>
              </w:rPr>
              <w:t>Describe an experiment to find the activity of a radioactive source using the following equipment:</w:t>
            </w:r>
          </w:p>
          <w:p w:rsidR="00AA3752" w:rsidRPr="00F53833" w:rsidRDefault="00AA3752" w:rsidP="00F53833">
            <w:pPr>
              <w:pStyle w:val="ListParagraph"/>
              <w:spacing w:after="0"/>
              <w:ind w:left="426"/>
              <w:jc w:val="center"/>
              <w:rPr>
                <w:i/>
                <w:sz w:val="24"/>
                <w:szCs w:val="24"/>
              </w:rPr>
            </w:pPr>
            <w:r>
              <w:rPr>
                <w:i/>
                <w:sz w:val="24"/>
                <w:szCs w:val="24"/>
              </w:rPr>
              <w:t>Stopwatch, Geiger-Muller Tube, Counter.</w:t>
            </w:r>
          </w:p>
        </w:tc>
      </w:tr>
      <w:tr w:rsidR="00AA3752" w:rsidRPr="001F1787" w:rsidTr="00D20794">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6</w:t>
            </w:r>
          </w:p>
        </w:tc>
        <w:tc>
          <w:tcPr>
            <w:tcW w:w="8789" w:type="dxa"/>
            <w:shd w:val="clear" w:color="auto" w:fill="C4BC96" w:themeFill="background2" w:themeFillShade="BF"/>
            <w:vAlign w:val="center"/>
          </w:tcPr>
          <w:p w:rsidR="00AA3752" w:rsidRPr="001F1787" w:rsidRDefault="00AA3752" w:rsidP="00FA23C9">
            <w:pPr>
              <w:spacing w:before="120" w:after="0"/>
              <w:rPr>
                <w:rFonts w:eastAsia="Times New Roman" w:cs="Times New Roman"/>
                <w:sz w:val="24"/>
                <w:szCs w:val="24"/>
                <w:lang w:eastAsia="en-GB"/>
              </w:rPr>
            </w:pPr>
            <w:r>
              <w:rPr>
                <w:rFonts w:eastAsia="Times New Roman" w:cs="Times New Roman"/>
                <w:sz w:val="24"/>
                <w:szCs w:val="24"/>
                <w:lang w:eastAsia="en-GB"/>
              </w:rPr>
              <w:t>I can state</w:t>
            </w:r>
            <w:r w:rsidRPr="001F1787">
              <w:rPr>
                <w:rFonts w:eastAsia="Times New Roman" w:cs="Times New Roman"/>
                <w:sz w:val="24"/>
                <w:szCs w:val="24"/>
                <w:lang w:eastAsia="en-GB"/>
              </w:rPr>
              <w:t xml:space="preserve"> the </w:t>
            </w:r>
            <w:r>
              <w:rPr>
                <w:rFonts w:eastAsia="Times New Roman" w:cs="Times New Roman"/>
                <w:sz w:val="24"/>
                <w:szCs w:val="24"/>
                <w:lang w:eastAsia="en-GB"/>
              </w:rPr>
              <w:t xml:space="preserve">units of </w:t>
            </w:r>
            <w:r w:rsidRPr="001F1787">
              <w:rPr>
                <w:rFonts w:eastAsia="Times New Roman" w:cs="Times New Roman"/>
                <w:sz w:val="24"/>
                <w:szCs w:val="24"/>
                <w:lang w:eastAsia="en-GB"/>
              </w:rPr>
              <w:t>activity.</w:t>
            </w:r>
          </w:p>
        </w:tc>
      </w:tr>
      <w:tr w:rsidR="00AA3752" w:rsidRPr="001F1787" w:rsidTr="00D20794">
        <w:trPr>
          <w:cantSplit/>
          <w:trHeight w:val="660"/>
        </w:trPr>
        <w:tc>
          <w:tcPr>
            <w:tcW w:w="1242" w:type="dxa"/>
            <w:gridSpan w:val="2"/>
            <w:tcBorders>
              <w:bottom w:val="single" w:sz="6" w:space="0" w:color="auto"/>
            </w:tcBorders>
            <w:shd w:val="clear" w:color="auto" w:fill="auto"/>
            <w:vAlign w:val="center"/>
          </w:tcPr>
          <w:p w:rsidR="00AA3752" w:rsidRPr="00FA23C9"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20.6.1</w:t>
            </w:r>
          </w:p>
        </w:tc>
        <w:tc>
          <w:tcPr>
            <w:tcW w:w="8789" w:type="dxa"/>
            <w:tcBorders>
              <w:bottom w:val="single" w:sz="6" w:space="0" w:color="auto"/>
            </w:tcBorders>
            <w:shd w:val="clear" w:color="auto" w:fill="auto"/>
            <w:vAlign w:val="center"/>
          </w:tcPr>
          <w:p w:rsidR="00AA3752" w:rsidRPr="001F1787"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State the units of the A</w:t>
            </w:r>
            <w:r w:rsidRPr="001F1787">
              <w:rPr>
                <w:rFonts w:eastAsia="Times New Roman" w:cs="Times New Roman"/>
                <w:sz w:val="24"/>
                <w:szCs w:val="24"/>
                <w:lang w:eastAsia="en-GB"/>
              </w:rPr>
              <w:t>ctivity of a source</w:t>
            </w:r>
            <w:r>
              <w:rPr>
                <w:rFonts w:eastAsia="Times New Roman" w:cs="Times New Roman"/>
                <w:sz w:val="24"/>
                <w:szCs w:val="24"/>
                <w:lang w:eastAsia="en-GB"/>
              </w:rPr>
              <w:t>.</w:t>
            </w:r>
          </w:p>
        </w:tc>
      </w:tr>
      <w:tr w:rsidR="00AA3752" w:rsidRPr="001F1787" w:rsidTr="00D20794">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7</w:t>
            </w:r>
          </w:p>
        </w:tc>
        <w:tc>
          <w:tcPr>
            <w:tcW w:w="8789" w:type="dxa"/>
            <w:shd w:val="clear" w:color="auto" w:fill="C4BC96" w:themeFill="background2" w:themeFillShade="BF"/>
            <w:vAlign w:val="center"/>
          </w:tcPr>
          <w:p w:rsidR="00AA3752" w:rsidRPr="001F1787" w:rsidRDefault="00AA3752"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 xml:space="preserve">I can use </w:t>
            </w:r>
            <w:r w:rsidRPr="001F1787">
              <w:rPr>
                <w:rFonts w:eastAsia="Times New Roman" w:cs="Times New Roman"/>
                <w:b/>
                <w:i/>
                <w:iCs/>
                <w:sz w:val="24"/>
                <w:szCs w:val="24"/>
                <w:lang w:eastAsia="en-GB"/>
              </w:rPr>
              <w:t>A=N/t</w:t>
            </w:r>
            <w:r w:rsidRPr="001F1787">
              <w:rPr>
                <w:rFonts w:eastAsia="Times New Roman" w:cs="Times New Roman"/>
                <w:sz w:val="24"/>
                <w:szCs w:val="24"/>
                <w:lang w:eastAsia="en-GB"/>
              </w:rPr>
              <w:t xml:space="preserve"> to solve problems involving activity, number of nuclear disintegrations and time.</w:t>
            </w:r>
          </w:p>
        </w:tc>
      </w:tr>
      <w:tr w:rsidR="00AA3752" w:rsidRPr="001F1787" w:rsidTr="00E61877">
        <w:trPr>
          <w:cantSplit/>
          <w:trHeight w:val="5688"/>
        </w:trPr>
        <w:tc>
          <w:tcPr>
            <w:tcW w:w="1242" w:type="dxa"/>
            <w:gridSpan w:val="2"/>
            <w:shd w:val="clear" w:color="auto" w:fill="auto"/>
            <w:vAlign w:val="center"/>
          </w:tcPr>
          <w:p w:rsidR="00AA3752" w:rsidRPr="0002774A" w:rsidRDefault="00AA3752" w:rsidP="00DC26F3">
            <w:pPr>
              <w:spacing w:before="120" w:after="0"/>
              <w:jc w:val="center"/>
              <w:rPr>
                <w:rFonts w:eastAsia="Times New Roman" w:cs="Times New Roman"/>
                <w:sz w:val="24"/>
                <w:szCs w:val="24"/>
                <w:lang w:eastAsia="en-GB"/>
              </w:rPr>
            </w:pPr>
            <w:r w:rsidRPr="0002774A">
              <w:rPr>
                <w:rFonts w:eastAsia="Times New Roman" w:cs="Times New Roman"/>
                <w:sz w:val="24"/>
                <w:szCs w:val="24"/>
                <w:lang w:eastAsia="en-GB"/>
              </w:rPr>
              <w:t>20.7.1</w:t>
            </w:r>
          </w:p>
        </w:tc>
        <w:tc>
          <w:tcPr>
            <w:tcW w:w="8789" w:type="dxa"/>
            <w:shd w:val="clear" w:color="auto" w:fill="auto"/>
            <w:vAlign w:val="center"/>
          </w:tcPr>
          <w:p w:rsidR="00AA3752" w:rsidRPr="00C4220E" w:rsidRDefault="00AA3752" w:rsidP="00C4220E">
            <w:pPr>
              <w:spacing w:after="0"/>
              <w:jc w:val="left"/>
              <w:rPr>
                <w:sz w:val="24"/>
                <w:szCs w:val="24"/>
              </w:rPr>
            </w:pPr>
            <w:r w:rsidRPr="00C4220E">
              <w:rPr>
                <w:sz w:val="24"/>
                <w:szCs w:val="24"/>
              </w:rPr>
              <w:t>Copy this table</w:t>
            </w:r>
            <w:r>
              <w:rPr>
                <w:sz w:val="24"/>
                <w:szCs w:val="24"/>
              </w:rPr>
              <w:t xml:space="preserve"> and calculate the missing numbers, there is no need to complete the table, just show the working underneath using </w:t>
            </w:r>
            <w:r w:rsidRPr="0046682A">
              <w:rPr>
                <w:b/>
                <w:sz w:val="24"/>
                <w:szCs w:val="24"/>
              </w:rPr>
              <w:t>IESSUU</w:t>
            </w:r>
            <w:r>
              <w:rPr>
                <w:sz w:val="24"/>
                <w:szCs w:val="24"/>
              </w:rPr>
              <w:t>.</w:t>
            </w:r>
          </w:p>
          <w:p w:rsidR="00AA3752" w:rsidRDefault="00AA3752" w:rsidP="00C4220E">
            <w:pPr>
              <w:pStyle w:val="ListParagraph"/>
              <w:spacing w:after="0"/>
              <w:ind w:left="426"/>
              <w:rPr>
                <w:sz w:val="24"/>
                <w:szCs w:val="24"/>
              </w:rPr>
            </w:pPr>
          </w:p>
          <w:tbl>
            <w:tblPr>
              <w:tblStyle w:val="TableGrid"/>
              <w:tblW w:w="0" w:type="auto"/>
              <w:jc w:val="center"/>
              <w:tblLayout w:type="fixed"/>
              <w:tblLook w:val="04A0" w:firstRow="1" w:lastRow="0" w:firstColumn="1" w:lastColumn="0" w:noHBand="0" w:noVBand="1"/>
            </w:tblPr>
            <w:tblGrid>
              <w:gridCol w:w="567"/>
              <w:gridCol w:w="1894"/>
              <w:gridCol w:w="1894"/>
              <w:gridCol w:w="1894"/>
            </w:tblGrid>
            <w:tr w:rsidR="00AA3752" w:rsidTr="002F35C4">
              <w:trPr>
                <w:trHeight w:val="591"/>
                <w:jc w:val="center"/>
              </w:trPr>
              <w:tc>
                <w:tcPr>
                  <w:tcW w:w="567" w:type="dxa"/>
                  <w:tcBorders>
                    <w:top w:val="nil"/>
                    <w:left w:val="nil"/>
                    <w:bottom w:val="nil"/>
                    <w:right w:val="single" w:sz="4" w:space="0" w:color="auto"/>
                  </w:tcBorders>
                  <w:shd w:val="clear" w:color="auto" w:fill="FFFFFF" w:themeFill="background1"/>
                  <w:vAlign w:val="center"/>
                </w:tcPr>
                <w:p w:rsidR="00AA3752" w:rsidRPr="004C293A" w:rsidRDefault="00AA3752" w:rsidP="002F35C4">
                  <w:pPr>
                    <w:pStyle w:val="ListParagraph"/>
                    <w:ind w:left="0"/>
                    <w:jc w:val="center"/>
                    <w:rPr>
                      <w:b/>
                      <w:sz w:val="24"/>
                      <w:szCs w:val="24"/>
                    </w:rPr>
                  </w:pPr>
                </w:p>
              </w:tc>
              <w:tc>
                <w:tcPr>
                  <w:tcW w:w="1894" w:type="dxa"/>
                  <w:tcBorders>
                    <w:left w:val="single" w:sz="4" w:space="0" w:color="auto"/>
                  </w:tcBorders>
                  <w:shd w:val="clear" w:color="auto" w:fill="A6A6A6" w:themeFill="background1" w:themeFillShade="A6"/>
                  <w:vAlign w:val="center"/>
                </w:tcPr>
                <w:p w:rsidR="00AA3752" w:rsidRPr="004C293A" w:rsidRDefault="00AA3752" w:rsidP="002F35C4">
                  <w:pPr>
                    <w:pStyle w:val="ListParagraph"/>
                    <w:ind w:left="0"/>
                    <w:jc w:val="center"/>
                    <w:rPr>
                      <w:b/>
                      <w:sz w:val="24"/>
                      <w:szCs w:val="24"/>
                    </w:rPr>
                  </w:pPr>
                  <w:r>
                    <w:rPr>
                      <w:b/>
                      <w:i/>
                      <w:sz w:val="24"/>
                      <w:szCs w:val="24"/>
                    </w:rPr>
                    <w:t xml:space="preserve">Activity </w:t>
                  </w:r>
                  <w:r>
                    <w:rPr>
                      <w:b/>
                      <w:sz w:val="24"/>
                      <w:szCs w:val="24"/>
                    </w:rPr>
                    <w:t>/ Bq</w:t>
                  </w:r>
                </w:p>
              </w:tc>
              <w:tc>
                <w:tcPr>
                  <w:tcW w:w="1894" w:type="dxa"/>
                  <w:shd w:val="clear" w:color="auto" w:fill="A6A6A6" w:themeFill="background1" w:themeFillShade="A6"/>
                  <w:vAlign w:val="center"/>
                </w:tcPr>
                <w:p w:rsidR="00AA3752" w:rsidRPr="004C293A" w:rsidRDefault="00AA3752" w:rsidP="002F35C4">
                  <w:pPr>
                    <w:pStyle w:val="ListParagraph"/>
                    <w:ind w:left="0"/>
                    <w:jc w:val="center"/>
                    <w:rPr>
                      <w:b/>
                      <w:sz w:val="24"/>
                      <w:szCs w:val="24"/>
                    </w:rPr>
                  </w:pPr>
                  <w:r>
                    <w:rPr>
                      <w:b/>
                      <w:i/>
                      <w:sz w:val="24"/>
                      <w:szCs w:val="24"/>
                    </w:rPr>
                    <w:t>Number of Decays</w:t>
                  </w:r>
                </w:p>
              </w:tc>
              <w:tc>
                <w:tcPr>
                  <w:tcW w:w="1894" w:type="dxa"/>
                  <w:shd w:val="clear" w:color="auto" w:fill="A6A6A6" w:themeFill="background1" w:themeFillShade="A6"/>
                  <w:vAlign w:val="center"/>
                </w:tcPr>
                <w:p w:rsidR="00AA3752" w:rsidRPr="000C3E77" w:rsidRDefault="00AA3752" w:rsidP="002F35C4">
                  <w:pPr>
                    <w:pStyle w:val="ListParagraph"/>
                    <w:ind w:left="0"/>
                    <w:jc w:val="center"/>
                    <w:rPr>
                      <w:b/>
                      <w:sz w:val="24"/>
                      <w:szCs w:val="24"/>
                    </w:rPr>
                  </w:pPr>
                  <w:r>
                    <w:rPr>
                      <w:b/>
                      <w:i/>
                      <w:sz w:val="24"/>
                      <w:szCs w:val="24"/>
                    </w:rPr>
                    <w:t xml:space="preserve">Time </w:t>
                  </w:r>
                  <w:r>
                    <w:rPr>
                      <w:b/>
                      <w:sz w:val="24"/>
                      <w:szCs w:val="24"/>
                    </w:rPr>
                    <w:t>/ s</w:t>
                  </w:r>
                </w:p>
              </w:tc>
            </w:tr>
            <w:tr w:rsidR="00AA3752" w:rsidTr="002F35C4">
              <w:trPr>
                <w:trHeight w:val="567"/>
                <w:jc w:val="center"/>
              </w:trPr>
              <w:tc>
                <w:tcPr>
                  <w:tcW w:w="567" w:type="dxa"/>
                  <w:tcBorders>
                    <w:top w:val="nil"/>
                    <w:left w:val="nil"/>
                    <w:bottom w:val="nil"/>
                    <w:right w:val="single" w:sz="4" w:space="0" w:color="auto"/>
                  </w:tcBorders>
                  <w:shd w:val="clear" w:color="auto" w:fill="FFFFFF" w:themeFill="background1"/>
                  <w:vAlign w:val="center"/>
                </w:tcPr>
                <w:p w:rsidR="00AA3752" w:rsidRPr="004C293A" w:rsidRDefault="00AA3752" w:rsidP="002F35C4">
                  <w:pPr>
                    <w:pStyle w:val="ListParagraph"/>
                    <w:ind w:left="0"/>
                    <w:jc w:val="center"/>
                    <w:rPr>
                      <w:b/>
                      <w:sz w:val="24"/>
                      <w:szCs w:val="24"/>
                    </w:rPr>
                  </w:pPr>
                  <w:r w:rsidRPr="004C293A">
                    <w:rPr>
                      <w:b/>
                      <w:sz w:val="24"/>
                      <w:szCs w:val="24"/>
                    </w:rPr>
                    <w:t>(a)</w:t>
                  </w:r>
                </w:p>
              </w:tc>
              <w:tc>
                <w:tcPr>
                  <w:tcW w:w="1894" w:type="dxa"/>
                  <w:tcBorders>
                    <w:left w:val="single" w:sz="4" w:space="0" w:color="auto"/>
                  </w:tcBorders>
                  <w:vAlign w:val="center"/>
                </w:tcPr>
                <w:p w:rsidR="00AA3752" w:rsidRDefault="00AA3752" w:rsidP="002F35C4">
                  <w:pPr>
                    <w:pStyle w:val="ListParagraph"/>
                    <w:ind w:left="0"/>
                    <w:jc w:val="center"/>
                    <w:rPr>
                      <w:sz w:val="24"/>
                      <w:szCs w:val="24"/>
                    </w:rPr>
                  </w:pPr>
                </w:p>
              </w:tc>
              <w:tc>
                <w:tcPr>
                  <w:tcW w:w="1894" w:type="dxa"/>
                  <w:vAlign w:val="center"/>
                </w:tcPr>
                <w:p w:rsidR="00AA3752" w:rsidRDefault="00AA3752" w:rsidP="002F35C4">
                  <w:pPr>
                    <w:pStyle w:val="ListParagraph"/>
                    <w:ind w:left="0"/>
                    <w:jc w:val="center"/>
                    <w:rPr>
                      <w:sz w:val="24"/>
                      <w:szCs w:val="24"/>
                    </w:rPr>
                  </w:pPr>
                  <w:r>
                    <w:rPr>
                      <w:sz w:val="24"/>
                      <w:szCs w:val="24"/>
                    </w:rPr>
                    <w:t>720</w:t>
                  </w:r>
                </w:p>
              </w:tc>
              <w:tc>
                <w:tcPr>
                  <w:tcW w:w="1894" w:type="dxa"/>
                  <w:vAlign w:val="center"/>
                </w:tcPr>
                <w:p w:rsidR="00AA3752" w:rsidRDefault="00AA3752" w:rsidP="002F35C4">
                  <w:pPr>
                    <w:pStyle w:val="ListParagraph"/>
                    <w:ind w:left="0"/>
                    <w:jc w:val="center"/>
                    <w:rPr>
                      <w:sz w:val="24"/>
                      <w:szCs w:val="24"/>
                    </w:rPr>
                  </w:pPr>
                  <w:r>
                    <w:rPr>
                      <w:sz w:val="24"/>
                      <w:szCs w:val="24"/>
                    </w:rPr>
                    <w:t>60</w:t>
                  </w:r>
                </w:p>
              </w:tc>
            </w:tr>
            <w:tr w:rsidR="00AA3752" w:rsidTr="002F35C4">
              <w:trPr>
                <w:trHeight w:val="567"/>
                <w:jc w:val="center"/>
              </w:trPr>
              <w:tc>
                <w:tcPr>
                  <w:tcW w:w="567" w:type="dxa"/>
                  <w:tcBorders>
                    <w:top w:val="nil"/>
                    <w:left w:val="nil"/>
                    <w:bottom w:val="nil"/>
                    <w:right w:val="single" w:sz="4" w:space="0" w:color="auto"/>
                  </w:tcBorders>
                  <w:shd w:val="clear" w:color="auto" w:fill="FFFFFF" w:themeFill="background1"/>
                  <w:vAlign w:val="center"/>
                </w:tcPr>
                <w:p w:rsidR="00AA3752" w:rsidRPr="004C293A" w:rsidRDefault="00AA3752" w:rsidP="002F35C4">
                  <w:pPr>
                    <w:pStyle w:val="ListParagraph"/>
                    <w:ind w:left="0"/>
                    <w:jc w:val="center"/>
                    <w:rPr>
                      <w:b/>
                      <w:sz w:val="24"/>
                      <w:szCs w:val="24"/>
                    </w:rPr>
                  </w:pPr>
                  <w:r w:rsidRPr="004C293A">
                    <w:rPr>
                      <w:b/>
                      <w:sz w:val="24"/>
                      <w:szCs w:val="24"/>
                    </w:rPr>
                    <w:t>(b)</w:t>
                  </w:r>
                </w:p>
              </w:tc>
              <w:tc>
                <w:tcPr>
                  <w:tcW w:w="1894" w:type="dxa"/>
                  <w:tcBorders>
                    <w:left w:val="single" w:sz="4" w:space="0" w:color="auto"/>
                  </w:tcBorders>
                  <w:vAlign w:val="center"/>
                </w:tcPr>
                <w:p w:rsidR="00AA3752" w:rsidRDefault="00AA3752" w:rsidP="002F35C4">
                  <w:pPr>
                    <w:pStyle w:val="ListParagraph"/>
                    <w:ind w:left="0"/>
                    <w:jc w:val="center"/>
                    <w:rPr>
                      <w:sz w:val="24"/>
                      <w:szCs w:val="24"/>
                    </w:rPr>
                  </w:pPr>
                </w:p>
              </w:tc>
              <w:tc>
                <w:tcPr>
                  <w:tcW w:w="1894" w:type="dxa"/>
                  <w:vAlign w:val="center"/>
                </w:tcPr>
                <w:p w:rsidR="00AA3752" w:rsidRDefault="00AA3752" w:rsidP="002F35C4">
                  <w:pPr>
                    <w:pStyle w:val="ListParagraph"/>
                    <w:ind w:left="0"/>
                    <w:jc w:val="center"/>
                    <w:rPr>
                      <w:sz w:val="24"/>
                      <w:szCs w:val="24"/>
                    </w:rPr>
                  </w:pPr>
                  <w:r>
                    <w:rPr>
                      <w:sz w:val="24"/>
                      <w:szCs w:val="24"/>
                    </w:rPr>
                    <w:t>4500</w:t>
                  </w:r>
                </w:p>
              </w:tc>
              <w:tc>
                <w:tcPr>
                  <w:tcW w:w="1894" w:type="dxa"/>
                  <w:vAlign w:val="center"/>
                </w:tcPr>
                <w:p w:rsidR="00AA3752" w:rsidRDefault="00AA3752" w:rsidP="002F35C4">
                  <w:pPr>
                    <w:pStyle w:val="ListParagraph"/>
                    <w:ind w:left="0"/>
                    <w:jc w:val="center"/>
                    <w:rPr>
                      <w:sz w:val="24"/>
                      <w:szCs w:val="24"/>
                    </w:rPr>
                  </w:pPr>
                  <w:r>
                    <w:rPr>
                      <w:sz w:val="24"/>
                      <w:szCs w:val="24"/>
                    </w:rPr>
                    <w:t>180</w:t>
                  </w:r>
                </w:p>
              </w:tc>
            </w:tr>
            <w:tr w:rsidR="00AA3752" w:rsidTr="002F35C4">
              <w:trPr>
                <w:trHeight w:val="567"/>
                <w:jc w:val="center"/>
              </w:trPr>
              <w:tc>
                <w:tcPr>
                  <w:tcW w:w="567" w:type="dxa"/>
                  <w:tcBorders>
                    <w:top w:val="nil"/>
                    <w:left w:val="nil"/>
                    <w:bottom w:val="nil"/>
                    <w:right w:val="single" w:sz="4" w:space="0" w:color="auto"/>
                  </w:tcBorders>
                  <w:shd w:val="clear" w:color="auto" w:fill="FFFFFF" w:themeFill="background1"/>
                  <w:vAlign w:val="center"/>
                </w:tcPr>
                <w:p w:rsidR="00AA3752" w:rsidRPr="004C293A" w:rsidRDefault="00AA3752" w:rsidP="002F35C4">
                  <w:pPr>
                    <w:pStyle w:val="ListParagraph"/>
                    <w:ind w:left="0"/>
                    <w:jc w:val="center"/>
                    <w:rPr>
                      <w:b/>
                      <w:sz w:val="24"/>
                      <w:szCs w:val="24"/>
                    </w:rPr>
                  </w:pPr>
                  <w:r>
                    <w:rPr>
                      <w:b/>
                      <w:sz w:val="24"/>
                      <w:szCs w:val="24"/>
                    </w:rPr>
                    <w:t>(c)</w:t>
                  </w:r>
                </w:p>
              </w:tc>
              <w:tc>
                <w:tcPr>
                  <w:tcW w:w="1894" w:type="dxa"/>
                  <w:tcBorders>
                    <w:left w:val="single" w:sz="4" w:space="0" w:color="auto"/>
                  </w:tcBorders>
                  <w:vAlign w:val="center"/>
                </w:tcPr>
                <w:p w:rsidR="00AA3752" w:rsidRDefault="00AA3752" w:rsidP="002F35C4">
                  <w:pPr>
                    <w:pStyle w:val="ListParagraph"/>
                    <w:ind w:left="0"/>
                    <w:jc w:val="center"/>
                    <w:rPr>
                      <w:sz w:val="24"/>
                      <w:szCs w:val="24"/>
                    </w:rPr>
                  </w:pPr>
                  <w:r>
                    <w:rPr>
                      <w:sz w:val="24"/>
                      <w:szCs w:val="24"/>
                    </w:rPr>
                    <w:t>1000</w:t>
                  </w:r>
                </w:p>
              </w:tc>
              <w:tc>
                <w:tcPr>
                  <w:tcW w:w="1894" w:type="dxa"/>
                  <w:vAlign w:val="center"/>
                </w:tcPr>
                <w:p w:rsidR="00AA3752" w:rsidRDefault="00AA3752" w:rsidP="002F35C4">
                  <w:pPr>
                    <w:pStyle w:val="ListParagraph"/>
                    <w:ind w:left="0"/>
                    <w:jc w:val="center"/>
                    <w:rPr>
                      <w:sz w:val="24"/>
                      <w:szCs w:val="24"/>
                    </w:rPr>
                  </w:pPr>
                </w:p>
              </w:tc>
              <w:tc>
                <w:tcPr>
                  <w:tcW w:w="1894" w:type="dxa"/>
                  <w:vAlign w:val="center"/>
                </w:tcPr>
                <w:p w:rsidR="00AA3752" w:rsidRDefault="00AA3752" w:rsidP="002F35C4">
                  <w:pPr>
                    <w:pStyle w:val="ListParagraph"/>
                    <w:ind w:left="0"/>
                    <w:jc w:val="center"/>
                    <w:rPr>
                      <w:sz w:val="24"/>
                      <w:szCs w:val="24"/>
                    </w:rPr>
                  </w:pPr>
                  <w:r>
                    <w:rPr>
                      <w:sz w:val="24"/>
                      <w:szCs w:val="24"/>
                    </w:rPr>
                    <w:t>100</w:t>
                  </w:r>
                </w:p>
              </w:tc>
            </w:tr>
            <w:tr w:rsidR="00AA3752" w:rsidTr="002F35C4">
              <w:trPr>
                <w:trHeight w:val="567"/>
                <w:jc w:val="center"/>
              </w:trPr>
              <w:tc>
                <w:tcPr>
                  <w:tcW w:w="567" w:type="dxa"/>
                  <w:tcBorders>
                    <w:top w:val="nil"/>
                    <w:left w:val="nil"/>
                    <w:bottom w:val="nil"/>
                    <w:right w:val="single" w:sz="4" w:space="0" w:color="auto"/>
                  </w:tcBorders>
                  <w:shd w:val="clear" w:color="auto" w:fill="FFFFFF" w:themeFill="background1"/>
                  <w:vAlign w:val="center"/>
                </w:tcPr>
                <w:p w:rsidR="00AA3752" w:rsidRPr="004C293A" w:rsidRDefault="00AA3752" w:rsidP="002F35C4">
                  <w:pPr>
                    <w:pStyle w:val="ListParagraph"/>
                    <w:ind w:left="0"/>
                    <w:jc w:val="center"/>
                    <w:rPr>
                      <w:b/>
                      <w:sz w:val="24"/>
                      <w:szCs w:val="24"/>
                    </w:rPr>
                  </w:pPr>
                  <w:r>
                    <w:rPr>
                      <w:b/>
                      <w:sz w:val="24"/>
                      <w:szCs w:val="24"/>
                    </w:rPr>
                    <w:t>(d)</w:t>
                  </w:r>
                </w:p>
              </w:tc>
              <w:tc>
                <w:tcPr>
                  <w:tcW w:w="1894" w:type="dxa"/>
                  <w:tcBorders>
                    <w:left w:val="single" w:sz="4" w:space="0" w:color="auto"/>
                  </w:tcBorders>
                  <w:vAlign w:val="center"/>
                </w:tcPr>
                <w:p w:rsidR="00AA3752" w:rsidRDefault="00AA3752" w:rsidP="002F35C4">
                  <w:pPr>
                    <w:pStyle w:val="ListParagraph"/>
                    <w:ind w:left="0"/>
                    <w:jc w:val="center"/>
                    <w:rPr>
                      <w:sz w:val="24"/>
                      <w:szCs w:val="24"/>
                    </w:rPr>
                  </w:pPr>
                  <w:r>
                    <w:rPr>
                      <w:sz w:val="24"/>
                      <w:szCs w:val="24"/>
                    </w:rPr>
                    <w:t>12 500</w:t>
                  </w:r>
                </w:p>
              </w:tc>
              <w:tc>
                <w:tcPr>
                  <w:tcW w:w="1894" w:type="dxa"/>
                  <w:vAlign w:val="center"/>
                </w:tcPr>
                <w:p w:rsidR="00AA3752" w:rsidRDefault="00AA3752" w:rsidP="002F35C4">
                  <w:pPr>
                    <w:pStyle w:val="ListParagraph"/>
                    <w:ind w:left="0"/>
                    <w:jc w:val="center"/>
                    <w:rPr>
                      <w:sz w:val="24"/>
                      <w:szCs w:val="24"/>
                    </w:rPr>
                  </w:pPr>
                </w:p>
              </w:tc>
              <w:tc>
                <w:tcPr>
                  <w:tcW w:w="1894" w:type="dxa"/>
                  <w:vAlign w:val="center"/>
                </w:tcPr>
                <w:p w:rsidR="00AA3752" w:rsidRDefault="00AA3752" w:rsidP="002F35C4">
                  <w:pPr>
                    <w:pStyle w:val="ListParagraph"/>
                    <w:ind w:left="0"/>
                    <w:jc w:val="center"/>
                    <w:rPr>
                      <w:sz w:val="24"/>
                      <w:szCs w:val="24"/>
                    </w:rPr>
                  </w:pPr>
                  <w:r>
                    <w:rPr>
                      <w:sz w:val="24"/>
                      <w:szCs w:val="24"/>
                    </w:rPr>
                    <w:t>500</w:t>
                  </w:r>
                </w:p>
              </w:tc>
            </w:tr>
            <w:tr w:rsidR="00AA3752" w:rsidTr="002F35C4">
              <w:trPr>
                <w:trHeight w:val="567"/>
                <w:jc w:val="center"/>
              </w:trPr>
              <w:tc>
                <w:tcPr>
                  <w:tcW w:w="567" w:type="dxa"/>
                  <w:tcBorders>
                    <w:top w:val="nil"/>
                    <w:left w:val="nil"/>
                    <w:bottom w:val="nil"/>
                    <w:right w:val="single" w:sz="4" w:space="0" w:color="auto"/>
                  </w:tcBorders>
                  <w:shd w:val="clear" w:color="auto" w:fill="FFFFFF" w:themeFill="background1"/>
                  <w:vAlign w:val="center"/>
                </w:tcPr>
                <w:p w:rsidR="00AA3752" w:rsidRPr="004C293A" w:rsidRDefault="00AA3752" w:rsidP="002F35C4">
                  <w:pPr>
                    <w:pStyle w:val="ListParagraph"/>
                    <w:ind w:left="0"/>
                    <w:jc w:val="center"/>
                    <w:rPr>
                      <w:b/>
                      <w:sz w:val="24"/>
                      <w:szCs w:val="24"/>
                    </w:rPr>
                  </w:pPr>
                  <w:r>
                    <w:rPr>
                      <w:b/>
                      <w:sz w:val="24"/>
                      <w:szCs w:val="24"/>
                    </w:rPr>
                    <w:t>(e)</w:t>
                  </w:r>
                </w:p>
              </w:tc>
              <w:tc>
                <w:tcPr>
                  <w:tcW w:w="1894" w:type="dxa"/>
                  <w:tcBorders>
                    <w:left w:val="single" w:sz="4" w:space="0" w:color="auto"/>
                  </w:tcBorders>
                  <w:vAlign w:val="center"/>
                </w:tcPr>
                <w:p w:rsidR="00AA3752" w:rsidRDefault="00AA3752" w:rsidP="002F35C4">
                  <w:pPr>
                    <w:pStyle w:val="ListParagraph"/>
                    <w:ind w:left="0"/>
                    <w:jc w:val="center"/>
                    <w:rPr>
                      <w:sz w:val="24"/>
                      <w:szCs w:val="24"/>
                    </w:rPr>
                  </w:pPr>
                  <w:r>
                    <w:rPr>
                      <w:sz w:val="24"/>
                      <w:szCs w:val="24"/>
                    </w:rPr>
                    <w:t>40 000</w:t>
                  </w:r>
                </w:p>
              </w:tc>
              <w:tc>
                <w:tcPr>
                  <w:tcW w:w="1894" w:type="dxa"/>
                  <w:vAlign w:val="center"/>
                </w:tcPr>
                <w:p w:rsidR="00AA3752" w:rsidRDefault="00AA3752" w:rsidP="002F35C4">
                  <w:pPr>
                    <w:pStyle w:val="ListParagraph"/>
                    <w:ind w:left="0"/>
                    <w:jc w:val="center"/>
                    <w:rPr>
                      <w:sz w:val="24"/>
                      <w:szCs w:val="24"/>
                    </w:rPr>
                  </w:pPr>
                  <w:r>
                    <w:rPr>
                      <w:sz w:val="24"/>
                      <w:szCs w:val="24"/>
                    </w:rPr>
                    <w:t>3.0 x 10</w:t>
                  </w:r>
                  <w:r w:rsidRPr="007A2A07">
                    <w:rPr>
                      <w:sz w:val="24"/>
                      <w:szCs w:val="24"/>
                      <w:vertAlign w:val="superscript"/>
                    </w:rPr>
                    <w:t>7</w:t>
                  </w:r>
                </w:p>
              </w:tc>
              <w:tc>
                <w:tcPr>
                  <w:tcW w:w="1894" w:type="dxa"/>
                  <w:vAlign w:val="center"/>
                </w:tcPr>
                <w:p w:rsidR="00AA3752" w:rsidRDefault="00AA3752" w:rsidP="002F35C4">
                  <w:pPr>
                    <w:pStyle w:val="ListParagraph"/>
                    <w:ind w:left="0"/>
                    <w:jc w:val="center"/>
                    <w:rPr>
                      <w:sz w:val="24"/>
                      <w:szCs w:val="24"/>
                    </w:rPr>
                  </w:pPr>
                </w:p>
              </w:tc>
            </w:tr>
            <w:tr w:rsidR="00AA3752" w:rsidTr="002F35C4">
              <w:trPr>
                <w:trHeight w:val="567"/>
                <w:jc w:val="center"/>
              </w:trPr>
              <w:tc>
                <w:tcPr>
                  <w:tcW w:w="567" w:type="dxa"/>
                  <w:tcBorders>
                    <w:top w:val="nil"/>
                    <w:left w:val="nil"/>
                    <w:bottom w:val="nil"/>
                    <w:right w:val="single" w:sz="4" w:space="0" w:color="auto"/>
                  </w:tcBorders>
                  <w:shd w:val="clear" w:color="auto" w:fill="FFFFFF" w:themeFill="background1"/>
                  <w:vAlign w:val="center"/>
                </w:tcPr>
                <w:p w:rsidR="00AA3752" w:rsidRPr="004C293A" w:rsidRDefault="00AA3752" w:rsidP="002F35C4">
                  <w:pPr>
                    <w:pStyle w:val="ListParagraph"/>
                    <w:ind w:left="0"/>
                    <w:jc w:val="center"/>
                    <w:rPr>
                      <w:b/>
                      <w:sz w:val="24"/>
                      <w:szCs w:val="24"/>
                    </w:rPr>
                  </w:pPr>
                  <w:r>
                    <w:rPr>
                      <w:b/>
                      <w:sz w:val="24"/>
                      <w:szCs w:val="24"/>
                    </w:rPr>
                    <w:t>(f)</w:t>
                  </w:r>
                </w:p>
              </w:tc>
              <w:tc>
                <w:tcPr>
                  <w:tcW w:w="1894" w:type="dxa"/>
                  <w:tcBorders>
                    <w:left w:val="single" w:sz="4" w:space="0" w:color="auto"/>
                  </w:tcBorders>
                  <w:vAlign w:val="center"/>
                </w:tcPr>
                <w:p w:rsidR="00AA3752" w:rsidRDefault="00AA3752" w:rsidP="002F35C4">
                  <w:pPr>
                    <w:pStyle w:val="ListParagraph"/>
                    <w:ind w:left="0"/>
                    <w:jc w:val="center"/>
                    <w:rPr>
                      <w:sz w:val="24"/>
                      <w:szCs w:val="24"/>
                    </w:rPr>
                  </w:pPr>
                  <w:r>
                    <w:rPr>
                      <w:sz w:val="24"/>
                      <w:szCs w:val="24"/>
                    </w:rPr>
                    <w:t>2.5 x 10</w:t>
                  </w:r>
                  <w:r w:rsidRPr="007A2A07">
                    <w:rPr>
                      <w:sz w:val="24"/>
                      <w:szCs w:val="24"/>
                      <w:vertAlign w:val="superscript"/>
                    </w:rPr>
                    <w:t>6</w:t>
                  </w:r>
                </w:p>
              </w:tc>
              <w:tc>
                <w:tcPr>
                  <w:tcW w:w="1894" w:type="dxa"/>
                  <w:vAlign w:val="center"/>
                </w:tcPr>
                <w:p w:rsidR="00AA3752" w:rsidRDefault="00AA3752" w:rsidP="002F35C4">
                  <w:pPr>
                    <w:pStyle w:val="ListParagraph"/>
                    <w:ind w:left="0"/>
                    <w:jc w:val="center"/>
                    <w:rPr>
                      <w:sz w:val="24"/>
                      <w:szCs w:val="24"/>
                    </w:rPr>
                  </w:pPr>
                  <w:r>
                    <w:rPr>
                      <w:sz w:val="24"/>
                      <w:szCs w:val="24"/>
                    </w:rPr>
                    <w:t>5.0 x 10</w:t>
                  </w:r>
                  <w:r w:rsidRPr="007A2A07">
                    <w:rPr>
                      <w:sz w:val="24"/>
                      <w:szCs w:val="24"/>
                      <w:vertAlign w:val="superscript"/>
                    </w:rPr>
                    <w:t>8</w:t>
                  </w:r>
                </w:p>
              </w:tc>
              <w:tc>
                <w:tcPr>
                  <w:tcW w:w="1894" w:type="dxa"/>
                  <w:vAlign w:val="center"/>
                </w:tcPr>
                <w:p w:rsidR="00AA3752" w:rsidRDefault="00AA3752" w:rsidP="002F35C4">
                  <w:pPr>
                    <w:pStyle w:val="ListParagraph"/>
                    <w:ind w:left="0"/>
                    <w:jc w:val="center"/>
                    <w:rPr>
                      <w:sz w:val="24"/>
                      <w:szCs w:val="24"/>
                    </w:rPr>
                  </w:pPr>
                </w:p>
              </w:tc>
            </w:tr>
          </w:tbl>
          <w:p w:rsidR="00AA3752" w:rsidRPr="001F1787" w:rsidRDefault="00AA3752" w:rsidP="00DC26F3">
            <w:pPr>
              <w:spacing w:before="120" w:after="0"/>
              <w:rPr>
                <w:rFonts w:eastAsia="Times New Roman" w:cs="Times New Roman"/>
                <w:sz w:val="24"/>
                <w:szCs w:val="24"/>
                <w:lang w:eastAsia="en-GB"/>
              </w:rPr>
            </w:pPr>
          </w:p>
        </w:tc>
      </w:tr>
      <w:tr w:rsidR="00AA3752" w:rsidRPr="001F1787" w:rsidTr="00C8568D">
        <w:trPr>
          <w:cantSplit/>
          <w:trHeight w:val="660"/>
        </w:trPr>
        <w:tc>
          <w:tcPr>
            <w:tcW w:w="1242" w:type="dxa"/>
            <w:gridSpan w:val="2"/>
            <w:shd w:val="clear" w:color="auto" w:fill="auto"/>
            <w:vAlign w:val="center"/>
          </w:tcPr>
          <w:p w:rsidR="00AA3752" w:rsidRPr="0002774A" w:rsidRDefault="00AA3752" w:rsidP="00DC26F3">
            <w:pPr>
              <w:spacing w:before="120" w:after="0"/>
              <w:jc w:val="center"/>
              <w:rPr>
                <w:rFonts w:eastAsia="Times New Roman" w:cs="Times New Roman"/>
                <w:sz w:val="24"/>
                <w:szCs w:val="24"/>
                <w:lang w:eastAsia="en-GB"/>
              </w:rPr>
            </w:pPr>
            <w:r w:rsidRPr="0002774A">
              <w:rPr>
                <w:rFonts w:eastAsia="Times New Roman" w:cs="Times New Roman"/>
                <w:sz w:val="24"/>
                <w:szCs w:val="24"/>
                <w:lang w:eastAsia="en-GB"/>
              </w:rPr>
              <w:t>20.7.2</w:t>
            </w:r>
          </w:p>
        </w:tc>
        <w:tc>
          <w:tcPr>
            <w:tcW w:w="8789" w:type="dxa"/>
            <w:shd w:val="clear" w:color="auto" w:fill="auto"/>
            <w:vAlign w:val="center"/>
          </w:tcPr>
          <w:p w:rsidR="00AA3752" w:rsidRPr="0046682A" w:rsidRDefault="00AA3752" w:rsidP="0046682A">
            <w:pPr>
              <w:spacing w:after="0"/>
              <w:jc w:val="left"/>
              <w:rPr>
                <w:sz w:val="24"/>
                <w:szCs w:val="24"/>
              </w:rPr>
            </w:pPr>
            <w:r w:rsidRPr="0046682A">
              <w:rPr>
                <w:sz w:val="24"/>
                <w:szCs w:val="24"/>
              </w:rPr>
              <w:t xml:space="preserve">In a laboratory, the background activity is measured as 1.5 Bq. A Geiger-Muller tube is used to measure the activity of a source in the laboratory. In three minutes, 1440 counts are recorded. What is the activity of the source? </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7.3</w:t>
            </w:r>
          </w:p>
        </w:tc>
        <w:tc>
          <w:tcPr>
            <w:tcW w:w="8789" w:type="dxa"/>
            <w:shd w:val="clear" w:color="auto" w:fill="auto"/>
            <w:vAlign w:val="center"/>
          </w:tcPr>
          <w:p w:rsidR="00AA3752" w:rsidRPr="0046682A" w:rsidRDefault="00AA3752" w:rsidP="0046682A">
            <w:pPr>
              <w:spacing w:after="0"/>
              <w:jc w:val="left"/>
              <w:rPr>
                <w:sz w:val="24"/>
                <w:szCs w:val="24"/>
              </w:rPr>
            </w:pPr>
            <w:r>
              <w:rPr>
                <w:sz w:val="24"/>
                <w:szCs w:val="24"/>
              </w:rPr>
              <w:t>Calculate</w:t>
            </w:r>
            <w:r w:rsidRPr="00C4220E">
              <w:rPr>
                <w:sz w:val="24"/>
                <w:szCs w:val="24"/>
              </w:rPr>
              <w:t xml:space="preserve"> the activity of a source </w:t>
            </w:r>
            <w:r>
              <w:rPr>
                <w:sz w:val="24"/>
                <w:szCs w:val="24"/>
              </w:rPr>
              <w:t>that has 210 decays in a minute.</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7.4</w:t>
            </w:r>
          </w:p>
        </w:tc>
        <w:tc>
          <w:tcPr>
            <w:tcW w:w="8789" w:type="dxa"/>
            <w:shd w:val="clear" w:color="auto" w:fill="auto"/>
            <w:vAlign w:val="center"/>
          </w:tcPr>
          <w:p w:rsidR="00AA3752" w:rsidRPr="00C4220E" w:rsidRDefault="00AA3752" w:rsidP="0046682A">
            <w:pPr>
              <w:spacing w:after="0"/>
              <w:jc w:val="left"/>
              <w:rPr>
                <w:sz w:val="24"/>
                <w:szCs w:val="24"/>
              </w:rPr>
            </w:pPr>
            <w:r w:rsidRPr="00C4220E">
              <w:rPr>
                <w:sz w:val="24"/>
                <w:szCs w:val="24"/>
              </w:rPr>
              <w:t xml:space="preserve">A source has an activity of 2.0 kBq. </w:t>
            </w:r>
            <w:r>
              <w:rPr>
                <w:sz w:val="24"/>
                <w:szCs w:val="24"/>
              </w:rPr>
              <w:t>Calculate the number of</w:t>
            </w:r>
            <w:r w:rsidRPr="00C4220E">
              <w:rPr>
                <w:sz w:val="24"/>
                <w:szCs w:val="24"/>
              </w:rPr>
              <w:t xml:space="preserve"> counts recorded from the source by a Geiger-Muller tube (and counter) in 30 seconds</w:t>
            </w:r>
            <w:r>
              <w:rPr>
                <w:sz w:val="24"/>
                <w:szCs w:val="24"/>
              </w:rPr>
              <w:t>.</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7.5</w:t>
            </w:r>
          </w:p>
        </w:tc>
        <w:tc>
          <w:tcPr>
            <w:tcW w:w="8789" w:type="dxa"/>
            <w:shd w:val="clear" w:color="auto" w:fill="auto"/>
            <w:vAlign w:val="center"/>
          </w:tcPr>
          <w:p w:rsidR="00AA3752" w:rsidRPr="00C4220E" w:rsidRDefault="00AA3752" w:rsidP="0046682A">
            <w:pPr>
              <w:spacing w:after="0"/>
              <w:jc w:val="left"/>
              <w:rPr>
                <w:sz w:val="24"/>
                <w:szCs w:val="24"/>
              </w:rPr>
            </w:pPr>
            <w:r>
              <w:rPr>
                <w:sz w:val="24"/>
                <w:szCs w:val="24"/>
              </w:rPr>
              <w:t xml:space="preserve">Calculate the time it </w:t>
            </w:r>
            <w:r w:rsidRPr="00C4220E">
              <w:rPr>
                <w:sz w:val="24"/>
                <w:szCs w:val="24"/>
              </w:rPr>
              <w:t>take</w:t>
            </w:r>
            <w:r>
              <w:rPr>
                <w:sz w:val="24"/>
                <w:szCs w:val="24"/>
              </w:rPr>
              <w:t>s</w:t>
            </w:r>
            <w:r w:rsidRPr="00C4220E">
              <w:rPr>
                <w:sz w:val="24"/>
                <w:szCs w:val="24"/>
              </w:rPr>
              <w:t xml:space="preserve"> a source with an </w:t>
            </w:r>
            <w:r>
              <w:rPr>
                <w:sz w:val="24"/>
                <w:szCs w:val="24"/>
              </w:rPr>
              <w:t>activity of 1.8 MBq to have 8.1 </w:t>
            </w:r>
            <w:r w:rsidRPr="00C4220E">
              <w:rPr>
                <w:sz w:val="24"/>
                <w:szCs w:val="24"/>
              </w:rPr>
              <w:t>x</w:t>
            </w:r>
            <w:r>
              <w:rPr>
                <w:sz w:val="24"/>
                <w:szCs w:val="24"/>
              </w:rPr>
              <w:t> </w:t>
            </w:r>
            <w:r w:rsidRPr="00C4220E">
              <w:rPr>
                <w:sz w:val="24"/>
                <w:szCs w:val="24"/>
              </w:rPr>
              <w:t>10</w:t>
            </w:r>
            <w:r w:rsidRPr="00C4220E">
              <w:rPr>
                <w:sz w:val="24"/>
                <w:szCs w:val="24"/>
                <w:vertAlign w:val="superscript"/>
              </w:rPr>
              <w:t>8</w:t>
            </w:r>
            <w:r>
              <w:rPr>
                <w:sz w:val="24"/>
                <w:szCs w:val="24"/>
              </w:rPr>
              <w:t xml:space="preserve"> radioactive decays.</w:t>
            </w:r>
          </w:p>
        </w:tc>
      </w:tr>
      <w:tr w:rsidR="00AA3752" w:rsidRPr="001F1787" w:rsidTr="00D20794">
        <w:trPr>
          <w:cantSplit/>
          <w:trHeight w:val="660"/>
        </w:trPr>
        <w:tc>
          <w:tcPr>
            <w:tcW w:w="1242" w:type="dxa"/>
            <w:gridSpan w:val="2"/>
            <w:tcBorders>
              <w:bottom w:val="single" w:sz="6" w:space="0" w:color="auto"/>
            </w:tcBorders>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20.7.6</w:t>
            </w:r>
          </w:p>
        </w:tc>
        <w:tc>
          <w:tcPr>
            <w:tcW w:w="8789" w:type="dxa"/>
            <w:tcBorders>
              <w:bottom w:val="single" w:sz="6" w:space="0" w:color="auto"/>
            </w:tcBorders>
            <w:shd w:val="clear" w:color="auto" w:fill="auto"/>
            <w:vAlign w:val="center"/>
          </w:tcPr>
          <w:p w:rsidR="00AA3752" w:rsidRPr="00C4220E" w:rsidRDefault="00AA3752" w:rsidP="00C4220E">
            <w:pPr>
              <w:spacing w:after="0"/>
              <w:jc w:val="left"/>
              <w:rPr>
                <w:sz w:val="24"/>
                <w:szCs w:val="24"/>
              </w:rPr>
            </w:pPr>
            <w:r w:rsidRPr="00C4220E">
              <w:rPr>
                <w:sz w:val="24"/>
                <w:szCs w:val="24"/>
              </w:rPr>
              <w:t>In an experiment, the number of decays from a radioactive source is recorded. The background count is then taken away. The results of this are shown.</w:t>
            </w:r>
          </w:p>
          <w:p w:rsidR="00AA3752" w:rsidRDefault="00AA3752" w:rsidP="00C4220E">
            <w:pPr>
              <w:pStyle w:val="ListParagraph"/>
              <w:spacing w:after="0"/>
              <w:ind w:left="426"/>
              <w:rPr>
                <w:sz w:val="24"/>
                <w:szCs w:val="24"/>
              </w:rPr>
            </w:pPr>
          </w:p>
          <w:tbl>
            <w:tblPr>
              <w:tblStyle w:val="TableGrid"/>
              <w:tblW w:w="0" w:type="auto"/>
              <w:jc w:val="center"/>
              <w:tblLayout w:type="fixed"/>
              <w:tblLook w:val="04A0" w:firstRow="1" w:lastRow="0" w:firstColumn="1" w:lastColumn="0" w:noHBand="0" w:noVBand="1"/>
            </w:tblPr>
            <w:tblGrid>
              <w:gridCol w:w="3038"/>
              <w:gridCol w:w="2703"/>
            </w:tblGrid>
            <w:tr w:rsidR="00AA3752" w:rsidTr="002F35C4">
              <w:trPr>
                <w:trHeight w:val="397"/>
                <w:jc w:val="center"/>
              </w:trPr>
              <w:tc>
                <w:tcPr>
                  <w:tcW w:w="3038" w:type="dxa"/>
                  <w:shd w:val="clear" w:color="auto" w:fill="A6A6A6" w:themeFill="background1" w:themeFillShade="A6"/>
                  <w:vAlign w:val="center"/>
                </w:tcPr>
                <w:p w:rsidR="00AA3752" w:rsidRPr="00F431C2" w:rsidRDefault="00AA3752" w:rsidP="002F35C4">
                  <w:pPr>
                    <w:pStyle w:val="ListParagraph"/>
                    <w:ind w:left="0"/>
                    <w:jc w:val="center"/>
                    <w:rPr>
                      <w:b/>
                      <w:sz w:val="24"/>
                      <w:szCs w:val="24"/>
                    </w:rPr>
                  </w:pPr>
                  <w:r>
                    <w:rPr>
                      <w:b/>
                      <w:i/>
                      <w:sz w:val="24"/>
                      <w:szCs w:val="24"/>
                    </w:rPr>
                    <w:t xml:space="preserve">Time / </w:t>
                  </w:r>
                  <w:r>
                    <w:rPr>
                      <w:b/>
                      <w:sz w:val="24"/>
                      <w:szCs w:val="24"/>
                    </w:rPr>
                    <w:t>minutes</w:t>
                  </w:r>
                </w:p>
              </w:tc>
              <w:tc>
                <w:tcPr>
                  <w:tcW w:w="2703" w:type="dxa"/>
                  <w:shd w:val="clear" w:color="auto" w:fill="A6A6A6" w:themeFill="background1" w:themeFillShade="A6"/>
                  <w:vAlign w:val="center"/>
                </w:tcPr>
                <w:p w:rsidR="00AA3752" w:rsidRPr="00FE5FE1" w:rsidRDefault="00AA3752" w:rsidP="002F35C4">
                  <w:pPr>
                    <w:pStyle w:val="ListParagraph"/>
                    <w:ind w:left="0"/>
                    <w:jc w:val="center"/>
                    <w:rPr>
                      <w:b/>
                      <w:sz w:val="24"/>
                      <w:szCs w:val="24"/>
                    </w:rPr>
                  </w:pPr>
                  <w:r>
                    <w:rPr>
                      <w:b/>
                      <w:i/>
                      <w:sz w:val="24"/>
                      <w:szCs w:val="24"/>
                    </w:rPr>
                    <w:t>Corrected Number of Decays</w:t>
                  </w:r>
                </w:p>
              </w:tc>
            </w:tr>
            <w:tr w:rsidR="00AA3752" w:rsidTr="002F35C4">
              <w:trPr>
                <w:trHeight w:val="397"/>
                <w:jc w:val="center"/>
              </w:trPr>
              <w:tc>
                <w:tcPr>
                  <w:tcW w:w="3038" w:type="dxa"/>
                  <w:vAlign w:val="center"/>
                </w:tcPr>
                <w:p w:rsidR="00AA3752" w:rsidRDefault="00AA3752" w:rsidP="002F35C4">
                  <w:pPr>
                    <w:pStyle w:val="ListParagraph"/>
                    <w:ind w:left="0"/>
                    <w:jc w:val="center"/>
                    <w:rPr>
                      <w:sz w:val="24"/>
                      <w:szCs w:val="24"/>
                    </w:rPr>
                  </w:pPr>
                  <w:r>
                    <w:rPr>
                      <w:sz w:val="24"/>
                      <w:szCs w:val="24"/>
                    </w:rPr>
                    <w:t>0</w:t>
                  </w:r>
                </w:p>
              </w:tc>
              <w:tc>
                <w:tcPr>
                  <w:tcW w:w="2703" w:type="dxa"/>
                  <w:vAlign w:val="center"/>
                </w:tcPr>
                <w:p w:rsidR="00AA3752" w:rsidRDefault="00AA3752" w:rsidP="002F35C4">
                  <w:pPr>
                    <w:pStyle w:val="ListParagraph"/>
                    <w:ind w:left="0"/>
                    <w:jc w:val="center"/>
                    <w:rPr>
                      <w:sz w:val="24"/>
                      <w:szCs w:val="24"/>
                    </w:rPr>
                  </w:pPr>
                  <w:r>
                    <w:rPr>
                      <w:sz w:val="24"/>
                      <w:szCs w:val="24"/>
                    </w:rPr>
                    <w:t>0</w:t>
                  </w:r>
                </w:p>
              </w:tc>
            </w:tr>
            <w:tr w:rsidR="00AA3752" w:rsidTr="002F35C4">
              <w:trPr>
                <w:trHeight w:val="397"/>
                <w:jc w:val="center"/>
              </w:trPr>
              <w:tc>
                <w:tcPr>
                  <w:tcW w:w="3038" w:type="dxa"/>
                  <w:vAlign w:val="center"/>
                </w:tcPr>
                <w:p w:rsidR="00AA3752" w:rsidRDefault="00AA3752" w:rsidP="002F35C4">
                  <w:pPr>
                    <w:pStyle w:val="ListParagraph"/>
                    <w:ind w:left="0"/>
                    <w:jc w:val="center"/>
                    <w:rPr>
                      <w:sz w:val="24"/>
                      <w:szCs w:val="24"/>
                    </w:rPr>
                  </w:pPr>
                  <w:r>
                    <w:rPr>
                      <w:sz w:val="24"/>
                      <w:szCs w:val="24"/>
                    </w:rPr>
                    <w:t>1</w:t>
                  </w:r>
                </w:p>
              </w:tc>
              <w:tc>
                <w:tcPr>
                  <w:tcW w:w="2703" w:type="dxa"/>
                  <w:vAlign w:val="center"/>
                </w:tcPr>
                <w:p w:rsidR="00AA3752" w:rsidRDefault="00AA3752" w:rsidP="002F35C4">
                  <w:pPr>
                    <w:pStyle w:val="ListParagraph"/>
                    <w:ind w:left="0"/>
                    <w:jc w:val="center"/>
                    <w:rPr>
                      <w:sz w:val="24"/>
                      <w:szCs w:val="24"/>
                    </w:rPr>
                  </w:pPr>
                  <w:r>
                    <w:rPr>
                      <w:sz w:val="24"/>
                      <w:szCs w:val="24"/>
                    </w:rPr>
                    <w:t>1800</w:t>
                  </w:r>
                </w:p>
              </w:tc>
            </w:tr>
            <w:tr w:rsidR="00AA3752" w:rsidTr="002F35C4">
              <w:trPr>
                <w:trHeight w:val="397"/>
                <w:jc w:val="center"/>
              </w:trPr>
              <w:tc>
                <w:tcPr>
                  <w:tcW w:w="3038" w:type="dxa"/>
                  <w:vAlign w:val="center"/>
                </w:tcPr>
                <w:p w:rsidR="00AA3752" w:rsidRDefault="00AA3752" w:rsidP="002F35C4">
                  <w:pPr>
                    <w:pStyle w:val="ListParagraph"/>
                    <w:ind w:left="0"/>
                    <w:jc w:val="center"/>
                    <w:rPr>
                      <w:sz w:val="24"/>
                      <w:szCs w:val="24"/>
                    </w:rPr>
                  </w:pPr>
                  <w:r>
                    <w:rPr>
                      <w:sz w:val="24"/>
                      <w:szCs w:val="24"/>
                    </w:rPr>
                    <w:t>2</w:t>
                  </w:r>
                </w:p>
              </w:tc>
              <w:tc>
                <w:tcPr>
                  <w:tcW w:w="2703" w:type="dxa"/>
                  <w:vAlign w:val="center"/>
                </w:tcPr>
                <w:p w:rsidR="00AA3752" w:rsidRDefault="00AA3752" w:rsidP="002F35C4">
                  <w:pPr>
                    <w:pStyle w:val="ListParagraph"/>
                    <w:ind w:left="0"/>
                    <w:jc w:val="center"/>
                    <w:rPr>
                      <w:sz w:val="24"/>
                      <w:szCs w:val="24"/>
                    </w:rPr>
                  </w:pPr>
                  <w:r>
                    <w:rPr>
                      <w:sz w:val="24"/>
                      <w:szCs w:val="24"/>
                    </w:rPr>
                    <w:t>3600</w:t>
                  </w:r>
                </w:p>
              </w:tc>
            </w:tr>
            <w:tr w:rsidR="00AA3752" w:rsidTr="002F35C4">
              <w:trPr>
                <w:trHeight w:val="397"/>
                <w:jc w:val="center"/>
              </w:trPr>
              <w:tc>
                <w:tcPr>
                  <w:tcW w:w="3038" w:type="dxa"/>
                  <w:vAlign w:val="center"/>
                </w:tcPr>
                <w:p w:rsidR="00AA3752" w:rsidRDefault="00AA3752" w:rsidP="002F35C4">
                  <w:pPr>
                    <w:pStyle w:val="ListParagraph"/>
                    <w:ind w:left="0"/>
                    <w:jc w:val="center"/>
                    <w:rPr>
                      <w:sz w:val="24"/>
                      <w:szCs w:val="24"/>
                    </w:rPr>
                  </w:pPr>
                  <w:r>
                    <w:rPr>
                      <w:sz w:val="24"/>
                      <w:szCs w:val="24"/>
                    </w:rPr>
                    <w:t>3</w:t>
                  </w:r>
                </w:p>
              </w:tc>
              <w:tc>
                <w:tcPr>
                  <w:tcW w:w="2703" w:type="dxa"/>
                  <w:vAlign w:val="center"/>
                </w:tcPr>
                <w:p w:rsidR="00AA3752" w:rsidRDefault="00AA3752" w:rsidP="002F35C4">
                  <w:pPr>
                    <w:pStyle w:val="ListParagraph"/>
                    <w:ind w:left="0"/>
                    <w:jc w:val="center"/>
                    <w:rPr>
                      <w:sz w:val="24"/>
                      <w:szCs w:val="24"/>
                    </w:rPr>
                  </w:pPr>
                  <w:r>
                    <w:rPr>
                      <w:sz w:val="24"/>
                      <w:szCs w:val="24"/>
                    </w:rPr>
                    <w:t>5400</w:t>
                  </w:r>
                </w:p>
              </w:tc>
            </w:tr>
            <w:tr w:rsidR="00AA3752" w:rsidTr="002F35C4">
              <w:trPr>
                <w:trHeight w:val="397"/>
                <w:jc w:val="center"/>
              </w:trPr>
              <w:tc>
                <w:tcPr>
                  <w:tcW w:w="3038" w:type="dxa"/>
                  <w:vAlign w:val="center"/>
                </w:tcPr>
                <w:p w:rsidR="00AA3752" w:rsidRDefault="00AA3752" w:rsidP="002F35C4">
                  <w:pPr>
                    <w:pStyle w:val="ListParagraph"/>
                    <w:ind w:left="0"/>
                    <w:jc w:val="center"/>
                    <w:rPr>
                      <w:sz w:val="24"/>
                      <w:szCs w:val="24"/>
                    </w:rPr>
                  </w:pPr>
                  <w:r>
                    <w:rPr>
                      <w:sz w:val="24"/>
                      <w:szCs w:val="24"/>
                    </w:rPr>
                    <w:t>4</w:t>
                  </w:r>
                </w:p>
              </w:tc>
              <w:tc>
                <w:tcPr>
                  <w:tcW w:w="2703" w:type="dxa"/>
                  <w:vAlign w:val="center"/>
                </w:tcPr>
                <w:p w:rsidR="00AA3752" w:rsidRDefault="00AA3752" w:rsidP="002F35C4">
                  <w:pPr>
                    <w:pStyle w:val="ListParagraph"/>
                    <w:ind w:left="0"/>
                    <w:jc w:val="center"/>
                    <w:rPr>
                      <w:sz w:val="24"/>
                      <w:szCs w:val="24"/>
                    </w:rPr>
                  </w:pPr>
                  <w:r>
                    <w:rPr>
                      <w:sz w:val="24"/>
                      <w:szCs w:val="24"/>
                    </w:rPr>
                    <w:t>7200</w:t>
                  </w:r>
                </w:p>
              </w:tc>
            </w:tr>
            <w:tr w:rsidR="00AA3752" w:rsidTr="002F35C4">
              <w:trPr>
                <w:trHeight w:val="397"/>
                <w:jc w:val="center"/>
              </w:trPr>
              <w:tc>
                <w:tcPr>
                  <w:tcW w:w="3038" w:type="dxa"/>
                  <w:vAlign w:val="center"/>
                </w:tcPr>
                <w:p w:rsidR="00AA3752" w:rsidRDefault="00AA3752" w:rsidP="002F35C4">
                  <w:pPr>
                    <w:pStyle w:val="ListParagraph"/>
                    <w:ind w:left="0"/>
                    <w:jc w:val="center"/>
                    <w:rPr>
                      <w:sz w:val="24"/>
                      <w:szCs w:val="24"/>
                    </w:rPr>
                  </w:pPr>
                  <w:r>
                    <w:rPr>
                      <w:sz w:val="24"/>
                      <w:szCs w:val="24"/>
                    </w:rPr>
                    <w:t>5</w:t>
                  </w:r>
                </w:p>
              </w:tc>
              <w:tc>
                <w:tcPr>
                  <w:tcW w:w="2703" w:type="dxa"/>
                  <w:vAlign w:val="center"/>
                </w:tcPr>
                <w:p w:rsidR="00AA3752" w:rsidRDefault="00AA3752" w:rsidP="002F35C4">
                  <w:pPr>
                    <w:pStyle w:val="ListParagraph"/>
                    <w:ind w:left="0"/>
                    <w:jc w:val="center"/>
                    <w:rPr>
                      <w:sz w:val="24"/>
                      <w:szCs w:val="24"/>
                    </w:rPr>
                  </w:pPr>
                  <w:r>
                    <w:rPr>
                      <w:sz w:val="24"/>
                      <w:szCs w:val="24"/>
                    </w:rPr>
                    <w:t>9000</w:t>
                  </w:r>
                </w:p>
              </w:tc>
            </w:tr>
          </w:tbl>
          <w:p w:rsidR="00AA3752" w:rsidRDefault="00AA3752" w:rsidP="00C4220E">
            <w:pPr>
              <w:pStyle w:val="ListParagraph"/>
              <w:spacing w:after="0"/>
              <w:ind w:left="426"/>
              <w:rPr>
                <w:sz w:val="24"/>
                <w:szCs w:val="24"/>
              </w:rPr>
            </w:pPr>
          </w:p>
          <w:p w:rsidR="00AA3752" w:rsidRPr="00E61877" w:rsidRDefault="00AA3752" w:rsidP="00E61877">
            <w:pPr>
              <w:pStyle w:val="ListParagraph"/>
              <w:spacing w:after="0"/>
              <w:ind w:left="426"/>
              <w:rPr>
                <w:sz w:val="24"/>
                <w:szCs w:val="24"/>
              </w:rPr>
            </w:pPr>
            <w:r>
              <w:rPr>
                <w:sz w:val="24"/>
                <w:szCs w:val="24"/>
              </w:rPr>
              <w:t>Draw a line graph of these results, and use the gradient of the straight line to calculate the activity of the source.</w:t>
            </w:r>
          </w:p>
        </w:tc>
      </w:tr>
      <w:tr w:rsidR="00AA3752" w:rsidRPr="001F1787" w:rsidTr="00D20794">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8</w:t>
            </w:r>
          </w:p>
        </w:tc>
        <w:tc>
          <w:tcPr>
            <w:tcW w:w="8789" w:type="dxa"/>
            <w:shd w:val="clear" w:color="auto" w:fill="C4BC96" w:themeFill="background2" w:themeFillShade="BF"/>
            <w:vAlign w:val="center"/>
          </w:tcPr>
          <w:p w:rsidR="00AA3752" w:rsidRPr="001F1787" w:rsidRDefault="00AA3752" w:rsidP="006277CA">
            <w:pPr>
              <w:spacing w:before="120" w:after="0"/>
              <w:rPr>
                <w:rFonts w:eastAsia="Times New Roman" w:cs="Times New Roman"/>
                <w:sz w:val="24"/>
                <w:szCs w:val="24"/>
                <w:lang w:eastAsia="en-GB"/>
              </w:rPr>
            </w:pPr>
            <w:r w:rsidRPr="001F1787">
              <w:rPr>
                <w:rFonts w:eastAsia="Times New Roman" w:cs="Times New Roman"/>
                <w:sz w:val="24"/>
                <w:szCs w:val="24"/>
                <w:lang w:eastAsia="en-GB"/>
              </w:rPr>
              <w:t>I can identify background sources of radiation</w:t>
            </w:r>
            <w:r>
              <w:rPr>
                <w:rFonts w:eastAsia="Times New Roman" w:cs="Times New Roman"/>
                <w:sz w:val="24"/>
                <w:szCs w:val="24"/>
                <w:lang w:eastAsia="en-GB"/>
              </w:rPr>
              <w:t>.</w:t>
            </w:r>
          </w:p>
        </w:tc>
      </w:tr>
      <w:tr w:rsidR="00AA3752" w:rsidRPr="001F1787" w:rsidTr="00F4501F">
        <w:trPr>
          <w:cantSplit/>
          <w:trHeight w:val="660"/>
        </w:trPr>
        <w:tc>
          <w:tcPr>
            <w:tcW w:w="1242" w:type="dxa"/>
            <w:gridSpan w:val="2"/>
            <w:tcBorders>
              <w:bottom w:val="single" w:sz="6" w:space="0" w:color="auto"/>
            </w:tcBorders>
            <w:shd w:val="clear" w:color="auto" w:fill="auto"/>
            <w:vAlign w:val="center"/>
          </w:tcPr>
          <w:p w:rsidR="00AA3752" w:rsidRPr="00EF1F81" w:rsidRDefault="00AA3752" w:rsidP="00DC26F3">
            <w:pPr>
              <w:spacing w:before="120" w:after="0"/>
              <w:jc w:val="center"/>
              <w:rPr>
                <w:rFonts w:eastAsia="Times New Roman" w:cs="Times New Roman"/>
                <w:sz w:val="24"/>
                <w:szCs w:val="24"/>
                <w:lang w:eastAsia="en-GB"/>
              </w:rPr>
            </w:pPr>
            <w:r w:rsidRPr="00EF1F81">
              <w:rPr>
                <w:rFonts w:eastAsia="Times New Roman" w:cs="Times New Roman"/>
                <w:sz w:val="24"/>
                <w:szCs w:val="24"/>
                <w:lang w:eastAsia="en-GB"/>
              </w:rPr>
              <w:t>20.8.1</w:t>
            </w:r>
          </w:p>
        </w:tc>
        <w:tc>
          <w:tcPr>
            <w:tcW w:w="8789" w:type="dxa"/>
            <w:tcBorders>
              <w:bottom w:val="single" w:sz="6" w:space="0" w:color="auto"/>
            </w:tcBorders>
            <w:shd w:val="clear" w:color="auto" w:fill="auto"/>
            <w:vAlign w:val="center"/>
          </w:tcPr>
          <w:p w:rsidR="00AA3752" w:rsidRPr="001F1787" w:rsidRDefault="00AA3752" w:rsidP="00DC26F3">
            <w:pPr>
              <w:spacing w:before="120" w:after="0"/>
              <w:rPr>
                <w:sz w:val="24"/>
                <w:szCs w:val="24"/>
              </w:rPr>
            </w:pPr>
            <w:r>
              <w:rPr>
                <w:sz w:val="24"/>
                <w:szCs w:val="24"/>
              </w:rPr>
              <w:t>State what is meant by the term background radiation.</w:t>
            </w:r>
          </w:p>
        </w:tc>
      </w:tr>
      <w:tr w:rsidR="00AA3752" w:rsidRPr="001F1787" w:rsidTr="00F4501F">
        <w:trPr>
          <w:cantSplit/>
          <w:trHeight w:val="660"/>
        </w:trPr>
        <w:tc>
          <w:tcPr>
            <w:tcW w:w="1242" w:type="dxa"/>
            <w:gridSpan w:val="2"/>
            <w:tcBorders>
              <w:bottom w:val="single" w:sz="6" w:space="0" w:color="auto"/>
            </w:tcBorders>
            <w:shd w:val="clear" w:color="auto" w:fill="auto"/>
            <w:vAlign w:val="center"/>
          </w:tcPr>
          <w:p w:rsidR="00AA3752" w:rsidRPr="00EF1F81" w:rsidRDefault="00AA3752" w:rsidP="00DC26F3">
            <w:pPr>
              <w:spacing w:before="120" w:after="0"/>
              <w:jc w:val="center"/>
              <w:rPr>
                <w:rFonts w:eastAsia="Times New Roman" w:cs="Times New Roman"/>
                <w:sz w:val="24"/>
                <w:szCs w:val="24"/>
                <w:lang w:eastAsia="en-GB"/>
              </w:rPr>
            </w:pPr>
            <w:r w:rsidRPr="00EF1F81">
              <w:rPr>
                <w:rFonts w:eastAsia="Times New Roman" w:cs="Times New Roman"/>
                <w:sz w:val="24"/>
                <w:szCs w:val="24"/>
                <w:lang w:eastAsia="en-GB"/>
              </w:rPr>
              <w:t>20.8.2</w:t>
            </w:r>
          </w:p>
        </w:tc>
        <w:tc>
          <w:tcPr>
            <w:tcW w:w="8789" w:type="dxa"/>
            <w:tcBorders>
              <w:bottom w:val="single" w:sz="6" w:space="0" w:color="auto"/>
            </w:tcBorders>
            <w:shd w:val="clear" w:color="auto" w:fill="auto"/>
            <w:vAlign w:val="center"/>
          </w:tcPr>
          <w:p w:rsidR="00AA3752" w:rsidRPr="001F1787" w:rsidRDefault="00AA3752" w:rsidP="00DC26F3">
            <w:pPr>
              <w:spacing w:before="120" w:after="0"/>
              <w:rPr>
                <w:sz w:val="24"/>
                <w:szCs w:val="24"/>
              </w:rPr>
            </w:pPr>
            <w:r w:rsidRPr="001F1787">
              <w:rPr>
                <w:sz w:val="24"/>
                <w:szCs w:val="24"/>
              </w:rPr>
              <w:t>Identify background sources of radiation</w:t>
            </w:r>
            <w:r>
              <w:rPr>
                <w:sz w:val="24"/>
                <w:szCs w:val="24"/>
              </w:rPr>
              <w:t>.</w:t>
            </w:r>
          </w:p>
        </w:tc>
      </w:tr>
      <w:tr w:rsidR="00AA3752" w:rsidRPr="001F1787" w:rsidTr="00F4501F">
        <w:trPr>
          <w:cantSplit/>
          <w:trHeight w:val="660"/>
        </w:trPr>
        <w:tc>
          <w:tcPr>
            <w:tcW w:w="1242" w:type="dxa"/>
            <w:gridSpan w:val="2"/>
            <w:tcBorders>
              <w:bottom w:val="single" w:sz="6" w:space="0" w:color="auto"/>
            </w:tcBorders>
            <w:shd w:val="clear" w:color="auto" w:fill="auto"/>
            <w:vAlign w:val="center"/>
          </w:tcPr>
          <w:p w:rsidR="00AA3752" w:rsidRPr="00EF1F81" w:rsidRDefault="00AA3752" w:rsidP="00DC26F3">
            <w:pPr>
              <w:spacing w:before="120" w:after="0"/>
              <w:jc w:val="center"/>
              <w:rPr>
                <w:rFonts w:eastAsia="Times New Roman" w:cs="Times New Roman"/>
                <w:sz w:val="24"/>
                <w:szCs w:val="24"/>
                <w:lang w:eastAsia="en-GB"/>
              </w:rPr>
            </w:pPr>
            <w:r w:rsidRPr="00EF1F81">
              <w:rPr>
                <w:rFonts w:eastAsia="Times New Roman" w:cs="Times New Roman"/>
                <w:sz w:val="24"/>
                <w:szCs w:val="24"/>
                <w:lang w:eastAsia="en-GB"/>
              </w:rPr>
              <w:t>20.8.3</w:t>
            </w:r>
          </w:p>
        </w:tc>
        <w:tc>
          <w:tcPr>
            <w:tcW w:w="8789" w:type="dxa"/>
            <w:tcBorders>
              <w:bottom w:val="single" w:sz="6" w:space="0" w:color="auto"/>
            </w:tcBorders>
            <w:shd w:val="clear" w:color="auto" w:fill="auto"/>
            <w:vAlign w:val="center"/>
          </w:tcPr>
          <w:p w:rsidR="00AA3752" w:rsidRPr="001F1787" w:rsidRDefault="00AA3752" w:rsidP="00DC26F3">
            <w:pPr>
              <w:spacing w:before="120" w:after="0"/>
              <w:rPr>
                <w:sz w:val="24"/>
                <w:szCs w:val="24"/>
              </w:rPr>
            </w:pPr>
            <w:r>
              <w:rPr>
                <w:sz w:val="24"/>
                <w:szCs w:val="24"/>
              </w:rPr>
              <w:t>State three natural sources that contribute to background radiation.</w:t>
            </w:r>
          </w:p>
        </w:tc>
      </w:tr>
      <w:tr w:rsidR="00AA3752" w:rsidRPr="001F1787" w:rsidTr="00D20794">
        <w:trPr>
          <w:cantSplit/>
          <w:trHeight w:val="660"/>
        </w:trPr>
        <w:tc>
          <w:tcPr>
            <w:tcW w:w="1242" w:type="dxa"/>
            <w:gridSpan w:val="2"/>
            <w:tcBorders>
              <w:bottom w:val="single" w:sz="6" w:space="0" w:color="auto"/>
            </w:tcBorders>
            <w:shd w:val="clear" w:color="auto" w:fill="auto"/>
            <w:vAlign w:val="center"/>
          </w:tcPr>
          <w:p w:rsidR="00AA3752" w:rsidRPr="00EF1F81" w:rsidRDefault="00AA3752" w:rsidP="00DC26F3">
            <w:pPr>
              <w:spacing w:before="120" w:after="0"/>
              <w:jc w:val="center"/>
              <w:rPr>
                <w:rFonts w:eastAsia="Times New Roman" w:cs="Times New Roman"/>
                <w:sz w:val="24"/>
                <w:szCs w:val="24"/>
                <w:lang w:eastAsia="en-GB"/>
              </w:rPr>
            </w:pPr>
            <w:r w:rsidRPr="00EF1F81">
              <w:rPr>
                <w:rFonts w:eastAsia="Times New Roman" w:cs="Times New Roman"/>
                <w:sz w:val="24"/>
                <w:szCs w:val="24"/>
                <w:lang w:eastAsia="en-GB"/>
              </w:rPr>
              <w:t>20.8.4</w:t>
            </w:r>
          </w:p>
        </w:tc>
        <w:tc>
          <w:tcPr>
            <w:tcW w:w="8789" w:type="dxa"/>
            <w:tcBorders>
              <w:bottom w:val="single" w:sz="6" w:space="0" w:color="auto"/>
            </w:tcBorders>
            <w:shd w:val="clear" w:color="auto" w:fill="auto"/>
            <w:vAlign w:val="center"/>
          </w:tcPr>
          <w:p w:rsidR="00AA3752" w:rsidRPr="001F1787" w:rsidRDefault="00AA3752" w:rsidP="00F4501F">
            <w:pPr>
              <w:spacing w:before="120" w:after="0"/>
              <w:rPr>
                <w:sz w:val="24"/>
                <w:szCs w:val="24"/>
              </w:rPr>
            </w:pPr>
            <w:r>
              <w:rPr>
                <w:sz w:val="24"/>
                <w:szCs w:val="24"/>
              </w:rPr>
              <w:t>State three artificial sources (manmade) that contribute to background radiation.</w:t>
            </w:r>
          </w:p>
        </w:tc>
      </w:tr>
      <w:tr w:rsidR="00AA3752" w:rsidRPr="001F1787" w:rsidTr="00D20794">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9</w:t>
            </w:r>
          </w:p>
        </w:tc>
        <w:tc>
          <w:tcPr>
            <w:tcW w:w="8789" w:type="dxa"/>
            <w:shd w:val="clear" w:color="auto" w:fill="C4BC96" w:themeFill="background2" w:themeFillShade="BF"/>
            <w:vAlign w:val="center"/>
          </w:tcPr>
          <w:p w:rsidR="00AA3752" w:rsidRPr="001F1787" w:rsidRDefault="00AA3752" w:rsidP="00DC26F3">
            <w:pPr>
              <w:spacing w:before="120" w:after="0"/>
              <w:rPr>
                <w:rFonts w:eastAsia="Times New Roman" w:cs="Times New Roman"/>
                <w:sz w:val="24"/>
                <w:szCs w:val="24"/>
                <w:lang w:eastAsia="en-GB"/>
              </w:rPr>
            </w:pPr>
            <w:r w:rsidRPr="001F1787">
              <w:rPr>
                <w:sz w:val="24"/>
                <w:szCs w:val="24"/>
              </w:rPr>
              <w:t>Knowledge of the dangers of ionising radiation to living cells and of the need to measure exposure to radiation</w:t>
            </w:r>
          </w:p>
        </w:tc>
      </w:tr>
      <w:tr w:rsidR="00AA3752" w:rsidRPr="001F1787" w:rsidTr="00DF018F">
        <w:trPr>
          <w:cantSplit/>
          <w:trHeight w:val="660"/>
        </w:trPr>
        <w:tc>
          <w:tcPr>
            <w:tcW w:w="1242" w:type="dxa"/>
            <w:gridSpan w:val="2"/>
            <w:shd w:val="clear" w:color="auto" w:fill="auto"/>
          </w:tcPr>
          <w:p w:rsidR="00AA3752" w:rsidRPr="008C07C3" w:rsidRDefault="00AA3752" w:rsidP="0002774A">
            <w:pPr>
              <w:spacing w:before="120" w:after="120"/>
              <w:jc w:val="center"/>
            </w:pPr>
            <w:r w:rsidRPr="008C07C3">
              <w:rPr>
                <w:rFonts w:eastAsia="Times New Roman" w:cs="Times New Roman"/>
                <w:sz w:val="24"/>
                <w:szCs w:val="24"/>
                <w:lang w:eastAsia="en-GB"/>
              </w:rPr>
              <w:t>20.9.1</w:t>
            </w:r>
          </w:p>
        </w:tc>
        <w:tc>
          <w:tcPr>
            <w:tcW w:w="8789" w:type="dxa"/>
            <w:shd w:val="clear" w:color="auto" w:fill="auto"/>
            <w:vAlign w:val="center"/>
          </w:tcPr>
          <w:p w:rsidR="00AA3752" w:rsidRPr="001F1787" w:rsidRDefault="00AA3752" w:rsidP="00E21A5A">
            <w:pPr>
              <w:spacing w:before="120" w:after="0"/>
              <w:rPr>
                <w:sz w:val="24"/>
                <w:szCs w:val="24"/>
              </w:rPr>
            </w:pPr>
            <w:r w:rsidRPr="004A0ECA">
              <w:rPr>
                <w:sz w:val="24"/>
                <w:szCs w:val="24"/>
              </w:rPr>
              <w:t xml:space="preserve">State </w:t>
            </w:r>
            <w:r>
              <w:rPr>
                <w:sz w:val="24"/>
                <w:szCs w:val="24"/>
              </w:rPr>
              <w:t>how</w:t>
            </w:r>
            <w:r w:rsidRPr="004A0ECA">
              <w:rPr>
                <w:sz w:val="24"/>
                <w:szCs w:val="24"/>
              </w:rPr>
              <w:t xml:space="preserve"> the equivalent dose</w:t>
            </w:r>
            <w:r>
              <w:rPr>
                <w:sz w:val="24"/>
                <w:szCs w:val="24"/>
              </w:rPr>
              <w:t xml:space="preserve"> a person receives can be </w:t>
            </w:r>
            <w:r w:rsidRPr="004A0ECA">
              <w:rPr>
                <w:sz w:val="24"/>
                <w:szCs w:val="24"/>
              </w:rPr>
              <w:t>reduced.</w:t>
            </w:r>
          </w:p>
        </w:tc>
      </w:tr>
      <w:tr w:rsidR="00AA3752" w:rsidRPr="001F1787" w:rsidTr="00DF018F">
        <w:trPr>
          <w:cantSplit/>
          <w:trHeight w:val="660"/>
        </w:trPr>
        <w:tc>
          <w:tcPr>
            <w:tcW w:w="1242" w:type="dxa"/>
            <w:gridSpan w:val="2"/>
            <w:shd w:val="clear" w:color="auto" w:fill="auto"/>
          </w:tcPr>
          <w:p w:rsidR="00AA3752" w:rsidRPr="008C07C3" w:rsidRDefault="00AA3752" w:rsidP="0002774A">
            <w:pPr>
              <w:spacing w:before="120" w:after="120"/>
              <w:jc w:val="center"/>
            </w:pPr>
            <w:r>
              <w:rPr>
                <w:rFonts w:eastAsia="Times New Roman" w:cs="Times New Roman"/>
                <w:sz w:val="24"/>
                <w:szCs w:val="24"/>
                <w:lang w:eastAsia="en-GB"/>
              </w:rPr>
              <w:t>20.9.2</w:t>
            </w:r>
          </w:p>
        </w:tc>
        <w:tc>
          <w:tcPr>
            <w:tcW w:w="8789" w:type="dxa"/>
            <w:shd w:val="clear" w:color="auto" w:fill="auto"/>
            <w:vAlign w:val="center"/>
          </w:tcPr>
          <w:p w:rsidR="00AA3752" w:rsidRPr="004A0ECA" w:rsidRDefault="00AA3752" w:rsidP="00EF1F81">
            <w:pPr>
              <w:spacing w:before="120" w:after="0"/>
              <w:rPr>
                <w:sz w:val="24"/>
                <w:szCs w:val="24"/>
              </w:rPr>
            </w:pPr>
            <w:r>
              <w:rPr>
                <w:sz w:val="24"/>
                <w:szCs w:val="24"/>
              </w:rPr>
              <w:t xml:space="preserve">Explain why airline pilots and crews receive higher doses of radiation than the ground crew working in the airport. </w:t>
            </w:r>
          </w:p>
        </w:tc>
      </w:tr>
      <w:tr w:rsidR="00AA3752" w:rsidRPr="001F1787" w:rsidTr="00DF018F">
        <w:trPr>
          <w:cantSplit/>
          <w:trHeight w:val="660"/>
        </w:trPr>
        <w:tc>
          <w:tcPr>
            <w:tcW w:w="1242" w:type="dxa"/>
            <w:gridSpan w:val="2"/>
            <w:shd w:val="clear" w:color="auto" w:fill="auto"/>
          </w:tcPr>
          <w:p w:rsidR="00AA3752" w:rsidRPr="008C07C3" w:rsidRDefault="00AA3752" w:rsidP="0002774A">
            <w:pPr>
              <w:spacing w:before="120" w:after="120"/>
              <w:jc w:val="center"/>
            </w:pPr>
            <w:r>
              <w:rPr>
                <w:rFonts w:eastAsia="Times New Roman" w:cs="Times New Roman"/>
                <w:sz w:val="24"/>
                <w:szCs w:val="24"/>
                <w:lang w:eastAsia="en-GB"/>
              </w:rPr>
              <w:t>20.9.3</w:t>
            </w:r>
          </w:p>
        </w:tc>
        <w:tc>
          <w:tcPr>
            <w:tcW w:w="8789" w:type="dxa"/>
            <w:shd w:val="clear" w:color="auto" w:fill="auto"/>
            <w:vAlign w:val="center"/>
          </w:tcPr>
          <w:p w:rsidR="00AA3752" w:rsidRPr="004A0ECA" w:rsidRDefault="00AA3752" w:rsidP="00E21A5A">
            <w:pPr>
              <w:spacing w:before="120" w:after="0"/>
              <w:rPr>
                <w:sz w:val="24"/>
                <w:szCs w:val="24"/>
              </w:rPr>
            </w:pPr>
            <w:r>
              <w:rPr>
                <w:sz w:val="24"/>
                <w:szCs w:val="24"/>
              </w:rPr>
              <w:t>State three factors that can affect the biological harm of radiation.</w:t>
            </w:r>
          </w:p>
        </w:tc>
      </w:tr>
      <w:tr w:rsidR="00AA3752" w:rsidRPr="001F1787" w:rsidTr="00DF018F">
        <w:trPr>
          <w:cantSplit/>
          <w:trHeight w:val="660"/>
        </w:trPr>
        <w:tc>
          <w:tcPr>
            <w:tcW w:w="1242" w:type="dxa"/>
            <w:gridSpan w:val="2"/>
            <w:shd w:val="clear" w:color="auto" w:fill="auto"/>
          </w:tcPr>
          <w:p w:rsidR="00AA3752" w:rsidRPr="008C07C3" w:rsidRDefault="00AA3752" w:rsidP="0002774A">
            <w:pPr>
              <w:spacing w:before="120" w:after="120"/>
              <w:jc w:val="center"/>
            </w:pPr>
            <w:r>
              <w:rPr>
                <w:rFonts w:eastAsia="Times New Roman" w:cs="Times New Roman"/>
                <w:sz w:val="24"/>
                <w:szCs w:val="24"/>
                <w:lang w:eastAsia="en-GB"/>
              </w:rPr>
              <w:t>20.9.4</w:t>
            </w:r>
          </w:p>
        </w:tc>
        <w:tc>
          <w:tcPr>
            <w:tcW w:w="8789" w:type="dxa"/>
            <w:shd w:val="clear" w:color="auto" w:fill="auto"/>
            <w:vAlign w:val="center"/>
          </w:tcPr>
          <w:p w:rsidR="00AA3752" w:rsidRPr="004A0ECA" w:rsidRDefault="00AA3752" w:rsidP="004A0ECA">
            <w:pPr>
              <w:spacing w:before="120" w:after="0"/>
              <w:rPr>
                <w:sz w:val="24"/>
                <w:szCs w:val="24"/>
              </w:rPr>
            </w:pPr>
            <w:r>
              <w:rPr>
                <w:sz w:val="24"/>
                <w:szCs w:val="24"/>
              </w:rPr>
              <w:t>State three ways to reduce the biological harm on a person due to radiation.</w:t>
            </w:r>
          </w:p>
        </w:tc>
      </w:tr>
      <w:tr w:rsidR="00AA3752" w:rsidRPr="001F1787" w:rsidTr="00D20794">
        <w:trPr>
          <w:cantSplit/>
          <w:trHeight w:val="660"/>
        </w:trPr>
        <w:tc>
          <w:tcPr>
            <w:tcW w:w="1242" w:type="dxa"/>
            <w:gridSpan w:val="2"/>
            <w:tcBorders>
              <w:bottom w:val="single" w:sz="6" w:space="0" w:color="auto"/>
            </w:tcBorders>
            <w:shd w:val="clear" w:color="auto" w:fill="auto"/>
            <w:vAlign w:val="center"/>
          </w:tcPr>
          <w:p w:rsidR="00AA3752" w:rsidRPr="001F1787" w:rsidRDefault="00AA3752" w:rsidP="008C07C3">
            <w:pPr>
              <w:spacing w:before="120" w:after="120"/>
              <w:jc w:val="center"/>
              <w:rPr>
                <w:rFonts w:eastAsia="Times New Roman" w:cs="Times New Roman"/>
                <w:b/>
                <w:sz w:val="24"/>
                <w:szCs w:val="24"/>
                <w:lang w:eastAsia="en-GB"/>
              </w:rPr>
            </w:pPr>
            <w:r>
              <w:rPr>
                <w:rFonts w:eastAsia="Times New Roman" w:cs="Times New Roman"/>
                <w:sz w:val="24"/>
                <w:szCs w:val="24"/>
                <w:lang w:eastAsia="en-GB"/>
              </w:rPr>
              <w:t>20.9.5</w:t>
            </w:r>
          </w:p>
        </w:tc>
        <w:tc>
          <w:tcPr>
            <w:tcW w:w="8789" w:type="dxa"/>
            <w:tcBorders>
              <w:bottom w:val="single" w:sz="6" w:space="0" w:color="auto"/>
            </w:tcBorders>
            <w:shd w:val="clear" w:color="auto" w:fill="auto"/>
            <w:vAlign w:val="center"/>
          </w:tcPr>
          <w:p w:rsidR="00AA3752" w:rsidRPr="004A0ECA" w:rsidRDefault="00AA3752" w:rsidP="00FC3963">
            <w:pPr>
              <w:spacing w:before="120" w:after="0"/>
              <w:rPr>
                <w:sz w:val="24"/>
                <w:szCs w:val="24"/>
              </w:rPr>
            </w:pPr>
            <w:r>
              <w:rPr>
                <w:sz w:val="24"/>
                <w:szCs w:val="24"/>
              </w:rPr>
              <w:t>Several people have been poisoned by Polonium-210. Describe their symptoms prior to death.</w:t>
            </w:r>
          </w:p>
        </w:tc>
      </w:tr>
      <w:tr w:rsidR="00AA3752" w:rsidRPr="001F1787" w:rsidTr="00D20794">
        <w:trPr>
          <w:cantSplit/>
          <w:trHeight w:val="660"/>
        </w:trPr>
        <w:tc>
          <w:tcPr>
            <w:tcW w:w="1242" w:type="dxa"/>
            <w:gridSpan w:val="2"/>
            <w:tcBorders>
              <w:bottom w:val="single" w:sz="6" w:space="0" w:color="auto"/>
            </w:tcBorders>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10</w:t>
            </w:r>
          </w:p>
        </w:tc>
        <w:tc>
          <w:tcPr>
            <w:tcW w:w="8789" w:type="dxa"/>
            <w:tcBorders>
              <w:bottom w:val="single" w:sz="6" w:space="0" w:color="auto"/>
            </w:tcBorders>
            <w:shd w:val="clear" w:color="auto" w:fill="C4BC96" w:themeFill="background2" w:themeFillShade="BF"/>
            <w:vAlign w:val="center"/>
          </w:tcPr>
          <w:p w:rsidR="00AA3752" w:rsidRDefault="00AA3752"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 xml:space="preserve">I can use appropriate relationships to solve problems involving absorbed dose and equivalent dose energy, mass and radiation weighting factor. </w:t>
            </w:r>
          </w:p>
          <w:p w:rsidR="00AA3752" w:rsidRPr="001F1787" w:rsidRDefault="00AA3752" w:rsidP="00FC3963">
            <w:pPr>
              <w:spacing w:before="120" w:after="0"/>
              <w:rPr>
                <w:rFonts w:eastAsia="Times New Roman" w:cs="Times New Roman"/>
                <w:sz w:val="24"/>
                <w:szCs w:val="24"/>
                <w:lang w:eastAsia="en-GB"/>
              </w:rPr>
            </w:pPr>
            <w:r w:rsidRPr="001F1787">
              <w:rPr>
                <w:rFonts w:eastAsia="Times New Roman" w:cs="Times New Roman"/>
                <w:sz w:val="24"/>
                <w:szCs w:val="24"/>
                <w:lang w:eastAsia="en-GB"/>
              </w:rPr>
              <w:t>(</w:t>
            </w:r>
            <m:oMath>
              <m:r>
                <w:rPr>
                  <w:rFonts w:ascii="Cambria Math" w:eastAsia="Times New Roman" w:hAnsi="Cambria Math" w:cs="Times New Roman"/>
                  <w:sz w:val="24"/>
                  <w:szCs w:val="24"/>
                  <w:lang w:eastAsia="en-GB"/>
                </w:rPr>
                <m:t>H = D</m:t>
              </m:r>
              <m:sSub>
                <m:sSubPr>
                  <m:ctrlPr>
                    <w:rPr>
                      <w:rFonts w:ascii="Cambria Math" w:eastAsia="Times New Roman" w:hAnsi="Cambria Math" w:cs="Times New Roman"/>
                      <w:i/>
                      <w:sz w:val="24"/>
                      <w:szCs w:val="24"/>
                      <w:lang w:eastAsia="en-GB"/>
                    </w:rPr>
                  </m:ctrlPr>
                </m:sSubPr>
                <m:e>
                  <m:r>
                    <w:rPr>
                      <w:rFonts w:ascii="Cambria Math" w:eastAsia="Times New Roman" w:hAnsi="Cambria Math" w:cs="Times New Roman"/>
                      <w:sz w:val="24"/>
                      <w:szCs w:val="24"/>
                      <w:lang w:eastAsia="en-GB"/>
                    </w:rPr>
                    <m:t>w</m:t>
                  </m:r>
                </m:e>
                <m:sub>
                  <m:r>
                    <w:rPr>
                      <w:rFonts w:ascii="Cambria Math" w:eastAsia="Times New Roman" w:hAnsi="Cambria Math" w:cs="Times New Roman"/>
                      <w:sz w:val="24"/>
                      <w:szCs w:val="24"/>
                      <w:vertAlign w:val="subscript"/>
                      <w:lang w:eastAsia="en-GB"/>
                    </w:rPr>
                    <m:t>R</m:t>
                  </m:r>
                </m:sub>
              </m:sSub>
            </m:oMath>
            <w:r w:rsidRPr="001F1787">
              <w:rPr>
                <w:rFonts w:eastAsia="Times New Roman" w:cs="Times New Roman"/>
                <w:sz w:val="24"/>
                <w:szCs w:val="24"/>
                <w:lang w:eastAsia="en-GB"/>
              </w:rPr>
              <w:t>,</w:t>
            </w:r>
            <w:r>
              <w:rPr>
                <w:rFonts w:eastAsia="Times New Roman" w:cs="Times New Roman"/>
                <w:sz w:val="24"/>
                <w:szCs w:val="24"/>
                <w:lang w:eastAsia="en-GB"/>
              </w:rPr>
              <w:t xml:space="preserve"> </w:t>
            </w:r>
            <m:oMath>
              <m:r>
                <w:rPr>
                  <w:rFonts w:ascii="Cambria Math" w:eastAsia="Times New Roman" w:hAnsi="Cambria Math" w:cs="Times New Roman"/>
                  <w:sz w:val="24"/>
                  <w:szCs w:val="24"/>
                  <w:lang w:eastAsia="en-GB"/>
                </w:rPr>
                <m:t xml:space="preserve"> D= </m:t>
              </m:r>
              <m:f>
                <m:fPr>
                  <m:ctrlPr>
                    <w:rPr>
                      <w:rFonts w:ascii="Cambria Math" w:eastAsia="Times New Roman" w:hAnsi="Cambria Math" w:cs="Times New Roman"/>
                      <w:i/>
                      <w:sz w:val="24"/>
                      <w:szCs w:val="24"/>
                      <w:lang w:eastAsia="en-GB"/>
                    </w:rPr>
                  </m:ctrlPr>
                </m:fPr>
                <m:num>
                  <m:r>
                    <w:rPr>
                      <w:rFonts w:ascii="Cambria Math" w:eastAsia="Times New Roman" w:hAnsi="Cambria Math" w:cs="Times New Roman"/>
                      <w:sz w:val="24"/>
                      <w:szCs w:val="24"/>
                      <w:lang w:eastAsia="en-GB"/>
                    </w:rPr>
                    <m:t>E</m:t>
                  </m:r>
                </m:num>
                <m:den>
                  <m:r>
                    <w:rPr>
                      <w:rFonts w:ascii="Cambria Math" w:eastAsia="Times New Roman" w:hAnsi="Cambria Math" w:cs="Times New Roman"/>
                      <w:sz w:val="24"/>
                      <w:szCs w:val="24"/>
                      <w:lang w:eastAsia="en-GB"/>
                    </w:rPr>
                    <m:t>m</m:t>
                  </m:r>
                </m:den>
              </m:f>
            </m:oMath>
            <w:r>
              <w:rPr>
                <w:rFonts w:eastAsia="Times New Roman" w:cs="Times New Roman"/>
                <w:sz w:val="24"/>
                <w:szCs w:val="24"/>
                <w:lang w:eastAsia="en-GB"/>
              </w:rPr>
              <w:t xml:space="preserve"> )</w:t>
            </w:r>
          </w:p>
        </w:tc>
      </w:tr>
      <w:tr w:rsidR="00AA3752" w:rsidRPr="001F1787" w:rsidTr="002F0F87">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sidRPr="00F53833">
              <w:rPr>
                <w:rFonts w:eastAsia="Times New Roman" w:cs="Times New Roman"/>
                <w:sz w:val="24"/>
                <w:szCs w:val="24"/>
                <w:lang w:eastAsia="en-GB"/>
              </w:rPr>
              <w:lastRenderedPageBreak/>
              <w:t>20.10.1</w:t>
            </w:r>
          </w:p>
        </w:tc>
        <w:tc>
          <w:tcPr>
            <w:tcW w:w="8789" w:type="dxa"/>
            <w:shd w:val="clear" w:color="auto" w:fill="auto"/>
            <w:vAlign w:val="center"/>
          </w:tcPr>
          <w:p w:rsidR="00AA3752" w:rsidRPr="001F1787"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State the difference between am absorbed dose and an equivalent dose.</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0.2</w:t>
            </w:r>
          </w:p>
        </w:tc>
        <w:tc>
          <w:tcPr>
            <w:tcW w:w="8789" w:type="dxa"/>
            <w:shd w:val="clear" w:color="auto" w:fill="auto"/>
            <w:vAlign w:val="center"/>
          </w:tcPr>
          <w:p w:rsidR="00AA3752" w:rsidRPr="0097734B" w:rsidRDefault="00AA3752" w:rsidP="0097734B">
            <w:pPr>
              <w:pStyle w:val="Questions2"/>
              <w:spacing w:before="240"/>
              <w:ind w:left="0" w:firstLine="0"/>
              <w:rPr>
                <w:rFonts w:ascii="Trebuchet MS" w:hAnsi="Trebuchet MS" w:cs="Arial"/>
                <w:sz w:val="24"/>
                <w:szCs w:val="24"/>
              </w:rPr>
            </w:pPr>
            <w:r>
              <w:rPr>
                <w:rFonts w:ascii="Trebuchet MS" w:hAnsi="Trebuchet MS" w:cs="Arial"/>
                <w:sz w:val="24"/>
                <w:szCs w:val="24"/>
              </w:rPr>
              <w:t>State what is indicated by the radiation weighting factor for each radiation.</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C8568D">
            <w:pPr>
              <w:spacing w:before="120" w:after="0"/>
              <w:jc w:val="center"/>
              <w:rPr>
                <w:rFonts w:eastAsia="Times New Roman" w:cs="Times New Roman"/>
                <w:sz w:val="24"/>
                <w:szCs w:val="24"/>
                <w:lang w:eastAsia="en-GB"/>
              </w:rPr>
            </w:pPr>
            <w:r>
              <w:rPr>
                <w:rFonts w:eastAsia="Times New Roman" w:cs="Times New Roman"/>
                <w:sz w:val="24"/>
                <w:szCs w:val="24"/>
                <w:lang w:eastAsia="en-GB"/>
              </w:rPr>
              <w:t>20.10.3</w:t>
            </w:r>
          </w:p>
        </w:tc>
        <w:tc>
          <w:tcPr>
            <w:tcW w:w="8789" w:type="dxa"/>
            <w:shd w:val="clear" w:color="auto" w:fill="auto"/>
            <w:vAlign w:val="center"/>
          </w:tcPr>
          <w:p w:rsidR="00AA3752" w:rsidRDefault="00AA3752">
            <w:pPr>
              <w:rPr>
                <w:sz w:val="24"/>
                <w:szCs w:val="24"/>
              </w:rPr>
            </w:pPr>
            <w:r w:rsidRPr="00E61877">
              <w:rPr>
                <w:sz w:val="24"/>
                <w:szCs w:val="24"/>
              </w:rPr>
              <w:t>Copy this table and calculate the missing numbers, there is no need to complete the table, just show the working underneath. Show all the working using IESSUU.</w:t>
            </w:r>
          </w:p>
          <w:p w:rsidR="00AA3752" w:rsidRPr="00E61877" w:rsidRDefault="00AA3752">
            <w:pPr>
              <w:rPr>
                <w:sz w:val="24"/>
                <w:szCs w:val="24"/>
              </w:rPr>
            </w:pPr>
          </w:p>
          <w:p w:rsidR="00AA3752" w:rsidRPr="00E61877" w:rsidRDefault="00AA3752">
            <w:pPr>
              <w:rPr>
                <w:sz w:val="24"/>
                <w:szCs w:val="24"/>
              </w:rPr>
            </w:pPr>
          </w:p>
          <w:p w:rsidR="00AA3752" w:rsidRPr="00E61877" w:rsidRDefault="00AA3752">
            <w:pPr>
              <w:rPr>
                <w:sz w:val="24"/>
                <w:szCs w:val="24"/>
              </w:rPr>
            </w:pPr>
          </w:p>
          <w:p w:rsidR="00AA3752" w:rsidRDefault="00AA3752"/>
          <w:p w:rsidR="00AA3752" w:rsidRDefault="00AA3752"/>
          <w:p w:rsidR="00AA3752" w:rsidRDefault="00AA3752"/>
          <w:p w:rsidR="00AA3752" w:rsidRDefault="00AA3752"/>
          <w:p w:rsidR="00AA3752" w:rsidRDefault="00AA3752"/>
          <w:p w:rsidR="009D76CA" w:rsidRDefault="009D76CA"/>
          <w:tbl>
            <w:tblPr>
              <w:tblStyle w:val="TableGrid"/>
              <w:tblpPr w:leftFromText="180" w:rightFromText="180" w:vertAnchor="page" w:horzAnchor="margin" w:tblpXSpec="center" w:tblpY="1205"/>
              <w:tblOverlap w:val="never"/>
              <w:tblW w:w="0" w:type="auto"/>
              <w:tblLayout w:type="fixed"/>
              <w:tblLook w:val="04A0" w:firstRow="1" w:lastRow="0" w:firstColumn="1" w:lastColumn="0" w:noHBand="0" w:noVBand="1"/>
            </w:tblPr>
            <w:tblGrid>
              <w:gridCol w:w="567"/>
              <w:gridCol w:w="1894"/>
              <w:gridCol w:w="1894"/>
              <w:gridCol w:w="1894"/>
            </w:tblGrid>
            <w:tr w:rsidR="00AA3752" w:rsidRPr="006279E0" w:rsidTr="00E61877">
              <w:trPr>
                <w:trHeight w:val="591"/>
              </w:trPr>
              <w:tc>
                <w:tcPr>
                  <w:tcW w:w="567" w:type="dxa"/>
                  <w:tcBorders>
                    <w:top w:val="nil"/>
                    <w:left w:val="nil"/>
                    <w:bottom w:val="nil"/>
                    <w:right w:val="single" w:sz="4" w:space="0" w:color="auto"/>
                  </w:tcBorders>
                  <w:shd w:val="clear" w:color="auto" w:fill="FFFFFF" w:themeFill="background1"/>
                  <w:vAlign w:val="center"/>
                </w:tcPr>
                <w:p w:rsidR="00AA3752" w:rsidRPr="006279E0" w:rsidRDefault="00AA3752" w:rsidP="002F35C4">
                  <w:pPr>
                    <w:pStyle w:val="ListParagraph"/>
                    <w:ind w:left="0"/>
                    <w:jc w:val="center"/>
                    <w:rPr>
                      <w:b/>
                      <w:sz w:val="24"/>
                      <w:szCs w:val="24"/>
                    </w:rPr>
                  </w:pPr>
                </w:p>
              </w:tc>
              <w:tc>
                <w:tcPr>
                  <w:tcW w:w="1894" w:type="dxa"/>
                  <w:tcBorders>
                    <w:left w:val="single" w:sz="4" w:space="0" w:color="auto"/>
                  </w:tcBorders>
                  <w:shd w:val="clear" w:color="auto" w:fill="A6A6A6" w:themeFill="background1" w:themeFillShade="A6"/>
                  <w:vAlign w:val="center"/>
                </w:tcPr>
                <w:p w:rsidR="00AA3752" w:rsidRPr="006279E0" w:rsidRDefault="00AA3752" w:rsidP="002F35C4">
                  <w:pPr>
                    <w:pStyle w:val="ListParagraph"/>
                    <w:ind w:left="0"/>
                    <w:jc w:val="center"/>
                    <w:rPr>
                      <w:b/>
                      <w:sz w:val="24"/>
                      <w:szCs w:val="24"/>
                    </w:rPr>
                  </w:pPr>
                  <w:r w:rsidRPr="006279E0">
                    <w:rPr>
                      <w:b/>
                      <w:i/>
                      <w:sz w:val="24"/>
                      <w:szCs w:val="24"/>
                    </w:rPr>
                    <w:t xml:space="preserve">Absorbed Dose </w:t>
                  </w:r>
                  <w:r w:rsidRPr="006279E0">
                    <w:rPr>
                      <w:b/>
                      <w:sz w:val="24"/>
                      <w:szCs w:val="24"/>
                    </w:rPr>
                    <w:t>/ Gy</w:t>
                  </w:r>
                </w:p>
              </w:tc>
              <w:tc>
                <w:tcPr>
                  <w:tcW w:w="1894" w:type="dxa"/>
                  <w:shd w:val="clear" w:color="auto" w:fill="A6A6A6" w:themeFill="background1" w:themeFillShade="A6"/>
                  <w:vAlign w:val="center"/>
                </w:tcPr>
                <w:p w:rsidR="00AA3752" w:rsidRPr="006279E0" w:rsidRDefault="00AA3752" w:rsidP="002F35C4">
                  <w:pPr>
                    <w:pStyle w:val="ListParagraph"/>
                    <w:ind w:left="0"/>
                    <w:jc w:val="center"/>
                    <w:rPr>
                      <w:b/>
                      <w:sz w:val="24"/>
                      <w:szCs w:val="24"/>
                    </w:rPr>
                  </w:pPr>
                  <w:r w:rsidRPr="006279E0">
                    <w:rPr>
                      <w:b/>
                      <w:i/>
                      <w:sz w:val="24"/>
                      <w:szCs w:val="24"/>
                    </w:rPr>
                    <w:t>Energy</w:t>
                  </w:r>
                  <w:r w:rsidRPr="006279E0">
                    <w:rPr>
                      <w:b/>
                      <w:sz w:val="24"/>
                      <w:szCs w:val="24"/>
                    </w:rPr>
                    <w:t>/ J</w:t>
                  </w:r>
                </w:p>
              </w:tc>
              <w:tc>
                <w:tcPr>
                  <w:tcW w:w="1894" w:type="dxa"/>
                  <w:shd w:val="clear" w:color="auto" w:fill="A6A6A6" w:themeFill="background1" w:themeFillShade="A6"/>
                  <w:vAlign w:val="center"/>
                </w:tcPr>
                <w:p w:rsidR="00AA3752" w:rsidRPr="006279E0" w:rsidRDefault="00AA3752" w:rsidP="002F35C4">
                  <w:pPr>
                    <w:pStyle w:val="ListParagraph"/>
                    <w:ind w:left="0"/>
                    <w:jc w:val="center"/>
                    <w:rPr>
                      <w:b/>
                      <w:sz w:val="24"/>
                      <w:szCs w:val="24"/>
                    </w:rPr>
                  </w:pPr>
                  <w:r w:rsidRPr="006279E0">
                    <w:rPr>
                      <w:b/>
                      <w:i/>
                      <w:sz w:val="24"/>
                      <w:szCs w:val="24"/>
                    </w:rPr>
                    <w:t>Mass</w:t>
                  </w:r>
                  <w:r w:rsidRPr="006279E0">
                    <w:rPr>
                      <w:b/>
                      <w:sz w:val="24"/>
                      <w:szCs w:val="24"/>
                    </w:rPr>
                    <w:t xml:space="preserve"> / kg</w:t>
                  </w:r>
                </w:p>
              </w:tc>
            </w:tr>
            <w:tr w:rsidR="00AA3752" w:rsidRPr="006279E0" w:rsidTr="00E61877">
              <w:trPr>
                <w:trHeight w:val="567"/>
              </w:trPr>
              <w:tc>
                <w:tcPr>
                  <w:tcW w:w="567" w:type="dxa"/>
                  <w:tcBorders>
                    <w:top w:val="nil"/>
                    <w:left w:val="nil"/>
                    <w:bottom w:val="nil"/>
                    <w:right w:val="single" w:sz="4" w:space="0" w:color="auto"/>
                  </w:tcBorders>
                  <w:shd w:val="clear" w:color="auto" w:fill="FFFFFF" w:themeFill="background1"/>
                  <w:vAlign w:val="center"/>
                </w:tcPr>
                <w:p w:rsidR="00AA3752" w:rsidRPr="006279E0" w:rsidRDefault="00AA3752" w:rsidP="002F35C4">
                  <w:pPr>
                    <w:pStyle w:val="ListParagraph"/>
                    <w:ind w:left="0"/>
                    <w:jc w:val="center"/>
                    <w:rPr>
                      <w:b/>
                      <w:sz w:val="24"/>
                      <w:szCs w:val="24"/>
                    </w:rPr>
                  </w:pPr>
                  <w:r w:rsidRPr="006279E0">
                    <w:rPr>
                      <w:b/>
                      <w:sz w:val="24"/>
                      <w:szCs w:val="24"/>
                    </w:rPr>
                    <w:t>(a)</w:t>
                  </w:r>
                </w:p>
              </w:tc>
              <w:tc>
                <w:tcPr>
                  <w:tcW w:w="1894" w:type="dxa"/>
                  <w:tcBorders>
                    <w:left w:val="single" w:sz="4" w:space="0" w:color="auto"/>
                  </w:tcBorders>
                  <w:vAlign w:val="center"/>
                </w:tcPr>
                <w:p w:rsidR="00AA3752" w:rsidRPr="006279E0" w:rsidRDefault="00AA3752" w:rsidP="002F35C4">
                  <w:pPr>
                    <w:pStyle w:val="ListParagraph"/>
                    <w:ind w:left="0"/>
                    <w:jc w:val="center"/>
                    <w:rPr>
                      <w:sz w:val="24"/>
                      <w:szCs w:val="24"/>
                    </w:rPr>
                  </w:pPr>
                </w:p>
              </w:tc>
              <w:tc>
                <w:tcPr>
                  <w:tcW w:w="1894" w:type="dxa"/>
                  <w:vAlign w:val="center"/>
                </w:tcPr>
                <w:p w:rsidR="00AA3752" w:rsidRPr="006279E0" w:rsidRDefault="00AA3752" w:rsidP="002F35C4">
                  <w:pPr>
                    <w:pStyle w:val="ListParagraph"/>
                    <w:ind w:left="0"/>
                    <w:jc w:val="center"/>
                    <w:rPr>
                      <w:sz w:val="24"/>
                      <w:szCs w:val="24"/>
                    </w:rPr>
                  </w:pPr>
                  <w:r w:rsidRPr="006279E0">
                    <w:rPr>
                      <w:sz w:val="24"/>
                      <w:szCs w:val="24"/>
                    </w:rPr>
                    <w:t>6 x 10</w:t>
                  </w:r>
                  <w:r w:rsidRPr="006279E0">
                    <w:rPr>
                      <w:sz w:val="24"/>
                      <w:szCs w:val="24"/>
                      <w:vertAlign w:val="superscript"/>
                    </w:rPr>
                    <w:t>-6</w:t>
                  </w:r>
                </w:p>
              </w:tc>
              <w:tc>
                <w:tcPr>
                  <w:tcW w:w="1894" w:type="dxa"/>
                  <w:vAlign w:val="center"/>
                </w:tcPr>
                <w:p w:rsidR="00AA3752" w:rsidRPr="006279E0" w:rsidRDefault="00AA3752" w:rsidP="002F35C4">
                  <w:pPr>
                    <w:pStyle w:val="ListParagraph"/>
                    <w:ind w:left="0"/>
                    <w:jc w:val="center"/>
                    <w:rPr>
                      <w:sz w:val="24"/>
                      <w:szCs w:val="24"/>
                    </w:rPr>
                  </w:pPr>
                  <w:r w:rsidRPr="006279E0">
                    <w:rPr>
                      <w:sz w:val="24"/>
                      <w:szCs w:val="24"/>
                    </w:rPr>
                    <w:t>0.5</w:t>
                  </w:r>
                </w:p>
              </w:tc>
            </w:tr>
            <w:tr w:rsidR="00AA3752" w:rsidRPr="006279E0" w:rsidTr="00E61877">
              <w:trPr>
                <w:trHeight w:val="567"/>
              </w:trPr>
              <w:tc>
                <w:tcPr>
                  <w:tcW w:w="567" w:type="dxa"/>
                  <w:tcBorders>
                    <w:top w:val="nil"/>
                    <w:left w:val="nil"/>
                    <w:bottom w:val="nil"/>
                    <w:right w:val="single" w:sz="4" w:space="0" w:color="auto"/>
                  </w:tcBorders>
                  <w:shd w:val="clear" w:color="auto" w:fill="FFFFFF" w:themeFill="background1"/>
                  <w:vAlign w:val="center"/>
                </w:tcPr>
                <w:p w:rsidR="00AA3752" w:rsidRPr="006279E0" w:rsidRDefault="00AA3752" w:rsidP="002F35C4">
                  <w:pPr>
                    <w:pStyle w:val="ListParagraph"/>
                    <w:ind w:left="0"/>
                    <w:jc w:val="center"/>
                    <w:rPr>
                      <w:b/>
                      <w:sz w:val="24"/>
                      <w:szCs w:val="24"/>
                    </w:rPr>
                  </w:pPr>
                  <w:r w:rsidRPr="006279E0">
                    <w:rPr>
                      <w:b/>
                      <w:sz w:val="24"/>
                      <w:szCs w:val="24"/>
                    </w:rPr>
                    <w:t>(b)</w:t>
                  </w:r>
                </w:p>
              </w:tc>
              <w:tc>
                <w:tcPr>
                  <w:tcW w:w="1894" w:type="dxa"/>
                  <w:tcBorders>
                    <w:left w:val="single" w:sz="4" w:space="0" w:color="auto"/>
                  </w:tcBorders>
                  <w:vAlign w:val="center"/>
                </w:tcPr>
                <w:p w:rsidR="00AA3752" w:rsidRPr="006279E0" w:rsidRDefault="00AA3752" w:rsidP="002F35C4">
                  <w:pPr>
                    <w:pStyle w:val="ListParagraph"/>
                    <w:ind w:left="0"/>
                    <w:jc w:val="center"/>
                    <w:rPr>
                      <w:sz w:val="24"/>
                      <w:szCs w:val="24"/>
                    </w:rPr>
                  </w:pPr>
                </w:p>
              </w:tc>
              <w:tc>
                <w:tcPr>
                  <w:tcW w:w="1894" w:type="dxa"/>
                  <w:vAlign w:val="center"/>
                </w:tcPr>
                <w:p w:rsidR="00AA3752" w:rsidRPr="006279E0" w:rsidRDefault="00AA3752" w:rsidP="002F35C4">
                  <w:pPr>
                    <w:pStyle w:val="ListParagraph"/>
                    <w:ind w:left="0"/>
                    <w:jc w:val="center"/>
                    <w:rPr>
                      <w:sz w:val="24"/>
                      <w:szCs w:val="24"/>
                    </w:rPr>
                  </w:pPr>
                  <w:r w:rsidRPr="006279E0">
                    <w:rPr>
                      <w:sz w:val="24"/>
                      <w:szCs w:val="24"/>
                    </w:rPr>
                    <w:t>3.5 x 10</w:t>
                  </w:r>
                  <w:r w:rsidRPr="006279E0">
                    <w:rPr>
                      <w:sz w:val="24"/>
                      <w:szCs w:val="24"/>
                      <w:vertAlign w:val="superscript"/>
                    </w:rPr>
                    <w:t>-5</w:t>
                  </w:r>
                </w:p>
              </w:tc>
              <w:tc>
                <w:tcPr>
                  <w:tcW w:w="1894" w:type="dxa"/>
                  <w:vAlign w:val="center"/>
                </w:tcPr>
                <w:p w:rsidR="00AA3752" w:rsidRPr="006279E0" w:rsidRDefault="00AA3752" w:rsidP="002F35C4">
                  <w:pPr>
                    <w:pStyle w:val="ListParagraph"/>
                    <w:ind w:left="0"/>
                    <w:jc w:val="center"/>
                    <w:rPr>
                      <w:sz w:val="24"/>
                      <w:szCs w:val="24"/>
                    </w:rPr>
                  </w:pPr>
                  <w:r w:rsidRPr="006279E0">
                    <w:rPr>
                      <w:sz w:val="24"/>
                      <w:szCs w:val="24"/>
                    </w:rPr>
                    <w:t>0.25</w:t>
                  </w:r>
                </w:p>
              </w:tc>
            </w:tr>
            <w:tr w:rsidR="00AA3752" w:rsidRPr="006279E0" w:rsidTr="00E61877">
              <w:trPr>
                <w:trHeight w:val="567"/>
              </w:trPr>
              <w:tc>
                <w:tcPr>
                  <w:tcW w:w="567" w:type="dxa"/>
                  <w:tcBorders>
                    <w:top w:val="nil"/>
                    <w:left w:val="nil"/>
                    <w:bottom w:val="nil"/>
                    <w:right w:val="single" w:sz="4" w:space="0" w:color="auto"/>
                  </w:tcBorders>
                  <w:shd w:val="clear" w:color="auto" w:fill="FFFFFF" w:themeFill="background1"/>
                  <w:vAlign w:val="center"/>
                </w:tcPr>
                <w:p w:rsidR="00AA3752" w:rsidRPr="006279E0" w:rsidRDefault="00AA3752" w:rsidP="002F35C4">
                  <w:pPr>
                    <w:pStyle w:val="ListParagraph"/>
                    <w:ind w:left="0"/>
                    <w:jc w:val="center"/>
                    <w:rPr>
                      <w:b/>
                      <w:sz w:val="24"/>
                      <w:szCs w:val="24"/>
                    </w:rPr>
                  </w:pPr>
                  <w:r w:rsidRPr="006279E0">
                    <w:rPr>
                      <w:b/>
                      <w:sz w:val="24"/>
                      <w:szCs w:val="24"/>
                    </w:rPr>
                    <w:t>(c)</w:t>
                  </w:r>
                </w:p>
              </w:tc>
              <w:tc>
                <w:tcPr>
                  <w:tcW w:w="1894" w:type="dxa"/>
                  <w:tcBorders>
                    <w:left w:val="single" w:sz="4" w:space="0" w:color="auto"/>
                  </w:tcBorders>
                  <w:vAlign w:val="center"/>
                </w:tcPr>
                <w:p w:rsidR="00AA3752" w:rsidRPr="006279E0" w:rsidRDefault="00AA3752" w:rsidP="002F35C4">
                  <w:pPr>
                    <w:pStyle w:val="ListParagraph"/>
                    <w:ind w:left="0"/>
                    <w:jc w:val="center"/>
                    <w:rPr>
                      <w:sz w:val="24"/>
                      <w:szCs w:val="24"/>
                    </w:rPr>
                  </w:pPr>
                  <w:r w:rsidRPr="006279E0">
                    <w:rPr>
                      <w:sz w:val="24"/>
                      <w:szCs w:val="24"/>
                    </w:rPr>
                    <w:t>8.8 x 10</w:t>
                  </w:r>
                  <w:r w:rsidRPr="006279E0">
                    <w:rPr>
                      <w:sz w:val="24"/>
                      <w:szCs w:val="24"/>
                      <w:vertAlign w:val="superscript"/>
                    </w:rPr>
                    <w:t>-5</w:t>
                  </w:r>
                </w:p>
              </w:tc>
              <w:tc>
                <w:tcPr>
                  <w:tcW w:w="1894" w:type="dxa"/>
                  <w:vAlign w:val="center"/>
                </w:tcPr>
                <w:p w:rsidR="00AA3752" w:rsidRPr="006279E0" w:rsidRDefault="00AA3752" w:rsidP="002F35C4">
                  <w:pPr>
                    <w:pStyle w:val="ListParagraph"/>
                    <w:ind w:left="0"/>
                    <w:jc w:val="center"/>
                    <w:rPr>
                      <w:sz w:val="24"/>
                      <w:szCs w:val="24"/>
                    </w:rPr>
                  </w:pPr>
                </w:p>
              </w:tc>
              <w:tc>
                <w:tcPr>
                  <w:tcW w:w="1894" w:type="dxa"/>
                  <w:vAlign w:val="center"/>
                </w:tcPr>
                <w:p w:rsidR="00AA3752" w:rsidRPr="006279E0" w:rsidRDefault="00AA3752" w:rsidP="002F35C4">
                  <w:pPr>
                    <w:pStyle w:val="ListParagraph"/>
                    <w:ind w:left="0"/>
                    <w:jc w:val="center"/>
                    <w:rPr>
                      <w:sz w:val="24"/>
                      <w:szCs w:val="24"/>
                    </w:rPr>
                  </w:pPr>
                  <w:r w:rsidRPr="006279E0">
                    <w:rPr>
                      <w:sz w:val="24"/>
                      <w:szCs w:val="24"/>
                    </w:rPr>
                    <w:t>0.05</w:t>
                  </w:r>
                </w:p>
              </w:tc>
            </w:tr>
            <w:tr w:rsidR="00AA3752" w:rsidRPr="006279E0" w:rsidTr="00E61877">
              <w:trPr>
                <w:trHeight w:val="567"/>
              </w:trPr>
              <w:tc>
                <w:tcPr>
                  <w:tcW w:w="567" w:type="dxa"/>
                  <w:tcBorders>
                    <w:top w:val="nil"/>
                    <w:left w:val="nil"/>
                    <w:bottom w:val="nil"/>
                    <w:right w:val="single" w:sz="4" w:space="0" w:color="auto"/>
                  </w:tcBorders>
                  <w:shd w:val="clear" w:color="auto" w:fill="FFFFFF" w:themeFill="background1"/>
                  <w:vAlign w:val="center"/>
                </w:tcPr>
                <w:p w:rsidR="00AA3752" w:rsidRPr="006279E0" w:rsidRDefault="00AA3752" w:rsidP="002F35C4">
                  <w:pPr>
                    <w:pStyle w:val="ListParagraph"/>
                    <w:ind w:left="0"/>
                    <w:jc w:val="center"/>
                    <w:rPr>
                      <w:b/>
                      <w:sz w:val="24"/>
                      <w:szCs w:val="24"/>
                    </w:rPr>
                  </w:pPr>
                  <w:r w:rsidRPr="006279E0">
                    <w:rPr>
                      <w:b/>
                      <w:sz w:val="24"/>
                      <w:szCs w:val="24"/>
                    </w:rPr>
                    <w:t>(d)</w:t>
                  </w:r>
                </w:p>
              </w:tc>
              <w:tc>
                <w:tcPr>
                  <w:tcW w:w="1894" w:type="dxa"/>
                  <w:tcBorders>
                    <w:left w:val="single" w:sz="4" w:space="0" w:color="auto"/>
                  </w:tcBorders>
                  <w:vAlign w:val="center"/>
                </w:tcPr>
                <w:p w:rsidR="00AA3752" w:rsidRPr="006279E0" w:rsidRDefault="00AA3752" w:rsidP="002F35C4">
                  <w:pPr>
                    <w:pStyle w:val="ListParagraph"/>
                    <w:ind w:left="0"/>
                    <w:jc w:val="center"/>
                    <w:rPr>
                      <w:sz w:val="24"/>
                      <w:szCs w:val="24"/>
                    </w:rPr>
                  </w:pPr>
                  <w:r w:rsidRPr="006279E0">
                    <w:rPr>
                      <w:sz w:val="24"/>
                      <w:szCs w:val="24"/>
                    </w:rPr>
                    <w:t>6.5 x 10</w:t>
                  </w:r>
                  <w:r w:rsidRPr="006279E0">
                    <w:rPr>
                      <w:sz w:val="24"/>
                      <w:szCs w:val="24"/>
                      <w:vertAlign w:val="superscript"/>
                    </w:rPr>
                    <w:t>-5</w:t>
                  </w:r>
                </w:p>
              </w:tc>
              <w:tc>
                <w:tcPr>
                  <w:tcW w:w="1894" w:type="dxa"/>
                  <w:vAlign w:val="center"/>
                </w:tcPr>
                <w:p w:rsidR="00AA3752" w:rsidRPr="006279E0" w:rsidRDefault="00AA3752" w:rsidP="002F35C4">
                  <w:pPr>
                    <w:pStyle w:val="ListParagraph"/>
                    <w:ind w:left="0"/>
                    <w:jc w:val="center"/>
                    <w:rPr>
                      <w:sz w:val="24"/>
                      <w:szCs w:val="24"/>
                    </w:rPr>
                  </w:pPr>
                </w:p>
              </w:tc>
              <w:tc>
                <w:tcPr>
                  <w:tcW w:w="1894" w:type="dxa"/>
                  <w:vAlign w:val="center"/>
                </w:tcPr>
                <w:p w:rsidR="00AA3752" w:rsidRPr="006279E0" w:rsidRDefault="00AA3752" w:rsidP="002F35C4">
                  <w:pPr>
                    <w:pStyle w:val="ListParagraph"/>
                    <w:ind w:left="0"/>
                    <w:jc w:val="center"/>
                    <w:rPr>
                      <w:sz w:val="24"/>
                      <w:szCs w:val="24"/>
                    </w:rPr>
                  </w:pPr>
                  <w:r w:rsidRPr="006279E0">
                    <w:rPr>
                      <w:sz w:val="24"/>
                      <w:szCs w:val="24"/>
                    </w:rPr>
                    <w:t>0.26</w:t>
                  </w:r>
                </w:p>
              </w:tc>
            </w:tr>
            <w:tr w:rsidR="00AA3752" w:rsidRPr="006279E0" w:rsidTr="00E61877">
              <w:trPr>
                <w:trHeight w:val="567"/>
              </w:trPr>
              <w:tc>
                <w:tcPr>
                  <w:tcW w:w="567" w:type="dxa"/>
                  <w:tcBorders>
                    <w:top w:val="nil"/>
                    <w:left w:val="nil"/>
                    <w:bottom w:val="nil"/>
                    <w:right w:val="single" w:sz="4" w:space="0" w:color="auto"/>
                  </w:tcBorders>
                  <w:shd w:val="clear" w:color="auto" w:fill="FFFFFF" w:themeFill="background1"/>
                  <w:vAlign w:val="center"/>
                </w:tcPr>
                <w:p w:rsidR="00AA3752" w:rsidRPr="006279E0" w:rsidRDefault="00AA3752" w:rsidP="002F35C4">
                  <w:pPr>
                    <w:pStyle w:val="ListParagraph"/>
                    <w:ind w:left="0"/>
                    <w:jc w:val="center"/>
                    <w:rPr>
                      <w:b/>
                      <w:sz w:val="24"/>
                      <w:szCs w:val="24"/>
                    </w:rPr>
                  </w:pPr>
                  <w:r w:rsidRPr="006279E0">
                    <w:rPr>
                      <w:b/>
                      <w:sz w:val="24"/>
                      <w:szCs w:val="24"/>
                    </w:rPr>
                    <w:t>(e)</w:t>
                  </w:r>
                </w:p>
              </w:tc>
              <w:tc>
                <w:tcPr>
                  <w:tcW w:w="1894" w:type="dxa"/>
                  <w:tcBorders>
                    <w:left w:val="single" w:sz="4" w:space="0" w:color="auto"/>
                  </w:tcBorders>
                  <w:vAlign w:val="center"/>
                </w:tcPr>
                <w:p w:rsidR="00AA3752" w:rsidRPr="006279E0" w:rsidRDefault="00AA3752" w:rsidP="002F35C4">
                  <w:pPr>
                    <w:pStyle w:val="ListParagraph"/>
                    <w:ind w:left="0"/>
                    <w:jc w:val="center"/>
                    <w:rPr>
                      <w:sz w:val="24"/>
                      <w:szCs w:val="24"/>
                    </w:rPr>
                  </w:pPr>
                  <w:r w:rsidRPr="006279E0">
                    <w:rPr>
                      <w:sz w:val="24"/>
                      <w:szCs w:val="24"/>
                    </w:rPr>
                    <w:t>1.1 x 10</w:t>
                  </w:r>
                  <w:r w:rsidRPr="006279E0">
                    <w:rPr>
                      <w:sz w:val="24"/>
                      <w:szCs w:val="24"/>
                      <w:vertAlign w:val="superscript"/>
                    </w:rPr>
                    <w:t>-5</w:t>
                  </w:r>
                </w:p>
              </w:tc>
              <w:tc>
                <w:tcPr>
                  <w:tcW w:w="1894" w:type="dxa"/>
                  <w:vAlign w:val="center"/>
                </w:tcPr>
                <w:p w:rsidR="00AA3752" w:rsidRPr="006279E0" w:rsidRDefault="00AA3752" w:rsidP="002F35C4">
                  <w:pPr>
                    <w:pStyle w:val="ListParagraph"/>
                    <w:ind w:left="0"/>
                    <w:jc w:val="center"/>
                    <w:rPr>
                      <w:sz w:val="24"/>
                      <w:szCs w:val="24"/>
                    </w:rPr>
                  </w:pPr>
                  <w:r w:rsidRPr="006279E0">
                    <w:rPr>
                      <w:sz w:val="24"/>
                      <w:szCs w:val="24"/>
                    </w:rPr>
                    <w:t>3.3 x 10</w:t>
                  </w:r>
                  <w:r w:rsidRPr="006279E0">
                    <w:rPr>
                      <w:sz w:val="24"/>
                      <w:szCs w:val="24"/>
                      <w:vertAlign w:val="superscript"/>
                    </w:rPr>
                    <w:t>-6</w:t>
                  </w:r>
                </w:p>
              </w:tc>
              <w:tc>
                <w:tcPr>
                  <w:tcW w:w="1894" w:type="dxa"/>
                  <w:vAlign w:val="center"/>
                </w:tcPr>
                <w:p w:rsidR="00AA3752" w:rsidRPr="006279E0" w:rsidRDefault="00AA3752" w:rsidP="002F35C4">
                  <w:pPr>
                    <w:pStyle w:val="ListParagraph"/>
                    <w:ind w:left="0"/>
                    <w:jc w:val="center"/>
                    <w:rPr>
                      <w:sz w:val="24"/>
                      <w:szCs w:val="24"/>
                    </w:rPr>
                  </w:pPr>
                </w:p>
              </w:tc>
            </w:tr>
            <w:tr w:rsidR="00AA3752" w:rsidRPr="006279E0" w:rsidTr="00E61877">
              <w:trPr>
                <w:trHeight w:val="567"/>
              </w:trPr>
              <w:tc>
                <w:tcPr>
                  <w:tcW w:w="567" w:type="dxa"/>
                  <w:tcBorders>
                    <w:top w:val="nil"/>
                    <w:left w:val="nil"/>
                    <w:bottom w:val="nil"/>
                    <w:right w:val="single" w:sz="4" w:space="0" w:color="auto"/>
                  </w:tcBorders>
                  <w:shd w:val="clear" w:color="auto" w:fill="FFFFFF" w:themeFill="background1"/>
                  <w:vAlign w:val="center"/>
                </w:tcPr>
                <w:p w:rsidR="00AA3752" w:rsidRPr="006279E0" w:rsidRDefault="00AA3752" w:rsidP="002F35C4">
                  <w:pPr>
                    <w:pStyle w:val="ListParagraph"/>
                    <w:ind w:left="0"/>
                    <w:jc w:val="center"/>
                    <w:rPr>
                      <w:b/>
                      <w:sz w:val="24"/>
                      <w:szCs w:val="24"/>
                    </w:rPr>
                  </w:pPr>
                  <w:r w:rsidRPr="006279E0">
                    <w:rPr>
                      <w:b/>
                      <w:sz w:val="24"/>
                      <w:szCs w:val="24"/>
                    </w:rPr>
                    <w:t>(f)</w:t>
                  </w:r>
                </w:p>
              </w:tc>
              <w:tc>
                <w:tcPr>
                  <w:tcW w:w="1894" w:type="dxa"/>
                  <w:tcBorders>
                    <w:left w:val="single" w:sz="4" w:space="0" w:color="auto"/>
                  </w:tcBorders>
                  <w:vAlign w:val="center"/>
                </w:tcPr>
                <w:p w:rsidR="00AA3752" w:rsidRPr="006279E0" w:rsidRDefault="00AA3752" w:rsidP="002F35C4">
                  <w:pPr>
                    <w:pStyle w:val="ListParagraph"/>
                    <w:ind w:left="0"/>
                    <w:jc w:val="center"/>
                    <w:rPr>
                      <w:sz w:val="24"/>
                      <w:szCs w:val="24"/>
                    </w:rPr>
                  </w:pPr>
                  <w:r w:rsidRPr="006279E0">
                    <w:rPr>
                      <w:sz w:val="24"/>
                      <w:szCs w:val="24"/>
                    </w:rPr>
                    <w:t>1.2 x 10</w:t>
                  </w:r>
                  <w:r w:rsidRPr="006279E0">
                    <w:rPr>
                      <w:sz w:val="24"/>
                      <w:szCs w:val="24"/>
                      <w:vertAlign w:val="superscript"/>
                    </w:rPr>
                    <w:t>-5</w:t>
                  </w:r>
                </w:p>
              </w:tc>
              <w:tc>
                <w:tcPr>
                  <w:tcW w:w="1894" w:type="dxa"/>
                  <w:vAlign w:val="center"/>
                </w:tcPr>
                <w:p w:rsidR="00AA3752" w:rsidRPr="006279E0" w:rsidRDefault="00AA3752" w:rsidP="002F35C4">
                  <w:pPr>
                    <w:pStyle w:val="ListParagraph"/>
                    <w:ind w:left="0"/>
                    <w:jc w:val="center"/>
                    <w:rPr>
                      <w:sz w:val="24"/>
                      <w:szCs w:val="24"/>
                    </w:rPr>
                  </w:pPr>
                  <w:r w:rsidRPr="006279E0">
                    <w:rPr>
                      <w:sz w:val="24"/>
                      <w:szCs w:val="24"/>
                    </w:rPr>
                    <w:t>1.8 x 10</w:t>
                  </w:r>
                  <w:r w:rsidRPr="006279E0">
                    <w:rPr>
                      <w:sz w:val="24"/>
                      <w:szCs w:val="24"/>
                      <w:vertAlign w:val="superscript"/>
                    </w:rPr>
                    <w:t>-6</w:t>
                  </w:r>
                </w:p>
              </w:tc>
              <w:tc>
                <w:tcPr>
                  <w:tcW w:w="1894" w:type="dxa"/>
                  <w:vAlign w:val="center"/>
                </w:tcPr>
                <w:p w:rsidR="00AA3752" w:rsidRPr="006279E0" w:rsidRDefault="00AA3752" w:rsidP="002F35C4">
                  <w:pPr>
                    <w:pStyle w:val="ListParagraph"/>
                    <w:ind w:left="0"/>
                    <w:jc w:val="center"/>
                    <w:rPr>
                      <w:sz w:val="24"/>
                      <w:szCs w:val="24"/>
                    </w:rPr>
                  </w:pPr>
                </w:p>
              </w:tc>
            </w:tr>
          </w:tbl>
          <w:p w:rsidR="00AA3752" w:rsidRPr="0097734B" w:rsidRDefault="00AA3752" w:rsidP="0097734B">
            <w:pPr>
              <w:pStyle w:val="Questions2"/>
              <w:spacing w:before="240"/>
              <w:ind w:left="0" w:firstLine="0"/>
              <w:rPr>
                <w:rFonts w:ascii="Trebuchet MS" w:hAnsi="Trebuchet MS" w:cs="Arial"/>
                <w:sz w:val="24"/>
                <w:szCs w:val="24"/>
              </w:rPr>
            </w:pPr>
          </w:p>
        </w:tc>
      </w:tr>
      <w:tr w:rsidR="00AA3752" w:rsidRPr="001F1787" w:rsidTr="00C8568D">
        <w:trPr>
          <w:cantSplit/>
          <w:trHeight w:val="660"/>
        </w:trPr>
        <w:tc>
          <w:tcPr>
            <w:tcW w:w="1242" w:type="dxa"/>
            <w:gridSpan w:val="2"/>
            <w:shd w:val="clear" w:color="auto" w:fill="auto"/>
            <w:vAlign w:val="center"/>
          </w:tcPr>
          <w:p w:rsidR="00AA3752" w:rsidRPr="00F53833" w:rsidRDefault="00AA3752" w:rsidP="00C8568D">
            <w:pPr>
              <w:spacing w:before="120" w:after="0"/>
              <w:jc w:val="center"/>
              <w:rPr>
                <w:rFonts w:eastAsia="Times New Roman" w:cs="Times New Roman"/>
                <w:sz w:val="24"/>
                <w:szCs w:val="24"/>
                <w:lang w:eastAsia="en-GB"/>
              </w:rPr>
            </w:pPr>
            <w:r>
              <w:rPr>
                <w:rFonts w:eastAsia="Times New Roman" w:cs="Times New Roman"/>
                <w:sz w:val="24"/>
                <w:szCs w:val="24"/>
                <w:lang w:eastAsia="en-GB"/>
              </w:rPr>
              <w:t>20.10.4</w:t>
            </w:r>
          </w:p>
        </w:tc>
        <w:tc>
          <w:tcPr>
            <w:tcW w:w="8789" w:type="dxa"/>
            <w:shd w:val="clear" w:color="auto" w:fill="auto"/>
            <w:vAlign w:val="center"/>
          </w:tcPr>
          <w:p w:rsidR="00AA3752" w:rsidRPr="001F0CB9" w:rsidRDefault="00AA3752" w:rsidP="001F0CB9">
            <w:pPr>
              <w:spacing w:after="0"/>
              <w:jc w:val="left"/>
              <w:rPr>
                <w:sz w:val="24"/>
                <w:szCs w:val="24"/>
              </w:rPr>
            </w:pPr>
            <w:r w:rsidRPr="0097734B">
              <w:rPr>
                <w:rFonts w:cs="Arial"/>
                <w:sz w:val="24"/>
                <w:szCs w:val="24"/>
              </w:rPr>
              <w:t xml:space="preserve">Calculate the equivalent dose absorbed by a person exposed to 5mGy of radiation with a </w:t>
            </w:r>
            <w:r>
              <w:rPr>
                <w:rFonts w:cs="Arial"/>
                <w:sz w:val="24"/>
                <w:szCs w:val="24"/>
              </w:rPr>
              <w:t>radiation weighting factor of 6.</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C8568D">
            <w:pPr>
              <w:spacing w:before="120" w:after="0"/>
              <w:jc w:val="center"/>
              <w:rPr>
                <w:rFonts w:eastAsia="Times New Roman" w:cs="Times New Roman"/>
                <w:sz w:val="24"/>
                <w:szCs w:val="24"/>
                <w:lang w:eastAsia="en-GB"/>
              </w:rPr>
            </w:pPr>
            <w:r>
              <w:rPr>
                <w:rFonts w:eastAsia="Times New Roman" w:cs="Times New Roman"/>
                <w:sz w:val="24"/>
                <w:szCs w:val="24"/>
                <w:lang w:eastAsia="en-GB"/>
              </w:rPr>
              <w:t>20.10.5</w:t>
            </w:r>
          </w:p>
        </w:tc>
        <w:tc>
          <w:tcPr>
            <w:tcW w:w="8789" w:type="dxa"/>
            <w:shd w:val="clear" w:color="auto" w:fill="auto"/>
            <w:vAlign w:val="center"/>
          </w:tcPr>
          <w:p w:rsidR="00AA3752" w:rsidRPr="00C8568D" w:rsidRDefault="00AA3752" w:rsidP="00C8568D">
            <w:pPr>
              <w:spacing w:after="0"/>
              <w:jc w:val="left"/>
              <w:rPr>
                <w:sz w:val="24"/>
                <w:szCs w:val="24"/>
              </w:rPr>
            </w:pPr>
            <w:r>
              <w:rPr>
                <w:sz w:val="24"/>
                <w:szCs w:val="24"/>
              </w:rPr>
              <w:t>T</w:t>
            </w:r>
            <w:r w:rsidRPr="001F0CB9">
              <w:rPr>
                <w:sz w:val="24"/>
                <w:szCs w:val="24"/>
              </w:rPr>
              <w:t xml:space="preserve">he absorbed dose </w:t>
            </w:r>
            <w:r>
              <w:rPr>
                <w:sz w:val="24"/>
                <w:szCs w:val="24"/>
              </w:rPr>
              <w:t>to a mass of skin is 10 μGy. Calculate</w:t>
            </w:r>
            <w:r w:rsidRPr="001F0CB9">
              <w:rPr>
                <w:sz w:val="24"/>
                <w:szCs w:val="24"/>
              </w:rPr>
              <w:t xml:space="preserve"> the mass of skin exposed </w:t>
            </w:r>
            <w:r>
              <w:rPr>
                <w:sz w:val="24"/>
                <w:szCs w:val="24"/>
              </w:rPr>
              <w:t>if the energy of the radiation is 4.2 μJ.</w:t>
            </w:r>
            <w:r w:rsidRPr="001F0CB9">
              <w:rPr>
                <w:sz w:val="24"/>
                <w:szCs w:val="24"/>
              </w:rPr>
              <w:t xml:space="preserve"> </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C8568D">
            <w:pPr>
              <w:spacing w:before="120" w:after="0"/>
              <w:jc w:val="center"/>
              <w:rPr>
                <w:rFonts w:eastAsia="Times New Roman" w:cs="Times New Roman"/>
                <w:sz w:val="24"/>
                <w:szCs w:val="24"/>
                <w:lang w:eastAsia="en-GB"/>
              </w:rPr>
            </w:pPr>
            <w:r>
              <w:rPr>
                <w:rFonts w:eastAsia="Times New Roman" w:cs="Times New Roman"/>
                <w:sz w:val="24"/>
                <w:szCs w:val="24"/>
                <w:lang w:eastAsia="en-GB"/>
              </w:rPr>
              <w:t>20.10.6</w:t>
            </w:r>
          </w:p>
        </w:tc>
        <w:tc>
          <w:tcPr>
            <w:tcW w:w="8789" w:type="dxa"/>
            <w:shd w:val="clear" w:color="auto" w:fill="auto"/>
            <w:vAlign w:val="center"/>
          </w:tcPr>
          <w:p w:rsidR="00AA3752" w:rsidRPr="0097734B" w:rsidRDefault="00AA3752" w:rsidP="0097734B">
            <w:pPr>
              <w:pStyle w:val="Questions2"/>
              <w:spacing w:before="240"/>
              <w:ind w:left="0" w:firstLine="0"/>
              <w:rPr>
                <w:rFonts w:ascii="Trebuchet MS" w:hAnsi="Trebuchet MS" w:cs="Arial"/>
                <w:sz w:val="24"/>
                <w:szCs w:val="24"/>
              </w:rPr>
            </w:pPr>
            <w:r>
              <w:rPr>
                <w:rFonts w:ascii="Trebuchet MS" w:hAnsi="Trebuchet MS" w:cs="Arial"/>
                <w:sz w:val="24"/>
                <w:szCs w:val="24"/>
              </w:rPr>
              <w:t xml:space="preserve">An equivalent dose of 4µSv is received by a patient from radiation </w:t>
            </w:r>
            <w:r w:rsidRPr="0097734B">
              <w:rPr>
                <w:rFonts w:ascii="Trebuchet MS" w:hAnsi="Trebuchet MS" w:cs="Arial"/>
                <w:sz w:val="24"/>
                <w:szCs w:val="24"/>
              </w:rPr>
              <w:t>with a radiation weighting factor of 20</w:t>
            </w:r>
            <w:r>
              <w:rPr>
                <w:rFonts w:ascii="Trebuchet MS" w:hAnsi="Trebuchet MS" w:cs="Arial"/>
                <w:sz w:val="24"/>
                <w:szCs w:val="24"/>
              </w:rPr>
              <w:t>, calculate the absorbed dose.</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C8568D">
            <w:pPr>
              <w:spacing w:before="120" w:after="0"/>
              <w:jc w:val="center"/>
              <w:rPr>
                <w:rFonts w:eastAsia="Times New Roman" w:cs="Times New Roman"/>
                <w:b/>
                <w:sz w:val="24"/>
                <w:szCs w:val="24"/>
                <w:lang w:eastAsia="en-GB"/>
              </w:rPr>
            </w:pPr>
            <w:r>
              <w:rPr>
                <w:rFonts w:eastAsia="Times New Roman" w:cs="Times New Roman"/>
                <w:sz w:val="24"/>
                <w:szCs w:val="24"/>
                <w:lang w:eastAsia="en-GB"/>
              </w:rPr>
              <w:t>20.10.7</w:t>
            </w:r>
          </w:p>
        </w:tc>
        <w:tc>
          <w:tcPr>
            <w:tcW w:w="8789" w:type="dxa"/>
            <w:shd w:val="clear" w:color="auto" w:fill="auto"/>
            <w:vAlign w:val="center"/>
          </w:tcPr>
          <w:p w:rsidR="00AA3752" w:rsidRDefault="00AA3752" w:rsidP="00C8568D">
            <w:pPr>
              <w:spacing w:before="120" w:after="0"/>
              <w:rPr>
                <w:rFonts w:cs="Arial"/>
                <w:sz w:val="24"/>
                <w:szCs w:val="24"/>
              </w:rPr>
            </w:pPr>
            <w:r w:rsidRPr="0097734B">
              <w:rPr>
                <w:rFonts w:cs="Arial"/>
                <w:sz w:val="24"/>
                <w:szCs w:val="24"/>
              </w:rPr>
              <w:t>Visitors to a nuclear reprocessing plant are informed that they have absorbed an equivalent dose of 2</w:t>
            </w:r>
            <w:r>
              <w:rPr>
                <w:rFonts w:cs="Arial"/>
                <w:sz w:val="24"/>
                <w:szCs w:val="24"/>
              </w:rPr>
              <w:t xml:space="preserve">.0 </w:t>
            </w:r>
            <w:r w:rsidRPr="0097734B">
              <w:rPr>
                <w:rFonts w:cs="Arial"/>
                <w:sz w:val="24"/>
                <w:szCs w:val="24"/>
              </w:rPr>
              <w:t>µSv from a measured absorbed dose of 2</w:t>
            </w:r>
            <w:r>
              <w:rPr>
                <w:rFonts w:cs="Arial"/>
                <w:sz w:val="24"/>
                <w:szCs w:val="24"/>
              </w:rPr>
              <w:t xml:space="preserve">.0 </w:t>
            </w:r>
            <w:r w:rsidRPr="0097734B">
              <w:rPr>
                <w:rFonts w:cs="Arial"/>
                <w:sz w:val="24"/>
                <w:szCs w:val="24"/>
              </w:rPr>
              <w:t xml:space="preserve">µGy. </w:t>
            </w:r>
          </w:p>
          <w:p w:rsidR="00AA3752" w:rsidRDefault="00AA3752" w:rsidP="00452011">
            <w:pPr>
              <w:pStyle w:val="ListParagraph"/>
              <w:numPr>
                <w:ilvl w:val="0"/>
                <w:numId w:val="48"/>
              </w:numPr>
              <w:spacing w:before="120" w:after="0"/>
              <w:rPr>
                <w:rFonts w:cs="Arial"/>
                <w:sz w:val="24"/>
                <w:szCs w:val="24"/>
              </w:rPr>
            </w:pPr>
            <w:r w:rsidRPr="00C8568D">
              <w:rPr>
                <w:rFonts w:cs="Arial"/>
                <w:sz w:val="24"/>
                <w:szCs w:val="24"/>
              </w:rPr>
              <w:t>Calculate the radiation weighting factor of the radiation they were exposed to.</w:t>
            </w:r>
          </w:p>
          <w:p w:rsidR="00AA3752" w:rsidRPr="00C8568D" w:rsidRDefault="00AA3752" w:rsidP="00452011">
            <w:pPr>
              <w:pStyle w:val="ListParagraph"/>
              <w:numPr>
                <w:ilvl w:val="0"/>
                <w:numId w:val="48"/>
              </w:numPr>
              <w:spacing w:before="120" w:after="0"/>
              <w:rPr>
                <w:rFonts w:cs="Arial"/>
                <w:sz w:val="24"/>
                <w:szCs w:val="24"/>
              </w:rPr>
            </w:pPr>
            <w:r>
              <w:rPr>
                <w:rFonts w:cs="Arial"/>
                <w:sz w:val="24"/>
                <w:szCs w:val="24"/>
              </w:rPr>
              <w:t>Using tables in the notes identify possible types of radiation.</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0.8</w:t>
            </w:r>
          </w:p>
        </w:tc>
        <w:tc>
          <w:tcPr>
            <w:tcW w:w="8789" w:type="dxa"/>
            <w:shd w:val="clear" w:color="auto" w:fill="auto"/>
            <w:vAlign w:val="center"/>
          </w:tcPr>
          <w:p w:rsidR="00AA3752" w:rsidRPr="00FC3963" w:rsidRDefault="00AA3752" w:rsidP="00C8568D">
            <w:pPr>
              <w:pStyle w:val="Questions2"/>
              <w:spacing w:before="240"/>
              <w:ind w:left="0" w:firstLine="0"/>
              <w:rPr>
                <w:rFonts w:ascii="Trebuchet MS" w:hAnsi="Trebuchet MS" w:cs="Arial"/>
                <w:sz w:val="24"/>
                <w:szCs w:val="24"/>
              </w:rPr>
            </w:pPr>
            <w:r w:rsidRPr="00FC3963">
              <w:rPr>
                <w:rFonts w:ascii="Trebuchet MS" w:hAnsi="Trebuchet MS"/>
                <w:sz w:val="24"/>
                <w:szCs w:val="24"/>
                <w:lang w:eastAsia="en-GB"/>
              </w:rPr>
              <w:t>In the course of his work an industrial worker receives an equivalent dose of 200 </w:t>
            </w:r>
            <w:r w:rsidRPr="00FC3963">
              <w:rPr>
                <w:rFonts w:ascii="Trebuchet MS" w:hAnsi="Trebuchet MS"/>
                <w:sz w:val="24"/>
                <w:szCs w:val="24"/>
                <w:lang w:eastAsia="en-GB"/>
              </w:rPr>
              <w:sym w:font="Symbol" w:char="F06D"/>
            </w:r>
            <w:r w:rsidRPr="00FC3963">
              <w:rPr>
                <w:rFonts w:ascii="Trebuchet MS" w:hAnsi="Trebuchet MS"/>
                <w:sz w:val="24"/>
                <w:szCs w:val="24"/>
                <w:lang w:eastAsia="en-GB"/>
              </w:rPr>
              <w:t>Sv.  Determine the absorbed dose if he is exposed to alpha particles, with a radiation weighting factor of 20.</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0.9</w:t>
            </w:r>
          </w:p>
        </w:tc>
        <w:tc>
          <w:tcPr>
            <w:tcW w:w="8789" w:type="dxa"/>
            <w:shd w:val="clear" w:color="auto" w:fill="auto"/>
            <w:vAlign w:val="center"/>
          </w:tcPr>
          <w:p w:rsidR="00AA3752" w:rsidRPr="00FC3963" w:rsidRDefault="00AA3752" w:rsidP="00C8568D">
            <w:pPr>
              <w:spacing w:before="120" w:after="0"/>
              <w:rPr>
                <w:rFonts w:eastAsia="Times New Roman" w:cs="Times New Roman"/>
                <w:sz w:val="24"/>
                <w:szCs w:val="24"/>
                <w:lang w:eastAsia="en-GB"/>
              </w:rPr>
            </w:pPr>
            <w:r w:rsidRPr="00FC3963">
              <w:rPr>
                <w:sz w:val="24"/>
                <w:szCs w:val="24"/>
              </w:rPr>
              <w:t>Calculate the absorbed dose of a 400 g hand that absorbs 7 μJ of alpha particles.</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sidRPr="00F53833">
              <w:rPr>
                <w:rFonts w:eastAsia="Times New Roman" w:cs="Times New Roman"/>
                <w:sz w:val="24"/>
                <w:szCs w:val="24"/>
                <w:lang w:eastAsia="en-GB"/>
              </w:rPr>
              <w:t>20.10.1</w:t>
            </w:r>
            <w:r>
              <w:rPr>
                <w:rFonts w:eastAsia="Times New Roman" w:cs="Times New Roman"/>
                <w:sz w:val="24"/>
                <w:szCs w:val="24"/>
                <w:lang w:eastAsia="en-GB"/>
              </w:rPr>
              <w:t>0</w:t>
            </w:r>
          </w:p>
        </w:tc>
        <w:tc>
          <w:tcPr>
            <w:tcW w:w="8789" w:type="dxa"/>
            <w:shd w:val="clear" w:color="auto" w:fill="auto"/>
            <w:vAlign w:val="center"/>
          </w:tcPr>
          <w:p w:rsidR="00AA3752" w:rsidRPr="00FC3963" w:rsidRDefault="00AA3752" w:rsidP="00DC26F3">
            <w:pPr>
              <w:spacing w:before="120" w:after="0"/>
              <w:rPr>
                <w:rFonts w:eastAsia="Times New Roman" w:cs="Times New Roman"/>
                <w:sz w:val="24"/>
                <w:szCs w:val="24"/>
                <w:lang w:eastAsia="en-GB"/>
              </w:rPr>
            </w:pPr>
            <w:r w:rsidRPr="00FC3963">
              <w:rPr>
                <w:sz w:val="24"/>
                <w:szCs w:val="24"/>
              </w:rPr>
              <w:t>A tumour of mass 150 g is exposed to gamma rays. The absorbed dose from this exposure is 5.1 x 10</w:t>
            </w:r>
            <w:r w:rsidRPr="00FC3963">
              <w:rPr>
                <w:sz w:val="24"/>
                <w:szCs w:val="24"/>
                <w:vertAlign w:val="superscript"/>
              </w:rPr>
              <w:t>-5</w:t>
            </w:r>
            <w:r w:rsidRPr="00FC3963">
              <w:rPr>
                <w:sz w:val="24"/>
                <w:szCs w:val="24"/>
              </w:rPr>
              <w:t xml:space="preserve"> μGy. What is the energy of the gamma rays absorbed by the tumour?</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sidRPr="00F53833">
              <w:rPr>
                <w:rFonts w:eastAsia="Times New Roman" w:cs="Times New Roman"/>
                <w:sz w:val="24"/>
                <w:szCs w:val="24"/>
                <w:lang w:eastAsia="en-GB"/>
              </w:rPr>
              <w:lastRenderedPageBreak/>
              <w:t>20.10.1</w:t>
            </w:r>
            <w:r>
              <w:rPr>
                <w:rFonts w:eastAsia="Times New Roman" w:cs="Times New Roman"/>
                <w:sz w:val="24"/>
                <w:szCs w:val="24"/>
                <w:lang w:eastAsia="en-GB"/>
              </w:rPr>
              <w:t>1</w:t>
            </w:r>
          </w:p>
        </w:tc>
        <w:tc>
          <w:tcPr>
            <w:tcW w:w="8789" w:type="dxa"/>
            <w:shd w:val="clear" w:color="auto" w:fill="auto"/>
            <w:vAlign w:val="center"/>
          </w:tcPr>
          <w:p w:rsidR="00AA3752" w:rsidRPr="00FC3963" w:rsidRDefault="00AA3752" w:rsidP="006277CA">
            <w:pPr>
              <w:spacing w:before="120" w:after="0"/>
              <w:rPr>
                <w:rFonts w:eastAsia="Times New Roman" w:cs="Times New Roman"/>
                <w:sz w:val="24"/>
                <w:szCs w:val="24"/>
                <w:lang w:eastAsia="en-GB"/>
              </w:rPr>
            </w:pPr>
            <w:r w:rsidRPr="00FC3963">
              <w:rPr>
                <w:rFonts w:eastAsia="Times New Roman" w:cs="Times New Roman"/>
                <w:sz w:val="24"/>
                <w:szCs w:val="24"/>
                <w:lang w:eastAsia="en-GB"/>
              </w:rPr>
              <w:t>A sample of tissue is exposed to 15 μGy of alpha radiation and 20 μGy of gamma radiation.  Calculate the total equivalent dose received by the tissue is</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sidRPr="00F53833">
              <w:rPr>
                <w:rFonts w:eastAsia="Times New Roman" w:cs="Times New Roman"/>
                <w:sz w:val="24"/>
                <w:szCs w:val="24"/>
                <w:lang w:eastAsia="en-GB"/>
              </w:rPr>
              <w:t>20.10.1</w:t>
            </w:r>
            <w:r>
              <w:rPr>
                <w:rFonts w:eastAsia="Times New Roman" w:cs="Times New Roman"/>
                <w:sz w:val="24"/>
                <w:szCs w:val="24"/>
                <w:lang w:eastAsia="en-GB"/>
              </w:rPr>
              <w:t>2</w:t>
            </w:r>
          </w:p>
        </w:tc>
        <w:tc>
          <w:tcPr>
            <w:tcW w:w="8789" w:type="dxa"/>
            <w:shd w:val="clear" w:color="auto" w:fill="auto"/>
            <w:vAlign w:val="center"/>
          </w:tcPr>
          <w:p w:rsidR="00AA3752" w:rsidRPr="008C5F0A" w:rsidRDefault="00AA3752" w:rsidP="008C5F0A">
            <w:pPr>
              <w:spacing w:before="120" w:after="0"/>
              <w:rPr>
                <w:rFonts w:eastAsia="Times New Roman" w:cs="Times New Roman"/>
                <w:sz w:val="24"/>
                <w:szCs w:val="24"/>
                <w:lang w:eastAsia="en-GB"/>
              </w:rPr>
            </w:pPr>
            <w:r w:rsidRPr="008C5F0A">
              <w:rPr>
                <w:rFonts w:eastAsia="Times New Roman" w:cs="Times New Roman"/>
                <w:sz w:val="24"/>
                <w:szCs w:val="24"/>
                <w:lang w:eastAsia="en-GB"/>
              </w:rPr>
              <w:t>A worker spends some time in an area where she is exposed to the following</w:t>
            </w:r>
          </w:p>
          <w:p w:rsidR="00AA3752" w:rsidRPr="008C5F0A" w:rsidRDefault="00AA3752" w:rsidP="008C5F0A">
            <w:pPr>
              <w:spacing w:before="120" w:after="0"/>
              <w:rPr>
                <w:rFonts w:eastAsia="Times New Roman" w:cs="Times New Roman"/>
                <w:sz w:val="24"/>
                <w:szCs w:val="24"/>
                <w:lang w:eastAsia="en-GB"/>
              </w:rPr>
            </w:pPr>
            <w:r w:rsidRPr="008C5F0A">
              <w:rPr>
                <w:rFonts w:eastAsia="Times New Roman" w:cs="Times New Roman"/>
                <w:sz w:val="24"/>
                <w:szCs w:val="24"/>
                <w:lang w:eastAsia="en-GB"/>
              </w:rPr>
              <w:t>radiations:</w:t>
            </w:r>
          </w:p>
          <w:p w:rsidR="00AA3752" w:rsidRPr="008C5F0A" w:rsidRDefault="00AA3752" w:rsidP="008C5F0A">
            <w:pPr>
              <w:spacing w:before="120" w:after="0"/>
              <w:rPr>
                <w:rFonts w:eastAsia="Times New Roman" w:cs="Times New Roman"/>
                <w:sz w:val="24"/>
                <w:szCs w:val="24"/>
                <w:lang w:eastAsia="en-GB"/>
              </w:rPr>
            </w:pPr>
            <w:r>
              <w:rPr>
                <w:rFonts w:eastAsia="Times New Roman" w:cs="Times New Roman"/>
                <w:sz w:val="24"/>
                <w:szCs w:val="24"/>
                <w:lang w:eastAsia="en-GB"/>
              </w:rPr>
              <w:t>thermal neutrons = 8 mGy r</w:t>
            </w:r>
            <w:r w:rsidRPr="008C5F0A">
              <w:rPr>
                <w:rFonts w:eastAsia="Times New Roman" w:cs="Times New Roman"/>
                <w:sz w:val="24"/>
                <w:szCs w:val="24"/>
                <w:lang w:eastAsia="en-GB"/>
              </w:rPr>
              <w:t>adiation weighting factor = 3</w:t>
            </w:r>
          </w:p>
          <w:p w:rsidR="00AA3752" w:rsidRPr="008C5F0A" w:rsidRDefault="00AA3752" w:rsidP="008C5F0A">
            <w:pPr>
              <w:spacing w:before="120" w:after="0"/>
              <w:rPr>
                <w:rFonts w:eastAsia="Times New Roman" w:cs="Times New Roman"/>
                <w:sz w:val="24"/>
                <w:szCs w:val="24"/>
                <w:lang w:eastAsia="en-GB"/>
              </w:rPr>
            </w:pPr>
            <w:r>
              <w:rPr>
                <w:rFonts w:eastAsia="Times New Roman" w:cs="Times New Roman"/>
                <w:sz w:val="24"/>
                <w:szCs w:val="24"/>
                <w:lang w:eastAsia="en-GB"/>
              </w:rPr>
              <w:t xml:space="preserve">fast neutrons = 40 </w:t>
            </w:r>
            <w:r>
              <w:rPr>
                <w:rFonts w:eastAsia="Times New Roman" w:cs="Times New Roman"/>
                <w:sz w:val="24"/>
                <w:szCs w:val="24"/>
                <w:lang w:eastAsia="en-GB"/>
              </w:rPr>
              <w:sym w:font="Symbol" w:char="F06D"/>
            </w:r>
            <w:r>
              <w:rPr>
                <w:rFonts w:eastAsia="Times New Roman" w:cs="Times New Roman"/>
                <w:sz w:val="24"/>
                <w:szCs w:val="24"/>
                <w:lang w:eastAsia="en-GB"/>
              </w:rPr>
              <w:t>Gy ra</w:t>
            </w:r>
            <w:r w:rsidRPr="008C5F0A">
              <w:rPr>
                <w:rFonts w:eastAsia="Times New Roman" w:cs="Times New Roman"/>
                <w:sz w:val="24"/>
                <w:szCs w:val="24"/>
                <w:lang w:eastAsia="en-GB"/>
              </w:rPr>
              <w:t>diation weighting factor = 10</w:t>
            </w:r>
          </w:p>
          <w:p w:rsidR="00AA3752" w:rsidRPr="008C5F0A" w:rsidRDefault="00AA3752" w:rsidP="008C5F0A">
            <w:pPr>
              <w:spacing w:before="120" w:after="0"/>
              <w:rPr>
                <w:rFonts w:eastAsia="Times New Roman" w:cs="Times New Roman"/>
                <w:sz w:val="24"/>
                <w:szCs w:val="24"/>
                <w:lang w:eastAsia="en-GB"/>
              </w:rPr>
            </w:pPr>
            <w:r w:rsidRPr="008C5F0A">
              <w:rPr>
                <w:rFonts w:eastAsia="Times New Roman" w:cs="Times New Roman"/>
                <w:sz w:val="24"/>
                <w:szCs w:val="24"/>
                <w:lang w:eastAsia="en-GB"/>
              </w:rPr>
              <w:t>(a) Calculate the equivalent dose for each type of neutron.</w:t>
            </w:r>
          </w:p>
          <w:p w:rsidR="00AA3752" w:rsidRPr="006277CA" w:rsidRDefault="00AA3752" w:rsidP="00535E85">
            <w:pPr>
              <w:spacing w:before="120" w:after="0"/>
              <w:rPr>
                <w:rFonts w:eastAsia="Times New Roman" w:cs="Times New Roman"/>
                <w:sz w:val="24"/>
                <w:szCs w:val="24"/>
                <w:lang w:eastAsia="en-GB"/>
              </w:rPr>
            </w:pPr>
            <w:r w:rsidRPr="008C5F0A">
              <w:rPr>
                <w:rFonts w:eastAsia="Times New Roman" w:cs="Times New Roman"/>
                <w:sz w:val="24"/>
                <w:szCs w:val="24"/>
                <w:lang w:eastAsia="en-GB"/>
              </w:rPr>
              <w:t xml:space="preserve">(b) </w:t>
            </w:r>
            <w:r>
              <w:rPr>
                <w:rFonts w:eastAsia="Times New Roman" w:cs="Times New Roman"/>
                <w:sz w:val="24"/>
                <w:szCs w:val="24"/>
                <w:lang w:eastAsia="en-GB"/>
              </w:rPr>
              <w:t>Calculate</w:t>
            </w:r>
            <w:r w:rsidRPr="008C5F0A">
              <w:rPr>
                <w:rFonts w:eastAsia="Times New Roman" w:cs="Times New Roman"/>
                <w:sz w:val="24"/>
                <w:szCs w:val="24"/>
                <w:lang w:eastAsia="en-GB"/>
              </w:rPr>
              <w:t xml:space="preserve"> the total e</w:t>
            </w:r>
            <w:r>
              <w:rPr>
                <w:rFonts w:eastAsia="Times New Roman" w:cs="Times New Roman"/>
                <w:sz w:val="24"/>
                <w:szCs w:val="24"/>
                <w:lang w:eastAsia="en-GB"/>
              </w:rPr>
              <w:t>quivalent dose for the exposure.</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10.13</w:t>
            </w:r>
          </w:p>
        </w:tc>
        <w:tc>
          <w:tcPr>
            <w:tcW w:w="8789" w:type="dxa"/>
            <w:shd w:val="clear" w:color="auto" w:fill="auto"/>
            <w:vAlign w:val="center"/>
          </w:tcPr>
          <w:p w:rsidR="00AA3752" w:rsidRPr="00F55DF9" w:rsidRDefault="00AA3752" w:rsidP="008C5F0A">
            <w:pPr>
              <w:autoSpaceDE w:val="0"/>
              <w:autoSpaceDN w:val="0"/>
              <w:adjustRightInd w:val="0"/>
              <w:spacing w:after="0" w:line="240" w:lineRule="auto"/>
              <w:jc w:val="left"/>
              <w:rPr>
                <w:rFonts w:cs="Times New Roman"/>
                <w:sz w:val="24"/>
                <w:szCs w:val="24"/>
              </w:rPr>
            </w:pPr>
            <w:r w:rsidRPr="008C5F0A">
              <w:rPr>
                <w:rFonts w:cs="Times New Roman"/>
                <w:sz w:val="24"/>
                <w:szCs w:val="24"/>
              </w:rPr>
              <w:t xml:space="preserve">An unknown radioactive material has an absorbed dose of 500 </w:t>
            </w:r>
            <w:r>
              <w:rPr>
                <w:rFonts w:cs="Symbol"/>
                <w:sz w:val="24"/>
                <w:szCs w:val="24"/>
              </w:rPr>
              <w:sym w:font="Symbol" w:char="F06D"/>
            </w:r>
            <w:r w:rsidRPr="008C5F0A">
              <w:rPr>
                <w:rFonts w:cs="Times New Roman"/>
                <w:sz w:val="24"/>
                <w:szCs w:val="24"/>
              </w:rPr>
              <w:t>Gy and gives a dose</w:t>
            </w:r>
            <w:r>
              <w:rPr>
                <w:rFonts w:cs="Times New Roman"/>
                <w:sz w:val="24"/>
                <w:szCs w:val="24"/>
              </w:rPr>
              <w:t xml:space="preserve"> </w:t>
            </w:r>
            <w:r w:rsidRPr="008C5F0A">
              <w:rPr>
                <w:rFonts w:cs="Times New Roman"/>
                <w:sz w:val="24"/>
                <w:szCs w:val="24"/>
              </w:rPr>
              <w:t>equivalent of 1</w:t>
            </w:r>
            <w:r>
              <w:rPr>
                <w:rFonts w:cs="Times New Roman"/>
                <w:sz w:val="24"/>
                <w:szCs w:val="24"/>
              </w:rPr>
              <w:t>.0</w:t>
            </w:r>
            <w:r w:rsidRPr="008C5F0A">
              <w:rPr>
                <w:rFonts w:cs="Times New Roman"/>
                <w:sz w:val="24"/>
                <w:szCs w:val="24"/>
              </w:rPr>
              <w:t xml:space="preserve"> mSv. Calculate the radiation weighting factor</w:t>
            </w:r>
            <w:r>
              <w:rPr>
                <w:rFonts w:cs="Times New Roman"/>
                <w:sz w:val="24"/>
                <w:szCs w:val="24"/>
              </w:rPr>
              <w:t xml:space="preserve"> of the material.</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C8568D">
            <w:pPr>
              <w:spacing w:before="120" w:after="0"/>
              <w:jc w:val="center"/>
              <w:rPr>
                <w:rFonts w:eastAsia="Times New Roman" w:cs="Times New Roman"/>
                <w:b/>
                <w:sz w:val="24"/>
                <w:szCs w:val="24"/>
                <w:lang w:eastAsia="en-GB"/>
              </w:rPr>
            </w:pPr>
            <w:r>
              <w:rPr>
                <w:rFonts w:eastAsia="Times New Roman" w:cs="Times New Roman"/>
                <w:sz w:val="24"/>
                <w:szCs w:val="24"/>
                <w:lang w:eastAsia="en-GB"/>
              </w:rPr>
              <w:t>20.10.14</w:t>
            </w:r>
          </w:p>
        </w:tc>
        <w:tc>
          <w:tcPr>
            <w:tcW w:w="8789" w:type="dxa"/>
            <w:shd w:val="clear" w:color="auto" w:fill="auto"/>
            <w:vAlign w:val="center"/>
          </w:tcPr>
          <w:p w:rsidR="00AA3752" w:rsidRPr="00F55DF9" w:rsidRDefault="00AA3752" w:rsidP="0079399E">
            <w:pPr>
              <w:autoSpaceDE w:val="0"/>
              <w:autoSpaceDN w:val="0"/>
              <w:adjustRightInd w:val="0"/>
              <w:spacing w:before="120" w:after="120" w:line="240" w:lineRule="auto"/>
              <w:jc w:val="left"/>
              <w:rPr>
                <w:rFonts w:cs="Times New Roman"/>
                <w:sz w:val="24"/>
                <w:szCs w:val="24"/>
              </w:rPr>
            </w:pPr>
            <w:r w:rsidRPr="00F55DF9">
              <w:rPr>
                <w:rFonts w:cs="Times New Roman"/>
                <w:sz w:val="24"/>
                <w:szCs w:val="24"/>
              </w:rPr>
              <w:t xml:space="preserve">A patient receives a chest X-ray with </w:t>
            </w:r>
            <w:r>
              <w:rPr>
                <w:rFonts w:cs="Times New Roman"/>
                <w:sz w:val="24"/>
                <w:szCs w:val="24"/>
              </w:rPr>
              <w:t>an</w:t>
            </w:r>
            <w:r w:rsidRPr="00F55DF9">
              <w:rPr>
                <w:rFonts w:cs="Times New Roman"/>
                <w:sz w:val="24"/>
                <w:szCs w:val="24"/>
              </w:rPr>
              <w:t xml:space="preserve"> equivalent dose of 2.0 mSv. If the radiation weighting factor of the X-ray is 1, calculate the absorbed dose of the patient.</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10.15</w:t>
            </w:r>
          </w:p>
        </w:tc>
        <w:tc>
          <w:tcPr>
            <w:tcW w:w="8789" w:type="dxa"/>
            <w:shd w:val="clear" w:color="auto" w:fill="auto"/>
            <w:vAlign w:val="center"/>
          </w:tcPr>
          <w:p w:rsidR="00AA3752" w:rsidRPr="00F55DF9" w:rsidRDefault="00AA3752" w:rsidP="00F55DF9">
            <w:pPr>
              <w:autoSpaceDE w:val="0"/>
              <w:autoSpaceDN w:val="0"/>
              <w:adjustRightInd w:val="0"/>
              <w:spacing w:before="120" w:after="120" w:line="240" w:lineRule="auto"/>
              <w:jc w:val="left"/>
              <w:rPr>
                <w:rFonts w:cs="Times New Roman"/>
                <w:sz w:val="24"/>
                <w:szCs w:val="24"/>
              </w:rPr>
            </w:pPr>
            <w:r w:rsidRPr="00F55DF9">
              <w:rPr>
                <w:rFonts w:cs="Times New Roman"/>
                <w:sz w:val="24"/>
                <w:szCs w:val="24"/>
              </w:rPr>
              <w:t>A lady has a dental X-ray which produces an absorbed dose of 0.3 mGy. Calculate the equivalent dose of this X-ray.</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10.16</w:t>
            </w:r>
          </w:p>
        </w:tc>
        <w:tc>
          <w:tcPr>
            <w:tcW w:w="8789" w:type="dxa"/>
            <w:shd w:val="clear" w:color="auto" w:fill="auto"/>
            <w:vAlign w:val="center"/>
          </w:tcPr>
          <w:p w:rsidR="00AA3752" w:rsidRPr="00F55DF9" w:rsidRDefault="00AA3752" w:rsidP="00F55DF9">
            <w:pPr>
              <w:autoSpaceDE w:val="0"/>
              <w:autoSpaceDN w:val="0"/>
              <w:adjustRightInd w:val="0"/>
              <w:spacing w:before="120" w:after="120" w:line="240" w:lineRule="auto"/>
              <w:jc w:val="left"/>
              <w:rPr>
                <w:rFonts w:cs="Times New Roman"/>
                <w:sz w:val="24"/>
                <w:szCs w:val="24"/>
              </w:rPr>
            </w:pPr>
            <w:r w:rsidRPr="00F55DF9">
              <w:rPr>
                <w:rFonts w:cs="Times New Roman"/>
                <w:sz w:val="24"/>
                <w:szCs w:val="24"/>
              </w:rPr>
              <w:t>A nuclear worker is exposed to a radioactive material producing an absorbed dose of 10 mGy. She finds that the material emits particles with a radiation weighting factor of 3. Calculate the equivalent dose for this exposure.</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10.17</w:t>
            </w:r>
          </w:p>
        </w:tc>
        <w:tc>
          <w:tcPr>
            <w:tcW w:w="8789" w:type="dxa"/>
            <w:shd w:val="clear" w:color="auto" w:fill="auto"/>
            <w:vAlign w:val="center"/>
          </w:tcPr>
          <w:p w:rsidR="00AA3752" w:rsidRPr="00F55DF9" w:rsidRDefault="00AA3752" w:rsidP="00F55DF9">
            <w:pPr>
              <w:autoSpaceDE w:val="0"/>
              <w:autoSpaceDN w:val="0"/>
              <w:adjustRightInd w:val="0"/>
              <w:spacing w:before="120" w:after="120" w:line="240" w:lineRule="auto"/>
              <w:jc w:val="left"/>
              <w:rPr>
                <w:rFonts w:cs="Times New Roman"/>
                <w:sz w:val="24"/>
                <w:szCs w:val="24"/>
              </w:rPr>
            </w:pPr>
            <w:r w:rsidRPr="00F55DF9">
              <w:rPr>
                <w:rFonts w:cs="Times New Roman"/>
                <w:sz w:val="24"/>
                <w:szCs w:val="24"/>
              </w:rPr>
              <w:t xml:space="preserve">A physics teacher uses a gamma source in an experimental demonstration on absorption. The teacher receives an absorbed equivalent </w:t>
            </w:r>
            <w:r>
              <w:rPr>
                <w:rFonts w:cs="Times New Roman"/>
                <w:sz w:val="24"/>
                <w:szCs w:val="24"/>
              </w:rPr>
              <w:t xml:space="preserve">dose </w:t>
            </w:r>
            <w:r w:rsidRPr="00F55DF9">
              <w:rPr>
                <w:rFonts w:cs="Times New Roman"/>
                <w:sz w:val="24"/>
                <w:szCs w:val="24"/>
              </w:rPr>
              <w:t xml:space="preserve">of 0.5 </w:t>
            </w:r>
            <w:r w:rsidRPr="00F55DF9">
              <w:rPr>
                <w:rFonts w:cs="Symbol"/>
                <w:sz w:val="24"/>
                <w:szCs w:val="24"/>
              </w:rPr>
              <w:sym w:font="Symbol" w:char="F06D"/>
            </w:r>
            <w:r w:rsidRPr="00F55DF9">
              <w:rPr>
                <w:rFonts w:cs="Times New Roman"/>
                <w:sz w:val="24"/>
                <w:szCs w:val="24"/>
              </w:rPr>
              <w:t>Sv. Calculate her absorbed dose if the radiation weighting factor for gamma radiation is 1.</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10.18</w:t>
            </w:r>
          </w:p>
        </w:tc>
        <w:tc>
          <w:tcPr>
            <w:tcW w:w="8789" w:type="dxa"/>
            <w:shd w:val="clear" w:color="auto" w:fill="auto"/>
            <w:vAlign w:val="center"/>
          </w:tcPr>
          <w:p w:rsidR="00AA3752" w:rsidRPr="00F55DF9" w:rsidRDefault="00AA3752" w:rsidP="00452011">
            <w:pPr>
              <w:pStyle w:val="ListParagraph"/>
              <w:numPr>
                <w:ilvl w:val="0"/>
                <w:numId w:val="37"/>
              </w:numPr>
              <w:autoSpaceDE w:val="0"/>
              <w:autoSpaceDN w:val="0"/>
              <w:adjustRightInd w:val="0"/>
              <w:spacing w:before="120" w:after="120" w:line="240" w:lineRule="auto"/>
              <w:contextualSpacing w:val="0"/>
              <w:jc w:val="left"/>
              <w:rPr>
                <w:rFonts w:cs="Times New Roman"/>
                <w:sz w:val="24"/>
                <w:szCs w:val="24"/>
              </w:rPr>
            </w:pPr>
            <w:r w:rsidRPr="00F55DF9">
              <w:rPr>
                <w:rFonts w:cs="Times New Roman"/>
                <w:sz w:val="24"/>
                <w:szCs w:val="24"/>
              </w:rPr>
              <w:t>Alpha particles produce a</w:t>
            </w:r>
            <w:r>
              <w:rPr>
                <w:rFonts w:cs="Times New Roman"/>
                <w:sz w:val="24"/>
                <w:szCs w:val="24"/>
              </w:rPr>
              <w:t>n</w:t>
            </w:r>
            <w:r w:rsidRPr="00F55DF9">
              <w:rPr>
                <w:rFonts w:cs="Times New Roman"/>
                <w:sz w:val="24"/>
                <w:szCs w:val="24"/>
              </w:rPr>
              <w:t xml:space="preserve"> equivalent dose of 50 mSv from an absorbed dose of 2.5 mGy. Calculate the radiation weighting factor of the alpha particles.</w:t>
            </w:r>
          </w:p>
          <w:p w:rsidR="00AA3752" w:rsidRPr="00F55DF9" w:rsidRDefault="00AA3752" w:rsidP="00452011">
            <w:pPr>
              <w:pStyle w:val="ListParagraph"/>
              <w:numPr>
                <w:ilvl w:val="0"/>
                <w:numId w:val="37"/>
              </w:numPr>
              <w:autoSpaceDE w:val="0"/>
              <w:autoSpaceDN w:val="0"/>
              <w:adjustRightInd w:val="0"/>
              <w:spacing w:before="120" w:after="120" w:line="240" w:lineRule="auto"/>
              <w:contextualSpacing w:val="0"/>
              <w:jc w:val="left"/>
              <w:rPr>
                <w:rFonts w:cs="Times New Roman"/>
                <w:sz w:val="24"/>
                <w:szCs w:val="24"/>
              </w:rPr>
            </w:pPr>
            <w:r w:rsidRPr="00F55DF9">
              <w:rPr>
                <w:rFonts w:cs="Times New Roman"/>
                <w:sz w:val="24"/>
                <w:szCs w:val="24"/>
              </w:rPr>
              <w:t>Explain why exposure to alpha radiation increase</w:t>
            </w:r>
            <w:r>
              <w:rPr>
                <w:rFonts w:cs="Times New Roman"/>
                <w:sz w:val="24"/>
                <w:szCs w:val="24"/>
              </w:rPr>
              <w:t>s</w:t>
            </w:r>
            <w:r w:rsidRPr="00F55DF9">
              <w:rPr>
                <w:rFonts w:cs="Times New Roman"/>
                <w:sz w:val="24"/>
                <w:szCs w:val="24"/>
              </w:rPr>
              <w:t xml:space="preserve"> the risk of cancer more than X-rays or gamma rays.</w:t>
            </w:r>
          </w:p>
        </w:tc>
      </w:tr>
      <w:tr w:rsidR="00AA3752" w:rsidRPr="001F1787" w:rsidTr="00D20794">
        <w:trPr>
          <w:cantSplit/>
          <w:trHeight w:val="660"/>
        </w:trPr>
        <w:tc>
          <w:tcPr>
            <w:tcW w:w="1242" w:type="dxa"/>
            <w:gridSpan w:val="2"/>
            <w:tcBorders>
              <w:bottom w:val="single" w:sz="6" w:space="0" w:color="auto"/>
            </w:tcBorders>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10.19</w:t>
            </w:r>
          </w:p>
        </w:tc>
        <w:tc>
          <w:tcPr>
            <w:tcW w:w="8789" w:type="dxa"/>
            <w:tcBorders>
              <w:bottom w:val="single" w:sz="6" w:space="0" w:color="auto"/>
            </w:tcBorders>
            <w:shd w:val="clear" w:color="auto" w:fill="auto"/>
            <w:vAlign w:val="center"/>
          </w:tcPr>
          <w:p w:rsidR="00AA3752" w:rsidRPr="00F55DF9" w:rsidRDefault="00AA3752" w:rsidP="002F0F87">
            <w:pPr>
              <w:autoSpaceDE w:val="0"/>
              <w:autoSpaceDN w:val="0"/>
              <w:adjustRightInd w:val="0"/>
              <w:spacing w:before="120" w:after="120" w:line="240" w:lineRule="auto"/>
              <w:jc w:val="left"/>
              <w:rPr>
                <w:rFonts w:cs="Times New Roman"/>
                <w:sz w:val="24"/>
                <w:szCs w:val="24"/>
              </w:rPr>
            </w:pPr>
            <w:r w:rsidRPr="00F55DF9">
              <w:rPr>
                <w:rFonts w:cs="Times New Roman"/>
                <w:sz w:val="24"/>
                <w:szCs w:val="24"/>
              </w:rPr>
              <w:t>The unit for absorbed dose is the gray, Gy. Explain this term and give an</w:t>
            </w:r>
            <w:r>
              <w:rPr>
                <w:rFonts w:cs="Times New Roman"/>
                <w:sz w:val="24"/>
                <w:szCs w:val="24"/>
              </w:rPr>
              <w:t xml:space="preserve"> equivalent</w:t>
            </w:r>
            <w:r w:rsidRPr="00F55DF9">
              <w:rPr>
                <w:rFonts w:cs="Times New Roman"/>
                <w:sz w:val="24"/>
                <w:szCs w:val="24"/>
              </w:rPr>
              <w:t xml:space="preserve"> unit for absorbed dose.</w:t>
            </w:r>
          </w:p>
        </w:tc>
      </w:tr>
      <w:tr w:rsidR="00AA3752" w:rsidRPr="001F1787" w:rsidTr="00D20794">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11</w:t>
            </w:r>
          </w:p>
        </w:tc>
        <w:tc>
          <w:tcPr>
            <w:tcW w:w="8789" w:type="dxa"/>
            <w:shd w:val="clear" w:color="auto" w:fill="C4BC96" w:themeFill="background2" w:themeFillShade="BF"/>
            <w:vAlign w:val="center"/>
          </w:tcPr>
          <w:p w:rsidR="00AA3752" w:rsidRPr="001F1787" w:rsidRDefault="00AA3752" w:rsidP="006277CA">
            <w:pPr>
              <w:spacing w:before="120" w:after="0"/>
              <w:rPr>
                <w:rFonts w:eastAsia="Times New Roman" w:cs="Times New Roman"/>
                <w:sz w:val="24"/>
                <w:szCs w:val="24"/>
                <w:lang w:eastAsia="en-GB"/>
              </w:rPr>
            </w:pPr>
            <w:r w:rsidRPr="001F1787">
              <w:rPr>
                <w:rFonts w:eastAsia="Times New Roman" w:cs="Times New Roman"/>
                <w:sz w:val="24"/>
                <w:szCs w:val="24"/>
                <w:lang w:eastAsia="en-GB"/>
              </w:rPr>
              <w:t xml:space="preserve">I can state </w:t>
            </w:r>
            <w:r>
              <w:rPr>
                <w:rFonts w:eastAsia="Times New Roman" w:cs="Times New Roman"/>
                <w:sz w:val="24"/>
                <w:szCs w:val="24"/>
                <w:lang w:eastAsia="en-GB"/>
              </w:rPr>
              <w:t>that the unit for absorbed dose,</w:t>
            </w:r>
            <w:r w:rsidRPr="001F1787">
              <w:rPr>
                <w:rFonts w:eastAsia="Times New Roman" w:cs="Times New Roman"/>
                <w:sz w:val="24"/>
                <w:szCs w:val="24"/>
                <w:lang w:eastAsia="en-GB"/>
              </w:rPr>
              <w:t xml:space="preserve"> the unit for equivalent dose is the Sievert (Sv) and the radiation weighting factor has no unit</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1.1</w:t>
            </w:r>
          </w:p>
        </w:tc>
        <w:tc>
          <w:tcPr>
            <w:tcW w:w="8789" w:type="dxa"/>
            <w:shd w:val="clear" w:color="auto" w:fill="auto"/>
            <w:vAlign w:val="center"/>
          </w:tcPr>
          <w:p w:rsidR="00AA3752"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State the symbol, unit, and unit symbol for the following</w:t>
            </w:r>
          </w:p>
          <w:p w:rsidR="00AA3752" w:rsidRDefault="00AA3752" w:rsidP="00452011">
            <w:pPr>
              <w:pStyle w:val="ListParagraph"/>
              <w:numPr>
                <w:ilvl w:val="0"/>
                <w:numId w:val="49"/>
              </w:numPr>
              <w:spacing w:before="120" w:after="0"/>
              <w:rPr>
                <w:rFonts w:eastAsia="Times New Roman" w:cs="Times New Roman"/>
                <w:sz w:val="24"/>
                <w:szCs w:val="24"/>
                <w:lang w:eastAsia="en-GB"/>
              </w:rPr>
            </w:pPr>
            <w:r>
              <w:rPr>
                <w:rFonts w:eastAsia="Times New Roman" w:cs="Times New Roman"/>
                <w:sz w:val="24"/>
                <w:szCs w:val="24"/>
                <w:lang w:eastAsia="en-GB"/>
              </w:rPr>
              <w:t>Absorbed dose</w:t>
            </w:r>
          </w:p>
          <w:p w:rsidR="00AA3752" w:rsidRDefault="00AA3752" w:rsidP="00452011">
            <w:pPr>
              <w:pStyle w:val="ListParagraph"/>
              <w:numPr>
                <w:ilvl w:val="0"/>
                <w:numId w:val="49"/>
              </w:numPr>
              <w:spacing w:before="120" w:after="0"/>
              <w:rPr>
                <w:rFonts w:eastAsia="Times New Roman" w:cs="Times New Roman"/>
                <w:sz w:val="24"/>
                <w:szCs w:val="24"/>
                <w:lang w:eastAsia="en-GB"/>
              </w:rPr>
            </w:pPr>
            <w:r>
              <w:rPr>
                <w:rFonts w:eastAsia="Times New Roman" w:cs="Times New Roman"/>
                <w:sz w:val="24"/>
                <w:szCs w:val="24"/>
                <w:lang w:eastAsia="en-GB"/>
              </w:rPr>
              <w:t>Equivalent dose</w:t>
            </w:r>
          </w:p>
          <w:p w:rsidR="00AA3752" w:rsidRPr="009F3B58" w:rsidRDefault="00AA3752" w:rsidP="00452011">
            <w:pPr>
              <w:pStyle w:val="ListParagraph"/>
              <w:numPr>
                <w:ilvl w:val="0"/>
                <w:numId w:val="49"/>
              </w:numPr>
              <w:spacing w:before="120" w:after="0"/>
              <w:rPr>
                <w:rFonts w:eastAsia="Times New Roman" w:cs="Times New Roman"/>
                <w:sz w:val="24"/>
                <w:szCs w:val="24"/>
                <w:lang w:eastAsia="en-GB"/>
              </w:rPr>
            </w:pPr>
            <w:r>
              <w:rPr>
                <w:rFonts w:eastAsia="Times New Roman" w:cs="Times New Roman"/>
                <w:sz w:val="24"/>
                <w:szCs w:val="24"/>
                <w:lang w:eastAsia="en-GB"/>
              </w:rPr>
              <w:t>Radiation weighting factor</w:t>
            </w:r>
          </w:p>
        </w:tc>
      </w:tr>
      <w:tr w:rsidR="00AA3752" w:rsidRPr="001F1787" w:rsidTr="00D20794">
        <w:trPr>
          <w:cantSplit/>
          <w:trHeight w:val="660"/>
        </w:trPr>
        <w:tc>
          <w:tcPr>
            <w:tcW w:w="1242" w:type="dxa"/>
            <w:gridSpan w:val="2"/>
            <w:tcBorders>
              <w:bottom w:val="single" w:sz="6" w:space="0" w:color="auto"/>
            </w:tcBorders>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1.2</w:t>
            </w:r>
          </w:p>
        </w:tc>
        <w:tc>
          <w:tcPr>
            <w:tcW w:w="8789" w:type="dxa"/>
            <w:tcBorders>
              <w:bottom w:val="single" w:sz="6" w:space="0" w:color="auto"/>
            </w:tcBorders>
            <w:shd w:val="clear" w:color="auto" w:fill="auto"/>
            <w:vAlign w:val="center"/>
          </w:tcPr>
          <w:p w:rsidR="00AA3752" w:rsidRPr="001F1787"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Write out the relationships for the dosimetry formula and for each one write them in words and symbols. Use the relationships sheet to help you</w:t>
            </w:r>
          </w:p>
        </w:tc>
      </w:tr>
      <w:tr w:rsidR="00AA3752" w:rsidRPr="001F1787" w:rsidTr="00D20794">
        <w:trPr>
          <w:cantSplit/>
          <w:trHeight w:val="660"/>
        </w:trPr>
        <w:tc>
          <w:tcPr>
            <w:tcW w:w="1242" w:type="dxa"/>
            <w:gridSpan w:val="2"/>
            <w:shd w:val="clear" w:color="auto" w:fill="C4BC96" w:themeFill="background2" w:themeFillShade="BF"/>
            <w:vAlign w:val="center"/>
          </w:tcPr>
          <w:p w:rsidR="00AA3752" w:rsidRPr="00F53833" w:rsidRDefault="00AA3752" w:rsidP="00DC26F3">
            <w:pPr>
              <w:spacing w:before="120" w:after="0"/>
              <w:jc w:val="center"/>
              <w:rPr>
                <w:rFonts w:eastAsia="Times New Roman" w:cs="Times New Roman"/>
                <w:b/>
                <w:sz w:val="24"/>
                <w:szCs w:val="24"/>
                <w:lang w:eastAsia="en-GB"/>
              </w:rPr>
            </w:pPr>
            <w:r w:rsidRPr="00F53833">
              <w:rPr>
                <w:rFonts w:eastAsia="Times New Roman" w:cs="Times New Roman"/>
                <w:b/>
                <w:sz w:val="24"/>
                <w:szCs w:val="24"/>
                <w:lang w:eastAsia="en-GB"/>
              </w:rPr>
              <w:lastRenderedPageBreak/>
              <w:t>20.12</w:t>
            </w:r>
          </w:p>
        </w:tc>
        <w:tc>
          <w:tcPr>
            <w:tcW w:w="8789" w:type="dxa"/>
            <w:shd w:val="clear" w:color="auto" w:fill="C4BC96" w:themeFill="background2" w:themeFillShade="BF"/>
            <w:vAlign w:val="center"/>
          </w:tcPr>
          <w:p w:rsidR="00AA3752" w:rsidRPr="001F1787" w:rsidRDefault="00AA3752"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use (</w:t>
            </w:r>
            <w:r w:rsidRPr="001F1787">
              <w:rPr>
                <w:rFonts w:eastAsia="Times New Roman" w:cs="Times New Roman"/>
                <w:b/>
                <w:sz w:val="24"/>
                <w:szCs w:val="24"/>
                <w:lang w:eastAsia="en-GB"/>
              </w:rPr>
              <w:t xml:space="preserve">H dot) </w:t>
            </w:r>
            <w:r w:rsidRPr="001F1787">
              <w:rPr>
                <w:rFonts w:ascii="Times New Roman" w:hAnsi="Times New Roman"/>
                <w:b/>
                <w:i/>
                <w:position w:val="-2"/>
                <w:sz w:val="24"/>
                <w:szCs w:val="24"/>
              </w:rPr>
              <w:object w:dxaOrig="240" w:dyaOrig="260" w14:anchorId="24628ABC">
                <v:shape id="_x0000_i1025" type="#_x0000_t75" style="width:11.2pt;height:14.4pt" o:ole="">
                  <v:imagedata r:id="rId274" o:title=""/>
                </v:shape>
                <o:OLEObject Type="Embed" ProgID="Equation.3" ShapeID="_x0000_i1025" DrawAspect="Content" ObjectID="_1633018726" r:id="rId275"/>
              </w:object>
            </w:r>
            <w:r w:rsidRPr="001F1787">
              <w:rPr>
                <w:rFonts w:eastAsia="Times New Roman" w:cs="Times New Roman"/>
                <w:b/>
                <w:sz w:val="24"/>
                <w:szCs w:val="24"/>
                <w:lang w:eastAsia="en-GB"/>
              </w:rPr>
              <w:t xml:space="preserve">=H/t </w:t>
            </w:r>
            <w:r w:rsidRPr="001F1787">
              <w:rPr>
                <w:rFonts w:eastAsia="Times New Roman" w:cs="Times New Roman"/>
                <w:sz w:val="24"/>
                <w:szCs w:val="24"/>
                <w:lang w:eastAsia="en-GB"/>
              </w:rPr>
              <w:t>to solve problems involving equivalent dose and time to calculate an equivalent dose rate.</w:t>
            </w:r>
          </w:p>
        </w:tc>
      </w:tr>
      <w:tr w:rsidR="00AA3752" w:rsidRPr="001F1787" w:rsidTr="00C8568D">
        <w:trPr>
          <w:cantSplit/>
          <w:trHeight w:val="660"/>
        </w:trPr>
        <w:tc>
          <w:tcPr>
            <w:tcW w:w="1242" w:type="dxa"/>
            <w:gridSpan w:val="2"/>
            <w:shd w:val="clear" w:color="auto" w:fill="auto"/>
            <w:vAlign w:val="center"/>
          </w:tcPr>
          <w:p w:rsidR="00AA3752"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1</w:t>
            </w:r>
          </w:p>
        </w:tc>
        <w:tc>
          <w:tcPr>
            <w:tcW w:w="8789" w:type="dxa"/>
            <w:shd w:val="clear" w:color="auto" w:fill="auto"/>
            <w:vAlign w:val="center"/>
          </w:tcPr>
          <w:p w:rsidR="00AA3752" w:rsidRDefault="00AA3752" w:rsidP="00325E1B">
            <w:pPr>
              <w:pStyle w:val="Header"/>
              <w:spacing w:line="240" w:lineRule="auto"/>
              <w:jc w:val="left"/>
              <w:rPr>
                <w:rFonts w:eastAsia="Times New Roman" w:cs="Times New Roman"/>
                <w:sz w:val="24"/>
                <w:szCs w:val="24"/>
                <w:lang w:eastAsia="en-GB"/>
              </w:rPr>
            </w:pPr>
            <w:r w:rsidRPr="00AE5F50">
              <w:rPr>
                <w:rFonts w:eastAsia="Times New Roman" w:cs="Times New Roman"/>
                <w:sz w:val="24"/>
                <w:szCs w:val="24"/>
                <w:lang w:eastAsia="en-GB"/>
              </w:rPr>
              <w:t>A sample of tissue receives an equivalent dose rate of 0·40 mSv h</w:t>
            </w:r>
            <w:r w:rsidRPr="00AE5F50">
              <w:rPr>
                <w:rFonts w:eastAsia="Times New Roman" w:cs="Times New Roman"/>
                <w:sz w:val="24"/>
                <w:szCs w:val="24"/>
                <w:vertAlign w:val="superscript"/>
                <w:lang w:eastAsia="en-GB"/>
              </w:rPr>
              <w:t>−1</w:t>
            </w:r>
            <w:r w:rsidRPr="00AE5F50">
              <w:rPr>
                <w:rFonts w:eastAsia="Times New Roman" w:cs="Times New Roman"/>
                <w:sz w:val="24"/>
                <w:szCs w:val="24"/>
                <w:lang w:eastAsia="en-GB"/>
              </w:rPr>
              <w:t xml:space="preserve"> from a source of alpha</w:t>
            </w:r>
            <w:r>
              <w:rPr>
                <w:rFonts w:eastAsia="Times New Roman" w:cs="Times New Roman"/>
                <w:sz w:val="24"/>
                <w:szCs w:val="24"/>
                <w:lang w:eastAsia="en-GB"/>
              </w:rPr>
              <w:t xml:space="preserve"> </w:t>
            </w:r>
            <w:r w:rsidRPr="00AE5F50">
              <w:rPr>
                <w:rFonts w:eastAsia="Times New Roman" w:cs="Times New Roman"/>
                <w:sz w:val="24"/>
                <w:szCs w:val="24"/>
                <w:lang w:eastAsia="en-GB"/>
              </w:rPr>
              <w:t>radiation.</w:t>
            </w:r>
            <w:r>
              <w:rPr>
                <w:rFonts w:eastAsia="Times New Roman" w:cs="Times New Roman"/>
                <w:sz w:val="24"/>
                <w:szCs w:val="24"/>
                <w:lang w:eastAsia="en-GB"/>
              </w:rPr>
              <w:t xml:space="preserve">  Calculate t</w:t>
            </w:r>
            <w:r w:rsidRPr="00AE5F50">
              <w:rPr>
                <w:rFonts w:eastAsia="Times New Roman" w:cs="Times New Roman"/>
                <w:sz w:val="24"/>
                <w:szCs w:val="24"/>
                <w:lang w:eastAsia="en-GB"/>
              </w:rPr>
              <w:t>he equivalent dose received by the sample in 30 minutes</w:t>
            </w:r>
            <w:r>
              <w:rPr>
                <w:rFonts w:eastAsia="Times New Roman" w:cs="Times New Roman"/>
                <w:sz w:val="24"/>
                <w:szCs w:val="24"/>
                <w:lang w:eastAsia="en-GB"/>
              </w:rPr>
              <w:t>.</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2</w:t>
            </w:r>
          </w:p>
        </w:tc>
        <w:tc>
          <w:tcPr>
            <w:tcW w:w="8789" w:type="dxa"/>
            <w:shd w:val="clear" w:color="auto" w:fill="auto"/>
            <w:vAlign w:val="center"/>
          </w:tcPr>
          <w:p w:rsidR="00AA3752" w:rsidRPr="002F0F87" w:rsidRDefault="00AA3752" w:rsidP="00325E1B">
            <w:pPr>
              <w:pStyle w:val="Header"/>
              <w:spacing w:line="240" w:lineRule="auto"/>
              <w:jc w:val="left"/>
              <w:rPr>
                <w:rFonts w:eastAsia="Times New Roman" w:cs="Times New Roman"/>
                <w:sz w:val="24"/>
                <w:szCs w:val="24"/>
                <w:lang w:eastAsia="en-GB"/>
              </w:rPr>
            </w:pPr>
            <w:r>
              <w:rPr>
                <w:rFonts w:eastAsia="Times New Roman" w:cs="Times New Roman"/>
                <w:sz w:val="24"/>
                <w:szCs w:val="24"/>
                <w:lang w:eastAsia="en-GB"/>
              </w:rPr>
              <w:t xml:space="preserve">A worker in a nuclear power plant is receives an annual equivalent dose of 6.10 mSv. Calculate the worker’s equivalent dose rate, in </w:t>
            </w:r>
            <w:r>
              <w:rPr>
                <w:rFonts w:eastAsia="Times New Roman" w:cs="Times New Roman"/>
                <w:sz w:val="24"/>
                <w:szCs w:val="24"/>
                <w:lang w:eastAsia="en-GB"/>
              </w:rPr>
              <w:sym w:font="Symbol" w:char="F06D"/>
            </w:r>
            <w:r>
              <w:rPr>
                <w:rFonts w:eastAsia="Times New Roman" w:cs="Times New Roman"/>
                <w:sz w:val="24"/>
                <w:szCs w:val="24"/>
                <w:lang w:eastAsia="en-GB"/>
              </w:rPr>
              <w:t>Svh</w:t>
            </w:r>
            <w:r w:rsidRPr="002F0F87">
              <w:rPr>
                <w:rFonts w:eastAsia="Times New Roman" w:cs="Times New Roman"/>
                <w:sz w:val="24"/>
                <w:szCs w:val="24"/>
                <w:vertAlign w:val="superscript"/>
                <w:lang w:eastAsia="en-GB"/>
              </w:rPr>
              <w:t>-1</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3</w:t>
            </w:r>
          </w:p>
        </w:tc>
        <w:tc>
          <w:tcPr>
            <w:tcW w:w="8789" w:type="dxa"/>
            <w:shd w:val="clear" w:color="auto" w:fill="auto"/>
            <w:vAlign w:val="center"/>
          </w:tcPr>
          <w:p w:rsidR="00AA3752" w:rsidRPr="006316A0" w:rsidRDefault="00AA3752" w:rsidP="00325E1B">
            <w:pPr>
              <w:pStyle w:val="Header"/>
              <w:spacing w:line="240" w:lineRule="auto"/>
              <w:jc w:val="left"/>
              <w:rPr>
                <w:rFonts w:eastAsia="Times New Roman" w:cs="Times New Roman"/>
                <w:sz w:val="24"/>
                <w:szCs w:val="24"/>
                <w:lang w:eastAsia="en-GB"/>
              </w:rPr>
            </w:pPr>
            <w:r>
              <w:rPr>
                <w:rFonts w:eastAsia="Times New Roman" w:cs="Times New Roman"/>
                <w:sz w:val="24"/>
                <w:szCs w:val="24"/>
                <w:lang w:eastAsia="en-GB"/>
              </w:rPr>
              <w:t>Radiation workers can receive an average equivalent dose rate of 2.2</w:t>
            </w:r>
            <w:r>
              <w:rPr>
                <w:rFonts w:eastAsia="Times New Roman" w:cs="Times New Roman"/>
                <w:sz w:val="24"/>
                <w:szCs w:val="24"/>
                <w:lang w:eastAsia="en-GB"/>
              </w:rPr>
              <w:sym w:font="Symbol" w:char="F06D"/>
            </w:r>
            <w:r>
              <w:rPr>
                <w:rFonts w:eastAsia="Times New Roman" w:cs="Times New Roman"/>
                <w:sz w:val="24"/>
                <w:szCs w:val="24"/>
                <w:lang w:eastAsia="en-GB"/>
              </w:rPr>
              <w:t>Svh</w:t>
            </w:r>
            <w:r w:rsidRPr="002F0F87">
              <w:rPr>
                <w:rFonts w:eastAsia="Times New Roman" w:cs="Times New Roman"/>
                <w:sz w:val="24"/>
                <w:szCs w:val="24"/>
                <w:vertAlign w:val="superscript"/>
                <w:lang w:eastAsia="en-GB"/>
              </w:rPr>
              <w:t>-1</w:t>
            </w:r>
            <w:r>
              <w:rPr>
                <w:rFonts w:eastAsia="Times New Roman" w:cs="Times New Roman"/>
                <w:sz w:val="24"/>
                <w:szCs w:val="24"/>
                <w:lang w:eastAsia="en-GB"/>
              </w:rPr>
              <w:t xml:space="preserve"> to still be within limits for radiation workers. Calculate the annual equivalent dose a radiation worker can receive.</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4</w:t>
            </w:r>
          </w:p>
        </w:tc>
        <w:tc>
          <w:tcPr>
            <w:tcW w:w="8789" w:type="dxa"/>
            <w:shd w:val="clear" w:color="auto" w:fill="auto"/>
            <w:vAlign w:val="center"/>
          </w:tcPr>
          <w:p w:rsidR="00AA3752" w:rsidRDefault="00AA3752" w:rsidP="00325E1B">
            <w:pPr>
              <w:pStyle w:val="Header"/>
              <w:spacing w:line="240" w:lineRule="auto"/>
              <w:jc w:val="left"/>
              <w:rPr>
                <w:rFonts w:eastAsia="Times New Roman" w:cs="Times New Roman"/>
                <w:sz w:val="24"/>
                <w:szCs w:val="24"/>
                <w:lang w:eastAsia="en-GB"/>
              </w:rPr>
            </w:pPr>
            <w:r>
              <w:rPr>
                <w:rFonts w:eastAsia="Times New Roman" w:cs="Times New Roman"/>
                <w:sz w:val="24"/>
                <w:szCs w:val="24"/>
                <w:lang w:eastAsia="en-GB"/>
              </w:rPr>
              <w:t>SQA N5 2014</w:t>
            </w:r>
          </w:p>
          <w:p w:rsidR="00AA3752" w:rsidRPr="007471C2" w:rsidRDefault="00AA3752" w:rsidP="00325E1B">
            <w:pPr>
              <w:pStyle w:val="Header"/>
              <w:spacing w:line="240" w:lineRule="auto"/>
              <w:jc w:val="left"/>
              <w:rPr>
                <w:rFonts w:eastAsia="Times New Roman" w:cs="Times New Roman"/>
                <w:sz w:val="24"/>
                <w:szCs w:val="24"/>
                <w:lang w:eastAsia="en-GB"/>
              </w:rPr>
            </w:pPr>
            <w:r w:rsidRPr="007471C2">
              <w:rPr>
                <w:rFonts w:eastAsia="Times New Roman" w:cs="Times New Roman"/>
                <w:sz w:val="24"/>
                <w:szCs w:val="24"/>
                <w:lang w:eastAsia="en-GB"/>
              </w:rPr>
              <w:t>An airport worker passes suitcases through an X-ray machine.</w:t>
            </w:r>
          </w:p>
          <w:p w:rsidR="00AA3752" w:rsidRPr="007471C2" w:rsidRDefault="00AA3752" w:rsidP="00325E1B">
            <w:pPr>
              <w:pStyle w:val="Header"/>
              <w:spacing w:line="240" w:lineRule="auto"/>
              <w:jc w:val="left"/>
              <w:rPr>
                <w:rFonts w:eastAsia="Times New Roman" w:cs="Times New Roman"/>
                <w:sz w:val="24"/>
                <w:szCs w:val="24"/>
                <w:lang w:eastAsia="en-GB"/>
              </w:rPr>
            </w:pPr>
            <w:r w:rsidRPr="007471C2">
              <w:rPr>
                <w:rFonts w:eastAsia="Times New Roman" w:cs="Times New Roman"/>
                <w:sz w:val="24"/>
                <w:szCs w:val="24"/>
                <w:lang w:eastAsia="en-GB"/>
              </w:rPr>
              <w:t xml:space="preserve">(a) The worker has a mass of 80·0 kg </w:t>
            </w:r>
            <w:r>
              <w:rPr>
                <w:rFonts w:eastAsia="Times New Roman" w:cs="Times New Roman"/>
                <w:sz w:val="24"/>
                <w:szCs w:val="24"/>
                <w:lang w:eastAsia="en-GB"/>
              </w:rPr>
              <w:t xml:space="preserve">and on a particular day absorbs </w:t>
            </w:r>
            <w:r w:rsidRPr="007471C2">
              <w:rPr>
                <w:rFonts w:eastAsia="Times New Roman" w:cs="Times New Roman"/>
                <w:sz w:val="24"/>
                <w:szCs w:val="24"/>
                <w:lang w:eastAsia="en-GB"/>
              </w:rPr>
              <w:t>7·2 mJ of energy from the X-ray machine.</w:t>
            </w:r>
          </w:p>
          <w:p w:rsidR="00AA3752" w:rsidRDefault="00AA3752" w:rsidP="00325E1B">
            <w:pPr>
              <w:pStyle w:val="Header"/>
              <w:spacing w:line="240" w:lineRule="auto"/>
              <w:jc w:val="left"/>
              <w:rPr>
                <w:rFonts w:eastAsia="Times New Roman" w:cs="Times New Roman"/>
                <w:sz w:val="24"/>
                <w:szCs w:val="24"/>
                <w:lang w:eastAsia="en-GB"/>
              </w:rPr>
            </w:pPr>
            <w:r w:rsidRPr="007471C2">
              <w:rPr>
                <w:rFonts w:eastAsia="Times New Roman" w:cs="Times New Roman"/>
                <w:sz w:val="24"/>
                <w:szCs w:val="24"/>
                <w:lang w:eastAsia="en-GB"/>
              </w:rPr>
              <w:t>(i) Calculate the absorbed dose received by the worker.</w:t>
            </w:r>
          </w:p>
          <w:p w:rsidR="00AA3752" w:rsidRDefault="00AA3752" w:rsidP="00325E1B">
            <w:pPr>
              <w:pStyle w:val="Header"/>
              <w:spacing w:line="240" w:lineRule="auto"/>
              <w:jc w:val="left"/>
              <w:rPr>
                <w:rFonts w:eastAsia="Times New Roman" w:cs="Times New Roman"/>
                <w:sz w:val="24"/>
                <w:szCs w:val="24"/>
                <w:lang w:eastAsia="en-GB"/>
              </w:rPr>
            </w:pPr>
            <w:r>
              <w:rPr>
                <w:rFonts w:eastAsia="Times New Roman" w:cs="Times New Roman"/>
                <w:sz w:val="24"/>
                <w:szCs w:val="24"/>
                <w:lang w:eastAsia="en-GB"/>
              </w:rPr>
              <w:t xml:space="preserve">(ii) </w:t>
            </w:r>
            <w:r w:rsidRPr="007471C2">
              <w:rPr>
                <w:rFonts w:eastAsia="Times New Roman" w:cs="Times New Roman"/>
                <w:sz w:val="24"/>
                <w:szCs w:val="24"/>
                <w:lang w:eastAsia="en-GB"/>
              </w:rPr>
              <w:t>Calculate the equivalent dose received by the worker.</w:t>
            </w:r>
          </w:p>
          <w:p w:rsidR="00AA3752" w:rsidRDefault="00AA3752" w:rsidP="00325E1B">
            <w:pPr>
              <w:pStyle w:val="Header"/>
              <w:numPr>
                <w:ilvl w:val="0"/>
                <w:numId w:val="48"/>
              </w:numPr>
              <w:spacing w:line="240" w:lineRule="auto"/>
              <w:ind w:left="459" w:hanging="425"/>
              <w:jc w:val="left"/>
              <w:rPr>
                <w:rFonts w:eastAsia="Times New Roman" w:cs="Times New Roman"/>
                <w:sz w:val="24"/>
                <w:szCs w:val="24"/>
                <w:lang w:eastAsia="en-GB"/>
              </w:rPr>
            </w:pPr>
            <w:r>
              <w:rPr>
                <w:rFonts w:eastAsia="Times New Roman" w:cs="Times New Roman"/>
                <w:sz w:val="24"/>
                <w:szCs w:val="24"/>
                <w:lang w:eastAsia="en-GB"/>
              </w:rPr>
              <w:t>If this equivalent dose rate is received over a period of 10 hours, calculate the equivalent dose rate received by the worker.</w:t>
            </w:r>
          </w:p>
          <w:p w:rsidR="00AA3752" w:rsidRPr="004A35AB" w:rsidRDefault="00AA3752" w:rsidP="00325E1B">
            <w:pPr>
              <w:pStyle w:val="Header"/>
              <w:spacing w:line="240" w:lineRule="auto"/>
              <w:jc w:val="left"/>
              <w:rPr>
                <w:rFonts w:eastAsia="Times New Roman" w:cs="Times New Roman"/>
                <w:sz w:val="24"/>
                <w:szCs w:val="24"/>
                <w:lang w:eastAsia="en-GB"/>
              </w:rPr>
            </w:pPr>
          </w:p>
        </w:tc>
      </w:tr>
      <w:tr w:rsidR="00AA3752" w:rsidRPr="001F1787" w:rsidTr="00C8568D">
        <w:trPr>
          <w:cantSplit/>
          <w:trHeight w:val="660"/>
        </w:trPr>
        <w:tc>
          <w:tcPr>
            <w:tcW w:w="1242" w:type="dxa"/>
            <w:gridSpan w:val="2"/>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5</w:t>
            </w:r>
          </w:p>
        </w:tc>
        <w:tc>
          <w:tcPr>
            <w:tcW w:w="8789" w:type="dxa"/>
            <w:shd w:val="clear" w:color="auto" w:fill="auto"/>
            <w:vAlign w:val="center"/>
          </w:tcPr>
          <w:p w:rsidR="00AA3752" w:rsidRPr="004A35AB" w:rsidRDefault="00AA3752" w:rsidP="00325E1B">
            <w:pPr>
              <w:pStyle w:val="Header"/>
              <w:spacing w:line="240" w:lineRule="auto"/>
              <w:jc w:val="left"/>
              <w:rPr>
                <w:rFonts w:eastAsia="Times New Roman" w:cs="Times New Roman"/>
                <w:sz w:val="24"/>
                <w:szCs w:val="24"/>
                <w:lang w:eastAsia="en-GB"/>
              </w:rPr>
            </w:pPr>
            <w:r w:rsidRPr="004A35AB">
              <w:rPr>
                <w:rFonts w:eastAsia="Times New Roman" w:cs="Times New Roman"/>
                <w:sz w:val="24"/>
                <w:szCs w:val="24"/>
                <w:lang w:eastAsia="en-GB"/>
              </w:rPr>
              <w:t xml:space="preserve">As a part of his job, an airport </w:t>
            </w:r>
            <w:r>
              <w:rPr>
                <w:rFonts w:eastAsia="Times New Roman" w:cs="Times New Roman"/>
                <w:sz w:val="24"/>
                <w:szCs w:val="24"/>
                <w:lang w:eastAsia="en-GB"/>
              </w:rPr>
              <w:t>security guard has to expose her</w:t>
            </w:r>
            <w:r w:rsidRPr="004A35AB">
              <w:rPr>
                <w:rFonts w:eastAsia="Times New Roman" w:cs="Times New Roman"/>
                <w:sz w:val="24"/>
                <w:szCs w:val="24"/>
                <w:lang w:eastAsia="en-GB"/>
              </w:rPr>
              <w:t xml:space="preserve"> hand to </w:t>
            </w:r>
            <w:r>
              <w:rPr>
                <w:rFonts w:eastAsia="Times New Roman" w:cs="Times New Roman"/>
                <w:sz w:val="24"/>
                <w:szCs w:val="24"/>
                <w:lang w:eastAsia="en-GB"/>
              </w:rPr>
              <w:t>X-</w:t>
            </w:r>
            <w:r w:rsidRPr="004A35AB">
              <w:rPr>
                <w:rFonts w:eastAsia="Times New Roman" w:cs="Times New Roman"/>
                <w:sz w:val="24"/>
                <w:szCs w:val="24"/>
                <w:lang w:eastAsia="en-GB"/>
              </w:rPr>
              <w:t>rays</w:t>
            </w:r>
          </w:p>
          <w:p w:rsidR="00AA3752" w:rsidRPr="004A35AB" w:rsidRDefault="00AA3752" w:rsidP="00325E1B">
            <w:pPr>
              <w:pStyle w:val="Header"/>
              <w:spacing w:line="240" w:lineRule="auto"/>
              <w:jc w:val="left"/>
              <w:rPr>
                <w:rFonts w:eastAsia="Times New Roman" w:cs="Times New Roman"/>
                <w:sz w:val="24"/>
                <w:szCs w:val="24"/>
                <w:lang w:eastAsia="en-GB"/>
              </w:rPr>
            </w:pPr>
            <w:r w:rsidRPr="004A35AB">
              <w:rPr>
                <w:rFonts w:eastAsia="Times New Roman" w:cs="Times New Roman"/>
                <w:sz w:val="24"/>
                <w:szCs w:val="24"/>
                <w:lang w:eastAsia="en-GB"/>
              </w:rPr>
              <w:t>(</w:t>
            </w:r>
            <w:r>
              <w:rPr>
                <w:rFonts w:eastAsia="Times New Roman" w:cs="Times New Roman"/>
                <w:sz w:val="24"/>
                <w:szCs w:val="24"/>
                <w:lang w:eastAsia="en-GB"/>
              </w:rPr>
              <w:t>w</w:t>
            </w:r>
            <w:r w:rsidRPr="004A35AB">
              <w:rPr>
                <w:rFonts w:eastAsia="Times New Roman" w:cs="Times New Roman"/>
                <w:sz w:val="24"/>
                <w:szCs w:val="24"/>
                <w:vertAlign w:val="subscript"/>
                <w:lang w:eastAsia="en-GB"/>
              </w:rPr>
              <w:t>R</w:t>
            </w:r>
            <w:r w:rsidRPr="004A35AB">
              <w:rPr>
                <w:rFonts w:eastAsia="Times New Roman" w:cs="Times New Roman"/>
                <w:sz w:val="24"/>
                <w:szCs w:val="24"/>
                <w:lang w:eastAsia="en-GB"/>
              </w:rPr>
              <w:t xml:space="preserve"> = 1) as </w:t>
            </w:r>
            <w:r>
              <w:rPr>
                <w:rFonts w:eastAsia="Times New Roman" w:cs="Times New Roman"/>
                <w:sz w:val="24"/>
                <w:szCs w:val="24"/>
                <w:lang w:eastAsia="en-GB"/>
              </w:rPr>
              <w:t>s</w:t>
            </w:r>
            <w:r w:rsidRPr="004A35AB">
              <w:rPr>
                <w:rFonts w:eastAsia="Times New Roman" w:cs="Times New Roman"/>
                <w:sz w:val="24"/>
                <w:szCs w:val="24"/>
                <w:lang w:eastAsia="en-GB"/>
              </w:rPr>
              <w:t>he removes blockages from a baggage scanner. On</w:t>
            </w:r>
            <w:r>
              <w:rPr>
                <w:rFonts w:eastAsia="Times New Roman" w:cs="Times New Roman"/>
                <w:sz w:val="24"/>
                <w:szCs w:val="24"/>
                <w:lang w:eastAsia="en-GB"/>
              </w:rPr>
              <w:t xml:space="preserve"> </w:t>
            </w:r>
            <w:r w:rsidRPr="004A35AB">
              <w:rPr>
                <w:rFonts w:eastAsia="Times New Roman" w:cs="Times New Roman"/>
                <w:sz w:val="24"/>
                <w:szCs w:val="24"/>
                <w:lang w:eastAsia="en-GB"/>
              </w:rPr>
              <w:t xml:space="preserve">average, each time </w:t>
            </w:r>
            <w:r>
              <w:rPr>
                <w:rFonts w:eastAsia="Times New Roman" w:cs="Times New Roman"/>
                <w:sz w:val="24"/>
                <w:szCs w:val="24"/>
                <w:lang w:eastAsia="en-GB"/>
              </w:rPr>
              <w:t>s</w:t>
            </w:r>
            <w:r w:rsidRPr="004A35AB">
              <w:rPr>
                <w:rFonts w:eastAsia="Times New Roman" w:cs="Times New Roman"/>
                <w:sz w:val="24"/>
                <w:szCs w:val="24"/>
                <w:lang w:eastAsia="en-GB"/>
              </w:rPr>
              <w:t>he doe</w:t>
            </w:r>
            <w:r>
              <w:rPr>
                <w:rFonts w:eastAsia="Times New Roman" w:cs="Times New Roman"/>
                <w:sz w:val="24"/>
                <w:szCs w:val="24"/>
                <w:lang w:eastAsia="en-GB"/>
              </w:rPr>
              <w:t>s this, the absorbed dose of her</w:t>
            </w:r>
            <w:r w:rsidRPr="004A35AB">
              <w:rPr>
                <w:rFonts w:eastAsia="Times New Roman" w:cs="Times New Roman"/>
                <w:sz w:val="24"/>
                <w:szCs w:val="24"/>
                <w:lang w:eastAsia="en-GB"/>
              </w:rPr>
              <w:t xml:space="preserve"> hand is 0.03 μGy.</w:t>
            </w:r>
          </w:p>
          <w:p w:rsidR="00AA3752" w:rsidRDefault="00AA3752" w:rsidP="00D86451">
            <w:pPr>
              <w:pStyle w:val="Header"/>
              <w:numPr>
                <w:ilvl w:val="0"/>
                <w:numId w:val="115"/>
              </w:numPr>
              <w:spacing w:line="240" w:lineRule="auto"/>
              <w:jc w:val="left"/>
              <w:rPr>
                <w:rFonts w:eastAsia="Times New Roman" w:cs="Times New Roman"/>
                <w:sz w:val="24"/>
                <w:szCs w:val="24"/>
                <w:lang w:eastAsia="en-GB"/>
              </w:rPr>
            </w:pPr>
            <w:r>
              <w:rPr>
                <w:rFonts w:eastAsia="Times New Roman" w:cs="Times New Roman"/>
                <w:sz w:val="24"/>
                <w:szCs w:val="24"/>
                <w:lang w:eastAsia="en-GB"/>
              </w:rPr>
              <w:t>Calculate the equivalent dose of her</w:t>
            </w:r>
            <w:r w:rsidRPr="004A35AB">
              <w:rPr>
                <w:rFonts w:eastAsia="Times New Roman" w:cs="Times New Roman"/>
                <w:sz w:val="24"/>
                <w:szCs w:val="24"/>
                <w:lang w:eastAsia="en-GB"/>
              </w:rPr>
              <w:t xml:space="preserve"> hand </w:t>
            </w:r>
            <w:r>
              <w:rPr>
                <w:rFonts w:eastAsia="Times New Roman" w:cs="Times New Roman"/>
                <w:sz w:val="24"/>
                <w:szCs w:val="24"/>
                <w:lang w:eastAsia="en-GB"/>
              </w:rPr>
              <w:t>each time she removes a blockage.</w:t>
            </w:r>
          </w:p>
          <w:p w:rsidR="00AA3752" w:rsidRDefault="00AA3752" w:rsidP="00D86451">
            <w:pPr>
              <w:pStyle w:val="Header"/>
              <w:numPr>
                <w:ilvl w:val="0"/>
                <w:numId w:val="115"/>
              </w:numPr>
              <w:spacing w:line="240" w:lineRule="auto"/>
              <w:jc w:val="left"/>
              <w:rPr>
                <w:rFonts w:eastAsia="Times New Roman" w:cs="Times New Roman"/>
                <w:sz w:val="24"/>
                <w:szCs w:val="24"/>
                <w:lang w:eastAsia="en-GB"/>
              </w:rPr>
            </w:pPr>
            <w:r w:rsidRPr="004A35AB">
              <w:rPr>
                <w:rFonts w:eastAsia="Times New Roman" w:cs="Times New Roman"/>
                <w:sz w:val="24"/>
                <w:szCs w:val="24"/>
                <w:lang w:eastAsia="en-GB"/>
              </w:rPr>
              <w:t xml:space="preserve">The safety rules in the airport state that the maximum equivalent dose for his hand in one hour is 0.6 μSv. </w:t>
            </w:r>
            <w:r>
              <w:rPr>
                <w:rFonts w:eastAsia="Times New Roman" w:cs="Times New Roman"/>
                <w:sz w:val="24"/>
                <w:szCs w:val="24"/>
                <w:lang w:eastAsia="en-GB"/>
              </w:rPr>
              <w:t>Determine how</w:t>
            </w:r>
            <w:r w:rsidRPr="004A35AB">
              <w:rPr>
                <w:rFonts w:eastAsia="Times New Roman" w:cs="Times New Roman"/>
                <w:sz w:val="24"/>
                <w:szCs w:val="24"/>
                <w:lang w:eastAsia="en-GB"/>
              </w:rPr>
              <w:t xml:space="preserve"> many times can the airport security</w:t>
            </w:r>
            <w:r>
              <w:rPr>
                <w:rFonts w:eastAsia="Times New Roman" w:cs="Times New Roman"/>
                <w:sz w:val="24"/>
                <w:szCs w:val="24"/>
                <w:lang w:eastAsia="en-GB"/>
              </w:rPr>
              <w:t xml:space="preserve"> guard safely put her hand in the scanner in an hour.</w:t>
            </w:r>
          </w:p>
          <w:p w:rsidR="00AA3752" w:rsidRPr="001F1787" w:rsidRDefault="00AA3752" w:rsidP="00D86451">
            <w:pPr>
              <w:pStyle w:val="Header"/>
              <w:numPr>
                <w:ilvl w:val="0"/>
                <w:numId w:val="115"/>
              </w:numPr>
              <w:spacing w:line="240" w:lineRule="auto"/>
              <w:jc w:val="left"/>
              <w:rPr>
                <w:rFonts w:eastAsia="Times New Roman" w:cs="Times New Roman"/>
                <w:sz w:val="24"/>
                <w:szCs w:val="24"/>
                <w:lang w:eastAsia="en-GB"/>
              </w:rPr>
            </w:pPr>
            <w:r>
              <w:rPr>
                <w:rFonts w:eastAsia="Times New Roman" w:cs="Times New Roman"/>
                <w:sz w:val="24"/>
                <w:szCs w:val="24"/>
                <w:lang w:eastAsia="en-GB"/>
              </w:rPr>
              <w:t>If the security guard works for an 8 hour shift over a 24 hour period and puts her hand through the scanner 25 times during one shift, calculate the security guard’s equivalent dose rate per day.</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6</w:t>
            </w:r>
          </w:p>
        </w:tc>
        <w:tc>
          <w:tcPr>
            <w:tcW w:w="8789" w:type="dxa"/>
            <w:shd w:val="clear" w:color="auto" w:fill="auto"/>
            <w:vAlign w:val="center"/>
          </w:tcPr>
          <w:p w:rsidR="00AA3752" w:rsidRPr="0059551B" w:rsidRDefault="00AA3752" w:rsidP="00325E1B">
            <w:pPr>
              <w:pStyle w:val="Header"/>
              <w:tabs>
                <w:tab w:val="clear" w:pos="4320"/>
                <w:tab w:val="clear" w:pos="8640"/>
              </w:tabs>
              <w:spacing w:line="240" w:lineRule="auto"/>
              <w:jc w:val="left"/>
              <w:rPr>
                <w:sz w:val="24"/>
                <w:szCs w:val="24"/>
              </w:rPr>
            </w:pPr>
            <w:r w:rsidRPr="0059551B">
              <w:rPr>
                <w:sz w:val="24"/>
                <w:szCs w:val="24"/>
              </w:rPr>
              <w:t>It is found that a radiation worker has received a</w:t>
            </w:r>
            <w:r>
              <w:rPr>
                <w:sz w:val="24"/>
                <w:szCs w:val="24"/>
              </w:rPr>
              <w:t>n</w:t>
            </w:r>
            <w:r w:rsidRPr="0059551B">
              <w:rPr>
                <w:sz w:val="24"/>
                <w:szCs w:val="24"/>
              </w:rPr>
              <w:t xml:space="preserve"> equivalent dose of 500</w:t>
            </w:r>
            <w:r>
              <w:rPr>
                <w:sz w:val="24"/>
                <w:szCs w:val="24"/>
              </w:rPr>
              <w:t xml:space="preserve"> </w:t>
            </w:r>
            <w:r w:rsidRPr="0059551B">
              <w:rPr>
                <w:sz w:val="24"/>
                <w:szCs w:val="24"/>
              </w:rPr>
              <w:sym w:font="Symbol" w:char="F06D"/>
            </w:r>
            <w:r w:rsidRPr="0059551B">
              <w:rPr>
                <w:sz w:val="24"/>
                <w:szCs w:val="24"/>
              </w:rPr>
              <w:t>Sv in the course of a 25-hour working week.  Calcul</w:t>
            </w:r>
            <w:r>
              <w:rPr>
                <w:sz w:val="24"/>
                <w:szCs w:val="24"/>
              </w:rPr>
              <w:t>ate the equivalent dose rate in </w:t>
            </w:r>
            <w:r w:rsidRPr="0059551B">
              <w:rPr>
                <w:sz w:val="24"/>
                <w:szCs w:val="24"/>
              </w:rPr>
              <w:sym w:font="Symbol" w:char="F06D"/>
            </w:r>
            <w:r w:rsidRPr="0059551B">
              <w:rPr>
                <w:sz w:val="24"/>
                <w:szCs w:val="24"/>
              </w:rPr>
              <w:t>Sv h</w:t>
            </w:r>
            <w:r w:rsidRPr="0059551B">
              <w:rPr>
                <w:sz w:val="24"/>
                <w:szCs w:val="24"/>
                <w:vertAlign w:val="superscript"/>
              </w:rPr>
              <w:t>-1</w:t>
            </w:r>
            <w:r>
              <w:rPr>
                <w:sz w:val="24"/>
                <w:szCs w:val="24"/>
              </w:rPr>
              <w:t>.</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7</w:t>
            </w:r>
          </w:p>
        </w:tc>
        <w:tc>
          <w:tcPr>
            <w:tcW w:w="8789" w:type="dxa"/>
            <w:shd w:val="clear" w:color="auto" w:fill="auto"/>
            <w:vAlign w:val="center"/>
          </w:tcPr>
          <w:p w:rsidR="00AA3752" w:rsidRPr="0059551B" w:rsidRDefault="00AA3752" w:rsidP="00325E1B">
            <w:pPr>
              <w:pStyle w:val="Header"/>
              <w:tabs>
                <w:tab w:val="clear" w:pos="4320"/>
                <w:tab w:val="clear" w:pos="8640"/>
              </w:tabs>
              <w:spacing w:line="240" w:lineRule="auto"/>
              <w:jc w:val="left"/>
              <w:rPr>
                <w:sz w:val="24"/>
                <w:szCs w:val="24"/>
              </w:rPr>
            </w:pPr>
            <w:r w:rsidRPr="0059551B">
              <w:rPr>
                <w:sz w:val="24"/>
                <w:szCs w:val="24"/>
              </w:rPr>
              <w:t>The cosmic ray detector on board an aircraft indicates a</w:t>
            </w:r>
            <w:r>
              <w:rPr>
                <w:sz w:val="24"/>
                <w:szCs w:val="24"/>
              </w:rPr>
              <w:t>n</w:t>
            </w:r>
            <w:r w:rsidRPr="0059551B">
              <w:rPr>
                <w:sz w:val="24"/>
                <w:szCs w:val="24"/>
              </w:rPr>
              <w:t xml:space="preserve"> equivalent dose rate of 15 </w:t>
            </w:r>
            <w:r w:rsidRPr="0059551B">
              <w:rPr>
                <w:sz w:val="24"/>
                <w:szCs w:val="24"/>
              </w:rPr>
              <w:sym w:font="Symbol" w:char="F06D"/>
            </w:r>
            <w:r w:rsidRPr="0059551B">
              <w:rPr>
                <w:sz w:val="24"/>
                <w:szCs w:val="24"/>
              </w:rPr>
              <w:t>Svh</w:t>
            </w:r>
            <w:r w:rsidRPr="0059551B">
              <w:rPr>
                <w:sz w:val="24"/>
                <w:szCs w:val="24"/>
                <w:vertAlign w:val="superscript"/>
              </w:rPr>
              <w:t>-1</w:t>
            </w:r>
            <w:r w:rsidRPr="0059551B">
              <w:rPr>
                <w:sz w:val="24"/>
                <w:szCs w:val="24"/>
              </w:rPr>
              <w:t>.</w:t>
            </w:r>
          </w:p>
          <w:p w:rsidR="00AA3752" w:rsidRDefault="00AA3752" w:rsidP="00325E1B">
            <w:pPr>
              <w:pStyle w:val="Header"/>
              <w:tabs>
                <w:tab w:val="clear" w:pos="4320"/>
                <w:tab w:val="clear" w:pos="8640"/>
              </w:tabs>
              <w:spacing w:line="240" w:lineRule="auto"/>
              <w:jc w:val="left"/>
              <w:rPr>
                <w:sz w:val="24"/>
                <w:szCs w:val="24"/>
              </w:rPr>
            </w:pPr>
          </w:p>
          <w:p w:rsidR="00AA3752" w:rsidRDefault="00AA3752" w:rsidP="00325E1B">
            <w:pPr>
              <w:pStyle w:val="Header"/>
              <w:numPr>
                <w:ilvl w:val="0"/>
                <w:numId w:val="43"/>
              </w:numPr>
              <w:tabs>
                <w:tab w:val="clear" w:pos="4320"/>
                <w:tab w:val="clear" w:pos="8640"/>
              </w:tabs>
              <w:spacing w:line="240" w:lineRule="auto"/>
              <w:jc w:val="left"/>
              <w:rPr>
                <w:sz w:val="24"/>
                <w:szCs w:val="24"/>
              </w:rPr>
            </w:pPr>
            <w:r w:rsidRPr="0059551B">
              <w:rPr>
                <w:sz w:val="24"/>
                <w:szCs w:val="24"/>
              </w:rPr>
              <w:t>Calculate the equivalent dose to those on board during a 4-hour flight.</w:t>
            </w:r>
          </w:p>
          <w:p w:rsidR="00AA3752" w:rsidRPr="0059551B" w:rsidRDefault="00AA3752" w:rsidP="00325E1B">
            <w:pPr>
              <w:pStyle w:val="Header"/>
              <w:numPr>
                <w:ilvl w:val="0"/>
                <w:numId w:val="43"/>
              </w:numPr>
              <w:tabs>
                <w:tab w:val="clear" w:pos="4320"/>
                <w:tab w:val="clear" w:pos="8640"/>
              </w:tabs>
              <w:spacing w:line="240" w:lineRule="auto"/>
              <w:jc w:val="left"/>
              <w:rPr>
                <w:sz w:val="24"/>
                <w:szCs w:val="24"/>
              </w:rPr>
            </w:pPr>
            <w:r>
              <w:rPr>
                <w:sz w:val="24"/>
                <w:szCs w:val="24"/>
              </w:rPr>
              <w:t>Calculate the number of these</w:t>
            </w:r>
            <w:r w:rsidRPr="0059551B">
              <w:rPr>
                <w:sz w:val="24"/>
                <w:szCs w:val="24"/>
              </w:rPr>
              <w:t xml:space="preserve"> flights would a crew member have to make in a year to receive the maximum permissible equivalent dose of 5</w:t>
            </w:r>
            <w:r>
              <w:rPr>
                <w:sz w:val="24"/>
                <w:szCs w:val="24"/>
              </w:rPr>
              <w:t>.0</w:t>
            </w:r>
            <w:r w:rsidRPr="0059551B">
              <w:rPr>
                <w:sz w:val="24"/>
                <w:szCs w:val="24"/>
              </w:rPr>
              <w:t xml:space="preserve"> mSv in a year?</w:t>
            </w:r>
          </w:p>
        </w:tc>
      </w:tr>
      <w:tr w:rsidR="00AA3752" w:rsidRPr="001F1787" w:rsidTr="00C8568D">
        <w:trPr>
          <w:cantSplit/>
          <w:trHeight w:val="660"/>
        </w:trPr>
        <w:tc>
          <w:tcPr>
            <w:tcW w:w="1242" w:type="dxa"/>
            <w:gridSpan w:val="2"/>
            <w:tcBorders>
              <w:bottom w:val="single" w:sz="6" w:space="0" w:color="auto"/>
            </w:tcBorders>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20.12.8</w:t>
            </w:r>
          </w:p>
        </w:tc>
        <w:tc>
          <w:tcPr>
            <w:tcW w:w="8789" w:type="dxa"/>
            <w:tcBorders>
              <w:bottom w:val="single" w:sz="6" w:space="0" w:color="auto"/>
            </w:tcBorders>
            <w:shd w:val="clear" w:color="auto" w:fill="auto"/>
            <w:vAlign w:val="center"/>
          </w:tcPr>
          <w:p w:rsidR="00AA3752" w:rsidRPr="00F53833" w:rsidRDefault="00AA3752" w:rsidP="009F3B58">
            <w:pPr>
              <w:pStyle w:val="Header"/>
              <w:tabs>
                <w:tab w:val="clear" w:pos="4320"/>
                <w:tab w:val="clear" w:pos="8640"/>
              </w:tabs>
              <w:spacing w:line="240" w:lineRule="auto"/>
              <w:jc w:val="left"/>
              <w:rPr>
                <w:sz w:val="24"/>
                <w:szCs w:val="24"/>
              </w:rPr>
            </w:pPr>
            <w:r w:rsidRPr="00F53833">
              <w:rPr>
                <w:sz w:val="24"/>
                <w:szCs w:val="24"/>
              </w:rPr>
              <w:t>A worker receives the following absorbed doses:</w:t>
            </w:r>
          </w:p>
          <w:p w:rsidR="00AA3752" w:rsidRPr="00F53833" w:rsidRDefault="00AA3752" w:rsidP="00452011">
            <w:pPr>
              <w:pStyle w:val="Header"/>
              <w:numPr>
                <w:ilvl w:val="0"/>
                <w:numId w:val="40"/>
              </w:numPr>
              <w:tabs>
                <w:tab w:val="clear" w:pos="4320"/>
                <w:tab w:val="clear" w:pos="8640"/>
              </w:tabs>
              <w:spacing w:line="240" w:lineRule="auto"/>
              <w:jc w:val="left"/>
              <w:rPr>
                <w:sz w:val="24"/>
                <w:szCs w:val="24"/>
              </w:rPr>
            </w:pPr>
            <w:r w:rsidRPr="00F53833">
              <w:rPr>
                <w:sz w:val="24"/>
                <w:szCs w:val="24"/>
              </w:rPr>
              <w:sym w:font="Symbol" w:char="F067"/>
            </w:r>
            <w:r w:rsidRPr="00F53833">
              <w:rPr>
                <w:sz w:val="24"/>
                <w:szCs w:val="24"/>
              </w:rPr>
              <w:t>–radiation</w:t>
            </w:r>
            <w:r w:rsidRPr="00F53833">
              <w:rPr>
                <w:sz w:val="24"/>
                <w:szCs w:val="24"/>
              </w:rPr>
              <w:tab/>
            </w:r>
            <w:r w:rsidRPr="00F53833">
              <w:rPr>
                <w:sz w:val="24"/>
                <w:szCs w:val="24"/>
              </w:rPr>
              <w:tab/>
              <w:t xml:space="preserve">150 </w:t>
            </w:r>
            <w:r w:rsidRPr="00F53833">
              <w:rPr>
                <w:sz w:val="24"/>
                <w:szCs w:val="24"/>
              </w:rPr>
              <w:sym w:font="Symbol" w:char="F06D"/>
            </w:r>
            <w:r w:rsidRPr="00F53833">
              <w:rPr>
                <w:sz w:val="24"/>
                <w:szCs w:val="24"/>
              </w:rPr>
              <w:t>Gy</w:t>
            </w:r>
          </w:p>
          <w:p w:rsidR="00AA3752" w:rsidRPr="00F53833" w:rsidRDefault="00AA3752" w:rsidP="00452011">
            <w:pPr>
              <w:pStyle w:val="Header"/>
              <w:numPr>
                <w:ilvl w:val="0"/>
                <w:numId w:val="41"/>
              </w:numPr>
              <w:tabs>
                <w:tab w:val="clear" w:pos="4320"/>
                <w:tab w:val="clear" w:pos="8640"/>
              </w:tabs>
              <w:spacing w:line="240" w:lineRule="auto"/>
              <w:jc w:val="left"/>
              <w:rPr>
                <w:sz w:val="24"/>
                <w:szCs w:val="24"/>
              </w:rPr>
            </w:pPr>
            <w:r w:rsidRPr="00F53833">
              <w:rPr>
                <w:sz w:val="24"/>
                <w:szCs w:val="24"/>
              </w:rPr>
              <w:t>Thermal neutrons</w:t>
            </w:r>
            <w:r w:rsidRPr="00F53833">
              <w:rPr>
                <w:sz w:val="24"/>
                <w:szCs w:val="24"/>
              </w:rPr>
              <w:tab/>
              <w:t xml:space="preserve">240 </w:t>
            </w:r>
            <w:r w:rsidRPr="00F53833">
              <w:rPr>
                <w:sz w:val="24"/>
                <w:szCs w:val="24"/>
              </w:rPr>
              <w:sym w:font="Symbol" w:char="F06D"/>
            </w:r>
            <w:r w:rsidRPr="00F53833">
              <w:rPr>
                <w:sz w:val="24"/>
                <w:szCs w:val="24"/>
              </w:rPr>
              <w:t>Gy</w:t>
            </w:r>
          </w:p>
          <w:p w:rsidR="00AA3752" w:rsidRPr="00F53833" w:rsidRDefault="00AA3752" w:rsidP="00452011">
            <w:pPr>
              <w:pStyle w:val="Header"/>
              <w:numPr>
                <w:ilvl w:val="0"/>
                <w:numId w:val="42"/>
              </w:numPr>
              <w:tabs>
                <w:tab w:val="clear" w:pos="4320"/>
                <w:tab w:val="clear" w:pos="8640"/>
              </w:tabs>
              <w:spacing w:line="240" w:lineRule="auto"/>
              <w:jc w:val="left"/>
              <w:rPr>
                <w:sz w:val="24"/>
                <w:szCs w:val="24"/>
              </w:rPr>
            </w:pPr>
            <w:r w:rsidRPr="00F53833">
              <w:rPr>
                <w:sz w:val="24"/>
                <w:szCs w:val="24"/>
              </w:rPr>
              <w:t>Fast neutrons</w:t>
            </w:r>
            <w:r w:rsidRPr="00F53833">
              <w:rPr>
                <w:sz w:val="24"/>
                <w:szCs w:val="24"/>
              </w:rPr>
              <w:tab/>
            </w:r>
            <w:r w:rsidRPr="00F53833">
              <w:rPr>
                <w:sz w:val="24"/>
                <w:szCs w:val="24"/>
              </w:rPr>
              <w:tab/>
              <w:t xml:space="preserve">90 </w:t>
            </w:r>
            <w:r w:rsidRPr="00F53833">
              <w:rPr>
                <w:sz w:val="24"/>
                <w:szCs w:val="24"/>
              </w:rPr>
              <w:sym w:font="Symbol" w:char="F06D"/>
            </w:r>
            <w:r w:rsidRPr="00F53833">
              <w:rPr>
                <w:sz w:val="24"/>
                <w:szCs w:val="24"/>
              </w:rPr>
              <w:t>Gy.</w:t>
            </w:r>
          </w:p>
          <w:p w:rsidR="00AA3752" w:rsidRPr="00F53833" w:rsidRDefault="00AA3752" w:rsidP="009F3B58">
            <w:pPr>
              <w:pStyle w:val="Header"/>
              <w:rPr>
                <w:sz w:val="24"/>
                <w:szCs w:val="24"/>
              </w:rPr>
            </w:pPr>
          </w:p>
          <w:p w:rsidR="00AA3752" w:rsidRPr="00F53833" w:rsidRDefault="00AA3752" w:rsidP="00452011">
            <w:pPr>
              <w:pStyle w:val="Header"/>
              <w:numPr>
                <w:ilvl w:val="1"/>
                <w:numId w:val="39"/>
              </w:numPr>
              <w:tabs>
                <w:tab w:val="clear" w:pos="4320"/>
                <w:tab w:val="clear" w:pos="8640"/>
              </w:tabs>
              <w:spacing w:line="240" w:lineRule="auto"/>
              <w:jc w:val="left"/>
              <w:rPr>
                <w:sz w:val="24"/>
                <w:szCs w:val="24"/>
              </w:rPr>
            </w:pPr>
            <w:r w:rsidRPr="00F53833">
              <w:rPr>
                <w:sz w:val="24"/>
                <w:szCs w:val="24"/>
              </w:rPr>
              <w:t>What is the equivalent dose for each radiation?</w:t>
            </w:r>
          </w:p>
          <w:p w:rsidR="00AA3752" w:rsidRPr="00F53833" w:rsidRDefault="00AA3752" w:rsidP="00452011">
            <w:pPr>
              <w:pStyle w:val="Header"/>
              <w:numPr>
                <w:ilvl w:val="1"/>
                <w:numId w:val="39"/>
              </w:numPr>
              <w:tabs>
                <w:tab w:val="clear" w:pos="4320"/>
                <w:tab w:val="clear" w:pos="8640"/>
              </w:tabs>
              <w:spacing w:line="240" w:lineRule="auto"/>
              <w:jc w:val="left"/>
              <w:rPr>
                <w:sz w:val="24"/>
                <w:szCs w:val="24"/>
              </w:rPr>
            </w:pPr>
            <w:r w:rsidRPr="00F53833">
              <w:rPr>
                <w:sz w:val="24"/>
                <w:szCs w:val="24"/>
              </w:rPr>
              <w:t>Find the total equivalent dose.</w:t>
            </w:r>
          </w:p>
          <w:p w:rsidR="00AA3752" w:rsidRDefault="00AA3752" w:rsidP="00452011">
            <w:pPr>
              <w:pStyle w:val="Header"/>
              <w:numPr>
                <w:ilvl w:val="1"/>
                <w:numId w:val="39"/>
              </w:numPr>
              <w:tabs>
                <w:tab w:val="clear" w:pos="4320"/>
                <w:tab w:val="clear" w:pos="8640"/>
              </w:tabs>
              <w:spacing w:line="240" w:lineRule="auto"/>
              <w:jc w:val="left"/>
              <w:rPr>
                <w:rFonts w:ascii="Comic Sans MS" w:hAnsi="Comic Sans MS"/>
                <w:sz w:val="28"/>
                <w:szCs w:val="28"/>
              </w:rPr>
            </w:pPr>
            <w:r w:rsidRPr="00F53833">
              <w:rPr>
                <w:sz w:val="24"/>
                <w:szCs w:val="24"/>
              </w:rPr>
              <w:t xml:space="preserve">If the doses were received in 6 hours, calculate the equivalent dose rate in </w:t>
            </w:r>
            <w:r w:rsidRPr="00F53833">
              <w:rPr>
                <w:sz w:val="24"/>
                <w:szCs w:val="24"/>
              </w:rPr>
              <w:sym w:font="Symbol" w:char="F06D"/>
            </w:r>
            <w:r w:rsidRPr="00F53833">
              <w:rPr>
                <w:sz w:val="24"/>
                <w:szCs w:val="24"/>
              </w:rPr>
              <w:t>Sv h</w:t>
            </w:r>
            <w:r w:rsidRPr="00F53833">
              <w:rPr>
                <w:sz w:val="24"/>
                <w:szCs w:val="24"/>
                <w:vertAlign w:val="superscript"/>
              </w:rPr>
              <w:t>-1</w:t>
            </w:r>
            <w:r w:rsidRPr="00F53833">
              <w:rPr>
                <w:sz w:val="24"/>
                <w:szCs w:val="24"/>
              </w:rPr>
              <w:t>.</w:t>
            </w:r>
          </w:p>
          <w:p w:rsidR="00AA3752" w:rsidRPr="001F1787" w:rsidRDefault="00AA3752" w:rsidP="00DC26F3">
            <w:pPr>
              <w:spacing w:before="120" w:after="0"/>
              <w:rPr>
                <w:rFonts w:eastAsia="Times New Roman" w:cs="Times New Roman"/>
                <w:sz w:val="24"/>
                <w:szCs w:val="24"/>
                <w:lang w:eastAsia="en-GB"/>
              </w:rPr>
            </w:pPr>
          </w:p>
        </w:tc>
      </w:tr>
      <w:tr w:rsidR="00AA3752" w:rsidRPr="001F1787" w:rsidTr="00C8568D">
        <w:trPr>
          <w:cantSplit/>
          <w:trHeight w:val="660"/>
        </w:trPr>
        <w:tc>
          <w:tcPr>
            <w:tcW w:w="1242" w:type="dxa"/>
            <w:gridSpan w:val="2"/>
            <w:tcBorders>
              <w:bottom w:val="single" w:sz="6" w:space="0" w:color="auto"/>
            </w:tcBorders>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9</w:t>
            </w:r>
          </w:p>
        </w:tc>
        <w:tc>
          <w:tcPr>
            <w:tcW w:w="8789" w:type="dxa"/>
            <w:tcBorders>
              <w:bottom w:val="single" w:sz="6" w:space="0" w:color="auto"/>
            </w:tcBorders>
            <w:shd w:val="clear" w:color="auto" w:fill="auto"/>
            <w:vAlign w:val="center"/>
          </w:tcPr>
          <w:p w:rsidR="00AA3752" w:rsidRPr="00B6713B" w:rsidRDefault="00AA3752" w:rsidP="002F35C4">
            <w:pPr>
              <w:pStyle w:val="Header"/>
              <w:tabs>
                <w:tab w:val="clear" w:pos="4320"/>
                <w:tab w:val="clear" w:pos="8640"/>
                <w:tab w:val="left" w:pos="630"/>
              </w:tabs>
              <w:ind w:left="567" w:hanging="567"/>
              <w:rPr>
                <w:sz w:val="24"/>
                <w:szCs w:val="24"/>
              </w:rPr>
            </w:pPr>
            <w:r w:rsidRPr="00B6713B">
              <w:rPr>
                <w:sz w:val="24"/>
                <w:szCs w:val="24"/>
              </w:rPr>
              <w:t>SQA Exam Questions</w:t>
            </w:r>
          </w:p>
          <w:p w:rsidR="00AA3752" w:rsidRPr="00B6713B" w:rsidRDefault="00AA3752" w:rsidP="00B6713B">
            <w:pPr>
              <w:pStyle w:val="Header"/>
              <w:tabs>
                <w:tab w:val="clear" w:pos="4320"/>
                <w:tab w:val="clear" w:pos="8640"/>
                <w:tab w:val="left" w:pos="630"/>
              </w:tabs>
              <w:spacing w:line="240" w:lineRule="auto"/>
              <w:jc w:val="left"/>
              <w:rPr>
                <w:rFonts w:ascii="Comic Sans MS" w:hAnsi="Comic Sans MS"/>
                <w:sz w:val="28"/>
                <w:szCs w:val="28"/>
              </w:rPr>
            </w:pPr>
            <w:r w:rsidRPr="00B6713B">
              <w:rPr>
                <w:sz w:val="24"/>
                <w:szCs w:val="24"/>
              </w:rPr>
              <w:t>A patient’s thyroid gland is to receive an absorbed does of 500</w:t>
            </w:r>
            <w:r>
              <w:rPr>
                <w:sz w:val="24"/>
                <w:szCs w:val="24"/>
              </w:rPr>
              <w:t xml:space="preserve"> </w:t>
            </w:r>
            <w:r w:rsidRPr="00B6713B">
              <w:rPr>
                <w:sz w:val="24"/>
                <w:szCs w:val="24"/>
              </w:rPr>
              <w:t>Gy from a source so that the gland absorbs 15</w:t>
            </w:r>
            <w:r>
              <w:rPr>
                <w:sz w:val="24"/>
                <w:szCs w:val="24"/>
              </w:rPr>
              <w:t xml:space="preserve"> </w:t>
            </w:r>
            <w:r w:rsidRPr="00B6713B">
              <w:rPr>
                <w:sz w:val="24"/>
                <w:szCs w:val="24"/>
              </w:rPr>
              <w:t>J of energy. From this information what is the mass of the thyroid gland?</w:t>
            </w:r>
          </w:p>
        </w:tc>
      </w:tr>
      <w:tr w:rsidR="00AA3752" w:rsidRPr="001F1787" w:rsidTr="00C8568D">
        <w:trPr>
          <w:cantSplit/>
          <w:trHeight w:val="660"/>
        </w:trPr>
        <w:tc>
          <w:tcPr>
            <w:tcW w:w="1242" w:type="dxa"/>
            <w:gridSpan w:val="2"/>
            <w:tcBorders>
              <w:bottom w:val="single" w:sz="6" w:space="0" w:color="auto"/>
            </w:tcBorders>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10</w:t>
            </w:r>
          </w:p>
        </w:tc>
        <w:tc>
          <w:tcPr>
            <w:tcW w:w="8789" w:type="dxa"/>
            <w:tcBorders>
              <w:bottom w:val="single" w:sz="6" w:space="0" w:color="auto"/>
            </w:tcBorders>
            <w:shd w:val="clear" w:color="auto" w:fill="auto"/>
            <w:vAlign w:val="center"/>
          </w:tcPr>
          <w:p w:rsidR="00AA3752" w:rsidRDefault="00AA3752" w:rsidP="00DC26F3">
            <w:pPr>
              <w:spacing w:before="120" w:after="0"/>
              <w:rPr>
                <w:rFonts w:eastAsia="Times New Roman" w:cs="Times New Roman"/>
                <w:sz w:val="24"/>
                <w:szCs w:val="24"/>
                <w:lang w:eastAsia="en-GB"/>
              </w:rPr>
            </w:pPr>
            <w:r w:rsidRPr="002F35C4">
              <w:rPr>
                <w:rFonts w:eastAsia="Times New Roman" w:cs="Times New Roman"/>
                <w:sz w:val="24"/>
                <w:szCs w:val="24"/>
                <w:lang w:eastAsia="en-GB"/>
              </w:rPr>
              <w:t>The following graph shows how the effective equivalent dose rate due to background radiation varies with height above sea level.</w:t>
            </w:r>
          </w:p>
          <w:p w:rsidR="00AA3752" w:rsidRDefault="00AA3752" w:rsidP="00DC26F3">
            <w:pPr>
              <w:spacing w:before="120" w:after="0"/>
              <w:rPr>
                <w:rFonts w:eastAsia="Times New Roman" w:cs="Times New Roman"/>
                <w:sz w:val="24"/>
                <w:szCs w:val="24"/>
                <w:lang w:eastAsia="en-GB"/>
              </w:rPr>
            </w:pPr>
            <w:r>
              <w:rPr>
                <w:noProof/>
                <w:lang w:eastAsia="en-GB"/>
              </w:rPr>
              <w:drawing>
                <wp:anchor distT="0" distB="0" distL="114300" distR="114300" simplePos="0" relativeHeight="253053952" behindDoc="0" locked="0" layoutInCell="1" allowOverlap="1" wp14:anchorId="68C636D3" wp14:editId="173236CA">
                  <wp:simplePos x="0" y="0"/>
                  <wp:positionH relativeFrom="column">
                    <wp:posOffset>329565</wp:posOffset>
                  </wp:positionH>
                  <wp:positionV relativeFrom="paragraph">
                    <wp:posOffset>50800</wp:posOffset>
                  </wp:positionV>
                  <wp:extent cx="4295140" cy="3882390"/>
                  <wp:effectExtent l="0" t="0" r="0" b="3810"/>
                  <wp:wrapSquare wrapText="bothSides"/>
                  <wp:docPr id="30" name="Picture 30"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sotw9_temp0"/>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4295140" cy="38823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A3752" w:rsidRDefault="00AA3752" w:rsidP="00DC26F3">
            <w:pPr>
              <w:spacing w:before="120" w:after="0"/>
              <w:rPr>
                <w:rFonts w:eastAsia="Times New Roman" w:cs="Times New Roman"/>
                <w:sz w:val="24"/>
                <w:szCs w:val="24"/>
                <w:lang w:eastAsia="en-GB"/>
              </w:rPr>
            </w:pPr>
          </w:p>
          <w:p w:rsidR="00AA3752" w:rsidRDefault="00AA3752" w:rsidP="00DC26F3">
            <w:pPr>
              <w:spacing w:before="120" w:after="0"/>
              <w:rPr>
                <w:rFonts w:eastAsia="Times New Roman" w:cs="Times New Roman"/>
                <w:sz w:val="24"/>
                <w:szCs w:val="24"/>
                <w:lang w:eastAsia="en-GB"/>
              </w:rPr>
            </w:pPr>
          </w:p>
          <w:p w:rsidR="00AA3752" w:rsidRDefault="00AA3752" w:rsidP="00DC26F3">
            <w:pPr>
              <w:spacing w:before="120" w:after="0"/>
              <w:rPr>
                <w:rFonts w:eastAsia="Times New Roman" w:cs="Times New Roman"/>
                <w:sz w:val="24"/>
                <w:szCs w:val="24"/>
                <w:lang w:eastAsia="en-GB"/>
              </w:rPr>
            </w:pPr>
          </w:p>
          <w:p w:rsidR="00AA3752" w:rsidRDefault="00AA3752" w:rsidP="00DC26F3">
            <w:pPr>
              <w:spacing w:before="120" w:after="0"/>
              <w:rPr>
                <w:rFonts w:eastAsia="Times New Roman" w:cs="Times New Roman"/>
                <w:sz w:val="24"/>
                <w:szCs w:val="24"/>
                <w:lang w:eastAsia="en-GB"/>
              </w:rPr>
            </w:pPr>
          </w:p>
          <w:p w:rsidR="00AA3752" w:rsidRDefault="00AA3752" w:rsidP="00DC26F3">
            <w:pPr>
              <w:spacing w:before="120" w:after="0"/>
              <w:rPr>
                <w:rFonts w:eastAsia="Times New Roman" w:cs="Times New Roman"/>
                <w:sz w:val="24"/>
                <w:szCs w:val="24"/>
                <w:lang w:eastAsia="en-GB"/>
              </w:rPr>
            </w:pPr>
          </w:p>
          <w:p w:rsidR="00AA3752" w:rsidRDefault="00AA3752" w:rsidP="00DC26F3">
            <w:pPr>
              <w:spacing w:before="120" w:after="0"/>
              <w:rPr>
                <w:rFonts w:eastAsia="Times New Roman" w:cs="Times New Roman"/>
                <w:sz w:val="24"/>
                <w:szCs w:val="24"/>
                <w:lang w:eastAsia="en-GB"/>
              </w:rPr>
            </w:pPr>
          </w:p>
          <w:p w:rsidR="00AA3752" w:rsidRDefault="00AA3752" w:rsidP="00DC26F3">
            <w:pPr>
              <w:spacing w:before="120" w:after="0"/>
              <w:rPr>
                <w:rFonts w:eastAsia="Times New Roman" w:cs="Times New Roman"/>
                <w:sz w:val="24"/>
                <w:szCs w:val="24"/>
                <w:lang w:eastAsia="en-GB"/>
              </w:rPr>
            </w:pPr>
          </w:p>
          <w:p w:rsidR="00AA3752" w:rsidRDefault="00AA3752" w:rsidP="00DC26F3">
            <w:pPr>
              <w:spacing w:before="120" w:after="0"/>
              <w:rPr>
                <w:rFonts w:eastAsia="Times New Roman" w:cs="Times New Roman"/>
                <w:sz w:val="24"/>
                <w:szCs w:val="24"/>
                <w:lang w:eastAsia="en-GB"/>
              </w:rPr>
            </w:pPr>
          </w:p>
          <w:p w:rsidR="00AA3752" w:rsidRDefault="00AA3752" w:rsidP="00DC26F3">
            <w:pPr>
              <w:spacing w:before="120" w:after="0"/>
              <w:rPr>
                <w:rFonts w:eastAsia="Times New Roman" w:cs="Times New Roman"/>
                <w:sz w:val="24"/>
                <w:szCs w:val="24"/>
                <w:lang w:eastAsia="en-GB"/>
              </w:rPr>
            </w:pPr>
          </w:p>
          <w:p w:rsidR="00AA3752" w:rsidRDefault="00AA3752" w:rsidP="00DC26F3">
            <w:pPr>
              <w:spacing w:before="120" w:after="0"/>
              <w:rPr>
                <w:rFonts w:eastAsia="Times New Roman" w:cs="Times New Roman"/>
                <w:sz w:val="24"/>
                <w:szCs w:val="24"/>
                <w:lang w:eastAsia="en-GB"/>
              </w:rPr>
            </w:pPr>
          </w:p>
          <w:p w:rsidR="00AA3752" w:rsidRDefault="00AA3752" w:rsidP="00DC26F3">
            <w:pPr>
              <w:spacing w:before="120" w:after="0"/>
              <w:rPr>
                <w:rFonts w:eastAsia="Times New Roman" w:cs="Times New Roman"/>
                <w:sz w:val="24"/>
                <w:szCs w:val="24"/>
                <w:lang w:eastAsia="en-GB"/>
              </w:rPr>
            </w:pPr>
          </w:p>
          <w:p w:rsidR="00AA3752" w:rsidRDefault="00AA3752" w:rsidP="00DC26F3">
            <w:pPr>
              <w:spacing w:before="120" w:after="0"/>
              <w:rPr>
                <w:rFonts w:eastAsia="Times New Roman" w:cs="Times New Roman"/>
                <w:sz w:val="24"/>
                <w:szCs w:val="24"/>
                <w:lang w:eastAsia="en-GB"/>
              </w:rPr>
            </w:pPr>
          </w:p>
          <w:p w:rsidR="00AA3752" w:rsidRDefault="00AA3752" w:rsidP="00DC26F3">
            <w:pPr>
              <w:spacing w:before="120" w:after="0"/>
              <w:rPr>
                <w:rFonts w:eastAsia="Times New Roman" w:cs="Times New Roman"/>
                <w:sz w:val="24"/>
                <w:szCs w:val="24"/>
                <w:lang w:eastAsia="en-GB"/>
              </w:rPr>
            </w:pPr>
          </w:p>
          <w:p w:rsidR="00AA3752" w:rsidRPr="002F35C4" w:rsidRDefault="00AA3752" w:rsidP="002F35C4">
            <w:pPr>
              <w:pStyle w:val="Header"/>
              <w:tabs>
                <w:tab w:val="clear" w:pos="4320"/>
                <w:tab w:val="clear" w:pos="8640"/>
                <w:tab w:val="left" w:pos="0"/>
              </w:tabs>
              <w:jc w:val="left"/>
              <w:rPr>
                <w:sz w:val="24"/>
                <w:szCs w:val="24"/>
              </w:rPr>
            </w:pPr>
          </w:p>
          <w:p w:rsidR="00AA3752" w:rsidRPr="002F35C4" w:rsidRDefault="00AA3752" w:rsidP="00452011">
            <w:pPr>
              <w:pStyle w:val="Header"/>
              <w:numPr>
                <w:ilvl w:val="1"/>
                <w:numId w:val="44"/>
              </w:numPr>
              <w:tabs>
                <w:tab w:val="clear" w:pos="1440"/>
                <w:tab w:val="clear" w:pos="4320"/>
                <w:tab w:val="clear" w:pos="8640"/>
                <w:tab w:val="left" w:pos="742"/>
                <w:tab w:val="right" w:pos="10350"/>
              </w:tabs>
              <w:spacing w:line="240" w:lineRule="auto"/>
              <w:ind w:left="742" w:hanging="567"/>
              <w:jc w:val="left"/>
              <w:rPr>
                <w:sz w:val="24"/>
                <w:szCs w:val="24"/>
              </w:rPr>
            </w:pPr>
            <w:r w:rsidRPr="002F35C4">
              <w:rPr>
                <w:sz w:val="24"/>
                <w:szCs w:val="24"/>
              </w:rPr>
              <w:t xml:space="preserve">Name </w:t>
            </w:r>
            <w:r w:rsidRPr="002F35C4">
              <w:rPr>
                <w:b/>
                <w:bCs/>
                <w:sz w:val="24"/>
                <w:szCs w:val="24"/>
              </w:rPr>
              <w:t>two</w:t>
            </w:r>
            <w:r w:rsidRPr="002F35C4">
              <w:rPr>
                <w:sz w:val="24"/>
                <w:szCs w:val="24"/>
              </w:rPr>
              <w:t xml:space="preserve"> sources of background radiation</w:t>
            </w:r>
            <w:r w:rsidRPr="002F35C4">
              <w:rPr>
                <w:sz w:val="24"/>
                <w:szCs w:val="24"/>
              </w:rPr>
              <w:tab/>
            </w:r>
            <w:r w:rsidRPr="002F35C4">
              <w:rPr>
                <w:b/>
                <w:bCs/>
                <w:sz w:val="24"/>
                <w:szCs w:val="24"/>
              </w:rPr>
              <w:t>1</w:t>
            </w:r>
          </w:p>
          <w:p w:rsidR="00AA3752" w:rsidRPr="002F35C4" w:rsidRDefault="00AA3752" w:rsidP="00452011">
            <w:pPr>
              <w:pStyle w:val="Header"/>
              <w:numPr>
                <w:ilvl w:val="1"/>
                <w:numId w:val="44"/>
              </w:numPr>
              <w:tabs>
                <w:tab w:val="clear" w:pos="1440"/>
                <w:tab w:val="clear" w:pos="4320"/>
                <w:tab w:val="clear" w:pos="8640"/>
                <w:tab w:val="left" w:pos="742"/>
                <w:tab w:val="right" w:pos="10350"/>
              </w:tabs>
              <w:spacing w:line="240" w:lineRule="auto"/>
              <w:ind w:left="742" w:hanging="567"/>
              <w:jc w:val="left"/>
              <w:rPr>
                <w:sz w:val="24"/>
                <w:szCs w:val="24"/>
              </w:rPr>
            </w:pPr>
            <w:r w:rsidRPr="002F35C4">
              <w:rPr>
                <w:sz w:val="24"/>
                <w:szCs w:val="24"/>
              </w:rPr>
              <w:t>The graph shows that there is an increase in effective equivalent dose rate at altitudes greater than 4 km. Suggest a reason for this increase.</w:t>
            </w:r>
            <w:r w:rsidRPr="002F35C4">
              <w:rPr>
                <w:sz w:val="24"/>
                <w:szCs w:val="24"/>
              </w:rPr>
              <w:tab/>
            </w:r>
            <w:r w:rsidRPr="002F35C4">
              <w:rPr>
                <w:b/>
                <w:bCs/>
                <w:sz w:val="24"/>
                <w:szCs w:val="24"/>
              </w:rPr>
              <w:t>1</w:t>
            </w:r>
          </w:p>
          <w:p w:rsidR="00AA3752" w:rsidRPr="002F35C4" w:rsidRDefault="00AA3752" w:rsidP="00452011">
            <w:pPr>
              <w:pStyle w:val="Header"/>
              <w:numPr>
                <w:ilvl w:val="1"/>
                <w:numId w:val="44"/>
              </w:numPr>
              <w:tabs>
                <w:tab w:val="clear" w:pos="1440"/>
                <w:tab w:val="clear" w:pos="4320"/>
                <w:tab w:val="clear" w:pos="8640"/>
                <w:tab w:val="left" w:pos="742"/>
                <w:tab w:val="right" w:pos="10350"/>
              </w:tabs>
              <w:spacing w:line="240" w:lineRule="auto"/>
              <w:ind w:left="742" w:hanging="567"/>
              <w:jc w:val="left"/>
              <w:rPr>
                <w:sz w:val="24"/>
                <w:szCs w:val="24"/>
              </w:rPr>
            </w:pPr>
            <w:r w:rsidRPr="002F35C4">
              <w:rPr>
                <w:sz w:val="24"/>
                <w:szCs w:val="24"/>
              </w:rPr>
              <w:t>An aircraft makes a 7 hour flight at a cruising altitude of 10 km.</w:t>
            </w:r>
          </w:p>
          <w:p w:rsidR="00AA3752" w:rsidRDefault="00AA3752" w:rsidP="00452011">
            <w:pPr>
              <w:pStyle w:val="Header"/>
              <w:numPr>
                <w:ilvl w:val="2"/>
                <w:numId w:val="44"/>
              </w:numPr>
              <w:tabs>
                <w:tab w:val="clear" w:pos="4320"/>
                <w:tab w:val="clear" w:pos="8640"/>
                <w:tab w:val="left" w:pos="742"/>
                <w:tab w:val="right" w:pos="10350"/>
              </w:tabs>
              <w:spacing w:line="240" w:lineRule="auto"/>
              <w:ind w:left="742" w:hanging="567"/>
              <w:jc w:val="left"/>
              <w:rPr>
                <w:sz w:val="24"/>
                <w:szCs w:val="24"/>
              </w:rPr>
            </w:pPr>
            <w:r w:rsidRPr="002F35C4">
              <w:rPr>
                <w:sz w:val="24"/>
                <w:szCs w:val="24"/>
              </w:rPr>
              <w:t>Calculate the effective equivalent dose received by a passenger during this flight.</w:t>
            </w:r>
          </w:p>
          <w:p w:rsidR="00AA3752" w:rsidRPr="00B6713B" w:rsidRDefault="00AA3752" w:rsidP="00452011">
            <w:pPr>
              <w:pStyle w:val="Header"/>
              <w:numPr>
                <w:ilvl w:val="2"/>
                <w:numId w:val="44"/>
              </w:numPr>
              <w:tabs>
                <w:tab w:val="clear" w:pos="4320"/>
                <w:tab w:val="clear" w:pos="8640"/>
                <w:tab w:val="left" w:pos="742"/>
                <w:tab w:val="right" w:pos="10350"/>
              </w:tabs>
              <w:spacing w:line="240" w:lineRule="auto"/>
              <w:ind w:left="742" w:hanging="567"/>
              <w:jc w:val="left"/>
              <w:rPr>
                <w:sz w:val="24"/>
                <w:szCs w:val="24"/>
              </w:rPr>
            </w:pPr>
            <w:r w:rsidRPr="002F35C4">
              <w:rPr>
                <w:sz w:val="24"/>
                <w:szCs w:val="24"/>
              </w:rPr>
              <w:t>A regular traveller makes 40 similar flights in one year and spends the rest of the year at sea level.</w:t>
            </w:r>
            <w:r w:rsidRPr="002F35C4">
              <w:rPr>
                <w:sz w:val="24"/>
                <w:szCs w:val="24"/>
              </w:rPr>
              <w:br/>
              <w:t>Calculate the effective equivalent dose of background radiation received by this traveller in that year.</w:t>
            </w:r>
          </w:p>
        </w:tc>
      </w:tr>
      <w:tr w:rsidR="00AA3752" w:rsidRPr="001F1787" w:rsidTr="00C8568D">
        <w:trPr>
          <w:cantSplit/>
          <w:trHeight w:val="660"/>
        </w:trPr>
        <w:tc>
          <w:tcPr>
            <w:tcW w:w="1242" w:type="dxa"/>
            <w:gridSpan w:val="2"/>
            <w:tcBorders>
              <w:bottom w:val="single" w:sz="6" w:space="0" w:color="auto"/>
            </w:tcBorders>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20.12.11</w:t>
            </w:r>
          </w:p>
        </w:tc>
        <w:tc>
          <w:tcPr>
            <w:tcW w:w="8789" w:type="dxa"/>
            <w:tcBorders>
              <w:bottom w:val="single" w:sz="6" w:space="0" w:color="auto"/>
            </w:tcBorders>
            <w:shd w:val="clear" w:color="auto" w:fill="auto"/>
            <w:vAlign w:val="center"/>
          </w:tcPr>
          <w:p w:rsidR="00AA3752" w:rsidRPr="002F35C4" w:rsidRDefault="00AA3752" w:rsidP="002F35C4">
            <w:pPr>
              <w:pStyle w:val="Header"/>
              <w:tabs>
                <w:tab w:val="clear" w:pos="4320"/>
                <w:tab w:val="clear" w:pos="8640"/>
                <w:tab w:val="left" w:pos="630"/>
                <w:tab w:val="right" w:pos="10350"/>
              </w:tabs>
              <w:spacing w:line="240" w:lineRule="auto"/>
              <w:jc w:val="left"/>
              <w:rPr>
                <w:sz w:val="24"/>
                <w:szCs w:val="24"/>
              </w:rPr>
            </w:pPr>
            <w:r w:rsidRPr="002F35C4">
              <w:rPr>
                <w:sz w:val="24"/>
                <w:szCs w:val="24"/>
              </w:rPr>
              <w:t xml:space="preserve">The radiology department in a hospital uses radioactive iodine to examine the functioning of the thyroid gland in a patient. The thyroid gland of the patient receives an absorbed dose of 750 </w:t>
            </w:r>
            <w:r w:rsidRPr="002F35C4">
              <w:rPr>
                <w:sz w:val="24"/>
                <w:szCs w:val="24"/>
              </w:rPr>
              <w:sym w:font="Symbol" w:char="F06D"/>
            </w:r>
            <w:r w:rsidRPr="002F35C4">
              <w:rPr>
                <w:sz w:val="24"/>
                <w:szCs w:val="24"/>
              </w:rPr>
              <w:t>Gy of radiation from the radioactive iodine.</w:t>
            </w:r>
          </w:p>
          <w:p w:rsidR="00AA3752" w:rsidRDefault="00AA3752" w:rsidP="002F35C4">
            <w:pPr>
              <w:pStyle w:val="Header"/>
              <w:tabs>
                <w:tab w:val="clear" w:pos="4320"/>
                <w:tab w:val="clear" w:pos="8640"/>
                <w:tab w:val="left" w:pos="630"/>
                <w:tab w:val="right" w:pos="10350"/>
              </w:tabs>
              <w:spacing w:line="240" w:lineRule="auto"/>
              <w:jc w:val="left"/>
              <w:rPr>
                <w:sz w:val="24"/>
                <w:szCs w:val="24"/>
              </w:rPr>
            </w:pPr>
          </w:p>
          <w:p w:rsidR="00AA3752" w:rsidRDefault="00AA3752" w:rsidP="00452011">
            <w:pPr>
              <w:pStyle w:val="Header"/>
              <w:numPr>
                <w:ilvl w:val="0"/>
                <w:numId w:val="45"/>
              </w:numPr>
              <w:tabs>
                <w:tab w:val="clear" w:pos="4320"/>
                <w:tab w:val="clear" w:pos="8640"/>
                <w:tab w:val="left" w:pos="630"/>
                <w:tab w:val="right" w:pos="10350"/>
              </w:tabs>
              <w:spacing w:line="240" w:lineRule="auto"/>
              <w:jc w:val="left"/>
              <w:rPr>
                <w:sz w:val="24"/>
                <w:szCs w:val="24"/>
              </w:rPr>
            </w:pPr>
            <w:r w:rsidRPr="002F35C4">
              <w:rPr>
                <w:sz w:val="24"/>
                <w:szCs w:val="24"/>
              </w:rPr>
              <w:t>Calculate the total energy absorbed if the gland has a mass of 0.04 kg.</w:t>
            </w:r>
          </w:p>
          <w:p w:rsidR="00AA3752" w:rsidRPr="002F35C4" w:rsidRDefault="00AA3752" w:rsidP="00452011">
            <w:pPr>
              <w:pStyle w:val="Header"/>
              <w:numPr>
                <w:ilvl w:val="0"/>
                <w:numId w:val="45"/>
              </w:numPr>
              <w:tabs>
                <w:tab w:val="clear" w:pos="4320"/>
                <w:tab w:val="clear" w:pos="8640"/>
                <w:tab w:val="left" w:pos="630"/>
                <w:tab w:val="right" w:pos="10350"/>
              </w:tabs>
              <w:spacing w:line="240" w:lineRule="auto"/>
              <w:jc w:val="left"/>
              <w:rPr>
                <w:sz w:val="24"/>
                <w:szCs w:val="24"/>
              </w:rPr>
            </w:pPr>
            <w:r w:rsidRPr="002F35C4">
              <w:rPr>
                <w:sz w:val="24"/>
                <w:szCs w:val="24"/>
              </w:rPr>
              <w:t xml:space="preserve">The average equivalent dose rate for the gland is 12.5 </w:t>
            </w:r>
            <w:r w:rsidRPr="002F35C4">
              <w:rPr>
                <w:sz w:val="24"/>
                <w:szCs w:val="24"/>
              </w:rPr>
              <w:sym w:font="Symbol" w:char="F06D"/>
            </w:r>
            <w:r w:rsidRPr="002F35C4">
              <w:rPr>
                <w:sz w:val="24"/>
                <w:szCs w:val="24"/>
              </w:rPr>
              <w:t>Sv h</w:t>
            </w:r>
            <w:r w:rsidRPr="002F35C4">
              <w:rPr>
                <w:sz w:val="24"/>
                <w:szCs w:val="24"/>
                <w:vertAlign w:val="superscript"/>
              </w:rPr>
              <w:t>-1</w:t>
            </w:r>
            <w:r w:rsidRPr="002F35C4">
              <w:rPr>
                <w:sz w:val="24"/>
                <w:szCs w:val="24"/>
              </w:rPr>
              <w:t>. The radioactive iodine is present in the gland of the patient for 120 hours. What is the quality factor of the radiation?</w:t>
            </w:r>
            <w:r w:rsidRPr="002F35C4">
              <w:rPr>
                <w:sz w:val="24"/>
                <w:szCs w:val="24"/>
              </w:rPr>
              <w:tab/>
            </w:r>
          </w:p>
          <w:p w:rsidR="00AA3752" w:rsidRPr="001F1787" w:rsidRDefault="00AA3752" w:rsidP="00B6713B">
            <w:pPr>
              <w:pStyle w:val="Header"/>
              <w:tabs>
                <w:tab w:val="clear" w:pos="4320"/>
                <w:tab w:val="clear" w:pos="8640"/>
                <w:tab w:val="left" w:pos="630"/>
                <w:tab w:val="right" w:pos="10350"/>
              </w:tabs>
              <w:rPr>
                <w:rFonts w:eastAsia="Times New Roman" w:cs="Times New Roman"/>
                <w:sz w:val="24"/>
                <w:szCs w:val="24"/>
                <w:lang w:eastAsia="en-GB"/>
              </w:rPr>
            </w:pPr>
          </w:p>
        </w:tc>
      </w:tr>
      <w:tr w:rsidR="00AA3752" w:rsidRPr="001F1787" w:rsidTr="00621B50">
        <w:trPr>
          <w:cantSplit/>
          <w:trHeight w:val="660"/>
        </w:trPr>
        <w:tc>
          <w:tcPr>
            <w:tcW w:w="1242" w:type="dxa"/>
            <w:gridSpan w:val="2"/>
            <w:tcBorders>
              <w:bottom w:val="single" w:sz="6" w:space="0" w:color="auto"/>
            </w:tcBorders>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12</w:t>
            </w:r>
          </w:p>
        </w:tc>
        <w:tc>
          <w:tcPr>
            <w:tcW w:w="8789" w:type="dxa"/>
            <w:tcBorders>
              <w:bottom w:val="single" w:sz="6" w:space="0" w:color="auto"/>
            </w:tcBorders>
            <w:shd w:val="clear" w:color="auto" w:fill="auto"/>
            <w:vAlign w:val="center"/>
          </w:tcPr>
          <w:p w:rsidR="00AA3752" w:rsidRPr="00B6713B" w:rsidRDefault="00AA3752" w:rsidP="00B6713B">
            <w:pPr>
              <w:pStyle w:val="Header"/>
              <w:tabs>
                <w:tab w:val="clear" w:pos="4320"/>
                <w:tab w:val="clear" w:pos="8640"/>
                <w:tab w:val="left" w:pos="630"/>
                <w:tab w:val="right" w:pos="10350"/>
              </w:tabs>
              <w:spacing w:line="240" w:lineRule="auto"/>
              <w:jc w:val="left"/>
              <w:rPr>
                <w:sz w:val="24"/>
                <w:szCs w:val="24"/>
              </w:rPr>
            </w:pPr>
            <w:r w:rsidRPr="00B6713B">
              <w:rPr>
                <w:sz w:val="24"/>
                <w:szCs w:val="24"/>
              </w:rPr>
              <w:t>Smoke detectors are important in giving early warning of fire starting in the home.</w:t>
            </w:r>
          </w:p>
          <w:p w:rsidR="00AA3752" w:rsidRPr="00B6713B" w:rsidRDefault="00AA3752" w:rsidP="00452011">
            <w:pPr>
              <w:pStyle w:val="Header"/>
              <w:numPr>
                <w:ilvl w:val="1"/>
                <w:numId w:val="39"/>
              </w:numPr>
              <w:tabs>
                <w:tab w:val="clear" w:pos="4320"/>
                <w:tab w:val="clear" w:pos="8640"/>
                <w:tab w:val="left" w:pos="630"/>
                <w:tab w:val="right" w:pos="10350"/>
              </w:tabs>
              <w:spacing w:line="240" w:lineRule="auto"/>
              <w:ind w:left="0" w:firstLine="0"/>
              <w:jc w:val="left"/>
              <w:rPr>
                <w:sz w:val="24"/>
                <w:szCs w:val="24"/>
              </w:rPr>
            </w:pPr>
            <w:r w:rsidRPr="00B6713B">
              <w:rPr>
                <w:noProof/>
                <w:sz w:val="24"/>
                <w:szCs w:val="24"/>
                <w:lang w:eastAsia="en-GB"/>
              </w:rPr>
              <w:drawing>
                <wp:anchor distT="0" distB="0" distL="114300" distR="114300" simplePos="0" relativeHeight="253056000" behindDoc="0" locked="0" layoutInCell="1" allowOverlap="1" wp14:anchorId="7C6CA52B" wp14:editId="6F094EE4">
                  <wp:simplePos x="0" y="0"/>
                  <wp:positionH relativeFrom="column">
                    <wp:posOffset>1291590</wp:posOffset>
                  </wp:positionH>
                  <wp:positionV relativeFrom="paragraph">
                    <wp:posOffset>503555</wp:posOffset>
                  </wp:positionV>
                  <wp:extent cx="3934460" cy="2162810"/>
                  <wp:effectExtent l="0" t="0" r="8890" b="8890"/>
                  <wp:wrapTopAndBottom/>
                  <wp:docPr id="448" name="Picture 448"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sotw9_temp0"/>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3934460" cy="21628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6713B">
              <w:rPr>
                <w:sz w:val="24"/>
                <w:szCs w:val="24"/>
              </w:rPr>
              <w:t>The simplified layout of one type of smoke detector is illustrated below.</w:t>
            </w:r>
            <w:r w:rsidRPr="00B6713B">
              <w:rPr>
                <w:sz w:val="24"/>
                <w:szCs w:val="24"/>
              </w:rPr>
              <w:br/>
            </w:r>
            <w:r w:rsidRPr="00B6713B">
              <w:rPr>
                <w:sz w:val="24"/>
                <w:szCs w:val="24"/>
              </w:rPr>
              <w:br/>
              <w:t>The following is an extract from the manufacturer’s data sheet.</w:t>
            </w:r>
            <w:r w:rsidRPr="00B6713B">
              <w:rPr>
                <w:sz w:val="24"/>
                <w:szCs w:val="24"/>
              </w:rPr>
              <w:br/>
              <w:t>”The detector uses a low energy source of ionising radiation, 30 kBq Americium 241, which causes ionisation of the air molecules and hence a small current between the electrodes. When smoke particles enter the space between the electrodes they impede the flow of ions and the current is reduced. When the current falls below a certain value the buzzer sounds.”</w:t>
            </w:r>
          </w:p>
          <w:p w:rsidR="00AA3752" w:rsidRPr="00B6713B" w:rsidRDefault="00AA3752" w:rsidP="00452011">
            <w:pPr>
              <w:pStyle w:val="Header"/>
              <w:numPr>
                <w:ilvl w:val="2"/>
                <w:numId w:val="39"/>
              </w:numPr>
              <w:tabs>
                <w:tab w:val="clear" w:pos="4320"/>
                <w:tab w:val="clear" w:pos="8640"/>
                <w:tab w:val="left" w:pos="630"/>
                <w:tab w:val="right" w:pos="10350"/>
              </w:tabs>
              <w:spacing w:line="240" w:lineRule="auto"/>
              <w:ind w:left="0" w:firstLine="0"/>
              <w:jc w:val="left"/>
              <w:rPr>
                <w:sz w:val="24"/>
                <w:szCs w:val="24"/>
              </w:rPr>
            </w:pPr>
            <w:r w:rsidRPr="00B6713B">
              <w:rPr>
                <w:sz w:val="24"/>
                <w:szCs w:val="24"/>
              </w:rPr>
              <w:t xml:space="preserve">The symbol for the radioactive source used is </w:t>
            </w:r>
            <w:r w:rsidRPr="00B6713B">
              <w:rPr>
                <w:position w:val="-14"/>
                <w:sz w:val="24"/>
                <w:szCs w:val="24"/>
              </w:rPr>
              <w:object w:dxaOrig="800" w:dyaOrig="480" w14:anchorId="24628AC1">
                <v:shape id="_x0000_i1026" type="#_x0000_t75" style="width:41.6pt;height:24pt" o:ole="">
                  <v:imagedata r:id="rId278" o:title=""/>
                </v:shape>
                <o:OLEObject Type="Embed" ProgID="Equation.DSMT4" ShapeID="_x0000_i1026" DrawAspect="Content" ObjectID="_1633018727" r:id="rId279"/>
              </w:object>
            </w:r>
            <w:r w:rsidRPr="00B6713B">
              <w:rPr>
                <w:sz w:val="24"/>
                <w:szCs w:val="24"/>
              </w:rPr>
              <w:t>.</w:t>
            </w:r>
            <w:r w:rsidRPr="00B6713B">
              <w:rPr>
                <w:sz w:val="24"/>
                <w:szCs w:val="24"/>
              </w:rPr>
              <w:br/>
              <w:t>What information is given by the numbers 95 and 241?</w:t>
            </w:r>
            <w:r w:rsidRPr="00B6713B">
              <w:rPr>
                <w:sz w:val="24"/>
                <w:szCs w:val="24"/>
              </w:rPr>
              <w:tab/>
            </w:r>
          </w:p>
          <w:p w:rsidR="00AA3752" w:rsidRPr="00B6713B" w:rsidRDefault="00AA3752" w:rsidP="00452011">
            <w:pPr>
              <w:pStyle w:val="Header"/>
              <w:numPr>
                <w:ilvl w:val="2"/>
                <w:numId w:val="39"/>
              </w:numPr>
              <w:tabs>
                <w:tab w:val="clear" w:pos="4320"/>
                <w:tab w:val="clear" w:pos="8640"/>
                <w:tab w:val="left" w:pos="630"/>
                <w:tab w:val="right" w:pos="10350"/>
              </w:tabs>
              <w:spacing w:line="240" w:lineRule="auto"/>
              <w:ind w:left="0" w:firstLine="0"/>
              <w:jc w:val="left"/>
              <w:rPr>
                <w:sz w:val="24"/>
                <w:szCs w:val="24"/>
              </w:rPr>
            </w:pPr>
            <w:r w:rsidRPr="00B6713B">
              <w:rPr>
                <w:sz w:val="24"/>
                <w:szCs w:val="24"/>
              </w:rPr>
              <w:t>What is meant by “30 kBq”?</w:t>
            </w:r>
          </w:p>
          <w:p w:rsidR="00AA3752" w:rsidRPr="00B6713B" w:rsidRDefault="00AA3752" w:rsidP="00452011">
            <w:pPr>
              <w:pStyle w:val="Header"/>
              <w:numPr>
                <w:ilvl w:val="2"/>
                <w:numId w:val="39"/>
              </w:numPr>
              <w:tabs>
                <w:tab w:val="clear" w:pos="4320"/>
                <w:tab w:val="clear" w:pos="8640"/>
                <w:tab w:val="left" w:pos="630"/>
                <w:tab w:val="right" w:pos="10350"/>
              </w:tabs>
              <w:spacing w:line="240" w:lineRule="auto"/>
              <w:ind w:left="0" w:firstLine="0"/>
              <w:jc w:val="left"/>
              <w:rPr>
                <w:sz w:val="24"/>
                <w:szCs w:val="24"/>
              </w:rPr>
            </w:pPr>
            <w:r w:rsidRPr="00B6713B">
              <w:rPr>
                <w:sz w:val="24"/>
                <w:szCs w:val="24"/>
              </w:rPr>
              <w:t>Explain what is meant by ionising radiation.</w:t>
            </w:r>
          </w:p>
          <w:p w:rsidR="00AA3752" w:rsidRPr="00B6713B" w:rsidRDefault="006621AD" w:rsidP="00452011">
            <w:pPr>
              <w:pStyle w:val="Header"/>
              <w:numPr>
                <w:ilvl w:val="2"/>
                <w:numId w:val="39"/>
              </w:numPr>
              <w:tabs>
                <w:tab w:val="clear" w:pos="4320"/>
                <w:tab w:val="clear" w:pos="8640"/>
                <w:tab w:val="left" w:pos="630"/>
                <w:tab w:val="right" w:pos="10350"/>
              </w:tabs>
              <w:spacing w:line="240" w:lineRule="auto"/>
              <w:ind w:left="0" w:firstLine="0"/>
              <w:jc w:val="left"/>
              <w:rPr>
                <w:sz w:val="24"/>
                <w:szCs w:val="24"/>
              </w:rPr>
            </w:pPr>
            <w:r>
              <w:rPr>
                <w:noProof/>
                <w:sz w:val="24"/>
                <w:szCs w:val="24"/>
                <w:lang w:val="en-US"/>
              </w:rPr>
              <w:pict w14:anchorId="24628AC2">
                <v:shape id="_x0000_s1052" type="#_x0000_t75" style="position:absolute;left:0;text-align:left;margin-left:182.7pt;margin-top:21.85pt;width:171pt;height:24pt;z-index:253054976">
                  <v:imagedata r:id="rId280" o:title=""/>
                  <w10:wrap type="topAndBottom"/>
                </v:shape>
                <o:OLEObject Type="Embed" ProgID="Equation.DSMT4" ShapeID="_x0000_s1052" DrawAspect="Content" ObjectID="_1633018728" r:id="rId281"/>
              </w:pict>
            </w:r>
            <w:r w:rsidR="00AA3752" w:rsidRPr="00B6713B">
              <w:rPr>
                <w:sz w:val="24"/>
                <w:szCs w:val="24"/>
              </w:rPr>
              <w:t>The equation for decay of this source is</w:t>
            </w:r>
            <w:r w:rsidR="00AA3752" w:rsidRPr="00B6713B">
              <w:rPr>
                <w:sz w:val="24"/>
                <w:szCs w:val="24"/>
              </w:rPr>
              <w:br/>
              <w:t>Identify the type of radiation emitted in this decay and explain why this particular type of radiation is used in the smoke detector.</w:t>
            </w:r>
          </w:p>
          <w:p w:rsidR="00AA3752" w:rsidRPr="001F1787" w:rsidRDefault="00AA3752" w:rsidP="00B6713B">
            <w:pPr>
              <w:pStyle w:val="Header"/>
              <w:tabs>
                <w:tab w:val="clear" w:pos="4320"/>
                <w:tab w:val="clear" w:pos="8640"/>
                <w:tab w:val="left" w:pos="630"/>
                <w:tab w:val="right" w:pos="10350"/>
              </w:tabs>
              <w:rPr>
                <w:rFonts w:eastAsia="Times New Roman" w:cs="Times New Roman"/>
                <w:sz w:val="24"/>
                <w:szCs w:val="24"/>
                <w:lang w:eastAsia="en-GB"/>
              </w:rPr>
            </w:pPr>
            <w:r w:rsidRPr="00B6713B">
              <w:rPr>
                <w:sz w:val="24"/>
                <w:szCs w:val="24"/>
              </w:rPr>
              <w:t>The half-life of Americium 241 is 458 years.</w:t>
            </w:r>
            <w:r w:rsidRPr="00B6713B">
              <w:rPr>
                <w:sz w:val="24"/>
                <w:szCs w:val="24"/>
              </w:rPr>
              <w:br/>
              <w:t>Discuss the advantage of using this source compared to one with a half-life of 5 years.</w:t>
            </w:r>
          </w:p>
        </w:tc>
      </w:tr>
      <w:tr w:rsidR="00AA3752" w:rsidRPr="001F1787" w:rsidTr="00621B50">
        <w:trPr>
          <w:cantSplit/>
          <w:trHeight w:val="660"/>
        </w:trPr>
        <w:tc>
          <w:tcPr>
            <w:tcW w:w="1242" w:type="dxa"/>
            <w:gridSpan w:val="2"/>
            <w:shd w:val="clear" w:color="auto" w:fill="C4BC96" w:themeFill="background2" w:themeFillShade="BF"/>
            <w:vAlign w:val="center"/>
          </w:tcPr>
          <w:p w:rsidR="00AA3752" w:rsidRPr="00F53833" w:rsidRDefault="00AA3752" w:rsidP="00DC26F3">
            <w:pPr>
              <w:spacing w:before="120" w:after="0"/>
              <w:jc w:val="center"/>
              <w:rPr>
                <w:rFonts w:eastAsia="Times New Roman" w:cs="Times New Roman"/>
                <w:b/>
                <w:sz w:val="24"/>
                <w:szCs w:val="24"/>
                <w:lang w:eastAsia="en-GB"/>
              </w:rPr>
            </w:pPr>
            <w:r>
              <w:rPr>
                <w:rFonts w:eastAsia="Times New Roman" w:cs="Times New Roman"/>
                <w:b/>
                <w:sz w:val="24"/>
                <w:szCs w:val="24"/>
                <w:lang w:eastAsia="en-GB"/>
              </w:rPr>
              <w:t>20.13</w:t>
            </w:r>
          </w:p>
        </w:tc>
        <w:tc>
          <w:tcPr>
            <w:tcW w:w="8789" w:type="dxa"/>
            <w:shd w:val="clear" w:color="auto" w:fill="C4BC96" w:themeFill="background2" w:themeFillShade="BF"/>
            <w:vAlign w:val="center"/>
          </w:tcPr>
          <w:p w:rsidR="00AA3752" w:rsidRPr="001F1787" w:rsidRDefault="00AA3752" w:rsidP="00F53833">
            <w:pPr>
              <w:spacing w:before="120" w:after="0"/>
              <w:rPr>
                <w:rFonts w:eastAsia="Times New Roman" w:cs="Times New Roman"/>
                <w:sz w:val="24"/>
                <w:szCs w:val="24"/>
                <w:lang w:eastAsia="en-GB"/>
              </w:rPr>
            </w:pPr>
            <w:r>
              <w:rPr>
                <w:rFonts w:eastAsia="Times New Roman" w:cs="Times New Roman"/>
                <w:sz w:val="24"/>
                <w:szCs w:val="24"/>
                <w:lang w:eastAsia="en-GB"/>
              </w:rPr>
              <w:t>I can state the units of H dot.</w:t>
            </w:r>
          </w:p>
        </w:tc>
      </w:tr>
      <w:tr w:rsidR="00AA3752" w:rsidRPr="001F1787" w:rsidTr="00621B50">
        <w:trPr>
          <w:cantSplit/>
          <w:trHeight w:val="660"/>
        </w:trPr>
        <w:tc>
          <w:tcPr>
            <w:tcW w:w="1242" w:type="dxa"/>
            <w:gridSpan w:val="2"/>
            <w:tcBorders>
              <w:bottom w:val="single" w:sz="6" w:space="0" w:color="auto"/>
            </w:tcBorders>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sidRPr="00F53833">
              <w:rPr>
                <w:rFonts w:eastAsia="Times New Roman" w:cs="Times New Roman"/>
                <w:sz w:val="24"/>
                <w:szCs w:val="24"/>
                <w:lang w:eastAsia="en-GB"/>
              </w:rPr>
              <w:t>20.13.1</w:t>
            </w:r>
          </w:p>
        </w:tc>
        <w:tc>
          <w:tcPr>
            <w:tcW w:w="8789" w:type="dxa"/>
            <w:tcBorders>
              <w:bottom w:val="single" w:sz="6" w:space="0" w:color="auto"/>
            </w:tcBorders>
            <w:shd w:val="clear" w:color="auto" w:fill="auto"/>
            <w:vAlign w:val="center"/>
          </w:tcPr>
          <w:p w:rsidR="00AA3752" w:rsidRPr="001F1787" w:rsidRDefault="00AA3752" w:rsidP="009F3B58">
            <w:pPr>
              <w:spacing w:before="120" w:after="0"/>
              <w:rPr>
                <w:rFonts w:eastAsia="Times New Roman" w:cs="Times New Roman"/>
                <w:sz w:val="24"/>
                <w:szCs w:val="24"/>
                <w:lang w:eastAsia="en-GB"/>
              </w:rPr>
            </w:pPr>
            <w:r>
              <w:rPr>
                <w:rFonts w:eastAsia="Times New Roman" w:cs="Times New Roman"/>
                <w:sz w:val="24"/>
                <w:szCs w:val="24"/>
                <w:lang w:eastAsia="en-GB"/>
              </w:rPr>
              <w:t xml:space="preserve">State the quantity, unit, and unit symbol for the term </w:t>
            </w:r>
            <m:oMath>
              <m:acc>
                <m:accPr>
                  <m:chr m:val="̇"/>
                  <m:ctrlPr>
                    <w:rPr>
                      <w:rFonts w:ascii="Cambria Math" w:eastAsia="Times New Roman" w:hAnsi="Cambria Math" w:cs="Times New Roman"/>
                      <w:i/>
                      <w:sz w:val="24"/>
                      <w:szCs w:val="24"/>
                      <w:lang w:eastAsia="en-GB"/>
                    </w:rPr>
                  </m:ctrlPr>
                </m:accPr>
                <m:e>
                  <m:r>
                    <w:rPr>
                      <w:rFonts w:ascii="Cambria Math" w:eastAsia="Times New Roman" w:hAnsi="Cambria Math" w:cs="Times New Roman"/>
                      <w:sz w:val="24"/>
                      <w:szCs w:val="24"/>
                      <w:lang w:eastAsia="en-GB"/>
                    </w:rPr>
                    <m:t>H</m:t>
                  </m:r>
                </m:e>
              </m:acc>
            </m:oMath>
          </w:p>
        </w:tc>
      </w:tr>
      <w:tr w:rsidR="00AA3752" w:rsidRPr="001F1787" w:rsidTr="00621B50">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lastRenderedPageBreak/>
              <w:t>20.14</w:t>
            </w:r>
          </w:p>
        </w:tc>
        <w:tc>
          <w:tcPr>
            <w:tcW w:w="8789" w:type="dxa"/>
            <w:shd w:val="clear" w:color="auto" w:fill="C4BC96" w:themeFill="background2" w:themeFillShade="BF"/>
            <w:vAlign w:val="center"/>
          </w:tcPr>
          <w:p w:rsidR="00AA3752" w:rsidRPr="001F1787" w:rsidRDefault="00AA3752"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compare equivalent dose due to a variety of natural and artificial sources.</w:t>
            </w:r>
          </w:p>
        </w:tc>
      </w:tr>
      <w:tr w:rsidR="00AA3752" w:rsidRPr="001F1787" w:rsidTr="00FC2E2D">
        <w:trPr>
          <w:cantSplit/>
          <w:trHeight w:val="660"/>
        </w:trPr>
        <w:tc>
          <w:tcPr>
            <w:tcW w:w="1242" w:type="dxa"/>
            <w:gridSpan w:val="2"/>
            <w:shd w:val="clear" w:color="auto" w:fill="auto"/>
            <w:vAlign w:val="center"/>
          </w:tcPr>
          <w:p w:rsidR="00AA3752" w:rsidRPr="00AE5F50" w:rsidRDefault="00AA3752" w:rsidP="00DC26F3">
            <w:pPr>
              <w:spacing w:before="120" w:after="0"/>
              <w:jc w:val="center"/>
              <w:rPr>
                <w:rFonts w:eastAsia="Times New Roman" w:cs="Times New Roman"/>
                <w:sz w:val="24"/>
                <w:szCs w:val="24"/>
                <w:lang w:eastAsia="en-GB"/>
              </w:rPr>
            </w:pPr>
            <w:r w:rsidRPr="00AE5F50">
              <w:rPr>
                <w:rFonts w:eastAsia="Times New Roman" w:cs="Times New Roman"/>
                <w:sz w:val="24"/>
                <w:szCs w:val="24"/>
                <w:lang w:eastAsia="en-GB"/>
              </w:rPr>
              <w:t>20.14.1</w:t>
            </w:r>
          </w:p>
        </w:tc>
        <w:tc>
          <w:tcPr>
            <w:tcW w:w="8789" w:type="dxa"/>
            <w:shd w:val="clear" w:color="auto" w:fill="auto"/>
            <w:vAlign w:val="center"/>
          </w:tcPr>
          <w:p w:rsidR="00AA3752"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A pie chart</w:t>
            </w:r>
            <w:r w:rsidRPr="00AF4D46">
              <w:rPr>
                <w:rFonts w:eastAsia="Times New Roman" w:cs="Times New Roman"/>
                <w:sz w:val="24"/>
                <w:szCs w:val="24"/>
                <w:lang w:eastAsia="en-GB"/>
              </w:rPr>
              <w:t xml:space="preserve"> indicating the exposure of the Public to ionizing radiation is given below. </w:t>
            </w:r>
          </w:p>
          <w:p w:rsidR="00AA3752" w:rsidRPr="006C3EEE" w:rsidRDefault="00AA3752" w:rsidP="006C3EEE">
            <w:pPr>
              <w:spacing w:before="120" w:after="0"/>
              <w:rPr>
                <w:rFonts w:eastAsia="Times New Roman" w:cs="Times New Roman"/>
                <w:sz w:val="24"/>
                <w:szCs w:val="24"/>
                <w:lang w:eastAsia="en-GB"/>
              </w:rPr>
            </w:pPr>
            <w:r>
              <w:rPr>
                <w:noProof/>
                <w:lang w:eastAsia="en-GB"/>
              </w:rPr>
              <w:drawing>
                <wp:inline distT="0" distB="0" distL="0" distR="0" wp14:anchorId="53246CCD" wp14:editId="376EC492">
                  <wp:extent cx="5943600" cy="3884930"/>
                  <wp:effectExtent l="0" t="0" r="19050" b="20320"/>
                  <wp:docPr id="1141" name="Chart 1141"/>
                  <wp:cNvGraphicFramePr/>
                  <a:graphic xmlns:a="http://schemas.openxmlformats.org/drawingml/2006/main">
                    <a:graphicData uri="http://schemas.openxmlformats.org/drawingml/2006/chart">
                      <c:chart xmlns:c="http://schemas.openxmlformats.org/drawingml/2006/chart" xmlns:r="http://schemas.openxmlformats.org/officeDocument/2006/relationships" r:id="rId282"/>
                    </a:graphicData>
                  </a:graphic>
                </wp:inline>
              </w:drawing>
            </w:r>
          </w:p>
          <w:p w:rsidR="00AA3752" w:rsidRDefault="00AA3752" w:rsidP="00DC26F3">
            <w:pPr>
              <w:spacing w:before="120" w:after="0"/>
              <w:rPr>
                <w:rFonts w:eastAsia="Times New Roman" w:cs="Times New Roman"/>
                <w:sz w:val="24"/>
                <w:szCs w:val="24"/>
                <w:lang w:eastAsia="en-GB"/>
              </w:rPr>
            </w:pPr>
            <w:r w:rsidRPr="00AF4D46">
              <w:rPr>
                <w:rFonts w:eastAsia="Times New Roman" w:cs="Times New Roman"/>
                <w:sz w:val="24"/>
                <w:szCs w:val="24"/>
                <w:lang w:eastAsia="en-GB"/>
              </w:rPr>
              <w:t xml:space="preserve">From </w:t>
            </w:r>
            <w:r>
              <w:rPr>
                <w:rFonts w:eastAsia="Times New Roman" w:cs="Times New Roman"/>
                <w:sz w:val="24"/>
                <w:szCs w:val="24"/>
                <w:lang w:eastAsia="en-GB"/>
              </w:rPr>
              <w:t xml:space="preserve">data given in </w:t>
            </w:r>
            <w:r w:rsidRPr="00AF4D46">
              <w:rPr>
                <w:rFonts w:eastAsia="Times New Roman" w:cs="Times New Roman"/>
                <w:sz w:val="24"/>
                <w:szCs w:val="24"/>
                <w:lang w:eastAsia="en-GB"/>
              </w:rPr>
              <w:t>the pie chart create</w:t>
            </w:r>
          </w:p>
          <w:p w:rsidR="00AA3752" w:rsidRDefault="00AA3752" w:rsidP="00D86451">
            <w:pPr>
              <w:pStyle w:val="ListParagraph"/>
              <w:numPr>
                <w:ilvl w:val="0"/>
                <w:numId w:val="116"/>
              </w:numPr>
              <w:spacing w:before="120" w:after="0"/>
              <w:rPr>
                <w:rFonts w:eastAsia="Times New Roman" w:cs="Times New Roman"/>
                <w:sz w:val="24"/>
                <w:szCs w:val="24"/>
                <w:lang w:eastAsia="en-GB"/>
              </w:rPr>
            </w:pPr>
            <w:r>
              <w:rPr>
                <w:rFonts w:eastAsia="Times New Roman" w:cs="Times New Roman"/>
                <w:sz w:val="24"/>
                <w:szCs w:val="24"/>
                <w:lang w:eastAsia="en-GB"/>
              </w:rPr>
              <w:t>State the main source of public exposure to ionizing radiation</w:t>
            </w:r>
          </w:p>
          <w:p w:rsidR="00AA3752" w:rsidRDefault="00AA3752" w:rsidP="00D86451">
            <w:pPr>
              <w:pStyle w:val="ListParagraph"/>
              <w:numPr>
                <w:ilvl w:val="0"/>
                <w:numId w:val="116"/>
              </w:numPr>
              <w:spacing w:before="120" w:after="0"/>
              <w:rPr>
                <w:rFonts w:eastAsia="Times New Roman" w:cs="Times New Roman"/>
                <w:sz w:val="24"/>
                <w:szCs w:val="24"/>
                <w:lang w:eastAsia="en-GB"/>
              </w:rPr>
            </w:pPr>
            <w:r>
              <w:rPr>
                <w:rFonts w:eastAsia="Times New Roman" w:cs="Times New Roman"/>
                <w:sz w:val="24"/>
                <w:szCs w:val="24"/>
                <w:lang w:eastAsia="en-GB"/>
              </w:rPr>
              <w:t>create</w:t>
            </w:r>
            <w:r w:rsidRPr="0016401A">
              <w:rPr>
                <w:rFonts w:eastAsia="Times New Roman" w:cs="Times New Roman"/>
                <w:sz w:val="24"/>
                <w:szCs w:val="24"/>
                <w:lang w:eastAsia="en-GB"/>
              </w:rPr>
              <w:t xml:space="preserve"> a table indicating </w:t>
            </w:r>
            <w:r>
              <w:rPr>
                <w:rFonts w:eastAsia="Times New Roman" w:cs="Times New Roman"/>
                <w:sz w:val="24"/>
                <w:szCs w:val="24"/>
                <w:lang w:eastAsia="en-GB"/>
              </w:rPr>
              <w:t>sources originate</w:t>
            </w:r>
            <w:r w:rsidRPr="0016401A">
              <w:rPr>
                <w:rFonts w:eastAsia="Times New Roman" w:cs="Times New Roman"/>
                <w:sz w:val="24"/>
                <w:szCs w:val="24"/>
                <w:lang w:eastAsia="en-GB"/>
              </w:rPr>
              <w:t xml:space="preserve"> natural</w:t>
            </w:r>
            <w:r>
              <w:rPr>
                <w:rFonts w:eastAsia="Times New Roman" w:cs="Times New Roman"/>
                <w:sz w:val="24"/>
                <w:szCs w:val="24"/>
                <w:lang w:eastAsia="en-GB"/>
              </w:rPr>
              <w:t>ly</w:t>
            </w:r>
            <w:r w:rsidRPr="0016401A">
              <w:rPr>
                <w:rFonts w:eastAsia="Times New Roman" w:cs="Times New Roman"/>
                <w:sz w:val="24"/>
                <w:szCs w:val="24"/>
                <w:lang w:eastAsia="en-GB"/>
              </w:rPr>
              <w:t xml:space="preserve"> sources </w:t>
            </w:r>
            <w:r>
              <w:rPr>
                <w:rFonts w:eastAsia="Times New Roman" w:cs="Times New Roman"/>
                <w:sz w:val="24"/>
                <w:szCs w:val="24"/>
                <w:lang w:eastAsia="en-GB"/>
              </w:rPr>
              <w:t>and which</w:t>
            </w:r>
            <w:r w:rsidRPr="0016401A">
              <w:rPr>
                <w:rFonts w:eastAsia="Times New Roman" w:cs="Times New Roman"/>
                <w:sz w:val="24"/>
                <w:szCs w:val="24"/>
                <w:lang w:eastAsia="en-GB"/>
              </w:rPr>
              <w:t xml:space="preserve"> are artificial sources of radiation.</w:t>
            </w:r>
          </w:p>
          <w:p w:rsidR="00AA3752" w:rsidRDefault="00AA3752" w:rsidP="00D86451">
            <w:pPr>
              <w:pStyle w:val="ListParagraph"/>
              <w:numPr>
                <w:ilvl w:val="0"/>
                <w:numId w:val="116"/>
              </w:numPr>
              <w:spacing w:before="120" w:after="0"/>
              <w:rPr>
                <w:rFonts w:eastAsia="Times New Roman" w:cs="Times New Roman"/>
                <w:sz w:val="24"/>
                <w:szCs w:val="24"/>
                <w:lang w:eastAsia="en-GB"/>
              </w:rPr>
            </w:pPr>
            <w:r>
              <w:rPr>
                <w:rFonts w:eastAsia="Times New Roman" w:cs="Times New Roman"/>
                <w:sz w:val="24"/>
                <w:szCs w:val="24"/>
                <w:lang w:eastAsia="en-GB"/>
              </w:rPr>
              <w:t>Calculate the percentage exposure due to artificial sources.</w:t>
            </w:r>
          </w:p>
          <w:p w:rsidR="00AA3752" w:rsidRPr="00FC2E2D" w:rsidRDefault="00AA3752" w:rsidP="00D86451">
            <w:pPr>
              <w:pStyle w:val="ListParagraph"/>
              <w:numPr>
                <w:ilvl w:val="0"/>
                <w:numId w:val="116"/>
              </w:numPr>
              <w:spacing w:before="120" w:after="0"/>
              <w:rPr>
                <w:rFonts w:eastAsia="Times New Roman" w:cs="Times New Roman"/>
                <w:sz w:val="24"/>
                <w:szCs w:val="24"/>
                <w:lang w:eastAsia="en-GB"/>
              </w:rPr>
            </w:pPr>
            <w:r w:rsidRPr="00FC2E2D">
              <w:rPr>
                <w:rFonts w:eastAsia="Times New Roman" w:cs="Times New Roman"/>
                <w:sz w:val="24"/>
                <w:szCs w:val="24"/>
                <w:lang w:eastAsia="en-GB"/>
              </w:rPr>
              <w:t>State the percentage exposure from naturally occurring sources.</w:t>
            </w:r>
            <w:r w:rsidRPr="00FC2E2D">
              <w:rPr>
                <w:rFonts w:eastAsia="Times New Roman" w:cs="Times New Roman"/>
                <w:i/>
                <w:sz w:val="24"/>
                <w:szCs w:val="24"/>
                <w:lang w:eastAsia="en-GB"/>
              </w:rPr>
              <w:t xml:space="preserve"> </w:t>
            </w:r>
          </w:p>
          <w:p w:rsidR="00AA3752" w:rsidRDefault="00AA3752" w:rsidP="00FC2E2D">
            <w:pPr>
              <w:spacing w:before="120" w:after="0"/>
              <w:rPr>
                <w:rFonts w:eastAsia="Times New Roman" w:cs="Times New Roman"/>
                <w:i/>
                <w:sz w:val="24"/>
                <w:szCs w:val="24"/>
                <w:lang w:eastAsia="en-GB"/>
              </w:rPr>
            </w:pPr>
            <w:r>
              <w:rPr>
                <w:rFonts w:eastAsia="Times New Roman" w:cs="Times New Roman"/>
                <w:i/>
                <w:sz w:val="24"/>
                <w:szCs w:val="24"/>
                <w:lang w:eastAsia="en-GB"/>
              </w:rPr>
              <w:t>As an aside…</w:t>
            </w:r>
          </w:p>
          <w:p w:rsidR="00AA3752" w:rsidRPr="00FC2E2D" w:rsidRDefault="00AA3752" w:rsidP="00FC2E2D">
            <w:pPr>
              <w:spacing w:before="120" w:after="0"/>
              <w:rPr>
                <w:rFonts w:eastAsia="Times New Roman" w:cs="Times New Roman"/>
                <w:i/>
                <w:sz w:val="24"/>
                <w:szCs w:val="24"/>
                <w:lang w:eastAsia="en-GB"/>
              </w:rPr>
            </w:pPr>
            <w:r w:rsidRPr="00FC2E2D">
              <w:rPr>
                <w:rFonts w:eastAsia="Times New Roman" w:cs="Times New Roman"/>
                <w:i/>
                <w:sz w:val="24"/>
                <w:szCs w:val="24"/>
                <w:lang w:eastAsia="en-GB"/>
              </w:rPr>
              <w:t>Other sources &lt;1% includes</w:t>
            </w:r>
          </w:p>
          <w:p w:rsidR="00AA3752" w:rsidRPr="00FC2E2D" w:rsidRDefault="00AA3752" w:rsidP="00D86451">
            <w:pPr>
              <w:pStyle w:val="ListParagraph"/>
              <w:numPr>
                <w:ilvl w:val="0"/>
                <w:numId w:val="117"/>
              </w:numPr>
              <w:spacing w:before="120" w:after="0"/>
              <w:rPr>
                <w:rFonts w:eastAsia="Times New Roman" w:cs="Times New Roman"/>
                <w:i/>
                <w:sz w:val="24"/>
                <w:szCs w:val="24"/>
                <w:lang w:eastAsia="en-GB"/>
              </w:rPr>
            </w:pPr>
            <w:r w:rsidRPr="00FC2E2D">
              <w:rPr>
                <w:rFonts w:eastAsia="Times New Roman" w:cs="Times New Roman"/>
                <w:i/>
                <w:sz w:val="24"/>
                <w:szCs w:val="24"/>
                <w:lang w:eastAsia="en-GB"/>
              </w:rPr>
              <w:t>Occupational – 0.3%</w:t>
            </w:r>
          </w:p>
          <w:p w:rsidR="00AA3752" w:rsidRPr="00FC2E2D" w:rsidRDefault="00AA3752" w:rsidP="00D86451">
            <w:pPr>
              <w:pStyle w:val="ListParagraph"/>
              <w:numPr>
                <w:ilvl w:val="0"/>
                <w:numId w:val="117"/>
              </w:numPr>
              <w:spacing w:before="120" w:after="0"/>
              <w:rPr>
                <w:rFonts w:eastAsia="Times New Roman" w:cs="Times New Roman"/>
                <w:i/>
                <w:sz w:val="24"/>
                <w:szCs w:val="24"/>
                <w:lang w:eastAsia="en-GB"/>
              </w:rPr>
            </w:pPr>
            <w:r w:rsidRPr="00FC2E2D">
              <w:rPr>
                <w:rFonts w:eastAsia="Times New Roman" w:cs="Times New Roman"/>
                <w:i/>
                <w:sz w:val="24"/>
                <w:szCs w:val="24"/>
                <w:lang w:eastAsia="en-GB"/>
              </w:rPr>
              <w:t>Fallout - &lt;0.3%</w:t>
            </w:r>
          </w:p>
          <w:p w:rsidR="00AA3752" w:rsidRPr="00FC2E2D" w:rsidRDefault="00AA3752" w:rsidP="00D86451">
            <w:pPr>
              <w:pStyle w:val="ListParagraph"/>
              <w:numPr>
                <w:ilvl w:val="0"/>
                <w:numId w:val="117"/>
              </w:numPr>
              <w:spacing w:before="120" w:after="0"/>
              <w:rPr>
                <w:rFonts w:eastAsia="Times New Roman" w:cs="Times New Roman"/>
                <w:i/>
                <w:sz w:val="24"/>
                <w:szCs w:val="24"/>
                <w:lang w:eastAsia="en-GB"/>
              </w:rPr>
            </w:pPr>
            <w:r w:rsidRPr="00FC2E2D">
              <w:rPr>
                <w:rFonts w:eastAsia="Times New Roman" w:cs="Times New Roman"/>
                <w:i/>
                <w:sz w:val="24"/>
                <w:szCs w:val="24"/>
                <w:lang w:eastAsia="en-GB"/>
              </w:rPr>
              <w:t>Nuclear fuel cycle – 0.1%</w:t>
            </w:r>
          </w:p>
          <w:p w:rsidR="00AA3752" w:rsidRPr="0016401A" w:rsidRDefault="00AA3752" w:rsidP="00D86451">
            <w:pPr>
              <w:pStyle w:val="ListParagraph"/>
              <w:numPr>
                <w:ilvl w:val="0"/>
                <w:numId w:val="116"/>
              </w:numPr>
              <w:spacing w:before="120" w:after="0"/>
              <w:rPr>
                <w:rFonts w:eastAsia="Times New Roman" w:cs="Times New Roman"/>
                <w:sz w:val="24"/>
                <w:szCs w:val="24"/>
                <w:lang w:eastAsia="en-GB"/>
              </w:rPr>
            </w:pPr>
            <w:r w:rsidRPr="00FC2E2D">
              <w:rPr>
                <w:rFonts w:eastAsia="Times New Roman" w:cs="Times New Roman"/>
                <w:i/>
                <w:sz w:val="24"/>
                <w:szCs w:val="24"/>
                <w:lang w:eastAsia="en-GB"/>
              </w:rPr>
              <w:t>Miscellaneous – 0.1%</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14.2</w:t>
            </w:r>
          </w:p>
        </w:tc>
        <w:tc>
          <w:tcPr>
            <w:tcW w:w="8789" w:type="dxa"/>
            <w:shd w:val="clear" w:color="auto" w:fill="auto"/>
            <w:vAlign w:val="center"/>
          </w:tcPr>
          <w:p w:rsidR="00AA3752" w:rsidRPr="00AF4D46" w:rsidRDefault="00AA3752" w:rsidP="00332599">
            <w:pPr>
              <w:autoSpaceDE w:val="0"/>
              <w:autoSpaceDN w:val="0"/>
              <w:adjustRightInd w:val="0"/>
              <w:spacing w:after="0" w:line="240" w:lineRule="auto"/>
              <w:jc w:val="left"/>
              <w:rPr>
                <w:rFonts w:cs="Times New Roman"/>
                <w:sz w:val="24"/>
                <w:szCs w:val="24"/>
              </w:rPr>
            </w:pPr>
            <w:r w:rsidRPr="00AF4D46">
              <w:rPr>
                <w:rFonts w:cs="Times New Roman"/>
                <w:sz w:val="24"/>
                <w:szCs w:val="24"/>
              </w:rPr>
              <w:t>State if you are more likely to receive a more uniform dose of radiation from naturally occurring or man-made sources of radiation. You must justify your answer.</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b/>
                <w:sz w:val="24"/>
                <w:szCs w:val="24"/>
                <w:lang w:eastAsia="en-GB"/>
              </w:rPr>
              <w:lastRenderedPageBreak/>
              <w:t xml:space="preserve"> </w:t>
            </w:r>
            <w:r>
              <w:rPr>
                <w:rFonts w:eastAsia="Times New Roman" w:cs="Times New Roman"/>
                <w:sz w:val="24"/>
                <w:szCs w:val="24"/>
                <w:lang w:eastAsia="en-GB"/>
              </w:rPr>
              <w:t>20.14.3</w:t>
            </w:r>
          </w:p>
        </w:tc>
        <w:tc>
          <w:tcPr>
            <w:tcW w:w="8789" w:type="dxa"/>
            <w:shd w:val="clear" w:color="auto" w:fill="auto"/>
            <w:vAlign w:val="center"/>
          </w:tcPr>
          <w:p w:rsidR="00AA3752" w:rsidRDefault="00AA3752" w:rsidP="006C3EEE">
            <w:pPr>
              <w:spacing w:before="120" w:after="0"/>
              <w:rPr>
                <w:rFonts w:eastAsia="Times New Roman" w:cs="Times New Roman"/>
                <w:sz w:val="24"/>
                <w:szCs w:val="24"/>
                <w:lang w:eastAsia="en-GB"/>
              </w:rPr>
            </w:pPr>
            <w:r>
              <w:rPr>
                <w:rFonts w:eastAsia="Times New Roman" w:cs="Times New Roman"/>
                <w:sz w:val="24"/>
                <w:szCs w:val="24"/>
                <w:lang w:eastAsia="en-GB"/>
              </w:rPr>
              <w:t>SQA N5 2014</w:t>
            </w:r>
          </w:p>
          <w:p w:rsidR="00AA3752" w:rsidRPr="006C3EEE" w:rsidRDefault="00AA3752"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A sample of tissue is irradiated using a radioactive source.</w:t>
            </w:r>
          </w:p>
          <w:p w:rsidR="00AA3752" w:rsidRPr="006C3EEE" w:rsidRDefault="00AA3752"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A student makes the following statements about the sample.</w:t>
            </w:r>
          </w:p>
          <w:p w:rsidR="00AA3752" w:rsidRPr="006C3EEE" w:rsidRDefault="00AA3752"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I The equivalent dose received by the sample is reduced by shielding the sample with a lead screen.</w:t>
            </w:r>
          </w:p>
          <w:p w:rsidR="00AA3752" w:rsidRPr="006C3EEE" w:rsidRDefault="00AA3752"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II The equivalent dose received by the sample is increased as the distance from the source to the sample is increased.</w:t>
            </w:r>
          </w:p>
          <w:p w:rsidR="00AA3752" w:rsidRDefault="00AA3752"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III The equivalent dose received by the sample is increased by increasing the time of exposure of the sample to the radiation.</w:t>
            </w:r>
          </w:p>
          <w:p w:rsidR="00AA3752" w:rsidRPr="001F1787" w:rsidRDefault="00AA3752" w:rsidP="006C3EEE">
            <w:pPr>
              <w:spacing w:before="120" w:after="0"/>
              <w:rPr>
                <w:rFonts w:eastAsia="Times New Roman" w:cs="Times New Roman"/>
                <w:sz w:val="24"/>
                <w:szCs w:val="24"/>
                <w:lang w:eastAsia="en-GB"/>
              </w:rPr>
            </w:pPr>
            <w:r>
              <w:rPr>
                <w:rFonts w:eastAsia="Times New Roman" w:cs="Times New Roman"/>
                <w:sz w:val="24"/>
                <w:szCs w:val="24"/>
                <w:lang w:eastAsia="en-GB"/>
              </w:rPr>
              <w:t>Copy out the correct statements.</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14.4</w:t>
            </w:r>
          </w:p>
        </w:tc>
        <w:tc>
          <w:tcPr>
            <w:tcW w:w="8789" w:type="dxa"/>
            <w:shd w:val="clear" w:color="auto" w:fill="auto"/>
            <w:vAlign w:val="center"/>
          </w:tcPr>
          <w:p w:rsidR="00AA3752" w:rsidRDefault="00AA3752" w:rsidP="006C3EEE">
            <w:pPr>
              <w:spacing w:before="120" w:after="0"/>
              <w:rPr>
                <w:rFonts w:eastAsia="Times New Roman" w:cs="Times New Roman"/>
                <w:sz w:val="24"/>
                <w:szCs w:val="24"/>
                <w:lang w:eastAsia="en-GB"/>
              </w:rPr>
            </w:pPr>
            <w:r>
              <w:rPr>
                <w:rFonts w:eastAsia="Times New Roman" w:cs="Times New Roman"/>
                <w:sz w:val="24"/>
                <w:szCs w:val="24"/>
                <w:lang w:eastAsia="en-GB"/>
              </w:rPr>
              <w:t>SQA N5 2015</w:t>
            </w:r>
          </w:p>
          <w:p w:rsidR="00AA3752" w:rsidRPr="006C3EEE" w:rsidRDefault="00AA3752"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A sample of tissue is irradiated using a radioactive source.</w:t>
            </w:r>
          </w:p>
          <w:p w:rsidR="00AA3752" w:rsidRPr="006C3EEE" w:rsidRDefault="00AA3752"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A student makes the following statements.</w:t>
            </w:r>
          </w:p>
          <w:p w:rsidR="00AA3752" w:rsidRPr="006C3EEE" w:rsidRDefault="00AA3752"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The equivalent dose received by the tissue is</w:t>
            </w:r>
          </w:p>
          <w:p w:rsidR="00AA3752" w:rsidRPr="006C3EEE" w:rsidRDefault="00AA3752"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I reduced by shielding the tissue with a lead screen</w:t>
            </w:r>
          </w:p>
          <w:p w:rsidR="00AA3752" w:rsidRPr="006C3EEE" w:rsidRDefault="00AA3752"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II increased as the distance from the source to the tissue is increased</w:t>
            </w:r>
          </w:p>
          <w:p w:rsidR="00AA3752" w:rsidRDefault="00AA3752"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III increased by increasing the time of exposure of the tissue to the radiation.</w:t>
            </w:r>
          </w:p>
          <w:p w:rsidR="00AA3752" w:rsidRPr="001F1787" w:rsidRDefault="00AA3752" w:rsidP="006C3EEE">
            <w:pPr>
              <w:spacing w:before="120" w:after="0"/>
              <w:rPr>
                <w:rFonts w:eastAsia="Times New Roman" w:cs="Times New Roman"/>
                <w:sz w:val="24"/>
                <w:szCs w:val="24"/>
                <w:lang w:eastAsia="en-GB"/>
              </w:rPr>
            </w:pPr>
            <w:r>
              <w:rPr>
                <w:rFonts w:eastAsia="Times New Roman" w:cs="Times New Roman"/>
                <w:sz w:val="24"/>
                <w:szCs w:val="24"/>
                <w:lang w:eastAsia="en-GB"/>
              </w:rPr>
              <w:t>Copy out the correct statements</w:t>
            </w:r>
          </w:p>
        </w:tc>
      </w:tr>
      <w:tr w:rsidR="00AA3752" w:rsidRPr="001F1787" w:rsidTr="002D7489">
        <w:trPr>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14.5</w:t>
            </w:r>
          </w:p>
        </w:tc>
        <w:tc>
          <w:tcPr>
            <w:tcW w:w="8789" w:type="dxa"/>
            <w:shd w:val="clear" w:color="auto" w:fill="auto"/>
            <w:vAlign w:val="center"/>
          </w:tcPr>
          <w:p w:rsidR="00AA3752" w:rsidRDefault="00AA3752" w:rsidP="002D7489">
            <w:pPr>
              <w:spacing w:before="120" w:after="0"/>
              <w:rPr>
                <w:rFonts w:eastAsia="Times New Roman" w:cs="Times New Roman"/>
                <w:sz w:val="24"/>
                <w:szCs w:val="24"/>
                <w:lang w:eastAsia="en-GB"/>
              </w:rPr>
            </w:pPr>
            <w:r>
              <w:rPr>
                <w:rFonts w:eastAsia="Times New Roman" w:cs="Times New Roman"/>
                <w:sz w:val="24"/>
                <w:szCs w:val="24"/>
                <w:lang w:eastAsia="en-GB"/>
              </w:rPr>
              <w:t>SQA N5 2015</w:t>
            </w:r>
          </w:p>
          <w:p w:rsidR="00AA3752" w:rsidRDefault="00AA3752"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 xml:space="preserve">A paper mill uses a radioactive source in a </w:t>
            </w:r>
            <w:r>
              <w:rPr>
                <w:rFonts w:eastAsia="Times New Roman" w:cs="Times New Roman"/>
                <w:sz w:val="24"/>
                <w:szCs w:val="24"/>
                <w:lang w:eastAsia="en-GB"/>
              </w:rPr>
              <w:t xml:space="preserve">system to monitor the thickness </w:t>
            </w:r>
            <w:r w:rsidRPr="006C3EEE">
              <w:rPr>
                <w:rFonts w:eastAsia="Times New Roman" w:cs="Times New Roman"/>
                <w:sz w:val="24"/>
                <w:szCs w:val="24"/>
                <w:lang w:eastAsia="en-GB"/>
              </w:rPr>
              <w:t>of paper.</w:t>
            </w:r>
          </w:p>
          <w:p w:rsidR="00AA3752" w:rsidRPr="006C3EEE" w:rsidRDefault="00AA3752" w:rsidP="006C3EEE">
            <w:pPr>
              <w:spacing w:before="120" w:after="0"/>
              <w:rPr>
                <w:rFonts w:eastAsia="Times New Roman" w:cs="Times New Roman"/>
                <w:sz w:val="24"/>
                <w:szCs w:val="24"/>
                <w:lang w:eastAsia="en-GB"/>
              </w:rPr>
            </w:pPr>
            <w:r>
              <w:rPr>
                <w:rFonts w:eastAsia="Times New Roman" w:cs="Times New Roman"/>
                <w:noProof/>
                <w:sz w:val="24"/>
                <w:szCs w:val="24"/>
                <w:lang w:eastAsia="en-GB"/>
              </w:rPr>
              <w:drawing>
                <wp:inline distT="0" distB="0" distL="0" distR="0" wp14:anchorId="2F77F58C" wp14:editId="2813D3E7">
                  <wp:extent cx="3787289" cy="2153566"/>
                  <wp:effectExtent l="0" t="0" r="381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3786864" cy="2153325"/>
                          </a:xfrm>
                          <a:prstGeom prst="rect">
                            <a:avLst/>
                          </a:prstGeom>
                          <a:noFill/>
                          <a:ln>
                            <a:noFill/>
                          </a:ln>
                        </pic:spPr>
                      </pic:pic>
                    </a:graphicData>
                  </a:graphic>
                </wp:inline>
              </w:drawing>
            </w:r>
          </w:p>
          <w:p w:rsidR="00AA3752" w:rsidRPr="006C3EEE" w:rsidRDefault="00AA3752"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Radiation passing through the paper is detected by the Geiger-Müller tube.</w:t>
            </w:r>
          </w:p>
          <w:p w:rsidR="00AA3752" w:rsidRDefault="00AA3752"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The count rate is displayed on the counter a</w:t>
            </w:r>
            <w:r>
              <w:rPr>
                <w:rFonts w:eastAsia="Times New Roman" w:cs="Times New Roman"/>
                <w:sz w:val="24"/>
                <w:szCs w:val="24"/>
                <w:lang w:eastAsia="en-GB"/>
              </w:rPr>
              <w:t xml:space="preserve">s shown. The radioactive source </w:t>
            </w:r>
            <w:r w:rsidRPr="006C3EEE">
              <w:rPr>
                <w:rFonts w:eastAsia="Times New Roman" w:cs="Times New Roman"/>
                <w:sz w:val="24"/>
                <w:szCs w:val="24"/>
                <w:lang w:eastAsia="en-GB"/>
              </w:rPr>
              <w:t>has a half-life that allows the system to run continuously.</w:t>
            </w:r>
          </w:p>
          <w:p w:rsidR="00AA3752" w:rsidRPr="006C3EEE" w:rsidRDefault="00AA3752" w:rsidP="006C3EEE">
            <w:pPr>
              <w:spacing w:before="120" w:after="0"/>
              <w:rPr>
                <w:rFonts w:eastAsia="Times New Roman" w:cs="Times New Roman"/>
                <w:sz w:val="24"/>
                <w:szCs w:val="24"/>
                <w:lang w:eastAsia="en-GB"/>
              </w:rPr>
            </w:pPr>
          </w:p>
          <w:tbl>
            <w:tblPr>
              <w:tblStyle w:val="TableGrid"/>
              <w:tblpPr w:leftFromText="180" w:rightFromText="180" w:vertAnchor="text" w:horzAnchor="page" w:tblpXSpec="right" w:tblpY="184"/>
              <w:tblOverlap w:val="never"/>
              <w:tblW w:w="5132" w:type="dxa"/>
              <w:jc w:val="right"/>
              <w:tblLayout w:type="fixed"/>
              <w:tblLook w:val="04A0" w:firstRow="1" w:lastRow="0" w:firstColumn="1" w:lastColumn="0" w:noHBand="0" w:noVBand="1"/>
            </w:tblPr>
            <w:tblGrid>
              <w:gridCol w:w="1588"/>
              <w:gridCol w:w="1418"/>
              <w:gridCol w:w="2126"/>
            </w:tblGrid>
            <w:tr w:rsidR="00AA3752" w:rsidRPr="002D7489" w:rsidTr="00260ABA">
              <w:trPr>
                <w:jc w:val="right"/>
              </w:trPr>
              <w:tc>
                <w:tcPr>
                  <w:tcW w:w="1588" w:type="dxa"/>
                  <w:vAlign w:val="center"/>
                </w:tcPr>
                <w:p w:rsidR="00AA3752" w:rsidRPr="002D7489" w:rsidRDefault="00AA3752" w:rsidP="002D7489">
                  <w:pPr>
                    <w:spacing w:before="120"/>
                    <w:jc w:val="center"/>
                    <w:rPr>
                      <w:rFonts w:eastAsia="Times New Roman" w:cs="Times New Roman"/>
                      <w:sz w:val="24"/>
                      <w:szCs w:val="24"/>
                      <w:lang w:eastAsia="en-GB"/>
                    </w:rPr>
                  </w:pPr>
                  <w:r w:rsidRPr="006C3EEE">
                    <w:rPr>
                      <w:rFonts w:eastAsia="Times New Roman" w:cs="Times New Roman"/>
                      <w:sz w:val="24"/>
                      <w:szCs w:val="24"/>
                      <w:lang w:eastAsia="en-GB"/>
                    </w:rPr>
                    <w:lastRenderedPageBreak/>
                    <w:t>Radioactive Source</w:t>
                  </w:r>
                </w:p>
              </w:tc>
              <w:tc>
                <w:tcPr>
                  <w:tcW w:w="1418" w:type="dxa"/>
                  <w:vAlign w:val="center"/>
                </w:tcPr>
                <w:p w:rsidR="00AA3752" w:rsidRPr="002D7489" w:rsidRDefault="00AA3752" w:rsidP="002D7489">
                  <w:pPr>
                    <w:spacing w:before="120"/>
                    <w:jc w:val="center"/>
                    <w:rPr>
                      <w:rFonts w:eastAsia="Times New Roman" w:cs="Times New Roman"/>
                      <w:sz w:val="24"/>
                      <w:szCs w:val="24"/>
                      <w:lang w:eastAsia="en-GB"/>
                    </w:rPr>
                  </w:pPr>
                  <w:r w:rsidRPr="006C3EEE">
                    <w:rPr>
                      <w:rFonts w:eastAsia="Times New Roman" w:cs="Times New Roman"/>
                      <w:sz w:val="24"/>
                      <w:szCs w:val="24"/>
                      <w:lang w:eastAsia="en-GB"/>
                    </w:rPr>
                    <w:t>Half-life</w:t>
                  </w:r>
                </w:p>
              </w:tc>
              <w:tc>
                <w:tcPr>
                  <w:tcW w:w="2126" w:type="dxa"/>
                  <w:vAlign w:val="center"/>
                </w:tcPr>
                <w:p w:rsidR="00AA3752" w:rsidRPr="002D7489" w:rsidRDefault="00AA3752" w:rsidP="002D7489">
                  <w:pPr>
                    <w:spacing w:before="120"/>
                    <w:jc w:val="center"/>
                    <w:rPr>
                      <w:rFonts w:eastAsia="Times New Roman" w:cs="Times New Roman"/>
                      <w:sz w:val="24"/>
                      <w:szCs w:val="24"/>
                      <w:lang w:eastAsia="en-GB"/>
                    </w:rPr>
                  </w:pPr>
                  <w:r w:rsidRPr="006C3EEE">
                    <w:rPr>
                      <w:rFonts w:eastAsia="Times New Roman" w:cs="Times New Roman"/>
                      <w:sz w:val="24"/>
                      <w:szCs w:val="24"/>
                      <w:lang w:eastAsia="en-GB"/>
                    </w:rPr>
                    <w:t>Radiation emitted</w:t>
                  </w:r>
                </w:p>
              </w:tc>
            </w:tr>
            <w:tr w:rsidR="00AA3752" w:rsidRPr="002D7489" w:rsidTr="00260ABA">
              <w:trPr>
                <w:jc w:val="right"/>
              </w:trPr>
              <w:tc>
                <w:tcPr>
                  <w:tcW w:w="1588" w:type="dxa"/>
                  <w:vAlign w:val="center"/>
                </w:tcPr>
                <w:p w:rsidR="00AA3752" w:rsidRPr="002D7489" w:rsidRDefault="00AA3752"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W</w:t>
                  </w:r>
                </w:p>
              </w:tc>
              <w:tc>
                <w:tcPr>
                  <w:tcW w:w="1418" w:type="dxa"/>
                  <w:vAlign w:val="center"/>
                </w:tcPr>
                <w:p w:rsidR="00AA3752" w:rsidRPr="002D7489" w:rsidRDefault="00AA3752"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600 years</w:t>
                  </w:r>
                </w:p>
              </w:tc>
              <w:tc>
                <w:tcPr>
                  <w:tcW w:w="2126" w:type="dxa"/>
                  <w:vAlign w:val="center"/>
                </w:tcPr>
                <w:p w:rsidR="00AA3752" w:rsidRPr="002D7489" w:rsidRDefault="00AA3752"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alpha</w:t>
                  </w:r>
                </w:p>
              </w:tc>
            </w:tr>
            <w:tr w:rsidR="00AA3752" w:rsidRPr="002D7489" w:rsidTr="00260ABA">
              <w:trPr>
                <w:jc w:val="right"/>
              </w:trPr>
              <w:tc>
                <w:tcPr>
                  <w:tcW w:w="1588" w:type="dxa"/>
                  <w:vAlign w:val="center"/>
                </w:tcPr>
                <w:p w:rsidR="00AA3752" w:rsidRPr="002D7489" w:rsidRDefault="00AA3752"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X</w:t>
                  </w:r>
                </w:p>
              </w:tc>
              <w:tc>
                <w:tcPr>
                  <w:tcW w:w="1418" w:type="dxa"/>
                  <w:vAlign w:val="center"/>
                </w:tcPr>
                <w:p w:rsidR="00AA3752" w:rsidRPr="002D7489" w:rsidRDefault="00AA3752"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50 years</w:t>
                  </w:r>
                </w:p>
              </w:tc>
              <w:tc>
                <w:tcPr>
                  <w:tcW w:w="2126" w:type="dxa"/>
                  <w:vAlign w:val="center"/>
                </w:tcPr>
                <w:p w:rsidR="00AA3752" w:rsidRPr="002D7489" w:rsidRDefault="00AA3752"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beta</w:t>
                  </w:r>
                </w:p>
              </w:tc>
            </w:tr>
            <w:tr w:rsidR="00AA3752" w:rsidRPr="002D7489" w:rsidTr="00260ABA">
              <w:trPr>
                <w:jc w:val="right"/>
              </w:trPr>
              <w:tc>
                <w:tcPr>
                  <w:tcW w:w="1588" w:type="dxa"/>
                  <w:vAlign w:val="center"/>
                </w:tcPr>
                <w:p w:rsidR="00AA3752" w:rsidRPr="002D7489" w:rsidRDefault="00AA3752"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Y</w:t>
                  </w:r>
                </w:p>
              </w:tc>
              <w:tc>
                <w:tcPr>
                  <w:tcW w:w="1418" w:type="dxa"/>
                  <w:vAlign w:val="center"/>
                </w:tcPr>
                <w:p w:rsidR="00AA3752" w:rsidRPr="002D7489" w:rsidRDefault="00AA3752"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4 hours</w:t>
                  </w:r>
                </w:p>
              </w:tc>
              <w:tc>
                <w:tcPr>
                  <w:tcW w:w="2126" w:type="dxa"/>
                  <w:vAlign w:val="center"/>
                </w:tcPr>
                <w:p w:rsidR="00AA3752" w:rsidRPr="002D7489" w:rsidRDefault="00AA3752"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beta</w:t>
                  </w:r>
                </w:p>
              </w:tc>
            </w:tr>
            <w:tr w:rsidR="00AA3752" w:rsidRPr="002D7489" w:rsidTr="00260ABA">
              <w:trPr>
                <w:jc w:val="right"/>
              </w:trPr>
              <w:tc>
                <w:tcPr>
                  <w:tcW w:w="1588" w:type="dxa"/>
                  <w:vAlign w:val="center"/>
                </w:tcPr>
                <w:p w:rsidR="00AA3752" w:rsidRPr="002D7489" w:rsidRDefault="00AA3752"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Z</w:t>
                  </w:r>
                </w:p>
              </w:tc>
              <w:tc>
                <w:tcPr>
                  <w:tcW w:w="1418" w:type="dxa"/>
                  <w:vAlign w:val="center"/>
                </w:tcPr>
                <w:p w:rsidR="00AA3752" w:rsidRPr="002D7489" w:rsidRDefault="00AA3752"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350 years</w:t>
                  </w:r>
                </w:p>
              </w:tc>
              <w:tc>
                <w:tcPr>
                  <w:tcW w:w="2126" w:type="dxa"/>
                  <w:vAlign w:val="center"/>
                </w:tcPr>
                <w:p w:rsidR="00AA3752" w:rsidRPr="002D7489" w:rsidRDefault="00AA3752"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gamma</w:t>
                  </w:r>
                </w:p>
              </w:tc>
            </w:tr>
          </w:tbl>
          <w:p w:rsidR="00AA3752" w:rsidRPr="002D7489" w:rsidRDefault="00AA3752" w:rsidP="00D86451">
            <w:pPr>
              <w:pStyle w:val="ListParagraph"/>
              <w:numPr>
                <w:ilvl w:val="0"/>
                <w:numId w:val="118"/>
              </w:numPr>
              <w:spacing w:before="120" w:after="0"/>
              <w:ind w:left="176" w:firstLine="0"/>
              <w:jc w:val="left"/>
              <w:rPr>
                <w:rFonts w:eastAsia="Times New Roman" w:cs="Times New Roman"/>
                <w:sz w:val="24"/>
                <w:szCs w:val="24"/>
                <w:lang w:eastAsia="en-GB"/>
              </w:rPr>
            </w:pPr>
            <w:r w:rsidRPr="002D7489">
              <w:rPr>
                <w:rFonts w:eastAsia="Times New Roman" w:cs="Times New Roman"/>
                <w:sz w:val="24"/>
                <w:szCs w:val="24"/>
                <w:lang w:eastAsia="en-GB"/>
              </w:rPr>
              <w:t>State what happens to the count rate if the thickness of the paper decreases.</w:t>
            </w:r>
          </w:p>
          <w:p w:rsidR="00AA3752" w:rsidRPr="00DB01B1" w:rsidRDefault="00AA3752" w:rsidP="00D86451">
            <w:pPr>
              <w:pStyle w:val="ListParagraph"/>
              <w:numPr>
                <w:ilvl w:val="0"/>
                <w:numId w:val="118"/>
              </w:numPr>
              <w:spacing w:before="120" w:after="0"/>
              <w:ind w:left="176" w:firstLine="0"/>
              <w:jc w:val="left"/>
              <w:rPr>
                <w:rFonts w:eastAsia="Times New Roman" w:cs="Times New Roman"/>
                <w:sz w:val="24"/>
                <w:szCs w:val="24"/>
                <w:lang w:eastAsia="en-GB"/>
              </w:rPr>
            </w:pPr>
            <w:r w:rsidRPr="006C3EEE">
              <w:rPr>
                <w:rFonts w:eastAsia="Times New Roman" w:cs="Times New Roman"/>
                <w:sz w:val="24"/>
                <w:szCs w:val="24"/>
                <w:lang w:eastAsia="en-GB"/>
              </w:rPr>
              <w:t>The following radioactive sources are available.</w:t>
            </w:r>
            <w:r>
              <w:rPr>
                <w:rFonts w:eastAsia="Times New Roman" w:cs="Times New Roman"/>
                <w:sz w:val="24"/>
                <w:szCs w:val="24"/>
                <w:lang w:eastAsia="en-GB"/>
              </w:rPr>
              <w:t xml:space="preserve"> </w:t>
            </w:r>
            <w:r w:rsidRPr="00DB01B1">
              <w:rPr>
                <w:rFonts w:eastAsia="Times New Roman" w:cs="Times New Roman"/>
                <w:sz w:val="24"/>
                <w:szCs w:val="24"/>
                <w:lang w:eastAsia="en-GB"/>
              </w:rPr>
              <w:t>State which radioactive source should be used. You must explain your answer.</w:t>
            </w:r>
          </w:p>
        </w:tc>
      </w:tr>
      <w:tr w:rsidR="00AA3752" w:rsidRPr="001F1787" w:rsidTr="00621B50">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lastRenderedPageBreak/>
              <w:t>20.15</w:t>
            </w:r>
          </w:p>
        </w:tc>
        <w:tc>
          <w:tcPr>
            <w:tcW w:w="8789" w:type="dxa"/>
            <w:shd w:val="clear" w:color="auto" w:fill="C4BC96" w:themeFill="background2" w:themeFillShade="BF"/>
            <w:vAlign w:val="center"/>
          </w:tcPr>
          <w:p w:rsidR="00AA3752" w:rsidRPr="001F1787" w:rsidRDefault="00AA3752" w:rsidP="00AE5F50">
            <w:pPr>
              <w:spacing w:before="120" w:after="0"/>
              <w:rPr>
                <w:rFonts w:eastAsia="Times New Roman" w:cs="Times New Roman"/>
                <w:sz w:val="24"/>
                <w:szCs w:val="24"/>
                <w:lang w:eastAsia="en-GB"/>
              </w:rPr>
            </w:pPr>
            <w:r>
              <w:rPr>
                <w:rFonts w:eastAsia="Times New Roman" w:cs="Times New Roman"/>
                <w:sz w:val="24"/>
                <w:szCs w:val="24"/>
                <w:lang w:eastAsia="en-GB"/>
              </w:rPr>
              <w:t xml:space="preserve">I know </w:t>
            </w:r>
            <w:r w:rsidRPr="001F1787">
              <w:rPr>
                <w:rFonts w:eastAsia="Times New Roman" w:cs="Times New Roman"/>
                <w:sz w:val="24"/>
                <w:szCs w:val="24"/>
                <w:lang w:eastAsia="en-GB"/>
              </w:rPr>
              <w:t>the average annual background radiation in the UK</w:t>
            </w:r>
            <w:r>
              <w:rPr>
                <w:rFonts w:eastAsia="Times New Roman" w:cs="Times New Roman"/>
                <w:sz w:val="24"/>
                <w:szCs w:val="24"/>
                <w:lang w:eastAsia="en-GB"/>
              </w:rPr>
              <w:t>.</w:t>
            </w:r>
            <w:r w:rsidRPr="001F1787">
              <w:rPr>
                <w:rFonts w:eastAsia="Times New Roman" w:cs="Times New Roman"/>
                <w:sz w:val="24"/>
                <w:szCs w:val="24"/>
                <w:lang w:eastAsia="en-GB"/>
              </w:rPr>
              <w:t xml:space="preserve"> </w:t>
            </w:r>
          </w:p>
        </w:tc>
      </w:tr>
      <w:tr w:rsidR="00AA3752" w:rsidRPr="001F1787" w:rsidTr="00621B50">
        <w:trPr>
          <w:cantSplit/>
          <w:trHeight w:val="660"/>
        </w:trPr>
        <w:tc>
          <w:tcPr>
            <w:tcW w:w="1242" w:type="dxa"/>
            <w:gridSpan w:val="2"/>
            <w:tcBorders>
              <w:bottom w:val="single" w:sz="6" w:space="0" w:color="auto"/>
            </w:tcBorders>
            <w:shd w:val="clear" w:color="auto" w:fill="auto"/>
            <w:vAlign w:val="center"/>
          </w:tcPr>
          <w:p w:rsidR="00AA3752" w:rsidRPr="0002774A" w:rsidRDefault="00AA3752" w:rsidP="00DC26F3">
            <w:pPr>
              <w:spacing w:before="120" w:after="0"/>
              <w:jc w:val="center"/>
              <w:rPr>
                <w:rFonts w:eastAsia="Times New Roman" w:cs="Times New Roman"/>
                <w:sz w:val="24"/>
                <w:szCs w:val="24"/>
                <w:lang w:eastAsia="en-GB"/>
              </w:rPr>
            </w:pPr>
            <w:r w:rsidRPr="0002774A">
              <w:rPr>
                <w:rFonts w:eastAsia="Times New Roman" w:cs="Times New Roman"/>
                <w:sz w:val="24"/>
                <w:szCs w:val="24"/>
                <w:lang w:eastAsia="en-GB"/>
              </w:rPr>
              <w:t>20.15.1</w:t>
            </w:r>
          </w:p>
        </w:tc>
        <w:tc>
          <w:tcPr>
            <w:tcW w:w="8789" w:type="dxa"/>
            <w:tcBorders>
              <w:bottom w:val="single" w:sz="6" w:space="0" w:color="auto"/>
            </w:tcBorders>
            <w:shd w:val="clear" w:color="auto" w:fill="auto"/>
            <w:vAlign w:val="center"/>
          </w:tcPr>
          <w:p w:rsidR="00AA3752" w:rsidRPr="001F1787"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State the</w:t>
            </w:r>
            <w:r w:rsidRPr="001F1787">
              <w:rPr>
                <w:rFonts w:eastAsia="Times New Roman" w:cs="Times New Roman"/>
                <w:sz w:val="24"/>
                <w:szCs w:val="24"/>
                <w:lang w:eastAsia="en-GB"/>
              </w:rPr>
              <w:t xml:space="preserve"> average annual background radiation in the UK</w:t>
            </w:r>
            <w:r>
              <w:rPr>
                <w:rFonts w:eastAsia="Times New Roman" w:cs="Times New Roman"/>
                <w:sz w:val="24"/>
                <w:szCs w:val="24"/>
                <w:lang w:eastAsia="en-GB"/>
              </w:rPr>
              <w:t>.</w:t>
            </w:r>
          </w:p>
        </w:tc>
      </w:tr>
      <w:tr w:rsidR="00AA3752" w:rsidRPr="001F1787" w:rsidTr="00621B50">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16</w:t>
            </w:r>
          </w:p>
        </w:tc>
        <w:tc>
          <w:tcPr>
            <w:tcW w:w="8789" w:type="dxa"/>
            <w:shd w:val="clear" w:color="auto" w:fill="C4BC96" w:themeFill="background2" w:themeFillShade="BF"/>
            <w:vAlign w:val="center"/>
          </w:tcPr>
          <w:p w:rsidR="00AA3752" w:rsidRPr="001F1787" w:rsidRDefault="00AA3752" w:rsidP="009D4E56">
            <w:pPr>
              <w:spacing w:before="120" w:after="0"/>
              <w:rPr>
                <w:rFonts w:eastAsia="Times New Roman" w:cs="Times New Roman"/>
                <w:sz w:val="24"/>
                <w:szCs w:val="24"/>
                <w:lang w:eastAsia="en-GB"/>
              </w:rPr>
            </w:pPr>
            <w:r w:rsidRPr="001F1787">
              <w:rPr>
                <w:rFonts w:eastAsia="Times New Roman" w:cs="Times New Roman"/>
                <w:sz w:val="24"/>
                <w:szCs w:val="24"/>
                <w:lang w:eastAsia="en-GB"/>
              </w:rPr>
              <w:t>I kn</w:t>
            </w:r>
            <w:r>
              <w:rPr>
                <w:rFonts w:eastAsia="Times New Roman" w:cs="Times New Roman"/>
                <w:sz w:val="24"/>
                <w:szCs w:val="24"/>
                <w:lang w:eastAsia="en-GB"/>
              </w:rPr>
              <w:t xml:space="preserve">ow </w:t>
            </w:r>
            <w:r w:rsidRPr="001F1787">
              <w:rPr>
                <w:rFonts w:eastAsia="Times New Roman" w:cs="Times New Roman"/>
                <w:sz w:val="24"/>
                <w:szCs w:val="24"/>
                <w:lang w:eastAsia="en-GB"/>
              </w:rPr>
              <w:t>the average annual effective dose limit for a</w:t>
            </w:r>
            <w:r>
              <w:rPr>
                <w:rFonts w:eastAsia="Times New Roman" w:cs="Times New Roman"/>
                <w:sz w:val="24"/>
                <w:szCs w:val="24"/>
                <w:lang w:eastAsia="en-GB"/>
              </w:rPr>
              <w:t xml:space="preserve"> member of the public in the UK.</w:t>
            </w:r>
          </w:p>
        </w:tc>
      </w:tr>
      <w:tr w:rsidR="00AA3752" w:rsidRPr="001F1787" w:rsidTr="00621B50">
        <w:trPr>
          <w:cantSplit/>
          <w:trHeight w:val="660"/>
        </w:trPr>
        <w:tc>
          <w:tcPr>
            <w:tcW w:w="1242" w:type="dxa"/>
            <w:gridSpan w:val="2"/>
            <w:tcBorders>
              <w:bottom w:val="single" w:sz="6" w:space="0" w:color="auto"/>
            </w:tcBorders>
            <w:shd w:val="clear" w:color="auto" w:fill="auto"/>
            <w:vAlign w:val="center"/>
          </w:tcPr>
          <w:p w:rsidR="00AA3752" w:rsidRPr="0002774A" w:rsidRDefault="00AA3752" w:rsidP="00DC26F3">
            <w:pPr>
              <w:spacing w:before="120" w:after="0"/>
              <w:jc w:val="center"/>
              <w:rPr>
                <w:rFonts w:eastAsia="Times New Roman" w:cs="Times New Roman"/>
                <w:sz w:val="24"/>
                <w:szCs w:val="24"/>
                <w:lang w:eastAsia="en-GB"/>
              </w:rPr>
            </w:pPr>
            <w:r w:rsidRPr="0002774A">
              <w:rPr>
                <w:rFonts w:eastAsia="Times New Roman" w:cs="Times New Roman"/>
                <w:sz w:val="24"/>
                <w:szCs w:val="24"/>
                <w:lang w:eastAsia="en-GB"/>
              </w:rPr>
              <w:t>20.16.1</w:t>
            </w:r>
          </w:p>
        </w:tc>
        <w:tc>
          <w:tcPr>
            <w:tcW w:w="8789" w:type="dxa"/>
            <w:tcBorders>
              <w:bottom w:val="single" w:sz="6" w:space="0" w:color="auto"/>
            </w:tcBorders>
            <w:shd w:val="clear" w:color="auto" w:fill="auto"/>
            <w:vAlign w:val="center"/>
          </w:tcPr>
          <w:p w:rsidR="00AA3752" w:rsidRPr="001F1787" w:rsidRDefault="00AA3752"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State the average annual effective dose limit for a member of the public in the UK</w:t>
            </w:r>
            <w:r>
              <w:rPr>
                <w:rFonts w:eastAsia="Times New Roman" w:cs="Times New Roman"/>
                <w:sz w:val="24"/>
                <w:szCs w:val="24"/>
                <w:lang w:eastAsia="en-GB"/>
              </w:rPr>
              <w:t>.</w:t>
            </w:r>
          </w:p>
        </w:tc>
      </w:tr>
      <w:tr w:rsidR="00AA3752" w:rsidRPr="001F1787" w:rsidTr="00621B50">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17</w:t>
            </w:r>
          </w:p>
        </w:tc>
        <w:tc>
          <w:tcPr>
            <w:tcW w:w="8789" w:type="dxa"/>
            <w:shd w:val="clear" w:color="auto" w:fill="C4BC96" w:themeFill="background2" w:themeFillShade="BF"/>
            <w:vAlign w:val="center"/>
          </w:tcPr>
          <w:p w:rsidR="00AA3752" w:rsidRPr="001F1787" w:rsidRDefault="00AA3752" w:rsidP="006277CA">
            <w:pPr>
              <w:spacing w:before="120" w:after="0"/>
              <w:rPr>
                <w:rFonts w:eastAsia="Times New Roman" w:cs="Times New Roman"/>
                <w:sz w:val="24"/>
                <w:szCs w:val="24"/>
                <w:lang w:eastAsia="en-GB"/>
              </w:rPr>
            </w:pPr>
            <w:r w:rsidRPr="001F1787">
              <w:rPr>
                <w:rFonts w:eastAsia="Times New Roman" w:cs="Times New Roman"/>
                <w:sz w:val="24"/>
                <w:szCs w:val="24"/>
                <w:lang w:eastAsia="en-GB"/>
              </w:rPr>
              <w:t>I know that the average annual effective d</w:t>
            </w:r>
            <w:r>
              <w:rPr>
                <w:rFonts w:eastAsia="Times New Roman" w:cs="Times New Roman"/>
                <w:sz w:val="24"/>
                <w:szCs w:val="24"/>
                <w:lang w:eastAsia="en-GB"/>
              </w:rPr>
              <w:t>ose limit for radiation workers.</w:t>
            </w:r>
          </w:p>
        </w:tc>
      </w:tr>
      <w:tr w:rsidR="00AA3752" w:rsidRPr="001F1787" w:rsidTr="00621B50">
        <w:trPr>
          <w:cantSplit/>
          <w:trHeight w:val="660"/>
        </w:trPr>
        <w:tc>
          <w:tcPr>
            <w:tcW w:w="1242" w:type="dxa"/>
            <w:gridSpan w:val="2"/>
            <w:tcBorders>
              <w:bottom w:val="single" w:sz="6" w:space="0" w:color="auto"/>
            </w:tcBorders>
            <w:shd w:val="clear" w:color="auto" w:fill="auto"/>
            <w:vAlign w:val="center"/>
          </w:tcPr>
          <w:p w:rsidR="00AA3752" w:rsidRPr="006277CA" w:rsidRDefault="00AA3752" w:rsidP="00DC26F3">
            <w:pPr>
              <w:spacing w:before="120" w:after="0"/>
              <w:jc w:val="center"/>
              <w:rPr>
                <w:rFonts w:eastAsia="Times New Roman" w:cs="Times New Roman"/>
                <w:sz w:val="24"/>
                <w:szCs w:val="24"/>
                <w:lang w:eastAsia="en-GB"/>
              </w:rPr>
            </w:pPr>
            <w:r w:rsidRPr="006277CA">
              <w:rPr>
                <w:rFonts w:eastAsia="Times New Roman" w:cs="Times New Roman"/>
                <w:sz w:val="24"/>
                <w:szCs w:val="24"/>
                <w:lang w:eastAsia="en-GB"/>
              </w:rPr>
              <w:t>20.17.1</w:t>
            </w:r>
          </w:p>
        </w:tc>
        <w:tc>
          <w:tcPr>
            <w:tcW w:w="8789" w:type="dxa"/>
            <w:tcBorders>
              <w:bottom w:val="single" w:sz="6" w:space="0" w:color="auto"/>
            </w:tcBorders>
            <w:shd w:val="clear" w:color="auto" w:fill="auto"/>
            <w:vAlign w:val="center"/>
          </w:tcPr>
          <w:p w:rsidR="00AA3752" w:rsidRPr="001F1787"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 xml:space="preserve">State </w:t>
            </w:r>
            <w:r w:rsidRPr="001F1787">
              <w:rPr>
                <w:rFonts w:eastAsia="Times New Roman" w:cs="Times New Roman"/>
                <w:sz w:val="24"/>
                <w:szCs w:val="24"/>
                <w:lang w:eastAsia="en-GB"/>
              </w:rPr>
              <w:t>the average annual effective d</w:t>
            </w:r>
            <w:r>
              <w:rPr>
                <w:rFonts w:eastAsia="Times New Roman" w:cs="Times New Roman"/>
                <w:sz w:val="24"/>
                <w:szCs w:val="24"/>
                <w:lang w:eastAsia="en-GB"/>
              </w:rPr>
              <w:t>ose limit for radiation workers.</w:t>
            </w:r>
          </w:p>
        </w:tc>
      </w:tr>
      <w:tr w:rsidR="00AA3752" w:rsidRPr="001F1787" w:rsidTr="00621B50">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18</w:t>
            </w:r>
          </w:p>
        </w:tc>
        <w:tc>
          <w:tcPr>
            <w:tcW w:w="8789" w:type="dxa"/>
            <w:shd w:val="clear" w:color="auto" w:fill="C4BC96" w:themeFill="background2" w:themeFillShade="BF"/>
            <w:vAlign w:val="center"/>
          </w:tcPr>
          <w:p w:rsidR="00AA3752" w:rsidRPr="001F1787" w:rsidRDefault="00AA3752" w:rsidP="006277CA">
            <w:pPr>
              <w:spacing w:before="120" w:after="0"/>
              <w:rPr>
                <w:rFonts w:eastAsia="Times New Roman" w:cs="Times New Roman"/>
                <w:sz w:val="24"/>
                <w:szCs w:val="24"/>
                <w:lang w:eastAsia="en-GB"/>
              </w:rPr>
            </w:pPr>
            <w:r w:rsidRPr="001F1787">
              <w:rPr>
                <w:rFonts w:eastAsia="Times New Roman" w:cs="Times New Roman"/>
                <w:sz w:val="24"/>
                <w:szCs w:val="24"/>
                <w:lang w:eastAsia="en-GB"/>
              </w:rPr>
              <w:t>I can give some applications of nuclear radiation.</w:t>
            </w:r>
          </w:p>
        </w:tc>
      </w:tr>
      <w:tr w:rsidR="00AA3752" w:rsidRPr="001F1787" w:rsidTr="00C8568D">
        <w:trPr>
          <w:cantSplit/>
          <w:trHeight w:val="660"/>
        </w:trPr>
        <w:tc>
          <w:tcPr>
            <w:tcW w:w="1242" w:type="dxa"/>
            <w:gridSpan w:val="2"/>
            <w:shd w:val="clear" w:color="auto" w:fill="auto"/>
            <w:vAlign w:val="center"/>
          </w:tcPr>
          <w:p w:rsidR="00AA3752" w:rsidRPr="006277CA" w:rsidRDefault="00AA3752" w:rsidP="00DC26F3">
            <w:pPr>
              <w:spacing w:before="120" w:after="0"/>
              <w:jc w:val="center"/>
              <w:rPr>
                <w:rFonts w:eastAsia="Times New Roman" w:cs="Times New Roman"/>
                <w:sz w:val="24"/>
                <w:szCs w:val="24"/>
                <w:lang w:eastAsia="en-GB"/>
              </w:rPr>
            </w:pPr>
            <w:r w:rsidRPr="006277CA">
              <w:rPr>
                <w:rFonts w:eastAsia="Times New Roman" w:cs="Times New Roman"/>
                <w:sz w:val="24"/>
                <w:szCs w:val="24"/>
                <w:lang w:eastAsia="en-GB"/>
              </w:rPr>
              <w:t>20.18.1</w:t>
            </w:r>
          </w:p>
        </w:tc>
        <w:tc>
          <w:tcPr>
            <w:tcW w:w="8789" w:type="dxa"/>
            <w:shd w:val="clear" w:color="auto" w:fill="auto"/>
            <w:vAlign w:val="center"/>
          </w:tcPr>
          <w:p w:rsidR="00AA3752" w:rsidRPr="001F1787"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State</w:t>
            </w:r>
            <w:r w:rsidRPr="001F1787">
              <w:rPr>
                <w:rFonts w:eastAsia="Times New Roman" w:cs="Times New Roman"/>
                <w:sz w:val="24"/>
                <w:szCs w:val="24"/>
                <w:lang w:eastAsia="en-GB"/>
              </w:rPr>
              <w:t xml:space="preserve"> some </w:t>
            </w:r>
            <w:r>
              <w:rPr>
                <w:rFonts w:eastAsia="Times New Roman" w:cs="Times New Roman"/>
                <w:sz w:val="24"/>
                <w:szCs w:val="24"/>
                <w:lang w:eastAsia="en-GB"/>
              </w:rPr>
              <w:t xml:space="preserve">medical </w:t>
            </w:r>
            <w:r w:rsidRPr="001F1787">
              <w:rPr>
                <w:rFonts w:eastAsia="Times New Roman" w:cs="Times New Roman"/>
                <w:sz w:val="24"/>
                <w:szCs w:val="24"/>
                <w:lang w:eastAsia="en-GB"/>
              </w:rPr>
              <w:t>applications of nuclear radiation</w:t>
            </w:r>
            <w:r>
              <w:rPr>
                <w:rFonts w:eastAsia="Times New Roman" w:cs="Times New Roman"/>
                <w:sz w:val="24"/>
                <w:szCs w:val="24"/>
                <w:lang w:eastAsia="en-GB"/>
              </w:rPr>
              <w:t>.</w:t>
            </w:r>
          </w:p>
        </w:tc>
      </w:tr>
      <w:tr w:rsidR="00AA3752" w:rsidRPr="001F1787" w:rsidTr="00C8568D">
        <w:trPr>
          <w:cantSplit/>
          <w:trHeight w:val="660"/>
        </w:trPr>
        <w:tc>
          <w:tcPr>
            <w:tcW w:w="1242" w:type="dxa"/>
            <w:gridSpan w:val="2"/>
            <w:shd w:val="clear" w:color="auto" w:fill="auto"/>
            <w:vAlign w:val="center"/>
          </w:tcPr>
          <w:p w:rsidR="00AA3752" w:rsidRPr="006277CA"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8.2</w:t>
            </w:r>
          </w:p>
        </w:tc>
        <w:tc>
          <w:tcPr>
            <w:tcW w:w="8789" w:type="dxa"/>
            <w:shd w:val="clear" w:color="auto" w:fill="auto"/>
            <w:vAlign w:val="center"/>
          </w:tcPr>
          <w:p w:rsidR="00AA3752" w:rsidRPr="001F1787" w:rsidRDefault="00AA3752" w:rsidP="00A73E2E">
            <w:pPr>
              <w:spacing w:before="120" w:after="0"/>
              <w:rPr>
                <w:rFonts w:eastAsia="Times New Roman" w:cs="Times New Roman"/>
                <w:sz w:val="24"/>
                <w:szCs w:val="24"/>
                <w:lang w:eastAsia="en-GB"/>
              </w:rPr>
            </w:pPr>
            <w:r>
              <w:rPr>
                <w:rFonts w:eastAsia="Times New Roman" w:cs="Times New Roman"/>
                <w:sz w:val="24"/>
                <w:szCs w:val="24"/>
                <w:lang w:eastAsia="en-GB"/>
              </w:rPr>
              <w:t>Describe</w:t>
            </w:r>
            <w:r w:rsidRPr="001F1787">
              <w:rPr>
                <w:rFonts w:eastAsia="Times New Roman" w:cs="Times New Roman"/>
                <w:sz w:val="24"/>
                <w:szCs w:val="24"/>
                <w:lang w:eastAsia="en-GB"/>
              </w:rPr>
              <w:t xml:space="preserve"> </w:t>
            </w:r>
            <w:r>
              <w:rPr>
                <w:rFonts w:eastAsia="Times New Roman" w:cs="Times New Roman"/>
                <w:sz w:val="24"/>
                <w:szCs w:val="24"/>
                <w:lang w:eastAsia="en-GB"/>
              </w:rPr>
              <w:t xml:space="preserve">how electrical energy can be obtained from </w:t>
            </w:r>
            <w:r w:rsidRPr="001F1787">
              <w:rPr>
                <w:rFonts w:eastAsia="Times New Roman" w:cs="Times New Roman"/>
                <w:sz w:val="24"/>
                <w:szCs w:val="24"/>
                <w:lang w:eastAsia="en-GB"/>
              </w:rPr>
              <w:t>nuclear radiation</w:t>
            </w:r>
            <w:r>
              <w:rPr>
                <w:rFonts w:eastAsia="Times New Roman" w:cs="Times New Roman"/>
                <w:sz w:val="24"/>
                <w:szCs w:val="24"/>
                <w:lang w:eastAsia="en-GB"/>
              </w:rPr>
              <w:t>.</w:t>
            </w:r>
          </w:p>
        </w:tc>
      </w:tr>
      <w:tr w:rsidR="00AA3752" w:rsidRPr="001F1787" w:rsidTr="00621B50">
        <w:trPr>
          <w:cantSplit/>
          <w:trHeight w:val="660"/>
        </w:trPr>
        <w:tc>
          <w:tcPr>
            <w:tcW w:w="1242" w:type="dxa"/>
            <w:gridSpan w:val="2"/>
            <w:tcBorders>
              <w:bottom w:val="single" w:sz="6" w:space="0" w:color="auto"/>
            </w:tcBorders>
            <w:shd w:val="clear" w:color="auto" w:fill="auto"/>
            <w:vAlign w:val="center"/>
          </w:tcPr>
          <w:p w:rsidR="00AA3752" w:rsidRPr="006277CA" w:rsidRDefault="00AA3752" w:rsidP="00960C41">
            <w:pPr>
              <w:spacing w:before="120" w:after="0"/>
              <w:jc w:val="center"/>
              <w:rPr>
                <w:rFonts w:eastAsia="Times New Roman" w:cs="Times New Roman"/>
                <w:sz w:val="24"/>
                <w:szCs w:val="24"/>
                <w:lang w:eastAsia="en-GB"/>
              </w:rPr>
            </w:pPr>
            <w:r>
              <w:rPr>
                <w:rFonts w:eastAsia="Times New Roman" w:cs="Times New Roman"/>
                <w:sz w:val="24"/>
                <w:szCs w:val="24"/>
                <w:lang w:eastAsia="en-GB"/>
              </w:rPr>
              <w:t>20.18.3</w:t>
            </w:r>
          </w:p>
        </w:tc>
        <w:tc>
          <w:tcPr>
            <w:tcW w:w="8789" w:type="dxa"/>
            <w:tcBorders>
              <w:bottom w:val="single" w:sz="6" w:space="0" w:color="auto"/>
            </w:tcBorders>
            <w:shd w:val="clear" w:color="auto" w:fill="auto"/>
            <w:vAlign w:val="center"/>
          </w:tcPr>
          <w:p w:rsidR="00AA3752" w:rsidRPr="001F1787"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A nuclear reactor produces waste that emits nuclear radiation. State a use of nuclear radiation.</w:t>
            </w:r>
          </w:p>
        </w:tc>
      </w:tr>
      <w:tr w:rsidR="00AA3752" w:rsidRPr="001F1787" w:rsidTr="00621B50">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19</w:t>
            </w:r>
          </w:p>
        </w:tc>
        <w:tc>
          <w:tcPr>
            <w:tcW w:w="8789" w:type="dxa"/>
            <w:shd w:val="clear" w:color="auto" w:fill="C4BC96" w:themeFill="background2" w:themeFillShade="BF"/>
            <w:vAlign w:val="center"/>
          </w:tcPr>
          <w:p w:rsidR="00AA3752" w:rsidRPr="001F1787" w:rsidRDefault="00AA3752" w:rsidP="006277CA">
            <w:pPr>
              <w:spacing w:before="120" w:after="0"/>
              <w:rPr>
                <w:rFonts w:eastAsia="Times New Roman" w:cs="Times New Roman"/>
                <w:sz w:val="24"/>
                <w:szCs w:val="24"/>
                <w:lang w:eastAsia="en-GB"/>
              </w:rPr>
            </w:pPr>
            <w:r>
              <w:rPr>
                <w:rFonts w:eastAsia="Times New Roman" w:cs="Times New Roman"/>
                <w:sz w:val="24"/>
                <w:szCs w:val="24"/>
                <w:lang w:eastAsia="en-GB"/>
              </w:rPr>
              <w:t>I can define half-life.</w:t>
            </w:r>
          </w:p>
        </w:tc>
      </w:tr>
      <w:tr w:rsidR="00AA3752" w:rsidRPr="001F1787" w:rsidTr="00C8568D">
        <w:trPr>
          <w:cantSplit/>
          <w:trHeight w:val="660"/>
        </w:trPr>
        <w:tc>
          <w:tcPr>
            <w:tcW w:w="1242" w:type="dxa"/>
            <w:gridSpan w:val="2"/>
            <w:shd w:val="clear" w:color="auto" w:fill="auto"/>
            <w:vAlign w:val="center"/>
          </w:tcPr>
          <w:p w:rsidR="00AA3752" w:rsidRPr="006277CA" w:rsidRDefault="00AA3752" w:rsidP="00DC26F3">
            <w:pPr>
              <w:spacing w:before="120" w:after="0"/>
              <w:jc w:val="center"/>
              <w:rPr>
                <w:rFonts w:eastAsia="Times New Roman" w:cs="Times New Roman"/>
                <w:sz w:val="24"/>
                <w:szCs w:val="24"/>
                <w:lang w:eastAsia="en-GB"/>
              </w:rPr>
            </w:pPr>
            <w:r w:rsidRPr="006277CA">
              <w:rPr>
                <w:rFonts w:eastAsia="Times New Roman" w:cs="Times New Roman"/>
                <w:sz w:val="24"/>
                <w:szCs w:val="24"/>
                <w:lang w:eastAsia="en-GB"/>
              </w:rPr>
              <w:t>20.19.1</w:t>
            </w:r>
          </w:p>
        </w:tc>
        <w:tc>
          <w:tcPr>
            <w:tcW w:w="8789" w:type="dxa"/>
            <w:shd w:val="clear" w:color="auto" w:fill="auto"/>
            <w:vAlign w:val="center"/>
          </w:tcPr>
          <w:p w:rsidR="00AA3752" w:rsidRDefault="00AA3752" w:rsidP="009D76CA">
            <w:pPr>
              <w:spacing w:before="120" w:after="0"/>
              <w:rPr>
                <w:sz w:val="24"/>
                <w:szCs w:val="24"/>
              </w:rPr>
            </w:pPr>
            <w:r>
              <w:rPr>
                <w:rFonts w:eastAsia="Times New Roman" w:cs="Times New Roman"/>
                <w:sz w:val="24"/>
                <w:szCs w:val="24"/>
                <w:lang w:eastAsia="en-GB"/>
              </w:rPr>
              <w:t>Sketch</w:t>
            </w:r>
            <w:r w:rsidRPr="008174EB">
              <w:rPr>
                <w:rFonts w:eastAsia="Times New Roman" w:cs="Times New Roman"/>
                <w:sz w:val="24"/>
                <w:szCs w:val="24"/>
                <w:lang w:eastAsia="en-GB"/>
              </w:rPr>
              <w:t xml:space="preserve"> a graph showing </w:t>
            </w:r>
            <w:r w:rsidR="009D76CA">
              <w:rPr>
                <w:rFonts w:eastAsia="Times New Roman" w:cs="Times New Roman"/>
                <w:sz w:val="24"/>
                <w:szCs w:val="24"/>
                <w:lang w:eastAsia="en-GB"/>
              </w:rPr>
              <w:t>how the</w:t>
            </w:r>
            <w:r w:rsidRPr="008174EB">
              <w:rPr>
                <w:rFonts w:eastAsia="Times New Roman" w:cs="Times New Roman"/>
                <w:sz w:val="24"/>
                <w:szCs w:val="24"/>
                <w:lang w:eastAsia="en-GB"/>
              </w:rPr>
              <w:t xml:space="preserve"> activity of a radioactive source </w:t>
            </w:r>
            <w:r w:rsidR="009D76CA">
              <w:rPr>
                <w:rFonts w:eastAsia="Times New Roman" w:cs="Times New Roman"/>
                <w:sz w:val="24"/>
                <w:szCs w:val="24"/>
                <w:lang w:eastAsia="en-GB"/>
              </w:rPr>
              <w:t xml:space="preserve">varies </w:t>
            </w:r>
            <w:r w:rsidRPr="008174EB">
              <w:rPr>
                <w:rFonts w:eastAsia="Times New Roman" w:cs="Times New Roman"/>
                <w:sz w:val="24"/>
                <w:szCs w:val="24"/>
                <w:lang w:eastAsia="en-GB"/>
              </w:rPr>
              <w:t>with time.</w:t>
            </w:r>
          </w:p>
        </w:tc>
      </w:tr>
      <w:tr w:rsidR="00AA3752" w:rsidRPr="001F1787" w:rsidTr="00C8568D">
        <w:trPr>
          <w:cantSplit/>
          <w:trHeight w:val="660"/>
        </w:trPr>
        <w:tc>
          <w:tcPr>
            <w:tcW w:w="1242" w:type="dxa"/>
            <w:gridSpan w:val="2"/>
            <w:shd w:val="clear" w:color="auto" w:fill="auto"/>
            <w:vAlign w:val="center"/>
          </w:tcPr>
          <w:p w:rsidR="00AA3752" w:rsidRPr="006277CA" w:rsidRDefault="00AA3752" w:rsidP="00DE7645">
            <w:pPr>
              <w:spacing w:before="120" w:after="0"/>
              <w:jc w:val="center"/>
              <w:rPr>
                <w:rFonts w:eastAsia="Times New Roman" w:cs="Times New Roman"/>
                <w:sz w:val="24"/>
                <w:szCs w:val="24"/>
                <w:lang w:eastAsia="en-GB"/>
              </w:rPr>
            </w:pPr>
            <w:r>
              <w:rPr>
                <w:rFonts w:eastAsia="Times New Roman" w:cs="Times New Roman"/>
                <w:sz w:val="24"/>
                <w:szCs w:val="24"/>
                <w:lang w:eastAsia="en-GB"/>
              </w:rPr>
              <w:t>20.19.2</w:t>
            </w:r>
          </w:p>
        </w:tc>
        <w:tc>
          <w:tcPr>
            <w:tcW w:w="8789" w:type="dxa"/>
            <w:shd w:val="clear" w:color="auto" w:fill="auto"/>
            <w:vAlign w:val="center"/>
          </w:tcPr>
          <w:p w:rsidR="00AA3752" w:rsidRPr="006277CA" w:rsidRDefault="00AA3752" w:rsidP="006277CA">
            <w:pPr>
              <w:spacing w:before="120" w:after="0"/>
              <w:rPr>
                <w:rFonts w:eastAsia="Times New Roman" w:cs="Times New Roman"/>
                <w:sz w:val="24"/>
                <w:szCs w:val="24"/>
                <w:lang w:eastAsia="en-GB"/>
              </w:rPr>
            </w:pPr>
            <w:r>
              <w:rPr>
                <w:sz w:val="24"/>
                <w:szCs w:val="24"/>
              </w:rPr>
              <w:t>State w</w:t>
            </w:r>
            <w:r w:rsidRPr="006277CA">
              <w:rPr>
                <w:sz w:val="24"/>
                <w:szCs w:val="24"/>
              </w:rPr>
              <w:t xml:space="preserve">hat is </w:t>
            </w:r>
            <w:r>
              <w:rPr>
                <w:sz w:val="24"/>
                <w:szCs w:val="24"/>
              </w:rPr>
              <w:t>meant by the term half-life.</w:t>
            </w:r>
          </w:p>
        </w:tc>
      </w:tr>
      <w:tr w:rsidR="00AA3752" w:rsidRPr="001F1787" w:rsidTr="00621B50">
        <w:trPr>
          <w:cantSplit/>
          <w:trHeight w:val="660"/>
        </w:trPr>
        <w:tc>
          <w:tcPr>
            <w:tcW w:w="1242" w:type="dxa"/>
            <w:gridSpan w:val="2"/>
            <w:tcBorders>
              <w:bottom w:val="single" w:sz="6" w:space="0" w:color="auto"/>
            </w:tcBorders>
            <w:shd w:val="clear" w:color="auto" w:fill="auto"/>
            <w:vAlign w:val="center"/>
          </w:tcPr>
          <w:p w:rsidR="00AA3752" w:rsidRPr="006277CA"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9.3</w:t>
            </w:r>
          </w:p>
        </w:tc>
        <w:tc>
          <w:tcPr>
            <w:tcW w:w="8789" w:type="dxa"/>
            <w:tcBorders>
              <w:bottom w:val="single" w:sz="6" w:space="0" w:color="auto"/>
            </w:tcBorders>
            <w:shd w:val="clear" w:color="auto" w:fill="auto"/>
            <w:vAlign w:val="center"/>
          </w:tcPr>
          <w:p w:rsidR="00AA3752" w:rsidRDefault="00AA3752" w:rsidP="006277CA">
            <w:pPr>
              <w:spacing w:before="120" w:after="0"/>
              <w:rPr>
                <w:sz w:val="24"/>
                <w:szCs w:val="24"/>
              </w:rPr>
            </w:pPr>
            <w:r>
              <w:rPr>
                <w:sz w:val="24"/>
                <w:szCs w:val="24"/>
              </w:rPr>
              <w:t>State the units of half-life</w:t>
            </w:r>
            <w:r w:rsidR="009D76CA">
              <w:rPr>
                <w:sz w:val="24"/>
                <w:szCs w:val="24"/>
              </w:rPr>
              <w:t>.</w:t>
            </w:r>
          </w:p>
        </w:tc>
      </w:tr>
      <w:tr w:rsidR="00AA3752" w:rsidRPr="001F1787" w:rsidTr="00621B50">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20</w:t>
            </w:r>
          </w:p>
        </w:tc>
        <w:tc>
          <w:tcPr>
            <w:tcW w:w="8789" w:type="dxa"/>
            <w:shd w:val="clear" w:color="auto" w:fill="C4BC96" w:themeFill="background2" w:themeFillShade="BF"/>
            <w:vAlign w:val="center"/>
          </w:tcPr>
          <w:p w:rsidR="00AA3752" w:rsidRPr="001F1787" w:rsidRDefault="00AA3752"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use graphical and numerical data to determine the half-life</w:t>
            </w:r>
            <w:r w:rsidR="009D76CA">
              <w:rPr>
                <w:rFonts w:eastAsia="Times New Roman" w:cs="Times New Roman"/>
                <w:sz w:val="24"/>
                <w:szCs w:val="24"/>
                <w:lang w:eastAsia="en-GB"/>
              </w:rPr>
              <w:t>.</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2F35C4">
            <w:pPr>
              <w:spacing w:before="120" w:after="0"/>
              <w:jc w:val="center"/>
              <w:rPr>
                <w:rFonts w:eastAsia="Times New Roman" w:cs="Times New Roman"/>
                <w:sz w:val="24"/>
                <w:szCs w:val="24"/>
                <w:lang w:eastAsia="en-GB"/>
              </w:rPr>
            </w:pPr>
            <w:r w:rsidRPr="00F53833">
              <w:rPr>
                <w:rFonts w:eastAsia="Times New Roman" w:cs="Times New Roman"/>
                <w:sz w:val="24"/>
                <w:szCs w:val="24"/>
                <w:lang w:eastAsia="en-GB"/>
              </w:rPr>
              <w:t>20.20.1</w:t>
            </w:r>
          </w:p>
        </w:tc>
        <w:tc>
          <w:tcPr>
            <w:tcW w:w="8789" w:type="dxa"/>
            <w:shd w:val="clear" w:color="auto" w:fill="auto"/>
            <w:vAlign w:val="center"/>
          </w:tcPr>
          <w:p w:rsidR="00AA3752" w:rsidRPr="001F1787" w:rsidRDefault="00AA3752" w:rsidP="005D438E">
            <w:pPr>
              <w:spacing w:before="120" w:after="0"/>
              <w:rPr>
                <w:rFonts w:eastAsia="Times New Roman" w:cs="Times New Roman"/>
                <w:sz w:val="24"/>
                <w:szCs w:val="24"/>
                <w:lang w:eastAsia="en-GB"/>
              </w:rPr>
            </w:pPr>
            <w:r w:rsidRPr="009D4E56">
              <w:rPr>
                <w:rFonts w:eastAsia="Times New Roman" w:cs="Times New Roman"/>
                <w:sz w:val="24"/>
                <w:szCs w:val="24"/>
                <w:lang w:eastAsia="en-GB"/>
              </w:rPr>
              <w:t>A radioactive material h</w:t>
            </w:r>
            <w:r>
              <w:rPr>
                <w:rFonts w:eastAsia="Times New Roman" w:cs="Times New Roman"/>
                <w:sz w:val="24"/>
                <w:szCs w:val="24"/>
                <w:lang w:eastAsia="en-GB"/>
              </w:rPr>
              <w:t>as a half-</w:t>
            </w:r>
            <w:r w:rsidRPr="009D4E56">
              <w:rPr>
                <w:rFonts w:eastAsia="Times New Roman" w:cs="Times New Roman"/>
                <w:sz w:val="24"/>
                <w:szCs w:val="24"/>
                <w:lang w:eastAsia="en-GB"/>
              </w:rPr>
              <w:t>life of 5 days. If the or</w:t>
            </w:r>
            <w:r>
              <w:rPr>
                <w:rFonts w:eastAsia="Times New Roman" w:cs="Times New Roman"/>
                <w:sz w:val="24"/>
                <w:szCs w:val="24"/>
                <w:lang w:eastAsia="en-GB"/>
              </w:rPr>
              <w:t>iginal activity is 120 Bq, calculate the activity after 20 days.</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2F35C4">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20.20.2</w:t>
            </w:r>
          </w:p>
        </w:tc>
        <w:tc>
          <w:tcPr>
            <w:tcW w:w="8789" w:type="dxa"/>
            <w:shd w:val="clear" w:color="auto" w:fill="auto"/>
            <w:vAlign w:val="center"/>
          </w:tcPr>
          <w:p w:rsidR="00AA3752" w:rsidRPr="001F1787" w:rsidRDefault="00AA3752" w:rsidP="009D4E56">
            <w:pPr>
              <w:spacing w:before="120" w:after="0"/>
              <w:rPr>
                <w:rFonts w:eastAsia="Times New Roman" w:cs="Times New Roman"/>
                <w:sz w:val="24"/>
                <w:szCs w:val="24"/>
                <w:lang w:eastAsia="en-GB"/>
              </w:rPr>
            </w:pPr>
            <w:r w:rsidRPr="009D4E56">
              <w:rPr>
                <w:rFonts w:eastAsia="Times New Roman" w:cs="Times New Roman"/>
                <w:sz w:val="24"/>
                <w:szCs w:val="24"/>
                <w:lang w:eastAsia="en-GB"/>
              </w:rPr>
              <w:t xml:space="preserve">If a </w:t>
            </w:r>
            <w:r>
              <w:rPr>
                <w:rFonts w:eastAsia="Times New Roman" w:cs="Times New Roman"/>
                <w:sz w:val="24"/>
                <w:szCs w:val="24"/>
                <w:lang w:eastAsia="en-GB"/>
              </w:rPr>
              <w:t>radioactive material has a half-life of 600 years.</w:t>
            </w:r>
            <w:r w:rsidRPr="009D4E56">
              <w:rPr>
                <w:rFonts w:eastAsia="Times New Roman" w:cs="Times New Roman"/>
                <w:sz w:val="24"/>
                <w:szCs w:val="24"/>
                <w:lang w:eastAsia="en-GB"/>
              </w:rPr>
              <w:t xml:space="preserve"> </w:t>
            </w:r>
            <w:r>
              <w:rPr>
                <w:rFonts w:eastAsia="Times New Roman" w:cs="Times New Roman"/>
                <w:sz w:val="24"/>
                <w:szCs w:val="24"/>
                <w:lang w:eastAsia="en-GB"/>
              </w:rPr>
              <w:t>I</w:t>
            </w:r>
            <w:r w:rsidRPr="009D4E56">
              <w:rPr>
                <w:rFonts w:eastAsia="Times New Roman" w:cs="Times New Roman"/>
                <w:sz w:val="24"/>
                <w:szCs w:val="24"/>
                <w:lang w:eastAsia="en-GB"/>
              </w:rPr>
              <w:t>f t</w:t>
            </w:r>
            <w:r>
              <w:rPr>
                <w:rFonts w:eastAsia="Times New Roman" w:cs="Times New Roman"/>
                <w:sz w:val="24"/>
                <w:szCs w:val="24"/>
                <w:lang w:eastAsia="en-GB"/>
              </w:rPr>
              <w:t xml:space="preserve">he original activity was 80 Bq calculate the time it takes for the activity </w:t>
            </w:r>
            <w:r w:rsidRPr="009D4E56">
              <w:rPr>
                <w:rFonts w:eastAsia="Times New Roman" w:cs="Times New Roman"/>
                <w:sz w:val="24"/>
                <w:szCs w:val="24"/>
                <w:lang w:eastAsia="en-GB"/>
              </w:rPr>
              <w:t>to fall to 10 Bq</w:t>
            </w:r>
            <w:r>
              <w:rPr>
                <w:rFonts w:eastAsia="Times New Roman" w:cs="Times New Roman"/>
                <w:sz w:val="24"/>
                <w:szCs w:val="24"/>
                <w:lang w:eastAsia="en-GB"/>
              </w:rPr>
              <w:t>.</w:t>
            </w:r>
            <w:r w:rsidRPr="009D4E56">
              <w:rPr>
                <w:rFonts w:eastAsia="Times New Roman" w:cs="Times New Roman"/>
                <w:sz w:val="24"/>
                <w:szCs w:val="24"/>
                <w:lang w:eastAsia="en-GB"/>
              </w:rPr>
              <w:t xml:space="preserve"> </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2F35C4">
            <w:pPr>
              <w:spacing w:before="120" w:after="0"/>
              <w:jc w:val="center"/>
              <w:rPr>
                <w:rFonts w:eastAsia="Times New Roman" w:cs="Times New Roman"/>
                <w:sz w:val="24"/>
                <w:szCs w:val="24"/>
                <w:lang w:eastAsia="en-GB"/>
              </w:rPr>
            </w:pPr>
            <w:r>
              <w:rPr>
                <w:rFonts w:eastAsia="Times New Roman" w:cs="Times New Roman"/>
                <w:sz w:val="24"/>
                <w:szCs w:val="24"/>
                <w:lang w:eastAsia="en-GB"/>
              </w:rPr>
              <w:t>20.20.3</w:t>
            </w:r>
          </w:p>
        </w:tc>
        <w:tc>
          <w:tcPr>
            <w:tcW w:w="8789" w:type="dxa"/>
            <w:shd w:val="clear" w:color="auto" w:fill="auto"/>
            <w:vAlign w:val="center"/>
          </w:tcPr>
          <w:p w:rsidR="00AA3752" w:rsidRPr="001F1787" w:rsidRDefault="00AA3752" w:rsidP="009D4E56">
            <w:pPr>
              <w:spacing w:before="120" w:after="0"/>
              <w:rPr>
                <w:rFonts w:eastAsia="Times New Roman" w:cs="Times New Roman"/>
                <w:sz w:val="24"/>
                <w:szCs w:val="24"/>
                <w:lang w:eastAsia="en-GB"/>
              </w:rPr>
            </w:pPr>
            <w:r w:rsidRPr="009D4E56">
              <w:rPr>
                <w:rFonts w:eastAsia="Times New Roman" w:cs="Times New Roman"/>
                <w:sz w:val="24"/>
                <w:szCs w:val="24"/>
                <w:lang w:eastAsia="en-GB"/>
              </w:rPr>
              <w:t xml:space="preserve">A radioactive substance has a half-life of 4 hours. </w:t>
            </w:r>
            <w:r>
              <w:rPr>
                <w:rFonts w:eastAsia="Times New Roman" w:cs="Times New Roman"/>
                <w:sz w:val="24"/>
                <w:szCs w:val="24"/>
                <w:lang w:eastAsia="en-GB"/>
              </w:rPr>
              <w:t>Calculate the</w:t>
            </w:r>
            <w:r w:rsidRPr="009D4E56">
              <w:rPr>
                <w:rFonts w:eastAsia="Times New Roman" w:cs="Times New Roman"/>
                <w:sz w:val="24"/>
                <w:szCs w:val="24"/>
                <w:lang w:eastAsia="en-GB"/>
              </w:rPr>
              <w:t xml:space="preserve"> fraction of the original activity</w:t>
            </w:r>
            <w:r>
              <w:rPr>
                <w:rFonts w:eastAsia="Times New Roman" w:cs="Times New Roman"/>
                <w:sz w:val="24"/>
                <w:szCs w:val="24"/>
                <w:lang w:eastAsia="en-GB"/>
              </w:rPr>
              <w:t xml:space="preserve"> left after one day.</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2F35C4">
            <w:pPr>
              <w:spacing w:before="120" w:after="0"/>
              <w:jc w:val="center"/>
              <w:rPr>
                <w:rFonts w:eastAsia="Times New Roman" w:cs="Times New Roman"/>
                <w:sz w:val="24"/>
                <w:szCs w:val="24"/>
                <w:lang w:eastAsia="en-GB"/>
              </w:rPr>
            </w:pPr>
            <w:r>
              <w:rPr>
                <w:rFonts w:eastAsia="Times New Roman" w:cs="Times New Roman"/>
                <w:sz w:val="24"/>
                <w:szCs w:val="24"/>
                <w:lang w:eastAsia="en-GB"/>
              </w:rPr>
              <w:t>20.20.4</w:t>
            </w:r>
          </w:p>
        </w:tc>
        <w:tc>
          <w:tcPr>
            <w:tcW w:w="8789" w:type="dxa"/>
            <w:shd w:val="clear" w:color="auto" w:fill="auto"/>
            <w:vAlign w:val="center"/>
          </w:tcPr>
          <w:p w:rsidR="00AA3752" w:rsidRPr="009D4E56" w:rsidRDefault="00AA3752" w:rsidP="0002774A">
            <w:pPr>
              <w:spacing w:before="120" w:after="0"/>
              <w:rPr>
                <w:rFonts w:eastAsia="Times New Roman" w:cs="Times New Roman"/>
                <w:sz w:val="24"/>
                <w:szCs w:val="24"/>
                <w:lang w:eastAsia="en-GB"/>
              </w:rPr>
            </w:pPr>
            <w:r w:rsidRPr="00101483">
              <w:rPr>
                <w:rFonts w:eastAsia="Times New Roman" w:cs="Times New Roman"/>
                <w:sz w:val="24"/>
                <w:szCs w:val="24"/>
                <w:lang w:eastAsia="en-GB"/>
              </w:rPr>
              <w:t>The activity of a source starts at 100 MBq. After 20 days it has fallen to 6.25</w:t>
            </w:r>
            <w:r>
              <w:rPr>
                <w:rFonts w:eastAsia="Times New Roman" w:cs="Times New Roman"/>
                <w:sz w:val="24"/>
                <w:szCs w:val="24"/>
                <w:lang w:eastAsia="en-GB"/>
              </w:rPr>
              <w:t> </w:t>
            </w:r>
            <w:r w:rsidRPr="00101483">
              <w:rPr>
                <w:rFonts w:eastAsia="Times New Roman" w:cs="Times New Roman"/>
                <w:sz w:val="24"/>
                <w:szCs w:val="24"/>
                <w:lang w:eastAsia="en-GB"/>
              </w:rPr>
              <w:t>MBq.</w:t>
            </w:r>
            <w:r>
              <w:rPr>
                <w:rFonts w:eastAsia="Times New Roman" w:cs="Times New Roman"/>
                <w:sz w:val="24"/>
                <w:szCs w:val="24"/>
                <w:lang w:eastAsia="en-GB"/>
              </w:rPr>
              <w:t xml:space="preserve"> </w:t>
            </w:r>
            <w:r w:rsidRPr="00101483">
              <w:rPr>
                <w:rFonts w:eastAsia="Times New Roman" w:cs="Times New Roman"/>
                <w:sz w:val="24"/>
                <w:szCs w:val="24"/>
                <w:lang w:eastAsia="en-GB"/>
              </w:rPr>
              <w:t>Calcula</w:t>
            </w:r>
            <w:r>
              <w:rPr>
                <w:rFonts w:eastAsia="Times New Roman" w:cs="Times New Roman"/>
                <w:sz w:val="24"/>
                <w:szCs w:val="24"/>
                <w:lang w:eastAsia="en-GB"/>
              </w:rPr>
              <w:t>te the half-life of the source.</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2F35C4">
            <w:pPr>
              <w:spacing w:before="120" w:after="0"/>
              <w:jc w:val="center"/>
              <w:rPr>
                <w:rFonts w:eastAsia="Times New Roman" w:cs="Times New Roman"/>
                <w:sz w:val="24"/>
                <w:szCs w:val="24"/>
                <w:lang w:eastAsia="en-GB"/>
              </w:rPr>
            </w:pPr>
            <w:r>
              <w:rPr>
                <w:rFonts w:eastAsia="Times New Roman" w:cs="Times New Roman"/>
                <w:sz w:val="24"/>
                <w:szCs w:val="24"/>
                <w:lang w:eastAsia="en-GB"/>
              </w:rPr>
              <w:t>20.20.5</w:t>
            </w:r>
          </w:p>
        </w:tc>
        <w:tc>
          <w:tcPr>
            <w:tcW w:w="8789" w:type="dxa"/>
            <w:shd w:val="clear" w:color="auto" w:fill="auto"/>
            <w:vAlign w:val="center"/>
          </w:tcPr>
          <w:p w:rsidR="00AA3752" w:rsidRDefault="00AA3752" w:rsidP="0002774A">
            <w:pPr>
              <w:spacing w:before="120" w:after="0"/>
              <w:rPr>
                <w:rFonts w:eastAsia="Times New Roman" w:cs="Times New Roman"/>
                <w:sz w:val="24"/>
                <w:szCs w:val="24"/>
                <w:lang w:eastAsia="en-GB"/>
              </w:rPr>
            </w:pPr>
            <w:r w:rsidRPr="00DE7645">
              <w:rPr>
                <w:rFonts w:eastAsia="Times New Roman" w:cs="Times New Roman"/>
                <w:sz w:val="24"/>
                <w:szCs w:val="24"/>
                <w:lang w:eastAsia="en-GB"/>
              </w:rPr>
              <w:t>A radioa</w:t>
            </w:r>
            <w:r>
              <w:rPr>
                <w:rFonts w:eastAsia="Times New Roman" w:cs="Times New Roman"/>
                <w:sz w:val="24"/>
                <w:szCs w:val="24"/>
                <w:lang w:eastAsia="en-GB"/>
              </w:rPr>
              <w:t>ctive source has an activity of</w:t>
            </w:r>
            <w:r w:rsidRPr="00DE7645">
              <w:rPr>
                <w:rFonts w:eastAsia="Times New Roman" w:cs="Times New Roman"/>
                <w:sz w:val="24"/>
                <w:szCs w:val="24"/>
                <w:lang w:eastAsia="en-GB"/>
              </w:rPr>
              <w:t xml:space="preserve"> 3072Bq. After 64 days its activity is measured again, and is found to be 48Bq. </w:t>
            </w:r>
            <w:r>
              <w:rPr>
                <w:rFonts w:eastAsia="Times New Roman" w:cs="Times New Roman"/>
                <w:sz w:val="24"/>
                <w:szCs w:val="24"/>
                <w:lang w:eastAsia="en-GB"/>
              </w:rPr>
              <w:t>Calculate</w:t>
            </w:r>
            <w:r w:rsidRPr="00DE7645">
              <w:rPr>
                <w:rFonts w:eastAsia="Times New Roman" w:cs="Times New Roman"/>
                <w:sz w:val="24"/>
                <w:szCs w:val="24"/>
                <w:lang w:eastAsia="en-GB"/>
              </w:rPr>
              <w:t xml:space="preserve"> i</w:t>
            </w:r>
            <w:r>
              <w:rPr>
                <w:rFonts w:eastAsia="Times New Roman" w:cs="Times New Roman"/>
                <w:sz w:val="24"/>
                <w:szCs w:val="24"/>
                <w:lang w:eastAsia="en-GB"/>
              </w:rPr>
              <w:t>ts half-</w:t>
            </w:r>
            <w:r w:rsidRPr="00DE7645">
              <w:rPr>
                <w:rFonts w:eastAsia="Times New Roman" w:cs="Times New Roman"/>
                <w:sz w:val="24"/>
                <w:szCs w:val="24"/>
                <w:lang w:eastAsia="en-GB"/>
              </w:rPr>
              <w:t>life</w:t>
            </w:r>
            <w:r>
              <w:rPr>
                <w:rFonts w:eastAsia="Times New Roman" w:cs="Times New Roman"/>
                <w:sz w:val="24"/>
                <w:szCs w:val="24"/>
                <w:lang w:eastAsia="en-GB"/>
              </w:rPr>
              <w:t>.</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2F35C4">
            <w:pPr>
              <w:spacing w:before="120" w:after="0"/>
              <w:jc w:val="center"/>
              <w:rPr>
                <w:rFonts w:eastAsia="Times New Roman" w:cs="Times New Roman"/>
                <w:sz w:val="24"/>
                <w:szCs w:val="24"/>
                <w:lang w:eastAsia="en-GB"/>
              </w:rPr>
            </w:pPr>
            <w:r>
              <w:rPr>
                <w:rFonts w:eastAsia="Times New Roman" w:cs="Times New Roman"/>
                <w:sz w:val="24"/>
                <w:szCs w:val="24"/>
                <w:lang w:eastAsia="en-GB"/>
              </w:rPr>
              <w:t>20.20.6</w:t>
            </w:r>
          </w:p>
        </w:tc>
        <w:tc>
          <w:tcPr>
            <w:tcW w:w="8789" w:type="dxa"/>
            <w:shd w:val="clear" w:color="auto" w:fill="auto"/>
            <w:vAlign w:val="center"/>
          </w:tcPr>
          <w:p w:rsidR="00AA3752" w:rsidRPr="009D4E56" w:rsidRDefault="00AA3752" w:rsidP="009D4E56">
            <w:pPr>
              <w:spacing w:before="120" w:after="0"/>
              <w:rPr>
                <w:rFonts w:eastAsia="Times New Roman" w:cs="Times New Roman"/>
                <w:sz w:val="24"/>
                <w:szCs w:val="24"/>
                <w:lang w:eastAsia="en-GB"/>
              </w:rPr>
            </w:pPr>
            <w:r>
              <w:rPr>
                <w:rFonts w:eastAsia="Times New Roman" w:cs="Times New Roman"/>
                <w:sz w:val="24"/>
                <w:szCs w:val="24"/>
                <w:lang w:eastAsia="en-GB"/>
              </w:rPr>
              <w:t>Calculate</w:t>
            </w:r>
            <w:r w:rsidRPr="00101483">
              <w:rPr>
                <w:rFonts w:eastAsia="Times New Roman" w:cs="Times New Roman"/>
                <w:sz w:val="24"/>
                <w:szCs w:val="24"/>
                <w:lang w:eastAsia="en-GB"/>
              </w:rPr>
              <w:t xml:space="preserve"> the half-life of a radioactive source </w:t>
            </w:r>
            <w:r>
              <w:rPr>
                <w:rFonts w:eastAsia="Times New Roman" w:cs="Times New Roman"/>
                <w:sz w:val="24"/>
                <w:szCs w:val="24"/>
                <w:lang w:eastAsia="en-GB"/>
              </w:rPr>
              <w:t>if the activity falls from 4000 </w:t>
            </w:r>
            <w:r w:rsidRPr="00101483">
              <w:rPr>
                <w:rFonts w:eastAsia="Times New Roman" w:cs="Times New Roman"/>
                <w:sz w:val="24"/>
                <w:szCs w:val="24"/>
                <w:lang w:eastAsia="en-GB"/>
              </w:rPr>
              <w:t>kBq to 125</w:t>
            </w:r>
            <w:r>
              <w:rPr>
                <w:rFonts w:eastAsia="Times New Roman" w:cs="Times New Roman"/>
                <w:sz w:val="24"/>
                <w:szCs w:val="24"/>
                <w:lang w:eastAsia="en-GB"/>
              </w:rPr>
              <w:t xml:space="preserve"> kBq in 40 days.</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2F35C4">
            <w:pPr>
              <w:spacing w:before="120" w:after="0"/>
              <w:jc w:val="center"/>
              <w:rPr>
                <w:rFonts w:eastAsia="Times New Roman" w:cs="Times New Roman"/>
                <w:sz w:val="24"/>
                <w:szCs w:val="24"/>
                <w:lang w:eastAsia="en-GB"/>
              </w:rPr>
            </w:pPr>
            <w:r>
              <w:rPr>
                <w:rFonts w:eastAsia="Times New Roman" w:cs="Times New Roman"/>
                <w:sz w:val="24"/>
                <w:szCs w:val="24"/>
                <w:lang w:eastAsia="en-GB"/>
              </w:rPr>
              <w:t>20.20.7</w:t>
            </w:r>
          </w:p>
        </w:tc>
        <w:tc>
          <w:tcPr>
            <w:tcW w:w="8789" w:type="dxa"/>
            <w:shd w:val="clear" w:color="auto" w:fill="auto"/>
            <w:vAlign w:val="center"/>
          </w:tcPr>
          <w:p w:rsidR="00AA3752" w:rsidRPr="009D4E56" w:rsidRDefault="00AA3752" w:rsidP="00101483">
            <w:pPr>
              <w:spacing w:before="120" w:after="0"/>
              <w:rPr>
                <w:rFonts w:eastAsia="Times New Roman" w:cs="Times New Roman"/>
                <w:sz w:val="24"/>
                <w:szCs w:val="24"/>
                <w:lang w:eastAsia="en-GB"/>
              </w:rPr>
            </w:pPr>
            <w:r>
              <w:rPr>
                <w:rFonts w:eastAsia="Times New Roman" w:cs="Times New Roman"/>
                <w:sz w:val="24"/>
                <w:szCs w:val="24"/>
                <w:lang w:eastAsia="en-GB"/>
              </w:rPr>
              <w:t>The half-</w:t>
            </w:r>
            <w:r w:rsidRPr="00101483">
              <w:rPr>
                <w:rFonts w:eastAsia="Times New Roman" w:cs="Times New Roman"/>
                <w:sz w:val="24"/>
                <w:szCs w:val="24"/>
                <w:lang w:eastAsia="en-GB"/>
              </w:rPr>
              <w:t>life of Cobalt-60 is 5 years. If the source, 25 years ago, had an activity of</w:t>
            </w:r>
            <w:r>
              <w:rPr>
                <w:rFonts w:eastAsia="Times New Roman" w:cs="Times New Roman"/>
                <w:sz w:val="24"/>
                <w:szCs w:val="24"/>
                <w:lang w:eastAsia="en-GB"/>
              </w:rPr>
              <w:t xml:space="preserve"> </w:t>
            </w:r>
            <w:r w:rsidRPr="00101483">
              <w:rPr>
                <w:rFonts w:eastAsia="Times New Roman" w:cs="Times New Roman"/>
                <w:sz w:val="24"/>
                <w:szCs w:val="24"/>
                <w:lang w:eastAsia="en-GB"/>
              </w:rPr>
              <w:t xml:space="preserve">500kBq, </w:t>
            </w:r>
            <w:r>
              <w:rPr>
                <w:rFonts w:eastAsia="Times New Roman" w:cs="Times New Roman"/>
                <w:sz w:val="24"/>
                <w:szCs w:val="24"/>
                <w:lang w:eastAsia="en-GB"/>
              </w:rPr>
              <w:t>calculate</w:t>
            </w:r>
            <w:r w:rsidRPr="00101483">
              <w:rPr>
                <w:rFonts w:eastAsia="Times New Roman" w:cs="Times New Roman"/>
                <w:sz w:val="24"/>
                <w:szCs w:val="24"/>
                <w:lang w:eastAsia="en-GB"/>
              </w:rPr>
              <w:t xml:space="preserve"> the</w:t>
            </w:r>
            <w:r>
              <w:rPr>
                <w:rFonts w:eastAsia="Times New Roman" w:cs="Times New Roman"/>
                <w:sz w:val="24"/>
                <w:szCs w:val="24"/>
                <w:lang w:eastAsia="en-GB"/>
              </w:rPr>
              <w:t xml:space="preserve"> new</w:t>
            </w:r>
            <w:r w:rsidRPr="00101483">
              <w:rPr>
                <w:rFonts w:eastAsia="Times New Roman" w:cs="Times New Roman"/>
                <w:sz w:val="24"/>
                <w:szCs w:val="24"/>
                <w:lang w:eastAsia="en-GB"/>
              </w:rPr>
              <w:t xml:space="preserve"> activity</w:t>
            </w:r>
            <w:r>
              <w:rPr>
                <w:rFonts w:eastAsia="Times New Roman" w:cs="Times New Roman"/>
                <w:sz w:val="24"/>
                <w:szCs w:val="24"/>
                <w:lang w:eastAsia="en-GB"/>
              </w:rPr>
              <w:t>.</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2F35C4">
            <w:pPr>
              <w:spacing w:before="120" w:after="0"/>
              <w:jc w:val="center"/>
              <w:rPr>
                <w:rFonts w:eastAsia="Times New Roman" w:cs="Times New Roman"/>
                <w:sz w:val="24"/>
                <w:szCs w:val="24"/>
                <w:lang w:eastAsia="en-GB"/>
              </w:rPr>
            </w:pPr>
            <w:r>
              <w:rPr>
                <w:rFonts w:eastAsia="Times New Roman" w:cs="Times New Roman"/>
                <w:sz w:val="24"/>
                <w:szCs w:val="24"/>
                <w:lang w:eastAsia="en-GB"/>
              </w:rPr>
              <w:t>20.20.8</w:t>
            </w:r>
          </w:p>
        </w:tc>
        <w:tc>
          <w:tcPr>
            <w:tcW w:w="8789" w:type="dxa"/>
            <w:shd w:val="clear" w:color="auto" w:fill="auto"/>
            <w:vAlign w:val="center"/>
          </w:tcPr>
          <w:p w:rsidR="00AA3752" w:rsidRPr="00101483" w:rsidRDefault="00AA3752" w:rsidP="00332599">
            <w:pPr>
              <w:spacing w:before="120" w:after="0"/>
              <w:rPr>
                <w:rFonts w:eastAsia="Times New Roman" w:cs="Times New Roman"/>
                <w:sz w:val="24"/>
                <w:szCs w:val="24"/>
                <w:lang w:eastAsia="en-GB"/>
              </w:rPr>
            </w:pPr>
            <w:r w:rsidRPr="004A3ACB">
              <w:rPr>
                <w:rFonts w:eastAsia="Times New Roman" w:cs="Times New Roman"/>
                <w:sz w:val="24"/>
                <w:szCs w:val="24"/>
                <w:lang w:eastAsia="en-GB"/>
              </w:rPr>
              <w:t xml:space="preserve">A </w:t>
            </w:r>
            <w:r>
              <w:rPr>
                <w:rFonts w:eastAsia="Times New Roman" w:cs="Times New Roman"/>
                <w:sz w:val="24"/>
                <w:szCs w:val="24"/>
                <w:lang w:eastAsia="en-GB"/>
              </w:rPr>
              <w:t>radioactive material has a half-</w:t>
            </w:r>
            <w:r w:rsidRPr="004A3ACB">
              <w:rPr>
                <w:rFonts w:eastAsia="Times New Roman" w:cs="Times New Roman"/>
                <w:sz w:val="24"/>
                <w:szCs w:val="24"/>
                <w:lang w:eastAsia="en-GB"/>
              </w:rPr>
              <w:t xml:space="preserve">life of 5 days. </w:t>
            </w:r>
            <w:r>
              <w:rPr>
                <w:rFonts w:eastAsia="Times New Roman" w:cs="Times New Roman"/>
                <w:sz w:val="24"/>
                <w:szCs w:val="24"/>
                <w:lang w:eastAsia="en-GB"/>
              </w:rPr>
              <w:t>If the original activity is 120 </w:t>
            </w:r>
            <w:r w:rsidRPr="004A3ACB">
              <w:rPr>
                <w:rFonts w:eastAsia="Times New Roman" w:cs="Times New Roman"/>
                <w:sz w:val="24"/>
                <w:szCs w:val="24"/>
                <w:lang w:eastAsia="en-GB"/>
              </w:rPr>
              <w:t xml:space="preserve">Bq, </w:t>
            </w:r>
            <w:r>
              <w:rPr>
                <w:rFonts w:eastAsia="Times New Roman" w:cs="Times New Roman"/>
                <w:sz w:val="24"/>
                <w:szCs w:val="24"/>
                <w:lang w:eastAsia="en-GB"/>
              </w:rPr>
              <w:t>calculate the activity after 20 days.</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2F35C4">
            <w:pPr>
              <w:spacing w:before="120" w:after="0"/>
              <w:jc w:val="center"/>
              <w:rPr>
                <w:rFonts w:eastAsia="Times New Roman" w:cs="Times New Roman"/>
                <w:sz w:val="24"/>
                <w:szCs w:val="24"/>
                <w:lang w:eastAsia="en-GB"/>
              </w:rPr>
            </w:pPr>
            <w:r>
              <w:rPr>
                <w:rFonts w:eastAsia="Times New Roman" w:cs="Times New Roman"/>
                <w:sz w:val="24"/>
                <w:szCs w:val="24"/>
                <w:lang w:eastAsia="en-GB"/>
              </w:rPr>
              <w:t>20.20.9</w:t>
            </w:r>
          </w:p>
        </w:tc>
        <w:tc>
          <w:tcPr>
            <w:tcW w:w="8789" w:type="dxa"/>
            <w:shd w:val="clear" w:color="auto" w:fill="auto"/>
            <w:vAlign w:val="center"/>
          </w:tcPr>
          <w:p w:rsidR="00AA3752" w:rsidRPr="00101483" w:rsidRDefault="00AA3752" w:rsidP="00332599">
            <w:pPr>
              <w:spacing w:before="120" w:after="0"/>
              <w:rPr>
                <w:rFonts w:eastAsia="Times New Roman" w:cs="Times New Roman"/>
                <w:sz w:val="24"/>
                <w:szCs w:val="24"/>
                <w:lang w:eastAsia="en-GB"/>
              </w:rPr>
            </w:pPr>
            <w:r w:rsidRPr="00332599">
              <w:rPr>
                <w:rFonts w:eastAsia="Times New Roman" w:cs="Times New Roman"/>
                <w:sz w:val="24"/>
                <w:szCs w:val="24"/>
                <w:lang w:eastAsia="en-GB"/>
              </w:rPr>
              <w:t>If a radioactive materi</w:t>
            </w:r>
            <w:r>
              <w:rPr>
                <w:rFonts w:eastAsia="Times New Roman" w:cs="Times New Roman"/>
                <w:sz w:val="24"/>
                <w:szCs w:val="24"/>
                <w:lang w:eastAsia="en-GB"/>
              </w:rPr>
              <w:t>al has a half-life of 600 years.</w:t>
            </w:r>
            <w:r w:rsidRPr="00332599">
              <w:rPr>
                <w:rFonts w:eastAsia="Times New Roman" w:cs="Times New Roman"/>
                <w:sz w:val="24"/>
                <w:szCs w:val="24"/>
                <w:lang w:eastAsia="en-GB"/>
              </w:rPr>
              <w:t xml:space="preserve"> </w:t>
            </w:r>
            <w:r>
              <w:rPr>
                <w:rFonts w:eastAsia="Times New Roman" w:cs="Times New Roman"/>
                <w:sz w:val="24"/>
                <w:szCs w:val="24"/>
                <w:lang w:eastAsia="en-GB"/>
              </w:rPr>
              <w:t>I</w:t>
            </w:r>
            <w:r w:rsidRPr="00332599">
              <w:rPr>
                <w:rFonts w:eastAsia="Times New Roman" w:cs="Times New Roman"/>
                <w:sz w:val="24"/>
                <w:szCs w:val="24"/>
                <w:lang w:eastAsia="en-GB"/>
              </w:rPr>
              <w:t>f the original activity was 80 Bq</w:t>
            </w:r>
            <w:r>
              <w:rPr>
                <w:rFonts w:eastAsia="Times New Roman" w:cs="Times New Roman"/>
                <w:sz w:val="24"/>
                <w:szCs w:val="24"/>
                <w:lang w:eastAsia="en-GB"/>
              </w:rPr>
              <w:t xml:space="preserve"> calculate the time it</w:t>
            </w:r>
            <w:r w:rsidRPr="00332599">
              <w:rPr>
                <w:rFonts w:eastAsia="Times New Roman" w:cs="Times New Roman"/>
                <w:sz w:val="24"/>
                <w:szCs w:val="24"/>
                <w:lang w:eastAsia="en-GB"/>
              </w:rPr>
              <w:t xml:space="preserve"> take</w:t>
            </w:r>
            <w:r>
              <w:rPr>
                <w:rFonts w:eastAsia="Times New Roman" w:cs="Times New Roman"/>
                <w:sz w:val="24"/>
                <w:szCs w:val="24"/>
                <w:lang w:eastAsia="en-GB"/>
              </w:rPr>
              <w:t>s</w:t>
            </w:r>
            <w:r w:rsidRPr="00332599">
              <w:rPr>
                <w:rFonts w:eastAsia="Times New Roman" w:cs="Times New Roman"/>
                <w:sz w:val="24"/>
                <w:szCs w:val="24"/>
                <w:lang w:eastAsia="en-GB"/>
              </w:rPr>
              <w:t xml:space="preserve"> for the activity to fall to 10 Bq</w:t>
            </w:r>
            <w:r>
              <w:rPr>
                <w:rFonts w:eastAsia="Times New Roman" w:cs="Times New Roman"/>
                <w:sz w:val="24"/>
                <w:szCs w:val="24"/>
                <w:lang w:eastAsia="en-GB"/>
              </w:rPr>
              <w:t>.</w:t>
            </w:r>
          </w:p>
        </w:tc>
      </w:tr>
      <w:tr w:rsidR="00AA3752" w:rsidRPr="001F1787" w:rsidTr="00F53833">
        <w:trPr>
          <w:cantSplit/>
          <w:trHeight w:val="660"/>
        </w:trPr>
        <w:tc>
          <w:tcPr>
            <w:tcW w:w="1242" w:type="dxa"/>
            <w:gridSpan w:val="2"/>
            <w:shd w:val="clear" w:color="auto" w:fill="auto"/>
            <w:vAlign w:val="center"/>
          </w:tcPr>
          <w:p w:rsidR="00AA3752" w:rsidRPr="00F53833" w:rsidRDefault="00AA3752" w:rsidP="002F35C4">
            <w:pPr>
              <w:spacing w:before="120" w:after="0"/>
              <w:jc w:val="center"/>
              <w:rPr>
                <w:rFonts w:eastAsia="Times New Roman" w:cs="Times New Roman"/>
                <w:sz w:val="24"/>
                <w:szCs w:val="24"/>
                <w:lang w:eastAsia="en-GB"/>
              </w:rPr>
            </w:pPr>
            <w:r w:rsidRPr="00F53833">
              <w:rPr>
                <w:rFonts w:eastAsia="Times New Roman" w:cs="Times New Roman"/>
                <w:sz w:val="24"/>
                <w:szCs w:val="24"/>
                <w:lang w:eastAsia="en-GB"/>
              </w:rPr>
              <w:t>20.20.1</w:t>
            </w:r>
            <w:r>
              <w:rPr>
                <w:rFonts w:eastAsia="Times New Roman" w:cs="Times New Roman"/>
                <w:sz w:val="24"/>
                <w:szCs w:val="24"/>
                <w:lang w:eastAsia="en-GB"/>
              </w:rPr>
              <w:t>0</w:t>
            </w:r>
          </w:p>
        </w:tc>
        <w:tc>
          <w:tcPr>
            <w:tcW w:w="8789" w:type="dxa"/>
            <w:shd w:val="clear" w:color="auto" w:fill="auto"/>
            <w:vAlign w:val="center"/>
          </w:tcPr>
          <w:p w:rsidR="00AA3752" w:rsidRPr="00101483" w:rsidRDefault="00AA3752" w:rsidP="0002774A">
            <w:pPr>
              <w:spacing w:before="120" w:after="0"/>
              <w:rPr>
                <w:rFonts w:eastAsia="Times New Roman" w:cs="Times New Roman"/>
                <w:sz w:val="24"/>
                <w:szCs w:val="24"/>
                <w:lang w:eastAsia="en-GB"/>
              </w:rPr>
            </w:pPr>
            <w:r w:rsidRPr="00332599">
              <w:rPr>
                <w:rFonts w:eastAsia="Times New Roman" w:cs="Times New Roman"/>
                <w:sz w:val="24"/>
                <w:szCs w:val="24"/>
                <w:lang w:eastAsia="en-GB"/>
              </w:rPr>
              <w:t xml:space="preserve">A radioactive substance has a half-life of 4 hours. </w:t>
            </w:r>
            <w:r>
              <w:rPr>
                <w:rFonts w:eastAsia="Times New Roman" w:cs="Times New Roman"/>
                <w:sz w:val="24"/>
                <w:szCs w:val="24"/>
                <w:lang w:eastAsia="en-GB"/>
              </w:rPr>
              <w:t>Calculate the</w:t>
            </w:r>
            <w:r w:rsidRPr="00332599">
              <w:rPr>
                <w:rFonts w:eastAsia="Times New Roman" w:cs="Times New Roman"/>
                <w:sz w:val="24"/>
                <w:szCs w:val="24"/>
                <w:lang w:eastAsia="en-GB"/>
              </w:rPr>
              <w:t xml:space="preserve"> fraction of the original activity</w:t>
            </w:r>
            <w:r>
              <w:rPr>
                <w:rFonts w:eastAsia="Times New Roman" w:cs="Times New Roman"/>
                <w:sz w:val="24"/>
                <w:szCs w:val="24"/>
                <w:lang w:eastAsia="en-GB"/>
              </w:rPr>
              <w:t xml:space="preserve"> left after one day.</w:t>
            </w:r>
          </w:p>
        </w:tc>
      </w:tr>
      <w:tr w:rsidR="00AA3752" w:rsidRPr="001F1787" w:rsidTr="00F53833">
        <w:trPr>
          <w:cantSplit/>
          <w:trHeight w:val="660"/>
        </w:trPr>
        <w:tc>
          <w:tcPr>
            <w:tcW w:w="1242" w:type="dxa"/>
            <w:gridSpan w:val="2"/>
            <w:shd w:val="clear" w:color="auto" w:fill="auto"/>
            <w:vAlign w:val="center"/>
          </w:tcPr>
          <w:p w:rsidR="00AA3752" w:rsidRPr="00F53833" w:rsidRDefault="00AA3752" w:rsidP="002F35C4">
            <w:pPr>
              <w:spacing w:before="120" w:after="0"/>
              <w:jc w:val="center"/>
              <w:rPr>
                <w:rFonts w:eastAsia="Times New Roman" w:cs="Times New Roman"/>
                <w:sz w:val="24"/>
                <w:szCs w:val="24"/>
                <w:lang w:eastAsia="en-GB"/>
              </w:rPr>
            </w:pPr>
            <w:r w:rsidRPr="00F53833">
              <w:rPr>
                <w:rFonts w:eastAsia="Times New Roman" w:cs="Times New Roman"/>
                <w:sz w:val="24"/>
                <w:szCs w:val="24"/>
                <w:lang w:eastAsia="en-GB"/>
              </w:rPr>
              <w:t>20.20.1</w:t>
            </w:r>
            <w:r>
              <w:rPr>
                <w:rFonts w:eastAsia="Times New Roman" w:cs="Times New Roman"/>
                <w:sz w:val="24"/>
                <w:szCs w:val="24"/>
                <w:lang w:eastAsia="en-GB"/>
              </w:rPr>
              <w:t>1</w:t>
            </w:r>
          </w:p>
        </w:tc>
        <w:tc>
          <w:tcPr>
            <w:tcW w:w="8789" w:type="dxa"/>
            <w:shd w:val="clear" w:color="auto" w:fill="auto"/>
            <w:vAlign w:val="center"/>
          </w:tcPr>
          <w:p w:rsidR="00AA3752" w:rsidRDefault="00AA3752" w:rsidP="00332599">
            <w:pPr>
              <w:spacing w:before="120" w:after="0"/>
              <w:rPr>
                <w:rFonts w:eastAsia="Times New Roman" w:cs="Times New Roman"/>
                <w:sz w:val="24"/>
                <w:szCs w:val="24"/>
                <w:lang w:eastAsia="en-GB"/>
              </w:rPr>
            </w:pPr>
            <w:r w:rsidRPr="00332599">
              <w:rPr>
                <w:rFonts w:eastAsia="Times New Roman" w:cs="Times New Roman"/>
                <w:sz w:val="24"/>
                <w:szCs w:val="24"/>
                <w:lang w:eastAsia="en-GB"/>
              </w:rPr>
              <w:t xml:space="preserve">The data </w:t>
            </w:r>
            <w:r>
              <w:rPr>
                <w:rFonts w:eastAsia="Times New Roman" w:cs="Times New Roman"/>
                <w:sz w:val="24"/>
                <w:szCs w:val="24"/>
                <w:lang w:eastAsia="en-GB"/>
              </w:rPr>
              <w:t xml:space="preserve">above </w:t>
            </w:r>
            <w:r w:rsidRPr="00332599">
              <w:rPr>
                <w:rFonts w:eastAsia="Times New Roman" w:cs="Times New Roman"/>
                <w:sz w:val="24"/>
                <w:szCs w:val="24"/>
                <w:lang w:eastAsia="en-GB"/>
              </w:rPr>
              <w:t>was obtained from an experiment</w:t>
            </w:r>
            <w:r>
              <w:rPr>
                <w:rFonts w:eastAsia="Times New Roman" w:cs="Times New Roman"/>
                <w:sz w:val="24"/>
                <w:szCs w:val="24"/>
                <w:lang w:eastAsia="en-GB"/>
              </w:rPr>
              <w:t xml:space="preserve"> to determine the half life of a </w:t>
            </w:r>
            <w:r w:rsidRPr="00332599">
              <w:rPr>
                <w:rFonts w:eastAsia="Times New Roman" w:cs="Times New Roman"/>
                <w:sz w:val="24"/>
                <w:szCs w:val="24"/>
                <w:lang w:eastAsia="en-GB"/>
              </w:rPr>
              <w:t>radioactive source:</w:t>
            </w:r>
          </w:p>
          <w:p w:rsidR="00AA3752" w:rsidRDefault="00AA3752" w:rsidP="00332599">
            <w:pPr>
              <w:spacing w:before="120" w:after="0"/>
              <w:rPr>
                <w:rFonts w:eastAsia="Times New Roman" w:cs="Times New Roman"/>
                <w:sz w:val="24"/>
                <w:szCs w:val="24"/>
                <w:lang w:eastAsia="en-GB"/>
              </w:rPr>
            </w:pPr>
          </w:p>
          <w:p w:rsidR="00AA3752" w:rsidRDefault="00AA3752" w:rsidP="00332599">
            <w:pPr>
              <w:spacing w:before="120" w:after="0"/>
              <w:rPr>
                <w:rFonts w:eastAsia="Times New Roman" w:cs="Times New Roman"/>
                <w:sz w:val="24"/>
                <w:szCs w:val="24"/>
                <w:lang w:eastAsia="en-GB"/>
              </w:rPr>
            </w:pPr>
          </w:p>
          <w:p w:rsidR="009D76CA" w:rsidRDefault="009D76CA" w:rsidP="00332599">
            <w:pPr>
              <w:spacing w:before="120" w:after="0"/>
              <w:rPr>
                <w:rFonts w:eastAsia="Times New Roman" w:cs="Times New Roman"/>
                <w:sz w:val="24"/>
                <w:szCs w:val="24"/>
                <w:lang w:eastAsia="en-GB"/>
              </w:rPr>
            </w:pPr>
          </w:p>
          <w:tbl>
            <w:tblPr>
              <w:tblpPr w:leftFromText="180" w:rightFromText="180" w:vertAnchor="page" w:horzAnchor="margin" w:tblpXSpec="center" w:tblpY="931"/>
              <w:tblOverlap w:val="never"/>
              <w:tblW w:w="6360" w:type="dxa"/>
              <w:tblLayout w:type="fixed"/>
              <w:tblLook w:val="04A0" w:firstRow="1" w:lastRow="0" w:firstColumn="1" w:lastColumn="0" w:noHBand="0" w:noVBand="1"/>
            </w:tblPr>
            <w:tblGrid>
              <w:gridCol w:w="1560"/>
              <w:gridCol w:w="1400"/>
              <w:gridCol w:w="680"/>
              <w:gridCol w:w="680"/>
              <w:gridCol w:w="680"/>
              <w:gridCol w:w="680"/>
              <w:gridCol w:w="680"/>
            </w:tblGrid>
            <w:tr w:rsidR="00AA3752" w:rsidRPr="00332599" w:rsidTr="007A206E">
              <w:trPr>
                <w:trHeight w:val="360"/>
              </w:trPr>
              <w:tc>
                <w:tcPr>
                  <w:tcW w:w="15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A3752" w:rsidRPr="00332599" w:rsidRDefault="00AA3752"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Time</w:t>
                  </w:r>
                </w:p>
              </w:tc>
              <w:tc>
                <w:tcPr>
                  <w:tcW w:w="1400" w:type="dxa"/>
                  <w:tcBorders>
                    <w:top w:val="single" w:sz="4" w:space="0" w:color="auto"/>
                    <w:left w:val="nil"/>
                    <w:bottom w:val="single" w:sz="4" w:space="0" w:color="auto"/>
                    <w:right w:val="single" w:sz="4" w:space="0" w:color="auto"/>
                  </w:tcBorders>
                  <w:shd w:val="clear" w:color="auto" w:fill="auto"/>
                  <w:vAlign w:val="center"/>
                  <w:hideMark/>
                </w:tcPr>
                <w:p w:rsidR="00AA3752" w:rsidRPr="00332599" w:rsidRDefault="00AA3752"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mins)</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AA3752" w:rsidRPr="00332599" w:rsidRDefault="00AA3752"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0</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AA3752" w:rsidRPr="00332599" w:rsidRDefault="00AA3752"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20</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AA3752" w:rsidRPr="00332599" w:rsidRDefault="00AA3752"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40</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AA3752" w:rsidRPr="00332599" w:rsidRDefault="00AA3752"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60</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AA3752" w:rsidRPr="00332599" w:rsidRDefault="00AA3752"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80</w:t>
                  </w:r>
                </w:p>
              </w:tc>
            </w:tr>
            <w:tr w:rsidR="00AA3752" w:rsidRPr="00332599" w:rsidTr="007A206E">
              <w:trPr>
                <w:trHeight w:val="360"/>
              </w:trPr>
              <w:tc>
                <w:tcPr>
                  <w:tcW w:w="1560" w:type="dxa"/>
                  <w:tcBorders>
                    <w:top w:val="nil"/>
                    <w:left w:val="single" w:sz="4" w:space="0" w:color="auto"/>
                    <w:bottom w:val="single" w:sz="4" w:space="0" w:color="auto"/>
                    <w:right w:val="single" w:sz="4" w:space="0" w:color="auto"/>
                  </w:tcBorders>
                  <w:shd w:val="clear" w:color="auto" w:fill="auto"/>
                  <w:vAlign w:val="center"/>
                  <w:hideMark/>
                </w:tcPr>
                <w:p w:rsidR="00AA3752" w:rsidRPr="00332599" w:rsidRDefault="00AA3752"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Count rate</w:t>
                  </w:r>
                </w:p>
              </w:tc>
              <w:tc>
                <w:tcPr>
                  <w:tcW w:w="1400" w:type="dxa"/>
                  <w:tcBorders>
                    <w:top w:val="nil"/>
                    <w:left w:val="nil"/>
                    <w:bottom w:val="single" w:sz="4" w:space="0" w:color="auto"/>
                    <w:right w:val="single" w:sz="4" w:space="0" w:color="auto"/>
                  </w:tcBorders>
                  <w:shd w:val="clear" w:color="auto" w:fill="auto"/>
                  <w:vAlign w:val="center"/>
                  <w:hideMark/>
                </w:tcPr>
                <w:p w:rsidR="00AA3752" w:rsidRPr="00332599" w:rsidRDefault="00AA3752"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c.p.m.)</w:t>
                  </w:r>
                </w:p>
              </w:tc>
              <w:tc>
                <w:tcPr>
                  <w:tcW w:w="680" w:type="dxa"/>
                  <w:tcBorders>
                    <w:top w:val="nil"/>
                    <w:left w:val="nil"/>
                    <w:bottom w:val="single" w:sz="4" w:space="0" w:color="auto"/>
                    <w:right w:val="single" w:sz="4" w:space="0" w:color="auto"/>
                  </w:tcBorders>
                  <w:shd w:val="clear" w:color="auto" w:fill="auto"/>
                  <w:vAlign w:val="center"/>
                  <w:hideMark/>
                </w:tcPr>
                <w:p w:rsidR="00AA3752" w:rsidRPr="00332599" w:rsidRDefault="00AA3752"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100</w:t>
                  </w:r>
                </w:p>
              </w:tc>
              <w:tc>
                <w:tcPr>
                  <w:tcW w:w="680" w:type="dxa"/>
                  <w:tcBorders>
                    <w:top w:val="nil"/>
                    <w:left w:val="nil"/>
                    <w:bottom w:val="single" w:sz="4" w:space="0" w:color="auto"/>
                    <w:right w:val="single" w:sz="4" w:space="0" w:color="auto"/>
                  </w:tcBorders>
                  <w:shd w:val="clear" w:color="auto" w:fill="auto"/>
                  <w:vAlign w:val="center"/>
                  <w:hideMark/>
                </w:tcPr>
                <w:p w:rsidR="00AA3752" w:rsidRPr="00332599" w:rsidRDefault="00AA3752"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60</w:t>
                  </w:r>
                </w:p>
              </w:tc>
              <w:tc>
                <w:tcPr>
                  <w:tcW w:w="680" w:type="dxa"/>
                  <w:tcBorders>
                    <w:top w:val="nil"/>
                    <w:left w:val="nil"/>
                    <w:bottom w:val="single" w:sz="4" w:space="0" w:color="auto"/>
                    <w:right w:val="single" w:sz="4" w:space="0" w:color="auto"/>
                  </w:tcBorders>
                  <w:shd w:val="clear" w:color="auto" w:fill="auto"/>
                  <w:vAlign w:val="center"/>
                  <w:hideMark/>
                </w:tcPr>
                <w:p w:rsidR="00AA3752" w:rsidRPr="00332599" w:rsidRDefault="00AA3752"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45</w:t>
                  </w:r>
                </w:p>
              </w:tc>
              <w:tc>
                <w:tcPr>
                  <w:tcW w:w="680" w:type="dxa"/>
                  <w:tcBorders>
                    <w:top w:val="nil"/>
                    <w:left w:val="nil"/>
                    <w:bottom w:val="single" w:sz="4" w:space="0" w:color="auto"/>
                    <w:right w:val="single" w:sz="4" w:space="0" w:color="auto"/>
                  </w:tcBorders>
                  <w:shd w:val="clear" w:color="auto" w:fill="auto"/>
                  <w:vAlign w:val="center"/>
                  <w:hideMark/>
                </w:tcPr>
                <w:p w:rsidR="00AA3752" w:rsidRPr="00332599" w:rsidRDefault="00AA3752"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30</w:t>
                  </w:r>
                </w:p>
              </w:tc>
              <w:tc>
                <w:tcPr>
                  <w:tcW w:w="680" w:type="dxa"/>
                  <w:tcBorders>
                    <w:top w:val="nil"/>
                    <w:left w:val="nil"/>
                    <w:bottom w:val="single" w:sz="4" w:space="0" w:color="auto"/>
                    <w:right w:val="single" w:sz="4" w:space="0" w:color="auto"/>
                  </w:tcBorders>
                  <w:shd w:val="clear" w:color="auto" w:fill="auto"/>
                  <w:vAlign w:val="center"/>
                  <w:hideMark/>
                </w:tcPr>
                <w:p w:rsidR="00AA3752" w:rsidRPr="00332599" w:rsidRDefault="00AA3752"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20</w:t>
                  </w:r>
                </w:p>
              </w:tc>
            </w:tr>
          </w:tbl>
          <w:p w:rsidR="00AA3752" w:rsidRPr="00332599" w:rsidRDefault="00AA3752" w:rsidP="00332599">
            <w:pPr>
              <w:spacing w:before="120" w:after="0"/>
              <w:rPr>
                <w:rFonts w:eastAsia="Times New Roman" w:cs="Times New Roman"/>
                <w:sz w:val="24"/>
                <w:szCs w:val="24"/>
                <w:lang w:eastAsia="en-GB"/>
              </w:rPr>
            </w:pPr>
            <w:r w:rsidRPr="00332599">
              <w:rPr>
                <w:rFonts w:eastAsia="Times New Roman" w:cs="Times New Roman"/>
                <w:sz w:val="24"/>
                <w:szCs w:val="24"/>
                <w:lang w:eastAsia="en-GB"/>
              </w:rPr>
              <w:t>(a) Describe how you could carry out this experiment.</w:t>
            </w:r>
          </w:p>
          <w:p w:rsidR="00AA3752" w:rsidRPr="00101483" w:rsidRDefault="00AA3752" w:rsidP="00332599">
            <w:pPr>
              <w:spacing w:before="120" w:after="0"/>
              <w:rPr>
                <w:rFonts w:eastAsia="Times New Roman" w:cs="Times New Roman"/>
                <w:sz w:val="24"/>
                <w:szCs w:val="24"/>
                <w:lang w:eastAsia="en-GB"/>
              </w:rPr>
            </w:pPr>
            <w:r w:rsidRPr="00332599">
              <w:rPr>
                <w:rFonts w:eastAsia="Times New Roman" w:cs="Times New Roman"/>
                <w:sz w:val="24"/>
                <w:szCs w:val="24"/>
                <w:lang w:eastAsia="en-GB"/>
              </w:rPr>
              <w:t>(b) Determine the half-life of the radioactive source.</w:t>
            </w:r>
          </w:p>
        </w:tc>
      </w:tr>
      <w:tr w:rsidR="00AA3752" w:rsidRPr="001F1787" w:rsidTr="00F53833">
        <w:trPr>
          <w:cantSplit/>
          <w:trHeight w:val="660"/>
        </w:trPr>
        <w:tc>
          <w:tcPr>
            <w:tcW w:w="1242" w:type="dxa"/>
            <w:gridSpan w:val="2"/>
            <w:shd w:val="clear" w:color="auto" w:fill="auto"/>
            <w:vAlign w:val="center"/>
          </w:tcPr>
          <w:p w:rsidR="00AA3752" w:rsidRPr="00F53833" w:rsidRDefault="00AA3752" w:rsidP="002F35C4">
            <w:pPr>
              <w:spacing w:before="120" w:after="0"/>
              <w:jc w:val="center"/>
              <w:rPr>
                <w:rFonts w:eastAsia="Times New Roman" w:cs="Times New Roman"/>
                <w:sz w:val="24"/>
                <w:szCs w:val="24"/>
                <w:lang w:eastAsia="en-GB"/>
              </w:rPr>
            </w:pPr>
            <w:r w:rsidRPr="00F53833">
              <w:rPr>
                <w:rFonts w:eastAsia="Times New Roman" w:cs="Times New Roman"/>
                <w:sz w:val="24"/>
                <w:szCs w:val="24"/>
                <w:lang w:eastAsia="en-GB"/>
              </w:rPr>
              <w:t>20.20.1</w:t>
            </w:r>
            <w:r>
              <w:rPr>
                <w:rFonts w:eastAsia="Times New Roman" w:cs="Times New Roman"/>
                <w:sz w:val="24"/>
                <w:szCs w:val="24"/>
                <w:lang w:eastAsia="en-GB"/>
              </w:rPr>
              <w:t>2</w:t>
            </w:r>
          </w:p>
        </w:tc>
        <w:tc>
          <w:tcPr>
            <w:tcW w:w="8789" w:type="dxa"/>
            <w:shd w:val="clear" w:color="auto" w:fill="auto"/>
            <w:vAlign w:val="center"/>
          </w:tcPr>
          <w:p w:rsidR="00AA3752" w:rsidRDefault="00AA3752" w:rsidP="00101483">
            <w:pPr>
              <w:spacing w:before="120" w:after="0"/>
              <w:rPr>
                <w:rFonts w:eastAsia="Times New Roman" w:cs="Times New Roman"/>
                <w:sz w:val="24"/>
                <w:szCs w:val="24"/>
                <w:lang w:eastAsia="en-GB"/>
              </w:rPr>
            </w:pPr>
            <w:r w:rsidRPr="00101483">
              <w:rPr>
                <w:rFonts w:eastAsia="Times New Roman" w:cs="Times New Roman"/>
                <w:sz w:val="24"/>
                <w:szCs w:val="24"/>
                <w:lang w:eastAsia="en-GB"/>
              </w:rPr>
              <w:t>The table of results below show how the count rate for a radioactive source varies with</w:t>
            </w:r>
            <w:r>
              <w:rPr>
                <w:rFonts w:eastAsia="Times New Roman" w:cs="Times New Roman"/>
                <w:sz w:val="24"/>
                <w:szCs w:val="24"/>
                <w:lang w:eastAsia="en-GB"/>
              </w:rPr>
              <w:t xml:space="preserve"> </w:t>
            </w:r>
            <w:r w:rsidRPr="00101483">
              <w:rPr>
                <w:rFonts w:eastAsia="Times New Roman" w:cs="Times New Roman"/>
                <w:sz w:val="24"/>
                <w:szCs w:val="24"/>
                <w:lang w:eastAsia="en-GB"/>
              </w:rPr>
              <w:t>time. The background count was 60 counts per minute.</w:t>
            </w:r>
          </w:p>
          <w:tbl>
            <w:tblPr>
              <w:tblW w:w="7059" w:type="dxa"/>
              <w:tblLayout w:type="fixed"/>
              <w:tblLook w:val="04A0" w:firstRow="1" w:lastRow="0" w:firstColumn="1" w:lastColumn="0" w:noHBand="0" w:noVBand="1"/>
            </w:tblPr>
            <w:tblGrid>
              <w:gridCol w:w="1560"/>
              <w:gridCol w:w="1400"/>
              <w:gridCol w:w="1037"/>
              <w:gridCol w:w="851"/>
              <w:gridCol w:w="851"/>
              <w:gridCol w:w="680"/>
              <w:gridCol w:w="680"/>
            </w:tblGrid>
            <w:tr w:rsidR="00AA3752" w:rsidRPr="00734BB7" w:rsidTr="00734BB7">
              <w:trPr>
                <w:trHeight w:val="360"/>
              </w:trPr>
              <w:tc>
                <w:tcPr>
                  <w:tcW w:w="15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A3752" w:rsidRPr="00734BB7" w:rsidRDefault="00AA3752" w:rsidP="00734BB7">
                  <w:pPr>
                    <w:spacing w:after="0" w:line="240" w:lineRule="auto"/>
                    <w:jc w:val="left"/>
                    <w:rPr>
                      <w:rFonts w:eastAsia="Times New Roman" w:cs="Times New Roman"/>
                      <w:color w:val="000000"/>
                      <w:sz w:val="24"/>
                      <w:szCs w:val="24"/>
                      <w:lang w:eastAsia="en-GB"/>
                    </w:rPr>
                  </w:pPr>
                  <w:r w:rsidRPr="00734BB7">
                    <w:rPr>
                      <w:rFonts w:eastAsia="Times New Roman" w:cs="Times New Roman"/>
                      <w:color w:val="000000"/>
                      <w:sz w:val="24"/>
                      <w:szCs w:val="24"/>
                      <w:lang w:eastAsia="en-GB"/>
                    </w:rPr>
                    <w:t>Time</w:t>
                  </w:r>
                </w:p>
              </w:tc>
              <w:tc>
                <w:tcPr>
                  <w:tcW w:w="1400" w:type="dxa"/>
                  <w:tcBorders>
                    <w:top w:val="single" w:sz="4" w:space="0" w:color="auto"/>
                    <w:left w:val="nil"/>
                    <w:bottom w:val="single" w:sz="4" w:space="0" w:color="auto"/>
                    <w:right w:val="single" w:sz="4" w:space="0" w:color="auto"/>
                  </w:tcBorders>
                  <w:shd w:val="clear" w:color="auto" w:fill="auto"/>
                  <w:vAlign w:val="bottom"/>
                  <w:hideMark/>
                </w:tcPr>
                <w:p w:rsidR="00AA3752" w:rsidRPr="00734BB7" w:rsidRDefault="00AA3752" w:rsidP="00734BB7">
                  <w:pPr>
                    <w:spacing w:after="0" w:line="240" w:lineRule="auto"/>
                    <w:jc w:val="left"/>
                    <w:rPr>
                      <w:rFonts w:eastAsia="Times New Roman" w:cs="Times New Roman"/>
                      <w:color w:val="000000"/>
                      <w:sz w:val="24"/>
                      <w:szCs w:val="24"/>
                      <w:lang w:eastAsia="en-GB"/>
                    </w:rPr>
                  </w:pPr>
                  <w:r w:rsidRPr="00734BB7">
                    <w:rPr>
                      <w:rFonts w:eastAsia="Times New Roman" w:cs="Times New Roman"/>
                      <w:color w:val="000000"/>
                      <w:sz w:val="24"/>
                      <w:szCs w:val="24"/>
                      <w:lang w:eastAsia="en-GB"/>
                    </w:rPr>
                    <w:t>(mins)</w:t>
                  </w:r>
                </w:p>
              </w:tc>
              <w:tc>
                <w:tcPr>
                  <w:tcW w:w="1037" w:type="dxa"/>
                  <w:tcBorders>
                    <w:top w:val="single" w:sz="4" w:space="0" w:color="auto"/>
                    <w:left w:val="nil"/>
                    <w:bottom w:val="single" w:sz="4" w:space="0" w:color="auto"/>
                    <w:right w:val="single" w:sz="4" w:space="0" w:color="auto"/>
                  </w:tcBorders>
                  <w:shd w:val="clear" w:color="auto" w:fill="auto"/>
                  <w:vAlign w:val="bottom"/>
                  <w:hideMark/>
                </w:tcPr>
                <w:p w:rsidR="00AA3752" w:rsidRPr="00734BB7" w:rsidRDefault="00AA3752" w:rsidP="00F53833">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0</w:t>
                  </w:r>
                </w:p>
              </w:tc>
              <w:tc>
                <w:tcPr>
                  <w:tcW w:w="851" w:type="dxa"/>
                  <w:tcBorders>
                    <w:top w:val="single" w:sz="4" w:space="0" w:color="auto"/>
                    <w:left w:val="nil"/>
                    <w:bottom w:val="single" w:sz="4" w:space="0" w:color="auto"/>
                    <w:right w:val="single" w:sz="4" w:space="0" w:color="auto"/>
                  </w:tcBorders>
                  <w:shd w:val="clear" w:color="auto" w:fill="auto"/>
                  <w:vAlign w:val="bottom"/>
                  <w:hideMark/>
                </w:tcPr>
                <w:p w:rsidR="00AA3752" w:rsidRPr="00734BB7" w:rsidRDefault="00AA3752" w:rsidP="00F53833">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5</w:t>
                  </w:r>
                </w:p>
              </w:tc>
              <w:tc>
                <w:tcPr>
                  <w:tcW w:w="851" w:type="dxa"/>
                  <w:tcBorders>
                    <w:top w:val="single" w:sz="4" w:space="0" w:color="auto"/>
                    <w:left w:val="nil"/>
                    <w:bottom w:val="single" w:sz="4" w:space="0" w:color="auto"/>
                    <w:right w:val="single" w:sz="4" w:space="0" w:color="auto"/>
                  </w:tcBorders>
                  <w:shd w:val="clear" w:color="auto" w:fill="auto"/>
                  <w:vAlign w:val="bottom"/>
                  <w:hideMark/>
                </w:tcPr>
                <w:p w:rsidR="00AA3752" w:rsidRPr="00734BB7" w:rsidRDefault="00AA3752" w:rsidP="00F53833">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10</w:t>
                  </w:r>
                </w:p>
              </w:tc>
              <w:tc>
                <w:tcPr>
                  <w:tcW w:w="680" w:type="dxa"/>
                  <w:tcBorders>
                    <w:top w:val="single" w:sz="4" w:space="0" w:color="auto"/>
                    <w:left w:val="nil"/>
                    <w:bottom w:val="single" w:sz="4" w:space="0" w:color="auto"/>
                    <w:right w:val="single" w:sz="4" w:space="0" w:color="auto"/>
                  </w:tcBorders>
                  <w:shd w:val="clear" w:color="auto" w:fill="auto"/>
                  <w:vAlign w:val="bottom"/>
                  <w:hideMark/>
                </w:tcPr>
                <w:p w:rsidR="00AA3752" w:rsidRPr="00734BB7" w:rsidRDefault="00AA3752" w:rsidP="00F53833">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15</w:t>
                  </w:r>
                </w:p>
              </w:tc>
              <w:tc>
                <w:tcPr>
                  <w:tcW w:w="680" w:type="dxa"/>
                  <w:tcBorders>
                    <w:top w:val="single" w:sz="4" w:space="0" w:color="auto"/>
                    <w:left w:val="nil"/>
                    <w:bottom w:val="single" w:sz="4" w:space="0" w:color="auto"/>
                    <w:right w:val="single" w:sz="4" w:space="0" w:color="auto"/>
                  </w:tcBorders>
                  <w:shd w:val="clear" w:color="auto" w:fill="auto"/>
                  <w:vAlign w:val="bottom"/>
                  <w:hideMark/>
                </w:tcPr>
                <w:p w:rsidR="00AA3752" w:rsidRPr="00734BB7" w:rsidRDefault="00AA3752" w:rsidP="00F53833">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20</w:t>
                  </w:r>
                </w:p>
              </w:tc>
            </w:tr>
            <w:tr w:rsidR="00AA3752" w:rsidRPr="00734BB7" w:rsidTr="00734BB7">
              <w:trPr>
                <w:trHeight w:val="360"/>
              </w:trPr>
              <w:tc>
                <w:tcPr>
                  <w:tcW w:w="1560" w:type="dxa"/>
                  <w:tcBorders>
                    <w:top w:val="nil"/>
                    <w:left w:val="single" w:sz="4" w:space="0" w:color="auto"/>
                    <w:bottom w:val="single" w:sz="4" w:space="0" w:color="auto"/>
                    <w:right w:val="single" w:sz="4" w:space="0" w:color="auto"/>
                  </w:tcBorders>
                  <w:shd w:val="clear" w:color="auto" w:fill="auto"/>
                  <w:vAlign w:val="center"/>
                  <w:hideMark/>
                </w:tcPr>
                <w:p w:rsidR="00AA3752" w:rsidRPr="00734BB7" w:rsidRDefault="00AA3752" w:rsidP="00734BB7">
                  <w:pPr>
                    <w:spacing w:after="0" w:line="240" w:lineRule="auto"/>
                    <w:jc w:val="left"/>
                    <w:rPr>
                      <w:rFonts w:eastAsia="Times New Roman" w:cs="Times New Roman"/>
                      <w:color w:val="000000"/>
                      <w:sz w:val="24"/>
                      <w:szCs w:val="24"/>
                      <w:lang w:eastAsia="en-GB"/>
                    </w:rPr>
                  </w:pPr>
                  <w:r w:rsidRPr="00734BB7">
                    <w:rPr>
                      <w:rFonts w:eastAsia="Times New Roman" w:cs="Times New Roman"/>
                      <w:color w:val="000000"/>
                      <w:sz w:val="24"/>
                      <w:szCs w:val="24"/>
                      <w:lang w:eastAsia="en-GB"/>
                    </w:rPr>
                    <w:t xml:space="preserve">Count rate </w:t>
                  </w:r>
                </w:p>
              </w:tc>
              <w:tc>
                <w:tcPr>
                  <w:tcW w:w="1400" w:type="dxa"/>
                  <w:tcBorders>
                    <w:top w:val="nil"/>
                    <w:left w:val="nil"/>
                    <w:bottom w:val="single" w:sz="4" w:space="0" w:color="auto"/>
                    <w:right w:val="single" w:sz="4" w:space="0" w:color="auto"/>
                  </w:tcBorders>
                  <w:shd w:val="clear" w:color="auto" w:fill="auto"/>
                  <w:vAlign w:val="bottom"/>
                  <w:hideMark/>
                </w:tcPr>
                <w:p w:rsidR="00AA3752" w:rsidRPr="00734BB7" w:rsidRDefault="00AA3752" w:rsidP="00734BB7">
                  <w:pPr>
                    <w:spacing w:after="0" w:line="240" w:lineRule="auto"/>
                    <w:jc w:val="left"/>
                    <w:rPr>
                      <w:rFonts w:eastAsia="Times New Roman" w:cs="Times New Roman"/>
                      <w:color w:val="000000"/>
                      <w:sz w:val="24"/>
                      <w:szCs w:val="24"/>
                      <w:lang w:eastAsia="en-GB"/>
                    </w:rPr>
                  </w:pPr>
                  <w:r w:rsidRPr="00734BB7">
                    <w:rPr>
                      <w:rFonts w:eastAsia="Times New Roman" w:cs="Times New Roman"/>
                      <w:color w:val="000000"/>
                      <w:sz w:val="24"/>
                      <w:szCs w:val="24"/>
                      <w:lang w:eastAsia="en-GB"/>
                    </w:rPr>
                    <w:t>(c.p.m.)</w:t>
                  </w:r>
                </w:p>
              </w:tc>
              <w:tc>
                <w:tcPr>
                  <w:tcW w:w="1037" w:type="dxa"/>
                  <w:tcBorders>
                    <w:top w:val="nil"/>
                    <w:left w:val="nil"/>
                    <w:bottom w:val="single" w:sz="4" w:space="0" w:color="auto"/>
                    <w:right w:val="single" w:sz="4" w:space="0" w:color="auto"/>
                  </w:tcBorders>
                  <w:shd w:val="clear" w:color="auto" w:fill="auto"/>
                  <w:vAlign w:val="bottom"/>
                  <w:hideMark/>
                </w:tcPr>
                <w:p w:rsidR="00AA3752" w:rsidRPr="00734BB7" w:rsidRDefault="00AA3752" w:rsidP="00F53833">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1660</w:t>
                  </w:r>
                </w:p>
              </w:tc>
              <w:tc>
                <w:tcPr>
                  <w:tcW w:w="851" w:type="dxa"/>
                  <w:tcBorders>
                    <w:top w:val="nil"/>
                    <w:left w:val="nil"/>
                    <w:bottom w:val="single" w:sz="4" w:space="0" w:color="auto"/>
                    <w:right w:val="single" w:sz="4" w:space="0" w:color="auto"/>
                  </w:tcBorders>
                  <w:shd w:val="clear" w:color="auto" w:fill="auto"/>
                  <w:vAlign w:val="bottom"/>
                  <w:hideMark/>
                </w:tcPr>
                <w:p w:rsidR="00AA3752" w:rsidRPr="00734BB7" w:rsidRDefault="00AA3752" w:rsidP="00F53833">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1100</w:t>
                  </w:r>
                </w:p>
              </w:tc>
              <w:tc>
                <w:tcPr>
                  <w:tcW w:w="851" w:type="dxa"/>
                  <w:tcBorders>
                    <w:top w:val="nil"/>
                    <w:left w:val="nil"/>
                    <w:bottom w:val="single" w:sz="4" w:space="0" w:color="auto"/>
                    <w:right w:val="single" w:sz="4" w:space="0" w:color="auto"/>
                  </w:tcBorders>
                  <w:shd w:val="clear" w:color="auto" w:fill="auto"/>
                  <w:vAlign w:val="bottom"/>
                  <w:hideMark/>
                </w:tcPr>
                <w:p w:rsidR="00AA3752" w:rsidRPr="00734BB7" w:rsidRDefault="00AA3752" w:rsidP="00F53833">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750</w:t>
                  </w:r>
                </w:p>
              </w:tc>
              <w:tc>
                <w:tcPr>
                  <w:tcW w:w="680" w:type="dxa"/>
                  <w:tcBorders>
                    <w:top w:val="nil"/>
                    <w:left w:val="nil"/>
                    <w:bottom w:val="single" w:sz="4" w:space="0" w:color="auto"/>
                    <w:right w:val="single" w:sz="4" w:space="0" w:color="auto"/>
                  </w:tcBorders>
                  <w:shd w:val="clear" w:color="auto" w:fill="auto"/>
                  <w:vAlign w:val="bottom"/>
                  <w:hideMark/>
                </w:tcPr>
                <w:p w:rsidR="00AA3752" w:rsidRPr="00734BB7" w:rsidRDefault="00AA3752" w:rsidP="00F53833">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510</w:t>
                  </w:r>
                </w:p>
              </w:tc>
              <w:tc>
                <w:tcPr>
                  <w:tcW w:w="680" w:type="dxa"/>
                  <w:tcBorders>
                    <w:top w:val="nil"/>
                    <w:left w:val="nil"/>
                    <w:bottom w:val="single" w:sz="4" w:space="0" w:color="auto"/>
                    <w:right w:val="single" w:sz="4" w:space="0" w:color="auto"/>
                  </w:tcBorders>
                  <w:shd w:val="clear" w:color="auto" w:fill="auto"/>
                  <w:vAlign w:val="bottom"/>
                  <w:hideMark/>
                </w:tcPr>
                <w:p w:rsidR="00AA3752" w:rsidRPr="00734BB7" w:rsidRDefault="00AA3752" w:rsidP="00F53833">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350</w:t>
                  </w:r>
                </w:p>
              </w:tc>
            </w:tr>
          </w:tbl>
          <w:p w:rsidR="00AA3752" w:rsidRPr="00734BB7" w:rsidRDefault="00AA3752" w:rsidP="00452011">
            <w:pPr>
              <w:pStyle w:val="ListParagraph"/>
              <w:numPr>
                <w:ilvl w:val="0"/>
                <w:numId w:val="38"/>
              </w:numPr>
              <w:spacing w:before="120" w:after="0"/>
              <w:rPr>
                <w:rFonts w:eastAsia="Times New Roman" w:cs="Times New Roman"/>
                <w:sz w:val="24"/>
                <w:szCs w:val="24"/>
                <w:lang w:eastAsia="en-GB"/>
              </w:rPr>
            </w:pPr>
            <w:r w:rsidRPr="00734BB7">
              <w:rPr>
                <w:rFonts w:eastAsia="Times New Roman" w:cs="Times New Roman"/>
                <w:sz w:val="24"/>
                <w:szCs w:val="24"/>
                <w:lang w:eastAsia="en-GB"/>
              </w:rPr>
              <w:t>Copy out the table and find the corrected count rate.</w:t>
            </w:r>
          </w:p>
          <w:p w:rsidR="00AA3752" w:rsidRDefault="00AA3752" w:rsidP="00452011">
            <w:pPr>
              <w:pStyle w:val="ListParagraph"/>
              <w:numPr>
                <w:ilvl w:val="0"/>
                <w:numId w:val="38"/>
              </w:numPr>
              <w:spacing w:before="120" w:after="0"/>
              <w:rPr>
                <w:rFonts w:eastAsia="Times New Roman" w:cs="Times New Roman"/>
                <w:sz w:val="24"/>
                <w:szCs w:val="24"/>
                <w:lang w:eastAsia="en-GB"/>
              </w:rPr>
            </w:pPr>
            <w:r w:rsidRPr="00734BB7">
              <w:rPr>
                <w:rFonts w:eastAsia="Times New Roman" w:cs="Times New Roman"/>
                <w:sz w:val="24"/>
                <w:szCs w:val="24"/>
                <w:lang w:eastAsia="en-GB"/>
              </w:rPr>
              <w:t>Plot a graph of corrected count against time.</w:t>
            </w:r>
          </w:p>
          <w:p w:rsidR="00AA3752" w:rsidRPr="00734BB7" w:rsidRDefault="00AA3752" w:rsidP="00452011">
            <w:pPr>
              <w:pStyle w:val="ListParagraph"/>
              <w:numPr>
                <w:ilvl w:val="0"/>
                <w:numId w:val="38"/>
              </w:numPr>
              <w:spacing w:before="120" w:after="0"/>
              <w:rPr>
                <w:rFonts w:eastAsia="Times New Roman" w:cs="Times New Roman"/>
                <w:sz w:val="24"/>
                <w:szCs w:val="24"/>
                <w:lang w:eastAsia="en-GB"/>
              </w:rPr>
            </w:pPr>
            <w:r w:rsidRPr="00734BB7">
              <w:rPr>
                <w:rFonts w:eastAsia="Times New Roman" w:cs="Times New Roman"/>
                <w:sz w:val="24"/>
                <w:szCs w:val="24"/>
                <w:lang w:eastAsia="en-GB"/>
              </w:rPr>
              <w:t>Determine the half-life of the source</w:t>
            </w:r>
            <w:r>
              <w:rPr>
                <w:rFonts w:eastAsia="Times New Roman" w:cs="Times New Roman"/>
                <w:sz w:val="24"/>
                <w:szCs w:val="24"/>
                <w:lang w:eastAsia="en-GB"/>
              </w:rPr>
              <w:t xml:space="preserve"> from your graph</w:t>
            </w:r>
            <w:r w:rsidRPr="00734BB7">
              <w:rPr>
                <w:rFonts w:eastAsia="Times New Roman" w:cs="Times New Roman"/>
                <w:sz w:val="24"/>
                <w:szCs w:val="24"/>
                <w:lang w:eastAsia="en-GB"/>
              </w:rPr>
              <w:t>.</w:t>
            </w:r>
          </w:p>
        </w:tc>
      </w:tr>
      <w:tr w:rsidR="00AA3752" w:rsidRPr="001F1787" w:rsidTr="00621B50">
        <w:trPr>
          <w:cantSplit/>
          <w:trHeight w:val="660"/>
        </w:trPr>
        <w:tc>
          <w:tcPr>
            <w:tcW w:w="1242" w:type="dxa"/>
            <w:gridSpan w:val="2"/>
            <w:tcBorders>
              <w:bottom w:val="single" w:sz="6" w:space="0" w:color="auto"/>
            </w:tcBorders>
            <w:shd w:val="clear" w:color="auto" w:fill="auto"/>
            <w:vAlign w:val="center"/>
          </w:tcPr>
          <w:p w:rsidR="00AA3752" w:rsidRPr="00621B50" w:rsidRDefault="00AA3752" w:rsidP="00DC26F3">
            <w:pPr>
              <w:spacing w:before="120" w:after="0"/>
              <w:jc w:val="center"/>
              <w:rPr>
                <w:rFonts w:eastAsia="Times New Roman" w:cs="Times New Roman"/>
                <w:sz w:val="24"/>
                <w:szCs w:val="24"/>
                <w:lang w:eastAsia="en-GB"/>
              </w:rPr>
            </w:pPr>
            <w:r w:rsidRPr="00621B50">
              <w:rPr>
                <w:rFonts w:eastAsia="Times New Roman" w:cs="Times New Roman"/>
                <w:sz w:val="24"/>
                <w:szCs w:val="24"/>
                <w:lang w:eastAsia="en-GB"/>
              </w:rPr>
              <w:lastRenderedPageBreak/>
              <w:t>20.20.13</w:t>
            </w:r>
          </w:p>
        </w:tc>
        <w:tc>
          <w:tcPr>
            <w:tcW w:w="8789" w:type="dxa"/>
            <w:tcBorders>
              <w:bottom w:val="single" w:sz="6" w:space="0" w:color="auto"/>
            </w:tcBorders>
            <w:shd w:val="clear" w:color="auto" w:fill="auto"/>
            <w:vAlign w:val="center"/>
          </w:tcPr>
          <w:p w:rsidR="00AA3752" w:rsidRPr="009D76CA" w:rsidRDefault="00AA3752" w:rsidP="00101483">
            <w:pPr>
              <w:spacing w:before="120" w:after="0"/>
              <w:rPr>
                <w:rFonts w:eastAsia="Times New Roman" w:cs="Times New Roman"/>
                <w:sz w:val="24"/>
                <w:szCs w:val="24"/>
                <w:lang w:eastAsia="en-GB"/>
              </w:rPr>
            </w:pPr>
            <w:r w:rsidRPr="009D76CA">
              <w:rPr>
                <w:rFonts w:eastAsia="Times New Roman" w:cs="Times New Roman"/>
                <w:sz w:val="24"/>
                <w:szCs w:val="24"/>
                <w:lang w:eastAsia="en-GB"/>
              </w:rPr>
              <w:t>SQA H5 2018</w:t>
            </w:r>
          </w:p>
          <w:p w:rsidR="00AA3752" w:rsidRPr="009D76CA" w:rsidRDefault="00AA3752" w:rsidP="003942A1">
            <w:pPr>
              <w:spacing w:before="120" w:after="0"/>
              <w:rPr>
                <w:rFonts w:eastAsia="Times New Roman" w:cs="Times New Roman"/>
                <w:sz w:val="24"/>
                <w:szCs w:val="24"/>
                <w:lang w:eastAsia="en-GB"/>
              </w:rPr>
            </w:pPr>
            <w:r w:rsidRPr="009D76CA">
              <w:rPr>
                <w:rFonts w:eastAsia="Times New Roman" w:cs="Times New Roman"/>
                <w:sz w:val="24"/>
                <w:szCs w:val="24"/>
                <w:lang w:eastAsia="en-GB"/>
              </w:rPr>
              <w:t>A technician carries out an experiment, using the apparatus shown, to determine the half-life of a gamma radiation source.</w:t>
            </w:r>
          </w:p>
          <w:p w:rsidR="00AA3752" w:rsidRPr="009D76CA" w:rsidRDefault="00AA3752" w:rsidP="003942A1">
            <w:pPr>
              <w:spacing w:before="120" w:after="0"/>
              <w:rPr>
                <w:rFonts w:eastAsia="Times New Roman" w:cs="Times New Roman"/>
                <w:sz w:val="24"/>
                <w:szCs w:val="24"/>
                <w:lang w:eastAsia="en-GB"/>
              </w:rPr>
            </w:pPr>
            <w:r w:rsidRPr="009D76CA">
              <w:rPr>
                <w:rFonts w:eastAsia="Times New Roman" w:cs="Times New Roman"/>
                <w:sz w:val="24"/>
                <w:szCs w:val="24"/>
                <w:lang w:eastAsia="en-GB"/>
              </w:rPr>
              <w:t>(a) Before carrying out the experiment the technician measures the background count rate.</w:t>
            </w:r>
          </w:p>
          <w:p w:rsidR="00AA3752" w:rsidRPr="009D76CA" w:rsidRDefault="00AA3752" w:rsidP="003942A1">
            <w:pPr>
              <w:spacing w:before="120" w:after="0"/>
              <w:rPr>
                <w:rFonts w:eastAsia="Times New Roman" w:cs="Times New Roman"/>
                <w:sz w:val="24"/>
                <w:szCs w:val="24"/>
                <w:lang w:eastAsia="en-GB"/>
              </w:rPr>
            </w:pPr>
            <w:r w:rsidRPr="009D76CA">
              <w:rPr>
                <w:rFonts w:eastAsia="Times New Roman" w:cs="Times New Roman"/>
                <w:sz w:val="24"/>
                <w:szCs w:val="24"/>
                <w:lang w:eastAsia="en-GB"/>
              </w:rPr>
              <w:t>(i) Explain why this measurement is made.</w:t>
            </w:r>
          </w:p>
          <w:p w:rsidR="00AA3752" w:rsidRPr="009D76CA" w:rsidRDefault="00AA3752" w:rsidP="003942A1">
            <w:pPr>
              <w:spacing w:before="120" w:after="0"/>
              <w:rPr>
                <w:rFonts w:eastAsia="Times New Roman" w:cs="Times New Roman"/>
                <w:sz w:val="24"/>
                <w:szCs w:val="24"/>
                <w:lang w:eastAsia="en-GB"/>
              </w:rPr>
            </w:pPr>
            <w:r w:rsidRPr="009D76CA">
              <w:rPr>
                <w:rFonts w:eastAsia="Times New Roman" w:cs="Times New Roman"/>
                <w:sz w:val="24"/>
                <w:szCs w:val="24"/>
                <w:lang w:eastAsia="en-GB"/>
              </w:rPr>
              <w:t>(ii) State a source of background radiation.</w:t>
            </w:r>
          </w:p>
          <w:p w:rsidR="00AA3752" w:rsidRPr="009D76CA" w:rsidRDefault="00AA3752" w:rsidP="00D86451">
            <w:pPr>
              <w:pStyle w:val="ListParagraph"/>
              <w:numPr>
                <w:ilvl w:val="0"/>
                <w:numId w:val="121"/>
              </w:numPr>
              <w:spacing w:before="120" w:after="0"/>
              <w:rPr>
                <w:rFonts w:cs="Trebuchet2010"/>
                <w:sz w:val="24"/>
                <w:szCs w:val="24"/>
              </w:rPr>
            </w:pPr>
            <w:r w:rsidRPr="009D76CA">
              <w:rPr>
                <w:rFonts w:cs="Trebuchet2010"/>
                <w:sz w:val="24"/>
                <w:szCs w:val="24"/>
              </w:rPr>
              <w:t>The technician’s results are shown in the table.</w:t>
            </w:r>
          </w:p>
          <w:tbl>
            <w:tblPr>
              <w:tblStyle w:val="LightList-Accent3"/>
              <w:tblW w:w="0" w:type="auto"/>
              <w:jc w:val="center"/>
              <w:tblLayout w:type="fixed"/>
              <w:tblLook w:val="04A0" w:firstRow="1" w:lastRow="0" w:firstColumn="1" w:lastColumn="0" w:noHBand="0" w:noVBand="1"/>
            </w:tblPr>
            <w:tblGrid>
              <w:gridCol w:w="1843"/>
              <w:gridCol w:w="2920"/>
            </w:tblGrid>
            <w:tr w:rsidR="009D76CA" w:rsidRPr="009D76CA" w:rsidTr="009D76C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rsidR="00AA3752" w:rsidRPr="009D76CA" w:rsidRDefault="00AA3752" w:rsidP="009D76CA">
                  <w:pPr>
                    <w:autoSpaceDE w:val="0"/>
                    <w:autoSpaceDN w:val="0"/>
                    <w:adjustRightInd w:val="0"/>
                    <w:spacing w:before="60" w:after="60"/>
                    <w:jc w:val="center"/>
                    <w:rPr>
                      <w:rFonts w:cs="Trebuchet2010-Italic"/>
                      <w:i/>
                      <w:iCs/>
                      <w:color w:val="auto"/>
                      <w:sz w:val="24"/>
                      <w:szCs w:val="24"/>
                    </w:rPr>
                  </w:pPr>
                  <w:r w:rsidRPr="009D76CA">
                    <w:rPr>
                      <w:rFonts w:cs="Trebuchet2010-Italic"/>
                      <w:i/>
                      <w:iCs/>
                      <w:color w:val="auto"/>
                      <w:sz w:val="24"/>
                      <w:szCs w:val="24"/>
                    </w:rPr>
                    <w:t>Time</w:t>
                  </w:r>
                </w:p>
                <w:p w:rsidR="00AA3752" w:rsidRPr="009D76CA" w:rsidRDefault="00AA3752" w:rsidP="009D76CA">
                  <w:pPr>
                    <w:autoSpaceDE w:val="0"/>
                    <w:autoSpaceDN w:val="0"/>
                    <w:adjustRightInd w:val="0"/>
                    <w:spacing w:before="60" w:after="60"/>
                    <w:jc w:val="center"/>
                    <w:rPr>
                      <w:rFonts w:cs="Trebuchet2010"/>
                      <w:color w:val="auto"/>
                      <w:sz w:val="24"/>
                      <w:szCs w:val="24"/>
                    </w:rPr>
                  </w:pPr>
                  <w:r w:rsidRPr="009D76CA">
                    <w:rPr>
                      <w:rFonts w:cs="Trebuchet2010"/>
                      <w:color w:val="auto"/>
                      <w:sz w:val="24"/>
                      <w:szCs w:val="24"/>
                    </w:rPr>
                    <w:t>(minutes)</w:t>
                  </w:r>
                </w:p>
              </w:tc>
              <w:tc>
                <w:tcPr>
                  <w:tcW w:w="2920" w:type="dxa"/>
                  <w:vAlign w:val="center"/>
                </w:tcPr>
                <w:p w:rsidR="00AA3752" w:rsidRPr="009D76CA" w:rsidRDefault="00AA3752" w:rsidP="009D76CA">
                  <w:pPr>
                    <w:autoSpaceDE w:val="0"/>
                    <w:autoSpaceDN w:val="0"/>
                    <w:adjustRightInd w:val="0"/>
                    <w:spacing w:before="60" w:after="60"/>
                    <w:jc w:val="center"/>
                    <w:cnfStyle w:val="100000000000" w:firstRow="1" w:lastRow="0" w:firstColumn="0" w:lastColumn="0" w:oddVBand="0" w:evenVBand="0" w:oddHBand="0" w:evenHBand="0" w:firstRowFirstColumn="0" w:firstRowLastColumn="0" w:lastRowFirstColumn="0" w:lastRowLastColumn="0"/>
                    <w:rPr>
                      <w:rFonts w:cs="Trebuchet2010-Italic"/>
                      <w:i/>
                      <w:iCs/>
                      <w:color w:val="auto"/>
                      <w:sz w:val="24"/>
                      <w:szCs w:val="24"/>
                    </w:rPr>
                  </w:pPr>
                  <w:r w:rsidRPr="009D76CA">
                    <w:rPr>
                      <w:rFonts w:cs="Trebuchet2010-Italic"/>
                      <w:i/>
                      <w:iCs/>
                      <w:color w:val="auto"/>
                      <w:sz w:val="24"/>
                      <w:szCs w:val="24"/>
                    </w:rPr>
                    <w:t>Corrected count rate</w:t>
                  </w:r>
                </w:p>
                <w:p w:rsidR="00AA3752" w:rsidRPr="009D76CA" w:rsidRDefault="00AA3752" w:rsidP="009D76CA">
                  <w:pPr>
                    <w:autoSpaceDE w:val="0"/>
                    <w:autoSpaceDN w:val="0"/>
                    <w:adjustRightInd w:val="0"/>
                    <w:spacing w:before="60" w:after="60"/>
                    <w:jc w:val="center"/>
                    <w:cnfStyle w:val="100000000000" w:firstRow="1" w:lastRow="0" w:firstColumn="0" w:lastColumn="0" w:oddVBand="0" w:evenVBand="0" w:oddHBand="0" w:evenHBand="0" w:firstRowFirstColumn="0" w:firstRowLastColumn="0" w:lastRowFirstColumn="0" w:lastRowLastColumn="0"/>
                    <w:rPr>
                      <w:rFonts w:cs="Trebuchet2010"/>
                      <w:color w:val="auto"/>
                      <w:sz w:val="24"/>
                      <w:szCs w:val="24"/>
                    </w:rPr>
                  </w:pPr>
                  <w:r w:rsidRPr="009D76CA">
                    <w:rPr>
                      <w:rFonts w:cs="Trebuchet2010"/>
                      <w:color w:val="auto"/>
                      <w:sz w:val="24"/>
                      <w:szCs w:val="24"/>
                    </w:rPr>
                    <w:t>(counts per minute)</w:t>
                  </w:r>
                </w:p>
              </w:tc>
            </w:tr>
            <w:tr w:rsidR="009D76CA" w:rsidRPr="009D76CA" w:rsidTr="009D76C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rsidR="00AA3752" w:rsidRPr="009D76CA" w:rsidRDefault="00AA3752" w:rsidP="009D76CA">
                  <w:pPr>
                    <w:pStyle w:val="ListParagraph"/>
                    <w:spacing w:before="60" w:after="60"/>
                    <w:ind w:left="0"/>
                    <w:contextualSpacing w:val="0"/>
                    <w:jc w:val="center"/>
                    <w:rPr>
                      <w:rFonts w:eastAsia="Times New Roman" w:cs="Times New Roman"/>
                      <w:sz w:val="24"/>
                      <w:szCs w:val="24"/>
                      <w:lang w:eastAsia="en-GB"/>
                    </w:rPr>
                  </w:pPr>
                  <w:r w:rsidRPr="009D76CA">
                    <w:rPr>
                      <w:rFonts w:eastAsia="Times New Roman" w:cs="Times New Roman"/>
                      <w:sz w:val="24"/>
                      <w:szCs w:val="24"/>
                      <w:lang w:eastAsia="en-GB"/>
                    </w:rPr>
                    <w:t>0</w:t>
                  </w:r>
                </w:p>
              </w:tc>
              <w:tc>
                <w:tcPr>
                  <w:tcW w:w="2920" w:type="dxa"/>
                  <w:vAlign w:val="center"/>
                </w:tcPr>
                <w:p w:rsidR="00AA3752" w:rsidRPr="009D76CA" w:rsidRDefault="00AA3752" w:rsidP="009D76CA">
                  <w:pPr>
                    <w:pStyle w:val="ListParagraph"/>
                    <w:spacing w:before="60" w:after="60"/>
                    <w:ind w:left="0"/>
                    <w:contextualSpacing w:val="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4"/>
                      <w:szCs w:val="24"/>
                      <w:lang w:eastAsia="en-GB"/>
                    </w:rPr>
                  </w:pPr>
                  <w:r w:rsidRPr="009D76CA">
                    <w:rPr>
                      <w:rFonts w:cs="Trebuchet2010"/>
                      <w:sz w:val="24"/>
                      <w:szCs w:val="24"/>
                    </w:rPr>
                    <w:t>680</w:t>
                  </w:r>
                </w:p>
              </w:tc>
            </w:tr>
            <w:tr w:rsidR="009D76CA" w:rsidRPr="009D76CA" w:rsidTr="009D76CA">
              <w:trPr>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rsidR="00AA3752" w:rsidRPr="009D76CA" w:rsidRDefault="00AA3752" w:rsidP="009D76CA">
                  <w:pPr>
                    <w:pStyle w:val="ListParagraph"/>
                    <w:spacing w:before="60" w:after="60"/>
                    <w:ind w:left="0"/>
                    <w:contextualSpacing w:val="0"/>
                    <w:jc w:val="center"/>
                    <w:rPr>
                      <w:rFonts w:eastAsia="Times New Roman" w:cs="Times New Roman"/>
                      <w:sz w:val="24"/>
                      <w:szCs w:val="24"/>
                      <w:lang w:eastAsia="en-GB"/>
                    </w:rPr>
                  </w:pPr>
                  <w:r w:rsidRPr="009D76CA">
                    <w:rPr>
                      <w:rFonts w:eastAsia="Times New Roman" w:cs="Times New Roman"/>
                      <w:sz w:val="24"/>
                      <w:szCs w:val="24"/>
                      <w:lang w:eastAsia="en-GB"/>
                    </w:rPr>
                    <w:t>20</w:t>
                  </w:r>
                </w:p>
              </w:tc>
              <w:tc>
                <w:tcPr>
                  <w:tcW w:w="2920" w:type="dxa"/>
                  <w:vAlign w:val="center"/>
                </w:tcPr>
                <w:p w:rsidR="00AA3752" w:rsidRPr="009D76CA" w:rsidRDefault="00AA3752" w:rsidP="009D76CA">
                  <w:pPr>
                    <w:pStyle w:val="ListParagraph"/>
                    <w:spacing w:before="60" w:after="60"/>
                    <w:ind w:left="0"/>
                    <w:contextualSpacing w:val="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4"/>
                      <w:szCs w:val="24"/>
                      <w:lang w:eastAsia="en-GB"/>
                    </w:rPr>
                  </w:pPr>
                  <w:r w:rsidRPr="009D76CA">
                    <w:rPr>
                      <w:rFonts w:eastAsia="Times New Roman" w:cs="Times New Roman"/>
                      <w:sz w:val="24"/>
                      <w:szCs w:val="24"/>
                      <w:lang w:eastAsia="en-GB"/>
                    </w:rPr>
                    <w:t>428</w:t>
                  </w:r>
                </w:p>
              </w:tc>
            </w:tr>
            <w:tr w:rsidR="009D76CA" w:rsidRPr="009D76CA" w:rsidTr="009D76C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rsidR="00AA3752" w:rsidRPr="009D76CA" w:rsidRDefault="00AA3752" w:rsidP="009D76CA">
                  <w:pPr>
                    <w:pStyle w:val="ListParagraph"/>
                    <w:spacing w:before="60" w:after="60"/>
                    <w:ind w:left="0"/>
                    <w:contextualSpacing w:val="0"/>
                    <w:jc w:val="center"/>
                    <w:rPr>
                      <w:rFonts w:eastAsia="Times New Roman" w:cs="Times New Roman"/>
                      <w:sz w:val="24"/>
                      <w:szCs w:val="24"/>
                      <w:lang w:eastAsia="en-GB"/>
                    </w:rPr>
                  </w:pPr>
                  <w:r w:rsidRPr="009D76CA">
                    <w:rPr>
                      <w:rFonts w:eastAsia="Times New Roman" w:cs="Times New Roman"/>
                      <w:sz w:val="24"/>
                      <w:szCs w:val="24"/>
                      <w:lang w:eastAsia="en-GB"/>
                    </w:rPr>
                    <w:t>40</w:t>
                  </w:r>
                </w:p>
              </w:tc>
              <w:tc>
                <w:tcPr>
                  <w:tcW w:w="2920" w:type="dxa"/>
                  <w:vAlign w:val="center"/>
                </w:tcPr>
                <w:p w:rsidR="00AA3752" w:rsidRPr="009D76CA" w:rsidRDefault="00AA3752" w:rsidP="009D76CA">
                  <w:pPr>
                    <w:pStyle w:val="ListParagraph"/>
                    <w:spacing w:before="60" w:after="60"/>
                    <w:ind w:left="0"/>
                    <w:contextualSpacing w:val="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4"/>
                      <w:szCs w:val="24"/>
                      <w:lang w:eastAsia="en-GB"/>
                    </w:rPr>
                  </w:pPr>
                  <w:r w:rsidRPr="009D76CA">
                    <w:rPr>
                      <w:rFonts w:eastAsia="Times New Roman" w:cs="Times New Roman"/>
                      <w:sz w:val="24"/>
                      <w:szCs w:val="24"/>
                      <w:lang w:eastAsia="en-GB"/>
                    </w:rPr>
                    <w:t>270</w:t>
                  </w:r>
                </w:p>
              </w:tc>
            </w:tr>
            <w:tr w:rsidR="009D76CA" w:rsidRPr="009D76CA" w:rsidTr="009D76CA">
              <w:trPr>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rsidR="00AA3752" w:rsidRPr="009D76CA" w:rsidRDefault="00AA3752" w:rsidP="009D76CA">
                  <w:pPr>
                    <w:pStyle w:val="ListParagraph"/>
                    <w:spacing w:before="60" w:after="60"/>
                    <w:ind w:left="0"/>
                    <w:contextualSpacing w:val="0"/>
                    <w:jc w:val="center"/>
                    <w:rPr>
                      <w:rFonts w:eastAsia="Times New Roman" w:cs="Times New Roman"/>
                      <w:sz w:val="24"/>
                      <w:szCs w:val="24"/>
                      <w:lang w:eastAsia="en-GB"/>
                    </w:rPr>
                  </w:pPr>
                  <w:r w:rsidRPr="009D76CA">
                    <w:rPr>
                      <w:rFonts w:eastAsia="Times New Roman" w:cs="Times New Roman"/>
                      <w:sz w:val="24"/>
                      <w:szCs w:val="24"/>
                      <w:lang w:eastAsia="en-GB"/>
                    </w:rPr>
                    <w:t>60</w:t>
                  </w:r>
                </w:p>
              </w:tc>
              <w:tc>
                <w:tcPr>
                  <w:tcW w:w="2920" w:type="dxa"/>
                  <w:vAlign w:val="center"/>
                </w:tcPr>
                <w:p w:rsidR="00AA3752" w:rsidRPr="009D76CA" w:rsidRDefault="00AA3752" w:rsidP="009D76CA">
                  <w:pPr>
                    <w:pStyle w:val="ListParagraph"/>
                    <w:spacing w:before="60" w:after="60"/>
                    <w:ind w:left="0"/>
                    <w:contextualSpacing w:val="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4"/>
                      <w:szCs w:val="24"/>
                      <w:lang w:eastAsia="en-GB"/>
                    </w:rPr>
                  </w:pPr>
                  <w:r w:rsidRPr="009D76CA">
                    <w:rPr>
                      <w:rFonts w:eastAsia="Times New Roman" w:cs="Times New Roman"/>
                      <w:sz w:val="24"/>
                      <w:szCs w:val="24"/>
                      <w:lang w:eastAsia="en-GB"/>
                    </w:rPr>
                    <w:t>170</w:t>
                  </w:r>
                </w:p>
              </w:tc>
            </w:tr>
            <w:tr w:rsidR="009D76CA" w:rsidRPr="009D76CA" w:rsidTr="009D76C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rsidR="00AA3752" w:rsidRPr="009D76CA" w:rsidRDefault="00AA3752" w:rsidP="009D76CA">
                  <w:pPr>
                    <w:pStyle w:val="ListParagraph"/>
                    <w:spacing w:before="60" w:after="60"/>
                    <w:ind w:left="0"/>
                    <w:contextualSpacing w:val="0"/>
                    <w:jc w:val="center"/>
                    <w:rPr>
                      <w:rFonts w:eastAsia="Times New Roman" w:cs="Times New Roman"/>
                      <w:sz w:val="24"/>
                      <w:szCs w:val="24"/>
                      <w:lang w:eastAsia="en-GB"/>
                    </w:rPr>
                  </w:pPr>
                  <w:r w:rsidRPr="009D76CA">
                    <w:rPr>
                      <w:rFonts w:eastAsia="Times New Roman" w:cs="Times New Roman"/>
                      <w:sz w:val="24"/>
                      <w:szCs w:val="24"/>
                      <w:lang w:eastAsia="en-GB"/>
                    </w:rPr>
                    <w:t>80</w:t>
                  </w:r>
                </w:p>
              </w:tc>
              <w:tc>
                <w:tcPr>
                  <w:tcW w:w="2920" w:type="dxa"/>
                  <w:vAlign w:val="center"/>
                </w:tcPr>
                <w:p w:rsidR="00AA3752" w:rsidRPr="009D76CA" w:rsidRDefault="00AA3752" w:rsidP="009D76CA">
                  <w:pPr>
                    <w:pStyle w:val="ListParagraph"/>
                    <w:spacing w:before="60" w:after="60"/>
                    <w:ind w:left="0"/>
                    <w:contextualSpacing w:val="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4"/>
                      <w:szCs w:val="24"/>
                      <w:lang w:eastAsia="en-GB"/>
                    </w:rPr>
                  </w:pPr>
                  <w:r w:rsidRPr="009D76CA">
                    <w:rPr>
                      <w:rFonts w:eastAsia="Times New Roman" w:cs="Times New Roman"/>
                      <w:sz w:val="24"/>
                      <w:szCs w:val="24"/>
                      <w:lang w:eastAsia="en-GB"/>
                    </w:rPr>
                    <w:t>107</w:t>
                  </w:r>
                </w:p>
              </w:tc>
            </w:tr>
            <w:tr w:rsidR="009D76CA" w:rsidRPr="009D76CA" w:rsidTr="009D76CA">
              <w:trPr>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rsidR="00AA3752" w:rsidRPr="009D76CA" w:rsidRDefault="00AA3752" w:rsidP="009D76CA">
                  <w:pPr>
                    <w:pStyle w:val="ListParagraph"/>
                    <w:spacing w:before="60" w:after="60"/>
                    <w:ind w:left="0"/>
                    <w:contextualSpacing w:val="0"/>
                    <w:jc w:val="center"/>
                    <w:rPr>
                      <w:rFonts w:eastAsia="Times New Roman" w:cs="Times New Roman"/>
                      <w:sz w:val="24"/>
                      <w:szCs w:val="24"/>
                      <w:lang w:eastAsia="en-GB"/>
                    </w:rPr>
                  </w:pPr>
                  <w:r w:rsidRPr="009D76CA">
                    <w:rPr>
                      <w:rFonts w:eastAsia="Times New Roman" w:cs="Times New Roman"/>
                      <w:sz w:val="24"/>
                      <w:szCs w:val="24"/>
                      <w:lang w:eastAsia="en-GB"/>
                    </w:rPr>
                    <w:t>100</w:t>
                  </w:r>
                </w:p>
              </w:tc>
              <w:tc>
                <w:tcPr>
                  <w:tcW w:w="2920" w:type="dxa"/>
                  <w:vAlign w:val="center"/>
                </w:tcPr>
                <w:p w:rsidR="00AA3752" w:rsidRPr="009D76CA" w:rsidRDefault="00AA3752" w:rsidP="009D76CA">
                  <w:pPr>
                    <w:pStyle w:val="ListParagraph"/>
                    <w:spacing w:before="60" w:after="60"/>
                    <w:ind w:left="0"/>
                    <w:contextualSpacing w:val="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4"/>
                      <w:szCs w:val="24"/>
                      <w:lang w:eastAsia="en-GB"/>
                    </w:rPr>
                  </w:pPr>
                  <w:r w:rsidRPr="009D76CA">
                    <w:rPr>
                      <w:rFonts w:eastAsia="Times New Roman" w:cs="Times New Roman"/>
                      <w:sz w:val="24"/>
                      <w:szCs w:val="24"/>
                      <w:lang w:eastAsia="en-GB"/>
                    </w:rPr>
                    <w:t>68</w:t>
                  </w:r>
                </w:p>
              </w:tc>
            </w:tr>
          </w:tbl>
          <w:p w:rsidR="00AA3752" w:rsidRPr="009D76CA" w:rsidRDefault="00AA3752" w:rsidP="00F2325D">
            <w:pPr>
              <w:pStyle w:val="ListParagraph"/>
              <w:spacing w:before="120" w:after="0"/>
              <w:ind w:left="825"/>
              <w:rPr>
                <w:rFonts w:cs="Trebuchet2010"/>
                <w:sz w:val="24"/>
                <w:szCs w:val="24"/>
              </w:rPr>
            </w:pPr>
          </w:p>
          <w:p w:rsidR="00AA3752" w:rsidRPr="009D76CA" w:rsidRDefault="00AA3752" w:rsidP="00D86451">
            <w:pPr>
              <w:pStyle w:val="ListParagraph"/>
              <w:numPr>
                <w:ilvl w:val="0"/>
                <w:numId w:val="119"/>
              </w:numPr>
              <w:spacing w:before="120" w:after="0"/>
              <w:rPr>
                <w:rFonts w:cs="Trebuchet2010"/>
                <w:sz w:val="24"/>
                <w:szCs w:val="24"/>
              </w:rPr>
            </w:pPr>
            <w:r w:rsidRPr="009D76CA">
              <w:rPr>
                <w:rFonts w:cs="Trebuchet2010"/>
                <w:sz w:val="24"/>
                <w:szCs w:val="24"/>
              </w:rPr>
              <w:t>Produce a graph of these results.</w:t>
            </w:r>
          </w:p>
          <w:p w:rsidR="00AA3752" w:rsidRPr="009D76CA" w:rsidRDefault="00AA3752" w:rsidP="00D86451">
            <w:pPr>
              <w:pStyle w:val="ListParagraph"/>
              <w:numPr>
                <w:ilvl w:val="0"/>
                <w:numId w:val="120"/>
              </w:numPr>
              <w:spacing w:before="120" w:after="0"/>
              <w:rPr>
                <w:rFonts w:eastAsia="Times New Roman" w:cs="Times New Roman"/>
                <w:sz w:val="24"/>
                <w:szCs w:val="24"/>
                <w:lang w:eastAsia="en-GB"/>
              </w:rPr>
            </w:pPr>
            <w:r w:rsidRPr="009D76CA">
              <w:rPr>
                <w:rFonts w:eastAsia="Times New Roman" w:cs="Times New Roman"/>
                <w:sz w:val="24"/>
                <w:szCs w:val="24"/>
                <w:lang w:eastAsia="en-GB"/>
              </w:rPr>
              <w:t>Use your graph to determine the half-life of the gamma radiation source.</w:t>
            </w:r>
          </w:p>
          <w:p w:rsidR="00AA3752" w:rsidRPr="009D76CA" w:rsidRDefault="00AA3752" w:rsidP="00E01F7C">
            <w:pPr>
              <w:pStyle w:val="ListParagraph"/>
              <w:numPr>
                <w:ilvl w:val="0"/>
                <w:numId w:val="38"/>
              </w:numPr>
              <w:spacing w:before="120" w:after="0"/>
              <w:rPr>
                <w:rFonts w:eastAsia="Times New Roman" w:cs="Times New Roman"/>
                <w:sz w:val="24"/>
                <w:szCs w:val="24"/>
                <w:lang w:eastAsia="en-GB"/>
              </w:rPr>
            </w:pPr>
            <w:r w:rsidRPr="009D76CA">
              <w:rPr>
                <w:rFonts w:eastAsia="Times New Roman" w:cs="Times New Roman"/>
                <w:sz w:val="24"/>
                <w:szCs w:val="24"/>
                <w:lang w:eastAsia="en-GB"/>
              </w:rPr>
              <w:t>The technician repeats the experiment with an alpha radiation source.</w:t>
            </w:r>
          </w:p>
          <w:p w:rsidR="00AA3752" w:rsidRPr="009D76CA" w:rsidRDefault="00AA3752" w:rsidP="00E01F7C">
            <w:pPr>
              <w:pStyle w:val="ListParagraph"/>
              <w:spacing w:before="120" w:after="0"/>
              <w:ind w:left="735"/>
              <w:rPr>
                <w:rFonts w:eastAsia="Times New Roman" w:cs="Times New Roman"/>
                <w:sz w:val="24"/>
                <w:szCs w:val="24"/>
                <w:lang w:eastAsia="en-GB"/>
              </w:rPr>
            </w:pPr>
            <w:r w:rsidRPr="009D76CA">
              <w:rPr>
                <w:rFonts w:eastAsia="Times New Roman" w:cs="Times New Roman"/>
                <w:sz w:val="24"/>
                <w:szCs w:val="24"/>
                <w:lang w:eastAsia="en-GB"/>
              </w:rPr>
              <w:t>Suggest a change the technician must make to the experimental set-up to determine the half-life of the alpha radiation source. Justify your answer.</w:t>
            </w:r>
          </w:p>
          <w:p w:rsidR="00AA3752" w:rsidRPr="009D76CA" w:rsidRDefault="00AA3752" w:rsidP="009D76CA">
            <w:pPr>
              <w:spacing w:before="120" w:after="0"/>
              <w:rPr>
                <w:rFonts w:eastAsia="Times New Roman" w:cs="Times New Roman"/>
                <w:sz w:val="24"/>
                <w:szCs w:val="24"/>
                <w:lang w:eastAsia="en-GB"/>
              </w:rPr>
            </w:pPr>
          </w:p>
        </w:tc>
      </w:tr>
      <w:tr w:rsidR="00AA3752" w:rsidRPr="001F1787" w:rsidTr="00621B50">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21</w:t>
            </w:r>
          </w:p>
        </w:tc>
        <w:tc>
          <w:tcPr>
            <w:tcW w:w="8789" w:type="dxa"/>
            <w:shd w:val="clear" w:color="auto" w:fill="C4BC96" w:themeFill="background2" w:themeFillShade="BF"/>
            <w:vAlign w:val="center"/>
          </w:tcPr>
          <w:p w:rsidR="00AA3752" w:rsidRPr="001F1787" w:rsidRDefault="00AA3752"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describe an experiment to determine the half-life of a radioactive material.</w:t>
            </w:r>
          </w:p>
        </w:tc>
      </w:tr>
      <w:tr w:rsidR="00AA3752" w:rsidRPr="001F1787" w:rsidTr="00621B50">
        <w:trPr>
          <w:cantSplit/>
          <w:trHeight w:val="660"/>
        </w:trPr>
        <w:tc>
          <w:tcPr>
            <w:tcW w:w="1242" w:type="dxa"/>
            <w:gridSpan w:val="2"/>
            <w:tcBorders>
              <w:bottom w:val="single" w:sz="6" w:space="0" w:color="auto"/>
            </w:tcBorders>
            <w:shd w:val="clear" w:color="auto" w:fill="auto"/>
            <w:vAlign w:val="center"/>
          </w:tcPr>
          <w:p w:rsidR="00AA3752" w:rsidRPr="006277CA" w:rsidRDefault="00AA3752" w:rsidP="00DC26F3">
            <w:pPr>
              <w:spacing w:before="120" w:after="0"/>
              <w:jc w:val="center"/>
              <w:rPr>
                <w:rFonts w:eastAsia="Times New Roman" w:cs="Times New Roman"/>
                <w:sz w:val="24"/>
                <w:szCs w:val="24"/>
                <w:lang w:eastAsia="en-GB"/>
              </w:rPr>
            </w:pPr>
            <w:r w:rsidRPr="006277CA">
              <w:rPr>
                <w:rFonts w:eastAsia="Times New Roman" w:cs="Times New Roman"/>
                <w:sz w:val="24"/>
                <w:szCs w:val="24"/>
                <w:lang w:eastAsia="en-GB"/>
              </w:rPr>
              <w:t>20.21.1</w:t>
            </w:r>
          </w:p>
        </w:tc>
        <w:tc>
          <w:tcPr>
            <w:tcW w:w="8789" w:type="dxa"/>
            <w:tcBorders>
              <w:bottom w:val="single" w:sz="6" w:space="0" w:color="auto"/>
            </w:tcBorders>
            <w:shd w:val="clear" w:color="auto" w:fill="auto"/>
            <w:vAlign w:val="center"/>
          </w:tcPr>
          <w:p w:rsidR="00AA3752" w:rsidRPr="006277CA" w:rsidRDefault="00AA3752" w:rsidP="006277CA">
            <w:pPr>
              <w:pStyle w:val="studytab"/>
              <w:tabs>
                <w:tab w:val="clear" w:pos="1078"/>
              </w:tabs>
              <w:spacing w:before="120"/>
              <w:ind w:left="0" w:firstLine="0"/>
              <w:rPr>
                <w:rFonts w:ascii="Trebuchet MS" w:hAnsi="Trebuchet MS"/>
                <w:szCs w:val="24"/>
              </w:rPr>
            </w:pPr>
            <w:r w:rsidRPr="006277CA">
              <w:rPr>
                <w:rFonts w:ascii="Trebuchet MS" w:hAnsi="Trebuchet MS"/>
                <w:szCs w:val="24"/>
              </w:rPr>
              <w:t>Describe an experiment to measure half-life. Make sure you include how you take background radiation into account, how you measure the activity and the time, and how you use the graph to calculate the half-life.</w:t>
            </w:r>
          </w:p>
        </w:tc>
      </w:tr>
      <w:tr w:rsidR="009D76CA" w:rsidRPr="001F1787" w:rsidTr="00621B50">
        <w:trPr>
          <w:cantSplit/>
          <w:trHeight w:val="660"/>
        </w:trPr>
        <w:tc>
          <w:tcPr>
            <w:tcW w:w="1242" w:type="dxa"/>
            <w:gridSpan w:val="2"/>
            <w:tcBorders>
              <w:bottom w:val="single" w:sz="6" w:space="0" w:color="auto"/>
            </w:tcBorders>
            <w:shd w:val="clear" w:color="auto" w:fill="auto"/>
            <w:vAlign w:val="center"/>
          </w:tcPr>
          <w:p w:rsidR="009D76CA" w:rsidRPr="006277CA" w:rsidRDefault="007A206E"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20.21.2</w:t>
            </w:r>
          </w:p>
        </w:tc>
        <w:tc>
          <w:tcPr>
            <w:tcW w:w="8789" w:type="dxa"/>
            <w:tcBorders>
              <w:bottom w:val="single" w:sz="6" w:space="0" w:color="auto"/>
            </w:tcBorders>
            <w:shd w:val="clear" w:color="auto" w:fill="auto"/>
            <w:vAlign w:val="center"/>
          </w:tcPr>
          <w:p w:rsidR="009D76CA" w:rsidRDefault="009D76CA" w:rsidP="009D76CA">
            <w:pPr>
              <w:pStyle w:val="studytab"/>
              <w:tabs>
                <w:tab w:val="clear" w:pos="1078"/>
                <w:tab w:val="left" w:pos="459"/>
              </w:tabs>
              <w:spacing w:before="120"/>
              <w:ind w:left="176" w:firstLine="0"/>
              <w:rPr>
                <w:rFonts w:ascii="Trebuchet MS" w:hAnsi="Trebuchet MS"/>
                <w:szCs w:val="24"/>
              </w:rPr>
            </w:pPr>
            <w:r w:rsidRPr="009D76CA">
              <w:rPr>
                <w:rFonts w:ascii="Trebuchet MS" w:hAnsi="Trebuchet MS"/>
                <w:szCs w:val="24"/>
              </w:rPr>
              <w:t xml:space="preserve">An experiment is carried out in a laboratory </w:t>
            </w:r>
            <w:r>
              <w:rPr>
                <w:rFonts w:ascii="Trebuchet MS" w:hAnsi="Trebuchet MS"/>
                <w:szCs w:val="24"/>
              </w:rPr>
              <w:t xml:space="preserve">to determine the half-life of a </w:t>
            </w:r>
            <w:r w:rsidRPr="009D76CA">
              <w:rPr>
                <w:rFonts w:ascii="Trebuchet MS" w:hAnsi="Trebuchet MS"/>
                <w:szCs w:val="24"/>
              </w:rPr>
              <w:t xml:space="preserve">radioactive source. A Geiger-Müller tube and </w:t>
            </w:r>
            <w:r>
              <w:rPr>
                <w:rFonts w:ascii="Trebuchet MS" w:hAnsi="Trebuchet MS"/>
                <w:szCs w:val="24"/>
              </w:rPr>
              <w:t xml:space="preserve">counter are used to measure the </w:t>
            </w:r>
            <w:r w:rsidRPr="009D76CA">
              <w:rPr>
                <w:rFonts w:ascii="Trebuchet MS" w:hAnsi="Trebuchet MS"/>
                <w:szCs w:val="24"/>
              </w:rPr>
              <w:t>background radiation over a period of 10 seconds. This is repeated several</w:t>
            </w:r>
            <w:r>
              <w:rPr>
                <w:rFonts w:ascii="Trebuchet MS" w:hAnsi="Trebuchet MS"/>
                <w:szCs w:val="24"/>
              </w:rPr>
              <w:t xml:space="preserve"> </w:t>
            </w:r>
            <w:r w:rsidRPr="009D76CA">
              <w:rPr>
                <w:rFonts w:ascii="Trebuchet MS" w:hAnsi="Trebuchet MS"/>
                <w:szCs w:val="24"/>
              </w:rPr>
              <w:t>times and an average value of 4 counts in 10 seconds is recorded.</w:t>
            </w:r>
          </w:p>
          <w:p w:rsidR="00E93AF0" w:rsidRPr="009D76CA" w:rsidRDefault="00E93AF0" w:rsidP="00E93AF0">
            <w:pPr>
              <w:pStyle w:val="studytab"/>
              <w:tabs>
                <w:tab w:val="clear" w:pos="1078"/>
                <w:tab w:val="left" w:pos="459"/>
              </w:tabs>
              <w:spacing w:before="120"/>
              <w:ind w:left="176" w:firstLine="0"/>
              <w:jc w:val="center"/>
              <w:rPr>
                <w:rFonts w:ascii="Trebuchet MS" w:hAnsi="Trebuchet MS"/>
                <w:szCs w:val="24"/>
              </w:rPr>
            </w:pPr>
            <w:r>
              <w:rPr>
                <w:rFonts w:ascii="Trebuchet MS" w:hAnsi="Trebuchet MS"/>
                <w:noProof/>
                <w:szCs w:val="24"/>
                <w:lang w:eastAsia="en-GB"/>
              </w:rPr>
              <w:drawing>
                <wp:inline distT="0" distB="0" distL="0" distR="0">
                  <wp:extent cx="4319646" cy="1615203"/>
                  <wp:effectExtent l="0" t="0" r="5080" b="4445"/>
                  <wp:docPr id="1073742202" name="Picture 107374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4319973" cy="1615325"/>
                          </a:xfrm>
                          <a:prstGeom prst="rect">
                            <a:avLst/>
                          </a:prstGeom>
                          <a:noFill/>
                          <a:ln>
                            <a:noFill/>
                          </a:ln>
                        </pic:spPr>
                      </pic:pic>
                    </a:graphicData>
                  </a:graphic>
                </wp:inline>
              </w:drawing>
            </w:r>
          </w:p>
          <w:p w:rsidR="009D76CA" w:rsidRPr="009D76CA" w:rsidRDefault="009D76CA" w:rsidP="009D76CA">
            <w:pPr>
              <w:pStyle w:val="studytab"/>
              <w:spacing w:before="120"/>
              <w:rPr>
                <w:rFonts w:ascii="Trebuchet MS" w:hAnsi="Trebuchet MS"/>
                <w:szCs w:val="24"/>
              </w:rPr>
            </w:pPr>
            <w:r w:rsidRPr="009D76CA">
              <w:rPr>
                <w:rFonts w:ascii="Trebuchet MS" w:hAnsi="Trebuchet MS"/>
                <w:szCs w:val="24"/>
              </w:rPr>
              <w:t>The apparatus shown is used to measure the count rate over a period of time.</w:t>
            </w:r>
          </w:p>
          <w:p w:rsidR="009D76CA" w:rsidRDefault="009D76CA" w:rsidP="009D76CA">
            <w:pPr>
              <w:pStyle w:val="studytab"/>
              <w:tabs>
                <w:tab w:val="clear" w:pos="1078"/>
              </w:tabs>
              <w:spacing w:before="120"/>
              <w:ind w:left="0" w:firstLine="0"/>
              <w:rPr>
                <w:rFonts w:ascii="Trebuchet MS" w:hAnsi="Trebuchet MS"/>
                <w:szCs w:val="24"/>
              </w:rPr>
            </w:pPr>
            <w:r w:rsidRPr="009D76CA">
              <w:rPr>
                <w:rFonts w:ascii="Trebuchet MS" w:hAnsi="Trebuchet MS"/>
                <w:szCs w:val="24"/>
              </w:rPr>
              <w:t>The readings are corrected for background radiation.</w:t>
            </w:r>
          </w:p>
          <w:tbl>
            <w:tblPr>
              <w:tblStyle w:val="LightList-Accent3"/>
              <w:tblW w:w="4743" w:type="dxa"/>
              <w:jc w:val="center"/>
              <w:tblLayout w:type="fixed"/>
              <w:tblLook w:val="04A0" w:firstRow="1" w:lastRow="0" w:firstColumn="1" w:lastColumn="0" w:noHBand="0" w:noVBand="1"/>
            </w:tblPr>
            <w:tblGrid>
              <w:gridCol w:w="1969"/>
              <w:gridCol w:w="2774"/>
            </w:tblGrid>
            <w:tr w:rsidR="00E93AF0" w:rsidRPr="00E93AF0" w:rsidTr="00C57161">
              <w:trPr>
                <w:cnfStyle w:val="100000000000" w:firstRow="1" w:lastRow="0" w:firstColumn="0" w:lastColumn="0" w:oddVBand="0" w:evenVBand="0" w:oddHBand="0" w:evenHBand="0" w:firstRowFirstColumn="0" w:firstRowLastColumn="0" w:lastRowFirstColumn="0" w:lastRowLastColumn="0"/>
                <w:trHeight w:val="396"/>
                <w:jc w:val="center"/>
              </w:trPr>
              <w:tc>
                <w:tcPr>
                  <w:cnfStyle w:val="001000000000" w:firstRow="0" w:lastRow="0" w:firstColumn="1" w:lastColumn="0" w:oddVBand="0" w:evenVBand="0" w:oddHBand="0" w:evenHBand="0" w:firstRowFirstColumn="0" w:firstRowLastColumn="0" w:lastRowFirstColumn="0" w:lastRowLastColumn="0"/>
                  <w:tcW w:w="1969" w:type="dxa"/>
                  <w:hideMark/>
                </w:tcPr>
                <w:p w:rsidR="00E93AF0" w:rsidRPr="00C57161" w:rsidRDefault="00E93AF0" w:rsidP="00C57161">
                  <w:pPr>
                    <w:ind w:firstLine="17"/>
                    <w:jc w:val="center"/>
                    <w:rPr>
                      <w:rFonts w:eastAsia="Times New Roman" w:cs="Times New Roman"/>
                      <w:color w:val="000000"/>
                      <w:sz w:val="24"/>
                      <w:szCs w:val="24"/>
                      <w:lang w:eastAsia="en-GB"/>
                    </w:rPr>
                  </w:pPr>
                  <w:r w:rsidRPr="00C57161">
                    <w:rPr>
                      <w:rFonts w:eastAsia="Times New Roman" w:cs="Times New Roman"/>
                      <w:color w:val="000000"/>
                      <w:sz w:val="24"/>
                      <w:szCs w:val="24"/>
                      <w:lang w:eastAsia="en-GB"/>
                    </w:rPr>
                    <w:t>Time (minutes)</w:t>
                  </w:r>
                </w:p>
              </w:tc>
              <w:tc>
                <w:tcPr>
                  <w:tcW w:w="2774" w:type="dxa"/>
                  <w:hideMark/>
                </w:tcPr>
                <w:p w:rsidR="00E93AF0" w:rsidRPr="00C57161" w:rsidRDefault="00E93AF0" w:rsidP="00C57161">
                  <w:pPr>
                    <w:ind w:firstLine="17"/>
                    <w:jc w:val="center"/>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sz w:val="24"/>
                      <w:szCs w:val="24"/>
                      <w:lang w:eastAsia="en-GB"/>
                    </w:rPr>
                  </w:pPr>
                  <w:r w:rsidRPr="00C57161">
                    <w:rPr>
                      <w:rFonts w:eastAsia="Times New Roman" w:cs="Times New Roman"/>
                      <w:color w:val="000000"/>
                      <w:sz w:val="24"/>
                      <w:szCs w:val="24"/>
                      <w:lang w:eastAsia="en-GB"/>
                    </w:rPr>
                    <w:t xml:space="preserve"> Corrected count rate</w:t>
                  </w:r>
                </w:p>
              </w:tc>
            </w:tr>
            <w:tr w:rsidR="00E93AF0" w:rsidRPr="00E93AF0" w:rsidTr="00C57161">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969" w:type="dxa"/>
                  <w:hideMark/>
                </w:tcPr>
                <w:p w:rsidR="00E93AF0" w:rsidRPr="00C57161" w:rsidRDefault="00E93AF0" w:rsidP="00C57161">
                  <w:pPr>
                    <w:ind w:firstLine="17"/>
                    <w:jc w:val="center"/>
                    <w:rPr>
                      <w:rFonts w:eastAsia="Times New Roman" w:cs="Times New Roman"/>
                      <w:color w:val="000000"/>
                      <w:sz w:val="24"/>
                      <w:szCs w:val="24"/>
                      <w:lang w:eastAsia="en-GB"/>
                    </w:rPr>
                  </w:pPr>
                  <w:r w:rsidRPr="00C57161">
                    <w:rPr>
                      <w:rFonts w:eastAsia="Times New Roman" w:cs="Times New Roman"/>
                      <w:color w:val="000000"/>
                      <w:sz w:val="24"/>
                      <w:szCs w:val="24"/>
                      <w:lang w:eastAsia="en-GB"/>
                    </w:rPr>
                    <w:t>0</w:t>
                  </w:r>
                </w:p>
              </w:tc>
              <w:tc>
                <w:tcPr>
                  <w:tcW w:w="2774" w:type="dxa"/>
                  <w:hideMark/>
                </w:tcPr>
                <w:p w:rsidR="00E93AF0" w:rsidRPr="00C57161" w:rsidRDefault="00E93AF0" w:rsidP="00C57161">
                  <w:pPr>
                    <w:ind w:firstLine="17"/>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4"/>
                      <w:szCs w:val="24"/>
                      <w:lang w:eastAsia="en-GB"/>
                    </w:rPr>
                  </w:pPr>
                  <w:r w:rsidRPr="00C57161">
                    <w:rPr>
                      <w:rFonts w:eastAsia="Times New Roman" w:cs="Times New Roman"/>
                      <w:color w:val="000000"/>
                      <w:sz w:val="24"/>
                      <w:szCs w:val="24"/>
                      <w:lang w:eastAsia="en-GB"/>
                    </w:rPr>
                    <w:t>168</w:t>
                  </w:r>
                </w:p>
              </w:tc>
            </w:tr>
            <w:tr w:rsidR="00E93AF0" w:rsidRPr="00E93AF0" w:rsidTr="00C57161">
              <w:trPr>
                <w:trHeight w:val="300"/>
                <w:jc w:val="center"/>
              </w:trPr>
              <w:tc>
                <w:tcPr>
                  <w:cnfStyle w:val="001000000000" w:firstRow="0" w:lastRow="0" w:firstColumn="1" w:lastColumn="0" w:oddVBand="0" w:evenVBand="0" w:oddHBand="0" w:evenHBand="0" w:firstRowFirstColumn="0" w:firstRowLastColumn="0" w:lastRowFirstColumn="0" w:lastRowLastColumn="0"/>
                  <w:tcW w:w="1969" w:type="dxa"/>
                  <w:hideMark/>
                </w:tcPr>
                <w:p w:rsidR="00E93AF0" w:rsidRPr="00C57161" w:rsidRDefault="00E93AF0" w:rsidP="00C57161">
                  <w:pPr>
                    <w:ind w:firstLine="17"/>
                    <w:jc w:val="center"/>
                    <w:rPr>
                      <w:rFonts w:eastAsia="Times New Roman" w:cs="Times New Roman"/>
                      <w:color w:val="000000"/>
                      <w:sz w:val="24"/>
                      <w:szCs w:val="24"/>
                      <w:lang w:eastAsia="en-GB"/>
                    </w:rPr>
                  </w:pPr>
                  <w:r w:rsidRPr="00C57161">
                    <w:rPr>
                      <w:rFonts w:eastAsia="Times New Roman" w:cs="Times New Roman"/>
                      <w:color w:val="000000"/>
                      <w:sz w:val="24"/>
                      <w:szCs w:val="24"/>
                      <w:lang w:eastAsia="en-GB"/>
                    </w:rPr>
                    <w:t>2</w:t>
                  </w:r>
                </w:p>
              </w:tc>
              <w:tc>
                <w:tcPr>
                  <w:tcW w:w="2774" w:type="dxa"/>
                  <w:hideMark/>
                </w:tcPr>
                <w:p w:rsidR="00E93AF0" w:rsidRPr="00C57161" w:rsidRDefault="00E93AF0" w:rsidP="00C57161">
                  <w:pPr>
                    <w:ind w:firstLine="17"/>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4"/>
                      <w:szCs w:val="24"/>
                      <w:lang w:eastAsia="en-GB"/>
                    </w:rPr>
                  </w:pPr>
                  <w:r w:rsidRPr="00C57161">
                    <w:rPr>
                      <w:rFonts w:eastAsia="Times New Roman" w:cs="Times New Roman"/>
                      <w:color w:val="000000"/>
                      <w:sz w:val="24"/>
                      <w:szCs w:val="24"/>
                      <w:lang w:eastAsia="en-GB"/>
                    </w:rPr>
                    <w:t>120</w:t>
                  </w:r>
                </w:p>
              </w:tc>
            </w:tr>
            <w:tr w:rsidR="00E93AF0" w:rsidRPr="00E93AF0" w:rsidTr="00C57161">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969" w:type="dxa"/>
                  <w:hideMark/>
                </w:tcPr>
                <w:p w:rsidR="00E93AF0" w:rsidRPr="00C57161" w:rsidRDefault="00E93AF0" w:rsidP="00C57161">
                  <w:pPr>
                    <w:ind w:firstLine="17"/>
                    <w:jc w:val="center"/>
                    <w:rPr>
                      <w:rFonts w:eastAsia="Times New Roman" w:cs="Times New Roman"/>
                      <w:color w:val="000000"/>
                      <w:sz w:val="24"/>
                      <w:szCs w:val="24"/>
                      <w:lang w:eastAsia="en-GB"/>
                    </w:rPr>
                  </w:pPr>
                  <w:r w:rsidRPr="00C57161">
                    <w:rPr>
                      <w:rFonts w:eastAsia="Times New Roman" w:cs="Times New Roman"/>
                      <w:color w:val="000000"/>
                      <w:sz w:val="24"/>
                      <w:szCs w:val="24"/>
                      <w:lang w:eastAsia="en-GB"/>
                    </w:rPr>
                    <w:t>4</w:t>
                  </w:r>
                </w:p>
              </w:tc>
              <w:tc>
                <w:tcPr>
                  <w:tcW w:w="2774" w:type="dxa"/>
                  <w:hideMark/>
                </w:tcPr>
                <w:p w:rsidR="00E93AF0" w:rsidRPr="00C57161" w:rsidRDefault="00E93AF0" w:rsidP="00C57161">
                  <w:pPr>
                    <w:ind w:firstLine="17"/>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4"/>
                      <w:szCs w:val="24"/>
                      <w:lang w:eastAsia="en-GB"/>
                    </w:rPr>
                  </w:pPr>
                  <w:r w:rsidRPr="00C57161">
                    <w:rPr>
                      <w:rFonts w:eastAsia="Times New Roman" w:cs="Times New Roman"/>
                      <w:color w:val="000000"/>
                      <w:sz w:val="24"/>
                      <w:szCs w:val="24"/>
                      <w:lang w:eastAsia="en-GB"/>
                    </w:rPr>
                    <w:t>84</w:t>
                  </w:r>
                </w:p>
              </w:tc>
            </w:tr>
            <w:tr w:rsidR="00E93AF0" w:rsidRPr="00E93AF0" w:rsidTr="00C57161">
              <w:trPr>
                <w:trHeight w:val="300"/>
                <w:jc w:val="center"/>
              </w:trPr>
              <w:tc>
                <w:tcPr>
                  <w:cnfStyle w:val="001000000000" w:firstRow="0" w:lastRow="0" w:firstColumn="1" w:lastColumn="0" w:oddVBand="0" w:evenVBand="0" w:oddHBand="0" w:evenHBand="0" w:firstRowFirstColumn="0" w:firstRowLastColumn="0" w:lastRowFirstColumn="0" w:lastRowLastColumn="0"/>
                  <w:tcW w:w="1969" w:type="dxa"/>
                  <w:hideMark/>
                </w:tcPr>
                <w:p w:rsidR="00E93AF0" w:rsidRPr="00C57161" w:rsidRDefault="00E93AF0" w:rsidP="00C57161">
                  <w:pPr>
                    <w:ind w:firstLine="17"/>
                    <w:jc w:val="center"/>
                    <w:rPr>
                      <w:rFonts w:eastAsia="Times New Roman" w:cs="Times New Roman"/>
                      <w:color w:val="000000"/>
                      <w:sz w:val="24"/>
                      <w:szCs w:val="24"/>
                      <w:lang w:eastAsia="en-GB"/>
                    </w:rPr>
                  </w:pPr>
                  <w:r w:rsidRPr="00C57161">
                    <w:rPr>
                      <w:rFonts w:eastAsia="Times New Roman" w:cs="Times New Roman"/>
                      <w:color w:val="000000"/>
                      <w:sz w:val="24"/>
                      <w:szCs w:val="24"/>
                      <w:lang w:eastAsia="en-GB"/>
                    </w:rPr>
                    <w:t>6</w:t>
                  </w:r>
                </w:p>
              </w:tc>
              <w:tc>
                <w:tcPr>
                  <w:tcW w:w="2774" w:type="dxa"/>
                  <w:hideMark/>
                </w:tcPr>
                <w:p w:rsidR="00E93AF0" w:rsidRPr="00C57161" w:rsidRDefault="00E93AF0" w:rsidP="00C57161">
                  <w:pPr>
                    <w:ind w:firstLine="17"/>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4"/>
                      <w:szCs w:val="24"/>
                      <w:lang w:eastAsia="en-GB"/>
                    </w:rPr>
                  </w:pPr>
                  <w:r w:rsidRPr="00C57161">
                    <w:rPr>
                      <w:rFonts w:eastAsia="Times New Roman" w:cs="Times New Roman"/>
                      <w:color w:val="000000"/>
                      <w:sz w:val="24"/>
                      <w:szCs w:val="24"/>
                      <w:lang w:eastAsia="en-GB"/>
                    </w:rPr>
                    <w:t>60</w:t>
                  </w:r>
                </w:p>
              </w:tc>
            </w:tr>
            <w:tr w:rsidR="00E93AF0" w:rsidRPr="00E93AF0" w:rsidTr="00C57161">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969" w:type="dxa"/>
                  <w:hideMark/>
                </w:tcPr>
                <w:p w:rsidR="00E93AF0" w:rsidRPr="00C57161" w:rsidRDefault="00E93AF0" w:rsidP="00C57161">
                  <w:pPr>
                    <w:ind w:firstLine="17"/>
                    <w:jc w:val="center"/>
                    <w:rPr>
                      <w:rFonts w:eastAsia="Times New Roman" w:cs="Times New Roman"/>
                      <w:color w:val="000000"/>
                      <w:sz w:val="24"/>
                      <w:szCs w:val="24"/>
                      <w:lang w:eastAsia="en-GB"/>
                    </w:rPr>
                  </w:pPr>
                  <w:r w:rsidRPr="00C57161">
                    <w:rPr>
                      <w:rFonts w:eastAsia="Times New Roman" w:cs="Times New Roman"/>
                      <w:color w:val="000000"/>
                      <w:sz w:val="24"/>
                      <w:szCs w:val="24"/>
                      <w:lang w:eastAsia="en-GB"/>
                    </w:rPr>
                    <w:t>8</w:t>
                  </w:r>
                </w:p>
              </w:tc>
              <w:tc>
                <w:tcPr>
                  <w:tcW w:w="2774" w:type="dxa"/>
                  <w:hideMark/>
                </w:tcPr>
                <w:p w:rsidR="00E93AF0" w:rsidRPr="00C57161" w:rsidRDefault="00E93AF0" w:rsidP="00C57161">
                  <w:pPr>
                    <w:ind w:firstLine="17"/>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4"/>
                      <w:szCs w:val="24"/>
                      <w:lang w:eastAsia="en-GB"/>
                    </w:rPr>
                  </w:pPr>
                  <w:r w:rsidRPr="00C57161">
                    <w:rPr>
                      <w:rFonts w:eastAsia="Times New Roman" w:cs="Times New Roman"/>
                      <w:color w:val="000000"/>
                      <w:sz w:val="24"/>
                      <w:szCs w:val="24"/>
                      <w:lang w:eastAsia="en-GB"/>
                    </w:rPr>
                    <w:t>42</w:t>
                  </w:r>
                </w:p>
              </w:tc>
            </w:tr>
            <w:tr w:rsidR="00E93AF0" w:rsidRPr="00E93AF0" w:rsidTr="00C57161">
              <w:trPr>
                <w:trHeight w:val="300"/>
                <w:jc w:val="center"/>
              </w:trPr>
              <w:tc>
                <w:tcPr>
                  <w:cnfStyle w:val="001000000000" w:firstRow="0" w:lastRow="0" w:firstColumn="1" w:lastColumn="0" w:oddVBand="0" w:evenVBand="0" w:oddHBand="0" w:evenHBand="0" w:firstRowFirstColumn="0" w:firstRowLastColumn="0" w:lastRowFirstColumn="0" w:lastRowLastColumn="0"/>
                  <w:tcW w:w="1969" w:type="dxa"/>
                  <w:hideMark/>
                </w:tcPr>
                <w:p w:rsidR="00E93AF0" w:rsidRPr="00C57161" w:rsidRDefault="00E93AF0" w:rsidP="00C57161">
                  <w:pPr>
                    <w:ind w:firstLine="17"/>
                    <w:jc w:val="center"/>
                    <w:rPr>
                      <w:rFonts w:eastAsia="Times New Roman" w:cs="Times New Roman"/>
                      <w:color w:val="000000"/>
                      <w:sz w:val="24"/>
                      <w:szCs w:val="24"/>
                      <w:lang w:eastAsia="en-GB"/>
                    </w:rPr>
                  </w:pPr>
                  <w:r w:rsidRPr="00C57161">
                    <w:rPr>
                      <w:rFonts w:eastAsia="Times New Roman" w:cs="Times New Roman"/>
                      <w:color w:val="000000"/>
                      <w:sz w:val="24"/>
                      <w:szCs w:val="24"/>
                      <w:lang w:eastAsia="en-GB"/>
                    </w:rPr>
                    <w:t>10</w:t>
                  </w:r>
                </w:p>
              </w:tc>
              <w:tc>
                <w:tcPr>
                  <w:tcW w:w="2774" w:type="dxa"/>
                  <w:hideMark/>
                </w:tcPr>
                <w:p w:rsidR="00E93AF0" w:rsidRPr="00C57161" w:rsidRDefault="00E93AF0" w:rsidP="00C57161">
                  <w:pPr>
                    <w:ind w:firstLine="17"/>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4"/>
                      <w:szCs w:val="24"/>
                      <w:lang w:eastAsia="en-GB"/>
                    </w:rPr>
                  </w:pPr>
                  <w:r w:rsidRPr="00C57161">
                    <w:rPr>
                      <w:rFonts w:eastAsia="Times New Roman" w:cs="Times New Roman"/>
                      <w:color w:val="000000"/>
                      <w:sz w:val="24"/>
                      <w:szCs w:val="24"/>
                      <w:lang w:eastAsia="en-GB"/>
                    </w:rPr>
                    <w:t>30</w:t>
                  </w:r>
                </w:p>
              </w:tc>
            </w:tr>
            <w:tr w:rsidR="00E93AF0" w:rsidRPr="00E93AF0" w:rsidTr="00C57161">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969" w:type="dxa"/>
                  <w:hideMark/>
                </w:tcPr>
                <w:p w:rsidR="00E93AF0" w:rsidRPr="00C57161" w:rsidRDefault="00E93AF0" w:rsidP="00C57161">
                  <w:pPr>
                    <w:ind w:firstLine="17"/>
                    <w:jc w:val="center"/>
                    <w:rPr>
                      <w:rFonts w:eastAsia="Times New Roman" w:cs="Times New Roman"/>
                      <w:color w:val="000000"/>
                      <w:sz w:val="24"/>
                      <w:szCs w:val="24"/>
                      <w:lang w:eastAsia="en-GB"/>
                    </w:rPr>
                  </w:pPr>
                  <w:r w:rsidRPr="00C57161">
                    <w:rPr>
                      <w:rFonts w:eastAsia="Times New Roman" w:cs="Times New Roman"/>
                      <w:color w:val="000000"/>
                      <w:sz w:val="24"/>
                      <w:szCs w:val="24"/>
                      <w:lang w:eastAsia="en-GB"/>
                    </w:rPr>
                    <w:t>12</w:t>
                  </w:r>
                </w:p>
              </w:tc>
              <w:tc>
                <w:tcPr>
                  <w:tcW w:w="2774" w:type="dxa"/>
                  <w:hideMark/>
                </w:tcPr>
                <w:p w:rsidR="00E93AF0" w:rsidRPr="00C57161" w:rsidRDefault="00E93AF0" w:rsidP="00C57161">
                  <w:pPr>
                    <w:ind w:firstLine="17"/>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4"/>
                      <w:szCs w:val="24"/>
                      <w:lang w:eastAsia="en-GB"/>
                    </w:rPr>
                  </w:pPr>
                  <w:r w:rsidRPr="00C57161">
                    <w:rPr>
                      <w:rFonts w:eastAsia="Times New Roman" w:cs="Times New Roman"/>
                      <w:color w:val="000000"/>
                      <w:sz w:val="24"/>
                      <w:szCs w:val="24"/>
                      <w:lang w:eastAsia="en-GB"/>
                    </w:rPr>
                    <w:t>21</w:t>
                  </w:r>
                </w:p>
              </w:tc>
            </w:tr>
          </w:tbl>
          <w:p w:rsidR="009D76CA" w:rsidRPr="009D76CA" w:rsidRDefault="009D76CA" w:rsidP="009D76CA">
            <w:pPr>
              <w:pStyle w:val="studytab"/>
              <w:spacing w:before="120"/>
              <w:rPr>
                <w:rFonts w:ascii="Trebuchet MS" w:hAnsi="Trebuchet MS"/>
                <w:szCs w:val="24"/>
              </w:rPr>
            </w:pPr>
            <w:r w:rsidRPr="009D76CA">
              <w:rPr>
                <w:rFonts w:ascii="Trebuchet MS" w:hAnsi="Trebuchet MS"/>
                <w:szCs w:val="24"/>
              </w:rPr>
              <w:t>(a) Name two factors that affect the background count rate.</w:t>
            </w:r>
          </w:p>
          <w:p w:rsidR="009D76CA" w:rsidRPr="009D76CA" w:rsidRDefault="009D76CA" w:rsidP="009D76CA">
            <w:pPr>
              <w:pStyle w:val="studytab"/>
              <w:spacing w:before="120"/>
              <w:rPr>
                <w:rFonts w:ascii="Trebuchet MS" w:hAnsi="Trebuchet MS"/>
                <w:szCs w:val="24"/>
              </w:rPr>
            </w:pPr>
            <w:r w:rsidRPr="009D76CA">
              <w:rPr>
                <w:rFonts w:ascii="Trebuchet MS" w:hAnsi="Trebuchet MS"/>
                <w:szCs w:val="24"/>
              </w:rPr>
              <w:t>(b) Calculate the activity of the background radiation.</w:t>
            </w:r>
          </w:p>
          <w:p w:rsidR="009D76CA" w:rsidRPr="006277CA" w:rsidRDefault="009D76CA" w:rsidP="009D76CA">
            <w:pPr>
              <w:pStyle w:val="studytab"/>
              <w:tabs>
                <w:tab w:val="clear" w:pos="1078"/>
              </w:tabs>
              <w:spacing w:before="120"/>
              <w:ind w:left="0" w:firstLine="0"/>
              <w:rPr>
                <w:rFonts w:ascii="Trebuchet MS" w:hAnsi="Trebuchet MS"/>
                <w:szCs w:val="24"/>
              </w:rPr>
            </w:pPr>
            <w:r w:rsidRPr="009D76CA">
              <w:rPr>
                <w:rFonts w:ascii="Trebuchet MS" w:hAnsi="Trebuchet MS"/>
                <w:szCs w:val="24"/>
              </w:rPr>
              <w:t>(c) Calculate the half-life of the radioactive source.</w:t>
            </w:r>
          </w:p>
        </w:tc>
      </w:tr>
      <w:tr w:rsidR="007E535A" w:rsidRPr="001F1787" w:rsidTr="00621B50">
        <w:trPr>
          <w:cantSplit/>
          <w:trHeight w:val="660"/>
        </w:trPr>
        <w:tc>
          <w:tcPr>
            <w:tcW w:w="1242" w:type="dxa"/>
            <w:gridSpan w:val="2"/>
            <w:tcBorders>
              <w:bottom w:val="single" w:sz="6" w:space="0" w:color="auto"/>
            </w:tcBorders>
            <w:shd w:val="clear" w:color="auto" w:fill="auto"/>
            <w:vAlign w:val="center"/>
          </w:tcPr>
          <w:p w:rsidR="007E535A" w:rsidRPr="006277CA" w:rsidRDefault="007A206E"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21.3</w:t>
            </w:r>
          </w:p>
        </w:tc>
        <w:tc>
          <w:tcPr>
            <w:tcW w:w="8789" w:type="dxa"/>
            <w:tcBorders>
              <w:bottom w:val="single" w:sz="6" w:space="0" w:color="auto"/>
            </w:tcBorders>
            <w:shd w:val="clear" w:color="auto" w:fill="auto"/>
            <w:vAlign w:val="center"/>
          </w:tcPr>
          <w:p w:rsidR="007E535A" w:rsidRDefault="00C57161" w:rsidP="007E535A">
            <w:pPr>
              <w:pStyle w:val="studytab"/>
              <w:tabs>
                <w:tab w:val="left" w:pos="459"/>
              </w:tabs>
              <w:spacing w:before="120"/>
              <w:ind w:left="176" w:firstLine="142"/>
            </w:pPr>
            <w:r>
              <w:rPr>
                <w:rFonts w:ascii="Trebuchet MS" w:hAnsi="Trebuchet MS"/>
                <w:noProof/>
                <w:szCs w:val="24"/>
                <w:lang w:eastAsia="en-GB"/>
              </w:rPr>
              <w:drawing>
                <wp:anchor distT="0" distB="0" distL="114300" distR="114300" simplePos="0" relativeHeight="253112320" behindDoc="0" locked="0" layoutInCell="1" allowOverlap="1" wp14:anchorId="2CD3CB78" wp14:editId="543186CB">
                  <wp:simplePos x="0" y="0"/>
                  <wp:positionH relativeFrom="column">
                    <wp:posOffset>204470</wp:posOffset>
                  </wp:positionH>
                  <wp:positionV relativeFrom="paragraph">
                    <wp:posOffset>-6120765</wp:posOffset>
                  </wp:positionV>
                  <wp:extent cx="2395220" cy="3026410"/>
                  <wp:effectExtent l="0" t="0" r="5080" b="2540"/>
                  <wp:wrapSquare wrapText="bothSides"/>
                  <wp:docPr id="1073742203" name="Picture 107374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395220" cy="30264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E535A" w:rsidRDefault="007E535A" w:rsidP="007E535A">
            <w:pPr>
              <w:pStyle w:val="studytab"/>
              <w:tabs>
                <w:tab w:val="left" w:pos="459"/>
              </w:tabs>
              <w:spacing w:before="120"/>
              <w:ind w:left="176" w:firstLine="0"/>
              <w:rPr>
                <w:rFonts w:ascii="Trebuchet MS" w:hAnsi="Trebuchet MS"/>
                <w:szCs w:val="24"/>
              </w:rPr>
            </w:pPr>
            <w:r w:rsidRPr="007E535A">
              <w:rPr>
                <w:rFonts w:ascii="Trebuchet MS" w:hAnsi="Trebuchet MS"/>
                <w:szCs w:val="24"/>
              </w:rPr>
              <w:t>A technician carries out an experiment</w:t>
            </w:r>
            <w:r>
              <w:rPr>
                <w:rFonts w:ascii="Trebuchet MS" w:hAnsi="Trebuchet MS"/>
                <w:szCs w:val="24"/>
              </w:rPr>
              <w:t xml:space="preserve"> </w:t>
            </w:r>
            <w:r w:rsidRPr="007E535A">
              <w:rPr>
                <w:rFonts w:ascii="Trebuchet MS" w:hAnsi="Trebuchet MS"/>
                <w:szCs w:val="24"/>
              </w:rPr>
              <w:t>to</w:t>
            </w:r>
            <w:r>
              <w:rPr>
                <w:rFonts w:ascii="Trebuchet MS" w:hAnsi="Trebuchet MS"/>
                <w:szCs w:val="24"/>
              </w:rPr>
              <w:t xml:space="preserve"> </w:t>
            </w:r>
            <w:r w:rsidRPr="007E535A">
              <w:rPr>
                <w:rFonts w:ascii="Trebuchet MS" w:hAnsi="Trebuchet MS"/>
                <w:szCs w:val="24"/>
              </w:rPr>
              <w:t>determine the half-life of a radioactive source.</w:t>
            </w:r>
          </w:p>
          <w:p w:rsidR="007E535A" w:rsidRDefault="007E535A" w:rsidP="00D86451">
            <w:pPr>
              <w:pStyle w:val="studytab"/>
              <w:numPr>
                <w:ilvl w:val="0"/>
                <w:numId w:val="135"/>
              </w:numPr>
              <w:tabs>
                <w:tab w:val="left" w:pos="459"/>
              </w:tabs>
              <w:spacing w:before="120"/>
              <w:rPr>
                <w:rFonts w:ascii="Trebuchet MS" w:hAnsi="Trebuchet MS"/>
                <w:szCs w:val="24"/>
              </w:rPr>
            </w:pPr>
            <w:r w:rsidRPr="007E535A">
              <w:rPr>
                <w:rFonts w:ascii="Trebuchet MS" w:hAnsi="Trebuchet MS"/>
                <w:szCs w:val="24"/>
              </w:rPr>
              <w:t>Use information from the graph to</w:t>
            </w:r>
            <w:r>
              <w:rPr>
                <w:rFonts w:ascii="Trebuchet MS" w:hAnsi="Trebuchet MS"/>
                <w:szCs w:val="24"/>
              </w:rPr>
              <w:t xml:space="preserve"> determine the half-life of the </w:t>
            </w:r>
            <w:r w:rsidRPr="007E535A">
              <w:rPr>
                <w:rFonts w:ascii="Trebuchet MS" w:hAnsi="Trebuchet MS"/>
                <w:szCs w:val="24"/>
              </w:rPr>
              <w:t>radioactive source.</w:t>
            </w:r>
          </w:p>
          <w:p w:rsidR="007E535A" w:rsidRPr="007E535A" w:rsidRDefault="00C57161" w:rsidP="00D86451">
            <w:pPr>
              <w:pStyle w:val="studytab"/>
              <w:numPr>
                <w:ilvl w:val="0"/>
                <w:numId w:val="135"/>
              </w:numPr>
              <w:tabs>
                <w:tab w:val="left" w:pos="459"/>
              </w:tabs>
              <w:spacing w:before="120"/>
              <w:rPr>
                <w:rFonts w:ascii="Trebuchet MS" w:hAnsi="Trebuchet MS"/>
                <w:szCs w:val="24"/>
              </w:rPr>
            </w:pPr>
            <w:r>
              <w:rPr>
                <w:noProof/>
                <w:lang w:eastAsia="en-GB"/>
              </w:rPr>
              <mc:AlternateContent>
                <mc:Choice Requires="wps">
                  <w:drawing>
                    <wp:anchor distT="0" distB="0" distL="114300" distR="114300" simplePos="0" relativeHeight="253102080" behindDoc="0" locked="0" layoutInCell="1" allowOverlap="1" wp14:anchorId="302AAB82" wp14:editId="70026707">
                      <wp:simplePos x="0" y="0"/>
                      <wp:positionH relativeFrom="column">
                        <wp:posOffset>34290</wp:posOffset>
                      </wp:positionH>
                      <wp:positionV relativeFrom="paragraph">
                        <wp:posOffset>441960</wp:posOffset>
                      </wp:positionV>
                      <wp:extent cx="1812925" cy="788035"/>
                      <wp:effectExtent l="57150" t="38100" r="73025" b="107315"/>
                      <wp:wrapNone/>
                      <wp:docPr id="10737422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2925" cy="788035"/>
                              </a:xfrm>
                              <a:prstGeom prst="rect">
                                <a:avLst/>
                              </a:prstGeom>
                              <a:ln>
                                <a:headEnd/>
                                <a:tailEnd/>
                              </a:ln>
                            </wps:spPr>
                            <wps:style>
                              <a:lnRef idx="0">
                                <a:schemeClr val="accent3"/>
                              </a:lnRef>
                              <a:fillRef idx="3">
                                <a:schemeClr val="accent3"/>
                              </a:fillRef>
                              <a:effectRef idx="3">
                                <a:schemeClr val="accent3"/>
                              </a:effectRef>
                              <a:fontRef idx="minor">
                                <a:schemeClr val="lt1"/>
                              </a:fontRef>
                            </wps:style>
                            <wps:txbx>
                              <w:txbxContent>
                                <w:p w:rsidR="007E535A" w:rsidRPr="007E535A" w:rsidRDefault="007E535A" w:rsidP="007E535A">
                                  <w:pPr>
                                    <w:spacing w:after="0"/>
                                    <w:rPr>
                                      <w:color w:val="000000" w:themeColor="text1"/>
                                      <w14:shadow w14:blurRad="50800" w14:dist="38100" w14:dir="2700000" w14:sx="100000" w14:sy="100000" w14:kx="0" w14:ky="0" w14:algn="tl">
                                        <w14:srgbClr w14:val="000000">
                                          <w14:alpha w14:val="60000"/>
                                        </w14:srgbClr>
                                      </w14:shadow>
                                    </w:rPr>
                                  </w:pPr>
                                  <w:r w:rsidRPr="007E535A">
                                    <w:rPr>
                                      <w:color w:val="000000" w:themeColor="text1"/>
                                      <w14:shadow w14:blurRad="50800" w14:dist="38100" w14:dir="2700000" w14:sx="100000" w14:sy="100000" w14:kx="0" w14:ky="0" w14:algn="tl">
                                        <w14:srgbClr w14:val="000000">
                                          <w14:alpha w14:val="60000"/>
                                        </w14:srgbClr>
                                      </w14:shadow>
                                    </w:rPr>
                                    <w:t>Do not write in this book. Collect a copy of this graph for writing 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897" type="#_x0000_t202" style="position:absolute;left:0;text-align:left;margin-left:2.7pt;margin-top:34.8pt;width:142.75pt;height:62.05pt;z-index:25310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" fillcolor="#506329 [1638]" stroked="f">
                      <v:fill color2="#93b64c [3014]" rotate="t" angle="180" colors="0 #769535;52429f #9bc348;1 #9cc746" focus="100%" type="gradient">
                        <o:fill v:ext="view" type="gradientUnscaled"/>
                      </v:fill>
                      <v:shadow on="t" color="black" opacity="22937f" origin=",.5" offset="0,.63889mm"/>
                      <v:textbox>
                        <w:txbxContent>
                          <w:p w:rsidR="007E535A" w:rsidRPr="007E535A" w:rsidRDefault="007E535A" w:rsidP="007E535A">
                            <w:pPr>
                              <w:spacing w:after="0"/>
                              <w:rPr>
                                <w:color w:val="000000" w:themeColor="text1"/>
                                <w14:shadow w14:blurRad="50800" w14:dist="38100" w14:dir="2700000" w14:sx="100000" w14:sy="100000" w14:kx="0" w14:ky="0" w14:algn="tl">
                                  <w14:srgbClr w14:val="000000">
                                    <w14:alpha w14:val="60000"/>
                                  </w14:srgbClr>
                                </w14:shadow>
                              </w:rPr>
                            </w:pPr>
                            <w:r w:rsidRPr="007E535A">
                              <w:rPr>
                                <w:color w:val="000000" w:themeColor="text1"/>
                                <w14:shadow w14:blurRad="50800" w14:dist="38100" w14:dir="2700000" w14:sx="100000" w14:sy="100000" w14:kx="0" w14:ky="0" w14:algn="tl">
                                  <w14:srgbClr w14:val="000000">
                                    <w14:alpha w14:val="60000"/>
                                  </w14:srgbClr>
                                </w14:shadow>
                              </w:rPr>
                              <w:t>Do not write in this book. Collect a copy of this graph for writing on</w:t>
                            </w:r>
                          </w:p>
                        </w:txbxContent>
                      </v:textbox>
                    </v:shape>
                  </w:pict>
                </mc:Fallback>
              </mc:AlternateContent>
            </w:r>
            <w:r w:rsidR="007E535A" w:rsidRPr="007E535A">
              <w:rPr>
                <w:rFonts w:ascii="Trebuchet MS" w:hAnsi="Trebuchet MS"/>
                <w:szCs w:val="24"/>
              </w:rPr>
              <w:t>Determine the corrected count rate after 40 minutes.</w:t>
            </w:r>
          </w:p>
        </w:tc>
      </w:tr>
      <w:tr w:rsidR="00AA3752" w:rsidRPr="001F1787" w:rsidTr="00621B50">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lastRenderedPageBreak/>
              <w:t>20.22</w:t>
            </w:r>
          </w:p>
        </w:tc>
        <w:tc>
          <w:tcPr>
            <w:tcW w:w="8789" w:type="dxa"/>
            <w:shd w:val="clear" w:color="auto" w:fill="C4BC96" w:themeFill="background2" w:themeFillShade="BF"/>
            <w:vAlign w:val="center"/>
          </w:tcPr>
          <w:p w:rsidR="00AA3752" w:rsidRPr="001F1787" w:rsidRDefault="00AA3752"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provide a qualitative (info) description of fission chain reactions and their role in the generation of energy.</w:t>
            </w:r>
          </w:p>
        </w:tc>
      </w:tr>
      <w:tr w:rsidR="00031851" w:rsidRPr="001F1787" w:rsidTr="00EB47A6">
        <w:trPr>
          <w:trHeight w:val="660"/>
        </w:trPr>
        <w:tc>
          <w:tcPr>
            <w:tcW w:w="1242" w:type="dxa"/>
            <w:gridSpan w:val="2"/>
            <w:shd w:val="clear" w:color="auto" w:fill="auto"/>
            <w:vAlign w:val="center"/>
          </w:tcPr>
          <w:p w:rsidR="00031851" w:rsidRDefault="007A206E"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22.1</w:t>
            </w:r>
          </w:p>
        </w:tc>
        <w:tc>
          <w:tcPr>
            <w:tcW w:w="8789" w:type="dxa"/>
            <w:shd w:val="clear" w:color="auto" w:fill="auto"/>
            <w:vAlign w:val="center"/>
          </w:tcPr>
          <w:p w:rsidR="00031851" w:rsidRPr="00EB47A6" w:rsidRDefault="00031851" w:rsidP="00EB47A6">
            <w:p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Explain what is meant by the term nuclear fission.</w:t>
            </w:r>
          </w:p>
        </w:tc>
      </w:tr>
      <w:tr w:rsidR="00031851" w:rsidRPr="001F1787" w:rsidTr="00EB47A6">
        <w:trPr>
          <w:trHeight w:val="660"/>
        </w:trPr>
        <w:tc>
          <w:tcPr>
            <w:tcW w:w="1242" w:type="dxa"/>
            <w:gridSpan w:val="2"/>
            <w:shd w:val="clear" w:color="auto" w:fill="auto"/>
            <w:vAlign w:val="center"/>
          </w:tcPr>
          <w:p w:rsidR="00031851" w:rsidRDefault="007A206E"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22.2</w:t>
            </w:r>
          </w:p>
        </w:tc>
        <w:tc>
          <w:tcPr>
            <w:tcW w:w="8789" w:type="dxa"/>
            <w:shd w:val="clear" w:color="auto" w:fill="auto"/>
            <w:vAlign w:val="center"/>
          </w:tcPr>
          <w:p w:rsidR="00031851" w:rsidRDefault="00031851" w:rsidP="00EB47A6">
            <w:p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Nuclear fission can be spontanteous or induced.</w:t>
            </w:r>
          </w:p>
          <w:p w:rsidR="00031851" w:rsidRDefault="00031851" w:rsidP="00D86451">
            <w:pPr>
              <w:pStyle w:val="ListParagraph"/>
              <w:numPr>
                <w:ilvl w:val="0"/>
                <w:numId w:val="136"/>
              </w:num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State the difference between these two types of fission</w:t>
            </w:r>
          </w:p>
          <w:p w:rsidR="00031851" w:rsidRPr="00031851" w:rsidRDefault="00031851" w:rsidP="00D86451">
            <w:pPr>
              <w:pStyle w:val="ListParagraph"/>
              <w:numPr>
                <w:ilvl w:val="0"/>
                <w:numId w:val="136"/>
              </w:num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 xml:space="preserve">State whether a nuclear reactor would use an isotope that undergoes spontanseously or induced fission, </w:t>
            </w:r>
            <w:r>
              <w:rPr>
                <w:rFonts w:eastAsia="Times New Roman" w:cs="Times New Roman"/>
                <w:i/>
                <w:noProof/>
                <w:sz w:val="24"/>
                <w:szCs w:val="24"/>
                <w:lang w:eastAsia="en-GB"/>
              </w:rPr>
              <w:t>you must justify your answer.</w:t>
            </w:r>
          </w:p>
        </w:tc>
      </w:tr>
      <w:tr w:rsidR="00031851" w:rsidRPr="001F1787" w:rsidTr="00EB47A6">
        <w:trPr>
          <w:trHeight w:val="660"/>
        </w:trPr>
        <w:tc>
          <w:tcPr>
            <w:tcW w:w="1242" w:type="dxa"/>
            <w:gridSpan w:val="2"/>
            <w:shd w:val="clear" w:color="auto" w:fill="auto"/>
            <w:vAlign w:val="center"/>
          </w:tcPr>
          <w:p w:rsidR="00031851" w:rsidRDefault="007A206E"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22.3</w:t>
            </w:r>
          </w:p>
        </w:tc>
        <w:tc>
          <w:tcPr>
            <w:tcW w:w="8789" w:type="dxa"/>
            <w:shd w:val="clear" w:color="auto" w:fill="auto"/>
            <w:vAlign w:val="center"/>
          </w:tcPr>
          <w:p w:rsidR="00031851" w:rsidRPr="00EB47A6" w:rsidRDefault="00031851" w:rsidP="00EB47A6">
            <w:p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Explain what is meant by the term chain reaction.</w:t>
            </w:r>
          </w:p>
        </w:tc>
      </w:tr>
      <w:tr w:rsidR="00031851" w:rsidRPr="001F1787" w:rsidTr="00EB47A6">
        <w:trPr>
          <w:trHeight w:val="660"/>
        </w:trPr>
        <w:tc>
          <w:tcPr>
            <w:tcW w:w="1242" w:type="dxa"/>
            <w:gridSpan w:val="2"/>
            <w:shd w:val="clear" w:color="auto" w:fill="auto"/>
            <w:vAlign w:val="center"/>
          </w:tcPr>
          <w:p w:rsidR="00031851" w:rsidRDefault="007A206E"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22.4</w:t>
            </w:r>
          </w:p>
        </w:tc>
        <w:tc>
          <w:tcPr>
            <w:tcW w:w="8789" w:type="dxa"/>
            <w:shd w:val="clear" w:color="auto" w:fill="auto"/>
            <w:vAlign w:val="center"/>
          </w:tcPr>
          <w:p w:rsidR="00031851" w:rsidRDefault="00031851" w:rsidP="00EB47A6">
            <w:p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Describe the function of the following parts of a nuclear reactor</w:t>
            </w:r>
          </w:p>
          <w:p w:rsidR="00031851" w:rsidRDefault="00031851" w:rsidP="00D86451">
            <w:pPr>
              <w:pStyle w:val="ListParagraph"/>
              <w:numPr>
                <w:ilvl w:val="0"/>
                <w:numId w:val="137"/>
              </w:num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Containment vessel</w:t>
            </w:r>
          </w:p>
          <w:p w:rsidR="00031851" w:rsidRDefault="00031851" w:rsidP="00D86451">
            <w:pPr>
              <w:pStyle w:val="ListParagraph"/>
              <w:numPr>
                <w:ilvl w:val="0"/>
                <w:numId w:val="137"/>
              </w:num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Fuel rod</w:t>
            </w:r>
            <w:r w:rsidR="005D64BC">
              <w:rPr>
                <w:rFonts w:eastAsia="Times New Roman" w:cs="Times New Roman"/>
                <w:noProof/>
                <w:sz w:val="24"/>
                <w:szCs w:val="24"/>
                <w:lang w:eastAsia="en-GB"/>
              </w:rPr>
              <w:t>s</w:t>
            </w:r>
          </w:p>
          <w:p w:rsidR="00031851" w:rsidRDefault="00031851" w:rsidP="00D86451">
            <w:pPr>
              <w:pStyle w:val="ListParagraph"/>
              <w:numPr>
                <w:ilvl w:val="0"/>
                <w:numId w:val="137"/>
              </w:num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Moderator</w:t>
            </w:r>
          </w:p>
          <w:p w:rsidR="005D64BC" w:rsidRPr="005D64BC" w:rsidRDefault="00031851" w:rsidP="00D86451">
            <w:pPr>
              <w:pStyle w:val="ListParagraph"/>
              <w:numPr>
                <w:ilvl w:val="0"/>
                <w:numId w:val="137"/>
              </w:numPr>
              <w:rPr>
                <w:rFonts w:eastAsia="Times New Roman" w:cs="Times New Roman"/>
                <w:noProof/>
                <w:sz w:val="24"/>
                <w:szCs w:val="24"/>
                <w:lang w:eastAsia="en-GB"/>
              </w:rPr>
            </w:pPr>
            <w:r w:rsidRPr="005D64BC">
              <w:rPr>
                <w:rFonts w:eastAsia="Times New Roman" w:cs="Times New Roman"/>
                <w:noProof/>
                <w:sz w:val="24"/>
                <w:szCs w:val="24"/>
                <w:lang w:eastAsia="en-GB"/>
              </w:rPr>
              <w:t>Control Rods</w:t>
            </w:r>
            <w:r w:rsidR="005D64BC">
              <w:t xml:space="preserve"> </w:t>
            </w:r>
          </w:p>
          <w:p w:rsidR="00031851" w:rsidRPr="005D64BC" w:rsidRDefault="005D64BC" w:rsidP="00D86451">
            <w:pPr>
              <w:pStyle w:val="ListParagraph"/>
              <w:numPr>
                <w:ilvl w:val="0"/>
                <w:numId w:val="137"/>
              </w:numPr>
              <w:rPr>
                <w:rFonts w:eastAsia="Times New Roman" w:cs="Times New Roman"/>
                <w:noProof/>
                <w:sz w:val="24"/>
                <w:szCs w:val="24"/>
                <w:lang w:eastAsia="en-GB"/>
              </w:rPr>
            </w:pPr>
            <w:r>
              <w:rPr>
                <w:rFonts w:eastAsia="Times New Roman" w:cs="Times New Roman"/>
                <w:noProof/>
                <w:sz w:val="24"/>
                <w:szCs w:val="24"/>
                <w:lang w:eastAsia="en-GB"/>
              </w:rPr>
              <w:t>C</w:t>
            </w:r>
            <w:r w:rsidRPr="005D64BC">
              <w:rPr>
                <w:rFonts w:eastAsia="Times New Roman" w:cs="Times New Roman"/>
                <w:noProof/>
                <w:sz w:val="24"/>
                <w:szCs w:val="24"/>
                <w:lang w:eastAsia="en-GB"/>
              </w:rPr>
              <w:t xml:space="preserve">oolant. </w:t>
            </w:r>
          </w:p>
        </w:tc>
      </w:tr>
      <w:tr w:rsidR="00031851" w:rsidRPr="001F1787" w:rsidTr="00EB47A6">
        <w:trPr>
          <w:trHeight w:val="660"/>
        </w:trPr>
        <w:tc>
          <w:tcPr>
            <w:tcW w:w="1242" w:type="dxa"/>
            <w:gridSpan w:val="2"/>
            <w:shd w:val="clear" w:color="auto" w:fill="auto"/>
            <w:vAlign w:val="center"/>
          </w:tcPr>
          <w:p w:rsidR="00031851" w:rsidRDefault="007A206E"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22.5</w:t>
            </w:r>
          </w:p>
        </w:tc>
        <w:tc>
          <w:tcPr>
            <w:tcW w:w="8789" w:type="dxa"/>
            <w:shd w:val="clear" w:color="auto" w:fill="auto"/>
            <w:vAlign w:val="center"/>
          </w:tcPr>
          <w:p w:rsidR="00031851" w:rsidRPr="00EB47A6" w:rsidRDefault="007A206E" w:rsidP="00EB47A6">
            <w:p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State the common element used in nuclear fission to generate energy.</w:t>
            </w:r>
          </w:p>
        </w:tc>
      </w:tr>
      <w:tr w:rsidR="00EB47A6" w:rsidRPr="001F1787" w:rsidTr="00EB47A6">
        <w:trPr>
          <w:trHeight w:val="660"/>
        </w:trPr>
        <w:tc>
          <w:tcPr>
            <w:tcW w:w="1242" w:type="dxa"/>
            <w:gridSpan w:val="2"/>
            <w:shd w:val="clear" w:color="auto" w:fill="auto"/>
            <w:vAlign w:val="center"/>
          </w:tcPr>
          <w:p w:rsidR="00EB47A6" w:rsidRPr="006277CA" w:rsidRDefault="00031851"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22</w:t>
            </w:r>
            <w:r w:rsidR="007A206E">
              <w:rPr>
                <w:rFonts w:eastAsia="Times New Roman" w:cs="Times New Roman"/>
                <w:sz w:val="24"/>
                <w:szCs w:val="24"/>
                <w:lang w:eastAsia="en-GB"/>
              </w:rPr>
              <w:t>.6</w:t>
            </w:r>
          </w:p>
        </w:tc>
        <w:tc>
          <w:tcPr>
            <w:tcW w:w="8789" w:type="dxa"/>
            <w:shd w:val="clear" w:color="auto" w:fill="auto"/>
            <w:vAlign w:val="center"/>
          </w:tcPr>
          <w:p w:rsidR="007A206E" w:rsidRDefault="007A206E" w:rsidP="00EB47A6">
            <w:p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SQA Int 2 2012</w:t>
            </w:r>
          </w:p>
          <w:p w:rsidR="00EB47A6" w:rsidRDefault="00EB47A6" w:rsidP="00EB47A6">
            <w:pPr>
              <w:spacing w:before="120" w:after="0"/>
              <w:jc w:val="left"/>
              <w:rPr>
                <w:rFonts w:eastAsia="Times New Roman" w:cs="Times New Roman"/>
                <w:noProof/>
                <w:sz w:val="24"/>
                <w:szCs w:val="24"/>
                <w:lang w:eastAsia="en-GB"/>
              </w:rPr>
            </w:pPr>
            <w:r w:rsidRPr="00EB47A6">
              <w:rPr>
                <w:rFonts w:eastAsia="Times New Roman" w:cs="Times New Roman"/>
                <w:noProof/>
                <w:sz w:val="24"/>
                <w:szCs w:val="24"/>
                <w:lang w:eastAsia="en-GB"/>
              </w:rPr>
              <w:t>A student is researching information on nuclear reactors.</w:t>
            </w:r>
            <w:r>
              <w:rPr>
                <w:rFonts w:eastAsia="Times New Roman" w:cs="Times New Roman"/>
                <w:noProof/>
                <w:sz w:val="24"/>
                <w:szCs w:val="24"/>
                <w:lang w:eastAsia="en-GB"/>
              </w:rPr>
              <w:t xml:space="preserve"> </w:t>
            </w:r>
            <w:r w:rsidRPr="00EB47A6">
              <w:rPr>
                <w:rFonts w:eastAsia="Times New Roman" w:cs="Times New Roman"/>
                <w:noProof/>
                <w:sz w:val="24"/>
                <w:szCs w:val="24"/>
                <w:lang w:eastAsia="en-GB"/>
              </w:rPr>
              <w:t>The following diagram is found on a website.</w:t>
            </w:r>
            <w:r>
              <w:rPr>
                <w:rFonts w:eastAsia="Times New Roman" w:cs="Times New Roman"/>
                <w:noProof/>
                <w:sz w:val="24"/>
                <w:szCs w:val="24"/>
                <w:lang w:eastAsia="en-GB"/>
              </w:rPr>
              <w:t xml:space="preserve"> </w:t>
            </w:r>
            <w:r w:rsidRPr="00EB47A6">
              <w:rPr>
                <w:rFonts w:eastAsia="Times New Roman" w:cs="Times New Roman"/>
                <w:noProof/>
                <w:sz w:val="24"/>
                <w:szCs w:val="24"/>
                <w:lang w:eastAsia="en-GB"/>
              </w:rPr>
              <w:t>It illustrates a type of reaction that takes place in a reactor.</w:t>
            </w:r>
          </w:p>
          <w:p w:rsidR="00EB47A6" w:rsidRDefault="00EB47A6" w:rsidP="00EB47A6">
            <w:pPr>
              <w:spacing w:before="120" w:after="0"/>
              <w:jc w:val="center"/>
              <w:rPr>
                <w:rFonts w:eastAsia="Times New Roman" w:cs="Times New Roman"/>
                <w:noProof/>
                <w:sz w:val="24"/>
                <w:szCs w:val="24"/>
                <w:lang w:eastAsia="en-GB"/>
              </w:rPr>
            </w:pPr>
            <w:r>
              <w:rPr>
                <w:rFonts w:eastAsia="Times New Roman" w:cs="Times New Roman"/>
                <w:noProof/>
                <w:sz w:val="24"/>
                <w:szCs w:val="24"/>
                <w:lang w:eastAsia="en-GB"/>
              </w:rPr>
              <w:drawing>
                <wp:inline distT="0" distB="0" distL="0" distR="0">
                  <wp:extent cx="2601310" cy="2013084"/>
                  <wp:effectExtent l="0" t="0" r="8890" b="6350"/>
                  <wp:docPr id="1073742206" name="Picture 107374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606040" cy="2016745"/>
                          </a:xfrm>
                          <a:prstGeom prst="rect">
                            <a:avLst/>
                          </a:prstGeom>
                          <a:noFill/>
                          <a:ln>
                            <a:noFill/>
                          </a:ln>
                        </pic:spPr>
                      </pic:pic>
                    </a:graphicData>
                  </a:graphic>
                </wp:inline>
              </w:drawing>
            </w:r>
          </w:p>
          <w:p w:rsidR="00EB47A6" w:rsidRPr="00EB47A6" w:rsidRDefault="00EB47A6" w:rsidP="00EB47A6">
            <w:pPr>
              <w:spacing w:before="120" w:after="0"/>
              <w:jc w:val="left"/>
              <w:rPr>
                <w:rFonts w:eastAsia="Times New Roman" w:cs="Times New Roman"/>
                <w:noProof/>
                <w:sz w:val="24"/>
                <w:szCs w:val="24"/>
                <w:lang w:eastAsia="en-GB"/>
              </w:rPr>
            </w:pPr>
            <w:r w:rsidRPr="00EB47A6">
              <w:rPr>
                <w:rFonts w:eastAsia="Times New Roman" w:cs="Times New Roman"/>
                <w:noProof/>
                <w:sz w:val="24"/>
                <w:szCs w:val="24"/>
                <w:lang w:eastAsia="en-GB"/>
              </w:rPr>
              <w:t xml:space="preserve">(i) </w:t>
            </w:r>
            <w:r>
              <w:rPr>
                <w:rFonts w:eastAsia="Times New Roman" w:cs="Times New Roman"/>
                <w:noProof/>
                <w:sz w:val="24"/>
                <w:szCs w:val="24"/>
                <w:lang w:eastAsia="en-GB"/>
              </w:rPr>
              <w:t>S</w:t>
            </w:r>
            <w:r w:rsidRPr="00EB47A6">
              <w:rPr>
                <w:rFonts w:eastAsia="Times New Roman" w:cs="Times New Roman"/>
                <w:noProof/>
                <w:sz w:val="24"/>
                <w:szCs w:val="24"/>
                <w:lang w:eastAsia="en-GB"/>
              </w:rPr>
              <w:t>t</w:t>
            </w:r>
            <w:r>
              <w:rPr>
                <w:rFonts w:eastAsia="Times New Roman" w:cs="Times New Roman"/>
                <w:noProof/>
                <w:sz w:val="24"/>
                <w:szCs w:val="24"/>
                <w:lang w:eastAsia="en-GB"/>
              </w:rPr>
              <w:t>ate the</w:t>
            </w:r>
            <w:r w:rsidRPr="00EB47A6">
              <w:rPr>
                <w:rFonts w:eastAsia="Times New Roman" w:cs="Times New Roman"/>
                <w:noProof/>
                <w:sz w:val="24"/>
                <w:szCs w:val="24"/>
                <w:lang w:eastAsia="en-GB"/>
              </w:rPr>
              <w:t xml:space="preserve"> type of nuclear reaction </w:t>
            </w:r>
            <w:r>
              <w:rPr>
                <w:rFonts w:eastAsia="Times New Roman" w:cs="Times New Roman"/>
                <w:noProof/>
                <w:sz w:val="24"/>
                <w:szCs w:val="24"/>
                <w:lang w:eastAsia="en-GB"/>
              </w:rPr>
              <w:t>shown in the diagram.</w:t>
            </w:r>
          </w:p>
          <w:p w:rsidR="00EB47A6" w:rsidRPr="00EB47A6" w:rsidRDefault="00EB47A6" w:rsidP="00EB47A6">
            <w:pPr>
              <w:spacing w:before="120" w:after="0"/>
              <w:jc w:val="left"/>
              <w:rPr>
                <w:rFonts w:eastAsia="Times New Roman" w:cs="Times New Roman"/>
                <w:noProof/>
                <w:sz w:val="24"/>
                <w:szCs w:val="24"/>
                <w:lang w:eastAsia="en-GB"/>
              </w:rPr>
            </w:pPr>
            <w:r w:rsidRPr="00EB47A6">
              <w:rPr>
                <w:rFonts w:eastAsia="Times New Roman" w:cs="Times New Roman"/>
                <w:noProof/>
                <w:sz w:val="24"/>
                <w:szCs w:val="24"/>
                <w:lang w:eastAsia="en-GB"/>
              </w:rPr>
              <w:t>(ii) The labels have been omitted at positions P, Q, R and S on the diagram.</w:t>
            </w:r>
          </w:p>
          <w:p w:rsidR="00EB47A6" w:rsidRPr="00EB47A6" w:rsidRDefault="00EB47A6" w:rsidP="00EB47A6">
            <w:p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Copy out the diagram and correctly name the parts labelled P,Q,R and S</w:t>
            </w:r>
            <w:r w:rsidRPr="00EB47A6">
              <w:rPr>
                <w:rFonts w:eastAsia="Times New Roman" w:cs="Times New Roman"/>
                <w:noProof/>
                <w:sz w:val="24"/>
                <w:szCs w:val="24"/>
                <w:lang w:eastAsia="en-GB"/>
              </w:rPr>
              <w:t>.</w:t>
            </w:r>
          </w:p>
          <w:p w:rsidR="00EB47A6" w:rsidRPr="00EB47A6" w:rsidRDefault="00EB47A6" w:rsidP="00EB47A6">
            <w:pPr>
              <w:spacing w:before="120" w:after="0"/>
              <w:jc w:val="left"/>
              <w:rPr>
                <w:rFonts w:eastAsia="Times New Roman" w:cs="Times New Roman"/>
                <w:noProof/>
                <w:sz w:val="24"/>
                <w:szCs w:val="24"/>
                <w:lang w:eastAsia="en-GB"/>
              </w:rPr>
            </w:pPr>
            <w:r w:rsidRPr="00EB47A6">
              <w:rPr>
                <w:rFonts w:eastAsia="Times New Roman" w:cs="Times New Roman"/>
                <w:noProof/>
                <w:sz w:val="24"/>
                <w:szCs w:val="24"/>
                <w:lang w:eastAsia="en-GB"/>
              </w:rPr>
              <w:t>(b) Name the part of the reactor whose function is to prevent release of radiation</w:t>
            </w:r>
            <w:r>
              <w:rPr>
                <w:rFonts w:eastAsia="Times New Roman" w:cs="Times New Roman"/>
                <w:noProof/>
                <w:sz w:val="24"/>
                <w:szCs w:val="24"/>
                <w:lang w:eastAsia="en-GB"/>
              </w:rPr>
              <w:t xml:space="preserve"> </w:t>
            </w:r>
            <w:r w:rsidRPr="00EB47A6">
              <w:rPr>
                <w:rFonts w:eastAsia="Times New Roman" w:cs="Times New Roman"/>
                <w:noProof/>
                <w:sz w:val="24"/>
                <w:szCs w:val="24"/>
                <w:lang w:eastAsia="en-GB"/>
              </w:rPr>
              <w:t>beyond the reactor.</w:t>
            </w:r>
          </w:p>
          <w:p w:rsidR="00EB47A6" w:rsidRPr="00EB47A6" w:rsidRDefault="00EB47A6" w:rsidP="00EB47A6">
            <w:pPr>
              <w:spacing w:before="120" w:after="0"/>
              <w:jc w:val="left"/>
              <w:rPr>
                <w:rFonts w:eastAsia="Times New Roman" w:cs="Times New Roman"/>
                <w:noProof/>
                <w:sz w:val="24"/>
                <w:szCs w:val="24"/>
                <w:lang w:eastAsia="en-GB"/>
              </w:rPr>
            </w:pPr>
            <w:r w:rsidRPr="00EB47A6">
              <w:rPr>
                <w:rFonts w:eastAsia="Times New Roman" w:cs="Times New Roman"/>
                <w:noProof/>
                <w:sz w:val="24"/>
                <w:szCs w:val="24"/>
                <w:lang w:eastAsia="en-GB"/>
              </w:rPr>
              <w:t>(c) Disposal of some types of radioactive waste from nuclear reactors is</w:t>
            </w:r>
          </w:p>
          <w:p w:rsidR="00EB47A6" w:rsidRPr="00EB47A6" w:rsidRDefault="00EB47A6" w:rsidP="00EB47A6">
            <w:pPr>
              <w:spacing w:before="120" w:after="0"/>
              <w:jc w:val="left"/>
              <w:rPr>
                <w:rFonts w:eastAsia="Times New Roman" w:cs="Times New Roman"/>
                <w:noProof/>
                <w:sz w:val="24"/>
                <w:szCs w:val="24"/>
                <w:lang w:eastAsia="en-GB"/>
              </w:rPr>
            </w:pPr>
            <w:r w:rsidRPr="00EB47A6">
              <w:rPr>
                <w:rFonts w:eastAsia="Times New Roman" w:cs="Times New Roman"/>
                <w:noProof/>
                <w:sz w:val="24"/>
                <w:szCs w:val="24"/>
                <w:lang w:eastAsia="en-GB"/>
              </w:rPr>
              <w:t>particularly difficult.</w:t>
            </w:r>
          </w:p>
          <w:p w:rsidR="00EB47A6" w:rsidRPr="00EB47A6" w:rsidRDefault="00EB47A6" w:rsidP="00EB47A6">
            <w:pPr>
              <w:spacing w:before="120" w:after="0"/>
              <w:jc w:val="left"/>
              <w:rPr>
                <w:rFonts w:eastAsia="Times New Roman" w:cs="Times New Roman"/>
                <w:noProof/>
                <w:sz w:val="24"/>
                <w:szCs w:val="24"/>
                <w:lang w:eastAsia="en-GB"/>
              </w:rPr>
            </w:pPr>
            <w:r w:rsidRPr="00EB47A6">
              <w:rPr>
                <w:rFonts w:eastAsia="Times New Roman" w:cs="Times New Roman"/>
                <w:noProof/>
                <w:sz w:val="24"/>
                <w:szCs w:val="24"/>
                <w:lang w:eastAsia="en-GB"/>
              </w:rPr>
              <w:lastRenderedPageBreak/>
              <w:t>Give a reason for this difficulty.</w:t>
            </w:r>
          </w:p>
          <w:p w:rsidR="00EB47A6" w:rsidRPr="00EB47A6" w:rsidRDefault="00EB47A6" w:rsidP="00EB47A6">
            <w:pPr>
              <w:spacing w:before="120" w:after="0"/>
              <w:jc w:val="left"/>
              <w:rPr>
                <w:rFonts w:eastAsia="Times New Roman" w:cs="Times New Roman"/>
                <w:noProof/>
                <w:sz w:val="24"/>
                <w:szCs w:val="24"/>
                <w:lang w:eastAsia="en-GB"/>
              </w:rPr>
            </w:pPr>
            <w:r w:rsidRPr="00EB47A6">
              <w:rPr>
                <w:rFonts w:eastAsia="Times New Roman" w:cs="Times New Roman"/>
                <w:noProof/>
                <w:sz w:val="24"/>
                <w:szCs w:val="24"/>
                <w:lang w:eastAsia="en-GB"/>
              </w:rPr>
              <w:t>(d) Electricity can be generated using fossil fuels or nuclear fuel.</w:t>
            </w:r>
          </w:p>
          <w:p w:rsidR="00EB47A6" w:rsidRDefault="00EB47A6" w:rsidP="00EB47A6">
            <w:pPr>
              <w:spacing w:before="120" w:after="0"/>
              <w:jc w:val="left"/>
              <w:rPr>
                <w:rFonts w:eastAsia="Times New Roman" w:cs="Times New Roman"/>
                <w:noProof/>
                <w:sz w:val="24"/>
                <w:szCs w:val="24"/>
                <w:lang w:eastAsia="en-GB"/>
              </w:rPr>
            </w:pPr>
            <w:r w:rsidRPr="00EB47A6">
              <w:rPr>
                <w:rFonts w:eastAsia="Times New Roman" w:cs="Times New Roman"/>
                <w:noProof/>
                <w:sz w:val="24"/>
                <w:szCs w:val="24"/>
                <w:lang w:eastAsia="en-GB"/>
              </w:rPr>
              <w:t>State one advantage of using nuclear fuel.</w:t>
            </w:r>
          </w:p>
        </w:tc>
      </w:tr>
      <w:tr w:rsidR="00AA3752" w:rsidRPr="001F1787" w:rsidTr="00F53833">
        <w:trPr>
          <w:cantSplit/>
          <w:trHeight w:val="660"/>
        </w:trPr>
        <w:tc>
          <w:tcPr>
            <w:tcW w:w="1242" w:type="dxa"/>
            <w:gridSpan w:val="2"/>
            <w:shd w:val="clear" w:color="auto" w:fill="auto"/>
            <w:vAlign w:val="center"/>
          </w:tcPr>
          <w:p w:rsidR="00AA3752" w:rsidRPr="006277CA" w:rsidRDefault="007A206E"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20.22.7</w:t>
            </w:r>
          </w:p>
        </w:tc>
        <w:tc>
          <w:tcPr>
            <w:tcW w:w="8789" w:type="dxa"/>
            <w:shd w:val="clear" w:color="auto" w:fill="auto"/>
            <w:vAlign w:val="center"/>
          </w:tcPr>
          <w:p w:rsidR="00AA3752" w:rsidRDefault="00AA3752" w:rsidP="005C3A0C">
            <w:pPr>
              <w:spacing w:before="120" w:after="0"/>
              <w:jc w:val="center"/>
              <w:rPr>
                <w:rFonts w:eastAsia="Times New Roman" w:cs="Times New Roman"/>
                <w:sz w:val="24"/>
                <w:szCs w:val="24"/>
                <w:lang w:eastAsia="en-GB"/>
              </w:rPr>
            </w:pPr>
            <w:r>
              <w:rPr>
                <w:rFonts w:eastAsia="Times New Roman" w:cs="Times New Roman"/>
                <w:noProof/>
                <w:sz w:val="24"/>
                <w:szCs w:val="24"/>
                <w:lang w:eastAsia="en-GB"/>
              </w:rPr>
              <w:drawing>
                <wp:inline distT="0" distB="0" distL="0" distR="0" wp14:anchorId="5A6CAF57" wp14:editId="168F905F">
                  <wp:extent cx="3347039" cy="1734207"/>
                  <wp:effectExtent l="0" t="0" r="635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in reaction.PNG"/>
                          <pic:cNvPicPr/>
                        </pic:nvPicPr>
                        <pic:blipFill>
                          <a:blip r:embed="rId287">
                            <a:extLst>
                              <a:ext uri="{28A0092B-C50C-407E-A947-70E740481C1C}">
                                <a14:useLocalDpi xmlns:a14="http://schemas.microsoft.com/office/drawing/2010/main" val="0"/>
                              </a:ext>
                            </a:extLst>
                          </a:blip>
                          <a:stretch>
                            <a:fillRect/>
                          </a:stretch>
                        </pic:blipFill>
                        <pic:spPr>
                          <a:xfrm>
                            <a:off x="0" y="0"/>
                            <a:ext cx="3367269" cy="1744689"/>
                          </a:xfrm>
                          <a:prstGeom prst="rect">
                            <a:avLst/>
                          </a:prstGeom>
                        </pic:spPr>
                      </pic:pic>
                    </a:graphicData>
                  </a:graphic>
                </wp:inline>
              </w:drawing>
            </w:r>
          </w:p>
          <w:p w:rsidR="00AA3752" w:rsidRPr="001F1787" w:rsidRDefault="00AA3752" w:rsidP="00433805">
            <w:pPr>
              <w:spacing w:before="120" w:after="0"/>
              <w:rPr>
                <w:rFonts w:eastAsia="Times New Roman" w:cs="Times New Roman"/>
                <w:sz w:val="24"/>
                <w:szCs w:val="24"/>
                <w:lang w:eastAsia="en-GB"/>
              </w:rPr>
            </w:pPr>
            <w:r w:rsidRPr="00433805">
              <w:rPr>
                <w:rFonts w:eastAsia="Times New Roman" w:cs="Times New Roman"/>
                <w:sz w:val="24"/>
                <w:szCs w:val="24"/>
                <w:lang w:eastAsia="en-GB"/>
              </w:rPr>
              <w:t>Explain how a single reaction can lead to the continuous</w:t>
            </w:r>
            <w:r>
              <w:rPr>
                <w:rFonts w:eastAsia="Times New Roman" w:cs="Times New Roman"/>
                <w:sz w:val="24"/>
                <w:szCs w:val="24"/>
                <w:lang w:eastAsia="en-GB"/>
              </w:rPr>
              <w:t xml:space="preserve"> </w:t>
            </w:r>
            <w:r w:rsidRPr="00433805">
              <w:rPr>
                <w:rFonts w:eastAsia="Times New Roman" w:cs="Times New Roman"/>
                <w:sz w:val="24"/>
                <w:szCs w:val="24"/>
                <w:lang w:eastAsia="en-GB"/>
              </w:rPr>
              <w:t>generation of energy.</w:t>
            </w:r>
          </w:p>
        </w:tc>
      </w:tr>
      <w:tr w:rsidR="00AA3752" w:rsidRPr="001F1787" w:rsidTr="00F53833">
        <w:trPr>
          <w:cantSplit/>
          <w:trHeight w:val="660"/>
        </w:trPr>
        <w:tc>
          <w:tcPr>
            <w:tcW w:w="1242" w:type="dxa"/>
            <w:gridSpan w:val="2"/>
            <w:shd w:val="clear" w:color="auto" w:fill="auto"/>
            <w:vAlign w:val="center"/>
          </w:tcPr>
          <w:p w:rsidR="00AA3752" w:rsidRPr="00C57161" w:rsidRDefault="007A206E" w:rsidP="00DC26F3">
            <w:pPr>
              <w:spacing w:before="120" w:after="0"/>
              <w:jc w:val="center"/>
              <w:rPr>
                <w:rFonts w:eastAsia="Times New Roman" w:cs="Times New Roman"/>
                <w:sz w:val="24"/>
                <w:szCs w:val="24"/>
                <w:lang w:eastAsia="en-GB"/>
              </w:rPr>
            </w:pPr>
            <w:r w:rsidRPr="00C57161">
              <w:rPr>
                <w:rFonts w:eastAsia="Times New Roman" w:cs="Times New Roman"/>
                <w:sz w:val="24"/>
                <w:szCs w:val="24"/>
                <w:lang w:eastAsia="en-GB"/>
              </w:rPr>
              <w:t>20.22.8</w:t>
            </w:r>
          </w:p>
        </w:tc>
        <w:tc>
          <w:tcPr>
            <w:tcW w:w="8789" w:type="dxa"/>
            <w:shd w:val="clear" w:color="auto" w:fill="auto"/>
            <w:vAlign w:val="center"/>
          </w:tcPr>
          <w:p w:rsidR="00AA3752" w:rsidRPr="00433805" w:rsidRDefault="00AA3752" w:rsidP="00433805">
            <w:pPr>
              <w:spacing w:before="120" w:after="0"/>
              <w:rPr>
                <w:rFonts w:eastAsia="Times New Roman" w:cs="Times New Roman"/>
                <w:sz w:val="24"/>
                <w:szCs w:val="24"/>
                <w:lang w:eastAsia="en-GB"/>
              </w:rPr>
            </w:pPr>
            <w:r w:rsidRPr="00433805">
              <w:rPr>
                <w:rFonts w:eastAsia="Times New Roman" w:cs="Times New Roman"/>
                <w:sz w:val="24"/>
                <w:szCs w:val="24"/>
                <w:lang w:eastAsia="en-GB"/>
              </w:rPr>
              <w:t>The nuclear reactor produces waste that emits nuclear radiation.</w:t>
            </w:r>
          </w:p>
          <w:p w:rsidR="00AA3752" w:rsidRPr="001F1787" w:rsidRDefault="00AA3752" w:rsidP="00433805">
            <w:pPr>
              <w:spacing w:before="120" w:after="0"/>
              <w:rPr>
                <w:rFonts w:eastAsia="Times New Roman" w:cs="Times New Roman"/>
                <w:sz w:val="24"/>
                <w:szCs w:val="24"/>
                <w:lang w:eastAsia="en-GB"/>
              </w:rPr>
            </w:pPr>
            <w:r w:rsidRPr="00433805">
              <w:rPr>
                <w:rFonts w:eastAsia="Times New Roman" w:cs="Times New Roman"/>
                <w:sz w:val="24"/>
                <w:szCs w:val="24"/>
                <w:lang w:eastAsia="en-GB"/>
              </w:rPr>
              <w:t>State a use of nuclear radiation.</w:t>
            </w:r>
          </w:p>
        </w:tc>
      </w:tr>
      <w:tr w:rsidR="00AA3752" w:rsidRPr="001F1787" w:rsidTr="00621B50">
        <w:trPr>
          <w:cantSplit/>
          <w:trHeight w:val="660"/>
        </w:trPr>
        <w:tc>
          <w:tcPr>
            <w:tcW w:w="1242" w:type="dxa"/>
            <w:gridSpan w:val="2"/>
            <w:tcBorders>
              <w:bottom w:val="single" w:sz="6" w:space="0" w:color="auto"/>
            </w:tcBorders>
            <w:shd w:val="clear" w:color="auto" w:fill="auto"/>
            <w:vAlign w:val="center"/>
          </w:tcPr>
          <w:p w:rsidR="00AA3752" w:rsidRPr="001F1787" w:rsidRDefault="007A206E" w:rsidP="00DC26F3">
            <w:pPr>
              <w:spacing w:before="120" w:after="0"/>
              <w:jc w:val="center"/>
              <w:rPr>
                <w:rFonts w:eastAsia="Times New Roman" w:cs="Times New Roman"/>
                <w:b/>
                <w:sz w:val="24"/>
                <w:szCs w:val="24"/>
                <w:lang w:eastAsia="en-GB"/>
              </w:rPr>
            </w:pPr>
            <w:r>
              <w:rPr>
                <w:rFonts w:eastAsia="Times New Roman" w:cs="Times New Roman"/>
                <w:b/>
                <w:sz w:val="24"/>
                <w:szCs w:val="24"/>
                <w:lang w:eastAsia="en-GB"/>
              </w:rPr>
              <w:t>20.22.9</w:t>
            </w:r>
          </w:p>
        </w:tc>
        <w:tc>
          <w:tcPr>
            <w:tcW w:w="8789" w:type="dxa"/>
            <w:tcBorders>
              <w:bottom w:val="single" w:sz="6" w:space="0" w:color="auto"/>
            </w:tcBorders>
            <w:shd w:val="clear" w:color="auto" w:fill="auto"/>
            <w:vAlign w:val="center"/>
          </w:tcPr>
          <w:p w:rsidR="00BE5446" w:rsidRDefault="00BE5446" w:rsidP="00BE5446">
            <w:pPr>
              <w:spacing w:before="120" w:after="0"/>
              <w:rPr>
                <w:rFonts w:eastAsia="Times New Roman" w:cs="Times New Roman"/>
                <w:sz w:val="24"/>
                <w:szCs w:val="24"/>
                <w:lang w:eastAsia="en-GB"/>
              </w:rPr>
            </w:pPr>
            <w:r>
              <w:rPr>
                <w:rFonts w:eastAsia="Times New Roman" w:cs="Times New Roman"/>
                <w:sz w:val="24"/>
                <w:szCs w:val="24"/>
                <w:lang w:eastAsia="en-GB"/>
              </w:rPr>
              <w:t>SQA Int 2 2010</w:t>
            </w:r>
          </w:p>
          <w:p w:rsidR="00AA3752" w:rsidRDefault="00BE5446" w:rsidP="00BE5446">
            <w:pPr>
              <w:spacing w:before="120" w:after="0"/>
              <w:rPr>
                <w:rFonts w:eastAsia="Times New Roman" w:cs="Times New Roman"/>
                <w:sz w:val="24"/>
                <w:szCs w:val="24"/>
                <w:lang w:eastAsia="en-GB"/>
              </w:rPr>
            </w:pPr>
            <w:r w:rsidRPr="00BE5446">
              <w:rPr>
                <w:rFonts w:eastAsia="Times New Roman" w:cs="Times New Roman"/>
                <w:sz w:val="24"/>
                <w:szCs w:val="24"/>
                <w:lang w:eastAsia="en-GB"/>
              </w:rPr>
              <w:t>Many countries use nuclear reactors to produce energy. A diagram of the core of a</w:t>
            </w:r>
            <w:r>
              <w:rPr>
                <w:rFonts w:eastAsia="Times New Roman" w:cs="Times New Roman"/>
                <w:sz w:val="24"/>
                <w:szCs w:val="24"/>
                <w:lang w:eastAsia="en-GB"/>
              </w:rPr>
              <w:t xml:space="preserve"> </w:t>
            </w:r>
            <w:r w:rsidRPr="00BE5446">
              <w:rPr>
                <w:rFonts w:eastAsia="Times New Roman" w:cs="Times New Roman"/>
                <w:sz w:val="24"/>
                <w:szCs w:val="24"/>
                <w:lang w:eastAsia="en-GB"/>
              </w:rPr>
              <w:t>nuclear reactor is shown.</w:t>
            </w:r>
          </w:p>
          <w:p w:rsidR="00CD151D" w:rsidRDefault="00CD151D" w:rsidP="00BE5446">
            <w:pPr>
              <w:spacing w:before="120" w:after="0"/>
              <w:rPr>
                <w:rFonts w:eastAsia="Times New Roman" w:cs="Times New Roman"/>
                <w:sz w:val="24"/>
                <w:szCs w:val="24"/>
                <w:lang w:eastAsia="en-GB"/>
              </w:rPr>
            </w:pPr>
            <w:r>
              <w:rPr>
                <w:rFonts w:eastAsia="Times New Roman" w:cs="Times New Roman"/>
                <w:noProof/>
                <w:sz w:val="24"/>
                <w:szCs w:val="24"/>
                <w:lang w:eastAsia="en-GB"/>
              </w:rPr>
              <w:drawing>
                <wp:inline distT="0" distB="0" distL="0" distR="0">
                  <wp:extent cx="4887310" cy="2294742"/>
                  <wp:effectExtent l="0" t="0" r="0" b="0"/>
                  <wp:docPr id="1073742205" name="Picture 1073742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4887586" cy="2294872"/>
                          </a:xfrm>
                          <a:prstGeom prst="rect">
                            <a:avLst/>
                          </a:prstGeom>
                          <a:noFill/>
                          <a:ln>
                            <a:noFill/>
                          </a:ln>
                        </pic:spPr>
                      </pic:pic>
                    </a:graphicData>
                  </a:graphic>
                </wp:inline>
              </w:drawing>
            </w:r>
          </w:p>
          <w:p w:rsidR="00BE5446" w:rsidRPr="00BE5446" w:rsidRDefault="00BE5446" w:rsidP="00BE5446">
            <w:pPr>
              <w:spacing w:before="120" w:after="0"/>
              <w:rPr>
                <w:rFonts w:eastAsia="Times New Roman" w:cs="Times New Roman"/>
                <w:sz w:val="24"/>
                <w:szCs w:val="24"/>
                <w:lang w:eastAsia="en-GB"/>
              </w:rPr>
            </w:pPr>
            <w:r w:rsidRPr="00BE5446">
              <w:rPr>
                <w:rFonts w:eastAsia="Times New Roman" w:cs="Times New Roman"/>
                <w:sz w:val="24"/>
                <w:szCs w:val="24"/>
                <w:lang w:eastAsia="en-GB"/>
              </w:rPr>
              <w:t>(a) State the purpose of:</w:t>
            </w:r>
          </w:p>
          <w:p w:rsidR="00BE5446" w:rsidRPr="00BE5446" w:rsidRDefault="00BE5446" w:rsidP="00BE5446">
            <w:pPr>
              <w:spacing w:before="120" w:after="0"/>
              <w:rPr>
                <w:rFonts w:eastAsia="Times New Roman" w:cs="Times New Roman"/>
                <w:sz w:val="24"/>
                <w:szCs w:val="24"/>
                <w:lang w:eastAsia="en-GB"/>
              </w:rPr>
            </w:pPr>
            <w:r w:rsidRPr="00BE5446">
              <w:rPr>
                <w:rFonts w:eastAsia="Times New Roman" w:cs="Times New Roman"/>
                <w:sz w:val="24"/>
                <w:szCs w:val="24"/>
                <w:lang w:eastAsia="en-GB"/>
              </w:rPr>
              <w:t>(i) the moderator;</w:t>
            </w:r>
            <w:r w:rsidR="00CD151D">
              <w:rPr>
                <w:rFonts w:eastAsia="Times New Roman" w:cs="Times New Roman"/>
                <w:sz w:val="24"/>
                <w:szCs w:val="24"/>
                <w:lang w:eastAsia="en-GB"/>
              </w:rPr>
              <w:t xml:space="preserve">    </w:t>
            </w:r>
            <w:r w:rsidRPr="00BE5446">
              <w:rPr>
                <w:rFonts w:eastAsia="Times New Roman" w:cs="Times New Roman"/>
                <w:sz w:val="24"/>
                <w:szCs w:val="24"/>
                <w:lang w:eastAsia="en-GB"/>
              </w:rPr>
              <w:t>(ii) the control rods.</w:t>
            </w:r>
          </w:p>
          <w:p w:rsidR="00BE5446" w:rsidRPr="00BE5446" w:rsidRDefault="00BE5446" w:rsidP="00BE5446">
            <w:pPr>
              <w:spacing w:before="120" w:after="0"/>
              <w:rPr>
                <w:rFonts w:eastAsia="Times New Roman" w:cs="Times New Roman"/>
                <w:sz w:val="24"/>
                <w:szCs w:val="24"/>
                <w:lang w:eastAsia="en-GB"/>
              </w:rPr>
            </w:pPr>
            <w:r w:rsidRPr="00BE5446">
              <w:rPr>
                <w:rFonts w:eastAsia="Times New Roman" w:cs="Times New Roman"/>
                <w:sz w:val="24"/>
                <w:szCs w:val="24"/>
                <w:lang w:eastAsia="en-GB"/>
              </w:rPr>
              <w:t>(b) One nuclear fission reaction produces 2·</w:t>
            </w:r>
            <w:r w:rsidR="00CD151D">
              <w:rPr>
                <w:rFonts w:eastAsia="Times New Roman" w:cs="Times New Roman"/>
                <w:sz w:val="24"/>
                <w:szCs w:val="24"/>
                <w:lang w:eastAsia="en-GB"/>
              </w:rPr>
              <w:t xml:space="preserve">9 × 10–11J of energy. The power </w:t>
            </w:r>
            <w:r w:rsidRPr="00BE5446">
              <w:rPr>
                <w:rFonts w:eastAsia="Times New Roman" w:cs="Times New Roman"/>
                <w:sz w:val="24"/>
                <w:szCs w:val="24"/>
                <w:lang w:eastAsia="en-GB"/>
              </w:rPr>
              <w:t>output of the reactor is 1·4GW. How many fi</w:t>
            </w:r>
            <w:r w:rsidR="00CD151D">
              <w:rPr>
                <w:rFonts w:eastAsia="Times New Roman" w:cs="Times New Roman"/>
                <w:sz w:val="24"/>
                <w:szCs w:val="24"/>
                <w:lang w:eastAsia="en-GB"/>
              </w:rPr>
              <w:t xml:space="preserve">ssion reactions are produced in </w:t>
            </w:r>
            <w:r w:rsidRPr="00BE5446">
              <w:rPr>
                <w:rFonts w:eastAsia="Times New Roman" w:cs="Times New Roman"/>
                <w:sz w:val="24"/>
                <w:szCs w:val="24"/>
                <w:lang w:eastAsia="en-GB"/>
              </w:rPr>
              <w:t>one hour?</w:t>
            </w:r>
          </w:p>
          <w:p w:rsidR="00BE5446" w:rsidRPr="001F1787" w:rsidRDefault="00BE5446" w:rsidP="00BE5446">
            <w:pPr>
              <w:spacing w:before="120" w:after="0"/>
              <w:rPr>
                <w:rFonts w:eastAsia="Times New Roman" w:cs="Times New Roman"/>
                <w:sz w:val="24"/>
                <w:szCs w:val="24"/>
                <w:lang w:eastAsia="en-GB"/>
              </w:rPr>
            </w:pPr>
            <w:r w:rsidRPr="00BE5446">
              <w:rPr>
                <w:rFonts w:eastAsia="Times New Roman" w:cs="Times New Roman"/>
                <w:sz w:val="24"/>
                <w:szCs w:val="24"/>
                <w:lang w:eastAsia="en-GB"/>
              </w:rPr>
              <w:t>(c) State one advantage and one disadvantage</w:t>
            </w:r>
            <w:r w:rsidR="00CD151D">
              <w:rPr>
                <w:rFonts w:eastAsia="Times New Roman" w:cs="Times New Roman"/>
                <w:sz w:val="24"/>
                <w:szCs w:val="24"/>
                <w:lang w:eastAsia="en-GB"/>
              </w:rPr>
              <w:t xml:space="preserve"> of using nuclear power for the </w:t>
            </w:r>
            <w:r w:rsidRPr="00BE5446">
              <w:rPr>
                <w:rFonts w:eastAsia="Times New Roman" w:cs="Times New Roman"/>
                <w:sz w:val="24"/>
                <w:szCs w:val="24"/>
                <w:lang w:eastAsia="en-GB"/>
              </w:rPr>
              <w:t>generation of electricity.</w:t>
            </w:r>
          </w:p>
        </w:tc>
      </w:tr>
      <w:tr w:rsidR="00AA3752" w:rsidRPr="001F1787" w:rsidTr="00621B50">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23</w:t>
            </w:r>
          </w:p>
        </w:tc>
        <w:tc>
          <w:tcPr>
            <w:tcW w:w="8789" w:type="dxa"/>
            <w:shd w:val="clear" w:color="auto" w:fill="C4BC96" w:themeFill="background2" w:themeFillShade="BF"/>
            <w:vAlign w:val="center"/>
          </w:tcPr>
          <w:p w:rsidR="00AA3752" w:rsidRPr="001F1787" w:rsidRDefault="00AA3752" w:rsidP="00DC26F3">
            <w:pPr>
              <w:pStyle w:val="Default"/>
              <w:spacing w:before="120"/>
              <w:rPr>
                <w:rFonts w:ascii="Trebuchet MS" w:hAnsi="Trebuchet MS"/>
              </w:rPr>
            </w:pPr>
            <w:r w:rsidRPr="001F1787">
              <w:rPr>
                <w:rFonts w:ascii="Trebuchet MS" w:hAnsi="Trebuchet MS"/>
              </w:rPr>
              <w:t xml:space="preserve">I can provide a qualitative description of fusion, plasma containment, and their role in the generation of energy. </w:t>
            </w:r>
          </w:p>
        </w:tc>
      </w:tr>
      <w:tr w:rsidR="00AA3752" w:rsidRPr="001F1787" w:rsidTr="00F53833">
        <w:trPr>
          <w:cantSplit/>
          <w:trHeight w:val="660"/>
        </w:trPr>
        <w:tc>
          <w:tcPr>
            <w:tcW w:w="1242" w:type="dxa"/>
            <w:gridSpan w:val="2"/>
            <w:shd w:val="clear" w:color="auto" w:fill="auto"/>
            <w:vAlign w:val="center"/>
          </w:tcPr>
          <w:p w:rsidR="00AA3752" w:rsidRPr="00E66421" w:rsidRDefault="00E66421" w:rsidP="00DC26F3">
            <w:pPr>
              <w:spacing w:before="120" w:after="0"/>
              <w:jc w:val="center"/>
              <w:rPr>
                <w:rFonts w:eastAsia="Times New Roman" w:cs="Times New Roman"/>
                <w:sz w:val="24"/>
                <w:szCs w:val="24"/>
                <w:lang w:eastAsia="en-GB"/>
              </w:rPr>
            </w:pPr>
            <w:r w:rsidRPr="00E66421">
              <w:rPr>
                <w:rFonts w:eastAsia="Times New Roman" w:cs="Times New Roman"/>
                <w:sz w:val="24"/>
                <w:szCs w:val="24"/>
                <w:lang w:eastAsia="en-GB"/>
              </w:rPr>
              <w:lastRenderedPageBreak/>
              <w:t>20.23</w:t>
            </w:r>
            <w:r>
              <w:rPr>
                <w:rFonts w:eastAsia="Times New Roman" w:cs="Times New Roman"/>
                <w:sz w:val="24"/>
                <w:szCs w:val="24"/>
                <w:lang w:eastAsia="en-GB"/>
              </w:rPr>
              <w:t>.1</w:t>
            </w:r>
          </w:p>
        </w:tc>
        <w:tc>
          <w:tcPr>
            <w:tcW w:w="8789" w:type="dxa"/>
            <w:shd w:val="clear" w:color="auto" w:fill="auto"/>
            <w:vAlign w:val="center"/>
          </w:tcPr>
          <w:p w:rsidR="00AA3752" w:rsidRPr="001F1787" w:rsidRDefault="007A206E" w:rsidP="00DC26F3">
            <w:pPr>
              <w:pStyle w:val="Default"/>
              <w:spacing w:before="120"/>
              <w:rPr>
                <w:rFonts w:ascii="Trebuchet MS" w:hAnsi="Trebuchet MS"/>
              </w:rPr>
            </w:pPr>
            <w:r>
              <w:rPr>
                <w:rFonts w:ascii="Trebuchet MS" w:hAnsi="Trebuchet MS"/>
              </w:rPr>
              <w:t>Explain the term nuclear fusion.</w:t>
            </w:r>
          </w:p>
        </w:tc>
      </w:tr>
      <w:tr w:rsidR="00AA3752" w:rsidRPr="001F1787" w:rsidTr="00F53833">
        <w:trPr>
          <w:cantSplit/>
          <w:trHeight w:val="660"/>
        </w:trPr>
        <w:tc>
          <w:tcPr>
            <w:tcW w:w="1242" w:type="dxa"/>
            <w:gridSpan w:val="2"/>
            <w:shd w:val="clear" w:color="auto" w:fill="auto"/>
            <w:vAlign w:val="center"/>
          </w:tcPr>
          <w:p w:rsidR="00AA3752" w:rsidRPr="001F1787" w:rsidRDefault="00E66421" w:rsidP="00DC26F3">
            <w:pPr>
              <w:spacing w:before="120" w:after="0"/>
              <w:jc w:val="center"/>
              <w:rPr>
                <w:rFonts w:eastAsia="Times New Roman" w:cs="Times New Roman"/>
                <w:b/>
                <w:sz w:val="24"/>
                <w:szCs w:val="24"/>
                <w:lang w:eastAsia="en-GB"/>
              </w:rPr>
            </w:pPr>
            <w:r w:rsidRPr="00E66421">
              <w:rPr>
                <w:rFonts w:eastAsia="Times New Roman" w:cs="Times New Roman"/>
                <w:sz w:val="24"/>
                <w:szCs w:val="24"/>
                <w:lang w:eastAsia="en-GB"/>
              </w:rPr>
              <w:t>20.23</w:t>
            </w:r>
            <w:r>
              <w:rPr>
                <w:rFonts w:eastAsia="Times New Roman" w:cs="Times New Roman"/>
                <w:sz w:val="24"/>
                <w:szCs w:val="24"/>
                <w:lang w:eastAsia="en-GB"/>
              </w:rPr>
              <w:t>.2</w:t>
            </w:r>
          </w:p>
        </w:tc>
        <w:tc>
          <w:tcPr>
            <w:tcW w:w="8789" w:type="dxa"/>
            <w:shd w:val="clear" w:color="auto" w:fill="auto"/>
            <w:vAlign w:val="center"/>
          </w:tcPr>
          <w:p w:rsidR="00AA3752" w:rsidRDefault="007A206E" w:rsidP="00DC26F3">
            <w:pPr>
              <w:pStyle w:val="Default"/>
              <w:spacing w:before="120"/>
              <w:rPr>
                <w:rFonts w:ascii="Trebuchet MS" w:hAnsi="Trebuchet MS"/>
              </w:rPr>
            </w:pPr>
            <w:r>
              <w:rPr>
                <w:rFonts w:ascii="Trebuchet MS" w:hAnsi="Trebuchet MS"/>
              </w:rPr>
              <w:t>Nuclear fusion reactors are in the development stage.</w:t>
            </w:r>
          </w:p>
          <w:p w:rsidR="007A206E" w:rsidRDefault="007A206E" w:rsidP="00D86451">
            <w:pPr>
              <w:pStyle w:val="Default"/>
              <w:numPr>
                <w:ilvl w:val="0"/>
                <w:numId w:val="138"/>
              </w:numPr>
              <w:spacing w:before="120"/>
              <w:rPr>
                <w:rFonts w:ascii="Trebuchet MS" w:hAnsi="Trebuchet MS"/>
              </w:rPr>
            </w:pPr>
            <w:r>
              <w:rPr>
                <w:rFonts w:ascii="Trebuchet MS" w:hAnsi="Trebuchet MS"/>
              </w:rPr>
              <w:t>State an advantage of nuclear fusion over nuclear fission as a way of generating electrical energy.</w:t>
            </w:r>
          </w:p>
          <w:p w:rsidR="007A206E" w:rsidRDefault="007A206E" w:rsidP="00D86451">
            <w:pPr>
              <w:pStyle w:val="Default"/>
              <w:numPr>
                <w:ilvl w:val="0"/>
                <w:numId w:val="138"/>
              </w:numPr>
              <w:spacing w:before="120"/>
              <w:rPr>
                <w:rFonts w:ascii="Trebuchet MS" w:hAnsi="Trebuchet MS"/>
              </w:rPr>
            </w:pPr>
            <w:r>
              <w:rPr>
                <w:rFonts w:ascii="Trebuchet MS" w:hAnsi="Trebuchet MS"/>
              </w:rPr>
              <w:t>State a major difficulty with building fusion reactors</w:t>
            </w:r>
          </w:p>
          <w:p w:rsidR="007A206E" w:rsidRPr="001F1787" w:rsidRDefault="007A206E" w:rsidP="00D86451">
            <w:pPr>
              <w:pStyle w:val="Default"/>
              <w:numPr>
                <w:ilvl w:val="0"/>
                <w:numId w:val="138"/>
              </w:numPr>
              <w:spacing w:before="120"/>
              <w:rPr>
                <w:rFonts w:ascii="Trebuchet MS" w:hAnsi="Trebuchet MS"/>
              </w:rPr>
            </w:pPr>
            <w:r>
              <w:rPr>
                <w:rFonts w:ascii="Trebuchet MS" w:hAnsi="Trebuchet MS"/>
              </w:rPr>
              <w:t>State why this type of generator is not currently in use commercially.</w:t>
            </w:r>
          </w:p>
        </w:tc>
      </w:tr>
      <w:tr w:rsidR="00AA3752" w:rsidRPr="001F1787" w:rsidTr="00F53833">
        <w:trPr>
          <w:cantSplit/>
          <w:trHeight w:val="660"/>
        </w:trPr>
        <w:tc>
          <w:tcPr>
            <w:tcW w:w="1242" w:type="dxa"/>
            <w:gridSpan w:val="2"/>
            <w:shd w:val="clear" w:color="auto" w:fill="auto"/>
            <w:vAlign w:val="center"/>
          </w:tcPr>
          <w:p w:rsidR="00AA3752" w:rsidRPr="001F1787" w:rsidRDefault="00E66421" w:rsidP="00DC26F3">
            <w:pPr>
              <w:spacing w:before="120" w:after="0"/>
              <w:jc w:val="center"/>
              <w:rPr>
                <w:rFonts w:eastAsia="Times New Roman" w:cs="Times New Roman"/>
                <w:b/>
                <w:sz w:val="24"/>
                <w:szCs w:val="24"/>
                <w:lang w:eastAsia="en-GB"/>
              </w:rPr>
            </w:pPr>
            <w:r w:rsidRPr="00E66421">
              <w:rPr>
                <w:rFonts w:eastAsia="Times New Roman" w:cs="Times New Roman"/>
                <w:sz w:val="24"/>
                <w:szCs w:val="24"/>
                <w:lang w:eastAsia="en-GB"/>
              </w:rPr>
              <w:t>20.23</w:t>
            </w:r>
            <w:r>
              <w:rPr>
                <w:rFonts w:eastAsia="Times New Roman" w:cs="Times New Roman"/>
                <w:sz w:val="24"/>
                <w:szCs w:val="24"/>
                <w:lang w:eastAsia="en-GB"/>
              </w:rPr>
              <w:t>.3</w:t>
            </w:r>
          </w:p>
        </w:tc>
        <w:tc>
          <w:tcPr>
            <w:tcW w:w="8789" w:type="dxa"/>
            <w:shd w:val="clear" w:color="auto" w:fill="auto"/>
            <w:vAlign w:val="center"/>
          </w:tcPr>
          <w:p w:rsidR="00AA3752" w:rsidRPr="001F1787" w:rsidRDefault="006C4A20" w:rsidP="006C4A20">
            <w:pPr>
              <w:pStyle w:val="Default"/>
              <w:spacing w:before="120"/>
              <w:rPr>
                <w:rFonts w:ascii="Trebuchet MS" w:hAnsi="Trebuchet MS"/>
              </w:rPr>
            </w:pPr>
            <w:r>
              <w:rPr>
                <w:rFonts w:ascii="Trebuchet MS" w:hAnsi="Trebuchet MS"/>
              </w:rPr>
              <w:t xml:space="preserve">Nuclear fusion is the main way energy is generated in the Sun. State the simplified equation that shows this reaction. </w:t>
            </w:r>
          </w:p>
        </w:tc>
      </w:tr>
      <w:tr w:rsidR="00AA3752" w:rsidRPr="001F1787" w:rsidTr="00F53833">
        <w:trPr>
          <w:cantSplit/>
          <w:trHeight w:val="660"/>
        </w:trPr>
        <w:tc>
          <w:tcPr>
            <w:tcW w:w="1242" w:type="dxa"/>
            <w:gridSpan w:val="2"/>
            <w:shd w:val="clear" w:color="auto" w:fill="auto"/>
            <w:vAlign w:val="center"/>
          </w:tcPr>
          <w:p w:rsidR="00AA3752" w:rsidRPr="001F1787" w:rsidRDefault="00E66421" w:rsidP="00DC26F3">
            <w:pPr>
              <w:spacing w:before="120" w:after="0"/>
              <w:jc w:val="center"/>
              <w:rPr>
                <w:rFonts w:eastAsia="Times New Roman" w:cs="Times New Roman"/>
                <w:b/>
                <w:sz w:val="24"/>
                <w:szCs w:val="24"/>
                <w:lang w:eastAsia="en-GB"/>
              </w:rPr>
            </w:pPr>
            <w:r w:rsidRPr="00E66421">
              <w:rPr>
                <w:rFonts w:eastAsia="Times New Roman" w:cs="Times New Roman"/>
                <w:sz w:val="24"/>
                <w:szCs w:val="24"/>
                <w:lang w:eastAsia="en-GB"/>
              </w:rPr>
              <w:t>20.23</w:t>
            </w:r>
            <w:r>
              <w:rPr>
                <w:rFonts w:eastAsia="Times New Roman" w:cs="Times New Roman"/>
                <w:sz w:val="24"/>
                <w:szCs w:val="24"/>
                <w:lang w:eastAsia="en-GB"/>
              </w:rPr>
              <w:t>.4</w:t>
            </w:r>
          </w:p>
        </w:tc>
        <w:tc>
          <w:tcPr>
            <w:tcW w:w="8789" w:type="dxa"/>
            <w:shd w:val="clear" w:color="auto" w:fill="auto"/>
            <w:vAlign w:val="center"/>
          </w:tcPr>
          <w:p w:rsidR="006C4A20" w:rsidRDefault="006C4A20" w:rsidP="00DC26F3">
            <w:pPr>
              <w:pStyle w:val="Default"/>
              <w:spacing w:before="120"/>
              <w:rPr>
                <w:rFonts w:ascii="Trebuchet MS" w:hAnsi="Trebuchet MS"/>
              </w:rPr>
            </w:pPr>
            <w:r>
              <w:rPr>
                <w:rFonts w:ascii="Trebuchet MS" w:hAnsi="Trebuchet MS"/>
              </w:rPr>
              <w:t xml:space="preserve">The diagram below shows a functioning nuclear fusion reactor. </w:t>
            </w:r>
          </w:p>
          <w:p w:rsidR="006C4A20" w:rsidRDefault="006C4A20" w:rsidP="00D86451">
            <w:pPr>
              <w:pStyle w:val="Default"/>
              <w:numPr>
                <w:ilvl w:val="0"/>
                <w:numId w:val="139"/>
              </w:numPr>
              <w:spacing w:before="120"/>
              <w:rPr>
                <w:rFonts w:ascii="Trebuchet MS" w:hAnsi="Trebuchet MS"/>
              </w:rPr>
            </w:pPr>
            <w:r>
              <w:rPr>
                <w:rFonts w:ascii="Trebuchet MS" w:hAnsi="Trebuchet MS"/>
              </w:rPr>
              <w:t>State the temperatures in the nuclear reactor required to allow fusion.</w:t>
            </w:r>
          </w:p>
          <w:p w:rsidR="006C4A20" w:rsidRDefault="006C4A20" w:rsidP="00D86451">
            <w:pPr>
              <w:pStyle w:val="Default"/>
              <w:numPr>
                <w:ilvl w:val="0"/>
                <w:numId w:val="139"/>
              </w:numPr>
              <w:spacing w:before="120"/>
              <w:rPr>
                <w:rFonts w:ascii="Trebuchet MS" w:hAnsi="Trebuchet MS"/>
              </w:rPr>
            </w:pPr>
            <w:r>
              <w:rPr>
                <w:rFonts w:ascii="Trebuchet MS" w:hAnsi="Trebuchet MS"/>
              </w:rPr>
              <w:t>State material in the reactor is a plasma, explain the term plasma</w:t>
            </w:r>
          </w:p>
          <w:p w:rsidR="006C4A20" w:rsidRDefault="006C4A20" w:rsidP="00DC26F3">
            <w:pPr>
              <w:pStyle w:val="Default"/>
              <w:spacing w:before="120"/>
              <w:rPr>
                <w:rFonts w:ascii="Trebuchet MS" w:hAnsi="Trebuchet MS"/>
              </w:rPr>
            </w:pPr>
          </w:p>
          <w:p w:rsidR="006C4A20" w:rsidRDefault="006C4A20" w:rsidP="00DC26F3">
            <w:pPr>
              <w:pStyle w:val="Default"/>
              <w:spacing w:before="120"/>
              <w:rPr>
                <w:rFonts w:ascii="Trebuchet MS" w:hAnsi="Trebuchet MS"/>
              </w:rPr>
            </w:pPr>
          </w:p>
          <w:p w:rsidR="006C4A20" w:rsidRDefault="006C4A20" w:rsidP="00DC26F3">
            <w:pPr>
              <w:pStyle w:val="Default"/>
              <w:spacing w:before="120"/>
              <w:rPr>
                <w:rFonts w:ascii="Trebuchet MS" w:hAnsi="Trebuchet MS"/>
              </w:rPr>
            </w:pPr>
          </w:p>
          <w:p w:rsidR="006C4A20" w:rsidRDefault="006C4A20" w:rsidP="00DC26F3">
            <w:pPr>
              <w:pStyle w:val="Default"/>
              <w:spacing w:before="120"/>
              <w:rPr>
                <w:rFonts w:ascii="Trebuchet MS" w:hAnsi="Trebuchet MS"/>
              </w:rPr>
            </w:pPr>
          </w:p>
          <w:p w:rsidR="006C4A20" w:rsidRDefault="006C4A20" w:rsidP="00DC26F3">
            <w:pPr>
              <w:pStyle w:val="Default"/>
              <w:spacing w:before="120"/>
              <w:rPr>
                <w:rFonts w:ascii="Trebuchet MS" w:hAnsi="Trebuchet MS"/>
              </w:rPr>
            </w:pPr>
          </w:p>
          <w:p w:rsidR="006C4A20" w:rsidRDefault="006C4A20" w:rsidP="00DC26F3">
            <w:pPr>
              <w:pStyle w:val="Default"/>
              <w:spacing w:before="120"/>
              <w:rPr>
                <w:rFonts w:ascii="Trebuchet MS" w:hAnsi="Trebuchet MS"/>
              </w:rPr>
            </w:pPr>
          </w:p>
          <w:p w:rsidR="006C4A20" w:rsidRDefault="006C4A20" w:rsidP="00DC26F3">
            <w:pPr>
              <w:pStyle w:val="Default"/>
              <w:spacing w:before="120"/>
              <w:rPr>
                <w:rFonts w:ascii="Trebuchet MS" w:hAnsi="Trebuchet MS"/>
              </w:rPr>
            </w:pPr>
          </w:p>
          <w:p w:rsidR="006C4A20" w:rsidRDefault="006C4A20" w:rsidP="00DC26F3">
            <w:pPr>
              <w:pStyle w:val="Default"/>
              <w:spacing w:before="120"/>
              <w:rPr>
                <w:rFonts w:ascii="Trebuchet MS" w:hAnsi="Trebuchet MS"/>
              </w:rPr>
            </w:pPr>
          </w:p>
          <w:p w:rsidR="006C4A20" w:rsidRDefault="006C4A20" w:rsidP="00DC26F3">
            <w:pPr>
              <w:pStyle w:val="Default"/>
              <w:spacing w:before="120"/>
              <w:rPr>
                <w:rFonts w:ascii="Trebuchet MS" w:hAnsi="Trebuchet MS"/>
              </w:rPr>
            </w:pPr>
          </w:p>
          <w:p w:rsidR="006C4A20" w:rsidRDefault="006C4A20" w:rsidP="00DC26F3">
            <w:pPr>
              <w:pStyle w:val="Default"/>
              <w:spacing w:before="120"/>
              <w:rPr>
                <w:rFonts w:ascii="Trebuchet MS" w:hAnsi="Trebuchet MS"/>
              </w:rPr>
            </w:pPr>
          </w:p>
          <w:p w:rsidR="006C4A20" w:rsidRDefault="006C4A20" w:rsidP="00DC26F3">
            <w:pPr>
              <w:pStyle w:val="Default"/>
              <w:spacing w:before="120"/>
              <w:rPr>
                <w:rFonts w:ascii="Trebuchet MS" w:hAnsi="Trebuchet MS"/>
              </w:rPr>
            </w:pPr>
          </w:p>
          <w:p w:rsidR="006C4A20" w:rsidRDefault="006C4A20" w:rsidP="00DC26F3">
            <w:pPr>
              <w:pStyle w:val="Default"/>
              <w:spacing w:before="120"/>
              <w:rPr>
                <w:rFonts w:ascii="Trebuchet MS" w:hAnsi="Trebuchet MS"/>
              </w:rPr>
            </w:pPr>
          </w:p>
          <w:p w:rsidR="006C4A20" w:rsidRDefault="006C4A20" w:rsidP="00DC26F3">
            <w:pPr>
              <w:pStyle w:val="Default"/>
              <w:spacing w:before="120"/>
              <w:rPr>
                <w:rFonts w:ascii="Trebuchet MS" w:hAnsi="Trebuchet MS"/>
              </w:rPr>
            </w:pPr>
          </w:p>
          <w:p w:rsidR="00AA3752" w:rsidRPr="001F1787" w:rsidRDefault="006C4A20" w:rsidP="00DC26F3">
            <w:pPr>
              <w:pStyle w:val="Default"/>
              <w:spacing w:before="120"/>
              <w:rPr>
                <w:rFonts w:ascii="Trebuchet MS" w:hAnsi="Trebuchet MS"/>
              </w:rPr>
            </w:pPr>
            <w:r>
              <w:rPr>
                <w:noProof/>
                <w:sz w:val="19"/>
                <w:szCs w:val="19"/>
                <w:lang w:eastAsia="en-GB"/>
              </w:rPr>
              <w:drawing>
                <wp:anchor distT="0" distB="0" distL="114300" distR="114300" simplePos="0" relativeHeight="253104128" behindDoc="0" locked="0" layoutInCell="1" allowOverlap="1" wp14:anchorId="4824F8EC" wp14:editId="4D6E5DF6">
                  <wp:simplePos x="0" y="0"/>
                  <wp:positionH relativeFrom="column">
                    <wp:posOffset>-352425</wp:posOffset>
                  </wp:positionH>
                  <wp:positionV relativeFrom="paragraph">
                    <wp:posOffset>-3139440</wp:posOffset>
                  </wp:positionV>
                  <wp:extent cx="3577590" cy="2889250"/>
                  <wp:effectExtent l="0" t="0" r="3810" b="6350"/>
                  <wp:wrapSquare wrapText="bothSides"/>
                  <wp:docPr id="1073742207" name="Picture 107374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G05_537-1c.jpg"/>
                          <pic:cNvPicPr/>
                        </pic:nvPicPr>
                        <pic:blipFill>
                          <a:blip r:embed="rId289" cstate="print">
                            <a:extLst>
                              <a:ext uri="{28A0092B-C50C-407E-A947-70E740481C1C}">
                                <a14:useLocalDpi xmlns:a14="http://schemas.microsoft.com/office/drawing/2010/main" val="0"/>
                              </a:ext>
                            </a:extLst>
                          </a:blip>
                          <a:stretch>
                            <a:fillRect/>
                          </a:stretch>
                        </pic:blipFill>
                        <pic:spPr>
                          <a:xfrm>
                            <a:off x="0" y="0"/>
                            <a:ext cx="3577590" cy="2889250"/>
                          </a:xfrm>
                          <a:prstGeom prst="rect">
                            <a:avLst/>
                          </a:prstGeom>
                        </pic:spPr>
                      </pic:pic>
                    </a:graphicData>
                  </a:graphic>
                  <wp14:sizeRelH relativeFrom="page">
                    <wp14:pctWidth>0</wp14:pctWidth>
                  </wp14:sizeRelH>
                  <wp14:sizeRelV relativeFrom="page">
                    <wp14:pctHeight>0</wp14:pctHeight>
                  </wp14:sizeRelV>
                </wp:anchor>
              </w:drawing>
            </w:r>
          </w:p>
        </w:tc>
      </w:tr>
      <w:tr w:rsidR="00AA3752" w:rsidRPr="001F1787" w:rsidTr="00F53833">
        <w:trPr>
          <w:cantSplit/>
          <w:trHeight w:val="660"/>
        </w:trPr>
        <w:tc>
          <w:tcPr>
            <w:tcW w:w="1242" w:type="dxa"/>
            <w:gridSpan w:val="2"/>
            <w:shd w:val="clear" w:color="auto" w:fill="auto"/>
            <w:vAlign w:val="center"/>
          </w:tcPr>
          <w:p w:rsidR="00AA3752" w:rsidRPr="001F1787" w:rsidRDefault="00E66421" w:rsidP="00DC26F3">
            <w:pPr>
              <w:spacing w:before="120" w:after="0"/>
              <w:jc w:val="center"/>
              <w:rPr>
                <w:rFonts w:eastAsia="Times New Roman" w:cs="Times New Roman"/>
                <w:b/>
                <w:sz w:val="24"/>
                <w:szCs w:val="24"/>
                <w:lang w:eastAsia="en-GB"/>
              </w:rPr>
            </w:pPr>
            <w:r w:rsidRPr="00E66421">
              <w:rPr>
                <w:rFonts w:eastAsia="Times New Roman" w:cs="Times New Roman"/>
                <w:sz w:val="24"/>
                <w:szCs w:val="24"/>
                <w:lang w:eastAsia="en-GB"/>
              </w:rPr>
              <w:t>20.23</w:t>
            </w:r>
            <w:r>
              <w:rPr>
                <w:rFonts w:eastAsia="Times New Roman" w:cs="Times New Roman"/>
                <w:sz w:val="24"/>
                <w:szCs w:val="24"/>
                <w:lang w:eastAsia="en-GB"/>
              </w:rPr>
              <w:t>.5</w:t>
            </w:r>
          </w:p>
        </w:tc>
        <w:tc>
          <w:tcPr>
            <w:tcW w:w="8789" w:type="dxa"/>
            <w:shd w:val="clear" w:color="auto" w:fill="auto"/>
            <w:vAlign w:val="center"/>
          </w:tcPr>
          <w:p w:rsidR="00AA3752" w:rsidRPr="001F1787" w:rsidRDefault="006C4A20" w:rsidP="00DC26F3">
            <w:pPr>
              <w:pStyle w:val="Default"/>
              <w:spacing w:before="120"/>
              <w:rPr>
                <w:rFonts w:ascii="Trebuchet MS" w:hAnsi="Trebuchet MS"/>
              </w:rPr>
            </w:pPr>
            <w:r>
              <w:rPr>
                <w:rFonts w:ascii="Trebuchet MS" w:hAnsi="Trebuchet MS"/>
              </w:rPr>
              <w:t>State the potential advantages of nuclear fusion over nuclear fission.</w:t>
            </w:r>
          </w:p>
        </w:tc>
      </w:tr>
      <w:tr w:rsidR="00AA3752" w:rsidRPr="001F1787" w:rsidTr="00F53833">
        <w:trPr>
          <w:cantSplit/>
          <w:trHeight w:val="660"/>
        </w:trPr>
        <w:tc>
          <w:tcPr>
            <w:tcW w:w="1242" w:type="dxa"/>
            <w:gridSpan w:val="2"/>
            <w:shd w:val="clear" w:color="auto" w:fill="auto"/>
            <w:vAlign w:val="center"/>
          </w:tcPr>
          <w:p w:rsidR="00AA3752" w:rsidRPr="001F1787" w:rsidRDefault="00E66421" w:rsidP="0044739B">
            <w:pPr>
              <w:spacing w:before="120" w:after="0"/>
              <w:rPr>
                <w:rFonts w:eastAsia="Times New Roman" w:cs="Times New Roman"/>
                <w:b/>
                <w:sz w:val="24"/>
                <w:szCs w:val="24"/>
                <w:lang w:eastAsia="en-GB"/>
              </w:rPr>
            </w:pPr>
            <w:r w:rsidRPr="00E66421">
              <w:rPr>
                <w:rFonts w:eastAsia="Times New Roman" w:cs="Times New Roman"/>
                <w:sz w:val="24"/>
                <w:szCs w:val="24"/>
                <w:lang w:eastAsia="en-GB"/>
              </w:rPr>
              <w:t>20.23</w:t>
            </w:r>
            <w:r>
              <w:rPr>
                <w:rFonts w:eastAsia="Times New Roman" w:cs="Times New Roman"/>
                <w:sz w:val="24"/>
                <w:szCs w:val="24"/>
                <w:lang w:eastAsia="en-GB"/>
              </w:rPr>
              <w:t>.6</w:t>
            </w:r>
          </w:p>
        </w:tc>
        <w:tc>
          <w:tcPr>
            <w:tcW w:w="8789" w:type="dxa"/>
            <w:shd w:val="clear" w:color="auto" w:fill="auto"/>
            <w:vAlign w:val="center"/>
          </w:tcPr>
          <w:p w:rsidR="00AA3752" w:rsidRDefault="0044739B" w:rsidP="00DC26F3">
            <w:pPr>
              <w:pStyle w:val="Default"/>
              <w:spacing w:before="120"/>
              <w:rPr>
                <w:rFonts w:ascii="Trebuchet MS" w:hAnsi="Trebuchet MS"/>
              </w:rPr>
            </w:pPr>
            <w:r>
              <w:rPr>
                <w:rFonts w:ascii="Trebuchet MS" w:hAnsi="Trebuchet MS"/>
              </w:rPr>
              <w:t>Summarise the video clip below, using bullet points.</w:t>
            </w:r>
          </w:p>
          <w:p w:rsidR="0044739B" w:rsidRPr="00E66421" w:rsidRDefault="0044739B" w:rsidP="00DC26F3">
            <w:pPr>
              <w:pStyle w:val="Default"/>
              <w:spacing w:before="120"/>
            </w:pPr>
            <w:hyperlink r:id="rId290" w:history="1">
              <w:r>
                <w:rPr>
                  <w:rStyle w:val="Hyperlink"/>
                </w:rPr>
                <w:t>https://www.bbc.co.uk/bitesize/clips/z4nwmp3</w:t>
              </w:r>
            </w:hyperlink>
          </w:p>
        </w:tc>
      </w:tr>
      <w:tr w:rsidR="00AA3752" w:rsidRPr="001F1787" w:rsidTr="00F53833">
        <w:trPr>
          <w:trHeight w:val="660"/>
        </w:trPr>
        <w:tc>
          <w:tcPr>
            <w:tcW w:w="1242" w:type="dxa"/>
            <w:gridSpan w:val="2"/>
            <w:shd w:val="clear" w:color="auto" w:fill="auto"/>
            <w:vAlign w:val="center"/>
          </w:tcPr>
          <w:p w:rsidR="00AA3752" w:rsidRPr="001F1787" w:rsidRDefault="00E66421" w:rsidP="0044739B">
            <w:pPr>
              <w:spacing w:before="120" w:after="0"/>
              <w:rPr>
                <w:rFonts w:eastAsia="Times New Roman" w:cs="Times New Roman"/>
                <w:b/>
                <w:sz w:val="24"/>
                <w:szCs w:val="24"/>
                <w:lang w:eastAsia="en-GB"/>
              </w:rPr>
            </w:pPr>
            <w:r w:rsidRPr="00E66421">
              <w:rPr>
                <w:rFonts w:eastAsia="Times New Roman" w:cs="Times New Roman"/>
                <w:sz w:val="24"/>
                <w:szCs w:val="24"/>
                <w:lang w:eastAsia="en-GB"/>
              </w:rPr>
              <w:t>20.23</w:t>
            </w:r>
            <w:r>
              <w:rPr>
                <w:rFonts w:eastAsia="Times New Roman" w:cs="Times New Roman"/>
                <w:sz w:val="24"/>
                <w:szCs w:val="24"/>
                <w:lang w:eastAsia="en-GB"/>
              </w:rPr>
              <w:t>.7</w:t>
            </w:r>
          </w:p>
        </w:tc>
        <w:tc>
          <w:tcPr>
            <w:tcW w:w="8789" w:type="dxa"/>
            <w:shd w:val="clear" w:color="auto" w:fill="auto"/>
            <w:vAlign w:val="center"/>
          </w:tcPr>
          <w:p w:rsidR="0044739B" w:rsidRDefault="0044739B" w:rsidP="0044739B">
            <w:pPr>
              <w:pStyle w:val="studytab"/>
              <w:spacing w:before="120"/>
              <w:rPr>
                <w:rFonts w:ascii="Trebuchet MS" w:hAnsi="Trebuchet MS"/>
                <w:szCs w:val="24"/>
              </w:rPr>
            </w:pPr>
            <w:r>
              <w:rPr>
                <w:rFonts w:ascii="Trebuchet MS" w:hAnsi="Trebuchet MS"/>
                <w:szCs w:val="24"/>
              </w:rPr>
              <w:t>Copy and complete</w:t>
            </w:r>
          </w:p>
          <w:p w:rsidR="0044739B" w:rsidRPr="0044739B" w:rsidRDefault="0044739B" w:rsidP="0044739B">
            <w:pPr>
              <w:pStyle w:val="studytab"/>
              <w:tabs>
                <w:tab w:val="clear" w:pos="1078"/>
                <w:tab w:val="left" w:pos="318"/>
              </w:tabs>
              <w:spacing w:before="120" w:after="120" w:line="360" w:lineRule="auto"/>
              <w:ind w:left="34" w:hanging="34"/>
              <w:jc w:val="both"/>
              <w:rPr>
                <w:rFonts w:ascii="Trebuchet MS" w:hAnsi="Trebuchet MS"/>
                <w:szCs w:val="24"/>
              </w:rPr>
            </w:pPr>
            <w:r w:rsidRPr="0044739B">
              <w:rPr>
                <w:rFonts w:ascii="Trebuchet MS" w:hAnsi="Trebuchet MS"/>
                <w:szCs w:val="24"/>
              </w:rPr>
              <w:t xml:space="preserve">Nuclear </w:t>
            </w:r>
            <w:r>
              <w:rPr>
                <w:rFonts w:ascii="Trebuchet MS" w:hAnsi="Trebuchet MS"/>
                <w:szCs w:val="24"/>
              </w:rPr>
              <w:t>_________</w:t>
            </w:r>
            <w:r w:rsidRPr="0044739B">
              <w:rPr>
                <w:rFonts w:ascii="Trebuchet MS" w:hAnsi="Trebuchet MS"/>
                <w:szCs w:val="24"/>
              </w:rPr>
              <w:t xml:space="preserve"> is the process by which </w:t>
            </w:r>
            <w:r>
              <w:rPr>
                <w:rFonts w:ascii="Trebuchet MS" w:hAnsi="Trebuchet MS"/>
                <w:szCs w:val="24"/>
              </w:rPr>
              <w:t>________</w:t>
            </w:r>
            <w:r w:rsidRPr="0044739B">
              <w:rPr>
                <w:rFonts w:ascii="Trebuchet MS" w:hAnsi="Trebuchet MS"/>
                <w:szCs w:val="24"/>
              </w:rPr>
              <w:t xml:space="preserve"> is released when a large </w:t>
            </w:r>
            <w:r>
              <w:rPr>
                <w:rFonts w:ascii="Trebuchet MS" w:hAnsi="Trebuchet MS"/>
                <w:szCs w:val="24"/>
              </w:rPr>
              <w:t>_______</w:t>
            </w:r>
            <w:r w:rsidRPr="0044739B">
              <w:rPr>
                <w:rFonts w:ascii="Trebuchet MS" w:hAnsi="Trebuchet MS"/>
                <w:szCs w:val="24"/>
              </w:rPr>
              <w:t xml:space="preserve"> is hit by a </w:t>
            </w:r>
            <w:r>
              <w:rPr>
                <w:rFonts w:ascii="Trebuchet MS" w:hAnsi="Trebuchet MS"/>
                <w:szCs w:val="24"/>
              </w:rPr>
              <w:t>_______</w:t>
            </w:r>
            <w:r w:rsidRPr="0044739B">
              <w:rPr>
                <w:rFonts w:ascii="Trebuchet MS" w:hAnsi="Trebuchet MS"/>
                <w:szCs w:val="24"/>
              </w:rPr>
              <w:t xml:space="preserve">, becomes unstable and splits into </w:t>
            </w:r>
            <w:r>
              <w:rPr>
                <w:rFonts w:ascii="Trebuchet MS" w:hAnsi="Trebuchet MS"/>
                <w:szCs w:val="24"/>
              </w:rPr>
              <w:t>_____</w:t>
            </w:r>
            <w:r w:rsidRPr="0044739B">
              <w:rPr>
                <w:rFonts w:ascii="Trebuchet MS" w:hAnsi="Trebuchet MS"/>
                <w:szCs w:val="24"/>
              </w:rPr>
              <w:t xml:space="preserve"> or </w:t>
            </w:r>
            <w:r>
              <w:rPr>
                <w:rFonts w:ascii="Trebuchet MS" w:hAnsi="Trebuchet MS"/>
                <w:szCs w:val="24"/>
              </w:rPr>
              <w:t xml:space="preserve">______ </w:t>
            </w:r>
            <w:r w:rsidRPr="0044739B">
              <w:rPr>
                <w:rFonts w:ascii="Trebuchet MS" w:hAnsi="Trebuchet MS"/>
                <w:szCs w:val="24"/>
              </w:rPr>
              <w:t>smaller pieces</w:t>
            </w:r>
            <w:r>
              <w:rPr>
                <w:rFonts w:ascii="Trebuchet MS" w:hAnsi="Trebuchet MS"/>
                <w:szCs w:val="24"/>
              </w:rPr>
              <w:t>, called ____________ ___________</w:t>
            </w:r>
            <w:r w:rsidRPr="0044739B">
              <w:rPr>
                <w:rFonts w:ascii="Trebuchet MS" w:hAnsi="Trebuchet MS"/>
                <w:szCs w:val="24"/>
              </w:rPr>
              <w:t xml:space="preserve"> plus two or three </w:t>
            </w:r>
            <w:r>
              <w:rPr>
                <w:rFonts w:ascii="Trebuchet MS" w:hAnsi="Trebuchet MS"/>
                <w:szCs w:val="24"/>
              </w:rPr>
              <w:t>_________</w:t>
            </w:r>
            <w:r w:rsidRPr="0044739B">
              <w:rPr>
                <w:rFonts w:ascii="Trebuchet MS" w:hAnsi="Trebuchet MS"/>
                <w:szCs w:val="24"/>
              </w:rPr>
              <w:t>.</w:t>
            </w:r>
          </w:p>
          <w:p w:rsidR="00AA3752" w:rsidRPr="0044739B" w:rsidRDefault="0044739B" w:rsidP="0044739B">
            <w:pPr>
              <w:pStyle w:val="studytab"/>
              <w:spacing w:before="120" w:after="120" w:line="360" w:lineRule="auto"/>
              <w:ind w:left="0" w:firstLine="0"/>
              <w:rPr>
                <w:rFonts w:ascii="Trebuchet MS" w:hAnsi="Trebuchet MS"/>
                <w:szCs w:val="24"/>
              </w:rPr>
            </w:pPr>
            <w:r w:rsidRPr="0044739B">
              <w:rPr>
                <w:rFonts w:ascii="Trebuchet MS" w:hAnsi="Trebuchet MS"/>
                <w:szCs w:val="24"/>
              </w:rPr>
              <w:lastRenderedPageBreak/>
              <w:t xml:space="preserve">When </w:t>
            </w:r>
            <w:r>
              <w:rPr>
                <w:rFonts w:ascii="Trebuchet MS" w:hAnsi="Trebuchet MS"/>
                <w:szCs w:val="24"/>
              </w:rPr>
              <w:t>fission occurs</w:t>
            </w:r>
            <w:r w:rsidRPr="0044739B">
              <w:rPr>
                <w:rFonts w:ascii="Trebuchet MS" w:hAnsi="Trebuchet MS"/>
                <w:szCs w:val="24"/>
              </w:rPr>
              <w:t xml:space="preserve">, some of the </w:t>
            </w:r>
            <w:r>
              <w:rPr>
                <w:rFonts w:ascii="Trebuchet MS" w:hAnsi="Trebuchet MS"/>
                <w:szCs w:val="24"/>
              </w:rPr>
              <w:t xml:space="preserve">________ </w:t>
            </w:r>
            <w:r w:rsidRPr="0044739B">
              <w:rPr>
                <w:rFonts w:ascii="Trebuchet MS" w:hAnsi="Trebuchet MS"/>
                <w:szCs w:val="24"/>
              </w:rPr>
              <w:t xml:space="preserve"> of the</w:t>
            </w:r>
            <w:r>
              <w:rPr>
                <w:rFonts w:ascii="Trebuchet MS" w:hAnsi="Trebuchet MS"/>
                <w:szCs w:val="24"/>
              </w:rPr>
              <w:t xml:space="preserve"> _________</w:t>
            </w:r>
            <w:r w:rsidRPr="0044739B">
              <w:rPr>
                <w:rFonts w:ascii="Trebuchet MS" w:hAnsi="Trebuchet MS"/>
                <w:szCs w:val="24"/>
              </w:rPr>
              <w:t xml:space="preserve"> is 'lost' – it has been converted directly into </w:t>
            </w:r>
            <w:r>
              <w:rPr>
                <w:rFonts w:ascii="Trebuchet MS" w:hAnsi="Trebuchet MS"/>
                <w:szCs w:val="24"/>
              </w:rPr>
              <w:t>________</w:t>
            </w:r>
            <w:r w:rsidRPr="0044739B">
              <w:rPr>
                <w:rFonts w:ascii="Trebuchet MS" w:hAnsi="Trebuchet MS"/>
                <w:szCs w:val="24"/>
              </w:rPr>
              <w:t xml:space="preserve">. This energy is in the form of </w:t>
            </w:r>
            <w:r>
              <w:rPr>
                <w:rFonts w:ascii="Trebuchet MS" w:hAnsi="Trebuchet MS"/>
                <w:szCs w:val="24"/>
              </w:rPr>
              <w:t>________</w:t>
            </w:r>
            <w:r w:rsidRPr="0044739B">
              <w:rPr>
                <w:rFonts w:ascii="Trebuchet MS" w:hAnsi="Trebuchet MS"/>
                <w:szCs w:val="24"/>
              </w:rPr>
              <w:t xml:space="preserve"> which can be harnessed and used to generate </w:t>
            </w:r>
            <w:r>
              <w:rPr>
                <w:rFonts w:ascii="Trebuchet MS" w:hAnsi="Trebuchet MS"/>
                <w:szCs w:val="24"/>
              </w:rPr>
              <w:t>___________</w:t>
            </w:r>
            <w:r w:rsidRPr="0044739B">
              <w:rPr>
                <w:rFonts w:ascii="Trebuchet MS" w:hAnsi="Trebuchet MS"/>
                <w:szCs w:val="24"/>
              </w:rPr>
              <w:t xml:space="preserve"> in a nuclear power station.</w:t>
            </w:r>
          </w:p>
        </w:tc>
      </w:tr>
      <w:tr w:rsidR="00AA3752" w:rsidRPr="001F1787" w:rsidTr="00F53833">
        <w:trPr>
          <w:cantSplit/>
          <w:trHeight w:val="660"/>
        </w:trPr>
        <w:tc>
          <w:tcPr>
            <w:tcW w:w="1242" w:type="dxa"/>
            <w:gridSpan w:val="2"/>
            <w:shd w:val="clear" w:color="auto" w:fill="auto"/>
            <w:vAlign w:val="center"/>
          </w:tcPr>
          <w:p w:rsidR="00AA3752" w:rsidRPr="001F1787" w:rsidRDefault="00E66421" w:rsidP="0044739B">
            <w:pPr>
              <w:spacing w:before="120" w:after="0"/>
              <w:rPr>
                <w:rFonts w:eastAsia="Times New Roman" w:cs="Times New Roman"/>
                <w:b/>
                <w:sz w:val="24"/>
                <w:szCs w:val="24"/>
                <w:lang w:eastAsia="en-GB"/>
              </w:rPr>
            </w:pPr>
            <w:r w:rsidRPr="00E66421">
              <w:rPr>
                <w:rFonts w:eastAsia="Times New Roman" w:cs="Times New Roman"/>
                <w:sz w:val="24"/>
                <w:szCs w:val="24"/>
                <w:lang w:eastAsia="en-GB"/>
              </w:rPr>
              <w:lastRenderedPageBreak/>
              <w:t>20.23</w:t>
            </w:r>
            <w:r>
              <w:rPr>
                <w:rFonts w:eastAsia="Times New Roman" w:cs="Times New Roman"/>
                <w:sz w:val="24"/>
                <w:szCs w:val="24"/>
                <w:lang w:eastAsia="en-GB"/>
              </w:rPr>
              <w:t>.8</w:t>
            </w:r>
          </w:p>
        </w:tc>
        <w:tc>
          <w:tcPr>
            <w:tcW w:w="8789" w:type="dxa"/>
            <w:shd w:val="clear" w:color="auto" w:fill="auto"/>
            <w:vAlign w:val="center"/>
          </w:tcPr>
          <w:p w:rsidR="00AA3752" w:rsidRDefault="0044739B" w:rsidP="00DC26F3">
            <w:pPr>
              <w:pStyle w:val="Default"/>
              <w:spacing w:before="120"/>
              <w:rPr>
                <w:rFonts w:ascii="Trebuchet MS" w:hAnsi="Trebuchet MS"/>
              </w:rPr>
            </w:pPr>
            <w:r>
              <w:rPr>
                <w:rFonts w:ascii="Trebuchet MS" w:hAnsi="Trebuchet MS"/>
              </w:rPr>
              <w:t>Copy and complete the following</w:t>
            </w:r>
          </w:p>
          <w:p w:rsidR="0044739B" w:rsidRPr="001F1787" w:rsidRDefault="0044739B" w:rsidP="0044739B">
            <w:pPr>
              <w:pStyle w:val="Default"/>
              <w:spacing w:before="120" w:after="120" w:line="360" w:lineRule="auto"/>
              <w:rPr>
                <w:rFonts w:ascii="Trebuchet MS" w:hAnsi="Trebuchet MS"/>
              </w:rPr>
            </w:pPr>
            <w:r w:rsidRPr="0044739B">
              <w:rPr>
                <w:rFonts w:ascii="Trebuchet MS" w:hAnsi="Trebuchet MS"/>
              </w:rPr>
              <w:t xml:space="preserve">Nuclear </w:t>
            </w:r>
            <w:r>
              <w:rPr>
                <w:rFonts w:ascii="Trebuchet MS" w:hAnsi="Trebuchet MS"/>
              </w:rPr>
              <w:t>____________</w:t>
            </w:r>
            <w:r w:rsidRPr="0044739B">
              <w:rPr>
                <w:rFonts w:ascii="Trebuchet MS" w:hAnsi="Trebuchet MS"/>
              </w:rPr>
              <w:t xml:space="preserve"> is the process by which </w:t>
            </w:r>
            <w:r>
              <w:rPr>
                <w:rFonts w:ascii="Trebuchet MS" w:hAnsi="Trebuchet MS"/>
              </w:rPr>
              <w:t>_________</w:t>
            </w:r>
            <w:r w:rsidRPr="0044739B">
              <w:rPr>
                <w:rFonts w:ascii="Trebuchet MS" w:hAnsi="Trebuchet MS"/>
              </w:rPr>
              <w:t xml:space="preserve"> can be released when two </w:t>
            </w:r>
            <w:r>
              <w:rPr>
                <w:rFonts w:ascii="Trebuchet MS" w:hAnsi="Trebuchet MS"/>
              </w:rPr>
              <w:t>________</w:t>
            </w:r>
            <w:r w:rsidRPr="0044739B">
              <w:rPr>
                <w:rFonts w:ascii="Trebuchet MS" w:hAnsi="Trebuchet MS"/>
              </w:rPr>
              <w:t xml:space="preserve"> nuclei fuse together to form a </w:t>
            </w:r>
            <w:r>
              <w:rPr>
                <w:rFonts w:ascii="Trebuchet MS" w:hAnsi="Trebuchet MS"/>
              </w:rPr>
              <w:t>__________</w:t>
            </w:r>
            <w:r w:rsidRPr="0044739B">
              <w:rPr>
                <w:rFonts w:ascii="Trebuchet MS" w:hAnsi="Trebuchet MS"/>
              </w:rPr>
              <w:t xml:space="preserve"> nucleus.</w:t>
            </w:r>
          </w:p>
        </w:tc>
      </w:tr>
      <w:tr w:rsidR="00AF4D78" w:rsidRPr="001F1787" w:rsidTr="00F53833">
        <w:trPr>
          <w:cantSplit/>
          <w:trHeight w:val="660"/>
        </w:trPr>
        <w:tc>
          <w:tcPr>
            <w:tcW w:w="1242" w:type="dxa"/>
            <w:gridSpan w:val="2"/>
            <w:shd w:val="clear" w:color="auto" w:fill="auto"/>
            <w:vAlign w:val="center"/>
          </w:tcPr>
          <w:p w:rsidR="00AF4D78" w:rsidRPr="00E66421" w:rsidRDefault="00AF4D78" w:rsidP="00DC26F3">
            <w:pPr>
              <w:spacing w:before="120" w:after="0"/>
              <w:jc w:val="center"/>
              <w:rPr>
                <w:rFonts w:eastAsia="Times New Roman" w:cs="Times New Roman"/>
                <w:sz w:val="24"/>
                <w:szCs w:val="24"/>
                <w:lang w:eastAsia="en-GB"/>
              </w:rPr>
            </w:pPr>
            <w:r w:rsidRPr="00E66421">
              <w:rPr>
                <w:rFonts w:eastAsia="Times New Roman" w:cs="Times New Roman"/>
                <w:sz w:val="24"/>
                <w:szCs w:val="24"/>
                <w:lang w:eastAsia="en-GB"/>
              </w:rPr>
              <w:t>20.23</w:t>
            </w:r>
            <w:r>
              <w:rPr>
                <w:rFonts w:eastAsia="Times New Roman" w:cs="Times New Roman"/>
                <w:sz w:val="24"/>
                <w:szCs w:val="24"/>
                <w:lang w:eastAsia="en-GB"/>
              </w:rPr>
              <w:t>.9</w:t>
            </w:r>
          </w:p>
        </w:tc>
        <w:tc>
          <w:tcPr>
            <w:tcW w:w="8789" w:type="dxa"/>
            <w:shd w:val="clear" w:color="auto" w:fill="auto"/>
            <w:vAlign w:val="center"/>
          </w:tcPr>
          <w:p w:rsidR="00AF4D78" w:rsidRPr="00AF4D78" w:rsidRDefault="00AF4D78" w:rsidP="00AF4D78">
            <w:pPr>
              <w:pStyle w:val="Default"/>
              <w:spacing w:before="120"/>
              <w:rPr>
                <w:rFonts w:ascii="Trebuchet MS" w:hAnsi="Trebuchet MS"/>
              </w:rPr>
            </w:pPr>
            <w:r>
              <w:rPr>
                <w:rFonts w:ascii="Trebuchet MS" w:hAnsi="Trebuchet MS"/>
              </w:rPr>
              <w:t>Copy and complete the following passage.</w:t>
            </w:r>
            <w:r w:rsidRPr="00AF4D78">
              <w:rPr>
                <w:rFonts w:ascii="Trebuchet MS" w:hAnsi="Trebuchet MS"/>
              </w:rPr>
              <w:t>.</w:t>
            </w:r>
          </w:p>
          <w:p w:rsidR="00AF4D78" w:rsidRPr="00AF4D78" w:rsidRDefault="00AF4D78" w:rsidP="00AF4D78">
            <w:pPr>
              <w:pStyle w:val="Default"/>
              <w:spacing w:before="120"/>
              <w:rPr>
                <w:rFonts w:ascii="Trebuchet MS" w:hAnsi="Trebuchet MS"/>
              </w:rPr>
            </w:pPr>
            <w:r w:rsidRPr="00AF4D78">
              <w:rPr>
                <w:rFonts w:ascii="Trebuchet MS" w:hAnsi="Trebuchet MS"/>
              </w:rPr>
              <w:t xml:space="preserve">During a nuclear </w:t>
            </w:r>
            <w:r>
              <w:rPr>
                <w:rFonts w:ascii="Trebuchet MS" w:hAnsi="Trebuchet MS"/>
              </w:rPr>
              <w:t>_________</w:t>
            </w:r>
            <w:r w:rsidRPr="00AF4D78">
              <w:rPr>
                <w:rFonts w:ascii="Trebuchet MS" w:hAnsi="Trebuchet MS"/>
              </w:rPr>
              <w:t xml:space="preserve"> reaction two nuclei of smaller mass number combine to produce</w:t>
            </w:r>
          </w:p>
          <w:p w:rsidR="00AF4D78" w:rsidRPr="00AF4D78" w:rsidRDefault="00AF4D78" w:rsidP="00AF4D78">
            <w:pPr>
              <w:pStyle w:val="Default"/>
              <w:spacing w:before="120"/>
              <w:rPr>
                <w:rFonts w:ascii="Trebuchet MS" w:hAnsi="Trebuchet MS"/>
              </w:rPr>
            </w:pPr>
            <w:r w:rsidRPr="00AF4D78">
              <w:rPr>
                <w:rFonts w:ascii="Trebuchet MS" w:hAnsi="Trebuchet MS"/>
              </w:rPr>
              <w:t>a nucleus of larger</w:t>
            </w:r>
            <w:r>
              <w:rPr>
                <w:rFonts w:ascii="Trebuchet MS" w:hAnsi="Trebuchet MS"/>
              </w:rPr>
              <w:t xml:space="preserve"> mass number. During a nuclear ______</w:t>
            </w:r>
            <w:r w:rsidRPr="00AF4D78">
              <w:rPr>
                <w:rFonts w:ascii="Trebuchet MS" w:hAnsi="Trebuchet MS"/>
              </w:rPr>
              <w:t xml:space="preserve"> reaction a nucleus of larger</w:t>
            </w:r>
            <w:r>
              <w:rPr>
                <w:rFonts w:ascii="Trebuchet MS" w:hAnsi="Trebuchet MS"/>
              </w:rPr>
              <w:t xml:space="preserve"> </w:t>
            </w:r>
            <w:r w:rsidRPr="00AF4D78">
              <w:rPr>
                <w:rFonts w:ascii="Trebuchet MS" w:hAnsi="Trebuchet MS"/>
              </w:rPr>
              <w:t>mass number splits into two nuclei of smaller mass number. Both of these reactions are</w:t>
            </w:r>
            <w:r>
              <w:rPr>
                <w:rFonts w:ascii="Trebuchet MS" w:hAnsi="Trebuchet MS"/>
              </w:rPr>
              <w:t xml:space="preserve"> </w:t>
            </w:r>
            <w:r w:rsidRPr="00AF4D78">
              <w:rPr>
                <w:rFonts w:ascii="Trebuchet MS" w:hAnsi="Trebuchet MS"/>
              </w:rPr>
              <w:t xml:space="preserve">important because these processes can release </w:t>
            </w:r>
            <w:r>
              <w:rPr>
                <w:rFonts w:ascii="Trebuchet MS" w:hAnsi="Trebuchet MS"/>
              </w:rPr>
              <w:t>________</w:t>
            </w:r>
            <w:r w:rsidRPr="00AF4D78">
              <w:rPr>
                <w:rFonts w:ascii="Trebuchet MS" w:hAnsi="Trebuchet MS"/>
              </w:rPr>
              <w:t xml:space="preserve"> .</w:t>
            </w:r>
          </w:p>
          <w:p w:rsidR="00AF4D78" w:rsidRDefault="00AF4D78" w:rsidP="00AF4D78">
            <w:pPr>
              <w:pStyle w:val="Default"/>
              <w:spacing w:before="120"/>
              <w:rPr>
                <w:rFonts w:ascii="Trebuchet MS" w:hAnsi="Trebuchet MS"/>
              </w:rPr>
            </w:pPr>
          </w:p>
        </w:tc>
      </w:tr>
      <w:tr w:rsidR="00AA3752" w:rsidRPr="001F1787" w:rsidTr="00F53833">
        <w:trPr>
          <w:cantSplit/>
          <w:trHeight w:val="660"/>
        </w:trPr>
        <w:tc>
          <w:tcPr>
            <w:tcW w:w="1242" w:type="dxa"/>
            <w:gridSpan w:val="2"/>
            <w:shd w:val="clear" w:color="auto" w:fill="auto"/>
            <w:vAlign w:val="center"/>
          </w:tcPr>
          <w:p w:rsidR="00AA3752" w:rsidRPr="001F1787" w:rsidRDefault="00E66421" w:rsidP="00DC26F3">
            <w:pPr>
              <w:spacing w:before="120" w:after="0"/>
              <w:jc w:val="center"/>
              <w:rPr>
                <w:rFonts w:eastAsia="Times New Roman" w:cs="Times New Roman"/>
                <w:b/>
                <w:sz w:val="24"/>
                <w:szCs w:val="24"/>
                <w:lang w:eastAsia="en-GB"/>
              </w:rPr>
            </w:pPr>
            <w:r w:rsidRPr="00E66421">
              <w:rPr>
                <w:rFonts w:eastAsia="Times New Roman" w:cs="Times New Roman"/>
                <w:sz w:val="24"/>
                <w:szCs w:val="24"/>
                <w:lang w:eastAsia="en-GB"/>
              </w:rPr>
              <w:t>20.23</w:t>
            </w:r>
            <w:r>
              <w:rPr>
                <w:rFonts w:eastAsia="Times New Roman" w:cs="Times New Roman"/>
                <w:sz w:val="24"/>
                <w:szCs w:val="24"/>
                <w:lang w:eastAsia="en-GB"/>
              </w:rPr>
              <w:t>.</w:t>
            </w:r>
            <w:r w:rsidR="00AF4D78">
              <w:rPr>
                <w:rFonts w:eastAsia="Times New Roman" w:cs="Times New Roman"/>
                <w:sz w:val="24"/>
                <w:szCs w:val="24"/>
                <w:lang w:eastAsia="en-GB"/>
              </w:rPr>
              <w:t>10</w:t>
            </w:r>
          </w:p>
        </w:tc>
        <w:tc>
          <w:tcPr>
            <w:tcW w:w="8789" w:type="dxa"/>
            <w:shd w:val="clear" w:color="auto" w:fill="auto"/>
            <w:vAlign w:val="center"/>
          </w:tcPr>
          <w:p w:rsidR="00AA3752" w:rsidRPr="001F1787" w:rsidRDefault="0044739B" w:rsidP="00DC26F3">
            <w:pPr>
              <w:pStyle w:val="Default"/>
              <w:spacing w:before="120"/>
              <w:rPr>
                <w:rFonts w:ascii="Trebuchet MS" w:hAnsi="Trebuchet MS"/>
              </w:rPr>
            </w:pPr>
            <w:r>
              <w:rPr>
                <w:rFonts w:ascii="Trebuchet MS" w:hAnsi="Trebuchet MS"/>
              </w:rPr>
              <w:t>State the requirements for a containment vessel used to contain a nuclear fusion reaction.</w:t>
            </w:r>
          </w:p>
        </w:tc>
      </w:tr>
    </w:tbl>
    <w:p w:rsidR="00AF4D46" w:rsidRDefault="00AF4D46" w:rsidP="00DC26F3">
      <w:pPr>
        <w:pStyle w:val="Header"/>
        <w:spacing w:before="120"/>
        <w:rPr>
          <w:rFonts w:cs="Lucida Grande"/>
          <w:color w:val="808080" w:themeColor="background1" w:themeShade="80"/>
          <w:sz w:val="24"/>
          <w:szCs w:val="24"/>
        </w:rPr>
      </w:pPr>
    </w:p>
    <w:p w:rsidR="00274D1C" w:rsidRPr="001F1787" w:rsidRDefault="00274D1C" w:rsidP="00DC26F3">
      <w:pPr>
        <w:pStyle w:val="Header"/>
        <w:spacing w:before="120"/>
        <w:rPr>
          <w:rFonts w:cs="Lucida Grande"/>
          <w:color w:val="808080" w:themeColor="background1" w:themeShade="80"/>
          <w:sz w:val="24"/>
          <w:szCs w:val="24"/>
        </w:rPr>
      </w:pPr>
    </w:p>
    <w:p w:rsidR="002F1958" w:rsidRPr="001755DB" w:rsidRDefault="002F1958" w:rsidP="001755DB">
      <w:pPr>
        <w:pStyle w:val="Title"/>
      </w:pPr>
      <w:r w:rsidRPr="001755DB">
        <w:t>Notes</w:t>
      </w:r>
    </w:p>
    <w:p w:rsidR="00AA2B28" w:rsidRPr="001F1787" w:rsidRDefault="00AA2B28" w:rsidP="00620CC6">
      <w:pPr>
        <w:pStyle w:val="Heading1"/>
        <w:rPr>
          <w:sz w:val="24"/>
          <w:szCs w:val="24"/>
        </w:rPr>
      </w:pPr>
      <w:r w:rsidRPr="001755DB">
        <w:t>PHYSICS</w:t>
      </w:r>
      <w:r w:rsidR="00620CC6">
        <w:t xml:space="preserve"> IN</w:t>
      </w:r>
      <w:r w:rsidRPr="001755DB">
        <w:t xml:space="preserve"> NUMBER</w:t>
      </w:r>
      <w:r w:rsidR="00620CC6">
        <w:t>S</w:t>
      </w:r>
      <w:r w:rsidRPr="001755DB">
        <w:t xml:space="preserve"> </w:t>
      </w:r>
    </w:p>
    <w:p w:rsidR="00AA2B28" w:rsidRPr="001F1787" w:rsidRDefault="00AA2B28" w:rsidP="00DC26F3">
      <w:pPr>
        <w:pStyle w:val="BodyText2"/>
        <w:tabs>
          <w:tab w:val="left" w:pos="10710"/>
        </w:tabs>
        <w:spacing w:before="120"/>
        <w:rPr>
          <w:sz w:val="24"/>
          <w:szCs w:val="24"/>
        </w:rPr>
      </w:pPr>
      <w:r w:rsidRPr="001F1787">
        <w:rPr>
          <w:rFonts w:ascii="Arial" w:hAnsi="Arial" w:cs="Arial"/>
          <w:sz w:val="24"/>
          <w:szCs w:val="24"/>
        </w:rPr>
        <w:t>Find the correct number from your notes, learn these numbers. Your syllabus could have many of the answers, so use it! Don’t forget to include relevant units or your</w:t>
      </w:r>
      <w:r w:rsidR="00654A38">
        <w:rPr>
          <w:rFonts w:ascii="Arial" w:hAnsi="Arial" w:cs="Arial"/>
          <w:sz w:val="24"/>
          <w:szCs w:val="24"/>
        </w:rPr>
        <w:t xml:space="preserve"> </w:t>
      </w:r>
      <w:r w:rsidRPr="001F1787">
        <w:rPr>
          <w:rFonts w:ascii="Arial" w:hAnsi="Arial" w:cs="Arial"/>
          <w:sz w:val="24"/>
          <w:szCs w:val="24"/>
        </w:rPr>
        <w:t>answer is meaningless.</w:t>
      </w:r>
    </w:p>
    <w:p w:rsidR="00AA2B28" w:rsidRPr="001F1787" w:rsidRDefault="00AA2B28" w:rsidP="00DC26F3">
      <w:pPr>
        <w:pStyle w:val="BodyText2"/>
        <w:spacing w:before="120"/>
        <w:rPr>
          <w:rFonts w:ascii="Arial" w:hAnsi="Arial" w:cs="Arial"/>
          <w:sz w:val="24"/>
          <w:szCs w:val="24"/>
        </w:rPr>
      </w:pPr>
      <w:r w:rsidRPr="001F1787">
        <w:rPr>
          <w:rFonts w:ascii="Arial" w:hAnsi="Arial" w:cs="Arial"/>
          <w:sz w:val="24"/>
          <w:szCs w:val="24"/>
        </w:rPr>
        <w:t xml:space="preserve">e.g </w:t>
      </w:r>
      <w:r w:rsidR="00C67FA2">
        <w:rPr>
          <w:rFonts w:ascii="Arial" w:hAnsi="Arial" w:cs="Arial"/>
          <w:sz w:val="24"/>
          <w:szCs w:val="24"/>
        </w:rPr>
        <w:t>State</w:t>
      </w:r>
      <w:r w:rsidRPr="001F1787">
        <w:rPr>
          <w:rFonts w:ascii="Arial" w:hAnsi="Arial" w:cs="Arial"/>
          <w:sz w:val="24"/>
          <w:szCs w:val="24"/>
        </w:rPr>
        <w:t xml:space="preserve"> the height above the Earth of a satellite i</w:t>
      </w:r>
      <w:r w:rsidR="00C67FA2">
        <w:rPr>
          <w:rFonts w:ascii="Arial" w:hAnsi="Arial" w:cs="Arial"/>
          <w:sz w:val="24"/>
          <w:szCs w:val="24"/>
        </w:rPr>
        <w:t>f placed in geostationary orbit.</w:t>
      </w:r>
      <w:r w:rsidRPr="001F1787">
        <w:rPr>
          <w:rFonts w:ascii="Arial" w:hAnsi="Arial" w:cs="Arial"/>
          <w:sz w:val="24"/>
          <w:szCs w:val="24"/>
        </w:rPr>
        <w:t xml:space="preserve"> 36</w:t>
      </w:r>
      <w:r w:rsidR="00654A38">
        <w:rPr>
          <w:rFonts w:ascii="Arial" w:hAnsi="Arial" w:cs="Arial"/>
          <w:sz w:val="24"/>
          <w:szCs w:val="24"/>
        </w:rPr>
        <w:t> </w:t>
      </w:r>
      <w:r w:rsidRPr="001F1787">
        <w:rPr>
          <w:rFonts w:ascii="Arial" w:hAnsi="Arial" w:cs="Arial"/>
          <w:sz w:val="24"/>
          <w:szCs w:val="24"/>
        </w:rPr>
        <w:t>000</w:t>
      </w:r>
      <w:r w:rsidR="00654A38">
        <w:rPr>
          <w:rFonts w:ascii="Arial" w:hAnsi="Arial" w:cs="Arial"/>
          <w:sz w:val="24"/>
          <w:szCs w:val="24"/>
        </w:rPr>
        <w:t> </w:t>
      </w:r>
      <w:r w:rsidRPr="001F1787">
        <w:rPr>
          <w:rFonts w:ascii="Arial" w:hAnsi="Arial" w:cs="Arial"/>
          <w:sz w:val="24"/>
          <w:szCs w:val="24"/>
        </w:rPr>
        <w:t>km</w:t>
      </w:r>
    </w:p>
    <w:tbl>
      <w:tblPr>
        <w:tblpPr w:leftFromText="180" w:rightFromText="180" w:vertAnchor="text" w:horzAnchor="margin" w:tblpY="9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30"/>
      </w:tblGrid>
      <w:tr w:rsidR="00AA2B28" w:rsidRPr="001F1787" w:rsidTr="00886C64">
        <w:trPr>
          <w:tblHeader/>
        </w:trPr>
        <w:tc>
          <w:tcPr>
            <w:tcW w:w="9830" w:type="dxa"/>
            <w:vAlign w:val="center"/>
          </w:tcPr>
          <w:p w:rsidR="00AA2B28" w:rsidRPr="001F1787" w:rsidRDefault="00EC4E09" w:rsidP="00EC4E09">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number of</w:t>
            </w:r>
            <w:r w:rsidRPr="001F1787">
              <w:rPr>
                <w:rFonts w:ascii="Arial" w:hAnsi="Arial" w:cs="Arial"/>
                <w:sz w:val="24"/>
                <w:szCs w:val="24"/>
              </w:rPr>
              <w:t xml:space="preserve"> </w:t>
            </w:r>
            <w:r>
              <w:rPr>
                <w:rFonts w:ascii="Arial" w:hAnsi="Arial" w:cs="Arial"/>
                <w:sz w:val="24"/>
                <w:szCs w:val="24"/>
              </w:rPr>
              <w:t>milliamps in an amp.</w:t>
            </w:r>
          </w:p>
        </w:tc>
      </w:tr>
      <w:tr w:rsidR="00AA2B28" w:rsidRPr="001F1787" w:rsidTr="00886C64">
        <w:trPr>
          <w:tblHeader/>
        </w:trPr>
        <w:tc>
          <w:tcPr>
            <w:tcW w:w="9830" w:type="dxa"/>
            <w:vAlign w:val="center"/>
          </w:tcPr>
          <w:p w:rsidR="00AA2B28" w:rsidRPr="001F1787" w:rsidRDefault="00EC4E09" w:rsidP="00EC4E09">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number of</w:t>
            </w:r>
            <w:r w:rsidR="00AA2B28" w:rsidRPr="001F1787">
              <w:rPr>
                <w:rFonts w:ascii="Arial" w:hAnsi="Arial" w:cs="Arial"/>
                <w:sz w:val="24"/>
                <w:szCs w:val="24"/>
              </w:rPr>
              <w:t xml:space="preserve"> </w:t>
            </w:r>
            <w:r>
              <w:rPr>
                <w:rFonts w:ascii="Arial" w:hAnsi="Arial" w:cs="Arial"/>
                <w:sz w:val="24"/>
                <w:szCs w:val="24"/>
              </w:rPr>
              <w:t>metres in a kilometre.</w:t>
            </w:r>
          </w:p>
        </w:tc>
      </w:tr>
      <w:tr w:rsidR="00AA2B28" w:rsidRPr="001F1787" w:rsidTr="00886C64">
        <w:trPr>
          <w:tblHeader/>
        </w:trPr>
        <w:tc>
          <w:tcPr>
            <w:tcW w:w="9830" w:type="dxa"/>
            <w:vAlign w:val="center"/>
          </w:tcPr>
          <w:p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number of</w:t>
            </w:r>
            <w:r w:rsidRPr="001F1787">
              <w:rPr>
                <w:rFonts w:ascii="Arial" w:hAnsi="Arial" w:cs="Arial"/>
                <w:sz w:val="24"/>
                <w:szCs w:val="24"/>
              </w:rPr>
              <w:t xml:space="preserve"> </w:t>
            </w:r>
            <w:r>
              <w:rPr>
                <w:rFonts w:ascii="Arial" w:hAnsi="Arial" w:cs="Arial"/>
                <w:sz w:val="24"/>
                <w:szCs w:val="24"/>
              </w:rPr>
              <w:t>ohms in a megaohm.</w:t>
            </w:r>
          </w:p>
        </w:tc>
      </w:tr>
      <w:tr w:rsidR="00AA2B28" w:rsidRPr="001F1787" w:rsidTr="00886C64">
        <w:trPr>
          <w:tblHeader/>
        </w:trPr>
        <w:tc>
          <w:tcPr>
            <w:tcW w:w="9830" w:type="dxa"/>
            <w:vAlign w:val="center"/>
          </w:tcPr>
          <w:p w:rsidR="00AA2B28" w:rsidRPr="001F1787" w:rsidRDefault="00EC4E09" w:rsidP="00EC4E09">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number of</w:t>
            </w:r>
            <w:r w:rsidRPr="001F1787">
              <w:rPr>
                <w:rFonts w:ascii="Arial" w:hAnsi="Arial" w:cs="Arial"/>
                <w:sz w:val="24"/>
                <w:szCs w:val="24"/>
              </w:rPr>
              <w:t xml:space="preserve"> </w:t>
            </w:r>
            <w:r>
              <w:rPr>
                <w:rFonts w:ascii="Arial" w:hAnsi="Arial" w:cs="Arial"/>
                <w:sz w:val="24"/>
                <w:szCs w:val="24"/>
              </w:rPr>
              <w:t>centimetres in a metre.</w:t>
            </w:r>
          </w:p>
        </w:tc>
      </w:tr>
      <w:tr w:rsidR="00AA2B28" w:rsidRPr="001F1787" w:rsidTr="00886C64">
        <w:trPr>
          <w:tblHeader/>
        </w:trPr>
        <w:tc>
          <w:tcPr>
            <w:tcW w:w="9830" w:type="dxa"/>
            <w:vAlign w:val="center"/>
          </w:tcPr>
          <w:p w:rsidR="00AA2B28" w:rsidRPr="001F1787" w:rsidRDefault="00EC4E09" w:rsidP="00EC4E09">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number of</w:t>
            </w:r>
            <w:r w:rsidRPr="001F1787">
              <w:rPr>
                <w:rFonts w:ascii="Arial" w:hAnsi="Arial" w:cs="Arial"/>
                <w:sz w:val="24"/>
                <w:szCs w:val="24"/>
              </w:rPr>
              <w:t xml:space="preserve"> </w:t>
            </w:r>
            <w:r>
              <w:rPr>
                <w:rFonts w:ascii="Arial" w:hAnsi="Arial" w:cs="Arial"/>
                <w:sz w:val="24"/>
                <w:szCs w:val="24"/>
              </w:rPr>
              <w:t>Joules in a gigajoule.</w:t>
            </w:r>
          </w:p>
        </w:tc>
      </w:tr>
      <w:tr w:rsidR="00AA2B28" w:rsidRPr="001F1787" w:rsidTr="00886C64">
        <w:trPr>
          <w:tblHeader/>
        </w:trPr>
        <w:tc>
          <w:tcPr>
            <w:tcW w:w="9830" w:type="dxa"/>
            <w:vAlign w:val="center"/>
          </w:tcPr>
          <w:p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number of</w:t>
            </w:r>
            <w:r w:rsidRPr="001F1787">
              <w:rPr>
                <w:rFonts w:ascii="Arial" w:hAnsi="Arial" w:cs="Arial"/>
                <w:sz w:val="24"/>
                <w:szCs w:val="24"/>
              </w:rPr>
              <w:t xml:space="preserve"> </w:t>
            </w:r>
            <w:r>
              <w:rPr>
                <w:rFonts w:ascii="Arial" w:hAnsi="Arial" w:cs="Arial"/>
                <w:sz w:val="24"/>
                <w:szCs w:val="24"/>
              </w:rPr>
              <w:t>seconds in a minute.</w:t>
            </w:r>
          </w:p>
        </w:tc>
      </w:tr>
      <w:tr w:rsidR="00AA2B28" w:rsidRPr="001F1787" w:rsidTr="00886C64">
        <w:trPr>
          <w:tblHeader/>
        </w:trPr>
        <w:tc>
          <w:tcPr>
            <w:tcW w:w="9830" w:type="dxa"/>
            <w:vAlign w:val="center"/>
          </w:tcPr>
          <w:p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lastRenderedPageBreak/>
              <w:t>State the number of</w:t>
            </w:r>
            <w:r w:rsidRPr="001F1787">
              <w:rPr>
                <w:rFonts w:ascii="Arial" w:hAnsi="Arial" w:cs="Arial"/>
                <w:sz w:val="24"/>
                <w:szCs w:val="24"/>
              </w:rPr>
              <w:t xml:space="preserve"> </w:t>
            </w:r>
            <w:r>
              <w:rPr>
                <w:rFonts w:ascii="Arial" w:hAnsi="Arial" w:cs="Arial"/>
                <w:sz w:val="24"/>
                <w:szCs w:val="24"/>
              </w:rPr>
              <w:t>seconds in an hour.</w:t>
            </w:r>
          </w:p>
        </w:tc>
      </w:tr>
      <w:tr w:rsidR="00AA2B28" w:rsidRPr="001F1787" w:rsidTr="00886C64">
        <w:trPr>
          <w:tblHeader/>
        </w:trPr>
        <w:tc>
          <w:tcPr>
            <w:tcW w:w="9830" w:type="dxa"/>
            <w:vAlign w:val="center"/>
          </w:tcPr>
          <w:p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00AA2B28" w:rsidRPr="001F1787">
              <w:rPr>
                <w:rFonts w:ascii="Arial" w:hAnsi="Arial" w:cs="Arial"/>
                <w:sz w:val="24"/>
                <w:szCs w:val="24"/>
              </w:rPr>
              <w:t xml:space="preserve"> the voltag</w:t>
            </w:r>
            <w:r>
              <w:rPr>
                <w:rFonts w:ascii="Arial" w:hAnsi="Arial" w:cs="Arial"/>
                <w:sz w:val="24"/>
                <w:szCs w:val="24"/>
              </w:rPr>
              <w:t>e of the mains supply in the UK.</w:t>
            </w:r>
          </w:p>
        </w:tc>
      </w:tr>
      <w:tr w:rsidR="00AA2B28" w:rsidRPr="001F1787" w:rsidTr="00886C64">
        <w:trPr>
          <w:tblHeader/>
        </w:trPr>
        <w:tc>
          <w:tcPr>
            <w:tcW w:w="9830" w:type="dxa"/>
            <w:vAlign w:val="center"/>
          </w:tcPr>
          <w:p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00AA2B28" w:rsidRPr="001F1787">
              <w:rPr>
                <w:rFonts w:ascii="Arial" w:hAnsi="Arial" w:cs="Arial"/>
                <w:sz w:val="24"/>
                <w:szCs w:val="24"/>
              </w:rPr>
              <w:t xml:space="preserve"> the frequency </w:t>
            </w:r>
            <w:r>
              <w:rPr>
                <w:rFonts w:ascii="Arial" w:hAnsi="Arial" w:cs="Arial"/>
                <w:sz w:val="24"/>
                <w:szCs w:val="24"/>
              </w:rPr>
              <w:t>of the mains supply in the UK.</w:t>
            </w:r>
          </w:p>
        </w:tc>
      </w:tr>
      <w:tr w:rsidR="00AA2B28" w:rsidRPr="001F1787" w:rsidTr="00886C64">
        <w:trPr>
          <w:tblHeader/>
        </w:trPr>
        <w:tc>
          <w:tcPr>
            <w:tcW w:w="9830" w:type="dxa"/>
            <w:vAlign w:val="center"/>
          </w:tcPr>
          <w:p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00AA2B28" w:rsidRPr="001F1787">
              <w:rPr>
                <w:rFonts w:ascii="Arial" w:hAnsi="Arial" w:cs="Arial"/>
                <w:sz w:val="24"/>
                <w:szCs w:val="24"/>
              </w:rPr>
              <w:t xml:space="preserve"> the speed at which a electrical signals is tran</w:t>
            </w:r>
            <w:r>
              <w:rPr>
                <w:rFonts w:ascii="Arial" w:hAnsi="Arial" w:cs="Arial"/>
                <w:sz w:val="24"/>
                <w:szCs w:val="24"/>
              </w:rPr>
              <w:t>smitted along a wire at a speed.</w:t>
            </w:r>
          </w:p>
        </w:tc>
      </w:tr>
      <w:tr w:rsidR="00AA2B28" w:rsidRPr="001F1787" w:rsidTr="00886C64">
        <w:trPr>
          <w:tblHeader/>
        </w:trPr>
        <w:tc>
          <w:tcPr>
            <w:tcW w:w="9830" w:type="dxa"/>
            <w:vAlign w:val="center"/>
          </w:tcPr>
          <w:p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speed of light in air.</w:t>
            </w:r>
          </w:p>
        </w:tc>
      </w:tr>
      <w:tr w:rsidR="00AA2B28" w:rsidRPr="001F1787" w:rsidTr="00886C64">
        <w:trPr>
          <w:tblHeader/>
        </w:trPr>
        <w:tc>
          <w:tcPr>
            <w:tcW w:w="9830" w:type="dxa"/>
            <w:vAlign w:val="center"/>
          </w:tcPr>
          <w:p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00AA2B28" w:rsidRPr="001F1787">
              <w:rPr>
                <w:rFonts w:ascii="Arial" w:hAnsi="Arial" w:cs="Arial"/>
                <w:sz w:val="24"/>
                <w:szCs w:val="24"/>
              </w:rPr>
              <w:t xml:space="preserve"> the speed of light in g</w:t>
            </w:r>
            <w:r>
              <w:rPr>
                <w:rFonts w:ascii="Arial" w:hAnsi="Arial" w:cs="Arial"/>
                <w:sz w:val="24"/>
                <w:szCs w:val="24"/>
              </w:rPr>
              <w:t>lass, eg in a fibre optic cable.</w:t>
            </w:r>
          </w:p>
        </w:tc>
      </w:tr>
      <w:tr w:rsidR="00AA2B28" w:rsidRPr="001F1787" w:rsidTr="00886C64">
        <w:trPr>
          <w:tblHeader/>
        </w:trPr>
        <w:tc>
          <w:tcPr>
            <w:tcW w:w="9830" w:type="dxa"/>
            <w:vAlign w:val="center"/>
          </w:tcPr>
          <w:p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00AA2B28" w:rsidRPr="001F1787">
              <w:rPr>
                <w:rFonts w:ascii="Arial" w:hAnsi="Arial" w:cs="Arial"/>
                <w:sz w:val="24"/>
                <w:szCs w:val="24"/>
              </w:rPr>
              <w:t xml:space="preserve"> the speed of microwaves in</w:t>
            </w:r>
            <w:r>
              <w:rPr>
                <w:rFonts w:ascii="Arial" w:hAnsi="Arial" w:cs="Arial"/>
                <w:sz w:val="24"/>
                <w:szCs w:val="24"/>
              </w:rPr>
              <w:t xml:space="preserve"> air.</w:t>
            </w:r>
          </w:p>
        </w:tc>
      </w:tr>
      <w:tr w:rsidR="00AA2B28" w:rsidRPr="001F1787" w:rsidTr="00886C64">
        <w:trPr>
          <w:tblHeader/>
        </w:trPr>
        <w:tc>
          <w:tcPr>
            <w:tcW w:w="9830" w:type="dxa"/>
            <w:vAlign w:val="center"/>
          </w:tcPr>
          <w:p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00AA2B28" w:rsidRPr="001F1787">
              <w:rPr>
                <w:rFonts w:ascii="Arial" w:hAnsi="Arial" w:cs="Arial"/>
                <w:sz w:val="24"/>
                <w:szCs w:val="24"/>
              </w:rPr>
              <w:t xml:space="preserve"> the spee</w:t>
            </w:r>
            <w:r>
              <w:rPr>
                <w:rFonts w:ascii="Arial" w:hAnsi="Arial" w:cs="Arial"/>
                <w:sz w:val="24"/>
                <w:szCs w:val="24"/>
              </w:rPr>
              <w:t>d of a television signal in air.</w:t>
            </w:r>
          </w:p>
        </w:tc>
      </w:tr>
      <w:tr w:rsidR="00AA2B28" w:rsidRPr="001F1787" w:rsidTr="00886C64">
        <w:trPr>
          <w:tblHeader/>
        </w:trPr>
        <w:tc>
          <w:tcPr>
            <w:tcW w:w="9830" w:type="dxa"/>
            <w:vAlign w:val="center"/>
          </w:tcPr>
          <w:p w:rsidR="00AA2B28" w:rsidRPr="001F1787" w:rsidRDefault="00EC4E09" w:rsidP="00EC4E09">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00AA2B28" w:rsidRPr="001F1787">
              <w:rPr>
                <w:rFonts w:ascii="Arial" w:hAnsi="Arial" w:cs="Arial"/>
                <w:sz w:val="24"/>
                <w:szCs w:val="24"/>
              </w:rPr>
              <w:t xml:space="preserve"> the speed of a radio signals in air</w:t>
            </w:r>
            <w:r>
              <w:rPr>
                <w:rFonts w:ascii="Arial" w:hAnsi="Arial" w:cs="Arial"/>
                <w:sz w:val="24"/>
                <w:szCs w:val="24"/>
              </w:rPr>
              <w:t>.</w:t>
            </w:r>
          </w:p>
        </w:tc>
      </w:tr>
      <w:tr w:rsidR="00AA2B28" w:rsidRPr="001F1787" w:rsidTr="00886C64">
        <w:trPr>
          <w:tblHeader/>
        </w:trPr>
        <w:tc>
          <w:tcPr>
            <w:tcW w:w="9830" w:type="dxa"/>
            <w:vAlign w:val="center"/>
          </w:tcPr>
          <w:p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00AA2B28" w:rsidRPr="001F1787">
              <w:rPr>
                <w:rFonts w:ascii="Arial" w:hAnsi="Arial" w:cs="Arial"/>
                <w:sz w:val="24"/>
                <w:szCs w:val="24"/>
              </w:rPr>
              <w:t xml:space="preserve"> the value of the gravitatio</w:t>
            </w:r>
            <w:r>
              <w:rPr>
                <w:rFonts w:ascii="Arial" w:hAnsi="Arial" w:cs="Arial"/>
                <w:sz w:val="24"/>
                <w:szCs w:val="24"/>
              </w:rPr>
              <w:t>nal field strength on the Earth.</w:t>
            </w:r>
          </w:p>
        </w:tc>
      </w:tr>
      <w:tr w:rsidR="00AA2B28" w:rsidRPr="001F1787" w:rsidTr="00886C64">
        <w:trPr>
          <w:tblHeader/>
        </w:trPr>
        <w:tc>
          <w:tcPr>
            <w:tcW w:w="9830" w:type="dxa"/>
            <w:vAlign w:val="center"/>
          </w:tcPr>
          <w:p w:rsidR="00AA2B28" w:rsidRPr="001F1787" w:rsidRDefault="00EC4E09" w:rsidP="00EC4E09">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w:t>
            </w:r>
            <w:r w:rsidR="00AA2B28" w:rsidRPr="001F1787">
              <w:rPr>
                <w:rFonts w:ascii="Arial" w:hAnsi="Arial" w:cs="Arial"/>
                <w:sz w:val="24"/>
                <w:szCs w:val="24"/>
              </w:rPr>
              <w:t xml:space="preserve"> speed </w:t>
            </w:r>
            <w:r>
              <w:rPr>
                <w:rFonts w:ascii="Arial" w:hAnsi="Arial" w:cs="Arial"/>
                <w:sz w:val="24"/>
                <w:szCs w:val="24"/>
              </w:rPr>
              <w:t>of  X-rays in air.</w:t>
            </w:r>
          </w:p>
        </w:tc>
      </w:tr>
      <w:tr w:rsidR="00AA2B28" w:rsidRPr="001F1787" w:rsidTr="00886C64">
        <w:trPr>
          <w:tblHeader/>
        </w:trPr>
        <w:tc>
          <w:tcPr>
            <w:tcW w:w="9830" w:type="dxa"/>
            <w:vAlign w:val="center"/>
          </w:tcPr>
          <w:p w:rsidR="00AA2B28" w:rsidRPr="001F1787" w:rsidRDefault="00EC4E09" w:rsidP="00EC4E09">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 xml:space="preserve">State the speed </w:t>
            </w:r>
            <w:r w:rsidR="00AA2B28" w:rsidRPr="001F1787">
              <w:rPr>
                <w:rFonts w:ascii="Arial" w:hAnsi="Arial" w:cs="Arial"/>
                <w:sz w:val="24"/>
                <w:szCs w:val="24"/>
              </w:rPr>
              <w:t>gamma radiation travel</w:t>
            </w:r>
            <w:r>
              <w:rPr>
                <w:rFonts w:ascii="Arial" w:hAnsi="Arial" w:cs="Arial"/>
                <w:sz w:val="24"/>
                <w:szCs w:val="24"/>
              </w:rPr>
              <w:t>s</w:t>
            </w:r>
            <w:r w:rsidR="00AA2B28" w:rsidRPr="001F1787">
              <w:rPr>
                <w:rFonts w:ascii="Arial" w:hAnsi="Arial" w:cs="Arial"/>
                <w:sz w:val="24"/>
                <w:szCs w:val="24"/>
              </w:rPr>
              <w:t xml:space="preserve"> in air</w:t>
            </w:r>
            <w:r>
              <w:rPr>
                <w:rFonts w:ascii="Arial" w:hAnsi="Arial" w:cs="Arial"/>
                <w:sz w:val="24"/>
                <w:szCs w:val="24"/>
              </w:rPr>
              <w:t>.</w:t>
            </w:r>
          </w:p>
        </w:tc>
      </w:tr>
      <w:tr w:rsidR="00AA2B28" w:rsidRPr="001F1787" w:rsidTr="00886C64">
        <w:trPr>
          <w:tblHeader/>
        </w:trPr>
        <w:tc>
          <w:tcPr>
            <w:tcW w:w="9830" w:type="dxa"/>
            <w:vAlign w:val="center"/>
          </w:tcPr>
          <w:p w:rsidR="00AA2B28" w:rsidRPr="001F1787" w:rsidRDefault="00AA2B28" w:rsidP="00EC4E09">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sidRPr="001F1787">
              <w:rPr>
                <w:rFonts w:ascii="Arial" w:hAnsi="Arial" w:cs="Arial"/>
                <w:sz w:val="24"/>
                <w:szCs w:val="24"/>
              </w:rPr>
              <w:t xml:space="preserve"> </w:t>
            </w:r>
            <w:r w:rsidR="00EC4E09">
              <w:rPr>
                <w:rFonts w:ascii="Arial" w:hAnsi="Arial" w:cs="Arial"/>
                <w:sz w:val="24"/>
                <w:szCs w:val="24"/>
              </w:rPr>
              <w:t>State the two</w:t>
            </w:r>
            <w:r w:rsidRPr="001F1787">
              <w:rPr>
                <w:rFonts w:ascii="Arial" w:hAnsi="Arial" w:cs="Arial"/>
                <w:sz w:val="24"/>
                <w:szCs w:val="24"/>
              </w:rPr>
              <w:t xml:space="preserve"> usual size of fuse that are usually fitted in a 13A plug</w:t>
            </w:r>
            <w:r w:rsidR="00EC4E09">
              <w:rPr>
                <w:rFonts w:ascii="Arial" w:hAnsi="Arial" w:cs="Arial"/>
                <w:sz w:val="24"/>
                <w:szCs w:val="24"/>
              </w:rPr>
              <w:t>.</w:t>
            </w:r>
            <w:r w:rsidRPr="001F1787">
              <w:rPr>
                <w:rFonts w:ascii="Arial" w:hAnsi="Arial" w:cs="Arial"/>
                <w:sz w:val="24"/>
                <w:szCs w:val="24"/>
              </w:rPr>
              <w:t xml:space="preserve"> </w:t>
            </w:r>
          </w:p>
        </w:tc>
      </w:tr>
      <w:tr w:rsidR="00AA2B28" w:rsidRPr="001F1787" w:rsidTr="00886C64">
        <w:trPr>
          <w:tblHeader/>
        </w:trPr>
        <w:tc>
          <w:tcPr>
            <w:tcW w:w="9830" w:type="dxa"/>
            <w:vAlign w:val="center"/>
          </w:tcPr>
          <w:p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number of</w:t>
            </w:r>
            <w:r w:rsidRPr="001F1787">
              <w:rPr>
                <w:rFonts w:ascii="Arial" w:hAnsi="Arial" w:cs="Arial"/>
                <w:sz w:val="24"/>
                <w:szCs w:val="24"/>
              </w:rPr>
              <w:t xml:space="preserve"> </w:t>
            </w:r>
            <w:r>
              <w:rPr>
                <w:rFonts w:ascii="Arial" w:hAnsi="Arial" w:cs="Arial"/>
                <w:sz w:val="24"/>
                <w:szCs w:val="24"/>
              </w:rPr>
              <w:t>joules of energy in 1 kWh.</w:t>
            </w:r>
          </w:p>
        </w:tc>
      </w:tr>
      <w:tr w:rsidR="00AA2B28" w:rsidRPr="001F1787" w:rsidTr="00886C64">
        <w:trPr>
          <w:tblHeader/>
        </w:trPr>
        <w:tc>
          <w:tcPr>
            <w:tcW w:w="9830" w:type="dxa"/>
            <w:vAlign w:val="center"/>
          </w:tcPr>
          <w:p w:rsidR="00AA2B28" w:rsidRPr="001F1787" w:rsidRDefault="00620CC6"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initial</w:t>
            </w:r>
            <w:r w:rsidRPr="001F1787">
              <w:rPr>
                <w:rFonts w:ascii="Arial" w:hAnsi="Arial" w:cs="Arial"/>
                <w:sz w:val="24"/>
                <w:szCs w:val="24"/>
              </w:rPr>
              <w:t xml:space="preserve"> acceleration </w:t>
            </w:r>
            <w:r>
              <w:rPr>
                <w:rFonts w:ascii="Arial" w:hAnsi="Arial" w:cs="Arial"/>
                <w:sz w:val="24"/>
                <w:szCs w:val="24"/>
              </w:rPr>
              <w:t>of</w:t>
            </w:r>
            <w:r w:rsidRPr="001F1787">
              <w:rPr>
                <w:rFonts w:ascii="Arial" w:hAnsi="Arial" w:cs="Arial"/>
                <w:sz w:val="24"/>
                <w:szCs w:val="24"/>
              </w:rPr>
              <w:t xml:space="preserve"> all objects </w:t>
            </w:r>
            <w:r>
              <w:rPr>
                <w:rFonts w:ascii="Arial" w:hAnsi="Arial" w:cs="Arial"/>
                <w:sz w:val="24"/>
                <w:szCs w:val="24"/>
              </w:rPr>
              <w:t xml:space="preserve">when </w:t>
            </w:r>
            <w:r w:rsidRPr="001F1787">
              <w:rPr>
                <w:rFonts w:ascii="Arial" w:hAnsi="Arial" w:cs="Arial"/>
                <w:sz w:val="24"/>
                <w:szCs w:val="24"/>
              </w:rPr>
              <w:t>initially fall</w:t>
            </w:r>
            <w:r>
              <w:rPr>
                <w:rFonts w:ascii="Arial" w:hAnsi="Arial" w:cs="Arial"/>
                <w:sz w:val="24"/>
                <w:szCs w:val="24"/>
              </w:rPr>
              <w:t>ing</w:t>
            </w:r>
            <w:r w:rsidRPr="001F1787">
              <w:rPr>
                <w:rFonts w:ascii="Arial" w:hAnsi="Arial" w:cs="Arial"/>
                <w:sz w:val="24"/>
                <w:szCs w:val="24"/>
              </w:rPr>
              <w:t xml:space="preserve"> to Earth</w:t>
            </w:r>
            <w:r>
              <w:rPr>
                <w:rFonts w:ascii="Arial" w:hAnsi="Arial" w:cs="Arial"/>
                <w:sz w:val="24"/>
                <w:szCs w:val="24"/>
              </w:rPr>
              <w:t>.</w:t>
            </w:r>
          </w:p>
        </w:tc>
      </w:tr>
      <w:tr w:rsidR="00AA2B28" w:rsidRPr="001F1787" w:rsidTr="00886C64">
        <w:trPr>
          <w:tblHeader/>
        </w:trPr>
        <w:tc>
          <w:tcPr>
            <w:tcW w:w="9830" w:type="dxa"/>
            <w:vAlign w:val="center"/>
          </w:tcPr>
          <w:p w:rsidR="00AA2B28" w:rsidRPr="001F1787" w:rsidRDefault="00620CC6"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Pr="001F1787">
              <w:rPr>
                <w:rFonts w:ascii="Arial" w:hAnsi="Arial" w:cs="Arial"/>
                <w:sz w:val="24"/>
                <w:szCs w:val="24"/>
              </w:rPr>
              <w:t xml:space="preserve"> the weight of a 1kg object on the </w:t>
            </w:r>
            <w:r>
              <w:rPr>
                <w:rFonts w:ascii="Arial" w:hAnsi="Arial" w:cs="Arial"/>
                <w:sz w:val="24"/>
                <w:szCs w:val="24"/>
              </w:rPr>
              <w:t>Earth</w:t>
            </w:r>
          </w:p>
        </w:tc>
      </w:tr>
      <w:tr w:rsidR="00AA2B28" w:rsidRPr="001F1787" w:rsidTr="00886C64">
        <w:trPr>
          <w:tblHeader/>
        </w:trPr>
        <w:tc>
          <w:tcPr>
            <w:tcW w:w="9830" w:type="dxa"/>
            <w:vAlign w:val="center"/>
          </w:tcPr>
          <w:p w:rsidR="00AA2B28" w:rsidRPr="00620CC6" w:rsidRDefault="00620CC6" w:rsidP="00620CC6">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Pr="001F1787">
              <w:rPr>
                <w:rFonts w:ascii="Arial" w:hAnsi="Arial" w:cs="Arial"/>
                <w:sz w:val="24"/>
                <w:szCs w:val="24"/>
              </w:rPr>
              <w:t xml:space="preserve"> the </w:t>
            </w:r>
            <w:r>
              <w:rPr>
                <w:rFonts w:ascii="Arial" w:hAnsi="Arial" w:cs="Arial"/>
                <w:sz w:val="24"/>
                <w:szCs w:val="24"/>
              </w:rPr>
              <w:t>mass</w:t>
            </w:r>
            <w:r>
              <w:rPr>
                <w:rFonts w:ascii="Arial" w:hAnsi="Arial" w:cs="Arial"/>
                <w:sz w:val="24"/>
                <w:szCs w:val="24"/>
              </w:rPr>
              <w:t xml:space="preserve"> of the 1kg object in space</w:t>
            </w:r>
            <w:r>
              <w:rPr>
                <w:rFonts w:ascii="Arial" w:hAnsi="Arial" w:cs="Arial"/>
                <w:sz w:val="24"/>
                <w:szCs w:val="24"/>
              </w:rPr>
              <w:t xml:space="preserve"> </w:t>
            </w:r>
          </w:p>
        </w:tc>
      </w:tr>
      <w:tr w:rsidR="00620CC6" w:rsidRPr="001F1787" w:rsidTr="00886C64">
        <w:trPr>
          <w:tblHeader/>
        </w:trPr>
        <w:tc>
          <w:tcPr>
            <w:tcW w:w="9830" w:type="dxa"/>
            <w:vAlign w:val="center"/>
          </w:tcPr>
          <w:p w:rsidR="00620CC6" w:rsidRPr="001F1787" w:rsidRDefault="00620CC6" w:rsidP="00620CC6">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Pr="001F1787">
              <w:rPr>
                <w:rFonts w:ascii="Arial" w:hAnsi="Arial" w:cs="Arial"/>
                <w:sz w:val="24"/>
                <w:szCs w:val="24"/>
              </w:rPr>
              <w:t xml:space="preserve"> the ap</w:t>
            </w:r>
            <w:r>
              <w:rPr>
                <w:rFonts w:ascii="Arial" w:hAnsi="Arial" w:cs="Arial"/>
                <w:sz w:val="24"/>
                <w:szCs w:val="24"/>
              </w:rPr>
              <w:t>proximate speed of sound in air.</w:t>
            </w:r>
          </w:p>
        </w:tc>
      </w:tr>
      <w:tr w:rsidR="00620CC6" w:rsidRPr="001F1787" w:rsidTr="00886C64">
        <w:trPr>
          <w:tblHeader/>
        </w:trPr>
        <w:tc>
          <w:tcPr>
            <w:tcW w:w="9830" w:type="dxa"/>
            <w:vAlign w:val="center"/>
          </w:tcPr>
          <w:p w:rsidR="00620CC6" w:rsidRPr="001F1787" w:rsidRDefault="00620CC6" w:rsidP="00620CC6">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Pr="001F1787">
              <w:rPr>
                <w:rFonts w:ascii="Arial" w:hAnsi="Arial" w:cs="Arial"/>
                <w:sz w:val="24"/>
                <w:szCs w:val="24"/>
              </w:rPr>
              <w:t xml:space="preserve"> the approxi</w:t>
            </w:r>
            <w:r>
              <w:rPr>
                <w:rFonts w:ascii="Arial" w:hAnsi="Arial" w:cs="Arial"/>
                <w:sz w:val="24"/>
                <w:szCs w:val="24"/>
              </w:rPr>
              <w:t>mate speed of ultrasound in air.</w:t>
            </w:r>
          </w:p>
        </w:tc>
      </w:tr>
      <w:tr w:rsidR="00620CC6" w:rsidRPr="001F1787" w:rsidTr="00886C64">
        <w:trPr>
          <w:tblHeader/>
        </w:trPr>
        <w:tc>
          <w:tcPr>
            <w:tcW w:w="9830" w:type="dxa"/>
            <w:vAlign w:val="center"/>
          </w:tcPr>
          <w:p w:rsidR="00620CC6" w:rsidRPr="001F1787" w:rsidRDefault="00620CC6" w:rsidP="00620CC6">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if</w:t>
            </w:r>
            <w:r w:rsidRPr="001F1787">
              <w:rPr>
                <w:rFonts w:ascii="Arial" w:hAnsi="Arial" w:cs="Arial"/>
                <w:sz w:val="24"/>
                <w:szCs w:val="24"/>
              </w:rPr>
              <w:t xml:space="preserve"> sound travel</w:t>
            </w:r>
            <w:r>
              <w:rPr>
                <w:rFonts w:ascii="Arial" w:hAnsi="Arial" w:cs="Arial"/>
                <w:sz w:val="24"/>
                <w:szCs w:val="24"/>
              </w:rPr>
              <w:t>s</w:t>
            </w:r>
            <w:r w:rsidRPr="001F1787">
              <w:rPr>
                <w:rFonts w:ascii="Arial" w:hAnsi="Arial" w:cs="Arial"/>
                <w:sz w:val="24"/>
                <w:szCs w:val="24"/>
              </w:rPr>
              <w:t xml:space="preserve"> faster </w:t>
            </w:r>
            <w:r>
              <w:rPr>
                <w:rFonts w:ascii="Arial" w:hAnsi="Arial" w:cs="Arial"/>
                <w:sz w:val="24"/>
                <w:szCs w:val="24"/>
              </w:rPr>
              <w:t>or slower in solids than in air.</w:t>
            </w:r>
          </w:p>
        </w:tc>
      </w:tr>
    </w:tbl>
    <w:p w:rsidR="00E27D56" w:rsidRDefault="00E27D56" w:rsidP="00DC26F3">
      <w:pPr>
        <w:spacing w:before="120" w:after="0"/>
        <w:rPr>
          <w:sz w:val="24"/>
          <w:szCs w:val="24"/>
        </w:rPr>
      </w:pPr>
    </w:p>
    <w:p w:rsidR="00620CC6" w:rsidRPr="001F1787" w:rsidRDefault="00620CC6" w:rsidP="00DC26F3">
      <w:pPr>
        <w:spacing w:before="120" w:after="0"/>
        <w:rPr>
          <w:sz w:val="24"/>
          <w:szCs w:val="24"/>
        </w:rPr>
      </w:pPr>
    </w:p>
    <w:p w:rsidR="002B685F" w:rsidRDefault="00E61877" w:rsidP="00E61877">
      <w:pPr>
        <w:pStyle w:val="Title"/>
      </w:pPr>
      <w:r>
        <w:t>Variables &amp; Exam Questions</w:t>
      </w:r>
    </w:p>
    <w:tbl>
      <w:tblPr>
        <w:tblStyle w:val="TableGrid"/>
        <w:tblW w:w="0" w:type="auto"/>
        <w:tblLook w:val="04A0" w:firstRow="1" w:lastRow="0" w:firstColumn="1" w:lastColumn="0" w:noHBand="0" w:noVBand="1"/>
      </w:tblPr>
      <w:tblGrid>
        <w:gridCol w:w="959"/>
        <w:gridCol w:w="9179"/>
      </w:tblGrid>
      <w:tr w:rsidR="004C31D7" w:rsidRPr="00F71999" w:rsidTr="00BC6B82">
        <w:trPr>
          <w:tblHeader/>
        </w:trPr>
        <w:tc>
          <w:tcPr>
            <w:tcW w:w="959" w:type="dxa"/>
          </w:tcPr>
          <w:p w:rsidR="004C31D7" w:rsidRPr="00BC6B82" w:rsidRDefault="00BC6B82" w:rsidP="00F71999">
            <w:pPr>
              <w:spacing w:before="120" w:after="120"/>
              <w:rPr>
                <w:b/>
                <w:sz w:val="24"/>
                <w:szCs w:val="24"/>
              </w:rPr>
            </w:pPr>
            <w:r w:rsidRPr="00BC6B82">
              <w:rPr>
                <w:b/>
                <w:sz w:val="24"/>
                <w:szCs w:val="24"/>
              </w:rPr>
              <w:t>Paper</w:t>
            </w:r>
          </w:p>
        </w:tc>
        <w:tc>
          <w:tcPr>
            <w:tcW w:w="9179" w:type="dxa"/>
          </w:tcPr>
          <w:p w:rsidR="00F71999" w:rsidRPr="00BC6B82" w:rsidRDefault="00BC6B82" w:rsidP="00F71999">
            <w:pPr>
              <w:spacing w:before="120" w:after="120"/>
              <w:rPr>
                <w:b/>
                <w:sz w:val="24"/>
                <w:szCs w:val="24"/>
              </w:rPr>
            </w:pPr>
            <w:r w:rsidRPr="00BC6B82">
              <w:rPr>
                <w:b/>
                <w:sz w:val="24"/>
                <w:szCs w:val="24"/>
              </w:rPr>
              <w:t>Question</w:t>
            </w:r>
          </w:p>
        </w:tc>
      </w:tr>
      <w:tr w:rsidR="004C31D7" w:rsidRPr="00F71999" w:rsidTr="004C31D7">
        <w:tc>
          <w:tcPr>
            <w:tcW w:w="959" w:type="dxa"/>
          </w:tcPr>
          <w:p w:rsidR="007D3BEC" w:rsidRDefault="007D3BEC" w:rsidP="00F71999">
            <w:pPr>
              <w:spacing w:before="120" w:after="120"/>
            </w:pPr>
            <w:r>
              <w:t>SQA</w:t>
            </w:r>
          </w:p>
          <w:p w:rsidR="008C650A" w:rsidRPr="00F71999" w:rsidRDefault="008C650A" w:rsidP="00F71999">
            <w:pPr>
              <w:spacing w:before="120" w:after="120"/>
            </w:pPr>
            <w:r>
              <w:t>2018</w:t>
            </w:r>
          </w:p>
        </w:tc>
        <w:tc>
          <w:tcPr>
            <w:tcW w:w="9179" w:type="dxa"/>
          </w:tcPr>
          <w:p w:rsidR="007D3BEC" w:rsidRDefault="004C31D7" w:rsidP="00F71999">
            <w:pPr>
              <w:spacing w:before="120" w:after="120"/>
            </w:pPr>
            <w:r w:rsidRPr="00F71999">
              <w:t xml:space="preserve">The energy of a water wave can be calculated using </w:t>
            </w:r>
          </w:p>
          <w:p w:rsidR="007D3BEC" w:rsidRPr="007D3BEC" w:rsidRDefault="007D3BEC" w:rsidP="007D3BEC">
            <w:pPr>
              <w:spacing w:before="120" w:after="120"/>
              <w:jc w:val="center"/>
              <w:rPr>
                <w:sz w:val="28"/>
                <w:szCs w:val="28"/>
              </w:rPr>
            </w:pPr>
            <m:oMathPara>
              <m:oMath>
                <m:r>
                  <w:rPr>
                    <w:rFonts w:ascii="Cambria Math" w:hAnsi="Cambria Math"/>
                    <w:sz w:val="28"/>
                    <w:szCs w:val="28"/>
                  </w:rPr>
                  <m:t>E</m:t>
                </m:r>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ρg</m:t>
                    </m:r>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2</m:t>
                        </m:r>
                      </m:sup>
                    </m:sSup>
                  </m:num>
                  <m:den>
                    <m:r>
                      <w:rPr>
                        <w:rFonts w:ascii="Cambria Math" w:hAnsi="Cambria Math"/>
                        <w:sz w:val="28"/>
                        <w:szCs w:val="28"/>
                      </w:rPr>
                      <m:t>2</m:t>
                    </m:r>
                  </m:den>
                </m:f>
              </m:oMath>
            </m:oMathPara>
          </w:p>
          <w:p w:rsidR="007D3BEC" w:rsidRDefault="004C31D7" w:rsidP="007D3BEC">
            <w:pPr>
              <w:pStyle w:val="ListParagraph"/>
              <w:spacing w:before="120" w:after="120"/>
              <w:ind w:left="360"/>
            </w:pPr>
            <w:r w:rsidRPr="00F71999">
              <w:t xml:space="preserve">where: </w:t>
            </w:r>
          </w:p>
          <w:p w:rsidR="007D3BEC" w:rsidRDefault="004C31D7" w:rsidP="007D3BEC">
            <w:pPr>
              <w:pStyle w:val="ListParagraph"/>
              <w:spacing w:before="120" w:after="120"/>
              <w:ind w:left="360"/>
            </w:pPr>
            <w:r w:rsidRPr="00F71999">
              <w:t xml:space="preserve">E is the energy of the wave in J </w:t>
            </w:r>
          </w:p>
          <w:p w:rsidR="007D3BEC" w:rsidRDefault="004C31D7" w:rsidP="007D3BEC">
            <w:pPr>
              <w:pStyle w:val="ListParagraph"/>
              <w:spacing w:before="120" w:after="120"/>
              <w:ind w:left="360"/>
            </w:pPr>
            <w:r w:rsidRPr="00F71999">
              <w:t>ρ is the density of the water in kg m</w:t>
            </w:r>
            <w:r w:rsidRPr="007D3BEC">
              <w:rPr>
                <w:vertAlign w:val="superscript"/>
              </w:rPr>
              <w:t>−3</w:t>
            </w:r>
            <w:r w:rsidRPr="00F71999">
              <w:t xml:space="preserve"> </w:t>
            </w:r>
          </w:p>
          <w:p w:rsidR="007D3BEC" w:rsidRDefault="004C31D7" w:rsidP="007D3BEC">
            <w:pPr>
              <w:pStyle w:val="ListParagraph"/>
              <w:spacing w:before="120" w:after="120"/>
              <w:ind w:left="360"/>
            </w:pPr>
            <w:r w:rsidRPr="00F71999">
              <w:t>g is the gravitational field strength in Nkg</w:t>
            </w:r>
            <w:r w:rsidRPr="007D3BEC">
              <w:rPr>
                <w:vertAlign w:val="superscript"/>
              </w:rPr>
              <w:t>−1</w:t>
            </w:r>
            <w:r w:rsidRPr="00F71999">
              <w:t xml:space="preserve"> </w:t>
            </w:r>
          </w:p>
          <w:p w:rsidR="007D3BEC" w:rsidRDefault="004C31D7" w:rsidP="007D3BEC">
            <w:pPr>
              <w:pStyle w:val="ListParagraph"/>
              <w:spacing w:before="120" w:after="120"/>
              <w:ind w:left="360"/>
            </w:pPr>
            <w:r w:rsidRPr="00F71999">
              <w:lastRenderedPageBreak/>
              <w:t xml:space="preserve">A is the amplitude of the wave in m. </w:t>
            </w:r>
          </w:p>
          <w:p w:rsidR="004C31D7" w:rsidRPr="00F71999" w:rsidRDefault="004C31D7" w:rsidP="007D3BEC">
            <w:pPr>
              <w:spacing w:before="120" w:after="120"/>
            </w:pPr>
            <w:r w:rsidRPr="00F71999">
              <w:t>A wave out at sea has an amplitude of 3·5 m. The density of the sea water is 1·02 × 10</w:t>
            </w:r>
            <w:r w:rsidRPr="007D3BEC">
              <w:rPr>
                <w:vertAlign w:val="superscript"/>
              </w:rPr>
              <w:t>3</w:t>
            </w:r>
            <w:r w:rsidR="007D3BEC">
              <w:rPr>
                <w:vertAlign w:val="superscript"/>
              </w:rPr>
              <w:t> </w:t>
            </w:r>
            <w:r w:rsidRPr="00F71999">
              <w:t xml:space="preserve"> kgm</w:t>
            </w:r>
            <w:r w:rsidRPr="007D3BEC">
              <w:rPr>
                <w:vertAlign w:val="superscript"/>
              </w:rPr>
              <w:t>−3</w:t>
            </w:r>
            <w:r w:rsidRPr="00F71999">
              <w:t xml:space="preserve"> . </w:t>
            </w:r>
            <w:r w:rsidR="007D3BEC">
              <w:t>Calculate the energy of the wave.</w:t>
            </w:r>
          </w:p>
        </w:tc>
      </w:tr>
      <w:tr w:rsidR="00947A20" w:rsidRPr="00F71999" w:rsidTr="004C31D7">
        <w:tc>
          <w:tcPr>
            <w:tcW w:w="959" w:type="dxa"/>
          </w:tcPr>
          <w:p w:rsidR="00947A20" w:rsidRDefault="006B1972" w:rsidP="00F71999">
            <w:pPr>
              <w:spacing w:before="120" w:after="120"/>
            </w:pPr>
            <w:r>
              <w:lastRenderedPageBreak/>
              <w:t>SQA N5</w:t>
            </w:r>
          </w:p>
          <w:p w:rsidR="006B1972" w:rsidRDefault="006B1972" w:rsidP="00F71999">
            <w:pPr>
              <w:spacing w:before="120" w:after="120"/>
            </w:pPr>
            <w:r>
              <w:t>2019</w:t>
            </w:r>
          </w:p>
        </w:tc>
        <w:tc>
          <w:tcPr>
            <w:tcW w:w="9179" w:type="dxa"/>
          </w:tcPr>
          <w:p w:rsidR="00947A20" w:rsidRDefault="00947A20" w:rsidP="00F71999">
            <w:pPr>
              <w:spacing w:before="120" w:after="120"/>
              <w:rPr>
                <w:noProof/>
                <w:lang w:eastAsia="en-GB"/>
              </w:rPr>
            </w:pPr>
            <w:r w:rsidRPr="00947A20">
              <w:rPr>
                <w:noProof/>
                <w:lang w:eastAsia="en-GB"/>
              </w:rPr>
              <w:t>The table gives the distance from Earth, the approximate surface temperature and the age of five stars.</w:t>
            </w:r>
          </w:p>
          <w:p w:rsidR="00947A20" w:rsidRDefault="00947A20" w:rsidP="00F71999">
            <w:pPr>
              <w:spacing w:before="120" w:after="120"/>
              <w:rPr>
                <w:noProof/>
                <w:lang w:eastAsia="en-GB"/>
              </w:rPr>
            </w:pPr>
            <w:r>
              <w:rPr>
                <w:noProof/>
                <w:lang w:eastAsia="en-GB"/>
              </w:rPr>
              <w:drawing>
                <wp:inline distT="0" distB="0" distL="0" distR="0" wp14:anchorId="2B2B3080" wp14:editId="32F0757E">
                  <wp:extent cx="5610225" cy="1892708"/>
                  <wp:effectExtent l="0" t="0" r="0" b="0"/>
                  <wp:docPr id="1073742208" name="Picture 107374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5610225" cy="1892708"/>
                          </a:xfrm>
                          <a:prstGeom prst="rect">
                            <a:avLst/>
                          </a:prstGeom>
                          <a:noFill/>
                          <a:ln>
                            <a:noFill/>
                          </a:ln>
                        </pic:spPr>
                      </pic:pic>
                    </a:graphicData>
                  </a:graphic>
                </wp:inline>
              </w:drawing>
            </w:r>
          </w:p>
          <w:p w:rsidR="006B1972" w:rsidRDefault="006B1972" w:rsidP="006B1972">
            <w:pPr>
              <w:spacing w:before="120" w:after="120"/>
              <w:rPr>
                <w:noProof/>
                <w:lang w:eastAsia="en-GB"/>
              </w:rPr>
            </w:pPr>
            <w:r>
              <w:rPr>
                <w:noProof/>
                <w:lang w:eastAsia="en-GB"/>
              </w:rPr>
              <w:t>A student makes the following statements based on this information.</w:t>
            </w:r>
          </w:p>
          <w:p w:rsidR="006B1972" w:rsidRDefault="006B1972" w:rsidP="006B1972">
            <w:pPr>
              <w:spacing w:before="120" w:after="120"/>
              <w:rPr>
                <w:noProof/>
                <w:lang w:eastAsia="en-GB"/>
              </w:rPr>
            </w:pPr>
            <w:r>
              <w:rPr>
                <w:noProof/>
                <w:lang w:eastAsia="en-GB"/>
              </w:rPr>
              <w:t>I As the distance from Earth increases, the age of a star decreases.</w:t>
            </w:r>
          </w:p>
          <w:p w:rsidR="006B1972" w:rsidRDefault="006B1972" w:rsidP="006B1972">
            <w:pPr>
              <w:spacing w:before="120" w:after="120"/>
              <w:rPr>
                <w:noProof/>
                <w:lang w:eastAsia="en-GB"/>
              </w:rPr>
            </w:pPr>
            <w:r>
              <w:rPr>
                <w:noProof/>
                <w:lang w:eastAsia="en-GB"/>
              </w:rPr>
              <w:t>II As the age of a star increases, the approximate surface temperature of the star increases.</w:t>
            </w:r>
          </w:p>
          <w:p w:rsidR="00947A20" w:rsidRDefault="006B1972" w:rsidP="006B1972">
            <w:pPr>
              <w:spacing w:before="120" w:after="120"/>
              <w:rPr>
                <w:noProof/>
                <w:lang w:eastAsia="en-GB"/>
              </w:rPr>
            </w:pPr>
            <w:r>
              <w:rPr>
                <w:noProof/>
                <w:lang w:eastAsia="en-GB"/>
              </w:rPr>
              <w:t>III There is no apparent relationship between the distance from Earth and the approximate surface temperature of a star</w:t>
            </w:r>
          </w:p>
          <w:p w:rsidR="006B1972" w:rsidRPr="00F71999" w:rsidRDefault="006B1972" w:rsidP="006B1972">
            <w:pPr>
              <w:spacing w:before="120" w:after="120"/>
              <w:rPr>
                <w:noProof/>
                <w:lang w:eastAsia="en-GB"/>
              </w:rPr>
            </w:pPr>
            <w:r>
              <w:rPr>
                <w:noProof/>
                <w:lang w:eastAsia="en-GB"/>
              </w:rPr>
              <w:t>Copy out the table and the correct statements.</w:t>
            </w:r>
          </w:p>
        </w:tc>
      </w:tr>
      <w:tr w:rsidR="004C31D7" w:rsidRPr="00F71999" w:rsidTr="004C31D7">
        <w:tc>
          <w:tcPr>
            <w:tcW w:w="959" w:type="dxa"/>
          </w:tcPr>
          <w:p w:rsidR="007D3BEC" w:rsidRDefault="007D3BEC" w:rsidP="00F71999">
            <w:pPr>
              <w:spacing w:before="120" w:after="120"/>
            </w:pPr>
            <w:r>
              <w:t>SQA</w:t>
            </w:r>
          </w:p>
          <w:p w:rsidR="008C650A" w:rsidRPr="00F71999" w:rsidRDefault="007D3BEC" w:rsidP="00F71999">
            <w:pPr>
              <w:spacing w:before="120" w:after="120"/>
            </w:pPr>
            <w:r>
              <w:t xml:space="preserve">N5 </w:t>
            </w:r>
            <w:r w:rsidR="008C650A">
              <w:t>2018</w:t>
            </w:r>
          </w:p>
        </w:tc>
        <w:tc>
          <w:tcPr>
            <w:tcW w:w="9179" w:type="dxa"/>
          </w:tcPr>
          <w:p w:rsidR="00F71999" w:rsidRPr="00036385" w:rsidRDefault="00F71999" w:rsidP="00F71999">
            <w:pPr>
              <w:spacing w:before="120" w:after="120"/>
              <w:rPr>
                <w:sz w:val="24"/>
                <w:szCs w:val="24"/>
              </w:rPr>
            </w:pPr>
            <w:r w:rsidRPr="00036385">
              <w:rPr>
                <w:noProof/>
                <w:sz w:val="24"/>
                <w:szCs w:val="24"/>
                <w:lang w:eastAsia="en-GB"/>
              </w:rPr>
              <w:drawing>
                <wp:anchor distT="0" distB="0" distL="114300" distR="114300" simplePos="0" relativeHeight="251656191" behindDoc="1" locked="0" layoutInCell="1" allowOverlap="1" wp14:anchorId="58BF2131" wp14:editId="37694678">
                  <wp:simplePos x="0" y="0"/>
                  <wp:positionH relativeFrom="column">
                    <wp:posOffset>2772410</wp:posOffset>
                  </wp:positionH>
                  <wp:positionV relativeFrom="paragraph">
                    <wp:posOffset>174625</wp:posOffset>
                  </wp:positionV>
                  <wp:extent cx="2849880" cy="1558925"/>
                  <wp:effectExtent l="0" t="0" r="7620" b="3175"/>
                  <wp:wrapTight wrapText="bothSides">
                    <wp:wrapPolygon edited="0">
                      <wp:start x="0" y="0"/>
                      <wp:lineTo x="0" y="21380"/>
                      <wp:lineTo x="21513" y="21380"/>
                      <wp:lineTo x="21513" y="0"/>
                      <wp:lineTo x="0" y="0"/>
                    </wp:wrapPolygon>
                  </wp:wrapTight>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849880" cy="1558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36385">
              <w:rPr>
                <w:sz w:val="24"/>
                <w:szCs w:val="24"/>
              </w:rPr>
              <w:t xml:space="preserve">A rain sensor is attached to the glass windscreen of a vehicle to automatically control the windscreen wipers. raindrop </w:t>
            </w:r>
          </w:p>
          <w:p w:rsidR="00F71999" w:rsidRPr="00036385" w:rsidRDefault="00F71999" w:rsidP="00F71999">
            <w:pPr>
              <w:spacing w:before="120" w:after="120"/>
              <w:rPr>
                <w:sz w:val="24"/>
                <w:szCs w:val="24"/>
              </w:rPr>
            </w:pPr>
          </w:p>
          <w:p w:rsidR="00F71999" w:rsidRPr="00036385" w:rsidRDefault="00F71999" w:rsidP="00F71999">
            <w:pPr>
              <w:spacing w:before="120" w:after="120"/>
              <w:rPr>
                <w:sz w:val="24"/>
                <w:szCs w:val="24"/>
              </w:rPr>
            </w:pPr>
            <w:r w:rsidRPr="00036385">
              <w:rPr>
                <w:sz w:val="24"/>
                <w:szCs w:val="24"/>
              </w:rPr>
              <w:t xml:space="preserve">LEDs rain sensor infrared detectors glass windscreen refracted light </w:t>
            </w:r>
          </w:p>
          <w:p w:rsidR="00F71999" w:rsidRPr="00036385" w:rsidRDefault="00F71999" w:rsidP="00F71999">
            <w:pPr>
              <w:spacing w:before="120" w:after="120"/>
              <w:rPr>
                <w:sz w:val="24"/>
                <w:szCs w:val="24"/>
              </w:rPr>
            </w:pPr>
          </w:p>
          <w:p w:rsidR="004C31D7" w:rsidRPr="00036385" w:rsidRDefault="00F71999" w:rsidP="00F71999">
            <w:pPr>
              <w:spacing w:before="120" w:after="120"/>
              <w:rPr>
                <w:sz w:val="24"/>
                <w:szCs w:val="24"/>
              </w:rPr>
            </w:pPr>
            <w:r w:rsidRPr="00036385">
              <w:rPr>
                <w:sz w:val="24"/>
                <w:szCs w:val="24"/>
              </w:rPr>
              <w:t>Infrared light is emitted from LEDs and is received by infrared detectors.</w:t>
            </w:r>
          </w:p>
          <w:p w:rsidR="00F71999" w:rsidRPr="00036385" w:rsidRDefault="00F71999" w:rsidP="00F71999">
            <w:pPr>
              <w:autoSpaceDE w:val="0"/>
              <w:autoSpaceDN w:val="0"/>
              <w:adjustRightInd w:val="0"/>
              <w:spacing w:before="120" w:after="120"/>
              <w:jc w:val="left"/>
              <w:rPr>
                <w:rFonts w:cs="Trebuchet2010"/>
                <w:sz w:val="24"/>
                <w:szCs w:val="24"/>
              </w:rPr>
            </w:pPr>
            <w:r w:rsidRPr="00036385">
              <w:rPr>
                <w:rFonts w:cs="Trebuchet2010"/>
                <w:sz w:val="24"/>
                <w:szCs w:val="24"/>
              </w:rPr>
              <w:t>The graph shows how the number of raindrops affects the percentage of</w:t>
            </w:r>
          </w:p>
          <w:p w:rsidR="00F71999" w:rsidRPr="00036385" w:rsidRDefault="00F71999" w:rsidP="00F71999">
            <w:pPr>
              <w:spacing w:before="120" w:after="120"/>
              <w:rPr>
                <w:rFonts w:cs="Trebuchet2010"/>
                <w:sz w:val="24"/>
                <w:szCs w:val="24"/>
              </w:rPr>
            </w:pPr>
            <w:r w:rsidRPr="00036385">
              <w:rPr>
                <w:rFonts w:cs="Trebuchet2010"/>
                <w:sz w:val="24"/>
                <w:szCs w:val="24"/>
              </w:rPr>
              <w:t>infrared light received by the infrared detectors.</w:t>
            </w:r>
          </w:p>
          <w:p w:rsidR="00AF4D78" w:rsidRPr="00036385" w:rsidRDefault="00F71999" w:rsidP="00AF4D78">
            <w:pPr>
              <w:spacing w:before="120" w:after="120"/>
              <w:rPr>
                <w:sz w:val="24"/>
                <w:szCs w:val="24"/>
              </w:rPr>
            </w:pPr>
            <w:r w:rsidRPr="00036385">
              <w:rPr>
                <w:noProof/>
                <w:sz w:val="24"/>
                <w:szCs w:val="24"/>
                <w:lang w:eastAsia="en-GB"/>
              </w:rPr>
              <w:drawing>
                <wp:inline distT="0" distB="0" distL="0" distR="0" wp14:anchorId="02FDFDD4" wp14:editId="64FF6516">
                  <wp:extent cx="3312167" cy="1693509"/>
                  <wp:effectExtent l="0" t="0" r="2540" b="254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3313089" cy="1693980"/>
                          </a:xfrm>
                          <a:prstGeom prst="rect">
                            <a:avLst/>
                          </a:prstGeom>
                          <a:noFill/>
                          <a:ln>
                            <a:noFill/>
                          </a:ln>
                        </pic:spPr>
                      </pic:pic>
                    </a:graphicData>
                  </a:graphic>
                </wp:inline>
              </w:drawing>
            </w:r>
          </w:p>
          <w:p w:rsidR="00AF4D78" w:rsidRPr="00036385" w:rsidRDefault="00AF4D78" w:rsidP="00AF4D78">
            <w:pPr>
              <w:spacing w:before="120" w:after="120"/>
              <w:rPr>
                <w:sz w:val="24"/>
                <w:szCs w:val="24"/>
              </w:rPr>
            </w:pPr>
            <w:r w:rsidRPr="00036385">
              <w:rPr>
                <w:sz w:val="24"/>
                <w:szCs w:val="24"/>
              </w:rPr>
              <w:t>The percentage of infrared light received by the infrared detectors from the LEDs controls the frequency with which the windscreen wipers move back and forth.</w:t>
            </w:r>
          </w:p>
          <w:p w:rsidR="00AF4D78" w:rsidRPr="00036385" w:rsidRDefault="00AF4D78" w:rsidP="00AF4D78">
            <w:pPr>
              <w:spacing w:before="120" w:after="120"/>
              <w:rPr>
                <w:sz w:val="24"/>
                <w:szCs w:val="24"/>
              </w:rPr>
            </w:pPr>
            <w:r w:rsidRPr="00036385">
              <w:rPr>
                <w:sz w:val="24"/>
                <w:szCs w:val="24"/>
              </w:rPr>
              <w:lastRenderedPageBreak/>
              <w:t>The table shows how the number of times the windscreen wipers move back and forth per minute relates to the number of raindrops.</w:t>
            </w:r>
          </w:p>
          <w:p w:rsidR="00AF4D78" w:rsidRPr="00036385" w:rsidRDefault="00AF4D78" w:rsidP="00AF4D78">
            <w:pPr>
              <w:spacing w:before="120" w:after="120"/>
              <w:jc w:val="center"/>
              <w:rPr>
                <w:noProof/>
                <w:sz w:val="24"/>
                <w:szCs w:val="24"/>
                <w:lang w:eastAsia="en-GB"/>
              </w:rPr>
            </w:pPr>
          </w:p>
          <w:p w:rsidR="00AF4D78" w:rsidRPr="00036385" w:rsidRDefault="00AF4D78" w:rsidP="00AF4D78">
            <w:pPr>
              <w:spacing w:before="120" w:after="120"/>
              <w:rPr>
                <w:sz w:val="24"/>
                <w:szCs w:val="24"/>
              </w:rPr>
            </w:pPr>
            <w:r w:rsidRPr="00036385">
              <w:rPr>
                <w:noProof/>
                <w:sz w:val="24"/>
                <w:szCs w:val="24"/>
                <w:lang w:eastAsia="en-GB"/>
              </w:rPr>
              <w:drawing>
                <wp:inline distT="0" distB="0" distL="0" distR="0" wp14:anchorId="34D5EA3E" wp14:editId="0D881090">
                  <wp:extent cx="3878317" cy="1590855"/>
                  <wp:effectExtent l="0" t="0" r="8255" b="9525"/>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3888698" cy="1595113"/>
                          </a:xfrm>
                          <a:prstGeom prst="rect">
                            <a:avLst/>
                          </a:prstGeom>
                          <a:noFill/>
                          <a:ln>
                            <a:noFill/>
                          </a:ln>
                        </pic:spPr>
                      </pic:pic>
                    </a:graphicData>
                  </a:graphic>
                </wp:inline>
              </w:drawing>
            </w:r>
            <w:r w:rsidRPr="00036385">
              <w:rPr>
                <w:sz w:val="24"/>
                <w:szCs w:val="24"/>
              </w:rPr>
              <w:t xml:space="preserve"> </w:t>
            </w:r>
          </w:p>
          <w:p w:rsidR="00F71999" w:rsidRPr="00F71999" w:rsidRDefault="00AF4D78" w:rsidP="00AF4D78">
            <w:pPr>
              <w:spacing w:before="120" w:after="120"/>
            </w:pPr>
            <w:r w:rsidRPr="00036385">
              <w:rPr>
                <w:sz w:val="24"/>
                <w:szCs w:val="24"/>
              </w:rPr>
              <w:t>At one point in time the infrared detectors receive 70% of the infrared light emitted from the LEDs. Show that the frequency of the windscreen wipers at this time is 0·90Hz</w:t>
            </w:r>
          </w:p>
        </w:tc>
      </w:tr>
      <w:tr w:rsidR="00065B37" w:rsidRPr="00F71999" w:rsidTr="004C31D7">
        <w:tc>
          <w:tcPr>
            <w:tcW w:w="959" w:type="dxa"/>
          </w:tcPr>
          <w:p w:rsidR="00065B37" w:rsidRDefault="00065B37" w:rsidP="0020375D">
            <w:pPr>
              <w:spacing w:before="120" w:after="120"/>
            </w:pPr>
            <w:r>
              <w:lastRenderedPageBreak/>
              <w:t>SQA N5</w:t>
            </w:r>
          </w:p>
          <w:p w:rsidR="00065B37" w:rsidRPr="00F71999" w:rsidRDefault="00065B37" w:rsidP="0020375D">
            <w:pPr>
              <w:spacing w:before="120" w:after="120"/>
            </w:pPr>
            <w:r>
              <w:t>2014</w:t>
            </w:r>
          </w:p>
        </w:tc>
        <w:tc>
          <w:tcPr>
            <w:tcW w:w="9179" w:type="dxa"/>
          </w:tcPr>
          <w:p w:rsidR="00065B37" w:rsidRPr="00065B37" w:rsidRDefault="00065B37" w:rsidP="0020375D">
            <w:pPr>
              <w:spacing w:before="120" w:after="120"/>
              <w:rPr>
                <w:sz w:val="24"/>
                <w:szCs w:val="24"/>
              </w:rPr>
            </w:pPr>
            <w:r w:rsidRPr="00065B37">
              <w:rPr>
                <w:sz w:val="24"/>
                <w:szCs w:val="24"/>
              </w:rPr>
              <w:t>Catapults are used by anglers to project fish bait into water.</w:t>
            </w:r>
          </w:p>
          <w:p w:rsidR="00065B37" w:rsidRPr="00065B37" w:rsidRDefault="00065B37" w:rsidP="0020375D">
            <w:pPr>
              <w:spacing w:before="120" w:after="120"/>
              <w:rPr>
                <w:sz w:val="24"/>
                <w:szCs w:val="24"/>
              </w:rPr>
            </w:pPr>
            <w:r w:rsidRPr="00065B37">
              <w:rPr>
                <w:noProof/>
                <w:sz w:val="24"/>
                <w:szCs w:val="24"/>
                <w:lang w:eastAsia="en-GB"/>
              </w:rPr>
              <w:drawing>
                <wp:anchor distT="0" distB="0" distL="114300" distR="114300" simplePos="0" relativeHeight="253109248" behindDoc="0" locked="0" layoutInCell="1" allowOverlap="1" wp14:anchorId="7320C90C" wp14:editId="4BCDC1FA">
                  <wp:simplePos x="0" y="0"/>
                  <wp:positionH relativeFrom="column">
                    <wp:posOffset>3497580</wp:posOffset>
                  </wp:positionH>
                  <wp:positionV relativeFrom="paragraph">
                    <wp:posOffset>3175</wp:posOffset>
                  </wp:positionV>
                  <wp:extent cx="2072005" cy="1953260"/>
                  <wp:effectExtent l="0" t="0" r="4445" b="8890"/>
                  <wp:wrapSquare wrapText="bothSides"/>
                  <wp:docPr id="1073742212" name="Picture 107374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2072005" cy="19532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5B37">
              <w:rPr>
                <w:sz w:val="24"/>
                <w:szCs w:val="24"/>
              </w:rPr>
              <w:t>A technician designs a catapult for this use.</w:t>
            </w:r>
            <w:r w:rsidRPr="00065B37">
              <w:rPr>
                <w:sz w:val="24"/>
                <w:szCs w:val="24"/>
              </w:rPr>
              <w:t xml:space="preserve"> </w:t>
            </w:r>
            <w:r w:rsidRPr="00065B37">
              <w:rPr>
                <w:sz w:val="24"/>
                <w:szCs w:val="24"/>
              </w:rPr>
              <w:t>Pieces of elastic of different thickness are used to provide a force on the ball.</w:t>
            </w:r>
          </w:p>
          <w:p w:rsidR="00065B37" w:rsidRPr="00065B37" w:rsidRDefault="00065B37" w:rsidP="0020375D">
            <w:pPr>
              <w:spacing w:before="120" w:after="120"/>
              <w:rPr>
                <w:sz w:val="24"/>
                <w:szCs w:val="24"/>
              </w:rPr>
            </w:pPr>
            <w:r w:rsidRPr="00065B37">
              <w:rPr>
                <w:sz w:val="24"/>
                <w:szCs w:val="24"/>
              </w:rPr>
              <w:t>Each piece of elastic is the same length.</w:t>
            </w:r>
          </w:p>
          <w:p w:rsidR="00065B37" w:rsidRPr="00065B37" w:rsidRDefault="00065B37" w:rsidP="0020375D">
            <w:pPr>
              <w:spacing w:before="120" w:after="120"/>
              <w:rPr>
                <w:sz w:val="24"/>
                <w:szCs w:val="24"/>
              </w:rPr>
            </w:pPr>
            <w:r w:rsidRPr="00065B37">
              <w:rPr>
                <w:sz w:val="24"/>
                <w:szCs w:val="24"/>
              </w:rPr>
              <w:t>The amount of stretch given to each elastic is the same each time.</w:t>
            </w:r>
          </w:p>
          <w:p w:rsidR="00065B37" w:rsidRPr="00065B37" w:rsidRDefault="00065B37" w:rsidP="0020375D">
            <w:pPr>
              <w:spacing w:before="120" w:after="120"/>
              <w:rPr>
                <w:sz w:val="24"/>
                <w:szCs w:val="24"/>
              </w:rPr>
            </w:pPr>
            <w:r w:rsidRPr="00065B37">
              <w:rPr>
                <w:sz w:val="24"/>
                <w:szCs w:val="24"/>
              </w:rPr>
              <w:t>The force exerted on the ball increases as the thickness of the elastic increases.</w:t>
            </w:r>
          </w:p>
          <w:p w:rsidR="00065B37" w:rsidRPr="00065B37" w:rsidRDefault="00065B37" w:rsidP="0020375D">
            <w:pPr>
              <w:spacing w:before="120" w:after="120"/>
              <w:rPr>
                <w:sz w:val="24"/>
                <w:szCs w:val="24"/>
              </w:rPr>
            </w:pPr>
          </w:p>
          <w:tbl>
            <w:tblPr>
              <w:tblpPr w:leftFromText="181" w:rightFromText="181" w:vertAnchor="text" w:horzAnchor="margin" w:tblpY="-303"/>
              <w:tblOverlap w:val="never"/>
              <w:tblW w:w="2438" w:type="dxa"/>
              <w:tblLook w:val="04A0" w:firstRow="1" w:lastRow="0" w:firstColumn="1" w:lastColumn="0" w:noHBand="0" w:noVBand="1"/>
            </w:tblPr>
            <w:tblGrid>
              <w:gridCol w:w="1238"/>
              <w:gridCol w:w="1200"/>
            </w:tblGrid>
            <w:tr w:rsidR="00065B37" w:rsidRPr="00065B37" w:rsidTr="00036385">
              <w:trPr>
                <w:trHeight w:val="563"/>
              </w:trPr>
              <w:tc>
                <w:tcPr>
                  <w:tcW w:w="1238" w:type="dxa"/>
                  <w:tcBorders>
                    <w:top w:val="single" w:sz="4" w:space="0" w:color="auto"/>
                    <w:left w:val="single" w:sz="4" w:space="0" w:color="auto"/>
                    <w:bottom w:val="single" w:sz="4" w:space="0" w:color="auto"/>
                    <w:right w:val="single" w:sz="4" w:space="0" w:color="auto"/>
                  </w:tcBorders>
                  <w:shd w:val="clear" w:color="auto" w:fill="auto"/>
                  <w:hideMark/>
                </w:tcPr>
                <w:p w:rsidR="00065B37" w:rsidRPr="00065B37" w:rsidRDefault="00065B37" w:rsidP="00036385">
                  <w:pPr>
                    <w:spacing w:after="0" w:line="240" w:lineRule="auto"/>
                    <w:jc w:val="left"/>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Thickness of elastic</w:t>
                  </w:r>
                </w:p>
              </w:tc>
              <w:tc>
                <w:tcPr>
                  <w:tcW w:w="1200" w:type="dxa"/>
                  <w:tcBorders>
                    <w:top w:val="single" w:sz="4" w:space="0" w:color="auto"/>
                    <w:left w:val="nil"/>
                    <w:bottom w:val="single" w:sz="4" w:space="0" w:color="auto"/>
                    <w:right w:val="single" w:sz="4" w:space="0" w:color="auto"/>
                  </w:tcBorders>
                  <w:shd w:val="clear" w:color="auto" w:fill="auto"/>
                  <w:hideMark/>
                </w:tcPr>
                <w:p w:rsidR="00065B37" w:rsidRPr="00065B37" w:rsidRDefault="00065B37" w:rsidP="00036385">
                  <w:pPr>
                    <w:spacing w:after="0" w:line="240" w:lineRule="auto"/>
                    <w:jc w:val="left"/>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Mass of ball</w:t>
                  </w:r>
                </w:p>
              </w:tc>
            </w:tr>
            <w:tr w:rsidR="00065B37" w:rsidRPr="00065B37" w:rsidTr="00065B37">
              <w:trPr>
                <w:trHeight w:val="300"/>
              </w:trPr>
              <w:tc>
                <w:tcPr>
                  <w:tcW w:w="1238" w:type="dxa"/>
                  <w:tcBorders>
                    <w:top w:val="nil"/>
                    <w:left w:val="single" w:sz="4" w:space="0" w:color="auto"/>
                    <w:bottom w:val="single" w:sz="4" w:space="0" w:color="auto"/>
                    <w:right w:val="single" w:sz="4" w:space="0" w:color="auto"/>
                  </w:tcBorders>
                  <w:shd w:val="clear" w:color="auto" w:fill="auto"/>
                  <w:vAlign w:val="bottom"/>
                  <w:hideMark/>
                </w:tcPr>
                <w:p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mm)</w:t>
                  </w:r>
                </w:p>
              </w:tc>
              <w:tc>
                <w:tcPr>
                  <w:tcW w:w="1200" w:type="dxa"/>
                  <w:tcBorders>
                    <w:top w:val="nil"/>
                    <w:left w:val="nil"/>
                    <w:bottom w:val="single" w:sz="4" w:space="0" w:color="auto"/>
                    <w:right w:val="single" w:sz="4" w:space="0" w:color="auto"/>
                  </w:tcBorders>
                  <w:shd w:val="clear" w:color="auto" w:fill="auto"/>
                  <w:vAlign w:val="bottom"/>
                  <w:hideMark/>
                </w:tcPr>
                <w:p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kg)</w:t>
                  </w:r>
                </w:p>
              </w:tc>
            </w:tr>
            <w:tr w:rsidR="00065B37" w:rsidRPr="00065B37" w:rsidTr="00065B37">
              <w:trPr>
                <w:trHeight w:val="300"/>
              </w:trPr>
              <w:tc>
                <w:tcPr>
                  <w:tcW w:w="1238" w:type="dxa"/>
                  <w:tcBorders>
                    <w:top w:val="nil"/>
                    <w:left w:val="single" w:sz="4" w:space="0" w:color="auto"/>
                    <w:bottom w:val="single" w:sz="4" w:space="0" w:color="auto"/>
                    <w:right w:val="single" w:sz="4" w:space="0" w:color="auto"/>
                  </w:tcBorders>
                  <w:shd w:val="clear" w:color="auto" w:fill="auto"/>
                  <w:vAlign w:val="bottom"/>
                  <w:hideMark/>
                </w:tcPr>
                <w:p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5</w:t>
                  </w:r>
                </w:p>
              </w:tc>
              <w:tc>
                <w:tcPr>
                  <w:tcW w:w="1200" w:type="dxa"/>
                  <w:tcBorders>
                    <w:top w:val="nil"/>
                    <w:left w:val="nil"/>
                    <w:bottom w:val="single" w:sz="4" w:space="0" w:color="auto"/>
                    <w:right w:val="single" w:sz="4" w:space="0" w:color="auto"/>
                  </w:tcBorders>
                  <w:shd w:val="clear" w:color="auto" w:fill="auto"/>
                  <w:vAlign w:val="bottom"/>
                  <w:hideMark/>
                </w:tcPr>
                <w:p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0.01</w:t>
                  </w:r>
                </w:p>
              </w:tc>
            </w:tr>
            <w:tr w:rsidR="00065B37" w:rsidRPr="00065B37" w:rsidTr="00065B37">
              <w:trPr>
                <w:trHeight w:val="300"/>
              </w:trPr>
              <w:tc>
                <w:tcPr>
                  <w:tcW w:w="1238" w:type="dxa"/>
                  <w:tcBorders>
                    <w:top w:val="nil"/>
                    <w:left w:val="single" w:sz="4" w:space="0" w:color="auto"/>
                    <w:bottom w:val="single" w:sz="4" w:space="0" w:color="auto"/>
                    <w:right w:val="single" w:sz="4" w:space="0" w:color="auto"/>
                  </w:tcBorders>
                  <w:shd w:val="clear" w:color="auto" w:fill="auto"/>
                  <w:vAlign w:val="bottom"/>
                  <w:hideMark/>
                </w:tcPr>
                <w:p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10</w:t>
                  </w:r>
                </w:p>
              </w:tc>
              <w:tc>
                <w:tcPr>
                  <w:tcW w:w="1200" w:type="dxa"/>
                  <w:tcBorders>
                    <w:top w:val="nil"/>
                    <w:left w:val="nil"/>
                    <w:bottom w:val="single" w:sz="4" w:space="0" w:color="auto"/>
                    <w:right w:val="single" w:sz="4" w:space="0" w:color="auto"/>
                  </w:tcBorders>
                  <w:shd w:val="clear" w:color="auto" w:fill="auto"/>
                  <w:vAlign w:val="bottom"/>
                  <w:hideMark/>
                </w:tcPr>
                <w:p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0.01</w:t>
                  </w:r>
                </w:p>
              </w:tc>
            </w:tr>
            <w:tr w:rsidR="00065B37" w:rsidRPr="00065B37" w:rsidTr="00065B37">
              <w:trPr>
                <w:trHeight w:val="300"/>
              </w:trPr>
              <w:tc>
                <w:tcPr>
                  <w:tcW w:w="1238" w:type="dxa"/>
                  <w:tcBorders>
                    <w:top w:val="nil"/>
                    <w:left w:val="single" w:sz="4" w:space="0" w:color="auto"/>
                    <w:bottom w:val="single" w:sz="4" w:space="0" w:color="auto"/>
                    <w:right w:val="single" w:sz="4" w:space="0" w:color="auto"/>
                  </w:tcBorders>
                  <w:shd w:val="clear" w:color="auto" w:fill="auto"/>
                  <w:vAlign w:val="bottom"/>
                  <w:hideMark/>
                </w:tcPr>
                <w:p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10</w:t>
                  </w:r>
                </w:p>
              </w:tc>
              <w:tc>
                <w:tcPr>
                  <w:tcW w:w="1200" w:type="dxa"/>
                  <w:tcBorders>
                    <w:top w:val="nil"/>
                    <w:left w:val="nil"/>
                    <w:bottom w:val="single" w:sz="4" w:space="0" w:color="auto"/>
                    <w:right w:val="single" w:sz="4" w:space="0" w:color="auto"/>
                  </w:tcBorders>
                  <w:shd w:val="clear" w:color="auto" w:fill="auto"/>
                  <w:vAlign w:val="bottom"/>
                  <w:hideMark/>
                </w:tcPr>
                <w:p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0.02</w:t>
                  </w:r>
                </w:p>
              </w:tc>
            </w:tr>
            <w:tr w:rsidR="00065B37" w:rsidRPr="00065B37" w:rsidTr="00065B37">
              <w:trPr>
                <w:trHeight w:val="300"/>
              </w:trPr>
              <w:tc>
                <w:tcPr>
                  <w:tcW w:w="1238" w:type="dxa"/>
                  <w:tcBorders>
                    <w:top w:val="nil"/>
                    <w:left w:val="single" w:sz="4" w:space="0" w:color="auto"/>
                    <w:bottom w:val="single" w:sz="4" w:space="0" w:color="auto"/>
                    <w:right w:val="single" w:sz="4" w:space="0" w:color="auto"/>
                  </w:tcBorders>
                  <w:shd w:val="clear" w:color="auto" w:fill="auto"/>
                  <w:vAlign w:val="bottom"/>
                  <w:hideMark/>
                </w:tcPr>
                <w:p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15</w:t>
                  </w:r>
                </w:p>
              </w:tc>
              <w:tc>
                <w:tcPr>
                  <w:tcW w:w="1200" w:type="dxa"/>
                  <w:tcBorders>
                    <w:top w:val="nil"/>
                    <w:left w:val="nil"/>
                    <w:bottom w:val="single" w:sz="4" w:space="0" w:color="auto"/>
                    <w:right w:val="single" w:sz="4" w:space="0" w:color="auto"/>
                  </w:tcBorders>
                  <w:shd w:val="clear" w:color="auto" w:fill="auto"/>
                  <w:vAlign w:val="bottom"/>
                  <w:hideMark/>
                </w:tcPr>
                <w:p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0.01</w:t>
                  </w:r>
                </w:p>
              </w:tc>
            </w:tr>
            <w:tr w:rsidR="00065B37" w:rsidRPr="00065B37" w:rsidTr="00065B37">
              <w:trPr>
                <w:trHeight w:val="300"/>
              </w:trPr>
              <w:tc>
                <w:tcPr>
                  <w:tcW w:w="1238" w:type="dxa"/>
                  <w:tcBorders>
                    <w:top w:val="nil"/>
                    <w:left w:val="single" w:sz="4" w:space="0" w:color="auto"/>
                    <w:bottom w:val="single" w:sz="4" w:space="0" w:color="auto"/>
                    <w:right w:val="single" w:sz="4" w:space="0" w:color="auto"/>
                  </w:tcBorders>
                  <w:shd w:val="clear" w:color="auto" w:fill="auto"/>
                  <w:vAlign w:val="bottom"/>
                  <w:hideMark/>
                </w:tcPr>
                <w:p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15</w:t>
                  </w:r>
                </w:p>
              </w:tc>
              <w:tc>
                <w:tcPr>
                  <w:tcW w:w="1200" w:type="dxa"/>
                  <w:tcBorders>
                    <w:top w:val="nil"/>
                    <w:left w:val="nil"/>
                    <w:bottom w:val="single" w:sz="4" w:space="0" w:color="auto"/>
                    <w:right w:val="single" w:sz="4" w:space="0" w:color="auto"/>
                  </w:tcBorders>
                  <w:shd w:val="clear" w:color="auto" w:fill="auto"/>
                  <w:vAlign w:val="bottom"/>
                  <w:hideMark/>
                </w:tcPr>
                <w:p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0.02</w:t>
                  </w:r>
                </w:p>
              </w:tc>
            </w:tr>
          </w:tbl>
          <w:p w:rsidR="00065B37" w:rsidRDefault="00065B37" w:rsidP="0020375D">
            <w:pPr>
              <w:spacing w:before="120" w:after="120"/>
              <w:rPr>
                <w:sz w:val="24"/>
                <w:szCs w:val="24"/>
              </w:rPr>
            </w:pPr>
            <w:r w:rsidRPr="00065B37">
              <w:rPr>
                <w:sz w:val="24"/>
                <w:szCs w:val="24"/>
              </w:rPr>
              <w:t>Which row in the table shows the combination of the thickness of elastic and mass of ball</w:t>
            </w:r>
            <w:r w:rsidRPr="00065B37">
              <w:rPr>
                <w:sz w:val="24"/>
                <w:szCs w:val="24"/>
              </w:rPr>
              <w:t xml:space="preserve"> </w:t>
            </w:r>
            <w:r w:rsidRPr="00065B37">
              <w:rPr>
                <w:sz w:val="24"/>
                <w:szCs w:val="24"/>
              </w:rPr>
              <w:t>that produces the greatest acceleration?</w:t>
            </w:r>
          </w:p>
          <w:p w:rsidR="00036385" w:rsidRDefault="00036385" w:rsidP="0020375D">
            <w:pPr>
              <w:spacing w:before="120" w:after="120"/>
              <w:rPr>
                <w:sz w:val="24"/>
                <w:szCs w:val="24"/>
              </w:rPr>
            </w:pPr>
          </w:p>
          <w:p w:rsidR="00036385" w:rsidRPr="00065B37" w:rsidRDefault="00036385" w:rsidP="0020375D">
            <w:pPr>
              <w:spacing w:before="120" w:after="120"/>
              <w:rPr>
                <w:sz w:val="24"/>
                <w:szCs w:val="24"/>
              </w:rPr>
            </w:pPr>
          </w:p>
          <w:p w:rsidR="00065B37" w:rsidRPr="00065B37" w:rsidRDefault="00065B37" w:rsidP="0020375D">
            <w:pPr>
              <w:spacing w:before="120" w:after="120"/>
              <w:rPr>
                <w:sz w:val="24"/>
                <w:szCs w:val="24"/>
              </w:rPr>
            </w:pPr>
          </w:p>
        </w:tc>
      </w:tr>
      <w:tr w:rsidR="00065B37" w:rsidRPr="00F71999" w:rsidTr="004C31D7">
        <w:tc>
          <w:tcPr>
            <w:tcW w:w="959" w:type="dxa"/>
          </w:tcPr>
          <w:p w:rsidR="00065B37" w:rsidRPr="00F71999" w:rsidRDefault="00065B37" w:rsidP="00F71999">
            <w:pPr>
              <w:spacing w:before="120" w:after="120"/>
            </w:pPr>
            <w:r>
              <w:lastRenderedPageBreak/>
              <w:t>SEB O Level 1976</w:t>
            </w:r>
          </w:p>
        </w:tc>
        <w:tc>
          <w:tcPr>
            <w:tcW w:w="9179" w:type="dxa"/>
          </w:tcPr>
          <w:p w:rsidR="00065B37" w:rsidRPr="00065B37" w:rsidRDefault="00065B37" w:rsidP="00F71999">
            <w:pPr>
              <w:spacing w:before="120" w:after="120"/>
              <w:rPr>
                <w:sz w:val="24"/>
                <w:szCs w:val="24"/>
              </w:rPr>
            </w:pPr>
            <w:r w:rsidRPr="00065B37">
              <w:rPr>
                <w:noProof/>
                <w:sz w:val="24"/>
                <w:szCs w:val="24"/>
                <w:lang w:eastAsia="en-GB"/>
              </w:rPr>
              <w:drawing>
                <wp:anchor distT="0" distB="0" distL="114300" distR="114300" simplePos="0" relativeHeight="253110272" behindDoc="0" locked="0" layoutInCell="1" allowOverlap="1" wp14:anchorId="0041216A" wp14:editId="5DABA0D8">
                  <wp:simplePos x="0" y="0"/>
                  <wp:positionH relativeFrom="column">
                    <wp:posOffset>45085</wp:posOffset>
                  </wp:positionH>
                  <wp:positionV relativeFrom="paragraph">
                    <wp:posOffset>762000</wp:posOffset>
                  </wp:positionV>
                  <wp:extent cx="2718435" cy="2142490"/>
                  <wp:effectExtent l="0" t="0" r="5715" b="0"/>
                  <wp:wrapSquare wrapText="bothSides"/>
                  <wp:docPr id="1073742210" name="Picture 107374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718435" cy="21424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5B37">
              <w:rPr>
                <w:sz w:val="24"/>
                <w:szCs w:val="24"/>
              </w:rPr>
              <w:t>Fig 1 shows a pendulum in its rest position A. The pendulum, bob has a mass of 0.3 kg. The bob is pulled to one side as shown in Figure 2 and held in position A which is 0.8 m above the rest position</w:t>
            </w:r>
          </w:p>
          <w:p w:rsidR="00065B37" w:rsidRPr="00065B37" w:rsidRDefault="00065B37" w:rsidP="00F71999">
            <w:pPr>
              <w:spacing w:before="120" w:after="120"/>
              <w:rPr>
                <w:sz w:val="24"/>
                <w:szCs w:val="24"/>
              </w:rPr>
            </w:pPr>
            <w:r w:rsidRPr="00065B37">
              <w:rPr>
                <w:sz w:val="24"/>
                <w:szCs w:val="24"/>
              </w:rPr>
              <w:t>The bob is released from positi</w:t>
            </w:r>
            <w:r w:rsidR="00036385">
              <w:rPr>
                <w:sz w:val="24"/>
                <w:szCs w:val="24"/>
              </w:rPr>
              <w:t>o</w:t>
            </w:r>
            <w:r w:rsidRPr="00065B37">
              <w:rPr>
                <w:sz w:val="24"/>
                <w:szCs w:val="24"/>
              </w:rPr>
              <w:t>n B and swings to and fro until it comes to rest.</w:t>
            </w:r>
          </w:p>
          <w:p w:rsidR="00065B37" w:rsidRPr="00065B37" w:rsidRDefault="00065B37" w:rsidP="00D86451">
            <w:pPr>
              <w:pStyle w:val="ListParagraph"/>
              <w:numPr>
                <w:ilvl w:val="0"/>
                <w:numId w:val="141"/>
              </w:numPr>
              <w:spacing w:before="120" w:after="120"/>
              <w:rPr>
                <w:sz w:val="24"/>
                <w:szCs w:val="24"/>
              </w:rPr>
            </w:pPr>
            <w:r w:rsidRPr="00065B37">
              <w:rPr>
                <w:sz w:val="24"/>
                <w:szCs w:val="24"/>
              </w:rPr>
              <w:t>Find the gain in potential energy of the bob when it is moved from positi</w:t>
            </w:r>
            <w:r w:rsidR="00036385">
              <w:rPr>
                <w:sz w:val="24"/>
                <w:szCs w:val="24"/>
              </w:rPr>
              <w:t>o</w:t>
            </w:r>
            <w:r w:rsidRPr="00065B37">
              <w:rPr>
                <w:sz w:val="24"/>
                <w:szCs w:val="24"/>
              </w:rPr>
              <w:t>n A to position B</w:t>
            </w:r>
            <w:r w:rsidR="00036385">
              <w:rPr>
                <w:sz w:val="24"/>
                <w:szCs w:val="24"/>
              </w:rPr>
              <w:t>.</w:t>
            </w:r>
          </w:p>
          <w:p w:rsidR="00065B37" w:rsidRPr="00065B37" w:rsidRDefault="00065B37" w:rsidP="00D86451">
            <w:pPr>
              <w:pStyle w:val="ListParagraph"/>
              <w:numPr>
                <w:ilvl w:val="0"/>
                <w:numId w:val="141"/>
              </w:numPr>
              <w:spacing w:before="120" w:after="120"/>
              <w:rPr>
                <w:sz w:val="24"/>
                <w:szCs w:val="24"/>
              </w:rPr>
            </w:pPr>
            <w:r w:rsidRPr="00065B37">
              <w:rPr>
                <w:sz w:val="24"/>
                <w:szCs w:val="24"/>
              </w:rPr>
              <w:t>State the position of the bob when it has its greatest kinetic energy</w:t>
            </w:r>
            <w:r w:rsidR="00036385">
              <w:rPr>
                <w:sz w:val="24"/>
                <w:szCs w:val="24"/>
              </w:rPr>
              <w:t>.</w:t>
            </w:r>
          </w:p>
          <w:p w:rsidR="00065B37" w:rsidRPr="00065B37" w:rsidRDefault="00065B37" w:rsidP="00D86451">
            <w:pPr>
              <w:pStyle w:val="ListParagraph"/>
              <w:numPr>
                <w:ilvl w:val="0"/>
                <w:numId w:val="141"/>
              </w:numPr>
              <w:spacing w:before="120" w:after="120"/>
              <w:rPr>
                <w:sz w:val="24"/>
                <w:szCs w:val="24"/>
              </w:rPr>
            </w:pPr>
            <w:r w:rsidRPr="00065B37">
              <w:rPr>
                <w:sz w:val="24"/>
                <w:szCs w:val="24"/>
              </w:rPr>
              <w:t>Estimate the maximum speed of the bob</w:t>
            </w:r>
            <w:r w:rsidR="00036385">
              <w:rPr>
                <w:sz w:val="24"/>
                <w:szCs w:val="24"/>
              </w:rPr>
              <w:t>.</w:t>
            </w:r>
          </w:p>
          <w:p w:rsidR="00065B37" w:rsidRPr="00065B37" w:rsidRDefault="00065B37" w:rsidP="00D86451">
            <w:pPr>
              <w:pStyle w:val="ListParagraph"/>
              <w:numPr>
                <w:ilvl w:val="0"/>
                <w:numId w:val="141"/>
              </w:numPr>
              <w:spacing w:before="120" w:after="120"/>
              <w:rPr>
                <w:sz w:val="24"/>
                <w:szCs w:val="24"/>
              </w:rPr>
            </w:pPr>
            <w:r w:rsidRPr="00065B37">
              <w:rPr>
                <w:sz w:val="24"/>
                <w:szCs w:val="24"/>
              </w:rPr>
              <w:t>Describe the energy changes which take place from the time the bob is released until it eventually comes to rest.</w:t>
            </w:r>
          </w:p>
        </w:tc>
      </w:tr>
      <w:tr w:rsidR="00065B37" w:rsidRPr="00F71999" w:rsidTr="004C31D7">
        <w:tc>
          <w:tcPr>
            <w:tcW w:w="959" w:type="dxa"/>
          </w:tcPr>
          <w:p w:rsidR="00065B37" w:rsidRDefault="00065B37" w:rsidP="00BC6B82">
            <w:pPr>
              <w:autoSpaceDE w:val="0"/>
              <w:autoSpaceDN w:val="0"/>
              <w:adjustRightInd w:val="0"/>
              <w:rPr>
                <w:rFonts w:cs="ImprintMT"/>
                <w:sz w:val="24"/>
                <w:szCs w:val="24"/>
              </w:rPr>
            </w:pPr>
            <w:r>
              <w:rPr>
                <w:rFonts w:cs="ImprintMT"/>
                <w:sz w:val="24"/>
                <w:szCs w:val="24"/>
              </w:rPr>
              <w:t>SQA Int</w:t>
            </w:r>
            <w:r>
              <w:rPr>
                <w:rFonts w:cs="ImprintMT"/>
                <w:sz w:val="24"/>
                <w:szCs w:val="24"/>
              </w:rPr>
              <w:t>2 2012</w:t>
            </w:r>
          </w:p>
          <w:p w:rsidR="00065B37" w:rsidRPr="00F71999" w:rsidRDefault="00065B37" w:rsidP="00F71999">
            <w:pPr>
              <w:spacing w:before="120" w:after="120"/>
            </w:pPr>
          </w:p>
        </w:tc>
        <w:tc>
          <w:tcPr>
            <w:tcW w:w="9179" w:type="dxa"/>
          </w:tcPr>
          <w:p w:rsidR="00065B37" w:rsidRDefault="00065B37" w:rsidP="009B1ADE">
            <w:pPr>
              <w:autoSpaceDE w:val="0"/>
              <w:autoSpaceDN w:val="0"/>
              <w:adjustRightInd w:val="0"/>
              <w:rPr>
                <w:rFonts w:cs="ImprintMT"/>
                <w:sz w:val="24"/>
                <w:szCs w:val="24"/>
              </w:rPr>
            </w:pPr>
            <w:r w:rsidRPr="004E4DBE">
              <w:rPr>
                <w:rFonts w:cs="ImprintMT"/>
                <w:sz w:val="24"/>
                <w:szCs w:val="24"/>
              </w:rPr>
              <w:t xml:space="preserve">A resistor is labelled: “10 </w:t>
            </w:r>
            <w:r w:rsidRPr="004E4DBE">
              <w:rPr>
                <w:rFonts w:cs="Symbol"/>
                <w:sz w:val="24"/>
                <w:szCs w:val="24"/>
              </w:rPr>
              <w:sym w:font="Symbol" w:char="F057"/>
            </w:r>
            <w:r w:rsidRPr="004E4DBE">
              <w:rPr>
                <w:rFonts w:cs="Symbol"/>
                <w:sz w:val="24"/>
                <w:szCs w:val="24"/>
              </w:rPr>
              <w:t xml:space="preserve"> ± </w:t>
            </w:r>
            <w:r w:rsidRPr="004E4DBE">
              <w:rPr>
                <w:rFonts w:cs="ImprintMT"/>
                <w:sz w:val="24"/>
                <w:szCs w:val="24"/>
              </w:rPr>
              <w:t>10%</w:t>
            </w:r>
            <w:r w:rsidRPr="004E4DBE">
              <w:rPr>
                <w:rFonts w:cs="Symbol"/>
                <w:sz w:val="24"/>
                <w:szCs w:val="24"/>
              </w:rPr>
              <w:t xml:space="preserve">, </w:t>
            </w:r>
            <w:r w:rsidRPr="004E4DBE">
              <w:rPr>
                <w:rFonts w:cs="ImprintMT"/>
                <w:sz w:val="24"/>
                <w:szCs w:val="24"/>
              </w:rPr>
              <w:t>3 W”.</w:t>
            </w:r>
          </w:p>
          <w:p w:rsidR="00065B37" w:rsidRPr="004E4DBE" w:rsidRDefault="00065B37" w:rsidP="009B1ADE">
            <w:pPr>
              <w:autoSpaceDE w:val="0"/>
              <w:autoSpaceDN w:val="0"/>
              <w:adjustRightInd w:val="0"/>
              <w:rPr>
                <w:rFonts w:cs="ImprintMT"/>
                <w:sz w:val="24"/>
                <w:szCs w:val="24"/>
              </w:rPr>
            </w:pPr>
          </w:p>
          <w:p w:rsidR="00065B37" w:rsidRDefault="00065B37" w:rsidP="009B1ADE">
            <w:pPr>
              <w:autoSpaceDE w:val="0"/>
              <w:autoSpaceDN w:val="0"/>
              <w:adjustRightInd w:val="0"/>
              <w:rPr>
                <w:rFonts w:cs="ImprintMT"/>
                <w:sz w:val="24"/>
                <w:szCs w:val="24"/>
              </w:rPr>
            </w:pPr>
            <w:r>
              <w:rPr>
                <w:rFonts w:cs="ImprintMT"/>
                <w:noProof/>
                <w:sz w:val="24"/>
                <w:szCs w:val="24"/>
                <w:lang w:eastAsia="en-GB"/>
              </w:rPr>
              <w:drawing>
                <wp:anchor distT="0" distB="0" distL="114300" distR="114300" simplePos="0" relativeHeight="253107200" behindDoc="1" locked="0" layoutInCell="1" allowOverlap="1" wp14:anchorId="0E35BFF0" wp14:editId="3F11215F">
                  <wp:simplePos x="0" y="0"/>
                  <wp:positionH relativeFrom="column">
                    <wp:posOffset>3601085</wp:posOffset>
                  </wp:positionH>
                  <wp:positionV relativeFrom="paragraph">
                    <wp:posOffset>-804545</wp:posOffset>
                  </wp:positionV>
                  <wp:extent cx="2096770" cy="873125"/>
                  <wp:effectExtent l="0" t="0" r="0" b="3175"/>
                  <wp:wrapTight wrapText="bothSides">
                    <wp:wrapPolygon edited="0">
                      <wp:start x="0" y="0"/>
                      <wp:lineTo x="0" y="21207"/>
                      <wp:lineTo x="21391" y="21207"/>
                      <wp:lineTo x="21391" y="0"/>
                      <wp:lineTo x="0" y="0"/>
                    </wp:wrapPolygon>
                  </wp:wrapTight>
                  <wp:docPr id="1073741834" name="Picture 1073741834" descr="C:\Users\JH\AppData\Local\Microsoft\Windows\Temporary Internet Files\Content.IE5\HVTHGYJ0\220Ohm_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JH\AppData\Local\Microsoft\Windows\Temporary Internet Files\Content.IE5\HVTHGYJ0\220Ohm_Res[1].png"/>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2096770" cy="873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E4DBE">
              <w:rPr>
                <w:rFonts w:cs="ImprintMT"/>
                <w:sz w:val="24"/>
                <w:szCs w:val="24"/>
              </w:rPr>
              <w:t xml:space="preserve">This means that the resistance value could actually be between 9 </w:t>
            </w:r>
            <w:r w:rsidRPr="004E4DBE">
              <w:rPr>
                <w:rFonts w:cs="Symbol"/>
                <w:sz w:val="24"/>
                <w:szCs w:val="24"/>
              </w:rPr>
              <w:t xml:space="preserve">Ω </w:t>
            </w:r>
            <w:r w:rsidRPr="004E4DBE">
              <w:rPr>
                <w:rFonts w:cs="ImprintMT"/>
                <w:sz w:val="24"/>
                <w:szCs w:val="24"/>
              </w:rPr>
              <w:t xml:space="preserve">and 11 </w:t>
            </w:r>
            <w:r w:rsidRPr="004E4DBE">
              <w:rPr>
                <w:rFonts w:cs="Symbol"/>
                <w:sz w:val="24"/>
                <w:szCs w:val="24"/>
              </w:rPr>
              <w:t>Ω</w:t>
            </w:r>
            <w:r w:rsidRPr="004E4DBE">
              <w:rPr>
                <w:rFonts w:cs="ImprintMT"/>
                <w:sz w:val="24"/>
                <w:szCs w:val="24"/>
              </w:rPr>
              <w:t>.</w:t>
            </w:r>
          </w:p>
          <w:p w:rsidR="00065B37" w:rsidRPr="004E4DBE" w:rsidRDefault="00065B37" w:rsidP="009B1ADE">
            <w:pPr>
              <w:autoSpaceDE w:val="0"/>
              <w:autoSpaceDN w:val="0"/>
              <w:adjustRightInd w:val="0"/>
              <w:rPr>
                <w:rFonts w:cs="ImprintMT"/>
                <w:sz w:val="24"/>
                <w:szCs w:val="24"/>
              </w:rPr>
            </w:pPr>
          </w:p>
          <w:p w:rsidR="00065B37" w:rsidRPr="004E4DBE" w:rsidRDefault="00065B37" w:rsidP="009B1ADE">
            <w:pPr>
              <w:autoSpaceDE w:val="0"/>
              <w:autoSpaceDN w:val="0"/>
              <w:adjustRightInd w:val="0"/>
              <w:rPr>
                <w:rFonts w:cs="ImprintMT"/>
                <w:sz w:val="24"/>
                <w:szCs w:val="24"/>
              </w:rPr>
            </w:pPr>
            <w:r w:rsidRPr="004E4DBE">
              <w:rPr>
                <w:rFonts w:cs="ImprintMT"/>
                <w:sz w:val="24"/>
                <w:szCs w:val="24"/>
              </w:rPr>
              <w:t>(</w:t>
            </w:r>
            <w:r w:rsidRPr="004E4DBE">
              <w:rPr>
                <w:rFonts w:cs="ImprintMT-Italic"/>
                <w:i/>
                <w:iCs/>
                <w:sz w:val="24"/>
                <w:szCs w:val="24"/>
              </w:rPr>
              <w:t>a</w:t>
            </w:r>
            <w:r w:rsidRPr="004E4DBE">
              <w:rPr>
                <w:rFonts w:cs="ImprintMT"/>
                <w:sz w:val="24"/>
                <w:szCs w:val="24"/>
              </w:rPr>
              <w:t>) A student decides to check the value of the resistance.</w:t>
            </w:r>
          </w:p>
          <w:p w:rsidR="00065B37" w:rsidRPr="004E4DBE" w:rsidRDefault="00065B37" w:rsidP="009B1ADE">
            <w:pPr>
              <w:autoSpaceDE w:val="0"/>
              <w:autoSpaceDN w:val="0"/>
              <w:adjustRightInd w:val="0"/>
              <w:rPr>
                <w:rFonts w:cs="ImprintMT"/>
                <w:sz w:val="24"/>
                <w:szCs w:val="24"/>
              </w:rPr>
            </w:pPr>
            <w:r w:rsidRPr="004E4DBE">
              <w:rPr>
                <w:rFonts w:cs="ImprintMT"/>
                <w:sz w:val="24"/>
                <w:szCs w:val="24"/>
              </w:rPr>
              <w:t>Draw a circuit diagram, including a 6 V batte</w:t>
            </w:r>
            <w:r>
              <w:rPr>
                <w:rFonts w:cs="ImprintMT"/>
                <w:sz w:val="24"/>
                <w:szCs w:val="24"/>
              </w:rPr>
              <w:t xml:space="preserve">ry, a voltmeter and an ammeter, </w:t>
            </w:r>
            <w:r w:rsidRPr="004E4DBE">
              <w:rPr>
                <w:rFonts w:cs="ImprintMT"/>
                <w:sz w:val="24"/>
                <w:szCs w:val="24"/>
              </w:rPr>
              <w:t>for a circuit that could be used to determine the resistance.</w:t>
            </w:r>
          </w:p>
          <w:p w:rsidR="00065B37" w:rsidRDefault="00065B37" w:rsidP="009B1ADE">
            <w:pPr>
              <w:autoSpaceDE w:val="0"/>
              <w:autoSpaceDN w:val="0"/>
              <w:adjustRightInd w:val="0"/>
              <w:rPr>
                <w:rFonts w:cs="ImprintMT"/>
                <w:sz w:val="24"/>
                <w:szCs w:val="24"/>
              </w:rPr>
            </w:pPr>
          </w:p>
          <w:p w:rsidR="00065B37" w:rsidRPr="004E4DBE" w:rsidRDefault="00065B37" w:rsidP="009B1ADE">
            <w:pPr>
              <w:autoSpaceDE w:val="0"/>
              <w:autoSpaceDN w:val="0"/>
              <w:adjustRightInd w:val="0"/>
              <w:rPr>
                <w:rFonts w:cs="ImprintMT"/>
                <w:sz w:val="24"/>
                <w:szCs w:val="24"/>
              </w:rPr>
            </w:pPr>
            <w:r w:rsidRPr="004E4DBE">
              <w:rPr>
                <w:rFonts w:cs="ImprintMT"/>
                <w:sz w:val="24"/>
                <w:szCs w:val="24"/>
              </w:rPr>
              <w:t>(</w:t>
            </w:r>
            <w:r w:rsidRPr="004E4DBE">
              <w:rPr>
                <w:rFonts w:cs="ImprintMT-Italic"/>
                <w:i/>
                <w:iCs/>
                <w:sz w:val="24"/>
                <w:szCs w:val="24"/>
              </w:rPr>
              <w:t>b</w:t>
            </w:r>
            <w:r w:rsidRPr="004E4DBE">
              <w:rPr>
                <w:rFonts w:cs="ImprintMT"/>
                <w:sz w:val="24"/>
                <w:szCs w:val="24"/>
              </w:rPr>
              <w:t>) Readings from the circuit give the voltage acros</w:t>
            </w:r>
            <w:r>
              <w:rPr>
                <w:rFonts w:cs="ImprintMT"/>
                <w:sz w:val="24"/>
                <w:szCs w:val="24"/>
              </w:rPr>
              <w:t xml:space="preserve">s the resistor as 5·7 V and the </w:t>
            </w:r>
            <w:r w:rsidRPr="004E4DBE">
              <w:rPr>
                <w:rFonts w:cs="ImprintMT"/>
                <w:sz w:val="24"/>
                <w:szCs w:val="24"/>
              </w:rPr>
              <w:t>current in the resistor as 0·60 A.</w:t>
            </w:r>
          </w:p>
          <w:p w:rsidR="00065B37" w:rsidRPr="004E4DBE" w:rsidRDefault="00065B37" w:rsidP="009B1ADE">
            <w:pPr>
              <w:autoSpaceDE w:val="0"/>
              <w:autoSpaceDN w:val="0"/>
              <w:adjustRightInd w:val="0"/>
              <w:rPr>
                <w:rFonts w:cs="ImprintMT"/>
                <w:sz w:val="24"/>
                <w:szCs w:val="24"/>
              </w:rPr>
            </w:pPr>
            <w:r w:rsidRPr="004E4DBE">
              <w:rPr>
                <w:rFonts w:cs="ImprintMT"/>
                <w:sz w:val="24"/>
                <w:szCs w:val="24"/>
              </w:rPr>
              <w:t>Use these values to calculate the resistance.</w:t>
            </w:r>
          </w:p>
          <w:p w:rsidR="00065B37" w:rsidRDefault="00065B37" w:rsidP="009B1ADE">
            <w:pPr>
              <w:autoSpaceDE w:val="0"/>
              <w:autoSpaceDN w:val="0"/>
              <w:adjustRightInd w:val="0"/>
              <w:rPr>
                <w:rFonts w:cs="ImprintMT"/>
                <w:sz w:val="24"/>
                <w:szCs w:val="24"/>
              </w:rPr>
            </w:pPr>
          </w:p>
          <w:p w:rsidR="00065B37" w:rsidRPr="004E4DBE" w:rsidRDefault="00065B37" w:rsidP="009B1ADE">
            <w:pPr>
              <w:autoSpaceDE w:val="0"/>
              <w:autoSpaceDN w:val="0"/>
              <w:adjustRightInd w:val="0"/>
              <w:rPr>
                <w:rFonts w:cs="ImprintMT"/>
                <w:sz w:val="24"/>
                <w:szCs w:val="24"/>
              </w:rPr>
            </w:pPr>
            <w:r w:rsidRPr="004E4DBE">
              <w:rPr>
                <w:rFonts w:cs="ImprintMT"/>
                <w:sz w:val="24"/>
                <w:szCs w:val="24"/>
              </w:rPr>
              <w:t>(</w:t>
            </w:r>
            <w:r w:rsidRPr="004E4DBE">
              <w:rPr>
                <w:rFonts w:cs="ImprintMT-Italic"/>
                <w:i/>
                <w:iCs/>
                <w:sz w:val="24"/>
                <w:szCs w:val="24"/>
              </w:rPr>
              <w:t>c</w:t>
            </w:r>
            <w:r w:rsidRPr="004E4DBE">
              <w:rPr>
                <w:rFonts w:cs="ImprintMT"/>
                <w:sz w:val="24"/>
                <w:szCs w:val="24"/>
              </w:rPr>
              <w:t>) During this experiment, the resistor becomes very hot and gives off smoke.</w:t>
            </w:r>
          </w:p>
          <w:p w:rsidR="00065B37" w:rsidRPr="004E4DBE" w:rsidRDefault="00065B37" w:rsidP="009B1ADE">
            <w:pPr>
              <w:autoSpaceDE w:val="0"/>
              <w:autoSpaceDN w:val="0"/>
              <w:adjustRightInd w:val="0"/>
              <w:rPr>
                <w:rFonts w:cs="ImprintMT"/>
                <w:sz w:val="24"/>
                <w:szCs w:val="24"/>
              </w:rPr>
            </w:pPr>
            <w:r w:rsidRPr="004E4DBE">
              <w:rPr>
                <w:rFonts w:cs="ImprintMT"/>
                <w:sz w:val="24"/>
                <w:szCs w:val="24"/>
              </w:rPr>
              <w:t>Explain why this happens.</w:t>
            </w:r>
          </w:p>
          <w:p w:rsidR="00065B37" w:rsidRPr="004E4DBE" w:rsidRDefault="00065B37" w:rsidP="009B1ADE">
            <w:pPr>
              <w:autoSpaceDE w:val="0"/>
              <w:autoSpaceDN w:val="0"/>
              <w:adjustRightInd w:val="0"/>
              <w:rPr>
                <w:rFonts w:cs="ImprintMT"/>
                <w:sz w:val="24"/>
                <w:szCs w:val="24"/>
              </w:rPr>
            </w:pPr>
            <w:r w:rsidRPr="004E4DBE">
              <w:rPr>
                <w:rFonts w:cs="ImprintMT"/>
                <w:sz w:val="24"/>
                <w:szCs w:val="24"/>
              </w:rPr>
              <w:t xml:space="preserve">You </w:t>
            </w:r>
            <w:r w:rsidRPr="004E4DBE">
              <w:rPr>
                <w:rFonts w:cs="ImprintMT-Bold"/>
                <w:b/>
                <w:bCs/>
                <w:sz w:val="24"/>
                <w:szCs w:val="24"/>
              </w:rPr>
              <w:t xml:space="preserve">must </w:t>
            </w:r>
            <w:r w:rsidRPr="004E4DBE">
              <w:rPr>
                <w:rFonts w:cs="ImprintMT"/>
                <w:sz w:val="24"/>
                <w:szCs w:val="24"/>
              </w:rPr>
              <w:t>include a calculation as part of your answer.</w:t>
            </w:r>
          </w:p>
          <w:p w:rsidR="00065B37" w:rsidRDefault="00065B37" w:rsidP="009B1ADE">
            <w:pPr>
              <w:autoSpaceDE w:val="0"/>
              <w:autoSpaceDN w:val="0"/>
              <w:adjustRightInd w:val="0"/>
              <w:rPr>
                <w:rFonts w:cs="ImprintMT"/>
                <w:sz w:val="24"/>
                <w:szCs w:val="24"/>
              </w:rPr>
            </w:pPr>
          </w:p>
          <w:p w:rsidR="00065B37" w:rsidRPr="004E4DBE" w:rsidRDefault="00065B37" w:rsidP="009B1ADE">
            <w:pPr>
              <w:autoSpaceDE w:val="0"/>
              <w:autoSpaceDN w:val="0"/>
              <w:adjustRightInd w:val="0"/>
              <w:rPr>
                <w:rFonts w:cs="ImprintMT"/>
                <w:sz w:val="24"/>
                <w:szCs w:val="24"/>
              </w:rPr>
            </w:pPr>
            <w:r w:rsidRPr="004E4DBE">
              <w:rPr>
                <w:rFonts w:cs="ImprintMT"/>
                <w:sz w:val="24"/>
                <w:szCs w:val="24"/>
              </w:rPr>
              <w:t>(</w:t>
            </w:r>
            <w:r w:rsidRPr="004E4DBE">
              <w:rPr>
                <w:rFonts w:cs="ImprintMT-Italic"/>
                <w:i/>
                <w:iCs/>
                <w:sz w:val="24"/>
                <w:szCs w:val="24"/>
              </w:rPr>
              <w:t>d</w:t>
            </w:r>
            <w:r w:rsidRPr="004E4DBE">
              <w:rPr>
                <w:rFonts w:cs="ImprintMT"/>
                <w:sz w:val="24"/>
                <w:szCs w:val="24"/>
              </w:rPr>
              <w:t xml:space="preserve">) The student states that </w:t>
            </w:r>
            <w:r w:rsidRPr="004E4DBE">
              <w:rPr>
                <w:rFonts w:cs="ImprintMT-Bold"/>
                <w:b/>
                <w:bCs/>
                <w:sz w:val="24"/>
                <w:szCs w:val="24"/>
              </w:rPr>
              <w:t xml:space="preserve">two </w:t>
            </w:r>
            <w:r w:rsidRPr="004E4DBE">
              <w:rPr>
                <w:rFonts w:cs="ImprintMT"/>
                <w:sz w:val="24"/>
                <w:szCs w:val="24"/>
              </w:rPr>
              <w:t>of these resisto</w:t>
            </w:r>
            <w:r>
              <w:rPr>
                <w:rFonts w:cs="ImprintMT"/>
                <w:sz w:val="24"/>
                <w:szCs w:val="24"/>
              </w:rPr>
              <w:t xml:space="preserve">rs would not have overheated if </w:t>
            </w:r>
            <w:r w:rsidRPr="004E4DBE">
              <w:rPr>
                <w:rFonts w:cs="ImprintMT"/>
                <w:sz w:val="24"/>
                <w:szCs w:val="24"/>
              </w:rPr>
              <w:t>they were connected together in parallel with the battery.</w:t>
            </w:r>
          </w:p>
          <w:p w:rsidR="00065B37" w:rsidRPr="00036385" w:rsidRDefault="00065B37" w:rsidP="00036385">
            <w:pPr>
              <w:autoSpaceDE w:val="0"/>
              <w:autoSpaceDN w:val="0"/>
              <w:adjustRightInd w:val="0"/>
              <w:rPr>
                <w:rFonts w:cs="ImprintMT"/>
                <w:sz w:val="24"/>
                <w:szCs w:val="24"/>
              </w:rPr>
            </w:pPr>
            <w:r>
              <w:rPr>
                <w:rFonts w:cs="ImprintMT"/>
                <w:sz w:val="24"/>
                <w:szCs w:val="24"/>
              </w:rPr>
              <w:t xml:space="preserve">Is the student correct? </w:t>
            </w:r>
            <w:r w:rsidRPr="004E4DBE">
              <w:rPr>
                <w:rFonts w:cs="ImprintMT"/>
                <w:sz w:val="24"/>
                <w:szCs w:val="24"/>
              </w:rPr>
              <w:t>Explain your answer.</w:t>
            </w:r>
          </w:p>
        </w:tc>
      </w:tr>
      <w:tr w:rsidR="00065B37" w:rsidRPr="00F71999" w:rsidTr="00065B37">
        <w:tc>
          <w:tcPr>
            <w:tcW w:w="959" w:type="dxa"/>
          </w:tcPr>
          <w:p w:rsidR="00065B37" w:rsidRPr="00F71999" w:rsidRDefault="00065B37" w:rsidP="00F71999">
            <w:pPr>
              <w:spacing w:before="120" w:after="120"/>
            </w:pPr>
            <w:r>
              <w:t>SQA N5 2015</w:t>
            </w:r>
          </w:p>
        </w:tc>
        <w:tc>
          <w:tcPr>
            <w:tcW w:w="9179" w:type="dxa"/>
          </w:tcPr>
          <w:p w:rsidR="00065B37" w:rsidRDefault="00065B37" w:rsidP="00BC6B82">
            <w:pPr>
              <w:autoSpaceDE w:val="0"/>
              <w:autoSpaceDN w:val="0"/>
              <w:adjustRightInd w:val="0"/>
              <w:jc w:val="left"/>
              <w:rPr>
                <w:rFonts w:cs="TrebuchetMS"/>
                <w:sz w:val="24"/>
                <w:szCs w:val="24"/>
              </w:rPr>
            </w:pPr>
            <w:r w:rsidRPr="00BC6B82">
              <w:rPr>
                <w:rFonts w:cs="TrebuchetMS"/>
                <w:sz w:val="24"/>
                <w:szCs w:val="24"/>
              </w:rPr>
              <w:t>Craters on the Moon are caused by meteors striking its surface.</w:t>
            </w:r>
          </w:p>
          <w:p w:rsidR="00325E1B" w:rsidRPr="00BC6B82" w:rsidRDefault="00325E1B" w:rsidP="00325E1B">
            <w:pPr>
              <w:autoSpaceDE w:val="0"/>
              <w:autoSpaceDN w:val="0"/>
              <w:adjustRightInd w:val="0"/>
              <w:jc w:val="center"/>
              <w:rPr>
                <w:rFonts w:cs="TrebuchetMS"/>
                <w:sz w:val="24"/>
                <w:szCs w:val="24"/>
              </w:rPr>
            </w:pPr>
            <w:r>
              <w:rPr>
                <w:rFonts w:cs="TrebuchetMS"/>
                <w:noProof/>
                <w:sz w:val="24"/>
                <w:szCs w:val="24"/>
                <w:lang w:eastAsia="en-GB"/>
              </w:rPr>
              <w:drawing>
                <wp:inline distT="0" distB="0" distL="0" distR="0">
                  <wp:extent cx="2687445" cy="1828800"/>
                  <wp:effectExtent l="0" t="0" r="0" b="0"/>
                  <wp:docPr id="1073742214" name="Picture 107374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98">
                            <a:extLst>
                              <a:ext uri="{28A0092B-C50C-407E-A947-70E740481C1C}">
                                <a14:useLocalDpi xmlns:a14="http://schemas.microsoft.com/office/drawing/2010/main" val="0"/>
                              </a:ext>
                            </a:extLst>
                          </a:blip>
                          <a:srcRect/>
                          <a:stretch>
                            <a:fillRect/>
                          </a:stretch>
                        </pic:blipFill>
                        <pic:spPr bwMode="auto">
                          <a:xfrm>
                            <a:off x="0" y="0"/>
                            <a:ext cx="2687542" cy="1828866"/>
                          </a:xfrm>
                          <a:prstGeom prst="rect">
                            <a:avLst/>
                          </a:prstGeom>
                          <a:noFill/>
                          <a:ln>
                            <a:noFill/>
                          </a:ln>
                        </pic:spPr>
                      </pic:pic>
                    </a:graphicData>
                  </a:graphic>
                </wp:inline>
              </w:drawing>
            </w:r>
          </w:p>
          <w:p w:rsidR="00065B37" w:rsidRDefault="00065B37" w:rsidP="00BC6B82">
            <w:pPr>
              <w:autoSpaceDE w:val="0"/>
              <w:autoSpaceDN w:val="0"/>
              <w:adjustRightInd w:val="0"/>
              <w:jc w:val="left"/>
              <w:rPr>
                <w:rFonts w:cs="TrebuchetMS"/>
                <w:sz w:val="24"/>
                <w:szCs w:val="24"/>
              </w:rPr>
            </w:pPr>
            <w:r w:rsidRPr="00BC6B82">
              <w:rPr>
                <w:rFonts w:cs="TrebuchetMS"/>
                <w:sz w:val="24"/>
                <w:szCs w:val="24"/>
              </w:rPr>
              <w:t>A student investigates how a crater is for</w:t>
            </w:r>
            <w:r w:rsidRPr="00BC6B82">
              <w:rPr>
                <w:rFonts w:cs="TrebuchetMS"/>
                <w:sz w:val="24"/>
                <w:szCs w:val="24"/>
              </w:rPr>
              <w:t xml:space="preserve">med by dropping a marble into a </w:t>
            </w:r>
            <w:r w:rsidRPr="00BC6B82">
              <w:rPr>
                <w:rFonts w:cs="TrebuchetMS"/>
                <w:sz w:val="24"/>
                <w:szCs w:val="24"/>
              </w:rPr>
              <w:t>tray of sand.</w:t>
            </w:r>
          </w:p>
          <w:p w:rsidR="00065B37" w:rsidRPr="00BC6B82" w:rsidRDefault="00065B37" w:rsidP="00BC6B82">
            <w:pPr>
              <w:autoSpaceDE w:val="0"/>
              <w:autoSpaceDN w:val="0"/>
              <w:adjustRightInd w:val="0"/>
              <w:jc w:val="left"/>
              <w:rPr>
                <w:rFonts w:cs="TrebuchetMS"/>
                <w:sz w:val="24"/>
                <w:szCs w:val="24"/>
              </w:rPr>
            </w:pPr>
          </w:p>
          <w:p w:rsidR="00065B37" w:rsidRPr="00BC6B82" w:rsidRDefault="00065B37" w:rsidP="00D86451">
            <w:pPr>
              <w:pStyle w:val="ListParagraph"/>
              <w:numPr>
                <w:ilvl w:val="0"/>
                <w:numId w:val="140"/>
              </w:numPr>
              <w:autoSpaceDE w:val="0"/>
              <w:autoSpaceDN w:val="0"/>
              <w:adjustRightInd w:val="0"/>
              <w:jc w:val="left"/>
              <w:rPr>
                <w:rFonts w:cs="TrebuchetMS"/>
                <w:sz w:val="24"/>
                <w:szCs w:val="24"/>
              </w:rPr>
            </w:pPr>
            <w:r w:rsidRPr="00BC6B82">
              <w:rPr>
                <w:rFonts w:cs="TrebuchetMS"/>
                <w:sz w:val="24"/>
                <w:szCs w:val="24"/>
              </w:rPr>
              <w:lastRenderedPageBreak/>
              <w:t>Describe the energy change that</w:t>
            </w:r>
            <w:r w:rsidRPr="00BC6B82">
              <w:rPr>
                <w:rFonts w:cs="TrebuchetMS"/>
                <w:sz w:val="24"/>
                <w:szCs w:val="24"/>
              </w:rPr>
              <w:t xml:space="preserve"> takes place as the marble hits </w:t>
            </w:r>
            <w:r w:rsidRPr="00BC6B82">
              <w:rPr>
                <w:rFonts w:cs="TrebuchetMS"/>
                <w:sz w:val="24"/>
                <w:szCs w:val="24"/>
              </w:rPr>
              <w:t>the sand.</w:t>
            </w:r>
          </w:p>
          <w:p w:rsidR="00065B37" w:rsidRDefault="00036385" w:rsidP="00BC6B82">
            <w:pPr>
              <w:autoSpaceDE w:val="0"/>
              <w:autoSpaceDN w:val="0"/>
              <w:adjustRightInd w:val="0"/>
              <w:jc w:val="left"/>
              <w:rPr>
                <w:rFonts w:cs="TrebuchetMS"/>
                <w:sz w:val="24"/>
                <w:szCs w:val="24"/>
              </w:rPr>
            </w:pPr>
            <w:r>
              <w:rPr>
                <w:rFonts w:cs="TrebuchetMS"/>
                <w:noProof/>
                <w:sz w:val="24"/>
                <w:szCs w:val="24"/>
                <w:lang w:eastAsia="en-GB"/>
              </w:rPr>
              <w:drawing>
                <wp:anchor distT="0" distB="0" distL="114300" distR="114300" simplePos="0" relativeHeight="253111296" behindDoc="0" locked="0" layoutInCell="1" allowOverlap="1" wp14:anchorId="37554621" wp14:editId="5D701E54">
                  <wp:simplePos x="0" y="0"/>
                  <wp:positionH relativeFrom="column">
                    <wp:posOffset>7620</wp:posOffset>
                  </wp:positionH>
                  <wp:positionV relativeFrom="paragraph">
                    <wp:posOffset>-669925</wp:posOffset>
                  </wp:positionV>
                  <wp:extent cx="3698240" cy="2310130"/>
                  <wp:effectExtent l="0" t="0" r="0" b="0"/>
                  <wp:wrapSquare wrapText="bothSides"/>
                  <wp:docPr id="1073742213" name="Picture 107374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698240" cy="2310130"/>
                          </a:xfrm>
                          <a:prstGeom prst="rect">
                            <a:avLst/>
                          </a:prstGeom>
                          <a:noFill/>
                          <a:ln>
                            <a:noFill/>
                          </a:ln>
                        </pic:spPr>
                      </pic:pic>
                    </a:graphicData>
                  </a:graphic>
                  <wp14:sizeRelH relativeFrom="page">
                    <wp14:pctWidth>0</wp14:pctWidth>
                  </wp14:sizeRelH>
                  <wp14:sizeRelV relativeFrom="page">
                    <wp14:pctHeight>0</wp14:pctHeight>
                  </wp14:sizeRelV>
                </wp:anchor>
              </w:drawing>
            </w:r>
            <w:r w:rsidR="00065B37" w:rsidRPr="00BC6B82">
              <w:rPr>
                <w:rFonts w:cs="TrebuchetMS"/>
                <w:sz w:val="24"/>
                <w:szCs w:val="24"/>
              </w:rPr>
              <w:t>The student drops the marble from dif</w:t>
            </w:r>
            <w:r w:rsidR="00065B37">
              <w:rPr>
                <w:rFonts w:cs="TrebuchetMS"/>
                <w:sz w:val="24"/>
                <w:szCs w:val="24"/>
              </w:rPr>
              <w:t xml:space="preserve">ferent heights and measures the </w:t>
            </w:r>
            <w:r w:rsidR="00065B37" w:rsidRPr="00BC6B82">
              <w:rPr>
                <w:rFonts w:cs="TrebuchetMS"/>
                <w:sz w:val="24"/>
                <w:szCs w:val="24"/>
              </w:rPr>
              <w:t>diameter of each crater that is formed.</w:t>
            </w:r>
            <w:r w:rsidR="00065B37">
              <w:rPr>
                <w:rFonts w:cs="TrebuchetMS"/>
                <w:sz w:val="24"/>
                <w:szCs w:val="24"/>
              </w:rPr>
              <w:t xml:space="preserve"> </w:t>
            </w:r>
          </w:p>
          <w:p w:rsidR="00065B37" w:rsidRDefault="00065B37" w:rsidP="00BC6B82">
            <w:pPr>
              <w:autoSpaceDE w:val="0"/>
              <w:autoSpaceDN w:val="0"/>
              <w:adjustRightInd w:val="0"/>
              <w:jc w:val="left"/>
              <w:rPr>
                <w:rFonts w:cs="TrebuchetMS"/>
                <w:sz w:val="24"/>
                <w:szCs w:val="24"/>
              </w:rPr>
            </w:pPr>
          </w:p>
          <w:tbl>
            <w:tblPr>
              <w:tblpPr w:leftFromText="180" w:rightFromText="180" w:vertAnchor="text" w:horzAnchor="margin" w:tblpXSpec="right" w:tblpY="93"/>
              <w:tblOverlap w:val="never"/>
              <w:tblW w:w="2520" w:type="dxa"/>
              <w:tblLook w:val="04A0" w:firstRow="1" w:lastRow="0" w:firstColumn="1" w:lastColumn="0" w:noHBand="0" w:noVBand="1"/>
            </w:tblPr>
            <w:tblGrid>
              <w:gridCol w:w="1240"/>
              <w:gridCol w:w="1280"/>
            </w:tblGrid>
            <w:tr w:rsidR="00325E1B" w:rsidRPr="00BC6B82" w:rsidTr="00325E1B">
              <w:trPr>
                <w:trHeight w:val="360"/>
              </w:trPr>
              <w:tc>
                <w:tcPr>
                  <w:tcW w:w="12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25E1B" w:rsidRPr="00BC6B82" w:rsidRDefault="00325E1B" w:rsidP="00325E1B">
                  <w:pPr>
                    <w:spacing w:after="0" w:line="240" w:lineRule="auto"/>
                    <w:jc w:val="center"/>
                    <w:rPr>
                      <w:rFonts w:eastAsia="Times New Roman" w:cs="Times New Roman"/>
                      <w:color w:val="000000"/>
                      <w:sz w:val="24"/>
                      <w:szCs w:val="24"/>
                      <w:lang w:eastAsia="en-GB"/>
                    </w:rPr>
                  </w:pPr>
                  <w:bookmarkStart w:id="6" w:name="_GoBack"/>
                  <w:bookmarkEnd w:id="6"/>
                  <w:r w:rsidRPr="00BC6B82">
                    <w:rPr>
                      <w:rFonts w:eastAsia="Times New Roman" w:cs="Times New Roman"/>
                      <w:color w:val="000000"/>
                      <w:sz w:val="24"/>
                      <w:szCs w:val="24"/>
                      <w:lang w:eastAsia="en-GB"/>
                    </w:rPr>
                    <w:t>height (m)</w:t>
                  </w:r>
                </w:p>
              </w:tc>
              <w:tc>
                <w:tcPr>
                  <w:tcW w:w="1280" w:type="dxa"/>
                  <w:tcBorders>
                    <w:top w:val="single" w:sz="4" w:space="0" w:color="auto"/>
                    <w:left w:val="nil"/>
                    <w:bottom w:val="single" w:sz="4" w:space="0" w:color="auto"/>
                    <w:right w:val="single" w:sz="4" w:space="0" w:color="auto"/>
                  </w:tcBorders>
                  <w:shd w:val="clear" w:color="auto" w:fill="auto"/>
                  <w:noWrap/>
                  <w:vAlign w:val="bottom"/>
                  <w:hideMark/>
                </w:tcPr>
                <w:p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diameter (m)</w:t>
                  </w:r>
                </w:p>
              </w:tc>
            </w:tr>
            <w:tr w:rsidR="00325E1B" w:rsidRPr="00BC6B82" w:rsidTr="00325E1B">
              <w:trPr>
                <w:trHeight w:val="36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05</w:t>
                  </w:r>
                </w:p>
              </w:tc>
              <w:tc>
                <w:tcPr>
                  <w:tcW w:w="1280" w:type="dxa"/>
                  <w:tcBorders>
                    <w:top w:val="nil"/>
                    <w:left w:val="nil"/>
                    <w:bottom w:val="single" w:sz="4" w:space="0" w:color="auto"/>
                    <w:right w:val="single" w:sz="4" w:space="0" w:color="auto"/>
                  </w:tcBorders>
                  <w:shd w:val="clear" w:color="auto" w:fill="auto"/>
                  <w:noWrap/>
                  <w:vAlign w:val="bottom"/>
                  <w:hideMark/>
                </w:tcPr>
                <w:p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030</w:t>
                  </w:r>
                </w:p>
              </w:tc>
            </w:tr>
            <w:tr w:rsidR="00325E1B" w:rsidRPr="00BC6B82" w:rsidTr="00325E1B">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10</w:t>
                  </w:r>
                </w:p>
              </w:tc>
              <w:tc>
                <w:tcPr>
                  <w:tcW w:w="1280" w:type="dxa"/>
                  <w:tcBorders>
                    <w:top w:val="nil"/>
                    <w:left w:val="nil"/>
                    <w:bottom w:val="single" w:sz="4" w:space="0" w:color="auto"/>
                    <w:right w:val="single" w:sz="4" w:space="0" w:color="auto"/>
                  </w:tcBorders>
                  <w:shd w:val="clear" w:color="auto" w:fill="auto"/>
                  <w:noWrap/>
                  <w:vAlign w:val="bottom"/>
                  <w:hideMark/>
                </w:tcPr>
                <w:p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044</w:t>
                  </w:r>
                </w:p>
              </w:tc>
            </w:tr>
            <w:tr w:rsidR="00325E1B" w:rsidRPr="00BC6B82" w:rsidTr="00325E1B">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15</w:t>
                  </w:r>
                </w:p>
              </w:tc>
              <w:tc>
                <w:tcPr>
                  <w:tcW w:w="1280" w:type="dxa"/>
                  <w:tcBorders>
                    <w:top w:val="nil"/>
                    <w:left w:val="nil"/>
                    <w:bottom w:val="single" w:sz="4" w:space="0" w:color="auto"/>
                    <w:right w:val="single" w:sz="4" w:space="0" w:color="auto"/>
                  </w:tcBorders>
                  <w:shd w:val="clear" w:color="auto" w:fill="auto"/>
                  <w:noWrap/>
                  <w:vAlign w:val="bottom"/>
                  <w:hideMark/>
                </w:tcPr>
                <w:p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053</w:t>
                  </w:r>
                </w:p>
              </w:tc>
            </w:tr>
            <w:tr w:rsidR="00325E1B" w:rsidRPr="00BC6B82" w:rsidTr="00325E1B">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35</w:t>
                  </w:r>
                </w:p>
              </w:tc>
              <w:tc>
                <w:tcPr>
                  <w:tcW w:w="1280" w:type="dxa"/>
                  <w:tcBorders>
                    <w:top w:val="nil"/>
                    <w:left w:val="nil"/>
                    <w:bottom w:val="single" w:sz="4" w:space="0" w:color="auto"/>
                    <w:right w:val="single" w:sz="4" w:space="0" w:color="auto"/>
                  </w:tcBorders>
                  <w:shd w:val="clear" w:color="auto" w:fill="auto"/>
                  <w:noWrap/>
                  <w:vAlign w:val="bottom"/>
                  <w:hideMark/>
                </w:tcPr>
                <w:p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074</w:t>
                  </w:r>
                </w:p>
              </w:tc>
            </w:tr>
            <w:tr w:rsidR="00325E1B" w:rsidRPr="00BC6B82" w:rsidTr="00325E1B">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40</w:t>
                  </w:r>
                </w:p>
              </w:tc>
              <w:tc>
                <w:tcPr>
                  <w:tcW w:w="1280" w:type="dxa"/>
                  <w:tcBorders>
                    <w:top w:val="nil"/>
                    <w:left w:val="nil"/>
                    <w:bottom w:val="single" w:sz="4" w:space="0" w:color="auto"/>
                    <w:right w:val="single" w:sz="4" w:space="0" w:color="auto"/>
                  </w:tcBorders>
                  <w:shd w:val="clear" w:color="auto" w:fill="auto"/>
                  <w:noWrap/>
                  <w:vAlign w:val="bottom"/>
                  <w:hideMark/>
                </w:tcPr>
                <w:p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076</w:t>
                  </w:r>
                </w:p>
              </w:tc>
            </w:tr>
            <w:tr w:rsidR="00325E1B" w:rsidRPr="00BC6B82" w:rsidTr="00325E1B">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45</w:t>
                  </w:r>
                </w:p>
              </w:tc>
              <w:tc>
                <w:tcPr>
                  <w:tcW w:w="1280" w:type="dxa"/>
                  <w:tcBorders>
                    <w:top w:val="nil"/>
                    <w:left w:val="nil"/>
                    <w:bottom w:val="single" w:sz="4" w:space="0" w:color="auto"/>
                    <w:right w:val="single" w:sz="4" w:space="0" w:color="auto"/>
                  </w:tcBorders>
                  <w:shd w:val="clear" w:color="auto" w:fill="auto"/>
                  <w:noWrap/>
                  <w:vAlign w:val="bottom"/>
                  <w:hideMark/>
                </w:tcPr>
                <w:p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076</w:t>
                  </w:r>
                </w:p>
              </w:tc>
            </w:tr>
          </w:tbl>
          <w:p w:rsidR="00065B37" w:rsidRDefault="00065B37" w:rsidP="00BC6B82">
            <w:pPr>
              <w:autoSpaceDE w:val="0"/>
              <w:autoSpaceDN w:val="0"/>
              <w:adjustRightInd w:val="0"/>
              <w:jc w:val="left"/>
              <w:rPr>
                <w:rFonts w:cs="TrebuchetMS"/>
                <w:sz w:val="24"/>
                <w:szCs w:val="24"/>
              </w:rPr>
            </w:pPr>
            <w:r w:rsidRPr="00BC6B82">
              <w:rPr>
                <w:rFonts w:cs="TrebuchetMS"/>
                <w:sz w:val="24"/>
                <w:szCs w:val="24"/>
              </w:rPr>
              <w:t>The table shows the student’s results.</w:t>
            </w:r>
          </w:p>
          <w:p w:rsidR="00065B37" w:rsidRDefault="00065B37" w:rsidP="00BC6B82">
            <w:pPr>
              <w:autoSpaceDE w:val="0"/>
              <w:autoSpaceDN w:val="0"/>
              <w:adjustRightInd w:val="0"/>
              <w:jc w:val="left"/>
              <w:rPr>
                <w:rFonts w:cs="TrebuchetMS"/>
                <w:sz w:val="24"/>
                <w:szCs w:val="24"/>
              </w:rPr>
            </w:pPr>
          </w:p>
          <w:p w:rsidR="00065B37" w:rsidRDefault="00065B37" w:rsidP="00D86451">
            <w:pPr>
              <w:pStyle w:val="ListParagraph"/>
              <w:numPr>
                <w:ilvl w:val="0"/>
                <w:numId w:val="140"/>
              </w:numPr>
              <w:autoSpaceDE w:val="0"/>
              <w:autoSpaceDN w:val="0"/>
              <w:adjustRightInd w:val="0"/>
              <w:jc w:val="left"/>
              <w:rPr>
                <w:rFonts w:cs="TrebuchetMS"/>
                <w:sz w:val="24"/>
                <w:szCs w:val="24"/>
              </w:rPr>
            </w:pPr>
            <w:r w:rsidRPr="00BC6B82">
              <w:rPr>
                <w:rFonts w:cs="TrebuchetMS"/>
                <w:sz w:val="24"/>
                <w:szCs w:val="24"/>
              </w:rPr>
              <w:t>Using the graph paper below, draw a graph of these results.</w:t>
            </w:r>
          </w:p>
          <w:p w:rsidR="00065B37" w:rsidRDefault="00065B37" w:rsidP="00D86451">
            <w:pPr>
              <w:pStyle w:val="ListParagraph"/>
              <w:numPr>
                <w:ilvl w:val="0"/>
                <w:numId w:val="140"/>
              </w:numPr>
              <w:autoSpaceDE w:val="0"/>
              <w:autoSpaceDN w:val="0"/>
              <w:adjustRightInd w:val="0"/>
              <w:jc w:val="left"/>
              <w:rPr>
                <w:rFonts w:cs="TrebuchetMS"/>
                <w:sz w:val="24"/>
                <w:szCs w:val="24"/>
              </w:rPr>
            </w:pPr>
            <w:r w:rsidRPr="00BC6B82">
              <w:rPr>
                <w:rFonts w:cs="TrebuchetMS"/>
                <w:sz w:val="24"/>
                <w:szCs w:val="24"/>
              </w:rPr>
              <w:t>Use your graph to predict the diameter of the crater that is</w:t>
            </w:r>
            <w:r w:rsidRPr="00BC6B82">
              <w:rPr>
                <w:rFonts w:cs="TrebuchetMS"/>
                <w:sz w:val="24"/>
                <w:szCs w:val="24"/>
              </w:rPr>
              <w:t xml:space="preserve"> </w:t>
            </w:r>
            <w:r w:rsidRPr="00BC6B82">
              <w:rPr>
                <w:rFonts w:cs="TrebuchetMS"/>
                <w:sz w:val="24"/>
                <w:szCs w:val="24"/>
              </w:rPr>
              <w:t>formed when the marble is dropped from a height of 0·25 m.</w:t>
            </w:r>
          </w:p>
          <w:p w:rsidR="00065B37" w:rsidRDefault="00065B37" w:rsidP="00D86451">
            <w:pPr>
              <w:pStyle w:val="ListParagraph"/>
              <w:numPr>
                <w:ilvl w:val="0"/>
                <w:numId w:val="140"/>
              </w:numPr>
              <w:autoSpaceDE w:val="0"/>
              <w:autoSpaceDN w:val="0"/>
              <w:adjustRightInd w:val="0"/>
              <w:jc w:val="left"/>
              <w:rPr>
                <w:rFonts w:cs="TrebuchetMS"/>
                <w:sz w:val="24"/>
                <w:szCs w:val="24"/>
              </w:rPr>
            </w:pPr>
            <w:r w:rsidRPr="00BC6B82">
              <w:rPr>
                <w:rFonts w:cs="TrebuchetMS"/>
                <w:sz w:val="24"/>
                <w:szCs w:val="24"/>
              </w:rPr>
              <w:t>Suggest two improvements that the student could make to this</w:t>
            </w:r>
            <w:r w:rsidRPr="00BC6B82">
              <w:rPr>
                <w:rFonts w:cs="TrebuchetMS"/>
                <w:sz w:val="24"/>
                <w:szCs w:val="24"/>
              </w:rPr>
              <w:t xml:space="preserve"> </w:t>
            </w:r>
            <w:r w:rsidRPr="00BC6B82">
              <w:rPr>
                <w:rFonts w:cs="TrebuchetMS"/>
                <w:sz w:val="24"/>
                <w:szCs w:val="24"/>
              </w:rPr>
              <w:t>investigation.</w:t>
            </w:r>
          </w:p>
          <w:p w:rsidR="00065B37" w:rsidRPr="00BC6B82" w:rsidRDefault="00065B37" w:rsidP="00D86451">
            <w:pPr>
              <w:pStyle w:val="ListParagraph"/>
              <w:numPr>
                <w:ilvl w:val="0"/>
                <w:numId w:val="140"/>
              </w:numPr>
              <w:autoSpaceDE w:val="0"/>
              <w:autoSpaceDN w:val="0"/>
              <w:adjustRightInd w:val="0"/>
              <w:jc w:val="left"/>
              <w:rPr>
                <w:rFonts w:cs="TrebuchetMS"/>
                <w:sz w:val="24"/>
                <w:szCs w:val="24"/>
              </w:rPr>
            </w:pPr>
            <w:r w:rsidRPr="00BC6B82">
              <w:rPr>
                <w:rFonts w:cs="TrebuchetMS"/>
                <w:sz w:val="24"/>
                <w:szCs w:val="24"/>
              </w:rPr>
              <w:t>Suggest another variable, which could be investigated, that may</w:t>
            </w:r>
            <w:r w:rsidRPr="00BC6B82">
              <w:rPr>
                <w:rFonts w:cs="TrebuchetMS"/>
                <w:sz w:val="24"/>
                <w:szCs w:val="24"/>
              </w:rPr>
              <w:t xml:space="preserve"> </w:t>
            </w:r>
            <w:r w:rsidRPr="00BC6B82">
              <w:rPr>
                <w:rFonts w:cs="TrebuchetMS"/>
                <w:sz w:val="24"/>
                <w:szCs w:val="24"/>
              </w:rPr>
              <w:t>affect the diameter of a crater.</w:t>
            </w:r>
          </w:p>
          <w:p w:rsidR="00065B37" w:rsidRPr="00BC6B82" w:rsidRDefault="00065B37" w:rsidP="00BC6B82">
            <w:pPr>
              <w:autoSpaceDE w:val="0"/>
              <w:autoSpaceDN w:val="0"/>
              <w:adjustRightInd w:val="0"/>
              <w:jc w:val="left"/>
              <w:rPr>
                <w:rFonts w:cs="TrebuchetMS"/>
                <w:sz w:val="24"/>
                <w:szCs w:val="24"/>
              </w:rPr>
            </w:pPr>
          </w:p>
        </w:tc>
      </w:tr>
    </w:tbl>
    <w:p w:rsidR="00E61877" w:rsidRPr="00E61877" w:rsidRDefault="00E61877" w:rsidP="00E61877"/>
    <w:sectPr w:rsidR="00E61877" w:rsidRPr="00E61877" w:rsidSect="00CD1127">
      <w:headerReference w:type="default" r:id="rId300"/>
      <w:footerReference w:type="default" r:id="rId301"/>
      <w:pgSz w:w="11900" w:h="16840"/>
      <w:pgMar w:top="830" w:right="985" w:bottom="709" w:left="993" w:header="284" w:footer="0" w:gutter="0"/>
      <w:pgNumType w:start="0"/>
      <w:cols w:space="708"/>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86451" w:rsidRDefault="00D86451" w:rsidP="00590917">
      <w:pPr>
        <w:spacing w:after="0"/>
      </w:pPr>
      <w:r>
        <w:separator/>
      </w:r>
    </w:p>
  </w:endnote>
  <w:endnote w:type="continuationSeparator" w:id="0">
    <w:p w:rsidR="00D86451" w:rsidRDefault="00D86451" w:rsidP="0059091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rebuchet MS">
    <w:altName w:val="Trebuchet MS"/>
    <w:panose1 w:val="020B0603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Comic Sans MS">
    <w:panose1 w:val="030F0702030302020204"/>
    <w:charset w:val="00"/>
    <w:family w:val="script"/>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pitch w:val="variable"/>
    <w:sig w:usb0="E0002AFF" w:usb1="C0007843" w:usb2="00000009" w:usb3="00000000" w:csb0="000001FF" w:csb1="00000000"/>
  </w:font>
  <w:font w:name="mathgreek">
    <w:altName w:val="Trinity.Medium"/>
    <w:panose1 w:val="00000000000000000000"/>
    <w:charset w:val="00"/>
    <w:family w:val="roman"/>
    <w:notTrueType/>
    <w:pitch w:val="variable"/>
    <w:sig w:usb0="00000003" w:usb1="00000000" w:usb2="00000000" w:usb3="00000000" w:csb0="00000001" w:csb1="00000000"/>
  </w:font>
  <w:font w:name="Geneva">
    <w:altName w:val="Arial"/>
    <w:panose1 w:val="00000000000000000000"/>
    <w:charset w:val="00"/>
    <w:family w:val="swiss"/>
    <w:notTrueType/>
    <w:pitch w:val="variable"/>
    <w:sig w:usb0="00000003" w:usb1="00000000" w:usb2="00000000" w:usb3="00000000" w:csb0="00000001" w:csb1="00000000"/>
  </w:font>
  <w:font w:name="Lucida Grande">
    <w:charset w:val="00"/>
    <w:family w:val="auto"/>
    <w:pitch w:val="variable"/>
    <w:sig w:usb0="E1000AEF" w:usb1="5000A1FF" w:usb2="00000000" w:usb3="00000000" w:csb0="000001BF" w:csb1="00000000"/>
  </w:font>
  <w:font w:name="Verdana">
    <w:panose1 w:val="020B0604030504040204"/>
    <w:charset w:val="00"/>
    <w:family w:val="swiss"/>
    <w:pitch w:val="variable"/>
    <w:sig w:usb0="A10006FF" w:usb1="4000205B" w:usb2="00000010" w:usb3="00000000" w:csb0="0000019F" w:csb1="00000000"/>
  </w:font>
  <w:font w:name="Times-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rebuchet2010">
    <w:panose1 w:val="00000000000000000000"/>
    <w:charset w:val="00"/>
    <w:family w:val="swiss"/>
    <w:notTrueType/>
    <w:pitch w:val="default"/>
    <w:sig w:usb0="00000003" w:usb1="00000000" w:usb2="00000000" w:usb3="00000000" w:csb0="00000001" w:csb1="00000000"/>
  </w:font>
  <w:font w:name="TrebuchetMS">
    <w:panose1 w:val="00000000000000000000"/>
    <w:charset w:val="00"/>
    <w:family w:val="swiss"/>
    <w:notTrueType/>
    <w:pitch w:val="default"/>
    <w:sig w:usb0="00000003" w:usb1="00000000" w:usb2="00000000" w:usb3="00000000" w:csb0="00000001" w:csb1="00000000"/>
  </w:font>
  <w:font w:name="Sylfaen">
    <w:panose1 w:val="010A0502050306030303"/>
    <w:charset w:val="00"/>
    <w:family w:val="roman"/>
    <w:pitch w:val="variable"/>
    <w:sig w:usb0="04000687" w:usb1="00000000" w:usb2="00000000" w:usb3="00000000" w:csb0="0000009F" w:csb1="00000000"/>
  </w:font>
  <w:font w:name="TimesNewRoman">
    <w:panose1 w:val="00000000000000000000"/>
    <w:charset w:val="00"/>
    <w:family w:val="roman"/>
    <w:notTrueType/>
    <w:pitch w:val="default"/>
    <w:sig w:usb0="00000003" w:usb1="00000000" w:usb2="00000000" w:usb3="00000000" w:csb0="00000001" w:csb1="00000000"/>
  </w:font>
  <w:font w:name="ImprintMT">
    <w:altName w:val="MS Mincho"/>
    <w:panose1 w:val="00000000000000000000"/>
    <w:charset w:val="00"/>
    <w:family w:val="roman"/>
    <w:notTrueType/>
    <w:pitch w:val="default"/>
    <w:sig w:usb0="00000003" w:usb1="08070000" w:usb2="00000010" w:usb3="00000000" w:csb0="00020001" w:csb1="00000000"/>
  </w:font>
  <w:font w:name="Helvetica-Bold">
    <w:panose1 w:val="00000000000000000000"/>
    <w:charset w:val="00"/>
    <w:family w:val="swiss"/>
    <w:notTrueType/>
    <w:pitch w:val="default"/>
    <w:sig w:usb0="00000003" w:usb1="00000000" w:usb2="00000000" w:usb3="00000000" w:csb0="00000001" w:csb1="00000000"/>
  </w:font>
  <w:font w:name="Trebuchet2010-Italic">
    <w:panose1 w:val="00000000000000000000"/>
    <w:charset w:val="00"/>
    <w:family w:val="auto"/>
    <w:notTrueType/>
    <w:pitch w:val="default"/>
    <w:sig w:usb0="00000003" w:usb1="00000000" w:usb2="00000000" w:usb3="00000000" w:csb0="00000001" w:csb1="00000000"/>
  </w:font>
  <w:font w:name="Trebuchet2010-Bold">
    <w:panose1 w:val="00000000000000000000"/>
    <w:charset w:val="00"/>
    <w:family w:val="swiss"/>
    <w:notTrueType/>
    <w:pitch w:val="default"/>
    <w:sig w:usb0="00000003" w:usb1="00000000" w:usb2="00000000" w:usb3="00000000" w:csb0="00000001" w:csb1="00000000"/>
  </w:font>
  <w:font w:name="ImprintMT-Italic">
    <w:panose1 w:val="00000000000000000000"/>
    <w:charset w:val="00"/>
    <w:family w:val="roman"/>
    <w:notTrueType/>
    <w:pitch w:val="default"/>
    <w:sig w:usb0="00000003" w:usb1="00000000" w:usb2="00000000" w:usb3="00000000" w:csb0="00000001" w:csb1="00000000"/>
  </w:font>
  <w:font w:name="ImprintMT-Bold">
    <w:panose1 w:val="00000000000000000000"/>
    <w:charset w:val="00"/>
    <w:family w:val="roman"/>
    <w:notTrueType/>
    <w:pitch w:val="default"/>
    <w:sig w:usb0="00000003" w:usb1="00000000" w:usb2="00000000" w:usb3="00000000" w:csb0="00000001" w:csb1="00000000"/>
  </w:font>
  <w:font w:name="TrebuchetMS-Italic">
    <w:panose1 w:val="00000000000000000000"/>
    <w:charset w:val="00"/>
    <w:family w:val="swiss"/>
    <w:notTrueType/>
    <w:pitch w:val="default"/>
    <w:sig w:usb0="00000003" w:usb1="00000000" w:usb2="00000000" w:usb3="00000000" w:csb0="00000001" w:csb1="00000000"/>
  </w:font>
  <w:font w:name="TimesNewRomanPSMT">
    <w:panose1 w:val="00000000000000000000"/>
    <w:charset w:val="00"/>
    <w:family w:val="auto"/>
    <w:notTrueType/>
    <w:pitch w:val="default"/>
    <w:sig w:usb0="00000003" w:usb1="00000000" w:usb2="00000000" w:usb3="00000000" w:csb0="00000001" w:csb1="00000000"/>
  </w:font>
  <w:font w:name="TimesNewRomanPS-ItalicMT">
    <w:panose1 w:val="00000000000000000000"/>
    <w:charset w:val="00"/>
    <w:family w:val="auto"/>
    <w:notTrueType/>
    <w:pitch w:val="default"/>
    <w:sig w:usb0="00000003" w:usb1="00000000" w:usb2="00000000" w:usb3="00000000" w:csb0="00000001" w:csb1="00000000"/>
  </w:font>
  <w:font w:name="TrebuchetMS-Bold">
    <w:panose1 w:val="00000000000000000000"/>
    <w:charset w:val="00"/>
    <w:family w:val="auto"/>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88989628"/>
      <w:docPartObj>
        <w:docPartGallery w:val="Page Numbers (Bottom of Page)"/>
        <w:docPartUnique/>
      </w:docPartObj>
    </w:sdtPr>
    <w:sdtEndPr>
      <w:rPr>
        <w:color w:val="808080" w:themeColor="background1" w:themeShade="80"/>
        <w:spacing w:val="60"/>
      </w:rPr>
    </w:sdtEndPr>
    <w:sdtContent>
      <w:p w:rsidR="007E535A" w:rsidRDefault="007E535A">
        <w:pPr>
          <w:pStyle w:val="Footer"/>
          <w:pBdr>
            <w:top w:val="single" w:sz="4" w:space="1" w:color="D9D9D9" w:themeColor="background1" w:themeShade="D9"/>
          </w:pBdr>
          <w:jc w:val="right"/>
        </w:pPr>
        <w:r>
          <w:fldChar w:fldCharType="begin"/>
        </w:r>
        <w:r>
          <w:instrText xml:space="preserve"> PAGE   \* MERGEFORMAT </w:instrText>
        </w:r>
        <w:r>
          <w:fldChar w:fldCharType="separate"/>
        </w:r>
        <w:r w:rsidR="001E3F7B">
          <w:rPr>
            <w:noProof/>
          </w:rPr>
          <w:t>158</w:t>
        </w:r>
        <w:r>
          <w:rPr>
            <w:noProof/>
          </w:rPr>
          <w:fldChar w:fldCharType="end"/>
        </w:r>
        <w:r>
          <w:t xml:space="preserve"> | </w:t>
        </w:r>
        <w:r>
          <w:rPr>
            <w:color w:val="808080" w:themeColor="background1" w:themeShade="80"/>
            <w:spacing w:val="60"/>
          </w:rPr>
          <w:t>Page</w:t>
        </w:r>
      </w:p>
    </w:sdtContent>
  </w:sdt>
  <w:p w:rsidR="007E535A" w:rsidRDefault="007E535A" w:rsidP="00F90921">
    <w:pPr>
      <w:pStyle w:val="Footer"/>
      <w:pBdr>
        <w:top w:val="single" w:sz="4" w:space="1" w:color="D9D9D9" w:themeColor="background1" w:themeShade="D9"/>
      </w:pBdr>
      <w:tabs>
        <w:tab w:val="clear" w:pos="9026"/>
        <w:tab w:val="right" w:pos="8460"/>
      </w:tabs>
      <w:ind w:right="90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86451" w:rsidRDefault="00D86451" w:rsidP="00590917">
      <w:pPr>
        <w:spacing w:after="0"/>
      </w:pPr>
      <w:r>
        <w:separator/>
      </w:r>
    </w:p>
  </w:footnote>
  <w:footnote w:type="continuationSeparator" w:id="0">
    <w:p w:rsidR="00D86451" w:rsidRDefault="00D86451" w:rsidP="00590917">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535A" w:rsidRPr="00995AD1" w:rsidRDefault="007E535A" w:rsidP="00995AD1">
    <w:pPr>
      <w:pStyle w:val="Header"/>
      <w:tabs>
        <w:tab w:val="clear" w:pos="4320"/>
        <w:tab w:val="clear" w:pos="8640"/>
        <w:tab w:val="center" w:pos="4962"/>
        <w:tab w:val="right" w:pos="10206"/>
      </w:tabs>
      <w:rPr>
        <w:rFonts w:ascii="Comic Sans MS" w:hAnsi="Comic Sans MS"/>
        <w:color w:val="808080" w:themeColor="background1" w:themeShade="80"/>
        <w:sz w:val="28"/>
        <w:szCs w:val="28"/>
      </w:rPr>
    </w:pPr>
    <w:r>
      <w:rPr>
        <w:rFonts w:ascii="Comic Sans MS" w:hAnsi="Comic Sans MS" w:cs="Lucida Grande"/>
        <w:color w:val="808080" w:themeColor="background1" w:themeShade="80"/>
      </w:rPr>
      <w:t>JA Hargreaves</w:t>
    </w:r>
    <w:r>
      <w:rPr>
        <w:rFonts w:ascii="Comic Sans MS" w:hAnsi="Comic Sans MS" w:cs="Lucida Grande"/>
        <w:color w:val="808080" w:themeColor="background1" w:themeShade="80"/>
      </w:rPr>
      <w:tab/>
    </w:r>
    <w:r>
      <w:rPr>
        <w:rFonts w:ascii="Comic Sans MS" w:hAnsi="Comic Sans MS" w:cs="Lucida Grande"/>
        <w:color w:val="808080" w:themeColor="background1" w:themeShade="80"/>
        <w:sz w:val="40"/>
      </w:rPr>
      <w:tab/>
    </w:r>
    <w:r>
      <w:rPr>
        <w:rFonts w:ascii="Comic Sans MS" w:hAnsi="Comic Sans MS" w:cs="Lucida Grande"/>
        <w:color w:val="808080" w:themeColor="background1" w:themeShade="80"/>
        <w:sz w:val="28"/>
        <w:szCs w:val="28"/>
      </w:rPr>
      <w:t xml:space="preserve">NATIONAL </w:t>
    </w:r>
    <w:r w:rsidRPr="00FA17AA">
      <w:rPr>
        <w:rFonts w:ascii="Comic Sans MS" w:hAnsi="Comic Sans MS" w:cs="Lucida Grande"/>
        <w:color w:val="808080" w:themeColor="background1" w:themeShade="80"/>
        <w:sz w:val="28"/>
        <w:szCs w:val="28"/>
      </w:rPr>
      <w:t xml:space="preserve">5 COURSE </w:t>
    </w:r>
    <w:r>
      <w:rPr>
        <w:rFonts w:ascii="Comic Sans MS" w:hAnsi="Comic Sans MS" w:cs="Lucida Grande"/>
        <w:color w:val="808080" w:themeColor="background1" w:themeShade="80"/>
        <w:sz w:val="28"/>
        <w:szCs w:val="28"/>
      </w:rPr>
      <w:t>QUESTION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821390"/>
    <w:multiLevelType w:val="hybridMultilevel"/>
    <w:tmpl w:val="1B0603AE"/>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31A1991"/>
    <w:multiLevelType w:val="hybridMultilevel"/>
    <w:tmpl w:val="4238BCD0"/>
    <w:lvl w:ilvl="0" w:tplc="015A596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32A0A0E"/>
    <w:multiLevelType w:val="hybridMultilevel"/>
    <w:tmpl w:val="D640FE18"/>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34802B6"/>
    <w:multiLevelType w:val="hybridMultilevel"/>
    <w:tmpl w:val="9ED2588A"/>
    <w:lvl w:ilvl="0" w:tplc="9B520C98">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40E3B50"/>
    <w:multiLevelType w:val="hybridMultilevel"/>
    <w:tmpl w:val="B7025700"/>
    <w:lvl w:ilvl="0" w:tplc="CA34E78E">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53A3305"/>
    <w:multiLevelType w:val="multilevel"/>
    <w:tmpl w:val="41748786"/>
    <w:name w:val="test2"/>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1440"/>
        </w:tabs>
        <w:ind w:left="1440" w:hanging="720"/>
      </w:pPr>
      <w:rPr>
        <w:rFonts w:ascii="Trebuchet MS" w:hAnsi="Trebuchet MS" w:hint="default"/>
        <w:sz w:val="24"/>
        <w:szCs w:val="24"/>
      </w:rPr>
    </w:lvl>
    <w:lvl w:ilvl="2">
      <w:start w:val="1"/>
      <w:numFmt w:val="lowerRoman"/>
      <w:lvlText w:val="%3)"/>
      <w:lvlJc w:val="left"/>
      <w:pPr>
        <w:tabs>
          <w:tab w:val="num" w:pos="2160"/>
        </w:tabs>
        <w:ind w:left="2160" w:hanging="720"/>
      </w:pPr>
      <w:rPr>
        <w:rFonts w:hint="default"/>
      </w:rPr>
    </w:lvl>
    <w:lvl w:ilvl="3">
      <w:start w:val="1"/>
      <w:numFmt w:val="upperLetter"/>
      <w:lvlText w:val="%4."/>
      <w:lvlJc w:val="left"/>
      <w:pPr>
        <w:tabs>
          <w:tab w:val="num" w:pos="2880"/>
        </w:tabs>
        <w:ind w:left="2880" w:hanging="72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6">
    <w:nsid w:val="05426A11"/>
    <w:multiLevelType w:val="hybridMultilevel"/>
    <w:tmpl w:val="429CA6FE"/>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07E03EAE"/>
    <w:multiLevelType w:val="hybridMultilevel"/>
    <w:tmpl w:val="D98C5FBA"/>
    <w:lvl w:ilvl="0" w:tplc="7452DB2C">
      <w:start w:val="1"/>
      <w:numFmt w:val="lowerLetter"/>
      <w:lvlText w:val="%1)"/>
      <w:lvlJc w:val="left"/>
      <w:pPr>
        <w:ind w:left="795" w:hanging="43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07F32EA6"/>
    <w:multiLevelType w:val="hybridMultilevel"/>
    <w:tmpl w:val="39223AE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083E6844"/>
    <w:multiLevelType w:val="hybridMultilevel"/>
    <w:tmpl w:val="ABBCC9B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099E1D9B"/>
    <w:multiLevelType w:val="hybridMultilevel"/>
    <w:tmpl w:val="FA1E04D0"/>
    <w:lvl w:ilvl="0" w:tplc="568A6AD0">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0A2D0CEA"/>
    <w:multiLevelType w:val="hybridMultilevel"/>
    <w:tmpl w:val="E0ACE590"/>
    <w:lvl w:ilvl="0" w:tplc="521A1A4A">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0A6028CA"/>
    <w:multiLevelType w:val="hybridMultilevel"/>
    <w:tmpl w:val="99E0B106"/>
    <w:lvl w:ilvl="0" w:tplc="26E0C63C">
      <w:start w:val="1"/>
      <w:numFmt w:val="lowerRoman"/>
      <w:lvlText w:val="(%1)"/>
      <w:lvlJc w:val="left"/>
      <w:pPr>
        <w:ind w:left="1080" w:hanging="720"/>
      </w:pPr>
      <w:rPr>
        <w:rFonts w:cs="Arial" w:hint="default"/>
        <w:sz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0C234E1B"/>
    <w:multiLevelType w:val="hybridMultilevel"/>
    <w:tmpl w:val="D5444B80"/>
    <w:lvl w:ilvl="0" w:tplc="61E89B86">
      <w:start w:val="1"/>
      <w:numFmt w:val="lowerRoman"/>
      <w:lvlText w:val="%1)"/>
      <w:lvlJc w:val="left"/>
      <w:pPr>
        <w:ind w:left="780" w:hanging="720"/>
      </w:pPr>
      <w:rPr>
        <w:rFonts w:hint="default"/>
      </w:rPr>
    </w:lvl>
    <w:lvl w:ilvl="1" w:tplc="08090019" w:tentative="1">
      <w:start w:val="1"/>
      <w:numFmt w:val="lowerLetter"/>
      <w:lvlText w:val="%2."/>
      <w:lvlJc w:val="left"/>
      <w:pPr>
        <w:ind w:left="1140" w:hanging="360"/>
      </w:pPr>
    </w:lvl>
    <w:lvl w:ilvl="2" w:tplc="0809001B" w:tentative="1">
      <w:start w:val="1"/>
      <w:numFmt w:val="lowerRoman"/>
      <w:lvlText w:val="%3."/>
      <w:lvlJc w:val="right"/>
      <w:pPr>
        <w:ind w:left="1860" w:hanging="180"/>
      </w:pPr>
    </w:lvl>
    <w:lvl w:ilvl="3" w:tplc="0809000F" w:tentative="1">
      <w:start w:val="1"/>
      <w:numFmt w:val="decimal"/>
      <w:lvlText w:val="%4."/>
      <w:lvlJc w:val="left"/>
      <w:pPr>
        <w:ind w:left="2580" w:hanging="360"/>
      </w:pPr>
    </w:lvl>
    <w:lvl w:ilvl="4" w:tplc="08090019" w:tentative="1">
      <w:start w:val="1"/>
      <w:numFmt w:val="lowerLetter"/>
      <w:lvlText w:val="%5."/>
      <w:lvlJc w:val="left"/>
      <w:pPr>
        <w:ind w:left="3300" w:hanging="360"/>
      </w:pPr>
    </w:lvl>
    <w:lvl w:ilvl="5" w:tplc="0809001B" w:tentative="1">
      <w:start w:val="1"/>
      <w:numFmt w:val="lowerRoman"/>
      <w:lvlText w:val="%6."/>
      <w:lvlJc w:val="right"/>
      <w:pPr>
        <w:ind w:left="4020" w:hanging="180"/>
      </w:pPr>
    </w:lvl>
    <w:lvl w:ilvl="6" w:tplc="0809000F" w:tentative="1">
      <w:start w:val="1"/>
      <w:numFmt w:val="decimal"/>
      <w:lvlText w:val="%7."/>
      <w:lvlJc w:val="left"/>
      <w:pPr>
        <w:ind w:left="4740" w:hanging="360"/>
      </w:pPr>
    </w:lvl>
    <w:lvl w:ilvl="7" w:tplc="08090019" w:tentative="1">
      <w:start w:val="1"/>
      <w:numFmt w:val="lowerLetter"/>
      <w:lvlText w:val="%8."/>
      <w:lvlJc w:val="left"/>
      <w:pPr>
        <w:ind w:left="5460" w:hanging="360"/>
      </w:pPr>
    </w:lvl>
    <w:lvl w:ilvl="8" w:tplc="0809001B" w:tentative="1">
      <w:start w:val="1"/>
      <w:numFmt w:val="lowerRoman"/>
      <w:lvlText w:val="%9."/>
      <w:lvlJc w:val="right"/>
      <w:pPr>
        <w:ind w:left="6180" w:hanging="180"/>
      </w:pPr>
    </w:lvl>
  </w:abstractNum>
  <w:abstractNum w:abstractNumId="14">
    <w:nsid w:val="0C571849"/>
    <w:multiLevelType w:val="hybridMultilevel"/>
    <w:tmpl w:val="EAC06CE2"/>
    <w:lvl w:ilvl="0" w:tplc="134A47A4">
      <w:start w:val="1"/>
      <w:numFmt w:val="lowerLetter"/>
      <w:lvlText w:val="(%1)"/>
      <w:lvlJc w:val="left"/>
      <w:pPr>
        <w:ind w:left="735" w:hanging="3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0C792323"/>
    <w:multiLevelType w:val="hybridMultilevel"/>
    <w:tmpl w:val="82E61ACC"/>
    <w:lvl w:ilvl="0" w:tplc="6D4C908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0D437DE7"/>
    <w:multiLevelType w:val="hybridMultilevel"/>
    <w:tmpl w:val="6AACE7E2"/>
    <w:lvl w:ilvl="0" w:tplc="BCBAE06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75303E5E">
      <w:start w:val="1"/>
      <w:numFmt w:val="lowerRoman"/>
      <w:lvlText w:val="(%3)"/>
      <w:lvlJc w:val="right"/>
      <w:pPr>
        <w:ind w:left="2160" w:hanging="180"/>
      </w:pPr>
      <w:rPr>
        <w:rFonts w:ascii="Trebuchet MS" w:eastAsiaTheme="minorEastAsia" w:hAnsi="Trebuchet MS" w:cstheme="minorBidi"/>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0D5B1369"/>
    <w:multiLevelType w:val="hybridMultilevel"/>
    <w:tmpl w:val="9454BFA8"/>
    <w:lvl w:ilvl="0" w:tplc="0809001B">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11050DCA"/>
    <w:multiLevelType w:val="hybridMultilevel"/>
    <w:tmpl w:val="7FD0ACC8"/>
    <w:lvl w:ilvl="0" w:tplc="3072DA7E">
      <w:start w:val="1"/>
      <w:numFmt w:val="lowerRoman"/>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148E374F"/>
    <w:multiLevelType w:val="hybridMultilevel"/>
    <w:tmpl w:val="64800B22"/>
    <w:lvl w:ilvl="0" w:tplc="5046F85C">
      <w:start w:val="1"/>
      <w:numFmt w:val="lowerLetter"/>
      <w:lvlText w:val="(%1)"/>
      <w:lvlJc w:val="left"/>
      <w:pPr>
        <w:ind w:left="825" w:hanging="46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152B3C76"/>
    <w:multiLevelType w:val="hybridMultilevel"/>
    <w:tmpl w:val="7ED65D5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15C604AC"/>
    <w:multiLevelType w:val="hybridMultilevel"/>
    <w:tmpl w:val="E71824EA"/>
    <w:lvl w:ilvl="0" w:tplc="ED76616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179158F5"/>
    <w:multiLevelType w:val="hybridMultilevel"/>
    <w:tmpl w:val="1988F9D6"/>
    <w:lvl w:ilvl="0" w:tplc="48487118">
      <w:start w:val="1"/>
      <w:numFmt w:val="lowerLetter"/>
      <w:lvlText w:val="(%1)"/>
      <w:lvlJc w:val="left"/>
      <w:pPr>
        <w:ind w:left="720" w:hanging="360"/>
      </w:pPr>
      <w:rPr>
        <w:rFonts w:ascii="Trebuchet MS" w:eastAsiaTheme="minorEastAsia" w:hAnsi="Trebuchet MS" w:cs="Arial"/>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17F5398B"/>
    <w:multiLevelType w:val="hybridMultilevel"/>
    <w:tmpl w:val="3282FC88"/>
    <w:lvl w:ilvl="0" w:tplc="D44E38E6">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18AE1318"/>
    <w:multiLevelType w:val="hybridMultilevel"/>
    <w:tmpl w:val="56FC5D06"/>
    <w:lvl w:ilvl="0" w:tplc="08090017">
      <w:start w:val="1"/>
      <w:numFmt w:val="lowerLetter"/>
      <w:lvlText w:val="%1)"/>
      <w:lvlJc w:val="left"/>
      <w:pPr>
        <w:ind w:left="1255" w:hanging="360"/>
      </w:pPr>
    </w:lvl>
    <w:lvl w:ilvl="1" w:tplc="08090019" w:tentative="1">
      <w:start w:val="1"/>
      <w:numFmt w:val="lowerLetter"/>
      <w:lvlText w:val="%2."/>
      <w:lvlJc w:val="left"/>
      <w:pPr>
        <w:ind w:left="1975" w:hanging="360"/>
      </w:pPr>
    </w:lvl>
    <w:lvl w:ilvl="2" w:tplc="0809001B" w:tentative="1">
      <w:start w:val="1"/>
      <w:numFmt w:val="lowerRoman"/>
      <w:lvlText w:val="%3."/>
      <w:lvlJc w:val="right"/>
      <w:pPr>
        <w:ind w:left="2695" w:hanging="180"/>
      </w:pPr>
    </w:lvl>
    <w:lvl w:ilvl="3" w:tplc="0809000F" w:tentative="1">
      <w:start w:val="1"/>
      <w:numFmt w:val="decimal"/>
      <w:lvlText w:val="%4."/>
      <w:lvlJc w:val="left"/>
      <w:pPr>
        <w:ind w:left="3415" w:hanging="360"/>
      </w:pPr>
    </w:lvl>
    <w:lvl w:ilvl="4" w:tplc="08090019" w:tentative="1">
      <w:start w:val="1"/>
      <w:numFmt w:val="lowerLetter"/>
      <w:lvlText w:val="%5."/>
      <w:lvlJc w:val="left"/>
      <w:pPr>
        <w:ind w:left="4135" w:hanging="360"/>
      </w:pPr>
    </w:lvl>
    <w:lvl w:ilvl="5" w:tplc="0809001B" w:tentative="1">
      <w:start w:val="1"/>
      <w:numFmt w:val="lowerRoman"/>
      <w:lvlText w:val="%6."/>
      <w:lvlJc w:val="right"/>
      <w:pPr>
        <w:ind w:left="4855" w:hanging="180"/>
      </w:pPr>
    </w:lvl>
    <w:lvl w:ilvl="6" w:tplc="0809000F" w:tentative="1">
      <w:start w:val="1"/>
      <w:numFmt w:val="decimal"/>
      <w:lvlText w:val="%7."/>
      <w:lvlJc w:val="left"/>
      <w:pPr>
        <w:ind w:left="5575" w:hanging="360"/>
      </w:pPr>
    </w:lvl>
    <w:lvl w:ilvl="7" w:tplc="08090019" w:tentative="1">
      <w:start w:val="1"/>
      <w:numFmt w:val="lowerLetter"/>
      <w:lvlText w:val="%8."/>
      <w:lvlJc w:val="left"/>
      <w:pPr>
        <w:ind w:left="6295" w:hanging="360"/>
      </w:pPr>
    </w:lvl>
    <w:lvl w:ilvl="8" w:tplc="0809001B" w:tentative="1">
      <w:start w:val="1"/>
      <w:numFmt w:val="lowerRoman"/>
      <w:lvlText w:val="%9."/>
      <w:lvlJc w:val="right"/>
      <w:pPr>
        <w:ind w:left="7015" w:hanging="180"/>
      </w:pPr>
    </w:lvl>
  </w:abstractNum>
  <w:abstractNum w:abstractNumId="25">
    <w:nsid w:val="190161A0"/>
    <w:multiLevelType w:val="hybridMultilevel"/>
    <w:tmpl w:val="36ACC452"/>
    <w:lvl w:ilvl="0" w:tplc="0809001B">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1A207640"/>
    <w:multiLevelType w:val="hybridMultilevel"/>
    <w:tmpl w:val="517464A8"/>
    <w:lvl w:ilvl="0" w:tplc="0D361A2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nsid w:val="1A32262A"/>
    <w:multiLevelType w:val="hybridMultilevel"/>
    <w:tmpl w:val="0748A4AC"/>
    <w:lvl w:ilvl="0" w:tplc="BCBAE06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nsid w:val="1BFD7786"/>
    <w:multiLevelType w:val="hybridMultilevel"/>
    <w:tmpl w:val="C89C7BD4"/>
    <w:lvl w:ilvl="0" w:tplc="151E7876">
      <w:start w:val="1"/>
      <w:numFmt w:val="lowerLetter"/>
      <w:lvlText w:val="(%1)"/>
      <w:lvlJc w:val="left"/>
      <w:pPr>
        <w:ind w:left="735" w:hanging="3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1EF73344"/>
    <w:multiLevelType w:val="hybridMultilevel"/>
    <w:tmpl w:val="901C1426"/>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nsid w:val="201D40EB"/>
    <w:multiLevelType w:val="hybridMultilevel"/>
    <w:tmpl w:val="83BC23CA"/>
    <w:lvl w:ilvl="0" w:tplc="621AEF7C">
      <w:start w:val="1"/>
      <w:numFmt w:val="lowerLetter"/>
      <w:lvlText w:val="%1."/>
      <w:lvlJc w:val="left"/>
      <w:pPr>
        <w:ind w:left="720" w:hanging="360"/>
      </w:pPr>
      <w:rPr>
        <w:rFonts w:hint="default"/>
        <w:b w:val="0"/>
        <w:i w:val="0"/>
        <w:sz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7">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20982CFC"/>
    <w:multiLevelType w:val="hybridMultilevel"/>
    <w:tmpl w:val="DF0A384A"/>
    <w:lvl w:ilvl="0" w:tplc="0809001B">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nsid w:val="23C214CB"/>
    <w:multiLevelType w:val="hybridMultilevel"/>
    <w:tmpl w:val="80ACB376"/>
    <w:lvl w:ilvl="0" w:tplc="CD2ED70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258C2E87"/>
    <w:multiLevelType w:val="hybridMultilevel"/>
    <w:tmpl w:val="24227C98"/>
    <w:lvl w:ilvl="0" w:tplc="BB5410EA">
      <w:start w:val="1"/>
      <w:numFmt w:val="lowerLetter"/>
      <w:lvlText w:val="(%1)"/>
      <w:lvlJc w:val="left"/>
      <w:pPr>
        <w:ind w:left="1352" w:hanging="360"/>
      </w:pPr>
      <w:rPr>
        <w:rFonts w:hint="default"/>
      </w:rPr>
    </w:lvl>
    <w:lvl w:ilvl="1" w:tplc="08090019" w:tentative="1">
      <w:start w:val="1"/>
      <w:numFmt w:val="lowerLetter"/>
      <w:lvlText w:val="%2."/>
      <w:lvlJc w:val="left"/>
      <w:pPr>
        <w:ind w:left="2072" w:hanging="360"/>
      </w:pPr>
    </w:lvl>
    <w:lvl w:ilvl="2" w:tplc="0809001B" w:tentative="1">
      <w:start w:val="1"/>
      <w:numFmt w:val="lowerRoman"/>
      <w:lvlText w:val="%3."/>
      <w:lvlJc w:val="right"/>
      <w:pPr>
        <w:ind w:left="2792" w:hanging="180"/>
      </w:pPr>
    </w:lvl>
    <w:lvl w:ilvl="3" w:tplc="0809000F" w:tentative="1">
      <w:start w:val="1"/>
      <w:numFmt w:val="decimal"/>
      <w:lvlText w:val="%4."/>
      <w:lvlJc w:val="left"/>
      <w:pPr>
        <w:ind w:left="3512" w:hanging="360"/>
      </w:pPr>
    </w:lvl>
    <w:lvl w:ilvl="4" w:tplc="08090019" w:tentative="1">
      <w:start w:val="1"/>
      <w:numFmt w:val="lowerLetter"/>
      <w:lvlText w:val="%5."/>
      <w:lvlJc w:val="left"/>
      <w:pPr>
        <w:ind w:left="4232" w:hanging="360"/>
      </w:pPr>
    </w:lvl>
    <w:lvl w:ilvl="5" w:tplc="0809001B" w:tentative="1">
      <w:start w:val="1"/>
      <w:numFmt w:val="lowerRoman"/>
      <w:lvlText w:val="%6."/>
      <w:lvlJc w:val="right"/>
      <w:pPr>
        <w:ind w:left="4952" w:hanging="180"/>
      </w:pPr>
    </w:lvl>
    <w:lvl w:ilvl="6" w:tplc="0809000F" w:tentative="1">
      <w:start w:val="1"/>
      <w:numFmt w:val="decimal"/>
      <w:lvlText w:val="%7."/>
      <w:lvlJc w:val="left"/>
      <w:pPr>
        <w:ind w:left="5672" w:hanging="360"/>
      </w:pPr>
    </w:lvl>
    <w:lvl w:ilvl="7" w:tplc="08090019" w:tentative="1">
      <w:start w:val="1"/>
      <w:numFmt w:val="lowerLetter"/>
      <w:lvlText w:val="%8."/>
      <w:lvlJc w:val="left"/>
      <w:pPr>
        <w:ind w:left="6392" w:hanging="360"/>
      </w:pPr>
    </w:lvl>
    <w:lvl w:ilvl="8" w:tplc="0809001B" w:tentative="1">
      <w:start w:val="1"/>
      <w:numFmt w:val="lowerRoman"/>
      <w:lvlText w:val="%9."/>
      <w:lvlJc w:val="right"/>
      <w:pPr>
        <w:ind w:left="7112" w:hanging="180"/>
      </w:pPr>
    </w:lvl>
  </w:abstractNum>
  <w:abstractNum w:abstractNumId="34">
    <w:nsid w:val="25FA18C4"/>
    <w:multiLevelType w:val="hybridMultilevel"/>
    <w:tmpl w:val="813C497C"/>
    <w:lvl w:ilvl="0" w:tplc="17AA476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260D0280"/>
    <w:multiLevelType w:val="hybridMultilevel"/>
    <w:tmpl w:val="B94C2608"/>
    <w:lvl w:ilvl="0" w:tplc="BB5410E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nsid w:val="263743A3"/>
    <w:multiLevelType w:val="multilevel"/>
    <w:tmpl w:val="5BD0C428"/>
    <w:numStyleLink w:val="Style3"/>
  </w:abstractNum>
  <w:abstractNum w:abstractNumId="37">
    <w:nsid w:val="265967D9"/>
    <w:multiLevelType w:val="hybridMultilevel"/>
    <w:tmpl w:val="894A75FC"/>
    <w:lvl w:ilvl="0" w:tplc="BB5410E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nsid w:val="26B10526"/>
    <w:multiLevelType w:val="hybridMultilevel"/>
    <w:tmpl w:val="53381132"/>
    <w:lvl w:ilvl="0" w:tplc="636A760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nsid w:val="276B6E44"/>
    <w:multiLevelType w:val="hybridMultilevel"/>
    <w:tmpl w:val="36ACC452"/>
    <w:lvl w:ilvl="0" w:tplc="0809001B">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0">
    <w:nsid w:val="2907253B"/>
    <w:multiLevelType w:val="hybridMultilevel"/>
    <w:tmpl w:val="28BACC24"/>
    <w:lvl w:ilvl="0" w:tplc="551203E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nsid w:val="29F02534"/>
    <w:multiLevelType w:val="hybridMultilevel"/>
    <w:tmpl w:val="50F8AA80"/>
    <w:lvl w:ilvl="0" w:tplc="638C7F52">
      <w:start w:val="1"/>
      <w:numFmt w:val="lowerLetter"/>
      <w:lvlText w:val="(%1)"/>
      <w:lvlJc w:val="left"/>
      <w:pPr>
        <w:ind w:left="786" w:hanging="360"/>
      </w:pPr>
      <w:rPr>
        <w:rFonts w:hint="default"/>
        <w:b/>
      </w:rPr>
    </w:lvl>
    <w:lvl w:ilvl="1" w:tplc="08090019" w:tentative="1">
      <w:start w:val="1"/>
      <w:numFmt w:val="lowerLetter"/>
      <w:lvlText w:val="%2."/>
      <w:lvlJc w:val="left"/>
      <w:pPr>
        <w:ind w:left="1506" w:hanging="360"/>
      </w:pPr>
    </w:lvl>
    <w:lvl w:ilvl="2" w:tplc="0809001B" w:tentative="1">
      <w:start w:val="1"/>
      <w:numFmt w:val="lowerRoman"/>
      <w:lvlText w:val="%3."/>
      <w:lvlJc w:val="right"/>
      <w:pPr>
        <w:ind w:left="2226" w:hanging="180"/>
      </w:pPr>
    </w:lvl>
    <w:lvl w:ilvl="3" w:tplc="0809000F" w:tentative="1">
      <w:start w:val="1"/>
      <w:numFmt w:val="decimal"/>
      <w:lvlText w:val="%4."/>
      <w:lvlJc w:val="left"/>
      <w:pPr>
        <w:ind w:left="2946" w:hanging="360"/>
      </w:pPr>
    </w:lvl>
    <w:lvl w:ilvl="4" w:tplc="08090019" w:tentative="1">
      <w:start w:val="1"/>
      <w:numFmt w:val="lowerLetter"/>
      <w:lvlText w:val="%5."/>
      <w:lvlJc w:val="left"/>
      <w:pPr>
        <w:ind w:left="3666" w:hanging="360"/>
      </w:pPr>
    </w:lvl>
    <w:lvl w:ilvl="5" w:tplc="0809001B" w:tentative="1">
      <w:start w:val="1"/>
      <w:numFmt w:val="lowerRoman"/>
      <w:lvlText w:val="%6."/>
      <w:lvlJc w:val="right"/>
      <w:pPr>
        <w:ind w:left="4386" w:hanging="180"/>
      </w:pPr>
    </w:lvl>
    <w:lvl w:ilvl="6" w:tplc="0809000F" w:tentative="1">
      <w:start w:val="1"/>
      <w:numFmt w:val="decimal"/>
      <w:lvlText w:val="%7."/>
      <w:lvlJc w:val="left"/>
      <w:pPr>
        <w:ind w:left="5106" w:hanging="360"/>
      </w:pPr>
    </w:lvl>
    <w:lvl w:ilvl="7" w:tplc="08090019" w:tentative="1">
      <w:start w:val="1"/>
      <w:numFmt w:val="lowerLetter"/>
      <w:lvlText w:val="%8."/>
      <w:lvlJc w:val="left"/>
      <w:pPr>
        <w:ind w:left="5826" w:hanging="360"/>
      </w:pPr>
    </w:lvl>
    <w:lvl w:ilvl="8" w:tplc="0809001B" w:tentative="1">
      <w:start w:val="1"/>
      <w:numFmt w:val="lowerRoman"/>
      <w:lvlText w:val="%9."/>
      <w:lvlJc w:val="right"/>
      <w:pPr>
        <w:ind w:left="6546" w:hanging="180"/>
      </w:pPr>
    </w:lvl>
  </w:abstractNum>
  <w:abstractNum w:abstractNumId="42">
    <w:nsid w:val="2D63792E"/>
    <w:multiLevelType w:val="hybridMultilevel"/>
    <w:tmpl w:val="0F6264EA"/>
    <w:lvl w:ilvl="0" w:tplc="CE1EC8C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nsid w:val="2D8743C1"/>
    <w:multiLevelType w:val="hybridMultilevel"/>
    <w:tmpl w:val="E89EA5F2"/>
    <w:lvl w:ilvl="0" w:tplc="68166D34">
      <w:start w:val="1"/>
      <w:numFmt w:val="lowerRoman"/>
      <w:lvlText w:val="(%1)"/>
      <w:lvlJc w:val="left"/>
      <w:pPr>
        <w:ind w:left="896" w:hanging="720"/>
      </w:pPr>
      <w:rPr>
        <w:rFonts w:hint="default"/>
      </w:rPr>
    </w:lvl>
    <w:lvl w:ilvl="1" w:tplc="08090019" w:tentative="1">
      <w:start w:val="1"/>
      <w:numFmt w:val="lowerLetter"/>
      <w:lvlText w:val="%2."/>
      <w:lvlJc w:val="left"/>
      <w:pPr>
        <w:ind w:left="1256" w:hanging="360"/>
      </w:pPr>
    </w:lvl>
    <w:lvl w:ilvl="2" w:tplc="0809001B" w:tentative="1">
      <w:start w:val="1"/>
      <w:numFmt w:val="lowerRoman"/>
      <w:lvlText w:val="%3."/>
      <w:lvlJc w:val="right"/>
      <w:pPr>
        <w:ind w:left="1976" w:hanging="180"/>
      </w:pPr>
    </w:lvl>
    <w:lvl w:ilvl="3" w:tplc="0809000F" w:tentative="1">
      <w:start w:val="1"/>
      <w:numFmt w:val="decimal"/>
      <w:lvlText w:val="%4."/>
      <w:lvlJc w:val="left"/>
      <w:pPr>
        <w:ind w:left="2696" w:hanging="360"/>
      </w:pPr>
    </w:lvl>
    <w:lvl w:ilvl="4" w:tplc="08090019" w:tentative="1">
      <w:start w:val="1"/>
      <w:numFmt w:val="lowerLetter"/>
      <w:lvlText w:val="%5."/>
      <w:lvlJc w:val="left"/>
      <w:pPr>
        <w:ind w:left="3416" w:hanging="360"/>
      </w:pPr>
    </w:lvl>
    <w:lvl w:ilvl="5" w:tplc="0809001B" w:tentative="1">
      <w:start w:val="1"/>
      <w:numFmt w:val="lowerRoman"/>
      <w:lvlText w:val="%6."/>
      <w:lvlJc w:val="right"/>
      <w:pPr>
        <w:ind w:left="4136" w:hanging="180"/>
      </w:pPr>
    </w:lvl>
    <w:lvl w:ilvl="6" w:tplc="0809000F" w:tentative="1">
      <w:start w:val="1"/>
      <w:numFmt w:val="decimal"/>
      <w:lvlText w:val="%7."/>
      <w:lvlJc w:val="left"/>
      <w:pPr>
        <w:ind w:left="4856" w:hanging="360"/>
      </w:pPr>
    </w:lvl>
    <w:lvl w:ilvl="7" w:tplc="08090019" w:tentative="1">
      <w:start w:val="1"/>
      <w:numFmt w:val="lowerLetter"/>
      <w:lvlText w:val="%8."/>
      <w:lvlJc w:val="left"/>
      <w:pPr>
        <w:ind w:left="5576" w:hanging="360"/>
      </w:pPr>
    </w:lvl>
    <w:lvl w:ilvl="8" w:tplc="0809001B" w:tentative="1">
      <w:start w:val="1"/>
      <w:numFmt w:val="lowerRoman"/>
      <w:lvlText w:val="%9."/>
      <w:lvlJc w:val="right"/>
      <w:pPr>
        <w:ind w:left="6296" w:hanging="180"/>
      </w:pPr>
    </w:lvl>
  </w:abstractNum>
  <w:abstractNum w:abstractNumId="44">
    <w:nsid w:val="2E2200CD"/>
    <w:multiLevelType w:val="hybridMultilevel"/>
    <w:tmpl w:val="DAA8F43E"/>
    <w:lvl w:ilvl="0" w:tplc="3072DA7E">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nsid w:val="2F8C5530"/>
    <w:multiLevelType w:val="hybridMultilevel"/>
    <w:tmpl w:val="25D6CE32"/>
    <w:lvl w:ilvl="0" w:tplc="DD500834">
      <w:start w:val="1"/>
      <w:numFmt w:val="lowerRoman"/>
      <w:lvlText w:val="(%1)"/>
      <w:lvlJc w:val="left"/>
      <w:pPr>
        <w:ind w:left="895" w:hanging="720"/>
      </w:pPr>
      <w:rPr>
        <w:rFonts w:hint="default"/>
      </w:rPr>
    </w:lvl>
    <w:lvl w:ilvl="1" w:tplc="08090019" w:tentative="1">
      <w:start w:val="1"/>
      <w:numFmt w:val="lowerLetter"/>
      <w:lvlText w:val="%2."/>
      <w:lvlJc w:val="left"/>
      <w:pPr>
        <w:ind w:left="1255" w:hanging="360"/>
      </w:pPr>
    </w:lvl>
    <w:lvl w:ilvl="2" w:tplc="0809001B" w:tentative="1">
      <w:start w:val="1"/>
      <w:numFmt w:val="lowerRoman"/>
      <w:lvlText w:val="%3."/>
      <w:lvlJc w:val="right"/>
      <w:pPr>
        <w:ind w:left="1975" w:hanging="180"/>
      </w:pPr>
    </w:lvl>
    <w:lvl w:ilvl="3" w:tplc="0809000F" w:tentative="1">
      <w:start w:val="1"/>
      <w:numFmt w:val="decimal"/>
      <w:lvlText w:val="%4."/>
      <w:lvlJc w:val="left"/>
      <w:pPr>
        <w:ind w:left="2695" w:hanging="360"/>
      </w:pPr>
    </w:lvl>
    <w:lvl w:ilvl="4" w:tplc="08090019" w:tentative="1">
      <w:start w:val="1"/>
      <w:numFmt w:val="lowerLetter"/>
      <w:lvlText w:val="%5."/>
      <w:lvlJc w:val="left"/>
      <w:pPr>
        <w:ind w:left="3415" w:hanging="360"/>
      </w:pPr>
    </w:lvl>
    <w:lvl w:ilvl="5" w:tplc="0809001B" w:tentative="1">
      <w:start w:val="1"/>
      <w:numFmt w:val="lowerRoman"/>
      <w:lvlText w:val="%6."/>
      <w:lvlJc w:val="right"/>
      <w:pPr>
        <w:ind w:left="4135" w:hanging="180"/>
      </w:pPr>
    </w:lvl>
    <w:lvl w:ilvl="6" w:tplc="0809000F" w:tentative="1">
      <w:start w:val="1"/>
      <w:numFmt w:val="decimal"/>
      <w:lvlText w:val="%7."/>
      <w:lvlJc w:val="left"/>
      <w:pPr>
        <w:ind w:left="4855" w:hanging="360"/>
      </w:pPr>
    </w:lvl>
    <w:lvl w:ilvl="7" w:tplc="08090019" w:tentative="1">
      <w:start w:val="1"/>
      <w:numFmt w:val="lowerLetter"/>
      <w:lvlText w:val="%8."/>
      <w:lvlJc w:val="left"/>
      <w:pPr>
        <w:ind w:left="5575" w:hanging="360"/>
      </w:pPr>
    </w:lvl>
    <w:lvl w:ilvl="8" w:tplc="0809001B" w:tentative="1">
      <w:start w:val="1"/>
      <w:numFmt w:val="lowerRoman"/>
      <w:lvlText w:val="%9."/>
      <w:lvlJc w:val="right"/>
      <w:pPr>
        <w:ind w:left="6295" w:hanging="180"/>
      </w:pPr>
    </w:lvl>
  </w:abstractNum>
  <w:abstractNum w:abstractNumId="46">
    <w:nsid w:val="31043008"/>
    <w:multiLevelType w:val="hybridMultilevel"/>
    <w:tmpl w:val="BF409B32"/>
    <w:lvl w:ilvl="0" w:tplc="17AA476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7">
    <w:nsid w:val="32121D62"/>
    <w:multiLevelType w:val="hybridMultilevel"/>
    <w:tmpl w:val="3F90E41C"/>
    <w:lvl w:ilvl="0" w:tplc="2D101F62">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8">
    <w:nsid w:val="32383F42"/>
    <w:multiLevelType w:val="hybridMultilevel"/>
    <w:tmpl w:val="848A1A1E"/>
    <w:lvl w:ilvl="0" w:tplc="0809001B">
      <w:start w:val="1"/>
      <w:numFmt w:val="lowerRoman"/>
      <w:lvlText w:val="%1."/>
      <w:lvlJc w:val="right"/>
      <w:pPr>
        <w:ind w:left="1080" w:hanging="360"/>
      </w:pPr>
      <w:rPr>
        <w:rFonts w:hint="default"/>
      </w:rPr>
    </w:lvl>
    <w:lvl w:ilvl="1" w:tplc="08090019" w:tentative="1">
      <w:start w:val="1"/>
      <w:numFmt w:val="lowerLetter"/>
      <w:lvlText w:val="%2."/>
      <w:lvlJc w:val="left"/>
      <w:pPr>
        <w:ind w:left="1800" w:hanging="360"/>
      </w:pPr>
    </w:lvl>
    <w:lvl w:ilvl="2" w:tplc="0809001B">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9">
    <w:nsid w:val="32617CB6"/>
    <w:multiLevelType w:val="hybridMultilevel"/>
    <w:tmpl w:val="A5623250"/>
    <w:lvl w:ilvl="0" w:tplc="3CCCA89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0">
    <w:nsid w:val="33FC0071"/>
    <w:multiLevelType w:val="hybridMultilevel"/>
    <w:tmpl w:val="DD98B0C0"/>
    <w:lvl w:ilvl="0" w:tplc="0396D6E6">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nsid w:val="344217A7"/>
    <w:multiLevelType w:val="hybridMultilevel"/>
    <w:tmpl w:val="36A0EB2E"/>
    <w:lvl w:ilvl="0" w:tplc="08090017">
      <w:start w:val="1"/>
      <w:numFmt w:val="lowerLetter"/>
      <w:lvlText w:val="%1)"/>
      <w:lvlJc w:val="left"/>
      <w:pPr>
        <w:ind w:left="3600" w:hanging="360"/>
      </w:pPr>
    </w:lvl>
    <w:lvl w:ilvl="1" w:tplc="08090019" w:tentative="1">
      <w:start w:val="1"/>
      <w:numFmt w:val="lowerLetter"/>
      <w:lvlText w:val="%2."/>
      <w:lvlJc w:val="left"/>
      <w:pPr>
        <w:ind w:left="4320" w:hanging="360"/>
      </w:pPr>
    </w:lvl>
    <w:lvl w:ilvl="2" w:tplc="0809001B" w:tentative="1">
      <w:start w:val="1"/>
      <w:numFmt w:val="lowerRoman"/>
      <w:lvlText w:val="%3."/>
      <w:lvlJc w:val="right"/>
      <w:pPr>
        <w:ind w:left="5040" w:hanging="180"/>
      </w:pPr>
    </w:lvl>
    <w:lvl w:ilvl="3" w:tplc="0809000F" w:tentative="1">
      <w:start w:val="1"/>
      <w:numFmt w:val="decimal"/>
      <w:lvlText w:val="%4."/>
      <w:lvlJc w:val="left"/>
      <w:pPr>
        <w:ind w:left="5760" w:hanging="360"/>
      </w:pPr>
    </w:lvl>
    <w:lvl w:ilvl="4" w:tplc="08090019" w:tentative="1">
      <w:start w:val="1"/>
      <w:numFmt w:val="lowerLetter"/>
      <w:lvlText w:val="%5."/>
      <w:lvlJc w:val="left"/>
      <w:pPr>
        <w:ind w:left="6480" w:hanging="360"/>
      </w:pPr>
    </w:lvl>
    <w:lvl w:ilvl="5" w:tplc="0809001B" w:tentative="1">
      <w:start w:val="1"/>
      <w:numFmt w:val="lowerRoman"/>
      <w:lvlText w:val="%6."/>
      <w:lvlJc w:val="right"/>
      <w:pPr>
        <w:ind w:left="7200" w:hanging="180"/>
      </w:pPr>
    </w:lvl>
    <w:lvl w:ilvl="6" w:tplc="0809000F" w:tentative="1">
      <w:start w:val="1"/>
      <w:numFmt w:val="decimal"/>
      <w:lvlText w:val="%7."/>
      <w:lvlJc w:val="left"/>
      <w:pPr>
        <w:ind w:left="7920" w:hanging="360"/>
      </w:pPr>
    </w:lvl>
    <w:lvl w:ilvl="7" w:tplc="08090019" w:tentative="1">
      <w:start w:val="1"/>
      <w:numFmt w:val="lowerLetter"/>
      <w:lvlText w:val="%8."/>
      <w:lvlJc w:val="left"/>
      <w:pPr>
        <w:ind w:left="8640" w:hanging="360"/>
      </w:pPr>
    </w:lvl>
    <w:lvl w:ilvl="8" w:tplc="0809001B" w:tentative="1">
      <w:start w:val="1"/>
      <w:numFmt w:val="lowerRoman"/>
      <w:lvlText w:val="%9."/>
      <w:lvlJc w:val="right"/>
      <w:pPr>
        <w:ind w:left="9360" w:hanging="180"/>
      </w:pPr>
    </w:lvl>
  </w:abstractNum>
  <w:abstractNum w:abstractNumId="52">
    <w:nsid w:val="34AA1A3C"/>
    <w:multiLevelType w:val="hybridMultilevel"/>
    <w:tmpl w:val="412EFD3E"/>
    <w:lvl w:ilvl="0" w:tplc="EB70D75A">
      <w:start w:val="1"/>
      <w:numFmt w:val="lowerRoman"/>
      <w:lvlText w:val="(%1)"/>
      <w:lvlJc w:val="left"/>
      <w:pPr>
        <w:ind w:left="1440" w:hanging="72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3">
    <w:nsid w:val="35DD12CC"/>
    <w:multiLevelType w:val="hybridMultilevel"/>
    <w:tmpl w:val="A3BAC2C6"/>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4">
    <w:nsid w:val="388E4F1D"/>
    <w:multiLevelType w:val="hybridMultilevel"/>
    <w:tmpl w:val="B18A9540"/>
    <w:lvl w:ilvl="0" w:tplc="BCEA15C0">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nsid w:val="3C210ADB"/>
    <w:multiLevelType w:val="hybridMultilevel"/>
    <w:tmpl w:val="0062F74A"/>
    <w:lvl w:ilvl="0" w:tplc="BB5410E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nsid w:val="3C4E4CA2"/>
    <w:multiLevelType w:val="hybridMultilevel"/>
    <w:tmpl w:val="387427A4"/>
    <w:lvl w:ilvl="0" w:tplc="BB5410EA">
      <w:start w:val="1"/>
      <w:numFmt w:val="lowerLetter"/>
      <w:lvlText w:val="(%1)"/>
      <w:lvlJc w:val="left"/>
      <w:pPr>
        <w:ind w:left="1080" w:hanging="360"/>
      </w:pPr>
      <w:rPr>
        <w:rFonts w:hint="default"/>
      </w:rPr>
    </w:lvl>
    <w:lvl w:ilvl="1" w:tplc="08090019">
      <w:start w:val="1"/>
      <w:numFmt w:val="lowerLetter"/>
      <w:lvlText w:val="%2."/>
      <w:lvlJc w:val="left"/>
      <w:pPr>
        <w:ind w:left="1800" w:hanging="360"/>
      </w:pPr>
    </w:lvl>
    <w:lvl w:ilvl="2" w:tplc="0809001B">
      <w:start w:val="1"/>
      <w:numFmt w:val="lowerRoman"/>
      <w:lvlText w:val="%3."/>
      <w:lvlJc w:val="right"/>
      <w:pPr>
        <w:ind w:left="2520" w:hanging="180"/>
      </w:pPr>
    </w:lvl>
    <w:lvl w:ilvl="3" w:tplc="0809000F">
      <w:start w:val="1"/>
      <w:numFmt w:val="decimal"/>
      <w:lvlText w:val="%4."/>
      <w:lvlJc w:val="left"/>
      <w:pPr>
        <w:ind w:left="3240" w:hanging="360"/>
      </w:pPr>
    </w:lvl>
    <w:lvl w:ilvl="4" w:tplc="08090019">
      <w:start w:val="1"/>
      <w:numFmt w:val="lowerLetter"/>
      <w:lvlText w:val="%5."/>
      <w:lvlJc w:val="left"/>
      <w:pPr>
        <w:ind w:left="3960" w:hanging="360"/>
      </w:pPr>
    </w:lvl>
    <w:lvl w:ilvl="5" w:tplc="0809001B">
      <w:start w:val="1"/>
      <w:numFmt w:val="lowerRoman"/>
      <w:lvlText w:val="%6."/>
      <w:lvlJc w:val="right"/>
      <w:pPr>
        <w:ind w:left="4680" w:hanging="180"/>
      </w:pPr>
    </w:lvl>
    <w:lvl w:ilvl="6" w:tplc="0809000F">
      <w:start w:val="1"/>
      <w:numFmt w:val="decimal"/>
      <w:lvlText w:val="%7."/>
      <w:lvlJc w:val="left"/>
      <w:pPr>
        <w:ind w:left="5400" w:hanging="360"/>
      </w:pPr>
    </w:lvl>
    <w:lvl w:ilvl="7" w:tplc="08090019">
      <w:start w:val="1"/>
      <w:numFmt w:val="lowerLetter"/>
      <w:lvlText w:val="%8."/>
      <w:lvlJc w:val="left"/>
      <w:pPr>
        <w:ind w:left="6120" w:hanging="360"/>
      </w:pPr>
    </w:lvl>
    <w:lvl w:ilvl="8" w:tplc="0809001B">
      <w:start w:val="1"/>
      <w:numFmt w:val="lowerRoman"/>
      <w:lvlText w:val="%9."/>
      <w:lvlJc w:val="right"/>
      <w:pPr>
        <w:ind w:left="6840" w:hanging="180"/>
      </w:pPr>
    </w:lvl>
  </w:abstractNum>
  <w:abstractNum w:abstractNumId="57">
    <w:nsid w:val="3C6E7825"/>
    <w:multiLevelType w:val="hybridMultilevel"/>
    <w:tmpl w:val="D9AC315C"/>
    <w:lvl w:ilvl="0" w:tplc="335E24B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nsid w:val="3EEF2A1D"/>
    <w:multiLevelType w:val="hybridMultilevel"/>
    <w:tmpl w:val="B4A83CE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nsid w:val="3FD03E9C"/>
    <w:multiLevelType w:val="hybridMultilevel"/>
    <w:tmpl w:val="75BC0D90"/>
    <w:lvl w:ilvl="0" w:tplc="558AEE7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0">
    <w:nsid w:val="406948CF"/>
    <w:multiLevelType w:val="hybridMultilevel"/>
    <w:tmpl w:val="5ACCC3B2"/>
    <w:lvl w:ilvl="0" w:tplc="7B1A0970">
      <w:start w:val="1"/>
      <w:numFmt w:val="lowerLetter"/>
      <w:lvlText w:val="(%1)"/>
      <w:lvlJc w:val="left"/>
      <w:pPr>
        <w:ind w:left="735" w:hanging="3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1">
    <w:nsid w:val="40A37A34"/>
    <w:multiLevelType w:val="hybridMultilevel"/>
    <w:tmpl w:val="4FBE8B26"/>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2">
    <w:nsid w:val="425200F1"/>
    <w:multiLevelType w:val="hybridMultilevel"/>
    <w:tmpl w:val="95B0F68C"/>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3">
    <w:nsid w:val="4287665A"/>
    <w:multiLevelType w:val="hybridMultilevel"/>
    <w:tmpl w:val="BF8CF5C8"/>
    <w:lvl w:ilvl="0" w:tplc="ED8A6CE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nsid w:val="442E5B85"/>
    <w:multiLevelType w:val="multilevel"/>
    <w:tmpl w:val="68D6301A"/>
    <w:lvl w:ilvl="0">
      <w:start w:val="1"/>
      <w:numFmt w:val="decimal"/>
      <w:lvlText w:val="%1"/>
      <w:lvlJc w:val="left"/>
      <w:pPr>
        <w:ind w:left="360" w:hanging="360"/>
      </w:pPr>
      <w:rPr>
        <w:rFonts w:hint="default"/>
      </w:rPr>
    </w:lvl>
    <w:lvl w:ilvl="1">
      <w:start w:val="4"/>
      <w:numFmt w:val="lowerLetter"/>
      <w:lvlText w:val="%2. "/>
      <w:lvlJc w:val="left"/>
      <w:pPr>
        <w:ind w:left="720" w:hanging="360"/>
      </w:pPr>
      <w:rPr>
        <w:rFonts w:hint="default"/>
      </w:rPr>
    </w:lvl>
    <w:lvl w:ilvl="2">
      <w:start w:val="1"/>
      <w:numFmt w:val="lowerRoman"/>
      <w:lvlText w:val="%3)"/>
      <w:lvlJc w:val="left"/>
      <w:pPr>
        <w:ind w:left="1080" w:hanging="360"/>
      </w:pPr>
      <w:rPr>
        <w:rFonts w:hint="default"/>
      </w:rPr>
    </w:lvl>
    <w:lvl w:ilvl="3">
      <w:start w:val="1"/>
      <w:numFmt w:val="upperLetter"/>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5">
    <w:nsid w:val="462D60F5"/>
    <w:multiLevelType w:val="hybridMultilevel"/>
    <w:tmpl w:val="933CD60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nsid w:val="476F2EF1"/>
    <w:multiLevelType w:val="hybridMultilevel"/>
    <w:tmpl w:val="8DD6D2F8"/>
    <w:lvl w:ilvl="0" w:tplc="CA580DC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nsid w:val="48967621"/>
    <w:multiLevelType w:val="hybridMultilevel"/>
    <w:tmpl w:val="4502CFFC"/>
    <w:lvl w:ilvl="0" w:tplc="99C493B6">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8">
    <w:nsid w:val="48B80D12"/>
    <w:multiLevelType w:val="hybridMultilevel"/>
    <w:tmpl w:val="683C48B4"/>
    <w:lvl w:ilvl="0" w:tplc="FC26C1C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nsid w:val="4C0E0C37"/>
    <w:multiLevelType w:val="hybridMultilevel"/>
    <w:tmpl w:val="A93E4E5A"/>
    <w:lvl w:ilvl="0" w:tplc="8E56F2A8">
      <w:start w:val="1"/>
      <w:numFmt w:val="lowerRoman"/>
      <w:lvlText w:val="%1)"/>
      <w:lvlJc w:val="left"/>
      <w:pPr>
        <w:ind w:left="37" w:hanging="1080"/>
      </w:pPr>
      <w:rPr>
        <w:rFonts w:hint="default"/>
      </w:rPr>
    </w:lvl>
    <w:lvl w:ilvl="1" w:tplc="08090019" w:tentative="1">
      <w:start w:val="1"/>
      <w:numFmt w:val="lowerLetter"/>
      <w:lvlText w:val="%2."/>
      <w:lvlJc w:val="left"/>
      <w:pPr>
        <w:ind w:left="37" w:hanging="360"/>
      </w:pPr>
    </w:lvl>
    <w:lvl w:ilvl="2" w:tplc="0809001B" w:tentative="1">
      <w:start w:val="1"/>
      <w:numFmt w:val="lowerRoman"/>
      <w:lvlText w:val="%3."/>
      <w:lvlJc w:val="right"/>
      <w:pPr>
        <w:ind w:left="757" w:hanging="180"/>
      </w:pPr>
    </w:lvl>
    <w:lvl w:ilvl="3" w:tplc="0809000F" w:tentative="1">
      <w:start w:val="1"/>
      <w:numFmt w:val="decimal"/>
      <w:lvlText w:val="%4."/>
      <w:lvlJc w:val="left"/>
      <w:pPr>
        <w:ind w:left="1477" w:hanging="360"/>
      </w:pPr>
    </w:lvl>
    <w:lvl w:ilvl="4" w:tplc="08090019" w:tentative="1">
      <w:start w:val="1"/>
      <w:numFmt w:val="lowerLetter"/>
      <w:lvlText w:val="%5."/>
      <w:lvlJc w:val="left"/>
      <w:pPr>
        <w:ind w:left="2197" w:hanging="360"/>
      </w:pPr>
    </w:lvl>
    <w:lvl w:ilvl="5" w:tplc="0809001B" w:tentative="1">
      <w:start w:val="1"/>
      <w:numFmt w:val="lowerRoman"/>
      <w:lvlText w:val="%6."/>
      <w:lvlJc w:val="right"/>
      <w:pPr>
        <w:ind w:left="2917" w:hanging="180"/>
      </w:pPr>
    </w:lvl>
    <w:lvl w:ilvl="6" w:tplc="0809000F" w:tentative="1">
      <w:start w:val="1"/>
      <w:numFmt w:val="decimal"/>
      <w:lvlText w:val="%7."/>
      <w:lvlJc w:val="left"/>
      <w:pPr>
        <w:ind w:left="3637" w:hanging="360"/>
      </w:pPr>
    </w:lvl>
    <w:lvl w:ilvl="7" w:tplc="08090019" w:tentative="1">
      <w:start w:val="1"/>
      <w:numFmt w:val="lowerLetter"/>
      <w:lvlText w:val="%8."/>
      <w:lvlJc w:val="left"/>
      <w:pPr>
        <w:ind w:left="4357" w:hanging="360"/>
      </w:pPr>
    </w:lvl>
    <w:lvl w:ilvl="8" w:tplc="0809001B" w:tentative="1">
      <w:start w:val="1"/>
      <w:numFmt w:val="lowerRoman"/>
      <w:lvlText w:val="%9."/>
      <w:lvlJc w:val="right"/>
      <w:pPr>
        <w:ind w:left="5077" w:hanging="180"/>
      </w:pPr>
    </w:lvl>
  </w:abstractNum>
  <w:abstractNum w:abstractNumId="70">
    <w:nsid w:val="4E4F04CB"/>
    <w:multiLevelType w:val="hybridMultilevel"/>
    <w:tmpl w:val="0D22369C"/>
    <w:lvl w:ilvl="0" w:tplc="08090017">
      <w:start w:val="1"/>
      <w:numFmt w:val="lowerLetter"/>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71">
    <w:nsid w:val="4F122330"/>
    <w:multiLevelType w:val="hybridMultilevel"/>
    <w:tmpl w:val="0560AC84"/>
    <w:lvl w:ilvl="0" w:tplc="72E2C500">
      <w:start w:val="1"/>
      <w:numFmt w:val="lowerLetter"/>
      <w:lvlText w:val="(%1)"/>
      <w:lvlJc w:val="left"/>
      <w:pPr>
        <w:ind w:left="394" w:hanging="360"/>
      </w:pPr>
      <w:rPr>
        <w:rFonts w:hint="default"/>
      </w:rPr>
    </w:lvl>
    <w:lvl w:ilvl="1" w:tplc="08090019" w:tentative="1">
      <w:start w:val="1"/>
      <w:numFmt w:val="lowerLetter"/>
      <w:lvlText w:val="%2."/>
      <w:lvlJc w:val="left"/>
      <w:pPr>
        <w:ind w:left="1114" w:hanging="360"/>
      </w:pPr>
    </w:lvl>
    <w:lvl w:ilvl="2" w:tplc="0809001B" w:tentative="1">
      <w:start w:val="1"/>
      <w:numFmt w:val="lowerRoman"/>
      <w:lvlText w:val="%3."/>
      <w:lvlJc w:val="right"/>
      <w:pPr>
        <w:ind w:left="1834" w:hanging="180"/>
      </w:pPr>
    </w:lvl>
    <w:lvl w:ilvl="3" w:tplc="0809000F" w:tentative="1">
      <w:start w:val="1"/>
      <w:numFmt w:val="decimal"/>
      <w:lvlText w:val="%4."/>
      <w:lvlJc w:val="left"/>
      <w:pPr>
        <w:ind w:left="2554" w:hanging="360"/>
      </w:pPr>
    </w:lvl>
    <w:lvl w:ilvl="4" w:tplc="08090019" w:tentative="1">
      <w:start w:val="1"/>
      <w:numFmt w:val="lowerLetter"/>
      <w:lvlText w:val="%5."/>
      <w:lvlJc w:val="left"/>
      <w:pPr>
        <w:ind w:left="3274" w:hanging="360"/>
      </w:pPr>
    </w:lvl>
    <w:lvl w:ilvl="5" w:tplc="0809001B" w:tentative="1">
      <w:start w:val="1"/>
      <w:numFmt w:val="lowerRoman"/>
      <w:lvlText w:val="%6."/>
      <w:lvlJc w:val="right"/>
      <w:pPr>
        <w:ind w:left="3994" w:hanging="180"/>
      </w:pPr>
    </w:lvl>
    <w:lvl w:ilvl="6" w:tplc="0809000F" w:tentative="1">
      <w:start w:val="1"/>
      <w:numFmt w:val="decimal"/>
      <w:lvlText w:val="%7."/>
      <w:lvlJc w:val="left"/>
      <w:pPr>
        <w:ind w:left="4714" w:hanging="360"/>
      </w:pPr>
    </w:lvl>
    <w:lvl w:ilvl="7" w:tplc="08090019" w:tentative="1">
      <w:start w:val="1"/>
      <w:numFmt w:val="lowerLetter"/>
      <w:lvlText w:val="%8."/>
      <w:lvlJc w:val="left"/>
      <w:pPr>
        <w:ind w:left="5434" w:hanging="360"/>
      </w:pPr>
    </w:lvl>
    <w:lvl w:ilvl="8" w:tplc="0809001B" w:tentative="1">
      <w:start w:val="1"/>
      <w:numFmt w:val="lowerRoman"/>
      <w:lvlText w:val="%9."/>
      <w:lvlJc w:val="right"/>
      <w:pPr>
        <w:ind w:left="6154" w:hanging="180"/>
      </w:pPr>
    </w:lvl>
  </w:abstractNum>
  <w:abstractNum w:abstractNumId="72">
    <w:nsid w:val="5108687B"/>
    <w:multiLevelType w:val="hybridMultilevel"/>
    <w:tmpl w:val="7B3E84B2"/>
    <w:lvl w:ilvl="0" w:tplc="60389950">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3">
    <w:nsid w:val="51FA3693"/>
    <w:multiLevelType w:val="hybridMultilevel"/>
    <w:tmpl w:val="BE10052C"/>
    <w:lvl w:ilvl="0" w:tplc="75D86BB2">
      <w:start w:val="1"/>
      <w:numFmt w:val="bullet"/>
      <w:lvlText w:val=""/>
      <w:lvlJc w:val="left"/>
      <w:pPr>
        <w:tabs>
          <w:tab w:val="num" w:pos="1800"/>
        </w:tabs>
        <w:ind w:left="1800" w:hanging="360"/>
      </w:pPr>
      <w:rPr>
        <w:rFonts w:ascii="Symbol" w:hAnsi="Symbol" w:hint="default"/>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4">
    <w:nsid w:val="526A7401"/>
    <w:multiLevelType w:val="hybridMultilevel"/>
    <w:tmpl w:val="0366C31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5">
    <w:nsid w:val="52AE2A69"/>
    <w:multiLevelType w:val="hybridMultilevel"/>
    <w:tmpl w:val="B9269516"/>
    <w:lvl w:ilvl="0" w:tplc="FB94E072">
      <w:start w:val="1"/>
      <w:numFmt w:val="lowerLetter"/>
      <w:lvlText w:val="(%1)"/>
      <w:lvlJc w:val="left"/>
      <w:pPr>
        <w:ind w:left="786" w:hanging="360"/>
      </w:pPr>
      <w:rPr>
        <w:b/>
      </w:rPr>
    </w:lvl>
    <w:lvl w:ilvl="1" w:tplc="08090019">
      <w:start w:val="1"/>
      <w:numFmt w:val="lowerLetter"/>
      <w:lvlText w:val="%2."/>
      <w:lvlJc w:val="left"/>
      <w:pPr>
        <w:ind w:left="1506" w:hanging="360"/>
      </w:pPr>
    </w:lvl>
    <w:lvl w:ilvl="2" w:tplc="0809001B">
      <w:start w:val="1"/>
      <w:numFmt w:val="lowerRoman"/>
      <w:lvlText w:val="%3."/>
      <w:lvlJc w:val="right"/>
      <w:pPr>
        <w:ind w:left="2226" w:hanging="180"/>
      </w:pPr>
    </w:lvl>
    <w:lvl w:ilvl="3" w:tplc="0809000F">
      <w:start w:val="1"/>
      <w:numFmt w:val="decimal"/>
      <w:lvlText w:val="%4."/>
      <w:lvlJc w:val="left"/>
      <w:pPr>
        <w:ind w:left="2946" w:hanging="360"/>
      </w:pPr>
    </w:lvl>
    <w:lvl w:ilvl="4" w:tplc="08090019">
      <w:start w:val="1"/>
      <w:numFmt w:val="lowerLetter"/>
      <w:lvlText w:val="%5."/>
      <w:lvlJc w:val="left"/>
      <w:pPr>
        <w:ind w:left="3666" w:hanging="360"/>
      </w:pPr>
    </w:lvl>
    <w:lvl w:ilvl="5" w:tplc="0809001B">
      <w:start w:val="1"/>
      <w:numFmt w:val="lowerRoman"/>
      <w:lvlText w:val="%6."/>
      <w:lvlJc w:val="right"/>
      <w:pPr>
        <w:ind w:left="4386" w:hanging="180"/>
      </w:pPr>
    </w:lvl>
    <w:lvl w:ilvl="6" w:tplc="0809000F">
      <w:start w:val="1"/>
      <w:numFmt w:val="decimal"/>
      <w:lvlText w:val="%7."/>
      <w:lvlJc w:val="left"/>
      <w:pPr>
        <w:ind w:left="5106" w:hanging="360"/>
      </w:pPr>
    </w:lvl>
    <w:lvl w:ilvl="7" w:tplc="08090019">
      <w:start w:val="1"/>
      <w:numFmt w:val="lowerLetter"/>
      <w:lvlText w:val="%8."/>
      <w:lvlJc w:val="left"/>
      <w:pPr>
        <w:ind w:left="5826" w:hanging="360"/>
      </w:pPr>
    </w:lvl>
    <w:lvl w:ilvl="8" w:tplc="0809001B">
      <w:start w:val="1"/>
      <w:numFmt w:val="lowerRoman"/>
      <w:lvlText w:val="%9."/>
      <w:lvlJc w:val="right"/>
      <w:pPr>
        <w:ind w:left="6546" w:hanging="180"/>
      </w:pPr>
    </w:lvl>
  </w:abstractNum>
  <w:abstractNum w:abstractNumId="76">
    <w:nsid w:val="53787896"/>
    <w:multiLevelType w:val="hybridMultilevel"/>
    <w:tmpl w:val="F954BF12"/>
    <w:lvl w:ilvl="0" w:tplc="3A4252CE">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7">
    <w:nsid w:val="56BA7829"/>
    <w:multiLevelType w:val="hybridMultilevel"/>
    <w:tmpl w:val="81808AF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8">
    <w:nsid w:val="57343067"/>
    <w:multiLevelType w:val="hybridMultilevel"/>
    <w:tmpl w:val="237E2310"/>
    <w:lvl w:ilvl="0" w:tplc="925654C6">
      <w:start w:val="2"/>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9">
    <w:nsid w:val="574C4CCA"/>
    <w:multiLevelType w:val="hybridMultilevel"/>
    <w:tmpl w:val="781A1652"/>
    <w:lvl w:ilvl="0" w:tplc="CC50A2C6">
      <w:start w:val="1"/>
      <w:numFmt w:val="lowerLetter"/>
      <w:lvlText w:val="(%1)"/>
      <w:lvlJc w:val="left"/>
      <w:pPr>
        <w:ind w:left="786" w:hanging="360"/>
      </w:pPr>
      <w:rPr>
        <w:rFonts w:hint="default"/>
        <w:b/>
      </w:rPr>
    </w:lvl>
    <w:lvl w:ilvl="1" w:tplc="08090019" w:tentative="1">
      <w:start w:val="1"/>
      <w:numFmt w:val="lowerLetter"/>
      <w:lvlText w:val="%2."/>
      <w:lvlJc w:val="left"/>
      <w:pPr>
        <w:ind w:left="1506" w:hanging="360"/>
      </w:pPr>
    </w:lvl>
    <w:lvl w:ilvl="2" w:tplc="0809001B" w:tentative="1">
      <w:start w:val="1"/>
      <w:numFmt w:val="lowerRoman"/>
      <w:lvlText w:val="%3."/>
      <w:lvlJc w:val="right"/>
      <w:pPr>
        <w:ind w:left="2226" w:hanging="180"/>
      </w:pPr>
    </w:lvl>
    <w:lvl w:ilvl="3" w:tplc="0809000F" w:tentative="1">
      <w:start w:val="1"/>
      <w:numFmt w:val="decimal"/>
      <w:lvlText w:val="%4."/>
      <w:lvlJc w:val="left"/>
      <w:pPr>
        <w:ind w:left="2946" w:hanging="360"/>
      </w:pPr>
    </w:lvl>
    <w:lvl w:ilvl="4" w:tplc="08090019" w:tentative="1">
      <w:start w:val="1"/>
      <w:numFmt w:val="lowerLetter"/>
      <w:lvlText w:val="%5."/>
      <w:lvlJc w:val="left"/>
      <w:pPr>
        <w:ind w:left="3666" w:hanging="360"/>
      </w:pPr>
    </w:lvl>
    <w:lvl w:ilvl="5" w:tplc="0809001B" w:tentative="1">
      <w:start w:val="1"/>
      <w:numFmt w:val="lowerRoman"/>
      <w:lvlText w:val="%6."/>
      <w:lvlJc w:val="right"/>
      <w:pPr>
        <w:ind w:left="4386" w:hanging="180"/>
      </w:pPr>
    </w:lvl>
    <w:lvl w:ilvl="6" w:tplc="0809000F" w:tentative="1">
      <w:start w:val="1"/>
      <w:numFmt w:val="decimal"/>
      <w:lvlText w:val="%7."/>
      <w:lvlJc w:val="left"/>
      <w:pPr>
        <w:ind w:left="5106" w:hanging="360"/>
      </w:pPr>
    </w:lvl>
    <w:lvl w:ilvl="7" w:tplc="08090019" w:tentative="1">
      <w:start w:val="1"/>
      <w:numFmt w:val="lowerLetter"/>
      <w:lvlText w:val="%8."/>
      <w:lvlJc w:val="left"/>
      <w:pPr>
        <w:ind w:left="5826" w:hanging="360"/>
      </w:pPr>
    </w:lvl>
    <w:lvl w:ilvl="8" w:tplc="0809001B" w:tentative="1">
      <w:start w:val="1"/>
      <w:numFmt w:val="lowerRoman"/>
      <w:lvlText w:val="%9."/>
      <w:lvlJc w:val="right"/>
      <w:pPr>
        <w:ind w:left="6546" w:hanging="180"/>
      </w:pPr>
    </w:lvl>
  </w:abstractNum>
  <w:abstractNum w:abstractNumId="80">
    <w:nsid w:val="57C855D7"/>
    <w:multiLevelType w:val="hybridMultilevel"/>
    <w:tmpl w:val="2552396E"/>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1">
    <w:nsid w:val="5880601D"/>
    <w:multiLevelType w:val="hybridMultilevel"/>
    <w:tmpl w:val="B8425D92"/>
    <w:lvl w:ilvl="0" w:tplc="19088DC2">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2">
    <w:nsid w:val="58877B6B"/>
    <w:multiLevelType w:val="hybridMultilevel"/>
    <w:tmpl w:val="2688AD7A"/>
    <w:lvl w:ilvl="0" w:tplc="D02A6572">
      <w:start w:val="1"/>
      <w:numFmt w:val="lowerLetter"/>
      <w:lvlText w:val="(%1)"/>
      <w:lvlJc w:val="left"/>
      <w:pPr>
        <w:ind w:left="735" w:hanging="3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3">
    <w:nsid w:val="58BD0B16"/>
    <w:multiLevelType w:val="hybridMultilevel"/>
    <w:tmpl w:val="9802EA72"/>
    <w:lvl w:ilvl="0" w:tplc="0DCEFCA2">
      <w:start w:val="1"/>
      <w:numFmt w:val="lowerLetter"/>
      <w:lvlText w:val="(%1)"/>
      <w:lvlJc w:val="left"/>
      <w:pPr>
        <w:ind w:left="810" w:hanging="45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4">
    <w:nsid w:val="59236EAF"/>
    <w:multiLevelType w:val="hybridMultilevel"/>
    <w:tmpl w:val="E64CA288"/>
    <w:lvl w:ilvl="0" w:tplc="DB78153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5">
    <w:nsid w:val="5A5E0E3E"/>
    <w:multiLevelType w:val="hybridMultilevel"/>
    <w:tmpl w:val="DBDAD6D2"/>
    <w:lvl w:ilvl="0" w:tplc="D948231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6">
    <w:nsid w:val="5A717165"/>
    <w:multiLevelType w:val="hybridMultilevel"/>
    <w:tmpl w:val="E1506560"/>
    <w:lvl w:ilvl="0" w:tplc="61D45BCA">
      <w:start w:val="2"/>
      <w:numFmt w:val="lowerLetter"/>
      <w:lvlText w:val="(%1)"/>
      <w:lvlJc w:val="left"/>
      <w:pPr>
        <w:ind w:left="825" w:hanging="46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7">
    <w:nsid w:val="5B7C609C"/>
    <w:multiLevelType w:val="hybridMultilevel"/>
    <w:tmpl w:val="15DE3220"/>
    <w:lvl w:ilvl="0" w:tplc="D3D632FA">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8">
    <w:nsid w:val="5BD127F1"/>
    <w:multiLevelType w:val="hybridMultilevel"/>
    <w:tmpl w:val="14E4F48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nsid w:val="5C1736E7"/>
    <w:multiLevelType w:val="hybridMultilevel"/>
    <w:tmpl w:val="BB0A24AA"/>
    <w:lvl w:ilvl="0" w:tplc="8AA4243E">
      <w:start w:val="1"/>
      <w:numFmt w:val="lowerLetter"/>
      <w:lvlText w:val="(%1)"/>
      <w:lvlJc w:val="left"/>
      <w:pPr>
        <w:ind w:left="735" w:hanging="3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nsid w:val="5EBB0004"/>
    <w:multiLevelType w:val="multilevel"/>
    <w:tmpl w:val="E508DF08"/>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2"/>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1">
    <w:nsid w:val="5F186FF9"/>
    <w:multiLevelType w:val="hybridMultilevel"/>
    <w:tmpl w:val="7AA0C88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2">
    <w:nsid w:val="617643C8"/>
    <w:multiLevelType w:val="hybridMultilevel"/>
    <w:tmpl w:val="A2E223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3">
    <w:nsid w:val="624B2C53"/>
    <w:multiLevelType w:val="hybridMultilevel"/>
    <w:tmpl w:val="DE48357C"/>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4">
    <w:nsid w:val="636B57C0"/>
    <w:multiLevelType w:val="hybridMultilevel"/>
    <w:tmpl w:val="89D8C7BE"/>
    <w:lvl w:ilvl="0" w:tplc="60389950">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5">
    <w:nsid w:val="63BF5498"/>
    <w:multiLevelType w:val="hybridMultilevel"/>
    <w:tmpl w:val="EE8AB252"/>
    <w:lvl w:ilvl="0" w:tplc="4ED80256">
      <w:start w:val="1"/>
      <w:numFmt w:val="decimal"/>
      <w:lvlText w:val="%1."/>
      <w:lvlJc w:val="left"/>
      <w:pPr>
        <w:tabs>
          <w:tab w:val="num" w:pos="1230"/>
        </w:tabs>
        <w:ind w:left="1230" w:hanging="87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6">
    <w:nsid w:val="64282580"/>
    <w:multiLevelType w:val="hybridMultilevel"/>
    <w:tmpl w:val="9738EED8"/>
    <w:lvl w:ilvl="0" w:tplc="8034D338">
      <w:start w:val="1"/>
      <w:numFmt w:val="lowerLetter"/>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nsid w:val="669063E7"/>
    <w:multiLevelType w:val="multilevel"/>
    <w:tmpl w:val="5BD0C428"/>
    <w:styleLink w:val="Style3"/>
    <w:lvl w:ilvl="0">
      <w:start w:val="1"/>
      <w:numFmt w:val="decimal"/>
      <w:lvlText w:val="%1"/>
      <w:lvlJc w:val="left"/>
      <w:pPr>
        <w:ind w:left="360" w:hanging="360"/>
      </w:pPr>
      <w:rPr>
        <w:rFonts w:hint="default"/>
      </w:rPr>
    </w:lvl>
    <w:lvl w:ilvl="1">
      <w:start w:val="1"/>
      <w:numFmt w:val="lowerLetter"/>
      <w:lvlText w:val="%2. "/>
      <w:lvlJc w:val="left"/>
      <w:pPr>
        <w:ind w:left="720" w:hanging="360"/>
      </w:pPr>
      <w:rPr>
        <w:rFonts w:hint="default"/>
      </w:rPr>
    </w:lvl>
    <w:lvl w:ilvl="2">
      <w:start w:val="1"/>
      <w:numFmt w:val="lowerRoman"/>
      <w:lvlText w:val="%3)"/>
      <w:lvlJc w:val="left"/>
      <w:pPr>
        <w:ind w:left="1080" w:hanging="360"/>
      </w:pPr>
      <w:rPr>
        <w:rFonts w:hint="default"/>
      </w:rPr>
    </w:lvl>
    <w:lvl w:ilvl="3">
      <w:start w:val="1"/>
      <w:numFmt w:val="upperLetter"/>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8">
    <w:nsid w:val="67A1691E"/>
    <w:multiLevelType w:val="hybridMultilevel"/>
    <w:tmpl w:val="961ACC26"/>
    <w:lvl w:ilvl="0" w:tplc="E65E28D8">
      <w:start w:val="1"/>
      <w:numFmt w:val="decimal"/>
      <w:lvlText w:val="%1."/>
      <w:lvlJc w:val="left"/>
      <w:pPr>
        <w:tabs>
          <w:tab w:val="num" w:pos="720"/>
        </w:tabs>
        <w:ind w:left="720" w:hanging="360"/>
      </w:pPr>
      <w:rPr>
        <w:rFonts w:hint="default"/>
      </w:r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99">
    <w:nsid w:val="68585803"/>
    <w:multiLevelType w:val="hybridMultilevel"/>
    <w:tmpl w:val="7E8E6B3E"/>
    <w:lvl w:ilvl="0" w:tplc="C38A127C">
      <w:start w:val="1"/>
      <w:numFmt w:val="lowerLetter"/>
      <w:lvlText w:val="(%1)"/>
      <w:lvlJc w:val="left"/>
      <w:pPr>
        <w:ind w:left="535" w:hanging="360"/>
      </w:pPr>
      <w:rPr>
        <w:rFonts w:hint="default"/>
      </w:rPr>
    </w:lvl>
    <w:lvl w:ilvl="1" w:tplc="08090019" w:tentative="1">
      <w:start w:val="1"/>
      <w:numFmt w:val="lowerLetter"/>
      <w:lvlText w:val="%2."/>
      <w:lvlJc w:val="left"/>
      <w:pPr>
        <w:ind w:left="1255" w:hanging="360"/>
      </w:pPr>
    </w:lvl>
    <w:lvl w:ilvl="2" w:tplc="0809001B" w:tentative="1">
      <w:start w:val="1"/>
      <w:numFmt w:val="lowerRoman"/>
      <w:lvlText w:val="%3."/>
      <w:lvlJc w:val="right"/>
      <w:pPr>
        <w:ind w:left="1975" w:hanging="180"/>
      </w:pPr>
    </w:lvl>
    <w:lvl w:ilvl="3" w:tplc="0809000F" w:tentative="1">
      <w:start w:val="1"/>
      <w:numFmt w:val="decimal"/>
      <w:lvlText w:val="%4."/>
      <w:lvlJc w:val="left"/>
      <w:pPr>
        <w:ind w:left="2695" w:hanging="360"/>
      </w:pPr>
    </w:lvl>
    <w:lvl w:ilvl="4" w:tplc="08090019" w:tentative="1">
      <w:start w:val="1"/>
      <w:numFmt w:val="lowerLetter"/>
      <w:lvlText w:val="%5."/>
      <w:lvlJc w:val="left"/>
      <w:pPr>
        <w:ind w:left="3415" w:hanging="360"/>
      </w:pPr>
    </w:lvl>
    <w:lvl w:ilvl="5" w:tplc="0809001B" w:tentative="1">
      <w:start w:val="1"/>
      <w:numFmt w:val="lowerRoman"/>
      <w:lvlText w:val="%6."/>
      <w:lvlJc w:val="right"/>
      <w:pPr>
        <w:ind w:left="4135" w:hanging="180"/>
      </w:pPr>
    </w:lvl>
    <w:lvl w:ilvl="6" w:tplc="0809000F" w:tentative="1">
      <w:start w:val="1"/>
      <w:numFmt w:val="decimal"/>
      <w:lvlText w:val="%7."/>
      <w:lvlJc w:val="left"/>
      <w:pPr>
        <w:ind w:left="4855" w:hanging="360"/>
      </w:pPr>
    </w:lvl>
    <w:lvl w:ilvl="7" w:tplc="08090019" w:tentative="1">
      <w:start w:val="1"/>
      <w:numFmt w:val="lowerLetter"/>
      <w:lvlText w:val="%8."/>
      <w:lvlJc w:val="left"/>
      <w:pPr>
        <w:ind w:left="5575" w:hanging="360"/>
      </w:pPr>
    </w:lvl>
    <w:lvl w:ilvl="8" w:tplc="0809001B" w:tentative="1">
      <w:start w:val="1"/>
      <w:numFmt w:val="lowerRoman"/>
      <w:lvlText w:val="%9."/>
      <w:lvlJc w:val="right"/>
      <w:pPr>
        <w:ind w:left="6295" w:hanging="180"/>
      </w:pPr>
    </w:lvl>
  </w:abstractNum>
  <w:abstractNum w:abstractNumId="100">
    <w:nsid w:val="68A14543"/>
    <w:multiLevelType w:val="hybridMultilevel"/>
    <w:tmpl w:val="C7721918"/>
    <w:lvl w:ilvl="0" w:tplc="0809001B">
      <w:start w:val="1"/>
      <w:numFmt w:val="lowerRoman"/>
      <w:lvlText w:val="%1."/>
      <w:lvlJc w:val="right"/>
      <w:pPr>
        <w:ind w:left="720" w:hanging="360"/>
      </w:pPr>
    </w:lvl>
    <w:lvl w:ilvl="1" w:tplc="3072DA7E">
      <w:start w:val="1"/>
      <w:numFmt w:val="lowerRoman"/>
      <w:lvlText w:val="(%2)"/>
      <w:lvlJc w:val="lef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1">
    <w:nsid w:val="69193FAD"/>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2">
    <w:nsid w:val="692619AB"/>
    <w:multiLevelType w:val="hybridMultilevel"/>
    <w:tmpl w:val="AFFCEFBC"/>
    <w:lvl w:ilvl="0" w:tplc="75D86BB2">
      <w:start w:val="1"/>
      <w:numFmt w:val="bullet"/>
      <w:lvlText w:val=""/>
      <w:lvlJc w:val="left"/>
      <w:pPr>
        <w:tabs>
          <w:tab w:val="num" w:pos="1800"/>
        </w:tabs>
        <w:ind w:left="1800" w:hanging="360"/>
      </w:pPr>
      <w:rPr>
        <w:rFonts w:ascii="Symbol" w:hAnsi="Symbol" w:hint="default"/>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3">
    <w:nsid w:val="69327C48"/>
    <w:multiLevelType w:val="hybridMultilevel"/>
    <w:tmpl w:val="49D4B18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4">
    <w:nsid w:val="6986006D"/>
    <w:multiLevelType w:val="hybridMultilevel"/>
    <w:tmpl w:val="2820BC6C"/>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5">
    <w:nsid w:val="69C50521"/>
    <w:multiLevelType w:val="hybridMultilevel"/>
    <w:tmpl w:val="E4925DC2"/>
    <w:lvl w:ilvl="0" w:tplc="72DE4BC2">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6">
    <w:nsid w:val="6B032F25"/>
    <w:multiLevelType w:val="hybridMultilevel"/>
    <w:tmpl w:val="03B6B34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7">
    <w:nsid w:val="6B6E1910"/>
    <w:multiLevelType w:val="hybridMultilevel"/>
    <w:tmpl w:val="259AF96E"/>
    <w:lvl w:ilvl="0" w:tplc="61BCDF1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8">
    <w:nsid w:val="6B8F2012"/>
    <w:multiLevelType w:val="hybridMultilevel"/>
    <w:tmpl w:val="5DDC2AE4"/>
    <w:lvl w:ilvl="0" w:tplc="EECCC63E">
      <w:start w:val="1"/>
      <w:numFmt w:val="lowerLetter"/>
      <w:lvlText w:val="%1)"/>
      <w:lvlJc w:val="left"/>
      <w:pPr>
        <w:ind w:left="720" w:hanging="360"/>
      </w:pPr>
      <w:rPr>
        <w:rFonts w:ascii="Trebuchet MS" w:eastAsiaTheme="minorEastAsia" w:hAnsi="Trebuchet MS" w:cs="Time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9">
    <w:nsid w:val="6C500854"/>
    <w:multiLevelType w:val="hybridMultilevel"/>
    <w:tmpl w:val="FC2AA334"/>
    <w:lvl w:ilvl="0" w:tplc="FDC2AD2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0">
    <w:nsid w:val="6D065DB7"/>
    <w:multiLevelType w:val="hybridMultilevel"/>
    <w:tmpl w:val="C8A852C6"/>
    <w:lvl w:ilvl="0" w:tplc="78C8226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1">
    <w:nsid w:val="6D4239BC"/>
    <w:multiLevelType w:val="hybridMultilevel"/>
    <w:tmpl w:val="7AA68DA6"/>
    <w:lvl w:ilvl="0" w:tplc="AE08E3DE">
      <w:start w:val="9"/>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2">
    <w:nsid w:val="6D7F7878"/>
    <w:multiLevelType w:val="multilevel"/>
    <w:tmpl w:val="14F433A0"/>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1440"/>
        </w:tabs>
        <w:ind w:left="1440" w:hanging="720"/>
      </w:pPr>
      <w:rPr>
        <w:rFonts w:ascii="Comic Sans MS" w:hAnsi="Comic Sans MS" w:hint="default"/>
      </w:rPr>
    </w:lvl>
    <w:lvl w:ilvl="2">
      <w:start w:val="1"/>
      <w:numFmt w:val="lowerRoman"/>
      <w:lvlText w:val="%3)"/>
      <w:lvlJc w:val="left"/>
      <w:pPr>
        <w:tabs>
          <w:tab w:val="num" w:pos="2160"/>
        </w:tabs>
        <w:ind w:left="2160" w:hanging="720"/>
      </w:pPr>
      <w:rPr>
        <w:rFonts w:hint="default"/>
      </w:rPr>
    </w:lvl>
    <w:lvl w:ilvl="3">
      <w:start w:val="1"/>
      <w:numFmt w:val="upperLetter"/>
      <w:lvlText w:val="%4."/>
      <w:lvlJc w:val="left"/>
      <w:pPr>
        <w:tabs>
          <w:tab w:val="num" w:pos="2880"/>
        </w:tabs>
        <w:ind w:left="2880" w:hanging="72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3">
    <w:nsid w:val="6E557E00"/>
    <w:multiLevelType w:val="hybridMultilevel"/>
    <w:tmpl w:val="F1AC0550"/>
    <w:lvl w:ilvl="0" w:tplc="0409000F">
      <w:start w:val="1"/>
      <w:numFmt w:val="decimal"/>
      <w:lvlText w:val="%1."/>
      <w:lvlJc w:val="left"/>
      <w:pPr>
        <w:tabs>
          <w:tab w:val="num" w:pos="501"/>
        </w:tabs>
        <w:ind w:left="501" w:hanging="360"/>
      </w:pPr>
    </w:lvl>
    <w:lvl w:ilvl="1" w:tplc="3072DA7E">
      <w:start w:val="1"/>
      <w:numFmt w:val="lowerRoman"/>
      <w:lvlText w:val="(%2)"/>
      <w:lvlJc w:val="left"/>
      <w:pPr>
        <w:ind w:left="1581" w:hanging="720"/>
      </w:pPr>
      <w:rPr>
        <w:rFonts w:hint="default"/>
      </w:rPr>
    </w:lvl>
    <w:lvl w:ilvl="2" w:tplc="0409001B" w:tentative="1">
      <w:start w:val="1"/>
      <w:numFmt w:val="lowerRoman"/>
      <w:lvlText w:val="%3."/>
      <w:lvlJc w:val="right"/>
      <w:pPr>
        <w:tabs>
          <w:tab w:val="num" w:pos="1941"/>
        </w:tabs>
        <w:ind w:left="1941" w:hanging="180"/>
      </w:pPr>
    </w:lvl>
    <w:lvl w:ilvl="3" w:tplc="0409000F" w:tentative="1">
      <w:start w:val="1"/>
      <w:numFmt w:val="decimal"/>
      <w:lvlText w:val="%4."/>
      <w:lvlJc w:val="left"/>
      <w:pPr>
        <w:tabs>
          <w:tab w:val="num" w:pos="2661"/>
        </w:tabs>
        <w:ind w:left="2661" w:hanging="360"/>
      </w:pPr>
    </w:lvl>
    <w:lvl w:ilvl="4" w:tplc="04090019" w:tentative="1">
      <w:start w:val="1"/>
      <w:numFmt w:val="lowerLetter"/>
      <w:lvlText w:val="%5."/>
      <w:lvlJc w:val="left"/>
      <w:pPr>
        <w:tabs>
          <w:tab w:val="num" w:pos="3381"/>
        </w:tabs>
        <w:ind w:left="3381" w:hanging="360"/>
      </w:pPr>
    </w:lvl>
    <w:lvl w:ilvl="5" w:tplc="0409001B" w:tentative="1">
      <w:start w:val="1"/>
      <w:numFmt w:val="lowerRoman"/>
      <w:lvlText w:val="%6."/>
      <w:lvlJc w:val="right"/>
      <w:pPr>
        <w:tabs>
          <w:tab w:val="num" w:pos="4101"/>
        </w:tabs>
        <w:ind w:left="4101" w:hanging="180"/>
      </w:pPr>
    </w:lvl>
    <w:lvl w:ilvl="6" w:tplc="0409000F" w:tentative="1">
      <w:start w:val="1"/>
      <w:numFmt w:val="decimal"/>
      <w:lvlText w:val="%7."/>
      <w:lvlJc w:val="left"/>
      <w:pPr>
        <w:tabs>
          <w:tab w:val="num" w:pos="4821"/>
        </w:tabs>
        <w:ind w:left="4821" w:hanging="360"/>
      </w:pPr>
    </w:lvl>
    <w:lvl w:ilvl="7" w:tplc="04090019" w:tentative="1">
      <w:start w:val="1"/>
      <w:numFmt w:val="lowerLetter"/>
      <w:lvlText w:val="%8."/>
      <w:lvlJc w:val="left"/>
      <w:pPr>
        <w:tabs>
          <w:tab w:val="num" w:pos="5541"/>
        </w:tabs>
        <w:ind w:left="5541" w:hanging="360"/>
      </w:pPr>
    </w:lvl>
    <w:lvl w:ilvl="8" w:tplc="0409001B" w:tentative="1">
      <w:start w:val="1"/>
      <w:numFmt w:val="lowerRoman"/>
      <w:lvlText w:val="%9."/>
      <w:lvlJc w:val="right"/>
      <w:pPr>
        <w:tabs>
          <w:tab w:val="num" w:pos="6261"/>
        </w:tabs>
        <w:ind w:left="6261" w:hanging="180"/>
      </w:pPr>
    </w:lvl>
  </w:abstractNum>
  <w:abstractNum w:abstractNumId="114">
    <w:nsid w:val="71824825"/>
    <w:multiLevelType w:val="hybridMultilevel"/>
    <w:tmpl w:val="A0C88484"/>
    <w:lvl w:ilvl="0" w:tplc="7BD8B20A">
      <w:start w:val="1"/>
      <w:numFmt w:val="lowerLetter"/>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15">
    <w:nsid w:val="73067C0D"/>
    <w:multiLevelType w:val="multilevel"/>
    <w:tmpl w:val="A282E67E"/>
    <w:lvl w:ilvl="0">
      <w:start w:val="1"/>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16">
    <w:nsid w:val="73A13C45"/>
    <w:multiLevelType w:val="hybridMultilevel"/>
    <w:tmpl w:val="9552EEBC"/>
    <w:lvl w:ilvl="0" w:tplc="B3AAF910">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7">
    <w:nsid w:val="74232E6A"/>
    <w:multiLevelType w:val="hybridMultilevel"/>
    <w:tmpl w:val="DE48357C"/>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8">
    <w:nsid w:val="74F47C62"/>
    <w:multiLevelType w:val="hybridMultilevel"/>
    <w:tmpl w:val="04022A9C"/>
    <w:lvl w:ilvl="0" w:tplc="BB5410E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9">
    <w:nsid w:val="75127923"/>
    <w:multiLevelType w:val="hybridMultilevel"/>
    <w:tmpl w:val="05CC9FE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0">
    <w:nsid w:val="75493EF8"/>
    <w:multiLevelType w:val="hybridMultilevel"/>
    <w:tmpl w:val="AFBC3260"/>
    <w:lvl w:ilvl="0" w:tplc="91C0F59A">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1">
    <w:nsid w:val="7569057F"/>
    <w:multiLevelType w:val="hybridMultilevel"/>
    <w:tmpl w:val="4D0E77A0"/>
    <w:lvl w:ilvl="0" w:tplc="B0BA7D06">
      <w:start w:val="1"/>
      <w:numFmt w:val="lowerLetter"/>
      <w:lvlText w:val="%1)"/>
      <w:lvlJc w:val="left"/>
      <w:pPr>
        <w:ind w:left="360" w:hanging="360"/>
      </w:pPr>
      <w:rPr>
        <w:rFonts w:ascii="Trebuchet MS" w:eastAsiaTheme="minorEastAsia" w:hAnsi="Trebuchet MS" w:cstheme="minorBidi"/>
        <w:b w:val="0"/>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2">
    <w:nsid w:val="758A0DF7"/>
    <w:multiLevelType w:val="hybridMultilevel"/>
    <w:tmpl w:val="B5285BB0"/>
    <w:lvl w:ilvl="0" w:tplc="60389950">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3">
    <w:nsid w:val="75AE6C0B"/>
    <w:multiLevelType w:val="hybridMultilevel"/>
    <w:tmpl w:val="129E741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4">
    <w:nsid w:val="75C97479"/>
    <w:multiLevelType w:val="hybridMultilevel"/>
    <w:tmpl w:val="7140215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5">
    <w:nsid w:val="768237F6"/>
    <w:multiLevelType w:val="hybridMultilevel"/>
    <w:tmpl w:val="3C6C65A4"/>
    <w:lvl w:ilvl="0" w:tplc="3EAEE922">
      <w:start w:val="1"/>
      <w:numFmt w:val="lowerLetter"/>
      <w:lvlText w:val="(%1)"/>
      <w:lvlJc w:val="left"/>
      <w:pPr>
        <w:ind w:left="735" w:hanging="3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6">
    <w:nsid w:val="76B25A67"/>
    <w:multiLevelType w:val="hybridMultilevel"/>
    <w:tmpl w:val="D3E2160C"/>
    <w:lvl w:ilvl="0" w:tplc="EFD69F3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7">
    <w:nsid w:val="77066B3E"/>
    <w:multiLevelType w:val="hybridMultilevel"/>
    <w:tmpl w:val="85BAAF9E"/>
    <w:lvl w:ilvl="0" w:tplc="B944FBE0">
      <w:start w:val="9"/>
      <w:numFmt w:val="lowerLetter"/>
      <w:lvlText w:val="(%1)"/>
      <w:lvlJc w:val="left"/>
      <w:pPr>
        <w:ind w:left="435" w:hanging="360"/>
      </w:pPr>
      <w:rPr>
        <w:rFonts w:hint="default"/>
      </w:rPr>
    </w:lvl>
    <w:lvl w:ilvl="1" w:tplc="08090019" w:tentative="1">
      <w:start w:val="1"/>
      <w:numFmt w:val="lowerLetter"/>
      <w:lvlText w:val="%2."/>
      <w:lvlJc w:val="left"/>
      <w:pPr>
        <w:ind w:left="1155" w:hanging="360"/>
      </w:pPr>
    </w:lvl>
    <w:lvl w:ilvl="2" w:tplc="0809001B" w:tentative="1">
      <w:start w:val="1"/>
      <w:numFmt w:val="lowerRoman"/>
      <w:lvlText w:val="%3."/>
      <w:lvlJc w:val="right"/>
      <w:pPr>
        <w:ind w:left="1875" w:hanging="180"/>
      </w:pPr>
    </w:lvl>
    <w:lvl w:ilvl="3" w:tplc="0809000F" w:tentative="1">
      <w:start w:val="1"/>
      <w:numFmt w:val="decimal"/>
      <w:lvlText w:val="%4."/>
      <w:lvlJc w:val="left"/>
      <w:pPr>
        <w:ind w:left="2595" w:hanging="360"/>
      </w:pPr>
    </w:lvl>
    <w:lvl w:ilvl="4" w:tplc="08090019" w:tentative="1">
      <w:start w:val="1"/>
      <w:numFmt w:val="lowerLetter"/>
      <w:lvlText w:val="%5."/>
      <w:lvlJc w:val="left"/>
      <w:pPr>
        <w:ind w:left="3315" w:hanging="360"/>
      </w:pPr>
    </w:lvl>
    <w:lvl w:ilvl="5" w:tplc="0809001B" w:tentative="1">
      <w:start w:val="1"/>
      <w:numFmt w:val="lowerRoman"/>
      <w:lvlText w:val="%6."/>
      <w:lvlJc w:val="right"/>
      <w:pPr>
        <w:ind w:left="4035" w:hanging="180"/>
      </w:pPr>
    </w:lvl>
    <w:lvl w:ilvl="6" w:tplc="0809000F" w:tentative="1">
      <w:start w:val="1"/>
      <w:numFmt w:val="decimal"/>
      <w:lvlText w:val="%7."/>
      <w:lvlJc w:val="left"/>
      <w:pPr>
        <w:ind w:left="4755" w:hanging="360"/>
      </w:pPr>
    </w:lvl>
    <w:lvl w:ilvl="7" w:tplc="08090019" w:tentative="1">
      <w:start w:val="1"/>
      <w:numFmt w:val="lowerLetter"/>
      <w:lvlText w:val="%8."/>
      <w:lvlJc w:val="left"/>
      <w:pPr>
        <w:ind w:left="5475" w:hanging="360"/>
      </w:pPr>
    </w:lvl>
    <w:lvl w:ilvl="8" w:tplc="0809001B" w:tentative="1">
      <w:start w:val="1"/>
      <w:numFmt w:val="lowerRoman"/>
      <w:lvlText w:val="%9."/>
      <w:lvlJc w:val="right"/>
      <w:pPr>
        <w:ind w:left="6195" w:hanging="180"/>
      </w:pPr>
    </w:lvl>
  </w:abstractNum>
  <w:abstractNum w:abstractNumId="128">
    <w:nsid w:val="77D60E03"/>
    <w:multiLevelType w:val="hybridMultilevel"/>
    <w:tmpl w:val="91BC50BC"/>
    <w:lvl w:ilvl="0" w:tplc="0540B7F4">
      <w:start w:val="1"/>
      <w:numFmt w:val="lowerLetter"/>
      <w:lvlText w:val="%1)"/>
      <w:lvlJc w:val="left"/>
      <w:pPr>
        <w:ind w:left="394" w:hanging="360"/>
      </w:pPr>
      <w:rPr>
        <w:rFonts w:hint="default"/>
      </w:rPr>
    </w:lvl>
    <w:lvl w:ilvl="1" w:tplc="08090019" w:tentative="1">
      <w:start w:val="1"/>
      <w:numFmt w:val="lowerLetter"/>
      <w:lvlText w:val="%2."/>
      <w:lvlJc w:val="left"/>
      <w:pPr>
        <w:ind w:left="1114" w:hanging="360"/>
      </w:pPr>
    </w:lvl>
    <w:lvl w:ilvl="2" w:tplc="0809001B" w:tentative="1">
      <w:start w:val="1"/>
      <w:numFmt w:val="lowerRoman"/>
      <w:lvlText w:val="%3."/>
      <w:lvlJc w:val="right"/>
      <w:pPr>
        <w:ind w:left="1834" w:hanging="180"/>
      </w:pPr>
    </w:lvl>
    <w:lvl w:ilvl="3" w:tplc="0809000F" w:tentative="1">
      <w:start w:val="1"/>
      <w:numFmt w:val="decimal"/>
      <w:lvlText w:val="%4."/>
      <w:lvlJc w:val="left"/>
      <w:pPr>
        <w:ind w:left="2554" w:hanging="360"/>
      </w:pPr>
    </w:lvl>
    <w:lvl w:ilvl="4" w:tplc="08090019" w:tentative="1">
      <w:start w:val="1"/>
      <w:numFmt w:val="lowerLetter"/>
      <w:lvlText w:val="%5."/>
      <w:lvlJc w:val="left"/>
      <w:pPr>
        <w:ind w:left="3274" w:hanging="360"/>
      </w:pPr>
    </w:lvl>
    <w:lvl w:ilvl="5" w:tplc="0809001B" w:tentative="1">
      <w:start w:val="1"/>
      <w:numFmt w:val="lowerRoman"/>
      <w:lvlText w:val="%6."/>
      <w:lvlJc w:val="right"/>
      <w:pPr>
        <w:ind w:left="3994" w:hanging="180"/>
      </w:pPr>
    </w:lvl>
    <w:lvl w:ilvl="6" w:tplc="0809000F" w:tentative="1">
      <w:start w:val="1"/>
      <w:numFmt w:val="decimal"/>
      <w:lvlText w:val="%7."/>
      <w:lvlJc w:val="left"/>
      <w:pPr>
        <w:ind w:left="4714" w:hanging="360"/>
      </w:pPr>
    </w:lvl>
    <w:lvl w:ilvl="7" w:tplc="08090019" w:tentative="1">
      <w:start w:val="1"/>
      <w:numFmt w:val="lowerLetter"/>
      <w:lvlText w:val="%8."/>
      <w:lvlJc w:val="left"/>
      <w:pPr>
        <w:ind w:left="5434" w:hanging="360"/>
      </w:pPr>
    </w:lvl>
    <w:lvl w:ilvl="8" w:tplc="0809001B" w:tentative="1">
      <w:start w:val="1"/>
      <w:numFmt w:val="lowerRoman"/>
      <w:lvlText w:val="%9."/>
      <w:lvlJc w:val="right"/>
      <w:pPr>
        <w:ind w:left="6154" w:hanging="180"/>
      </w:pPr>
    </w:lvl>
  </w:abstractNum>
  <w:abstractNum w:abstractNumId="129">
    <w:nsid w:val="78790D59"/>
    <w:multiLevelType w:val="hybridMultilevel"/>
    <w:tmpl w:val="454CF10E"/>
    <w:lvl w:ilvl="0" w:tplc="EB1E9A0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0">
    <w:nsid w:val="78B15F77"/>
    <w:multiLevelType w:val="multilevel"/>
    <w:tmpl w:val="AC2C9210"/>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rPr>
        <w:rFonts w:hint="default"/>
      </w:rPr>
    </w:lvl>
    <w:lvl w:ilvl="8">
      <w:start w:val="1"/>
      <w:numFmt w:val="lowerRoman"/>
      <w:lvlText w:val="%9."/>
      <w:lvlJc w:val="left"/>
      <w:pPr>
        <w:ind w:left="3240" w:hanging="360"/>
      </w:pPr>
    </w:lvl>
  </w:abstractNum>
  <w:abstractNum w:abstractNumId="131">
    <w:nsid w:val="79742E1E"/>
    <w:multiLevelType w:val="hybridMultilevel"/>
    <w:tmpl w:val="47F2A2C8"/>
    <w:lvl w:ilvl="0" w:tplc="BB5410EA">
      <w:start w:val="1"/>
      <w:numFmt w:val="lowerLetter"/>
      <w:lvlText w:val="(%1)"/>
      <w:lvlJc w:val="left"/>
      <w:pPr>
        <w:ind w:left="421" w:hanging="360"/>
      </w:pPr>
      <w:rPr>
        <w:rFonts w:hint="default"/>
      </w:rPr>
    </w:lvl>
    <w:lvl w:ilvl="1" w:tplc="08090019" w:tentative="1">
      <w:start w:val="1"/>
      <w:numFmt w:val="lowerLetter"/>
      <w:lvlText w:val="%2."/>
      <w:lvlJc w:val="left"/>
      <w:pPr>
        <w:ind w:left="1141" w:hanging="360"/>
      </w:pPr>
    </w:lvl>
    <w:lvl w:ilvl="2" w:tplc="0809001B" w:tentative="1">
      <w:start w:val="1"/>
      <w:numFmt w:val="lowerRoman"/>
      <w:lvlText w:val="%3."/>
      <w:lvlJc w:val="right"/>
      <w:pPr>
        <w:ind w:left="1861" w:hanging="180"/>
      </w:pPr>
    </w:lvl>
    <w:lvl w:ilvl="3" w:tplc="0809000F" w:tentative="1">
      <w:start w:val="1"/>
      <w:numFmt w:val="decimal"/>
      <w:lvlText w:val="%4."/>
      <w:lvlJc w:val="left"/>
      <w:pPr>
        <w:ind w:left="2581" w:hanging="360"/>
      </w:pPr>
    </w:lvl>
    <w:lvl w:ilvl="4" w:tplc="08090019" w:tentative="1">
      <w:start w:val="1"/>
      <w:numFmt w:val="lowerLetter"/>
      <w:lvlText w:val="%5."/>
      <w:lvlJc w:val="left"/>
      <w:pPr>
        <w:ind w:left="3301" w:hanging="360"/>
      </w:pPr>
    </w:lvl>
    <w:lvl w:ilvl="5" w:tplc="0809001B" w:tentative="1">
      <w:start w:val="1"/>
      <w:numFmt w:val="lowerRoman"/>
      <w:lvlText w:val="%6."/>
      <w:lvlJc w:val="right"/>
      <w:pPr>
        <w:ind w:left="4021" w:hanging="180"/>
      </w:pPr>
    </w:lvl>
    <w:lvl w:ilvl="6" w:tplc="0809000F" w:tentative="1">
      <w:start w:val="1"/>
      <w:numFmt w:val="decimal"/>
      <w:lvlText w:val="%7."/>
      <w:lvlJc w:val="left"/>
      <w:pPr>
        <w:ind w:left="4741" w:hanging="360"/>
      </w:pPr>
    </w:lvl>
    <w:lvl w:ilvl="7" w:tplc="08090019" w:tentative="1">
      <w:start w:val="1"/>
      <w:numFmt w:val="lowerLetter"/>
      <w:lvlText w:val="%8."/>
      <w:lvlJc w:val="left"/>
      <w:pPr>
        <w:ind w:left="5461" w:hanging="360"/>
      </w:pPr>
    </w:lvl>
    <w:lvl w:ilvl="8" w:tplc="0809001B" w:tentative="1">
      <w:start w:val="1"/>
      <w:numFmt w:val="lowerRoman"/>
      <w:lvlText w:val="%9."/>
      <w:lvlJc w:val="right"/>
      <w:pPr>
        <w:ind w:left="6181" w:hanging="180"/>
      </w:pPr>
    </w:lvl>
  </w:abstractNum>
  <w:abstractNum w:abstractNumId="132">
    <w:nsid w:val="7A863F57"/>
    <w:multiLevelType w:val="hybridMultilevel"/>
    <w:tmpl w:val="71ECE108"/>
    <w:lvl w:ilvl="0" w:tplc="61B498B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3">
    <w:nsid w:val="7BDC7496"/>
    <w:multiLevelType w:val="hybridMultilevel"/>
    <w:tmpl w:val="C1F0B402"/>
    <w:lvl w:ilvl="0" w:tplc="36CA37D2">
      <w:start w:val="1"/>
      <w:numFmt w:val="lowerRoman"/>
      <w:lvlText w:val="(%1)"/>
      <w:lvlJc w:val="left"/>
      <w:pPr>
        <w:ind w:left="1080" w:hanging="720"/>
      </w:pPr>
      <w:rPr>
        <w:rFonts w:hint="default"/>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4">
    <w:nsid w:val="7BED7997"/>
    <w:multiLevelType w:val="multilevel"/>
    <w:tmpl w:val="E8081E4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upperLetter"/>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5">
    <w:nsid w:val="7CC55C8E"/>
    <w:multiLevelType w:val="hybridMultilevel"/>
    <w:tmpl w:val="9454BFA8"/>
    <w:lvl w:ilvl="0" w:tplc="0809001B">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6">
    <w:nsid w:val="7CDB35BE"/>
    <w:multiLevelType w:val="hybridMultilevel"/>
    <w:tmpl w:val="07081FDE"/>
    <w:lvl w:ilvl="0" w:tplc="75D86BB2">
      <w:start w:val="1"/>
      <w:numFmt w:val="bullet"/>
      <w:lvlText w:val=""/>
      <w:lvlJc w:val="left"/>
      <w:pPr>
        <w:tabs>
          <w:tab w:val="num" w:pos="1800"/>
        </w:tabs>
        <w:ind w:left="1800" w:hanging="360"/>
      </w:pPr>
      <w:rPr>
        <w:rFonts w:ascii="Symbol" w:hAnsi="Symbol" w:hint="default"/>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7">
    <w:nsid w:val="7DAD3331"/>
    <w:multiLevelType w:val="hybridMultilevel"/>
    <w:tmpl w:val="1F161366"/>
    <w:lvl w:ilvl="0" w:tplc="3072DA7E">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8">
    <w:nsid w:val="7F26398D"/>
    <w:multiLevelType w:val="hybridMultilevel"/>
    <w:tmpl w:val="1CDA511A"/>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9">
    <w:nsid w:val="7FB75FA2"/>
    <w:multiLevelType w:val="hybridMultilevel"/>
    <w:tmpl w:val="6F2EAF8C"/>
    <w:lvl w:ilvl="0" w:tplc="00A0515A">
      <w:start w:val="1"/>
      <w:numFmt w:val="lowerLetter"/>
      <w:lvlText w:val="(%1)"/>
      <w:lvlJc w:val="left"/>
      <w:pPr>
        <w:ind w:left="720" w:hanging="360"/>
      </w:pPr>
      <w:rPr>
        <w:rFonts w:cs="Arial"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0">
    <w:nsid w:val="7FED69E0"/>
    <w:multiLevelType w:val="hybridMultilevel"/>
    <w:tmpl w:val="B5C25260"/>
    <w:lvl w:ilvl="0" w:tplc="90989162">
      <w:start w:val="1"/>
      <w:numFmt w:val="lowerLetter"/>
      <w:lvlText w:val="%1)"/>
      <w:lvlJc w:val="left"/>
      <w:pPr>
        <w:ind w:left="786" w:hanging="360"/>
      </w:pPr>
      <w:rPr>
        <w:rFonts w:ascii="Trebuchet MS" w:eastAsiaTheme="minorEastAsia" w:hAnsi="Trebuchet MS" w:cstheme="minorBidi"/>
        <w:b w:val="0"/>
      </w:rPr>
    </w:lvl>
    <w:lvl w:ilvl="1" w:tplc="08090019" w:tentative="1">
      <w:start w:val="1"/>
      <w:numFmt w:val="lowerLetter"/>
      <w:lvlText w:val="%2."/>
      <w:lvlJc w:val="left"/>
      <w:pPr>
        <w:ind w:left="1506" w:hanging="360"/>
      </w:pPr>
    </w:lvl>
    <w:lvl w:ilvl="2" w:tplc="0809001B" w:tentative="1">
      <w:start w:val="1"/>
      <w:numFmt w:val="lowerRoman"/>
      <w:lvlText w:val="%3."/>
      <w:lvlJc w:val="right"/>
      <w:pPr>
        <w:ind w:left="2226" w:hanging="180"/>
      </w:pPr>
    </w:lvl>
    <w:lvl w:ilvl="3" w:tplc="0809000F" w:tentative="1">
      <w:start w:val="1"/>
      <w:numFmt w:val="decimal"/>
      <w:lvlText w:val="%4."/>
      <w:lvlJc w:val="left"/>
      <w:pPr>
        <w:ind w:left="2946" w:hanging="360"/>
      </w:pPr>
    </w:lvl>
    <w:lvl w:ilvl="4" w:tplc="08090019" w:tentative="1">
      <w:start w:val="1"/>
      <w:numFmt w:val="lowerLetter"/>
      <w:lvlText w:val="%5."/>
      <w:lvlJc w:val="left"/>
      <w:pPr>
        <w:ind w:left="3666" w:hanging="360"/>
      </w:pPr>
    </w:lvl>
    <w:lvl w:ilvl="5" w:tplc="0809001B" w:tentative="1">
      <w:start w:val="1"/>
      <w:numFmt w:val="lowerRoman"/>
      <w:lvlText w:val="%6."/>
      <w:lvlJc w:val="right"/>
      <w:pPr>
        <w:ind w:left="4386" w:hanging="180"/>
      </w:pPr>
    </w:lvl>
    <w:lvl w:ilvl="6" w:tplc="0809000F" w:tentative="1">
      <w:start w:val="1"/>
      <w:numFmt w:val="decimal"/>
      <w:lvlText w:val="%7."/>
      <w:lvlJc w:val="left"/>
      <w:pPr>
        <w:ind w:left="5106" w:hanging="360"/>
      </w:pPr>
    </w:lvl>
    <w:lvl w:ilvl="7" w:tplc="08090019" w:tentative="1">
      <w:start w:val="1"/>
      <w:numFmt w:val="lowerLetter"/>
      <w:lvlText w:val="%8."/>
      <w:lvlJc w:val="left"/>
      <w:pPr>
        <w:ind w:left="5826" w:hanging="360"/>
      </w:pPr>
    </w:lvl>
    <w:lvl w:ilvl="8" w:tplc="0809001B" w:tentative="1">
      <w:start w:val="1"/>
      <w:numFmt w:val="lowerRoman"/>
      <w:lvlText w:val="%9."/>
      <w:lvlJc w:val="right"/>
      <w:pPr>
        <w:ind w:left="6546" w:hanging="180"/>
      </w:pPr>
    </w:lvl>
  </w:abstractNum>
  <w:num w:numId="1">
    <w:abstractNumId w:val="113"/>
  </w:num>
  <w:num w:numId="2">
    <w:abstractNumId w:val="115"/>
  </w:num>
  <w:num w:numId="3">
    <w:abstractNumId w:val="13"/>
  </w:num>
  <w:num w:numId="4">
    <w:abstractNumId w:val="106"/>
  </w:num>
  <w:num w:numId="5">
    <w:abstractNumId w:val="95"/>
  </w:num>
  <w:num w:numId="6">
    <w:abstractNumId w:val="131"/>
  </w:num>
  <w:num w:numId="7">
    <w:abstractNumId w:val="129"/>
  </w:num>
  <w:num w:numId="8">
    <w:abstractNumId w:val="16"/>
  </w:num>
  <w:num w:numId="9">
    <w:abstractNumId w:val="139"/>
  </w:num>
  <w:num w:numId="10">
    <w:abstractNumId w:val="22"/>
  </w:num>
  <w:num w:numId="11">
    <w:abstractNumId w:val="83"/>
  </w:num>
  <w:num w:numId="12">
    <w:abstractNumId w:val="45"/>
  </w:num>
  <w:num w:numId="13">
    <w:abstractNumId w:val="4"/>
  </w:num>
  <w:num w:numId="14">
    <w:abstractNumId w:val="27"/>
  </w:num>
  <w:num w:numId="15">
    <w:abstractNumId w:val="12"/>
  </w:num>
  <w:num w:numId="16">
    <w:abstractNumId w:val="57"/>
  </w:num>
  <w:num w:numId="17">
    <w:abstractNumId w:val="46"/>
  </w:num>
  <w:num w:numId="18">
    <w:abstractNumId w:val="34"/>
  </w:num>
  <w:num w:numId="19">
    <w:abstractNumId w:val="10"/>
  </w:num>
  <w:num w:numId="20">
    <w:abstractNumId w:val="71"/>
  </w:num>
  <w:num w:numId="21">
    <w:abstractNumId w:val="65"/>
  </w:num>
  <w:num w:numId="22">
    <w:abstractNumId w:val="105"/>
  </w:num>
  <w:num w:numId="23">
    <w:abstractNumId w:val="124"/>
  </w:num>
  <w:num w:numId="24">
    <w:abstractNumId w:val="98"/>
  </w:num>
  <w:num w:numId="25">
    <w:abstractNumId w:val="8"/>
  </w:num>
  <w:num w:numId="26">
    <w:abstractNumId w:val="119"/>
  </w:num>
  <w:num w:numId="27">
    <w:abstractNumId w:val="6"/>
  </w:num>
  <w:num w:numId="28">
    <w:abstractNumId w:val="109"/>
  </w:num>
  <w:num w:numId="29">
    <w:abstractNumId w:val="100"/>
  </w:num>
  <w:num w:numId="30">
    <w:abstractNumId w:val="108"/>
  </w:num>
  <w:num w:numId="31">
    <w:abstractNumId w:val="7"/>
  </w:num>
  <w:num w:numId="32">
    <w:abstractNumId w:val="35"/>
  </w:num>
  <w:num w:numId="33">
    <w:abstractNumId w:val="69"/>
  </w:num>
  <w:num w:numId="34">
    <w:abstractNumId w:val="11"/>
  </w:num>
  <w:num w:numId="35">
    <w:abstractNumId w:val="128"/>
  </w:num>
  <w:num w:numId="36">
    <w:abstractNumId w:val="138"/>
  </w:num>
  <w:num w:numId="37">
    <w:abstractNumId w:val="89"/>
  </w:num>
  <w:num w:numId="38">
    <w:abstractNumId w:val="28"/>
  </w:num>
  <w:num w:numId="39">
    <w:abstractNumId w:val="5"/>
  </w:num>
  <w:num w:numId="40">
    <w:abstractNumId w:val="136"/>
  </w:num>
  <w:num w:numId="41">
    <w:abstractNumId w:val="102"/>
  </w:num>
  <w:num w:numId="42">
    <w:abstractNumId w:val="73"/>
  </w:num>
  <w:num w:numId="43">
    <w:abstractNumId w:val="132"/>
  </w:num>
  <w:num w:numId="44">
    <w:abstractNumId w:val="112"/>
  </w:num>
  <w:num w:numId="45">
    <w:abstractNumId w:val="49"/>
  </w:num>
  <w:num w:numId="46">
    <w:abstractNumId w:val="93"/>
  </w:num>
  <w:num w:numId="47">
    <w:abstractNumId w:val="117"/>
  </w:num>
  <w:num w:numId="48">
    <w:abstractNumId w:val="120"/>
  </w:num>
  <w:num w:numId="49">
    <w:abstractNumId w:val="61"/>
  </w:num>
  <w:num w:numId="50">
    <w:abstractNumId w:val="20"/>
  </w:num>
  <w:num w:numId="51">
    <w:abstractNumId w:val="47"/>
  </w:num>
  <w:num w:numId="52">
    <w:abstractNumId w:val="84"/>
  </w:num>
  <w:num w:numId="53">
    <w:abstractNumId w:val="26"/>
  </w:num>
  <w:num w:numId="54">
    <w:abstractNumId w:val="54"/>
  </w:num>
  <w:num w:numId="55">
    <w:abstractNumId w:val="32"/>
  </w:num>
  <w:num w:numId="56">
    <w:abstractNumId w:val="1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101"/>
  </w:num>
  <w:num w:numId="58">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126"/>
  </w:num>
  <w:num w:numId="60">
    <w:abstractNumId w:val="85"/>
  </w:num>
  <w:num w:numId="61">
    <w:abstractNumId w:val="76"/>
  </w:num>
  <w:num w:numId="62">
    <w:abstractNumId w:val="48"/>
  </w:num>
  <w:num w:numId="63">
    <w:abstractNumId w:val="25"/>
  </w:num>
  <w:num w:numId="64">
    <w:abstractNumId w:val="39"/>
  </w:num>
  <w:num w:numId="65">
    <w:abstractNumId w:val="104"/>
  </w:num>
  <w:num w:numId="66">
    <w:abstractNumId w:val="31"/>
  </w:num>
  <w:num w:numId="67">
    <w:abstractNumId w:val="2"/>
  </w:num>
  <w:num w:numId="68">
    <w:abstractNumId w:val="23"/>
  </w:num>
  <w:num w:numId="69">
    <w:abstractNumId w:val="67"/>
  </w:num>
  <w:num w:numId="70">
    <w:abstractNumId w:val="17"/>
  </w:num>
  <w:num w:numId="71">
    <w:abstractNumId w:val="29"/>
  </w:num>
  <w:num w:numId="72">
    <w:abstractNumId w:val="38"/>
  </w:num>
  <w:num w:numId="73">
    <w:abstractNumId w:val="40"/>
  </w:num>
  <w:num w:numId="74">
    <w:abstractNumId w:val="1"/>
  </w:num>
  <w:num w:numId="75">
    <w:abstractNumId w:val="90"/>
  </w:num>
  <w:num w:numId="76">
    <w:abstractNumId w:val="44"/>
  </w:num>
  <w:num w:numId="77">
    <w:abstractNumId w:val="107"/>
  </w:num>
  <w:num w:numId="78">
    <w:abstractNumId w:val="80"/>
  </w:num>
  <w:num w:numId="79">
    <w:abstractNumId w:val="41"/>
  </w:num>
  <w:num w:numId="80">
    <w:abstractNumId w:val="79"/>
  </w:num>
  <w:num w:numId="81">
    <w:abstractNumId w:val="123"/>
  </w:num>
  <w:num w:numId="82">
    <w:abstractNumId w:val="99"/>
  </w:num>
  <w:num w:numId="83">
    <w:abstractNumId w:val="24"/>
  </w:num>
  <w:num w:numId="84">
    <w:abstractNumId w:val="14"/>
  </w:num>
  <w:num w:numId="85">
    <w:abstractNumId w:val="58"/>
  </w:num>
  <w:num w:numId="86">
    <w:abstractNumId w:val="97"/>
  </w:num>
  <w:num w:numId="87">
    <w:abstractNumId w:val="36"/>
  </w:num>
  <w:num w:numId="88">
    <w:abstractNumId w:val="74"/>
  </w:num>
  <w:num w:numId="89">
    <w:abstractNumId w:val="62"/>
  </w:num>
  <w:num w:numId="90">
    <w:abstractNumId w:val="91"/>
  </w:num>
  <w:num w:numId="91">
    <w:abstractNumId w:val="53"/>
  </w:num>
  <w:num w:numId="92">
    <w:abstractNumId w:val="63"/>
  </w:num>
  <w:num w:numId="93">
    <w:abstractNumId w:val="52"/>
  </w:num>
  <w:num w:numId="94">
    <w:abstractNumId w:val="30"/>
  </w:num>
  <w:num w:numId="95">
    <w:abstractNumId w:val="51"/>
  </w:num>
  <w:num w:numId="96">
    <w:abstractNumId w:val="70"/>
  </w:num>
  <w:num w:numId="97">
    <w:abstractNumId w:val="92"/>
  </w:num>
  <w:num w:numId="98">
    <w:abstractNumId w:val="133"/>
  </w:num>
  <w:num w:numId="99">
    <w:abstractNumId w:val="33"/>
  </w:num>
  <w:num w:numId="100">
    <w:abstractNumId w:val="82"/>
  </w:num>
  <w:num w:numId="101">
    <w:abstractNumId w:val="9"/>
  </w:num>
  <w:num w:numId="102">
    <w:abstractNumId w:val="96"/>
  </w:num>
  <w:num w:numId="103">
    <w:abstractNumId w:val="135"/>
  </w:num>
  <w:num w:numId="104">
    <w:abstractNumId w:val="42"/>
  </w:num>
  <w:num w:numId="105">
    <w:abstractNumId w:val="59"/>
  </w:num>
  <w:num w:numId="106">
    <w:abstractNumId w:val="68"/>
  </w:num>
  <w:num w:numId="107">
    <w:abstractNumId w:val="21"/>
  </w:num>
  <w:num w:numId="108">
    <w:abstractNumId w:val="130"/>
  </w:num>
  <w:num w:numId="109">
    <w:abstractNumId w:val="60"/>
  </w:num>
  <w:num w:numId="110">
    <w:abstractNumId w:val="94"/>
  </w:num>
  <w:num w:numId="111">
    <w:abstractNumId w:val="122"/>
  </w:num>
  <w:num w:numId="112">
    <w:abstractNumId w:val="125"/>
  </w:num>
  <w:num w:numId="113">
    <w:abstractNumId w:val="72"/>
  </w:num>
  <w:num w:numId="114">
    <w:abstractNumId w:val="56"/>
  </w:num>
  <w:num w:numId="115">
    <w:abstractNumId w:val="0"/>
  </w:num>
  <w:num w:numId="116">
    <w:abstractNumId w:val="81"/>
  </w:num>
  <w:num w:numId="117">
    <w:abstractNumId w:val="88"/>
  </w:num>
  <w:num w:numId="118">
    <w:abstractNumId w:val="19"/>
  </w:num>
  <w:num w:numId="119">
    <w:abstractNumId w:val="111"/>
  </w:num>
  <w:num w:numId="120">
    <w:abstractNumId w:val="78"/>
  </w:num>
  <w:num w:numId="121">
    <w:abstractNumId w:val="86"/>
  </w:num>
  <w:num w:numId="122">
    <w:abstractNumId w:val="77"/>
  </w:num>
  <w:num w:numId="123">
    <w:abstractNumId w:val="103"/>
  </w:num>
  <w:num w:numId="124">
    <w:abstractNumId w:val="37"/>
  </w:num>
  <w:num w:numId="125">
    <w:abstractNumId w:val="134"/>
  </w:num>
  <w:num w:numId="126">
    <w:abstractNumId w:val="118"/>
  </w:num>
  <w:num w:numId="127">
    <w:abstractNumId w:val="64"/>
  </w:num>
  <w:num w:numId="128">
    <w:abstractNumId w:val="15"/>
  </w:num>
  <w:num w:numId="129">
    <w:abstractNumId w:val="55"/>
  </w:num>
  <w:num w:numId="130">
    <w:abstractNumId w:val="18"/>
  </w:num>
  <w:num w:numId="131">
    <w:abstractNumId w:val="137"/>
  </w:num>
  <w:num w:numId="132">
    <w:abstractNumId w:val="140"/>
  </w:num>
  <w:num w:numId="133">
    <w:abstractNumId w:val="121"/>
  </w:num>
  <w:num w:numId="134">
    <w:abstractNumId w:val="127"/>
  </w:num>
  <w:num w:numId="135">
    <w:abstractNumId w:val="43"/>
  </w:num>
  <w:num w:numId="136">
    <w:abstractNumId w:val="50"/>
  </w:num>
  <w:num w:numId="137">
    <w:abstractNumId w:val="87"/>
  </w:num>
  <w:num w:numId="138">
    <w:abstractNumId w:val="66"/>
  </w:num>
  <w:num w:numId="139">
    <w:abstractNumId w:val="116"/>
  </w:num>
  <w:num w:numId="140">
    <w:abstractNumId w:val="110"/>
  </w:num>
  <w:num w:numId="141">
    <w:abstractNumId w:val="3"/>
  </w:num>
  <w:numIdMacAtCleanup w:val="1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7"/>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0917"/>
    <w:rsid w:val="0000099E"/>
    <w:rsid w:val="000022FD"/>
    <w:rsid w:val="00003B50"/>
    <w:rsid w:val="000048F2"/>
    <w:rsid w:val="00005B5F"/>
    <w:rsid w:val="00005E29"/>
    <w:rsid w:val="00006729"/>
    <w:rsid w:val="00007617"/>
    <w:rsid w:val="0000783E"/>
    <w:rsid w:val="0000794B"/>
    <w:rsid w:val="00010AFE"/>
    <w:rsid w:val="0001111E"/>
    <w:rsid w:val="000119D2"/>
    <w:rsid w:val="00012EC6"/>
    <w:rsid w:val="00015E01"/>
    <w:rsid w:val="00016982"/>
    <w:rsid w:val="000209FF"/>
    <w:rsid w:val="00021B89"/>
    <w:rsid w:val="00022A49"/>
    <w:rsid w:val="00025D10"/>
    <w:rsid w:val="00025D9F"/>
    <w:rsid w:val="0002686E"/>
    <w:rsid w:val="0002774A"/>
    <w:rsid w:val="00030487"/>
    <w:rsid w:val="00031503"/>
    <w:rsid w:val="00031851"/>
    <w:rsid w:val="00032F8B"/>
    <w:rsid w:val="000341FC"/>
    <w:rsid w:val="00036385"/>
    <w:rsid w:val="00037DC9"/>
    <w:rsid w:val="000408DD"/>
    <w:rsid w:val="00043BEE"/>
    <w:rsid w:val="00043DD1"/>
    <w:rsid w:val="00044ED2"/>
    <w:rsid w:val="0004563E"/>
    <w:rsid w:val="000468D2"/>
    <w:rsid w:val="00050A3B"/>
    <w:rsid w:val="0005155D"/>
    <w:rsid w:val="00056489"/>
    <w:rsid w:val="0005773D"/>
    <w:rsid w:val="00060845"/>
    <w:rsid w:val="00060ED8"/>
    <w:rsid w:val="00063DEF"/>
    <w:rsid w:val="00065B37"/>
    <w:rsid w:val="0006773B"/>
    <w:rsid w:val="00070469"/>
    <w:rsid w:val="0007192A"/>
    <w:rsid w:val="00072663"/>
    <w:rsid w:val="000748CC"/>
    <w:rsid w:val="0007547B"/>
    <w:rsid w:val="0007705B"/>
    <w:rsid w:val="000809CF"/>
    <w:rsid w:val="00085F4B"/>
    <w:rsid w:val="00086F66"/>
    <w:rsid w:val="00093BFA"/>
    <w:rsid w:val="00094128"/>
    <w:rsid w:val="000956A8"/>
    <w:rsid w:val="000968F7"/>
    <w:rsid w:val="000A273C"/>
    <w:rsid w:val="000A2FC6"/>
    <w:rsid w:val="000A3BAF"/>
    <w:rsid w:val="000A3F6D"/>
    <w:rsid w:val="000A40B6"/>
    <w:rsid w:val="000A5233"/>
    <w:rsid w:val="000A5F02"/>
    <w:rsid w:val="000A6E2F"/>
    <w:rsid w:val="000A7419"/>
    <w:rsid w:val="000A7B2A"/>
    <w:rsid w:val="000A7D2B"/>
    <w:rsid w:val="000B0194"/>
    <w:rsid w:val="000B05DD"/>
    <w:rsid w:val="000B177B"/>
    <w:rsid w:val="000B28A9"/>
    <w:rsid w:val="000B32CD"/>
    <w:rsid w:val="000B33D6"/>
    <w:rsid w:val="000B4DD3"/>
    <w:rsid w:val="000B5B67"/>
    <w:rsid w:val="000C0038"/>
    <w:rsid w:val="000C13A1"/>
    <w:rsid w:val="000C2696"/>
    <w:rsid w:val="000C2BE6"/>
    <w:rsid w:val="000C34B0"/>
    <w:rsid w:val="000C3D3D"/>
    <w:rsid w:val="000C5AA9"/>
    <w:rsid w:val="000C7A16"/>
    <w:rsid w:val="000D0419"/>
    <w:rsid w:val="000D07B6"/>
    <w:rsid w:val="000D269B"/>
    <w:rsid w:val="000D3DEB"/>
    <w:rsid w:val="000D4733"/>
    <w:rsid w:val="000D4B73"/>
    <w:rsid w:val="000D5851"/>
    <w:rsid w:val="000D5F6E"/>
    <w:rsid w:val="000D6851"/>
    <w:rsid w:val="000D7045"/>
    <w:rsid w:val="000D7388"/>
    <w:rsid w:val="000E017E"/>
    <w:rsid w:val="000E0A35"/>
    <w:rsid w:val="000E1CC8"/>
    <w:rsid w:val="000E2079"/>
    <w:rsid w:val="000E24A3"/>
    <w:rsid w:val="000E3649"/>
    <w:rsid w:val="000E39BF"/>
    <w:rsid w:val="000E40BC"/>
    <w:rsid w:val="000E430C"/>
    <w:rsid w:val="000E5F32"/>
    <w:rsid w:val="000E69CF"/>
    <w:rsid w:val="000E6C6A"/>
    <w:rsid w:val="000E74B4"/>
    <w:rsid w:val="000F0055"/>
    <w:rsid w:val="000F00C9"/>
    <w:rsid w:val="000F12E1"/>
    <w:rsid w:val="000F20FF"/>
    <w:rsid w:val="000F2B50"/>
    <w:rsid w:val="000F4040"/>
    <w:rsid w:val="000F51AB"/>
    <w:rsid w:val="000F5248"/>
    <w:rsid w:val="000F5695"/>
    <w:rsid w:val="00101483"/>
    <w:rsid w:val="0010306D"/>
    <w:rsid w:val="0010527C"/>
    <w:rsid w:val="001066A4"/>
    <w:rsid w:val="0010700A"/>
    <w:rsid w:val="00110D92"/>
    <w:rsid w:val="00110E08"/>
    <w:rsid w:val="00112EDB"/>
    <w:rsid w:val="0011442D"/>
    <w:rsid w:val="00114D30"/>
    <w:rsid w:val="0011609D"/>
    <w:rsid w:val="001161B5"/>
    <w:rsid w:val="0011719C"/>
    <w:rsid w:val="00121263"/>
    <w:rsid w:val="001229AE"/>
    <w:rsid w:val="00122B98"/>
    <w:rsid w:val="001232BC"/>
    <w:rsid w:val="00126A3C"/>
    <w:rsid w:val="00127A59"/>
    <w:rsid w:val="0013245D"/>
    <w:rsid w:val="00134183"/>
    <w:rsid w:val="00134228"/>
    <w:rsid w:val="00135CB6"/>
    <w:rsid w:val="00136469"/>
    <w:rsid w:val="00136557"/>
    <w:rsid w:val="0013774B"/>
    <w:rsid w:val="00141001"/>
    <w:rsid w:val="00142238"/>
    <w:rsid w:val="001444AD"/>
    <w:rsid w:val="0014475F"/>
    <w:rsid w:val="00144EBE"/>
    <w:rsid w:val="001468D9"/>
    <w:rsid w:val="00146C83"/>
    <w:rsid w:val="001471E4"/>
    <w:rsid w:val="001471FE"/>
    <w:rsid w:val="00150933"/>
    <w:rsid w:val="00156495"/>
    <w:rsid w:val="00156B08"/>
    <w:rsid w:val="0016123D"/>
    <w:rsid w:val="0016236F"/>
    <w:rsid w:val="0016401A"/>
    <w:rsid w:val="0016477E"/>
    <w:rsid w:val="00164DCF"/>
    <w:rsid w:val="00164E8B"/>
    <w:rsid w:val="00166AD3"/>
    <w:rsid w:val="001675F3"/>
    <w:rsid w:val="00167741"/>
    <w:rsid w:val="00170617"/>
    <w:rsid w:val="00170C99"/>
    <w:rsid w:val="00171DC3"/>
    <w:rsid w:val="00173563"/>
    <w:rsid w:val="00175120"/>
    <w:rsid w:val="001755DB"/>
    <w:rsid w:val="0017708D"/>
    <w:rsid w:val="00180A43"/>
    <w:rsid w:val="00180F1D"/>
    <w:rsid w:val="00181B15"/>
    <w:rsid w:val="00181FA2"/>
    <w:rsid w:val="00182F80"/>
    <w:rsid w:val="00183C85"/>
    <w:rsid w:val="001859D5"/>
    <w:rsid w:val="001868BF"/>
    <w:rsid w:val="00186EDA"/>
    <w:rsid w:val="00191616"/>
    <w:rsid w:val="0019258A"/>
    <w:rsid w:val="00193F06"/>
    <w:rsid w:val="0019525B"/>
    <w:rsid w:val="001974E5"/>
    <w:rsid w:val="001A0600"/>
    <w:rsid w:val="001A29CA"/>
    <w:rsid w:val="001A2A48"/>
    <w:rsid w:val="001A609F"/>
    <w:rsid w:val="001A73D3"/>
    <w:rsid w:val="001A7869"/>
    <w:rsid w:val="001B058F"/>
    <w:rsid w:val="001B2062"/>
    <w:rsid w:val="001B486F"/>
    <w:rsid w:val="001B5F96"/>
    <w:rsid w:val="001B6249"/>
    <w:rsid w:val="001B6BD4"/>
    <w:rsid w:val="001B7ADD"/>
    <w:rsid w:val="001C05D1"/>
    <w:rsid w:val="001C1CF2"/>
    <w:rsid w:val="001C3E11"/>
    <w:rsid w:val="001C5F66"/>
    <w:rsid w:val="001C7CDC"/>
    <w:rsid w:val="001D25EC"/>
    <w:rsid w:val="001D2B6F"/>
    <w:rsid w:val="001D2EF6"/>
    <w:rsid w:val="001D34C2"/>
    <w:rsid w:val="001D34EA"/>
    <w:rsid w:val="001D3F0C"/>
    <w:rsid w:val="001D4427"/>
    <w:rsid w:val="001D4D82"/>
    <w:rsid w:val="001D7127"/>
    <w:rsid w:val="001D7409"/>
    <w:rsid w:val="001E2128"/>
    <w:rsid w:val="001E384A"/>
    <w:rsid w:val="001E3F7B"/>
    <w:rsid w:val="001E416D"/>
    <w:rsid w:val="001E4240"/>
    <w:rsid w:val="001E5AD3"/>
    <w:rsid w:val="001E7C7C"/>
    <w:rsid w:val="001E7FCE"/>
    <w:rsid w:val="001F030E"/>
    <w:rsid w:val="001F0671"/>
    <w:rsid w:val="001F0CB9"/>
    <w:rsid w:val="001F167C"/>
    <w:rsid w:val="001F1787"/>
    <w:rsid w:val="001F2322"/>
    <w:rsid w:val="001F23F9"/>
    <w:rsid w:val="001F292B"/>
    <w:rsid w:val="001F2E34"/>
    <w:rsid w:val="001F2EAA"/>
    <w:rsid w:val="001F2EAC"/>
    <w:rsid w:val="001F3DB5"/>
    <w:rsid w:val="001F4F9E"/>
    <w:rsid w:val="001F5A59"/>
    <w:rsid w:val="001F5A8E"/>
    <w:rsid w:val="001F6D5B"/>
    <w:rsid w:val="002012CB"/>
    <w:rsid w:val="00201B0A"/>
    <w:rsid w:val="00201D20"/>
    <w:rsid w:val="00203F63"/>
    <w:rsid w:val="00211560"/>
    <w:rsid w:val="00212C3B"/>
    <w:rsid w:val="002144C3"/>
    <w:rsid w:val="00214E04"/>
    <w:rsid w:val="00215056"/>
    <w:rsid w:val="00215BBB"/>
    <w:rsid w:val="00216DBD"/>
    <w:rsid w:val="00222F8F"/>
    <w:rsid w:val="0022642C"/>
    <w:rsid w:val="00227125"/>
    <w:rsid w:val="002277D6"/>
    <w:rsid w:val="002278F5"/>
    <w:rsid w:val="002278FD"/>
    <w:rsid w:val="00230F82"/>
    <w:rsid w:val="00231DE1"/>
    <w:rsid w:val="00232C3A"/>
    <w:rsid w:val="00232E7F"/>
    <w:rsid w:val="002339C5"/>
    <w:rsid w:val="002342E6"/>
    <w:rsid w:val="002347DE"/>
    <w:rsid w:val="00235C90"/>
    <w:rsid w:val="00235CD9"/>
    <w:rsid w:val="0024233F"/>
    <w:rsid w:val="00242D18"/>
    <w:rsid w:val="00243512"/>
    <w:rsid w:val="002439A4"/>
    <w:rsid w:val="0024686A"/>
    <w:rsid w:val="00254E3A"/>
    <w:rsid w:val="00255D8D"/>
    <w:rsid w:val="00257999"/>
    <w:rsid w:val="00260486"/>
    <w:rsid w:val="00260ABA"/>
    <w:rsid w:val="002611D2"/>
    <w:rsid w:val="00261669"/>
    <w:rsid w:val="00262342"/>
    <w:rsid w:val="002628EA"/>
    <w:rsid w:val="00263292"/>
    <w:rsid w:val="002645D1"/>
    <w:rsid w:val="00265030"/>
    <w:rsid w:val="002662F4"/>
    <w:rsid w:val="00266BDA"/>
    <w:rsid w:val="00267D96"/>
    <w:rsid w:val="00272DF1"/>
    <w:rsid w:val="002735EC"/>
    <w:rsid w:val="0027388A"/>
    <w:rsid w:val="00273AF3"/>
    <w:rsid w:val="00274D1C"/>
    <w:rsid w:val="00275F6C"/>
    <w:rsid w:val="00276CB2"/>
    <w:rsid w:val="00276EB3"/>
    <w:rsid w:val="00280F76"/>
    <w:rsid w:val="00283BD1"/>
    <w:rsid w:val="00284FB5"/>
    <w:rsid w:val="002860B5"/>
    <w:rsid w:val="00286B39"/>
    <w:rsid w:val="00286F75"/>
    <w:rsid w:val="00290FFF"/>
    <w:rsid w:val="00291BBB"/>
    <w:rsid w:val="00291BE8"/>
    <w:rsid w:val="002939C6"/>
    <w:rsid w:val="002959AC"/>
    <w:rsid w:val="00295CA6"/>
    <w:rsid w:val="00296963"/>
    <w:rsid w:val="002A19BC"/>
    <w:rsid w:val="002A2090"/>
    <w:rsid w:val="002A3264"/>
    <w:rsid w:val="002A332F"/>
    <w:rsid w:val="002A43ED"/>
    <w:rsid w:val="002A61F2"/>
    <w:rsid w:val="002A6AA4"/>
    <w:rsid w:val="002B06A1"/>
    <w:rsid w:val="002B10D6"/>
    <w:rsid w:val="002B1177"/>
    <w:rsid w:val="002B1569"/>
    <w:rsid w:val="002B17F2"/>
    <w:rsid w:val="002B238D"/>
    <w:rsid w:val="002B2559"/>
    <w:rsid w:val="002B2BCB"/>
    <w:rsid w:val="002B2D8E"/>
    <w:rsid w:val="002B30B5"/>
    <w:rsid w:val="002B4953"/>
    <w:rsid w:val="002B525F"/>
    <w:rsid w:val="002B685F"/>
    <w:rsid w:val="002B68DF"/>
    <w:rsid w:val="002B787C"/>
    <w:rsid w:val="002B7C54"/>
    <w:rsid w:val="002C0023"/>
    <w:rsid w:val="002C076E"/>
    <w:rsid w:val="002C0879"/>
    <w:rsid w:val="002C15A8"/>
    <w:rsid w:val="002C37F8"/>
    <w:rsid w:val="002C49FB"/>
    <w:rsid w:val="002C692D"/>
    <w:rsid w:val="002D18A7"/>
    <w:rsid w:val="002D2B51"/>
    <w:rsid w:val="002D3ECD"/>
    <w:rsid w:val="002D505F"/>
    <w:rsid w:val="002D589B"/>
    <w:rsid w:val="002D620E"/>
    <w:rsid w:val="002D66DC"/>
    <w:rsid w:val="002D7489"/>
    <w:rsid w:val="002E474F"/>
    <w:rsid w:val="002E71BB"/>
    <w:rsid w:val="002E7FD2"/>
    <w:rsid w:val="002F0362"/>
    <w:rsid w:val="002F0D23"/>
    <w:rsid w:val="002F0F87"/>
    <w:rsid w:val="002F1958"/>
    <w:rsid w:val="002F35C4"/>
    <w:rsid w:val="002F35F6"/>
    <w:rsid w:val="002F3F93"/>
    <w:rsid w:val="002F639A"/>
    <w:rsid w:val="002F661A"/>
    <w:rsid w:val="002F732E"/>
    <w:rsid w:val="00301394"/>
    <w:rsid w:val="00301B88"/>
    <w:rsid w:val="003021CA"/>
    <w:rsid w:val="003028ED"/>
    <w:rsid w:val="00305519"/>
    <w:rsid w:val="0030572B"/>
    <w:rsid w:val="003101E8"/>
    <w:rsid w:val="00310762"/>
    <w:rsid w:val="00310ADA"/>
    <w:rsid w:val="00312347"/>
    <w:rsid w:val="003133CC"/>
    <w:rsid w:val="00315E44"/>
    <w:rsid w:val="003206E7"/>
    <w:rsid w:val="00321A41"/>
    <w:rsid w:val="00321FCD"/>
    <w:rsid w:val="0032238E"/>
    <w:rsid w:val="00322AA2"/>
    <w:rsid w:val="00324D83"/>
    <w:rsid w:val="00325891"/>
    <w:rsid w:val="00325E1B"/>
    <w:rsid w:val="00326342"/>
    <w:rsid w:val="00327818"/>
    <w:rsid w:val="00330498"/>
    <w:rsid w:val="0033156F"/>
    <w:rsid w:val="00332327"/>
    <w:rsid w:val="00332599"/>
    <w:rsid w:val="00332FE3"/>
    <w:rsid w:val="00334448"/>
    <w:rsid w:val="00334682"/>
    <w:rsid w:val="00334790"/>
    <w:rsid w:val="003350BF"/>
    <w:rsid w:val="003358D4"/>
    <w:rsid w:val="00336DC0"/>
    <w:rsid w:val="00337056"/>
    <w:rsid w:val="00337062"/>
    <w:rsid w:val="00337CE5"/>
    <w:rsid w:val="003422C4"/>
    <w:rsid w:val="0034276D"/>
    <w:rsid w:val="003429AD"/>
    <w:rsid w:val="003432FB"/>
    <w:rsid w:val="00343A1B"/>
    <w:rsid w:val="003463C4"/>
    <w:rsid w:val="00351557"/>
    <w:rsid w:val="0035252F"/>
    <w:rsid w:val="00353CEF"/>
    <w:rsid w:val="00357146"/>
    <w:rsid w:val="0035779A"/>
    <w:rsid w:val="00357D0D"/>
    <w:rsid w:val="003614EB"/>
    <w:rsid w:val="0036398D"/>
    <w:rsid w:val="00364E94"/>
    <w:rsid w:val="003655CF"/>
    <w:rsid w:val="003655FF"/>
    <w:rsid w:val="003658AC"/>
    <w:rsid w:val="00367556"/>
    <w:rsid w:val="0036799A"/>
    <w:rsid w:val="00373DF0"/>
    <w:rsid w:val="00375BA3"/>
    <w:rsid w:val="00375C3A"/>
    <w:rsid w:val="00380104"/>
    <w:rsid w:val="003810BF"/>
    <w:rsid w:val="00381214"/>
    <w:rsid w:val="0038194A"/>
    <w:rsid w:val="00382CC1"/>
    <w:rsid w:val="00383A2D"/>
    <w:rsid w:val="00385C35"/>
    <w:rsid w:val="00386109"/>
    <w:rsid w:val="00386558"/>
    <w:rsid w:val="003918B3"/>
    <w:rsid w:val="0039217D"/>
    <w:rsid w:val="003938FA"/>
    <w:rsid w:val="003939E6"/>
    <w:rsid w:val="00393A86"/>
    <w:rsid w:val="003942A1"/>
    <w:rsid w:val="003964BA"/>
    <w:rsid w:val="003965C0"/>
    <w:rsid w:val="003974CC"/>
    <w:rsid w:val="003A00B7"/>
    <w:rsid w:val="003A0C39"/>
    <w:rsid w:val="003A171E"/>
    <w:rsid w:val="003A1A5D"/>
    <w:rsid w:val="003A1B39"/>
    <w:rsid w:val="003A20EE"/>
    <w:rsid w:val="003A23C8"/>
    <w:rsid w:val="003A2F15"/>
    <w:rsid w:val="003A4808"/>
    <w:rsid w:val="003A7001"/>
    <w:rsid w:val="003A7914"/>
    <w:rsid w:val="003B00C2"/>
    <w:rsid w:val="003B2586"/>
    <w:rsid w:val="003B2B27"/>
    <w:rsid w:val="003B322D"/>
    <w:rsid w:val="003B527B"/>
    <w:rsid w:val="003B5914"/>
    <w:rsid w:val="003B5FE1"/>
    <w:rsid w:val="003C0AFC"/>
    <w:rsid w:val="003C2701"/>
    <w:rsid w:val="003C363D"/>
    <w:rsid w:val="003C427F"/>
    <w:rsid w:val="003C4F24"/>
    <w:rsid w:val="003C5B51"/>
    <w:rsid w:val="003D270B"/>
    <w:rsid w:val="003D2BA9"/>
    <w:rsid w:val="003D45D5"/>
    <w:rsid w:val="003D53CD"/>
    <w:rsid w:val="003D68BB"/>
    <w:rsid w:val="003D6B51"/>
    <w:rsid w:val="003D78A2"/>
    <w:rsid w:val="003E0394"/>
    <w:rsid w:val="003E07E7"/>
    <w:rsid w:val="003E08C2"/>
    <w:rsid w:val="003E1E6C"/>
    <w:rsid w:val="003E22DB"/>
    <w:rsid w:val="003E43DE"/>
    <w:rsid w:val="003E6746"/>
    <w:rsid w:val="003E69AA"/>
    <w:rsid w:val="003E7482"/>
    <w:rsid w:val="003E7B63"/>
    <w:rsid w:val="003F014B"/>
    <w:rsid w:val="003F02DE"/>
    <w:rsid w:val="003F0897"/>
    <w:rsid w:val="003F0BA3"/>
    <w:rsid w:val="003F306A"/>
    <w:rsid w:val="003F413E"/>
    <w:rsid w:val="003F6B86"/>
    <w:rsid w:val="003F709F"/>
    <w:rsid w:val="003F7EA2"/>
    <w:rsid w:val="003F7ECF"/>
    <w:rsid w:val="00402E0B"/>
    <w:rsid w:val="004032F3"/>
    <w:rsid w:val="0040541B"/>
    <w:rsid w:val="0040640E"/>
    <w:rsid w:val="00406804"/>
    <w:rsid w:val="004078D7"/>
    <w:rsid w:val="00407B02"/>
    <w:rsid w:val="00407D4C"/>
    <w:rsid w:val="00410A72"/>
    <w:rsid w:val="00411858"/>
    <w:rsid w:val="004120E5"/>
    <w:rsid w:val="004153FD"/>
    <w:rsid w:val="00417075"/>
    <w:rsid w:val="00417958"/>
    <w:rsid w:val="0042232E"/>
    <w:rsid w:val="004230CD"/>
    <w:rsid w:val="0042324B"/>
    <w:rsid w:val="00423553"/>
    <w:rsid w:val="00424238"/>
    <w:rsid w:val="00431F84"/>
    <w:rsid w:val="00433805"/>
    <w:rsid w:val="0044047B"/>
    <w:rsid w:val="00440BC7"/>
    <w:rsid w:val="00441014"/>
    <w:rsid w:val="004417B3"/>
    <w:rsid w:val="00442310"/>
    <w:rsid w:val="004426C7"/>
    <w:rsid w:val="0044390D"/>
    <w:rsid w:val="0044701D"/>
    <w:rsid w:val="0044739B"/>
    <w:rsid w:val="00451044"/>
    <w:rsid w:val="00451C13"/>
    <w:rsid w:val="00452011"/>
    <w:rsid w:val="004524D0"/>
    <w:rsid w:val="004532AD"/>
    <w:rsid w:val="00454FDC"/>
    <w:rsid w:val="0045501F"/>
    <w:rsid w:val="00455507"/>
    <w:rsid w:val="00455995"/>
    <w:rsid w:val="00456864"/>
    <w:rsid w:val="004641B5"/>
    <w:rsid w:val="0046459F"/>
    <w:rsid w:val="0046590E"/>
    <w:rsid w:val="00465D4D"/>
    <w:rsid w:val="0046682A"/>
    <w:rsid w:val="00466890"/>
    <w:rsid w:val="0047042D"/>
    <w:rsid w:val="00471B2B"/>
    <w:rsid w:val="00472F79"/>
    <w:rsid w:val="00476D03"/>
    <w:rsid w:val="00481877"/>
    <w:rsid w:val="00481E20"/>
    <w:rsid w:val="00483884"/>
    <w:rsid w:val="00484F25"/>
    <w:rsid w:val="004867F8"/>
    <w:rsid w:val="0049080A"/>
    <w:rsid w:val="004927C1"/>
    <w:rsid w:val="0049312A"/>
    <w:rsid w:val="00493697"/>
    <w:rsid w:val="00494C90"/>
    <w:rsid w:val="004A0662"/>
    <w:rsid w:val="004A0E87"/>
    <w:rsid w:val="004A0ECA"/>
    <w:rsid w:val="004A1D63"/>
    <w:rsid w:val="004A1E68"/>
    <w:rsid w:val="004A2D47"/>
    <w:rsid w:val="004A35AB"/>
    <w:rsid w:val="004A3ACB"/>
    <w:rsid w:val="004A4C43"/>
    <w:rsid w:val="004A5E6C"/>
    <w:rsid w:val="004A61C4"/>
    <w:rsid w:val="004A633B"/>
    <w:rsid w:val="004A6FFA"/>
    <w:rsid w:val="004B184F"/>
    <w:rsid w:val="004B20E8"/>
    <w:rsid w:val="004B2C9F"/>
    <w:rsid w:val="004B43E0"/>
    <w:rsid w:val="004B5ED0"/>
    <w:rsid w:val="004B6063"/>
    <w:rsid w:val="004B6CF9"/>
    <w:rsid w:val="004B6F7B"/>
    <w:rsid w:val="004B78BE"/>
    <w:rsid w:val="004B7C52"/>
    <w:rsid w:val="004C1AD3"/>
    <w:rsid w:val="004C31D7"/>
    <w:rsid w:val="004C6BBC"/>
    <w:rsid w:val="004D6900"/>
    <w:rsid w:val="004D6AAD"/>
    <w:rsid w:val="004E068A"/>
    <w:rsid w:val="004E2DBF"/>
    <w:rsid w:val="004E30C8"/>
    <w:rsid w:val="004E3173"/>
    <w:rsid w:val="004E336C"/>
    <w:rsid w:val="004E5AB7"/>
    <w:rsid w:val="004E7578"/>
    <w:rsid w:val="004F002D"/>
    <w:rsid w:val="004F0966"/>
    <w:rsid w:val="004F1C3B"/>
    <w:rsid w:val="004F3995"/>
    <w:rsid w:val="004F3D98"/>
    <w:rsid w:val="004F4C50"/>
    <w:rsid w:val="004F57DC"/>
    <w:rsid w:val="004F5A28"/>
    <w:rsid w:val="004F7B4A"/>
    <w:rsid w:val="004F7FC1"/>
    <w:rsid w:val="00501475"/>
    <w:rsid w:val="00504406"/>
    <w:rsid w:val="00505994"/>
    <w:rsid w:val="00506CFA"/>
    <w:rsid w:val="00507390"/>
    <w:rsid w:val="00510516"/>
    <w:rsid w:val="00512048"/>
    <w:rsid w:val="00512507"/>
    <w:rsid w:val="005125AB"/>
    <w:rsid w:val="00512A1F"/>
    <w:rsid w:val="00512D33"/>
    <w:rsid w:val="005145A0"/>
    <w:rsid w:val="0051608F"/>
    <w:rsid w:val="005164BC"/>
    <w:rsid w:val="00517A7E"/>
    <w:rsid w:val="00521833"/>
    <w:rsid w:val="005219FB"/>
    <w:rsid w:val="0052228E"/>
    <w:rsid w:val="00523283"/>
    <w:rsid w:val="00526E12"/>
    <w:rsid w:val="00527774"/>
    <w:rsid w:val="005277CD"/>
    <w:rsid w:val="00527930"/>
    <w:rsid w:val="00527A48"/>
    <w:rsid w:val="00533029"/>
    <w:rsid w:val="00534143"/>
    <w:rsid w:val="00535E85"/>
    <w:rsid w:val="0053674A"/>
    <w:rsid w:val="00540C4B"/>
    <w:rsid w:val="0054157A"/>
    <w:rsid w:val="00543724"/>
    <w:rsid w:val="00543C35"/>
    <w:rsid w:val="00544B09"/>
    <w:rsid w:val="005472BC"/>
    <w:rsid w:val="0055086D"/>
    <w:rsid w:val="00551629"/>
    <w:rsid w:val="00552D60"/>
    <w:rsid w:val="00554828"/>
    <w:rsid w:val="00556922"/>
    <w:rsid w:val="00560EFE"/>
    <w:rsid w:val="0056163E"/>
    <w:rsid w:val="0056477A"/>
    <w:rsid w:val="0056508D"/>
    <w:rsid w:val="005673AE"/>
    <w:rsid w:val="00571C82"/>
    <w:rsid w:val="00571CA9"/>
    <w:rsid w:val="00571CDE"/>
    <w:rsid w:val="00575AE8"/>
    <w:rsid w:val="005761A8"/>
    <w:rsid w:val="00577B38"/>
    <w:rsid w:val="00580BCD"/>
    <w:rsid w:val="00580F5F"/>
    <w:rsid w:val="00581C6D"/>
    <w:rsid w:val="00582C32"/>
    <w:rsid w:val="0058349F"/>
    <w:rsid w:val="00583CBE"/>
    <w:rsid w:val="00583FDA"/>
    <w:rsid w:val="0058642B"/>
    <w:rsid w:val="00587455"/>
    <w:rsid w:val="005905AF"/>
    <w:rsid w:val="00590917"/>
    <w:rsid w:val="00590EC1"/>
    <w:rsid w:val="00594154"/>
    <w:rsid w:val="00594778"/>
    <w:rsid w:val="005949A3"/>
    <w:rsid w:val="0059551B"/>
    <w:rsid w:val="00596DE9"/>
    <w:rsid w:val="00597648"/>
    <w:rsid w:val="005A1242"/>
    <w:rsid w:val="005A1CA9"/>
    <w:rsid w:val="005A4045"/>
    <w:rsid w:val="005A4503"/>
    <w:rsid w:val="005A6C0D"/>
    <w:rsid w:val="005A7968"/>
    <w:rsid w:val="005B3CEF"/>
    <w:rsid w:val="005B592A"/>
    <w:rsid w:val="005C1460"/>
    <w:rsid w:val="005C188E"/>
    <w:rsid w:val="005C19FA"/>
    <w:rsid w:val="005C1DCA"/>
    <w:rsid w:val="005C2335"/>
    <w:rsid w:val="005C3A0C"/>
    <w:rsid w:val="005C71EA"/>
    <w:rsid w:val="005D1182"/>
    <w:rsid w:val="005D1446"/>
    <w:rsid w:val="005D155C"/>
    <w:rsid w:val="005D27CB"/>
    <w:rsid w:val="005D3443"/>
    <w:rsid w:val="005D438E"/>
    <w:rsid w:val="005D55DD"/>
    <w:rsid w:val="005D5B0E"/>
    <w:rsid w:val="005D64BC"/>
    <w:rsid w:val="005D782C"/>
    <w:rsid w:val="005E30EB"/>
    <w:rsid w:val="005E41FB"/>
    <w:rsid w:val="005E55CE"/>
    <w:rsid w:val="005E6CF7"/>
    <w:rsid w:val="005F08A3"/>
    <w:rsid w:val="005F10AC"/>
    <w:rsid w:val="005F139A"/>
    <w:rsid w:val="005F1CA7"/>
    <w:rsid w:val="005F2C3F"/>
    <w:rsid w:val="005F3038"/>
    <w:rsid w:val="005F4239"/>
    <w:rsid w:val="005F5695"/>
    <w:rsid w:val="005F5F44"/>
    <w:rsid w:val="005F76DB"/>
    <w:rsid w:val="00600099"/>
    <w:rsid w:val="006019F6"/>
    <w:rsid w:val="00601B31"/>
    <w:rsid w:val="006026F5"/>
    <w:rsid w:val="00602B64"/>
    <w:rsid w:val="00602DFC"/>
    <w:rsid w:val="00603CD6"/>
    <w:rsid w:val="00603EEE"/>
    <w:rsid w:val="00604943"/>
    <w:rsid w:val="00606FC3"/>
    <w:rsid w:val="00607676"/>
    <w:rsid w:val="00607870"/>
    <w:rsid w:val="00610A69"/>
    <w:rsid w:val="006117C3"/>
    <w:rsid w:val="00611A5B"/>
    <w:rsid w:val="00615082"/>
    <w:rsid w:val="00616917"/>
    <w:rsid w:val="0062021B"/>
    <w:rsid w:val="00620CC6"/>
    <w:rsid w:val="006211C3"/>
    <w:rsid w:val="00621B50"/>
    <w:rsid w:val="006221CC"/>
    <w:rsid w:val="00622D8A"/>
    <w:rsid w:val="0062300F"/>
    <w:rsid w:val="00623F9D"/>
    <w:rsid w:val="00624203"/>
    <w:rsid w:val="00626031"/>
    <w:rsid w:val="00627222"/>
    <w:rsid w:val="006277CA"/>
    <w:rsid w:val="00627937"/>
    <w:rsid w:val="006279E0"/>
    <w:rsid w:val="006316A0"/>
    <w:rsid w:val="00632E9A"/>
    <w:rsid w:val="00632FB7"/>
    <w:rsid w:val="006336A0"/>
    <w:rsid w:val="00635916"/>
    <w:rsid w:val="006372C4"/>
    <w:rsid w:val="00640380"/>
    <w:rsid w:val="006404F2"/>
    <w:rsid w:val="00640D18"/>
    <w:rsid w:val="00642CC7"/>
    <w:rsid w:val="006432AF"/>
    <w:rsid w:val="00643AFF"/>
    <w:rsid w:val="006459F8"/>
    <w:rsid w:val="00645DA2"/>
    <w:rsid w:val="00646E11"/>
    <w:rsid w:val="00646FEC"/>
    <w:rsid w:val="00651F19"/>
    <w:rsid w:val="00652CA6"/>
    <w:rsid w:val="00653FB0"/>
    <w:rsid w:val="00654A38"/>
    <w:rsid w:val="00655DF3"/>
    <w:rsid w:val="006565C0"/>
    <w:rsid w:val="0066016B"/>
    <w:rsid w:val="0066053E"/>
    <w:rsid w:val="006621AD"/>
    <w:rsid w:val="00662F4C"/>
    <w:rsid w:val="006649C1"/>
    <w:rsid w:val="0066665C"/>
    <w:rsid w:val="00666DE7"/>
    <w:rsid w:val="006675B6"/>
    <w:rsid w:val="00667B6E"/>
    <w:rsid w:val="00670031"/>
    <w:rsid w:val="006703EF"/>
    <w:rsid w:val="00670471"/>
    <w:rsid w:val="00672177"/>
    <w:rsid w:val="006736D1"/>
    <w:rsid w:val="006760FC"/>
    <w:rsid w:val="00677263"/>
    <w:rsid w:val="006812C8"/>
    <w:rsid w:val="00683182"/>
    <w:rsid w:val="00684DBB"/>
    <w:rsid w:val="0068693D"/>
    <w:rsid w:val="0068729A"/>
    <w:rsid w:val="00687FB5"/>
    <w:rsid w:val="0069045C"/>
    <w:rsid w:val="006913BC"/>
    <w:rsid w:val="00691B03"/>
    <w:rsid w:val="00692C24"/>
    <w:rsid w:val="00693876"/>
    <w:rsid w:val="00697552"/>
    <w:rsid w:val="006A16E1"/>
    <w:rsid w:val="006A26CE"/>
    <w:rsid w:val="006A2774"/>
    <w:rsid w:val="006A2B93"/>
    <w:rsid w:val="006A2FAB"/>
    <w:rsid w:val="006A35F4"/>
    <w:rsid w:val="006A4748"/>
    <w:rsid w:val="006A76F6"/>
    <w:rsid w:val="006B019C"/>
    <w:rsid w:val="006B051E"/>
    <w:rsid w:val="006B1972"/>
    <w:rsid w:val="006B2404"/>
    <w:rsid w:val="006B24BC"/>
    <w:rsid w:val="006B2A8B"/>
    <w:rsid w:val="006B58F2"/>
    <w:rsid w:val="006B5C7A"/>
    <w:rsid w:val="006B5D2A"/>
    <w:rsid w:val="006B62E2"/>
    <w:rsid w:val="006C1AC3"/>
    <w:rsid w:val="006C23DA"/>
    <w:rsid w:val="006C3EEE"/>
    <w:rsid w:val="006C43F4"/>
    <w:rsid w:val="006C49EB"/>
    <w:rsid w:val="006C4A20"/>
    <w:rsid w:val="006C65F4"/>
    <w:rsid w:val="006D0041"/>
    <w:rsid w:val="006D1199"/>
    <w:rsid w:val="006D17B2"/>
    <w:rsid w:val="006D3A6D"/>
    <w:rsid w:val="006D3A7E"/>
    <w:rsid w:val="006E1D70"/>
    <w:rsid w:val="006E34B6"/>
    <w:rsid w:val="006E7827"/>
    <w:rsid w:val="006F1BF5"/>
    <w:rsid w:val="006F53AC"/>
    <w:rsid w:val="006F6375"/>
    <w:rsid w:val="006F6DD0"/>
    <w:rsid w:val="006F74A6"/>
    <w:rsid w:val="007035AB"/>
    <w:rsid w:val="00703669"/>
    <w:rsid w:val="00703A3D"/>
    <w:rsid w:val="00703BAD"/>
    <w:rsid w:val="0070483B"/>
    <w:rsid w:val="00704DA4"/>
    <w:rsid w:val="00705359"/>
    <w:rsid w:val="00706F80"/>
    <w:rsid w:val="00711298"/>
    <w:rsid w:val="00714ACE"/>
    <w:rsid w:val="0071513F"/>
    <w:rsid w:val="00716CB3"/>
    <w:rsid w:val="0071734C"/>
    <w:rsid w:val="00720664"/>
    <w:rsid w:val="00722271"/>
    <w:rsid w:val="00724144"/>
    <w:rsid w:val="00727CA1"/>
    <w:rsid w:val="00731766"/>
    <w:rsid w:val="00732152"/>
    <w:rsid w:val="00732D30"/>
    <w:rsid w:val="00734262"/>
    <w:rsid w:val="00734BB7"/>
    <w:rsid w:val="00734EDD"/>
    <w:rsid w:val="0073547B"/>
    <w:rsid w:val="007362D4"/>
    <w:rsid w:val="00740479"/>
    <w:rsid w:val="00740702"/>
    <w:rsid w:val="00744D78"/>
    <w:rsid w:val="00746033"/>
    <w:rsid w:val="00746D91"/>
    <w:rsid w:val="00746F79"/>
    <w:rsid w:val="007471C2"/>
    <w:rsid w:val="00747900"/>
    <w:rsid w:val="00750128"/>
    <w:rsid w:val="007508D8"/>
    <w:rsid w:val="00751259"/>
    <w:rsid w:val="007524D7"/>
    <w:rsid w:val="00753624"/>
    <w:rsid w:val="00756201"/>
    <w:rsid w:val="0075687E"/>
    <w:rsid w:val="007621F0"/>
    <w:rsid w:val="007633D6"/>
    <w:rsid w:val="00765F0A"/>
    <w:rsid w:val="00770DFB"/>
    <w:rsid w:val="00775031"/>
    <w:rsid w:val="00781609"/>
    <w:rsid w:val="00782079"/>
    <w:rsid w:val="007825A0"/>
    <w:rsid w:val="007845CE"/>
    <w:rsid w:val="007851AB"/>
    <w:rsid w:val="007869DC"/>
    <w:rsid w:val="0079261B"/>
    <w:rsid w:val="0079333A"/>
    <w:rsid w:val="0079399E"/>
    <w:rsid w:val="00793DE9"/>
    <w:rsid w:val="007942F0"/>
    <w:rsid w:val="00794C33"/>
    <w:rsid w:val="00794C93"/>
    <w:rsid w:val="00794CEA"/>
    <w:rsid w:val="00795653"/>
    <w:rsid w:val="0079739D"/>
    <w:rsid w:val="007A0138"/>
    <w:rsid w:val="007A09D9"/>
    <w:rsid w:val="007A1752"/>
    <w:rsid w:val="007A1B20"/>
    <w:rsid w:val="007A206E"/>
    <w:rsid w:val="007A218A"/>
    <w:rsid w:val="007A3436"/>
    <w:rsid w:val="007A38D9"/>
    <w:rsid w:val="007A751A"/>
    <w:rsid w:val="007B0E90"/>
    <w:rsid w:val="007B2637"/>
    <w:rsid w:val="007B3079"/>
    <w:rsid w:val="007B325C"/>
    <w:rsid w:val="007B487A"/>
    <w:rsid w:val="007B7AA7"/>
    <w:rsid w:val="007C120F"/>
    <w:rsid w:val="007C21CC"/>
    <w:rsid w:val="007C40D8"/>
    <w:rsid w:val="007D01DF"/>
    <w:rsid w:val="007D0960"/>
    <w:rsid w:val="007D0E4C"/>
    <w:rsid w:val="007D109E"/>
    <w:rsid w:val="007D1476"/>
    <w:rsid w:val="007D249B"/>
    <w:rsid w:val="007D2FAC"/>
    <w:rsid w:val="007D3BEC"/>
    <w:rsid w:val="007D5EC4"/>
    <w:rsid w:val="007D60D7"/>
    <w:rsid w:val="007D6209"/>
    <w:rsid w:val="007D6B3B"/>
    <w:rsid w:val="007D6DBE"/>
    <w:rsid w:val="007D6DF1"/>
    <w:rsid w:val="007D723D"/>
    <w:rsid w:val="007E04A8"/>
    <w:rsid w:val="007E09DE"/>
    <w:rsid w:val="007E0EB0"/>
    <w:rsid w:val="007E22C3"/>
    <w:rsid w:val="007E3AA9"/>
    <w:rsid w:val="007E3C3E"/>
    <w:rsid w:val="007E3C76"/>
    <w:rsid w:val="007E535A"/>
    <w:rsid w:val="007E5429"/>
    <w:rsid w:val="007E74E9"/>
    <w:rsid w:val="007F1A8D"/>
    <w:rsid w:val="007F25A6"/>
    <w:rsid w:val="007F4168"/>
    <w:rsid w:val="007F5127"/>
    <w:rsid w:val="007F5923"/>
    <w:rsid w:val="007F610E"/>
    <w:rsid w:val="008006AA"/>
    <w:rsid w:val="00800DD5"/>
    <w:rsid w:val="00800E1A"/>
    <w:rsid w:val="008012A0"/>
    <w:rsid w:val="00803F83"/>
    <w:rsid w:val="008048CC"/>
    <w:rsid w:val="008058BC"/>
    <w:rsid w:val="00805A34"/>
    <w:rsid w:val="008073D9"/>
    <w:rsid w:val="00810A3D"/>
    <w:rsid w:val="008117F6"/>
    <w:rsid w:val="008129D3"/>
    <w:rsid w:val="008134B3"/>
    <w:rsid w:val="008135E1"/>
    <w:rsid w:val="00814291"/>
    <w:rsid w:val="00814FB1"/>
    <w:rsid w:val="008174EB"/>
    <w:rsid w:val="008210FC"/>
    <w:rsid w:val="008240B5"/>
    <w:rsid w:val="0082421D"/>
    <w:rsid w:val="00824AE4"/>
    <w:rsid w:val="00826A7E"/>
    <w:rsid w:val="00827D47"/>
    <w:rsid w:val="00830D27"/>
    <w:rsid w:val="008310CD"/>
    <w:rsid w:val="008317AA"/>
    <w:rsid w:val="00833A00"/>
    <w:rsid w:val="00834F27"/>
    <w:rsid w:val="00835BF4"/>
    <w:rsid w:val="008363EF"/>
    <w:rsid w:val="008400AE"/>
    <w:rsid w:val="00841327"/>
    <w:rsid w:val="00842255"/>
    <w:rsid w:val="0084348C"/>
    <w:rsid w:val="00843B91"/>
    <w:rsid w:val="00850172"/>
    <w:rsid w:val="00850345"/>
    <w:rsid w:val="00853C45"/>
    <w:rsid w:val="00853CCD"/>
    <w:rsid w:val="008561E5"/>
    <w:rsid w:val="0085666A"/>
    <w:rsid w:val="00856761"/>
    <w:rsid w:val="00857CBC"/>
    <w:rsid w:val="00860BC7"/>
    <w:rsid w:val="00861303"/>
    <w:rsid w:val="0086575E"/>
    <w:rsid w:val="008667D7"/>
    <w:rsid w:val="00866BF7"/>
    <w:rsid w:val="00866C52"/>
    <w:rsid w:val="00870B3F"/>
    <w:rsid w:val="008717DF"/>
    <w:rsid w:val="008728DE"/>
    <w:rsid w:val="008755A6"/>
    <w:rsid w:val="00875C47"/>
    <w:rsid w:val="008767D3"/>
    <w:rsid w:val="008808A2"/>
    <w:rsid w:val="008820BA"/>
    <w:rsid w:val="008824C4"/>
    <w:rsid w:val="00883F74"/>
    <w:rsid w:val="00885CCE"/>
    <w:rsid w:val="008866C1"/>
    <w:rsid w:val="00886845"/>
    <w:rsid w:val="00886C64"/>
    <w:rsid w:val="008917E6"/>
    <w:rsid w:val="00891EB1"/>
    <w:rsid w:val="00893A65"/>
    <w:rsid w:val="00893B6D"/>
    <w:rsid w:val="008943D0"/>
    <w:rsid w:val="008943FF"/>
    <w:rsid w:val="00895229"/>
    <w:rsid w:val="00895402"/>
    <w:rsid w:val="008A020D"/>
    <w:rsid w:val="008A0A5D"/>
    <w:rsid w:val="008A16C8"/>
    <w:rsid w:val="008A43C5"/>
    <w:rsid w:val="008A5C50"/>
    <w:rsid w:val="008A6295"/>
    <w:rsid w:val="008B0717"/>
    <w:rsid w:val="008B0B43"/>
    <w:rsid w:val="008B0BEF"/>
    <w:rsid w:val="008B10B7"/>
    <w:rsid w:val="008B1855"/>
    <w:rsid w:val="008B1C0C"/>
    <w:rsid w:val="008B4617"/>
    <w:rsid w:val="008B586E"/>
    <w:rsid w:val="008B591D"/>
    <w:rsid w:val="008B5E22"/>
    <w:rsid w:val="008B5E91"/>
    <w:rsid w:val="008B71D3"/>
    <w:rsid w:val="008B7532"/>
    <w:rsid w:val="008C07C3"/>
    <w:rsid w:val="008C1960"/>
    <w:rsid w:val="008C2654"/>
    <w:rsid w:val="008C46BB"/>
    <w:rsid w:val="008C4819"/>
    <w:rsid w:val="008C4DD5"/>
    <w:rsid w:val="008C5F0A"/>
    <w:rsid w:val="008C650A"/>
    <w:rsid w:val="008C7326"/>
    <w:rsid w:val="008D01E2"/>
    <w:rsid w:val="008D0A5B"/>
    <w:rsid w:val="008D1B04"/>
    <w:rsid w:val="008D3EA9"/>
    <w:rsid w:val="008D6A99"/>
    <w:rsid w:val="008D70DA"/>
    <w:rsid w:val="008D78AB"/>
    <w:rsid w:val="008D7A54"/>
    <w:rsid w:val="008E1DB5"/>
    <w:rsid w:val="008E55A7"/>
    <w:rsid w:val="008F13D7"/>
    <w:rsid w:val="008F154B"/>
    <w:rsid w:val="008F18A3"/>
    <w:rsid w:val="008F191D"/>
    <w:rsid w:val="008F2106"/>
    <w:rsid w:val="008F2C83"/>
    <w:rsid w:val="008F2E71"/>
    <w:rsid w:val="008F4A3E"/>
    <w:rsid w:val="009017FF"/>
    <w:rsid w:val="00901C01"/>
    <w:rsid w:val="00901D89"/>
    <w:rsid w:val="009039B0"/>
    <w:rsid w:val="00904898"/>
    <w:rsid w:val="00910B75"/>
    <w:rsid w:val="009122B2"/>
    <w:rsid w:val="00912C05"/>
    <w:rsid w:val="00912D00"/>
    <w:rsid w:val="00913862"/>
    <w:rsid w:val="009145A0"/>
    <w:rsid w:val="00914B6A"/>
    <w:rsid w:val="00916D83"/>
    <w:rsid w:val="009242FF"/>
    <w:rsid w:val="00924DF2"/>
    <w:rsid w:val="00926B2E"/>
    <w:rsid w:val="0093044E"/>
    <w:rsid w:val="00932B55"/>
    <w:rsid w:val="00932D82"/>
    <w:rsid w:val="009331EF"/>
    <w:rsid w:val="00933AF4"/>
    <w:rsid w:val="00933B87"/>
    <w:rsid w:val="00935DF3"/>
    <w:rsid w:val="00936E81"/>
    <w:rsid w:val="009410BF"/>
    <w:rsid w:val="00943C4F"/>
    <w:rsid w:val="00943E5D"/>
    <w:rsid w:val="00947A20"/>
    <w:rsid w:val="0095192D"/>
    <w:rsid w:val="0095199E"/>
    <w:rsid w:val="00952081"/>
    <w:rsid w:val="00954731"/>
    <w:rsid w:val="00955F37"/>
    <w:rsid w:val="00956996"/>
    <w:rsid w:val="00960009"/>
    <w:rsid w:val="0096040D"/>
    <w:rsid w:val="009607BE"/>
    <w:rsid w:val="00960C20"/>
    <w:rsid w:val="00960C41"/>
    <w:rsid w:val="0096142F"/>
    <w:rsid w:val="00964DF8"/>
    <w:rsid w:val="00966B5A"/>
    <w:rsid w:val="009709C9"/>
    <w:rsid w:val="00970AFC"/>
    <w:rsid w:val="009719D9"/>
    <w:rsid w:val="0097734B"/>
    <w:rsid w:val="00977441"/>
    <w:rsid w:val="009775F1"/>
    <w:rsid w:val="00977E7B"/>
    <w:rsid w:val="0098202D"/>
    <w:rsid w:val="009820B6"/>
    <w:rsid w:val="00984C75"/>
    <w:rsid w:val="0098583E"/>
    <w:rsid w:val="009862FE"/>
    <w:rsid w:val="0098739A"/>
    <w:rsid w:val="009910A3"/>
    <w:rsid w:val="009919DA"/>
    <w:rsid w:val="00992F30"/>
    <w:rsid w:val="00993870"/>
    <w:rsid w:val="009942ED"/>
    <w:rsid w:val="00994756"/>
    <w:rsid w:val="00994C1C"/>
    <w:rsid w:val="00995575"/>
    <w:rsid w:val="00995AD1"/>
    <w:rsid w:val="00997A65"/>
    <w:rsid w:val="009A0182"/>
    <w:rsid w:val="009A01B9"/>
    <w:rsid w:val="009A0B2A"/>
    <w:rsid w:val="009A0C35"/>
    <w:rsid w:val="009A6E39"/>
    <w:rsid w:val="009A7557"/>
    <w:rsid w:val="009B10AC"/>
    <w:rsid w:val="009B1ADE"/>
    <w:rsid w:val="009B2703"/>
    <w:rsid w:val="009B2DB4"/>
    <w:rsid w:val="009B486E"/>
    <w:rsid w:val="009B62CA"/>
    <w:rsid w:val="009B6459"/>
    <w:rsid w:val="009B6E67"/>
    <w:rsid w:val="009B7FDC"/>
    <w:rsid w:val="009C2C5A"/>
    <w:rsid w:val="009C653E"/>
    <w:rsid w:val="009D0833"/>
    <w:rsid w:val="009D121A"/>
    <w:rsid w:val="009D18F2"/>
    <w:rsid w:val="009D4731"/>
    <w:rsid w:val="009D4E56"/>
    <w:rsid w:val="009D6B0D"/>
    <w:rsid w:val="009D76CA"/>
    <w:rsid w:val="009D77E1"/>
    <w:rsid w:val="009E0F5B"/>
    <w:rsid w:val="009E1FE6"/>
    <w:rsid w:val="009E2B73"/>
    <w:rsid w:val="009E62F5"/>
    <w:rsid w:val="009F14F0"/>
    <w:rsid w:val="009F1A63"/>
    <w:rsid w:val="009F309A"/>
    <w:rsid w:val="009F3B58"/>
    <w:rsid w:val="009F5BA0"/>
    <w:rsid w:val="00A000D6"/>
    <w:rsid w:val="00A00BC1"/>
    <w:rsid w:val="00A019E3"/>
    <w:rsid w:val="00A0276D"/>
    <w:rsid w:val="00A034E5"/>
    <w:rsid w:val="00A03FA5"/>
    <w:rsid w:val="00A05298"/>
    <w:rsid w:val="00A07BCC"/>
    <w:rsid w:val="00A10653"/>
    <w:rsid w:val="00A14467"/>
    <w:rsid w:val="00A16035"/>
    <w:rsid w:val="00A161D8"/>
    <w:rsid w:val="00A16263"/>
    <w:rsid w:val="00A16D9C"/>
    <w:rsid w:val="00A20A05"/>
    <w:rsid w:val="00A2255E"/>
    <w:rsid w:val="00A26293"/>
    <w:rsid w:val="00A26CCE"/>
    <w:rsid w:val="00A316EA"/>
    <w:rsid w:val="00A33234"/>
    <w:rsid w:val="00A35B1F"/>
    <w:rsid w:val="00A3718E"/>
    <w:rsid w:val="00A44135"/>
    <w:rsid w:val="00A4595A"/>
    <w:rsid w:val="00A46359"/>
    <w:rsid w:val="00A46406"/>
    <w:rsid w:val="00A47084"/>
    <w:rsid w:val="00A475D3"/>
    <w:rsid w:val="00A479C5"/>
    <w:rsid w:val="00A53BFC"/>
    <w:rsid w:val="00A547F3"/>
    <w:rsid w:val="00A549D1"/>
    <w:rsid w:val="00A57E89"/>
    <w:rsid w:val="00A60158"/>
    <w:rsid w:val="00A608E3"/>
    <w:rsid w:val="00A612BF"/>
    <w:rsid w:val="00A6132A"/>
    <w:rsid w:val="00A62C3C"/>
    <w:rsid w:val="00A63382"/>
    <w:rsid w:val="00A657A6"/>
    <w:rsid w:val="00A66B9E"/>
    <w:rsid w:val="00A70F37"/>
    <w:rsid w:val="00A72334"/>
    <w:rsid w:val="00A73650"/>
    <w:rsid w:val="00A73E2E"/>
    <w:rsid w:val="00A75841"/>
    <w:rsid w:val="00A75A04"/>
    <w:rsid w:val="00A80CEA"/>
    <w:rsid w:val="00A81F42"/>
    <w:rsid w:val="00A82C19"/>
    <w:rsid w:val="00A8320B"/>
    <w:rsid w:val="00A85D38"/>
    <w:rsid w:val="00A867A9"/>
    <w:rsid w:val="00A870BB"/>
    <w:rsid w:val="00A87CAE"/>
    <w:rsid w:val="00A925AB"/>
    <w:rsid w:val="00A927D1"/>
    <w:rsid w:val="00A949CE"/>
    <w:rsid w:val="00A958CF"/>
    <w:rsid w:val="00A972E2"/>
    <w:rsid w:val="00A97494"/>
    <w:rsid w:val="00AA0A71"/>
    <w:rsid w:val="00AA1A07"/>
    <w:rsid w:val="00AA1CBA"/>
    <w:rsid w:val="00AA2B28"/>
    <w:rsid w:val="00AA3657"/>
    <w:rsid w:val="00AA3752"/>
    <w:rsid w:val="00AA393B"/>
    <w:rsid w:val="00AA45AB"/>
    <w:rsid w:val="00AB0908"/>
    <w:rsid w:val="00AB25FA"/>
    <w:rsid w:val="00AB61C1"/>
    <w:rsid w:val="00AC1277"/>
    <w:rsid w:val="00AC3010"/>
    <w:rsid w:val="00AC6957"/>
    <w:rsid w:val="00AC6BFD"/>
    <w:rsid w:val="00AC7045"/>
    <w:rsid w:val="00AD0C3F"/>
    <w:rsid w:val="00AD419F"/>
    <w:rsid w:val="00AD5DEB"/>
    <w:rsid w:val="00AD6808"/>
    <w:rsid w:val="00AE02C5"/>
    <w:rsid w:val="00AE3C51"/>
    <w:rsid w:val="00AE43D6"/>
    <w:rsid w:val="00AE5F50"/>
    <w:rsid w:val="00AE61FB"/>
    <w:rsid w:val="00AE6678"/>
    <w:rsid w:val="00AE7158"/>
    <w:rsid w:val="00AE7FF6"/>
    <w:rsid w:val="00AF04E2"/>
    <w:rsid w:val="00AF0597"/>
    <w:rsid w:val="00AF0F24"/>
    <w:rsid w:val="00AF1252"/>
    <w:rsid w:val="00AF1F53"/>
    <w:rsid w:val="00AF2CBC"/>
    <w:rsid w:val="00AF3B38"/>
    <w:rsid w:val="00AF455F"/>
    <w:rsid w:val="00AF46BF"/>
    <w:rsid w:val="00AF4D46"/>
    <w:rsid w:val="00AF4D78"/>
    <w:rsid w:val="00AF4DA8"/>
    <w:rsid w:val="00AF4F79"/>
    <w:rsid w:val="00AF6D67"/>
    <w:rsid w:val="00AF7045"/>
    <w:rsid w:val="00B01616"/>
    <w:rsid w:val="00B01935"/>
    <w:rsid w:val="00B04196"/>
    <w:rsid w:val="00B0495F"/>
    <w:rsid w:val="00B05626"/>
    <w:rsid w:val="00B057C4"/>
    <w:rsid w:val="00B07231"/>
    <w:rsid w:val="00B07490"/>
    <w:rsid w:val="00B11778"/>
    <w:rsid w:val="00B11A5C"/>
    <w:rsid w:val="00B11A9F"/>
    <w:rsid w:val="00B13505"/>
    <w:rsid w:val="00B154A4"/>
    <w:rsid w:val="00B155B6"/>
    <w:rsid w:val="00B16426"/>
    <w:rsid w:val="00B164DA"/>
    <w:rsid w:val="00B16D12"/>
    <w:rsid w:val="00B200CA"/>
    <w:rsid w:val="00B2199A"/>
    <w:rsid w:val="00B226FA"/>
    <w:rsid w:val="00B23FCB"/>
    <w:rsid w:val="00B24A95"/>
    <w:rsid w:val="00B27678"/>
    <w:rsid w:val="00B27C22"/>
    <w:rsid w:val="00B3196D"/>
    <w:rsid w:val="00B34EF5"/>
    <w:rsid w:val="00B3526F"/>
    <w:rsid w:val="00B3553B"/>
    <w:rsid w:val="00B3634D"/>
    <w:rsid w:val="00B3775F"/>
    <w:rsid w:val="00B405A5"/>
    <w:rsid w:val="00B40922"/>
    <w:rsid w:val="00B42FFC"/>
    <w:rsid w:val="00B43EBC"/>
    <w:rsid w:val="00B44AD5"/>
    <w:rsid w:val="00B44E86"/>
    <w:rsid w:val="00B4568C"/>
    <w:rsid w:val="00B53BDD"/>
    <w:rsid w:val="00B54095"/>
    <w:rsid w:val="00B5493F"/>
    <w:rsid w:val="00B566D6"/>
    <w:rsid w:val="00B56944"/>
    <w:rsid w:val="00B56AF9"/>
    <w:rsid w:val="00B57569"/>
    <w:rsid w:val="00B57D92"/>
    <w:rsid w:val="00B604EC"/>
    <w:rsid w:val="00B60880"/>
    <w:rsid w:val="00B614FF"/>
    <w:rsid w:val="00B62204"/>
    <w:rsid w:val="00B63FB8"/>
    <w:rsid w:val="00B641DD"/>
    <w:rsid w:val="00B64229"/>
    <w:rsid w:val="00B649E7"/>
    <w:rsid w:val="00B650FD"/>
    <w:rsid w:val="00B655BD"/>
    <w:rsid w:val="00B65BF5"/>
    <w:rsid w:val="00B65D11"/>
    <w:rsid w:val="00B66EE8"/>
    <w:rsid w:val="00B6713B"/>
    <w:rsid w:val="00B702F8"/>
    <w:rsid w:val="00B73A89"/>
    <w:rsid w:val="00B744C1"/>
    <w:rsid w:val="00B7465D"/>
    <w:rsid w:val="00B74B92"/>
    <w:rsid w:val="00B75617"/>
    <w:rsid w:val="00B76B07"/>
    <w:rsid w:val="00B80E65"/>
    <w:rsid w:val="00B83129"/>
    <w:rsid w:val="00B838EA"/>
    <w:rsid w:val="00B83B5D"/>
    <w:rsid w:val="00B86FDA"/>
    <w:rsid w:val="00B87337"/>
    <w:rsid w:val="00B873DF"/>
    <w:rsid w:val="00B876D2"/>
    <w:rsid w:val="00B90B64"/>
    <w:rsid w:val="00B91984"/>
    <w:rsid w:val="00B96771"/>
    <w:rsid w:val="00BA009D"/>
    <w:rsid w:val="00BA16C1"/>
    <w:rsid w:val="00BA19A9"/>
    <w:rsid w:val="00BA3811"/>
    <w:rsid w:val="00BA4408"/>
    <w:rsid w:val="00BA4D8C"/>
    <w:rsid w:val="00BA57FE"/>
    <w:rsid w:val="00BA58A2"/>
    <w:rsid w:val="00BA6AEE"/>
    <w:rsid w:val="00BA7939"/>
    <w:rsid w:val="00BA7E7B"/>
    <w:rsid w:val="00BB17BD"/>
    <w:rsid w:val="00BB2987"/>
    <w:rsid w:val="00BB3599"/>
    <w:rsid w:val="00BB55C8"/>
    <w:rsid w:val="00BB5ADF"/>
    <w:rsid w:val="00BB6128"/>
    <w:rsid w:val="00BC0790"/>
    <w:rsid w:val="00BC288A"/>
    <w:rsid w:val="00BC3269"/>
    <w:rsid w:val="00BC3981"/>
    <w:rsid w:val="00BC46D8"/>
    <w:rsid w:val="00BC515C"/>
    <w:rsid w:val="00BC6B82"/>
    <w:rsid w:val="00BC6D5B"/>
    <w:rsid w:val="00BC6EFF"/>
    <w:rsid w:val="00BC7572"/>
    <w:rsid w:val="00BD0355"/>
    <w:rsid w:val="00BD1EB2"/>
    <w:rsid w:val="00BD3D09"/>
    <w:rsid w:val="00BD5533"/>
    <w:rsid w:val="00BD7196"/>
    <w:rsid w:val="00BD71F9"/>
    <w:rsid w:val="00BD7397"/>
    <w:rsid w:val="00BE1A6D"/>
    <w:rsid w:val="00BE226B"/>
    <w:rsid w:val="00BE333F"/>
    <w:rsid w:val="00BE3353"/>
    <w:rsid w:val="00BE3A0F"/>
    <w:rsid w:val="00BE3D98"/>
    <w:rsid w:val="00BE4423"/>
    <w:rsid w:val="00BE5446"/>
    <w:rsid w:val="00BE7362"/>
    <w:rsid w:val="00BE77C3"/>
    <w:rsid w:val="00BF0005"/>
    <w:rsid w:val="00BF13A7"/>
    <w:rsid w:val="00BF1AE0"/>
    <w:rsid w:val="00BF1C80"/>
    <w:rsid w:val="00BF30C7"/>
    <w:rsid w:val="00BF55CE"/>
    <w:rsid w:val="00BF5F8E"/>
    <w:rsid w:val="00C021C4"/>
    <w:rsid w:val="00C0268E"/>
    <w:rsid w:val="00C03783"/>
    <w:rsid w:val="00C042FA"/>
    <w:rsid w:val="00C04885"/>
    <w:rsid w:val="00C049D0"/>
    <w:rsid w:val="00C11EAA"/>
    <w:rsid w:val="00C13113"/>
    <w:rsid w:val="00C13973"/>
    <w:rsid w:val="00C151C8"/>
    <w:rsid w:val="00C157B6"/>
    <w:rsid w:val="00C15D0F"/>
    <w:rsid w:val="00C16213"/>
    <w:rsid w:val="00C22B5E"/>
    <w:rsid w:val="00C23C01"/>
    <w:rsid w:val="00C24137"/>
    <w:rsid w:val="00C27BA4"/>
    <w:rsid w:val="00C27F77"/>
    <w:rsid w:val="00C32194"/>
    <w:rsid w:val="00C33CD6"/>
    <w:rsid w:val="00C33DE0"/>
    <w:rsid w:val="00C35F66"/>
    <w:rsid w:val="00C367E6"/>
    <w:rsid w:val="00C378F8"/>
    <w:rsid w:val="00C4084E"/>
    <w:rsid w:val="00C412C2"/>
    <w:rsid w:val="00C418CE"/>
    <w:rsid w:val="00C4220E"/>
    <w:rsid w:val="00C42CFC"/>
    <w:rsid w:val="00C437F0"/>
    <w:rsid w:val="00C530DC"/>
    <w:rsid w:val="00C532E6"/>
    <w:rsid w:val="00C54495"/>
    <w:rsid w:val="00C5508D"/>
    <w:rsid w:val="00C56A7C"/>
    <w:rsid w:val="00C57161"/>
    <w:rsid w:val="00C57BB1"/>
    <w:rsid w:val="00C6043A"/>
    <w:rsid w:val="00C6393E"/>
    <w:rsid w:val="00C64339"/>
    <w:rsid w:val="00C645CA"/>
    <w:rsid w:val="00C64920"/>
    <w:rsid w:val="00C65869"/>
    <w:rsid w:val="00C65B26"/>
    <w:rsid w:val="00C67FA2"/>
    <w:rsid w:val="00C740CB"/>
    <w:rsid w:val="00C74B8D"/>
    <w:rsid w:val="00C74E0F"/>
    <w:rsid w:val="00C75603"/>
    <w:rsid w:val="00C7580A"/>
    <w:rsid w:val="00C763AA"/>
    <w:rsid w:val="00C767C4"/>
    <w:rsid w:val="00C805DB"/>
    <w:rsid w:val="00C81F39"/>
    <w:rsid w:val="00C82A93"/>
    <w:rsid w:val="00C839ED"/>
    <w:rsid w:val="00C8430E"/>
    <w:rsid w:val="00C8432D"/>
    <w:rsid w:val="00C8568D"/>
    <w:rsid w:val="00C85772"/>
    <w:rsid w:val="00C86126"/>
    <w:rsid w:val="00C87083"/>
    <w:rsid w:val="00C900D9"/>
    <w:rsid w:val="00C90895"/>
    <w:rsid w:val="00C90964"/>
    <w:rsid w:val="00C9129C"/>
    <w:rsid w:val="00C93F03"/>
    <w:rsid w:val="00C94B9C"/>
    <w:rsid w:val="00C962E0"/>
    <w:rsid w:val="00C96DA5"/>
    <w:rsid w:val="00C96F09"/>
    <w:rsid w:val="00C97B37"/>
    <w:rsid w:val="00CA074E"/>
    <w:rsid w:val="00CA2E51"/>
    <w:rsid w:val="00CA5024"/>
    <w:rsid w:val="00CA5E4B"/>
    <w:rsid w:val="00CA5FEE"/>
    <w:rsid w:val="00CA6CC1"/>
    <w:rsid w:val="00CA6DB1"/>
    <w:rsid w:val="00CA7373"/>
    <w:rsid w:val="00CA7388"/>
    <w:rsid w:val="00CB196E"/>
    <w:rsid w:val="00CB3E78"/>
    <w:rsid w:val="00CB4858"/>
    <w:rsid w:val="00CB5490"/>
    <w:rsid w:val="00CB6B98"/>
    <w:rsid w:val="00CB79FD"/>
    <w:rsid w:val="00CC0D0B"/>
    <w:rsid w:val="00CC1191"/>
    <w:rsid w:val="00CC16C3"/>
    <w:rsid w:val="00CC3A4E"/>
    <w:rsid w:val="00CC53D6"/>
    <w:rsid w:val="00CC798E"/>
    <w:rsid w:val="00CC7F49"/>
    <w:rsid w:val="00CD09F4"/>
    <w:rsid w:val="00CD1127"/>
    <w:rsid w:val="00CD151D"/>
    <w:rsid w:val="00CD2382"/>
    <w:rsid w:val="00CD5F25"/>
    <w:rsid w:val="00CD67B9"/>
    <w:rsid w:val="00CD7238"/>
    <w:rsid w:val="00CD7744"/>
    <w:rsid w:val="00CD7769"/>
    <w:rsid w:val="00CE09EB"/>
    <w:rsid w:val="00CE0A4B"/>
    <w:rsid w:val="00CE24AE"/>
    <w:rsid w:val="00CE3FF2"/>
    <w:rsid w:val="00CE45BF"/>
    <w:rsid w:val="00CE56EC"/>
    <w:rsid w:val="00CF0A45"/>
    <w:rsid w:val="00CF3037"/>
    <w:rsid w:val="00CF37D0"/>
    <w:rsid w:val="00CF3A19"/>
    <w:rsid w:val="00CF3E27"/>
    <w:rsid w:val="00CF4030"/>
    <w:rsid w:val="00CF4454"/>
    <w:rsid w:val="00CF6573"/>
    <w:rsid w:val="00CF7C87"/>
    <w:rsid w:val="00CF7FC5"/>
    <w:rsid w:val="00D00F3F"/>
    <w:rsid w:val="00D04369"/>
    <w:rsid w:val="00D06184"/>
    <w:rsid w:val="00D06874"/>
    <w:rsid w:val="00D07555"/>
    <w:rsid w:val="00D07862"/>
    <w:rsid w:val="00D07FA7"/>
    <w:rsid w:val="00D1091A"/>
    <w:rsid w:val="00D10E11"/>
    <w:rsid w:val="00D11CD1"/>
    <w:rsid w:val="00D14A3A"/>
    <w:rsid w:val="00D151AB"/>
    <w:rsid w:val="00D1532E"/>
    <w:rsid w:val="00D16317"/>
    <w:rsid w:val="00D17E62"/>
    <w:rsid w:val="00D20794"/>
    <w:rsid w:val="00D22774"/>
    <w:rsid w:val="00D22DA7"/>
    <w:rsid w:val="00D238B0"/>
    <w:rsid w:val="00D23C4B"/>
    <w:rsid w:val="00D248C0"/>
    <w:rsid w:val="00D24AEA"/>
    <w:rsid w:val="00D25963"/>
    <w:rsid w:val="00D27D63"/>
    <w:rsid w:val="00D3108A"/>
    <w:rsid w:val="00D33808"/>
    <w:rsid w:val="00D34AE2"/>
    <w:rsid w:val="00D35E3E"/>
    <w:rsid w:val="00D36169"/>
    <w:rsid w:val="00D36806"/>
    <w:rsid w:val="00D372CB"/>
    <w:rsid w:val="00D37722"/>
    <w:rsid w:val="00D37CA4"/>
    <w:rsid w:val="00D40F62"/>
    <w:rsid w:val="00D42122"/>
    <w:rsid w:val="00D43F17"/>
    <w:rsid w:val="00D449BA"/>
    <w:rsid w:val="00D46361"/>
    <w:rsid w:val="00D479F3"/>
    <w:rsid w:val="00D5032B"/>
    <w:rsid w:val="00D508EF"/>
    <w:rsid w:val="00D50C55"/>
    <w:rsid w:val="00D50E59"/>
    <w:rsid w:val="00D51198"/>
    <w:rsid w:val="00D52103"/>
    <w:rsid w:val="00D5378D"/>
    <w:rsid w:val="00D55A5B"/>
    <w:rsid w:val="00D57D58"/>
    <w:rsid w:val="00D61841"/>
    <w:rsid w:val="00D6236A"/>
    <w:rsid w:val="00D63629"/>
    <w:rsid w:val="00D64D4F"/>
    <w:rsid w:val="00D73FF9"/>
    <w:rsid w:val="00D74A47"/>
    <w:rsid w:val="00D763F4"/>
    <w:rsid w:val="00D80113"/>
    <w:rsid w:val="00D80E54"/>
    <w:rsid w:val="00D81C57"/>
    <w:rsid w:val="00D82321"/>
    <w:rsid w:val="00D82FAD"/>
    <w:rsid w:val="00D83431"/>
    <w:rsid w:val="00D86451"/>
    <w:rsid w:val="00D90484"/>
    <w:rsid w:val="00D905C3"/>
    <w:rsid w:val="00D91D1A"/>
    <w:rsid w:val="00D92275"/>
    <w:rsid w:val="00D92B40"/>
    <w:rsid w:val="00D94864"/>
    <w:rsid w:val="00D951F2"/>
    <w:rsid w:val="00D96CFC"/>
    <w:rsid w:val="00D96DD4"/>
    <w:rsid w:val="00D97799"/>
    <w:rsid w:val="00DA1B38"/>
    <w:rsid w:val="00DA3CB5"/>
    <w:rsid w:val="00DA3FA4"/>
    <w:rsid w:val="00DA4B43"/>
    <w:rsid w:val="00DA561C"/>
    <w:rsid w:val="00DB01B1"/>
    <w:rsid w:val="00DB0DBA"/>
    <w:rsid w:val="00DB0DDF"/>
    <w:rsid w:val="00DB14F7"/>
    <w:rsid w:val="00DB2B6D"/>
    <w:rsid w:val="00DB2C6D"/>
    <w:rsid w:val="00DB2DDE"/>
    <w:rsid w:val="00DB42CD"/>
    <w:rsid w:val="00DB49C2"/>
    <w:rsid w:val="00DB7005"/>
    <w:rsid w:val="00DC26F3"/>
    <w:rsid w:val="00DC30C3"/>
    <w:rsid w:val="00DC6EE0"/>
    <w:rsid w:val="00DD32B3"/>
    <w:rsid w:val="00DD3553"/>
    <w:rsid w:val="00DD5D5F"/>
    <w:rsid w:val="00DE5F66"/>
    <w:rsid w:val="00DE724A"/>
    <w:rsid w:val="00DE7645"/>
    <w:rsid w:val="00DE772E"/>
    <w:rsid w:val="00DF018F"/>
    <w:rsid w:val="00DF18FB"/>
    <w:rsid w:val="00DF2279"/>
    <w:rsid w:val="00DF2C7D"/>
    <w:rsid w:val="00DF492A"/>
    <w:rsid w:val="00DF5B93"/>
    <w:rsid w:val="00DF7EC4"/>
    <w:rsid w:val="00E00D2D"/>
    <w:rsid w:val="00E01785"/>
    <w:rsid w:val="00E01F7C"/>
    <w:rsid w:val="00E05CF8"/>
    <w:rsid w:val="00E10B99"/>
    <w:rsid w:val="00E13E2B"/>
    <w:rsid w:val="00E16B74"/>
    <w:rsid w:val="00E21111"/>
    <w:rsid w:val="00E21A40"/>
    <w:rsid w:val="00E21A5A"/>
    <w:rsid w:val="00E2200F"/>
    <w:rsid w:val="00E220A5"/>
    <w:rsid w:val="00E2328C"/>
    <w:rsid w:val="00E23764"/>
    <w:rsid w:val="00E276D8"/>
    <w:rsid w:val="00E27D56"/>
    <w:rsid w:val="00E301D5"/>
    <w:rsid w:val="00E3131A"/>
    <w:rsid w:val="00E313AD"/>
    <w:rsid w:val="00E31846"/>
    <w:rsid w:val="00E338BC"/>
    <w:rsid w:val="00E33B31"/>
    <w:rsid w:val="00E34961"/>
    <w:rsid w:val="00E34FF0"/>
    <w:rsid w:val="00E35104"/>
    <w:rsid w:val="00E3596D"/>
    <w:rsid w:val="00E37801"/>
    <w:rsid w:val="00E45215"/>
    <w:rsid w:val="00E45D2E"/>
    <w:rsid w:val="00E47302"/>
    <w:rsid w:val="00E50478"/>
    <w:rsid w:val="00E50560"/>
    <w:rsid w:val="00E55720"/>
    <w:rsid w:val="00E60A73"/>
    <w:rsid w:val="00E61877"/>
    <w:rsid w:val="00E64972"/>
    <w:rsid w:val="00E64D57"/>
    <w:rsid w:val="00E66421"/>
    <w:rsid w:val="00E66AD9"/>
    <w:rsid w:val="00E676EC"/>
    <w:rsid w:val="00E705CC"/>
    <w:rsid w:val="00E7137A"/>
    <w:rsid w:val="00E714D4"/>
    <w:rsid w:val="00E72DDF"/>
    <w:rsid w:val="00E7356F"/>
    <w:rsid w:val="00E736DE"/>
    <w:rsid w:val="00E740F7"/>
    <w:rsid w:val="00E75C25"/>
    <w:rsid w:val="00E761D9"/>
    <w:rsid w:val="00E77121"/>
    <w:rsid w:val="00E805B1"/>
    <w:rsid w:val="00E83389"/>
    <w:rsid w:val="00E84575"/>
    <w:rsid w:val="00E86D6C"/>
    <w:rsid w:val="00E90222"/>
    <w:rsid w:val="00E918CF"/>
    <w:rsid w:val="00E93AF0"/>
    <w:rsid w:val="00E93BE5"/>
    <w:rsid w:val="00E9475A"/>
    <w:rsid w:val="00E948B4"/>
    <w:rsid w:val="00E97802"/>
    <w:rsid w:val="00EA128B"/>
    <w:rsid w:val="00EA1771"/>
    <w:rsid w:val="00EA21B9"/>
    <w:rsid w:val="00EA34AA"/>
    <w:rsid w:val="00EA4F0B"/>
    <w:rsid w:val="00EB3ECB"/>
    <w:rsid w:val="00EB47A6"/>
    <w:rsid w:val="00EB670C"/>
    <w:rsid w:val="00EB689A"/>
    <w:rsid w:val="00EB7494"/>
    <w:rsid w:val="00EC2CAA"/>
    <w:rsid w:val="00EC3519"/>
    <w:rsid w:val="00EC4BA1"/>
    <w:rsid w:val="00EC4E09"/>
    <w:rsid w:val="00EC62AC"/>
    <w:rsid w:val="00EC71CD"/>
    <w:rsid w:val="00EC7988"/>
    <w:rsid w:val="00ED05BD"/>
    <w:rsid w:val="00ED2D0B"/>
    <w:rsid w:val="00ED2D62"/>
    <w:rsid w:val="00ED782C"/>
    <w:rsid w:val="00ED7BE1"/>
    <w:rsid w:val="00ED7EF7"/>
    <w:rsid w:val="00EE1547"/>
    <w:rsid w:val="00EE4B31"/>
    <w:rsid w:val="00EE5143"/>
    <w:rsid w:val="00EE77A9"/>
    <w:rsid w:val="00EE7B28"/>
    <w:rsid w:val="00EF13CC"/>
    <w:rsid w:val="00EF1F81"/>
    <w:rsid w:val="00EF2287"/>
    <w:rsid w:val="00EF39C1"/>
    <w:rsid w:val="00EF48B0"/>
    <w:rsid w:val="00EF4B9B"/>
    <w:rsid w:val="00EF533C"/>
    <w:rsid w:val="00EF597D"/>
    <w:rsid w:val="00EF5CB4"/>
    <w:rsid w:val="00F014E7"/>
    <w:rsid w:val="00F015A5"/>
    <w:rsid w:val="00F01713"/>
    <w:rsid w:val="00F02276"/>
    <w:rsid w:val="00F03875"/>
    <w:rsid w:val="00F03EC3"/>
    <w:rsid w:val="00F05AAC"/>
    <w:rsid w:val="00F05DE6"/>
    <w:rsid w:val="00F06ABC"/>
    <w:rsid w:val="00F11955"/>
    <w:rsid w:val="00F12793"/>
    <w:rsid w:val="00F12B92"/>
    <w:rsid w:val="00F12F40"/>
    <w:rsid w:val="00F16948"/>
    <w:rsid w:val="00F209B5"/>
    <w:rsid w:val="00F2263D"/>
    <w:rsid w:val="00F2325D"/>
    <w:rsid w:val="00F242A6"/>
    <w:rsid w:val="00F246A2"/>
    <w:rsid w:val="00F3083D"/>
    <w:rsid w:val="00F31A00"/>
    <w:rsid w:val="00F31EA8"/>
    <w:rsid w:val="00F3336E"/>
    <w:rsid w:val="00F35333"/>
    <w:rsid w:val="00F35D42"/>
    <w:rsid w:val="00F37D0B"/>
    <w:rsid w:val="00F37D6B"/>
    <w:rsid w:val="00F41BDA"/>
    <w:rsid w:val="00F42C73"/>
    <w:rsid w:val="00F4437B"/>
    <w:rsid w:val="00F4501F"/>
    <w:rsid w:val="00F5011C"/>
    <w:rsid w:val="00F50C5A"/>
    <w:rsid w:val="00F5190E"/>
    <w:rsid w:val="00F5286F"/>
    <w:rsid w:val="00F53199"/>
    <w:rsid w:val="00F53549"/>
    <w:rsid w:val="00F53833"/>
    <w:rsid w:val="00F55DF9"/>
    <w:rsid w:val="00F5619C"/>
    <w:rsid w:val="00F56FB8"/>
    <w:rsid w:val="00F57134"/>
    <w:rsid w:val="00F57755"/>
    <w:rsid w:val="00F5787F"/>
    <w:rsid w:val="00F57C93"/>
    <w:rsid w:val="00F60445"/>
    <w:rsid w:val="00F60536"/>
    <w:rsid w:val="00F6549B"/>
    <w:rsid w:val="00F65B8D"/>
    <w:rsid w:val="00F66AEE"/>
    <w:rsid w:val="00F67A71"/>
    <w:rsid w:val="00F70B4A"/>
    <w:rsid w:val="00F70F3C"/>
    <w:rsid w:val="00F71999"/>
    <w:rsid w:val="00F7292A"/>
    <w:rsid w:val="00F743A4"/>
    <w:rsid w:val="00F74604"/>
    <w:rsid w:val="00F756C0"/>
    <w:rsid w:val="00F76275"/>
    <w:rsid w:val="00F76991"/>
    <w:rsid w:val="00F77134"/>
    <w:rsid w:val="00F77F41"/>
    <w:rsid w:val="00F822B0"/>
    <w:rsid w:val="00F82C2A"/>
    <w:rsid w:val="00F832F4"/>
    <w:rsid w:val="00F83C3E"/>
    <w:rsid w:val="00F85305"/>
    <w:rsid w:val="00F855F8"/>
    <w:rsid w:val="00F906F9"/>
    <w:rsid w:val="00F90921"/>
    <w:rsid w:val="00F92754"/>
    <w:rsid w:val="00F92FFB"/>
    <w:rsid w:val="00F931AA"/>
    <w:rsid w:val="00F93283"/>
    <w:rsid w:val="00F96AEE"/>
    <w:rsid w:val="00F9795A"/>
    <w:rsid w:val="00F97F71"/>
    <w:rsid w:val="00FA042B"/>
    <w:rsid w:val="00FA0CE9"/>
    <w:rsid w:val="00FA17AA"/>
    <w:rsid w:val="00FA209A"/>
    <w:rsid w:val="00FA23C9"/>
    <w:rsid w:val="00FA32D4"/>
    <w:rsid w:val="00FA5557"/>
    <w:rsid w:val="00FA55B1"/>
    <w:rsid w:val="00FA62B7"/>
    <w:rsid w:val="00FA6C1E"/>
    <w:rsid w:val="00FB1004"/>
    <w:rsid w:val="00FB3977"/>
    <w:rsid w:val="00FB41AD"/>
    <w:rsid w:val="00FB5ED0"/>
    <w:rsid w:val="00FB754D"/>
    <w:rsid w:val="00FB7F6D"/>
    <w:rsid w:val="00FC20CF"/>
    <w:rsid w:val="00FC27F5"/>
    <w:rsid w:val="00FC2B28"/>
    <w:rsid w:val="00FC2E2D"/>
    <w:rsid w:val="00FC339C"/>
    <w:rsid w:val="00FC3963"/>
    <w:rsid w:val="00FC400D"/>
    <w:rsid w:val="00FC49EE"/>
    <w:rsid w:val="00FC55C8"/>
    <w:rsid w:val="00FC6E80"/>
    <w:rsid w:val="00FC72BB"/>
    <w:rsid w:val="00FD0AF2"/>
    <w:rsid w:val="00FD137E"/>
    <w:rsid w:val="00FD1F13"/>
    <w:rsid w:val="00FD5E94"/>
    <w:rsid w:val="00FD6336"/>
    <w:rsid w:val="00FD6442"/>
    <w:rsid w:val="00FD6630"/>
    <w:rsid w:val="00FE0123"/>
    <w:rsid w:val="00FE0FCB"/>
    <w:rsid w:val="00FE1072"/>
    <w:rsid w:val="00FE2DBC"/>
    <w:rsid w:val="00FE646E"/>
    <w:rsid w:val="00FE78DA"/>
    <w:rsid w:val="00FF09BB"/>
    <w:rsid w:val="00FF1C21"/>
    <w:rsid w:val="00FF3A9B"/>
    <w:rsid w:val="00FF5F7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GB"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List Continue"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0484"/>
    <w:rPr>
      <w:rFonts w:ascii="Trebuchet MS" w:hAnsi="Trebuchet MS"/>
      <w:sz w:val="22"/>
    </w:rPr>
  </w:style>
  <w:style w:type="paragraph" w:styleId="Heading1">
    <w:name w:val="heading 1"/>
    <w:basedOn w:val="Normal"/>
    <w:next w:val="Normal"/>
    <w:link w:val="Heading1Char"/>
    <w:uiPriority w:val="9"/>
    <w:qFormat/>
    <w:rsid w:val="00E34FF0"/>
    <w:pPr>
      <w:spacing w:before="300" w:after="40"/>
      <w:jc w:val="left"/>
      <w:outlineLvl w:val="0"/>
    </w:pPr>
    <w:rPr>
      <w:smallCaps/>
      <w:spacing w:val="5"/>
      <w:sz w:val="32"/>
      <w:szCs w:val="32"/>
    </w:rPr>
  </w:style>
  <w:style w:type="paragraph" w:styleId="Heading2">
    <w:name w:val="heading 2"/>
    <w:basedOn w:val="Normal"/>
    <w:next w:val="Normal"/>
    <w:link w:val="Heading2Char"/>
    <w:uiPriority w:val="9"/>
    <w:unhideWhenUsed/>
    <w:qFormat/>
    <w:rsid w:val="00E34FF0"/>
    <w:pPr>
      <w:spacing w:before="240" w:after="80"/>
      <w:jc w:val="left"/>
      <w:outlineLvl w:val="1"/>
    </w:pPr>
    <w:rPr>
      <w:smallCaps/>
      <w:spacing w:val="5"/>
      <w:sz w:val="28"/>
      <w:szCs w:val="28"/>
    </w:rPr>
  </w:style>
  <w:style w:type="paragraph" w:styleId="Heading3">
    <w:name w:val="heading 3"/>
    <w:basedOn w:val="Normal"/>
    <w:next w:val="Normal"/>
    <w:link w:val="Heading3Char"/>
    <w:uiPriority w:val="9"/>
    <w:unhideWhenUsed/>
    <w:qFormat/>
    <w:rsid w:val="00E34FF0"/>
    <w:pPr>
      <w:spacing w:after="0"/>
      <w:jc w:val="left"/>
      <w:outlineLvl w:val="2"/>
    </w:pPr>
    <w:rPr>
      <w:smallCaps/>
      <w:spacing w:val="5"/>
      <w:sz w:val="24"/>
      <w:szCs w:val="24"/>
    </w:rPr>
  </w:style>
  <w:style w:type="paragraph" w:styleId="Heading4">
    <w:name w:val="heading 4"/>
    <w:basedOn w:val="Normal"/>
    <w:next w:val="Normal"/>
    <w:link w:val="Heading4Char"/>
    <w:uiPriority w:val="9"/>
    <w:semiHidden/>
    <w:unhideWhenUsed/>
    <w:qFormat/>
    <w:rsid w:val="00E34FF0"/>
    <w:pPr>
      <w:spacing w:before="240" w:after="0"/>
      <w:jc w:val="left"/>
      <w:outlineLvl w:val="3"/>
    </w:pPr>
    <w:rPr>
      <w:smallCaps/>
      <w:spacing w:val="10"/>
      <w:szCs w:val="22"/>
    </w:rPr>
  </w:style>
  <w:style w:type="paragraph" w:styleId="Heading5">
    <w:name w:val="heading 5"/>
    <w:basedOn w:val="Normal"/>
    <w:next w:val="Normal"/>
    <w:link w:val="Heading5Char"/>
    <w:uiPriority w:val="9"/>
    <w:semiHidden/>
    <w:unhideWhenUsed/>
    <w:qFormat/>
    <w:rsid w:val="00E34FF0"/>
    <w:pPr>
      <w:spacing w:before="200" w:after="0"/>
      <w:jc w:val="left"/>
      <w:outlineLvl w:val="4"/>
    </w:pPr>
    <w:rPr>
      <w:smallCaps/>
      <w:color w:val="943634" w:themeColor="accent2" w:themeShade="BF"/>
      <w:spacing w:val="10"/>
      <w:szCs w:val="26"/>
    </w:rPr>
  </w:style>
  <w:style w:type="paragraph" w:styleId="Heading6">
    <w:name w:val="heading 6"/>
    <w:basedOn w:val="Normal"/>
    <w:next w:val="Normal"/>
    <w:link w:val="Heading6Char"/>
    <w:uiPriority w:val="9"/>
    <w:semiHidden/>
    <w:unhideWhenUsed/>
    <w:qFormat/>
    <w:rsid w:val="00E34FF0"/>
    <w:pPr>
      <w:spacing w:after="0"/>
      <w:jc w:val="left"/>
      <w:outlineLvl w:val="5"/>
    </w:pPr>
    <w:rPr>
      <w:smallCaps/>
      <w:color w:val="C0504D" w:themeColor="accent2"/>
      <w:spacing w:val="5"/>
    </w:rPr>
  </w:style>
  <w:style w:type="paragraph" w:styleId="Heading7">
    <w:name w:val="heading 7"/>
    <w:basedOn w:val="Normal"/>
    <w:next w:val="Normal"/>
    <w:link w:val="Heading7Char"/>
    <w:uiPriority w:val="9"/>
    <w:unhideWhenUsed/>
    <w:qFormat/>
    <w:rsid w:val="00E34FF0"/>
    <w:pPr>
      <w:spacing w:after="0"/>
      <w:jc w:val="left"/>
      <w:outlineLvl w:val="6"/>
    </w:pPr>
    <w:rPr>
      <w:b/>
      <w:smallCaps/>
      <w:color w:val="C0504D" w:themeColor="accent2"/>
      <w:spacing w:val="10"/>
    </w:rPr>
  </w:style>
  <w:style w:type="paragraph" w:styleId="Heading8">
    <w:name w:val="heading 8"/>
    <w:basedOn w:val="Normal"/>
    <w:next w:val="Normal"/>
    <w:link w:val="Heading8Char"/>
    <w:uiPriority w:val="9"/>
    <w:semiHidden/>
    <w:unhideWhenUsed/>
    <w:qFormat/>
    <w:rsid w:val="00E34FF0"/>
    <w:pPr>
      <w:spacing w:after="0"/>
      <w:jc w:val="left"/>
      <w:outlineLvl w:val="7"/>
    </w:pPr>
    <w:rPr>
      <w:b/>
      <w:i/>
      <w:smallCaps/>
      <w:color w:val="943634" w:themeColor="accent2" w:themeShade="BF"/>
    </w:rPr>
  </w:style>
  <w:style w:type="paragraph" w:styleId="Heading9">
    <w:name w:val="heading 9"/>
    <w:basedOn w:val="Normal"/>
    <w:next w:val="Normal"/>
    <w:link w:val="Heading9Char"/>
    <w:uiPriority w:val="9"/>
    <w:semiHidden/>
    <w:unhideWhenUsed/>
    <w:qFormat/>
    <w:rsid w:val="00E34FF0"/>
    <w:pPr>
      <w:spacing w:after="0"/>
      <w:jc w:val="left"/>
      <w:outlineLvl w:val="8"/>
    </w:pPr>
    <w:rPr>
      <w:b/>
      <w:i/>
      <w:smallCaps/>
      <w:color w:val="622423" w:themeColor="accent2"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590917"/>
    <w:pPr>
      <w:tabs>
        <w:tab w:val="center" w:pos="4320"/>
        <w:tab w:val="right" w:pos="8640"/>
      </w:tabs>
      <w:spacing w:after="0"/>
    </w:pPr>
  </w:style>
  <w:style w:type="character" w:customStyle="1" w:styleId="HeaderChar">
    <w:name w:val="Header Char"/>
    <w:basedOn w:val="DefaultParagraphFont"/>
    <w:link w:val="Header"/>
    <w:uiPriority w:val="99"/>
    <w:rsid w:val="00590917"/>
    <w:rPr>
      <w:rFonts w:eastAsiaTheme="minorEastAsia"/>
      <w:sz w:val="24"/>
      <w:szCs w:val="24"/>
      <w:lang w:val="en-US" w:eastAsia="ja-JP"/>
    </w:rPr>
  </w:style>
  <w:style w:type="paragraph" w:styleId="Footer">
    <w:name w:val="footer"/>
    <w:basedOn w:val="Normal"/>
    <w:link w:val="FooterChar"/>
    <w:unhideWhenUsed/>
    <w:rsid w:val="00590917"/>
    <w:pPr>
      <w:tabs>
        <w:tab w:val="center" w:pos="4513"/>
        <w:tab w:val="right" w:pos="9026"/>
      </w:tabs>
      <w:spacing w:after="0"/>
    </w:pPr>
  </w:style>
  <w:style w:type="character" w:customStyle="1" w:styleId="FooterChar">
    <w:name w:val="Footer Char"/>
    <w:basedOn w:val="DefaultParagraphFont"/>
    <w:link w:val="Footer"/>
    <w:uiPriority w:val="99"/>
    <w:rsid w:val="00590917"/>
    <w:rPr>
      <w:rFonts w:eastAsiaTheme="minorEastAsia"/>
      <w:sz w:val="24"/>
      <w:szCs w:val="24"/>
      <w:lang w:val="en-US" w:eastAsia="ja-JP"/>
    </w:rPr>
  </w:style>
  <w:style w:type="paragraph" w:styleId="NoSpacing">
    <w:name w:val="No Spacing"/>
    <w:aliases w:val="Tahoma"/>
    <w:basedOn w:val="Normal"/>
    <w:link w:val="NoSpacingChar"/>
    <w:uiPriority w:val="1"/>
    <w:qFormat/>
    <w:rsid w:val="00E34FF0"/>
    <w:pPr>
      <w:spacing w:after="0" w:line="240" w:lineRule="auto"/>
    </w:pPr>
  </w:style>
  <w:style w:type="character" w:customStyle="1" w:styleId="NoSpacingChar">
    <w:name w:val="No Spacing Char"/>
    <w:aliases w:val="Tahoma Char"/>
    <w:basedOn w:val="DefaultParagraphFont"/>
    <w:link w:val="NoSpacing"/>
    <w:uiPriority w:val="1"/>
    <w:rsid w:val="00E34FF0"/>
  </w:style>
  <w:style w:type="paragraph" w:styleId="Title">
    <w:name w:val="Title"/>
    <w:basedOn w:val="Normal"/>
    <w:next w:val="Normal"/>
    <w:link w:val="TitleChar"/>
    <w:uiPriority w:val="10"/>
    <w:qFormat/>
    <w:rsid w:val="00E34FF0"/>
    <w:pPr>
      <w:pBdr>
        <w:top w:val="single" w:sz="12" w:space="1" w:color="C0504D" w:themeColor="accent2"/>
      </w:pBdr>
      <w:spacing w:line="240" w:lineRule="auto"/>
      <w:jc w:val="right"/>
    </w:pPr>
    <w:rPr>
      <w:smallCaps/>
      <w:sz w:val="48"/>
      <w:szCs w:val="48"/>
    </w:rPr>
  </w:style>
  <w:style w:type="character" w:customStyle="1" w:styleId="TitleChar">
    <w:name w:val="Title Char"/>
    <w:basedOn w:val="DefaultParagraphFont"/>
    <w:link w:val="Title"/>
    <w:uiPriority w:val="10"/>
    <w:rsid w:val="00E34FF0"/>
    <w:rPr>
      <w:smallCaps/>
      <w:sz w:val="48"/>
      <w:szCs w:val="48"/>
    </w:rPr>
  </w:style>
  <w:style w:type="paragraph" w:styleId="BalloonText">
    <w:name w:val="Balloon Text"/>
    <w:basedOn w:val="Normal"/>
    <w:link w:val="BalloonTextChar"/>
    <w:uiPriority w:val="99"/>
    <w:semiHidden/>
    <w:unhideWhenUsed/>
    <w:rsid w:val="00D11CD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1CD1"/>
    <w:rPr>
      <w:rFonts w:ascii="Tahoma" w:eastAsiaTheme="minorEastAsia" w:hAnsi="Tahoma" w:cs="Tahoma"/>
      <w:sz w:val="16"/>
      <w:szCs w:val="16"/>
      <w:lang w:val="en-US" w:eastAsia="ja-JP"/>
    </w:rPr>
  </w:style>
  <w:style w:type="paragraph" w:customStyle="1" w:styleId="Default">
    <w:name w:val="Default"/>
    <w:rsid w:val="00D82321"/>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eading7Char">
    <w:name w:val="Heading 7 Char"/>
    <w:basedOn w:val="DefaultParagraphFont"/>
    <w:link w:val="Heading7"/>
    <w:uiPriority w:val="9"/>
    <w:rsid w:val="00E34FF0"/>
    <w:rPr>
      <w:b/>
      <w:smallCaps/>
      <w:color w:val="C0504D" w:themeColor="accent2"/>
      <w:spacing w:val="10"/>
    </w:rPr>
  </w:style>
  <w:style w:type="table" w:styleId="LightShading-Accent1">
    <w:name w:val="Light Shading Accent 1"/>
    <w:basedOn w:val="TableNormal"/>
    <w:uiPriority w:val="60"/>
    <w:rsid w:val="00AF3B38"/>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5">
    <w:name w:val="Light List Accent 5"/>
    <w:basedOn w:val="TableNormal"/>
    <w:uiPriority w:val="61"/>
    <w:rsid w:val="00AF3B38"/>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styleId="PlaceholderText">
    <w:name w:val="Placeholder Text"/>
    <w:basedOn w:val="DefaultParagraphFont"/>
    <w:uiPriority w:val="99"/>
    <w:semiHidden/>
    <w:rsid w:val="001B486F"/>
    <w:rPr>
      <w:color w:val="808080"/>
    </w:rPr>
  </w:style>
  <w:style w:type="paragraph" w:styleId="ListParagraph">
    <w:name w:val="List Paragraph"/>
    <w:basedOn w:val="Normal"/>
    <w:uiPriority w:val="34"/>
    <w:qFormat/>
    <w:rsid w:val="00E34FF0"/>
    <w:pPr>
      <w:ind w:left="720"/>
      <w:contextualSpacing/>
    </w:pPr>
  </w:style>
  <w:style w:type="character" w:customStyle="1" w:styleId="Heading1Char">
    <w:name w:val="Heading 1 Char"/>
    <w:basedOn w:val="DefaultParagraphFont"/>
    <w:link w:val="Heading1"/>
    <w:uiPriority w:val="9"/>
    <w:rsid w:val="00E34FF0"/>
    <w:rPr>
      <w:smallCaps/>
      <w:spacing w:val="5"/>
      <w:sz w:val="32"/>
      <w:szCs w:val="32"/>
    </w:rPr>
  </w:style>
  <w:style w:type="character" w:customStyle="1" w:styleId="Heading3Char">
    <w:name w:val="Heading 3 Char"/>
    <w:basedOn w:val="DefaultParagraphFont"/>
    <w:link w:val="Heading3"/>
    <w:uiPriority w:val="9"/>
    <w:rsid w:val="00E34FF0"/>
    <w:rPr>
      <w:smallCaps/>
      <w:spacing w:val="5"/>
      <w:sz w:val="24"/>
      <w:szCs w:val="24"/>
    </w:rPr>
  </w:style>
  <w:style w:type="table" w:styleId="TableGrid">
    <w:name w:val="Table Grid"/>
    <w:basedOn w:val="TableNormal"/>
    <w:uiPriority w:val="59"/>
    <w:rsid w:val="001C3E1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1AutoList1">
    <w:name w:val="1AutoList1"/>
    <w:rsid w:val="007825A0"/>
    <w:pPr>
      <w:widowControl w:val="0"/>
      <w:tabs>
        <w:tab w:val="left" w:pos="720"/>
      </w:tabs>
      <w:autoSpaceDE w:val="0"/>
      <w:autoSpaceDN w:val="0"/>
      <w:spacing w:after="0" w:line="240" w:lineRule="auto"/>
      <w:ind w:left="720" w:hanging="720"/>
    </w:pPr>
    <w:rPr>
      <w:rFonts w:ascii="Times New Roman" w:eastAsia="Times New Roman" w:hAnsi="Times New Roman" w:cs="Times New Roman"/>
      <w:sz w:val="24"/>
      <w:szCs w:val="24"/>
    </w:rPr>
  </w:style>
  <w:style w:type="character" w:styleId="Hyperlink">
    <w:name w:val="Hyperlink"/>
    <w:rsid w:val="007825A0"/>
    <w:rPr>
      <w:color w:val="0000FF"/>
      <w:u w:val="single"/>
    </w:rPr>
  </w:style>
  <w:style w:type="paragraph" w:styleId="BodyText">
    <w:name w:val="Body Text"/>
    <w:basedOn w:val="Normal"/>
    <w:link w:val="BodyTextChar"/>
    <w:rsid w:val="00C049D0"/>
    <w:pPr>
      <w:spacing w:after="0"/>
    </w:pPr>
    <w:rPr>
      <w:rFonts w:ascii="Times New Roman" w:eastAsia="Times New Roman" w:hAnsi="Times New Roman" w:cs="Times New Roman"/>
      <w:lang w:eastAsia="en-GB"/>
    </w:rPr>
  </w:style>
  <w:style w:type="character" w:customStyle="1" w:styleId="BodyTextChar">
    <w:name w:val="Body Text Char"/>
    <w:basedOn w:val="DefaultParagraphFont"/>
    <w:link w:val="BodyText"/>
    <w:rsid w:val="00C049D0"/>
    <w:rPr>
      <w:rFonts w:ascii="Times New Roman" w:eastAsia="Times New Roman" w:hAnsi="Times New Roman" w:cs="Times New Roman"/>
      <w:sz w:val="24"/>
      <w:szCs w:val="24"/>
      <w:lang w:eastAsia="en-GB"/>
    </w:rPr>
  </w:style>
  <w:style w:type="character" w:customStyle="1" w:styleId="Heading2Char">
    <w:name w:val="Heading 2 Char"/>
    <w:basedOn w:val="DefaultParagraphFont"/>
    <w:link w:val="Heading2"/>
    <w:uiPriority w:val="9"/>
    <w:rsid w:val="00E34FF0"/>
    <w:rPr>
      <w:smallCaps/>
      <w:spacing w:val="5"/>
      <w:sz w:val="28"/>
      <w:szCs w:val="28"/>
    </w:rPr>
  </w:style>
  <w:style w:type="character" w:customStyle="1" w:styleId="Heading4Char">
    <w:name w:val="Heading 4 Char"/>
    <w:basedOn w:val="DefaultParagraphFont"/>
    <w:link w:val="Heading4"/>
    <w:uiPriority w:val="9"/>
    <w:semiHidden/>
    <w:rsid w:val="00E34FF0"/>
    <w:rPr>
      <w:smallCaps/>
      <w:spacing w:val="10"/>
      <w:sz w:val="22"/>
      <w:szCs w:val="22"/>
    </w:rPr>
  </w:style>
  <w:style w:type="character" w:customStyle="1" w:styleId="Heading5Char">
    <w:name w:val="Heading 5 Char"/>
    <w:basedOn w:val="DefaultParagraphFont"/>
    <w:link w:val="Heading5"/>
    <w:uiPriority w:val="9"/>
    <w:semiHidden/>
    <w:rsid w:val="00E34FF0"/>
    <w:rPr>
      <w:smallCaps/>
      <w:color w:val="943634" w:themeColor="accent2" w:themeShade="BF"/>
      <w:spacing w:val="10"/>
      <w:sz w:val="22"/>
      <w:szCs w:val="26"/>
    </w:rPr>
  </w:style>
  <w:style w:type="character" w:customStyle="1" w:styleId="Heading6Char">
    <w:name w:val="Heading 6 Char"/>
    <w:basedOn w:val="DefaultParagraphFont"/>
    <w:link w:val="Heading6"/>
    <w:uiPriority w:val="9"/>
    <w:semiHidden/>
    <w:rsid w:val="00E34FF0"/>
    <w:rPr>
      <w:smallCaps/>
      <w:color w:val="C0504D" w:themeColor="accent2"/>
      <w:spacing w:val="5"/>
      <w:sz w:val="22"/>
    </w:rPr>
  </w:style>
  <w:style w:type="character" w:customStyle="1" w:styleId="Heading8Char">
    <w:name w:val="Heading 8 Char"/>
    <w:basedOn w:val="DefaultParagraphFont"/>
    <w:link w:val="Heading8"/>
    <w:uiPriority w:val="9"/>
    <w:semiHidden/>
    <w:rsid w:val="00E34FF0"/>
    <w:rPr>
      <w:b/>
      <w:i/>
      <w:smallCaps/>
      <w:color w:val="943634" w:themeColor="accent2" w:themeShade="BF"/>
    </w:rPr>
  </w:style>
  <w:style w:type="character" w:customStyle="1" w:styleId="Heading9Char">
    <w:name w:val="Heading 9 Char"/>
    <w:basedOn w:val="DefaultParagraphFont"/>
    <w:link w:val="Heading9"/>
    <w:uiPriority w:val="9"/>
    <w:semiHidden/>
    <w:rsid w:val="00E34FF0"/>
    <w:rPr>
      <w:b/>
      <w:i/>
      <w:smallCaps/>
      <w:color w:val="622423" w:themeColor="accent2" w:themeShade="7F"/>
    </w:rPr>
  </w:style>
  <w:style w:type="paragraph" w:styleId="Caption">
    <w:name w:val="caption"/>
    <w:basedOn w:val="Normal"/>
    <w:next w:val="Normal"/>
    <w:uiPriority w:val="35"/>
    <w:unhideWhenUsed/>
    <w:qFormat/>
    <w:rsid w:val="00E34FF0"/>
    <w:rPr>
      <w:b/>
      <w:bCs/>
      <w:caps/>
      <w:sz w:val="16"/>
      <w:szCs w:val="18"/>
    </w:rPr>
  </w:style>
  <w:style w:type="paragraph" w:styleId="Subtitle">
    <w:name w:val="Subtitle"/>
    <w:basedOn w:val="Normal"/>
    <w:next w:val="Normal"/>
    <w:link w:val="SubtitleChar"/>
    <w:uiPriority w:val="11"/>
    <w:qFormat/>
    <w:rsid w:val="00E34FF0"/>
    <w:pPr>
      <w:spacing w:after="720" w:line="240" w:lineRule="auto"/>
      <w:jc w:val="right"/>
    </w:pPr>
    <w:rPr>
      <w:rFonts w:asciiTheme="majorHAnsi" w:eastAsiaTheme="majorEastAsia" w:hAnsiTheme="majorHAnsi" w:cstheme="majorBidi"/>
      <w:szCs w:val="22"/>
    </w:rPr>
  </w:style>
  <w:style w:type="character" w:customStyle="1" w:styleId="SubtitleChar">
    <w:name w:val="Subtitle Char"/>
    <w:basedOn w:val="DefaultParagraphFont"/>
    <w:link w:val="Subtitle"/>
    <w:uiPriority w:val="11"/>
    <w:rsid w:val="00E34FF0"/>
    <w:rPr>
      <w:rFonts w:asciiTheme="majorHAnsi" w:eastAsiaTheme="majorEastAsia" w:hAnsiTheme="majorHAnsi" w:cstheme="majorBidi"/>
      <w:szCs w:val="22"/>
    </w:rPr>
  </w:style>
  <w:style w:type="character" w:styleId="Strong">
    <w:name w:val="Strong"/>
    <w:uiPriority w:val="22"/>
    <w:qFormat/>
    <w:rsid w:val="00E34FF0"/>
    <w:rPr>
      <w:b/>
      <w:color w:val="C0504D" w:themeColor="accent2"/>
    </w:rPr>
  </w:style>
  <w:style w:type="character" w:styleId="Emphasis">
    <w:name w:val="Emphasis"/>
    <w:uiPriority w:val="20"/>
    <w:qFormat/>
    <w:rsid w:val="00E34FF0"/>
    <w:rPr>
      <w:b/>
      <w:i/>
      <w:spacing w:val="10"/>
    </w:rPr>
  </w:style>
  <w:style w:type="paragraph" w:styleId="Quote">
    <w:name w:val="Quote"/>
    <w:basedOn w:val="Normal"/>
    <w:next w:val="Normal"/>
    <w:link w:val="QuoteChar"/>
    <w:uiPriority w:val="29"/>
    <w:qFormat/>
    <w:rsid w:val="00E34FF0"/>
    <w:rPr>
      <w:i/>
    </w:rPr>
  </w:style>
  <w:style w:type="character" w:customStyle="1" w:styleId="QuoteChar">
    <w:name w:val="Quote Char"/>
    <w:basedOn w:val="DefaultParagraphFont"/>
    <w:link w:val="Quote"/>
    <w:uiPriority w:val="29"/>
    <w:rsid w:val="00E34FF0"/>
    <w:rPr>
      <w:i/>
    </w:rPr>
  </w:style>
  <w:style w:type="paragraph" w:styleId="IntenseQuote">
    <w:name w:val="Intense Quote"/>
    <w:basedOn w:val="Normal"/>
    <w:next w:val="Normal"/>
    <w:link w:val="IntenseQuoteChar"/>
    <w:uiPriority w:val="30"/>
    <w:qFormat/>
    <w:rsid w:val="00E34FF0"/>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spacing w:before="140" w:after="140"/>
      <w:ind w:left="1440" w:right="1440"/>
    </w:pPr>
    <w:rPr>
      <w:b/>
      <w:i/>
      <w:color w:val="FFFFFF" w:themeColor="background1"/>
    </w:rPr>
  </w:style>
  <w:style w:type="character" w:customStyle="1" w:styleId="IntenseQuoteChar">
    <w:name w:val="Intense Quote Char"/>
    <w:basedOn w:val="DefaultParagraphFont"/>
    <w:link w:val="IntenseQuote"/>
    <w:uiPriority w:val="30"/>
    <w:rsid w:val="00E34FF0"/>
    <w:rPr>
      <w:b/>
      <w:i/>
      <w:color w:val="FFFFFF" w:themeColor="background1"/>
      <w:shd w:val="clear" w:color="auto" w:fill="C0504D" w:themeFill="accent2"/>
    </w:rPr>
  </w:style>
  <w:style w:type="character" w:styleId="SubtleEmphasis">
    <w:name w:val="Subtle Emphasis"/>
    <w:uiPriority w:val="19"/>
    <w:qFormat/>
    <w:rsid w:val="00E34FF0"/>
    <w:rPr>
      <w:i/>
    </w:rPr>
  </w:style>
  <w:style w:type="character" w:styleId="IntenseEmphasis">
    <w:name w:val="Intense Emphasis"/>
    <w:uiPriority w:val="21"/>
    <w:qFormat/>
    <w:rsid w:val="00E34FF0"/>
    <w:rPr>
      <w:b/>
      <w:i/>
      <w:color w:val="C0504D" w:themeColor="accent2"/>
      <w:spacing w:val="10"/>
    </w:rPr>
  </w:style>
  <w:style w:type="character" w:styleId="SubtleReference">
    <w:name w:val="Subtle Reference"/>
    <w:uiPriority w:val="31"/>
    <w:qFormat/>
    <w:rsid w:val="00E34FF0"/>
    <w:rPr>
      <w:b/>
    </w:rPr>
  </w:style>
  <w:style w:type="character" w:styleId="IntenseReference">
    <w:name w:val="Intense Reference"/>
    <w:uiPriority w:val="32"/>
    <w:qFormat/>
    <w:rsid w:val="00E34FF0"/>
    <w:rPr>
      <w:b/>
      <w:bCs/>
      <w:smallCaps/>
      <w:spacing w:val="5"/>
      <w:sz w:val="22"/>
      <w:szCs w:val="22"/>
      <w:u w:val="single"/>
    </w:rPr>
  </w:style>
  <w:style w:type="character" w:styleId="BookTitle">
    <w:name w:val="Book Title"/>
    <w:uiPriority w:val="33"/>
    <w:qFormat/>
    <w:rsid w:val="00E34FF0"/>
    <w:rPr>
      <w:rFonts w:asciiTheme="majorHAnsi" w:eastAsiaTheme="majorEastAsia" w:hAnsiTheme="majorHAnsi" w:cstheme="majorBidi"/>
      <w:i/>
      <w:iCs/>
      <w:sz w:val="20"/>
      <w:szCs w:val="20"/>
    </w:rPr>
  </w:style>
  <w:style w:type="paragraph" w:styleId="TOCHeading">
    <w:name w:val="TOC Heading"/>
    <w:basedOn w:val="Heading1"/>
    <w:next w:val="Normal"/>
    <w:uiPriority w:val="39"/>
    <w:semiHidden/>
    <w:unhideWhenUsed/>
    <w:qFormat/>
    <w:rsid w:val="00E34FF0"/>
    <w:pPr>
      <w:outlineLvl w:val="9"/>
    </w:pPr>
    <w:rPr>
      <w:lang w:bidi="en-US"/>
    </w:rPr>
  </w:style>
  <w:style w:type="character" w:styleId="FollowedHyperlink">
    <w:name w:val="FollowedHyperlink"/>
    <w:basedOn w:val="DefaultParagraphFont"/>
    <w:uiPriority w:val="99"/>
    <w:semiHidden/>
    <w:unhideWhenUsed/>
    <w:rsid w:val="000A273C"/>
    <w:rPr>
      <w:color w:val="800080" w:themeColor="followedHyperlink"/>
      <w:u w:val="single"/>
    </w:rPr>
  </w:style>
  <w:style w:type="paragraph" w:customStyle="1" w:styleId="TableParagraph">
    <w:name w:val="Table Paragraph"/>
    <w:basedOn w:val="Normal"/>
    <w:uiPriority w:val="1"/>
    <w:qFormat/>
    <w:rsid w:val="007524D7"/>
    <w:pPr>
      <w:widowControl w:val="0"/>
      <w:autoSpaceDE w:val="0"/>
      <w:autoSpaceDN w:val="0"/>
      <w:adjustRightInd w:val="0"/>
      <w:spacing w:after="0" w:line="240" w:lineRule="auto"/>
      <w:jc w:val="left"/>
    </w:pPr>
    <w:rPr>
      <w:rFonts w:ascii="Times New Roman" w:hAnsi="Times New Roman" w:cs="Times New Roman"/>
      <w:sz w:val="24"/>
      <w:szCs w:val="24"/>
      <w:lang w:eastAsia="en-GB"/>
    </w:rPr>
  </w:style>
  <w:style w:type="table" w:styleId="LightList-Accent1">
    <w:name w:val="Light List Accent 1"/>
    <w:basedOn w:val="TableNormal"/>
    <w:uiPriority w:val="61"/>
    <w:rsid w:val="0096142F"/>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customStyle="1" w:styleId="studytab">
    <w:name w:val="studytab"/>
    <w:basedOn w:val="Normal"/>
    <w:link w:val="studytabChar"/>
    <w:rsid w:val="00AA45AB"/>
    <w:pPr>
      <w:tabs>
        <w:tab w:val="left" w:pos="1078"/>
        <w:tab w:val="left" w:pos="1700"/>
        <w:tab w:val="left" w:pos="2268"/>
        <w:tab w:val="left" w:pos="5760"/>
        <w:tab w:val="left" w:pos="7200"/>
        <w:tab w:val="left" w:pos="8640"/>
        <w:tab w:val="left" w:pos="10080"/>
        <w:tab w:val="left" w:pos="11520"/>
      </w:tabs>
      <w:suppressAutoHyphens/>
      <w:spacing w:after="160" w:line="240" w:lineRule="atLeast"/>
      <w:ind w:left="1078" w:hanging="1078"/>
      <w:jc w:val="left"/>
    </w:pPr>
    <w:rPr>
      <w:rFonts w:ascii="Times New Roman" w:eastAsia="Times New Roman" w:hAnsi="Times New Roman" w:cs="Times New Roman"/>
      <w:sz w:val="24"/>
    </w:rPr>
  </w:style>
  <w:style w:type="paragraph" w:customStyle="1" w:styleId="StudyParts">
    <w:name w:val="StudyParts"/>
    <w:basedOn w:val="Normal"/>
    <w:rsid w:val="00933B87"/>
    <w:pPr>
      <w:tabs>
        <w:tab w:val="left" w:pos="1078"/>
        <w:tab w:val="left" w:pos="1700"/>
        <w:tab w:val="left" w:pos="2268"/>
        <w:tab w:val="left" w:pos="5760"/>
        <w:tab w:val="left" w:pos="7200"/>
        <w:tab w:val="left" w:pos="8640"/>
        <w:tab w:val="left" w:pos="10080"/>
        <w:tab w:val="left" w:pos="11520"/>
      </w:tabs>
      <w:suppressAutoHyphens/>
      <w:spacing w:after="0" w:line="240" w:lineRule="atLeast"/>
      <w:ind w:left="1077" w:hanging="1077"/>
      <w:jc w:val="left"/>
    </w:pPr>
    <w:rPr>
      <w:rFonts w:ascii="Times New Roman" w:eastAsia="Times New Roman" w:hAnsi="Times New Roman" w:cs="Times New Roman"/>
      <w:sz w:val="24"/>
    </w:rPr>
  </w:style>
  <w:style w:type="paragraph" w:customStyle="1" w:styleId="SubQuestion">
    <w:name w:val="SubQuestion"/>
    <w:basedOn w:val="Normal"/>
    <w:rsid w:val="00EF5CB4"/>
    <w:pPr>
      <w:tabs>
        <w:tab w:val="left" w:pos="1440"/>
        <w:tab w:val="left" w:pos="1928"/>
        <w:tab w:val="left" w:pos="2268"/>
        <w:tab w:val="left" w:pos="2880"/>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after="0" w:line="240" w:lineRule="atLeast"/>
      <w:ind w:left="1928" w:hanging="454"/>
      <w:jc w:val="left"/>
    </w:pPr>
    <w:rPr>
      <w:rFonts w:ascii="Times" w:eastAsia="Times New Roman" w:hAnsi="Times" w:cs="Times New Roman"/>
      <w:sz w:val="36"/>
    </w:rPr>
  </w:style>
  <w:style w:type="paragraph" w:customStyle="1" w:styleId="SubSubquestion">
    <w:name w:val="SubSubquestion"/>
    <w:basedOn w:val="Normal"/>
    <w:rsid w:val="00EF5CB4"/>
    <w:pPr>
      <w:tabs>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after="0" w:line="240" w:lineRule="atLeast"/>
      <w:ind w:left="2268" w:hanging="340"/>
      <w:jc w:val="left"/>
    </w:pPr>
    <w:rPr>
      <w:rFonts w:ascii="Times" w:eastAsia="Times New Roman" w:hAnsi="Times" w:cs="Times New Roman"/>
      <w:sz w:val="36"/>
    </w:rPr>
  </w:style>
  <w:style w:type="table" w:styleId="LightList-Accent2">
    <w:name w:val="Light List Accent 2"/>
    <w:basedOn w:val="TableNormal"/>
    <w:uiPriority w:val="61"/>
    <w:rsid w:val="00F12B92"/>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paragraph" w:styleId="BodyText2">
    <w:name w:val="Body Text 2"/>
    <w:basedOn w:val="Normal"/>
    <w:link w:val="BodyText2Char"/>
    <w:uiPriority w:val="99"/>
    <w:semiHidden/>
    <w:unhideWhenUsed/>
    <w:rsid w:val="00AA2B28"/>
    <w:pPr>
      <w:spacing w:after="120" w:line="480" w:lineRule="auto"/>
    </w:pPr>
  </w:style>
  <w:style w:type="character" w:customStyle="1" w:styleId="BodyText2Char">
    <w:name w:val="Body Text 2 Char"/>
    <w:basedOn w:val="DefaultParagraphFont"/>
    <w:link w:val="BodyText2"/>
    <w:uiPriority w:val="99"/>
    <w:semiHidden/>
    <w:rsid w:val="00AA2B28"/>
    <w:rPr>
      <w:rFonts w:ascii="Trebuchet MS" w:hAnsi="Trebuchet MS"/>
      <w:sz w:val="22"/>
    </w:rPr>
  </w:style>
  <w:style w:type="character" w:customStyle="1" w:styleId="studytabChar">
    <w:name w:val="studytab Char"/>
    <w:basedOn w:val="DefaultParagraphFont"/>
    <w:link w:val="studytab"/>
    <w:rsid w:val="00746D91"/>
    <w:rPr>
      <w:rFonts w:ascii="Times New Roman" w:eastAsia="Times New Roman" w:hAnsi="Times New Roman" w:cs="Times New Roman"/>
      <w:sz w:val="24"/>
    </w:rPr>
  </w:style>
  <w:style w:type="paragraph" w:customStyle="1" w:styleId="studysub">
    <w:name w:val="studysub"/>
    <w:basedOn w:val="Normal"/>
    <w:rsid w:val="004F57DC"/>
    <w:pPr>
      <w:tabs>
        <w:tab w:val="left" w:pos="1078"/>
        <w:tab w:val="left" w:pos="2880"/>
        <w:tab w:val="left" w:pos="4320"/>
        <w:tab w:val="left" w:pos="5760"/>
        <w:tab w:val="left" w:pos="7200"/>
        <w:tab w:val="left" w:pos="8640"/>
        <w:tab w:val="left" w:pos="10080"/>
        <w:tab w:val="left" w:pos="11520"/>
      </w:tabs>
      <w:suppressAutoHyphens/>
      <w:spacing w:after="0" w:line="240" w:lineRule="atLeast"/>
      <w:ind w:left="1078" w:hanging="1078"/>
      <w:jc w:val="left"/>
    </w:pPr>
    <w:rPr>
      <w:rFonts w:ascii="Times New Roman" w:eastAsia="Times New Roman" w:hAnsi="Times New Roman" w:cs="Times New Roman"/>
      <w:sz w:val="24"/>
    </w:rPr>
  </w:style>
  <w:style w:type="paragraph" w:customStyle="1" w:styleId="Standard">
    <w:name w:val="Standard"/>
    <w:basedOn w:val="Normal"/>
    <w:rsid w:val="009A0C35"/>
    <w:pPr>
      <w:pBdr>
        <w:top w:val="single" w:sz="6" w:space="1" w:color="auto"/>
        <w:bottom w:val="single" w:sz="6" w:space="1" w:color="auto"/>
      </w:pBdr>
      <w:tabs>
        <w:tab w:val="left" w:pos="90"/>
        <w:tab w:val="left" w:pos="1280"/>
        <w:tab w:val="center" w:pos="2976"/>
        <w:tab w:val="center" w:pos="4422"/>
        <w:tab w:val="center" w:pos="5867"/>
        <w:tab w:val="center" w:pos="7284"/>
      </w:tabs>
      <w:suppressAutoHyphens/>
      <w:spacing w:after="0" w:line="240" w:lineRule="atLeast"/>
      <w:ind w:left="90" w:right="2474"/>
      <w:jc w:val="left"/>
    </w:pPr>
    <w:rPr>
      <w:rFonts w:ascii="Helvetica" w:eastAsia="Times New Roman" w:hAnsi="Helvetica" w:cs="Times New Roman"/>
      <w:sz w:val="24"/>
    </w:rPr>
  </w:style>
  <w:style w:type="character" w:customStyle="1" w:styleId="greek">
    <w:name w:val="greek"/>
    <w:rsid w:val="000B05DD"/>
    <w:rPr>
      <w:rFonts w:ascii="mathgreek" w:hAnsi="mathgreek"/>
    </w:rPr>
  </w:style>
  <w:style w:type="character" w:styleId="PageNumber">
    <w:name w:val="page number"/>
    <w:basedOn w:val="DefaultParagraphFont"/>
    <w:rsid w:val="002B685F"/>
  </w:style>
  <w:style w:type="character" w:customStyle="1" w:styleId="MainHeading">
    <w:name w:val="Main Heading"/>
    <w:rsid w:val="003463C4"/>
    <w:rPr>
      <w:rFonts w:ascii="Helvetica" w:hAnsi="Helvetica"/>
      <w:b/>
      <w:sz w:val="40"/>
    </w:rPr>
  </w:style>
  <w:style w:type="paragraph" w:styleId="NormalWeb">
    <w:name w:val="Normal (Web)"/>
    <w:basedOn w:val="Normal"/>
    <w:uiPriority w:val="99"/>
    <w:unhideWhenUsed/>
    <w:rsid w:val="003C4F24"/>
    <w:pPr>
      <w:spacing w:before="100" w:beforeAutospacing="1" w:after="100" w:afterAutospacing="1" w:line="240" w:lineRule="auto"/>
      <w:jc w:val="left"/>
    </w:pPr>
    <w:rPr>
      <w:rFonts w:ascii="Times New Roman" w:hAnsi="Times New Roman" w:cs="Times New Roman"/>
      <w:sz w:val="24"/>
      <w:szCs w:val="24"/>
      <w:lang w:eastAsia="en-GB"/>
    </w:rPr>
  </w:style>
  <w:style w:type="paragraph" w:customStyle="1" w:styleId="Maths">
    <w:name w:val="Maths"/>
    <w:basedOn w:val="Normal"/>
    <w:autoRedefine/>
    <w:uiPriority w:val="8"/>
    <w:qFormat/>
    <w:rsid w:val="008C2654"/>
    <w:pPr>
      <w:tabs>
        <w:tab w:val="left" w:pos="567"/>
        <w:tab w:val="left" w:pos="1276"/>
        <w:tab w:val="right" w:pos="9781"/>
      </w:tabs>
      <w:spacing w:after="0" w:line="240" w:lineRule="auto"/>
      <w:jc w:val="left"/>
    </w:pPr>
    <w:rPr>
      <w:rFonts w:ascii="Times New Roman" w:eastAsia="Times New Roman" w:hAnsi="Times New Roman" w:cs="Times New Roman"/>
      <w:sz w:val="24"/>
      <w:szCs w:val="22"/>
    </w:rPr>
  </w:style>
  <w:style w:type="paragraph" w:styleId="Revision">
    <w:name w:val="Revision"/>
    <w:hidden/>
    <w:uiPriority w:val="99"/>
    <w:semiHidden/>
    <w:rsid w:val="0049312A"/>
    <w:pPr>
      <w:spacing w:after="0" w:line="240" w:lineRule="auto"/>
      <w:jc w:val="left"/>
    </w:pPr>
    <w:rPr>
      <w:rFonts w:ascii="Trebuchet MS" w:hAnsi="Trebuchet MS"/>
      <w:sz w:val="22"/>
    </w:rPr>
  </w:style>
  <w:style w:type="paragraph" w:customStyle="1" w:styleId="Questions2">
    <w:name w:val="Questions 2"/>
    <w:basedOn w:val="Normal"/>
    <w:rsid w:val="003B5FE1"/>
    <w:pPr>
      <w:spacing w:after="0" w:line="240" w:lineRule="auto"/>
      <w:ind w:left="720" w:hanging="720"/>
      <w:jc w:val="left"/>
    </w:pPr>
    <w:rPr>
      <w:rFonts w:ascii="Geneva" w:eastAsia="Times New Roman" w:hAnsi="Geneva" w:cs="Times New Roman"/>
      <w:sz w:val="20"/>
      <w:lang w:val="en-US"/>
    </w:rPr>
  </w:style>
  <w:style w:type="paragraph" w:customStyle="1" w:styleId="Pa211">
    <w:name w:val="Pa21+1"/>
    <w:basedOn w:val="Default"/>
    <w:next w:val="Default"/>
    <w:uiPriority w:val="99"/>
    <w:rsid w:val="005949A3"/>
    <w:pPr>
      <w:spacing w:line="221" w:lineRule="atLeast"/>
      <w:jc w:val="left"/>
    </w:pPr>
    <w:rPr>
      <w:rFonts w:ascii="Trebuchet MS" w:hAnsi="Trebuchet MS" w:cstheme="minorBidi"/>
      <w:color w:val="auto"/>
    </w:rPr>
  </w:style>
  <w:style w:type="table" w:styleId="LightList-Accent3">
    <w:name w:val="Light List Accent 3"/>
    <w:basedOn w:val="TableNormal"/>
    <w:uiPriority w:val="61"/>
    <w:rsid w:val="00465D4D"/>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paragraph" w:styleId="ListContinue">
    <w:name w:val="List Continue"/>
    <w:basedOn w:val="Normal"/>
    <w:semiHidden/>
    <w:rsid w:val="00CC7F49"/>
    <w:pPr>
      <w:spacing w:after="120" w:line="240" w:lineRule="auto"/>
      <w:ind w:left="283"/>
    </w:pPr>
    <w:rPr>
      <w:rFonts w:ascii="Comic Sans MS" w:eastAsia="Times New Roman" w:hAnsi="Comic Sans MS" w:cs="Times New Roman"/>
      <w:sz w:val="24"/>
      <w:lang w:eastAsia="en-GB"/>
    </w:rPr>
  </w:style>
  <w:style w:type="paragraph" w:styleId="List2">
    <w:name w:val="List 2"/>
    <w:basedOn w:val="Normal"/>
    <w:uiPriority w:val="99"/>
    <w:semiHidden/>
    <w:unhideWhenUsed/>
    <w:rsid w:val="003429AD"/>
    <w:pPr>
      <w:spacing w:after="0"/>
      <w:ind w:left="566" w:hanging="283"/>
      <w:contextualSpacing/>
      <w:jc w:val="left"/>
    </w:pPr>
    <w:rPr>
      <w:rFonts w:ascii="Comic Sans MS" w:eastAsia="Calibri" w:hAnsi="Comic Sans MS" w:cs="Times New Roman"/>
      <w:sz w:val="24"/>
      <w:szCs w:val="22"/>
      <w:lang w:val="en-US"/>
    </w:rPr>
  </w:style>
  <w:style w:type="table" w:styleId="MediumShading2-Accent1">
    <w:name w:val="Medium Shading 2 Accent 1"/>
    <w:basedOn w:val="TableNormal"/>
    <w:uiPriority w:val="64"/>
    <w:rsid w:val="003429AD"/>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numbering" w:customStyle="1" w:styleId="Style3">
    <w:name w:val="Style3"/>
    <w:uiPriority w:val="99"/>
    <w:rsid w:val="003B5914"/>
    <w:pPr>
      <w:numPr>
        <w:numId w:val="86"/>
      </w:numPr>
    </w:pPr>
  </w:style>
  <w:style w:type="table" w:styleId="MediumShading1-Accent6">
    <w:name w:val="Medium Shading 1 Accent 6"/>
    <w:basedOn w:val="TableNormal"/>
    <w:uiPriority w:val="63"/>
    <w:rsid w:val="00C151C8"/>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LightList-Accent6">
    <w:name w:val="Light List Accent 6"/>
    <w:basedOn w:val="TableNormal"/>
    <w:uiPriority w:val="61"/>
    <w:rsid w:val="00734262"/>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2-Accent2">
    <w:name w:val="Medium Shading 2 Accent 2"/>
    <w:basedOn w:val="TableNormal"/>
    <w:uiPriority w:val="64"/>
    <w:rsid w:val="009B10AC"/>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GB"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List Continue"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0484"/>
    <w:rPr>
      <w:rFonts w:ascii="Trebuchet MS" w:hAnsi="Trebuchet MS"/>
      <w:sz w:val="22"/>
    </w:rPr>
  </w:style>
  <w:style w:type="paragraph" w:styleId="Heading1">
    <w:name w:val="heading 1"/>
    <w:basedOn w:val="Normal"/>
    <w:next w:val="Normal"/>
    <w:link w:val="Heading1Char"/>
    <w:uiPriority w:val="9"/>
    <w:qFormat/>
    <w:rsid w:val="00E34FF0"/>
    <w:pPr>
      <w:spacing w:before="300" w:after="40"/>
      <w:jc w:val="left"/>
      <w:outlineLvl w:val="0"/>
    </w:pPr>
    <w:rPr>
      <w:smallCaps/>
      <w:spacing w:val="5"/>
      <w:sz w:val="32"/>
      <w:szCs w:val="32"/>
    </w:rPr>
  </w:style>
  <w:style w:type="paragraph" w:styleId="Heading2">
    <w:name w:val="heading 2"/>
    <w:basedOn w:val="Normal"/>
    <w:next w:val="Normal"/>
    <w:link w:val="Heading2Char"/>
    <w:uiPriority w:val="9"/>
    <w:unhideWhenUsed/>
    <w:qFormat/>
    <w:rsid w:val="00E34FF0"/>
    <w:pPr>
      <w:spacing w:before="240" w:after="80"/>
      <w:jc w:val="left"/>
      <w:outlineLvl w:val="1"/>
    </w:pPr>
    <w:rPr>
      <w:smallCaps/>
      <w:spacing w:val="5"/>
      <w:sz w:val="28"/>
      <w:szCs w:val="28"/>
    </w:rPr>
  </w:style>
  <w:style w:type="paragraph" w:styleId="Heading3">
    <w:name w:val="heading 3"/>
    <w:basedOn w:val="Normal"/>
    <w:next w:val="Normal"/>
    <w:link w:val="Heading3Char"/>
    <w:uiPriority w:val="9"/>
    <w:unhideWhenUsed/>
    <w:qFormat/>
    <w:rsid w:val="00E34FF0"/>
    <w:pPr>
      <w:spacing w:after="0"/>
      <w:jc w:val="left"/>
      <w:outlineLvl w:val="2"/>
    </w:pPr>
    <w:rPr>
      <w:smallCaps/>
      <w:spacing w:val="5"/>
      <w:sz w:val="24"/>
      <w:szCs w:val="24"/>
    </w:rPr>
  </w:style>
  <w:style w:type="paragraph" w:styleId="Heading4">
    <w:name w:val="heading 4"/>
    <w:basedOn w:val="Normal"/>
    <w:next w:val="Normal"/>
    <w:link w:val="Heading4Char"/>
    <w:uiPriority w:val="9"/>
    <w:semiHidden/>
    <w:unhideWhenUsed/>
    <w:qFormat/>
    <w:rsid w:val="00E34FF0"/>
    <w:pPr>
      <w:spacing w:before="240" w:after="0"/>
      <w:jc w:val="left"/>
      <w:outlineLvl w:val="3"/>
    </w:pPr>
    <w:rPr>
      <w:smallCaps/>
      <w:spacing w:val="10"/>
      <w:szCs w:val="22"/>
    </w:rPr>
  </w:style>
  <w:style w:type="paragraph" w:styleId="Heading5">
    <w:name w:val="heading 5"/>
    <w:basedOn w:val="Normal"/>
    <w:next w:val="Normal"/>
    <w:link w:val="Heading5Char"/>
    <w:uiPriority w:val="9"/>
    <w:semiHidden/>
    <w:unhideWhenUsed/>
    <w:qFormat/>
    <w:rsid w:val="00E34FF0"/>
    <w:pPr>
      <w:spacing w:before="200" w:after="0"/>
      <w:jc w:val="left"/>
      <w:outlineLvl w:val="4"/>
    </w:pPr>
    <w:rPr>
      <w:smallCaps/>
      <w:color w:val="943634" w:themeColor="accent2" w:themeShade="BF"/>
      <w:spacing w:val="10"/>
      <w:szCs w:val="26"/>
    </w:rPr>
  </w:style>
  <w:style w:type="paragraph" w:styleId="Heading6">
    <w:name w:val="heading 6"/>
    <w:basedOn w:val="Normal"/>
    <w:next w:val="Normal"/>
    <w:link w:val="Heading6Char"/>
    <w:uiPriority w:val="9"/>
    <w:semiHidden/>
    <w:unhideWhenUsed/>
    <w:qFormat/>
    <w:rsid w:val="00E34FF0"/>
    <w:pPr>
      <w:spacing w:after="0"/>
      <w:jc w:val="left"/>
      <w:outlineLvl w:val="5"/>
    </w:pPr>
    <w:rPr>
      <w:smallCaps/>
      <w:color w:val="C0504D" w:themeColor="accent2"/>
      <w:spacing w:val="5"/>
    </w:rPr>
  </w:style>
  <w:style w:type="paragraph" w:styleId="Heading7">
    <w:name w:val="heading 7"/>
    <w:basedOn w:val="Normal"/>
    <w:next w:val="Normal"/>
    <w:link w:val="Heading7Char"/>
    <w:uiPriority w:val="9"/>
    <w:unhideWhenUsed/>
    <w:qFormat/>
    <w:rsid w:val="00E34FF0"/>
    <w:pPr>
      <w:spacing w:after="0"/>
      <w:jc w:val="left"/>
      <w:outlineLvl w:val="6"/>
    </w:pPr>
    <w:rPr>
      <w:b/>
      <w:smallCaps/>
      <w:color w:val="C0504D" w:themeColor="accent2"/>
      <w:spacing w:val="10"/>
    </w:rPr>
  </w:style>
  <w:style w:type="paragraph" w:styleId="Heading8">
    <w:name w:val="heading 8"/>
    <w:basedOn w:val="Normal"/>
    <w:next w:val="Normal"/>
    <w:link w:val="Heading8Char"/>
    <w:uiPriority w:val="9"/>
    <w:semiHidden/>
    <w:unhideWhenUsed/>
    <w:qFormat/>
    <w:rsid w:val="00E34FF0"/>
    <w:pPr>
      <w:spacing w:after="0"/>
      <w:jc w:val="left"/>
      <w:outlineLvl w:val="7"/>
    </w:pPr>
    <w:rPr>
      <w:b/>
      <w:i/>
      <w:smallCaps/>
      <w:color w:val="943634" w:themeColor="accent2" w:themeShade="BF"/>
    </w:rPr>
  </w:style>
  <w:style w:type="paragraph" w:styleId="Heading9">
    <w:name w:val="heading 9"/>
    <w:basedOn w:val="Normal"/>
    <w:next w:val="Normal"/>
    <w:link w:val="Heading9Char"/>
    <w:uiPriority w:val="9"/>
    <w:semiHidden/>
    <w:unhideWhenUsed/>
    <w:qFormat/>
    <w:rsid w:val="00E34FF0"/>
    <w:pPr>
      <w:spacing w:after="0"/>
      <w:jc w:val="left"/>
      <w:outlineLvl w:val="8"/>
    </w:pPr>
    <w:rPr>
      <w:b/>
      <w:i/>
      <w:smallCaps/>
      <w:color w:val="622423" w:themeColor="accent2"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590917"/>
    <w:pPr>
      <w:tabs>
        <w:tab w:val="center" w:pos="4320"/>
        <w:tab w:val="right" w:pos="8640"/>
      </w:tabs>
      <w:spacing w:after="0"/>
    </w:pPr>
  </w:style>
  <w:style w:type="character" w:customStyle="1" w:styleId="HeaderChar">
    <w:name w:val="Header Char"/>
    <w:basedOn w:val="DefaultParagraphFont"/>
    <w:link w:val="Header"/>
    <w:uiPriority w:val="99"/>
    <w:rsid w:val="00590917"/>
    <w:rPr>
      <w:rFonts w:eastAsiaTheme="minorEastAsia"/>
      <w:sz w:val="24"/>
      <w:szCs w:val="24"/>
      <w:lang w:val="en-US" w:eastAsia="ja-JP"/>
    </w:rPr>
  </w:style>
  <w:style w:type="paragraph" w:styleId="Footer">
    <w:name w:val="footer"/>
    <w:basedOn w:val="Normal"/>
    <w:link w:val="FooterChar"/>
    <w:unhideWhenUsed/>
    <w:rsid w:val="00590917"/>
    <w:pPr>
      <w:tabs>
        <w:tab w:val="center" w:pos="4513"/>
        <w:tab w:val="right" w:pos="9026"/>
      </w:tabs>
      <w:spacing w:after="0"/>
    </w:pPr>
  </w:style>
  <w:style w:type="character" w:customStyle="1" w:styleId="FooterChar">
    <w:name w:val="Footer Char"/>
    <w:basedOn w:val="DefaultParagraphFont"/>
    <w:link w:val="Footer"/>
    <w:uiPriority w:val="99"/>
    <w:rsid w:val="00590917"/>
    <w:rPr>
      <w:rFonts w:eastAsiaTheme="minorEastAsia"/>
      <w:sz w:val="24"/>
      <w:szCs w:val="24"/>
      <w:lang w:val="en-US" w:eastAsia="ja-JP"/>
    </w:rPr>
  </w:style>
  <w:style w:type="paragraph" w:styleId="NoSpacing">
    <w:name w:val="No Spacing"/>
    <w:aliases w:val="Tahoma"/>
    <w:basedOn w:val="Normal"/>
    <w:link w:val="NoSpacingChar"/>
    <w:uiPriority w:val="1"/>
    <w:qFormat/>
    <w:rsid w:val="00E34FF0"/>
    <w:pPr>
      <w:spacing w:after="0" w:line="240" w:lineRule="auto"/>
    </w:pPr>
  </w:style>
  <w:style w:type="character" w:customStyle="1" w:styleId="NoSpacingChar">
    <w:name w:val="No Spacing Char"/>
    <w:aliases w:val="Tahoma Char"/>
    <w:basedOn w:val="DefaultParagraphFont"/>
    <w:link w:val="NoSpacing"/>
    <w:uiPriority w:val="1"/>
    <w:rsid w:val="00E34FF0"/>
  </w:style>
  <w:style w:type="paragraph" w:styleId="Title">
    <w:name w:val="Title"/>
    <w:basedOn w:val="Normal"/>
    <w:next w:val="Normal"/>
    <w:link w:val="TitleChar"/>
    <w:uiPriority w:val="10"/>
    <w:qFormat/>
    <w:rsid w:val="00E34FF0"/>
    <w:pPr>
      <w:pBdr>
        <w:top w:val="single" w:sz="12" w:space="1" w:color="C0504D" w:themeColor="accent2"/>
      </w:pBdr>
      <w:spacing w:line="240" w:lineRule="auto"/>
      <w:jc w:val="right"/>
    </w:pPr>
    <w:rPr>
      <w:smallCaps/>
      <w:sz w:val="48"/>
      <w:szCs w:val="48"/>
    </w:rPr>
  </w:style>
  <w:style w:type="character" w:customStyle="1" w:styleId="TitleChar">
    <w:name w:val="Title Char"/>
    <w:basedOn w:val="DefaultParagraphFont"/>
    <w:link w:val="Title"/>
    <w:uiPriority w:val="10"/>
    <w:rsid w:val="00E34FF0"/>
    <w:rPr>
      <w:smallCaps/>
      <w:sz w:val="48"/>
      <w:szCs w:val="48"/>
    </w:rPr>
  </w:style>
  <w:style w:type="paragraph" w:styleId="BalloonText">
    <w:name w:val="Balloon Text"/>
    <w:basedOn w:val="Normal"/>
    <w:link w:val="BalloonTextChar"/>
    <w:uiPriority w:val="99"/>
    <w:semiHidden/>
    <w:unhideWhenUsed/>
    <w:rsid w:val="00D11CD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1CD1"/>
    <w:rPr>
      <w:rFonts w:ascii="Tahoma" w:eastAsiaTheme="minorEastAsia" w:hAnsi="Tahoma" w:cs="Tahoma"/>
      <w:sz w:val="16"/>
      <w:szCs w:val="16"/>
      <w:lang w:val="en-US" w:eastAsia="ja-JP"/>
    </w:rPr>
  </w:style>
  <w:style w:type="paragraph" w:customStyle="1" w:styleId="Default">
    <w:name w:val="Default"/>
    <w:rsid w:val="00D82321"/>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eading7Char">
    <w:name w:val="Heading 7 Char"/>
    <w:basedOn w:val="DefaultParagraphFont"/>
    <w:link w:val="Heading7"/>
    <w:uiPriority w:val="9"/>
    <w:rsid w:val="00E34FF0"/>
    <w:rPr>
      <w:b/>
      <w:smallCaps/>
      <w:color w:val="C0504D" w:themeColor="accent2"/>
      <w:spacing w:val="10"/>
    </w:rPr>
  </w:style>
  <w:style w:type="table" w:styleId="LightShading-Accent1">
    <w:name w:val="Light Shading Accent 1"/>
    <w:basedOn w:val="TableNormal"/>
    <w:uiPriority w:val="60"/>
    <w:rsid w:val="00AF3B38"/>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5">
    <w:name w:val="Light List Accent 5"/>
    <w:basedOn w:val="TableNormal"/>
    <w:uiPriority w:val="61"/>
    <w:rsid w:val="00AF3B38"/>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styleId="PlaceholderText">
    <w:name w:val="Placeholder Text"/>
    <w:basedOn w:val="DefaultParagraphFont"/>
    <w:uiPriority w:val="99"/>
    <w:semiHidden/>
    <w:rsid w:val="001B486F"/>
    <w:rPr>
      <w:color w:val="808080"/>
    </w:rPr>
  </w:style>
  <w:style w:type="paragraph" w:styleId="ListParagraph">
    <w:name w:val="List Paragraph"/>
    <w:basedOn w:val="Normal"/>
    <w:uiPriority w:val="34"/>
    <w:qFormat/>
    <w:rsid w:val="00E34FF0"/>
    <w:pPr>
      <w:ind w:left="720"/>
      <w:contextualSpacing/>
    </w:pPr>
  </w:style>
  <w:style w:type="character" w:customStyle="1" w:styleId="Heading1Char">
    <w:name w:val="Heading 1 Char"/>
    <w:basedOn w:val="DefaultParagraphFont"/>
    <w:link w:val="Heading1"/>
    <w:uiPriority w:val="9"/>
    <w:rsid w:val="00E34FF0"/>
    <w:rPr>
      <w:smallCaps/>
      <w:spacing w:val="5"/>
      <w:sz w:val="32"/>
      <w:szCs w:val="32"/>
    </w:rPr>
  </w:style>
  <w:style w:type="character" w:customStyle="1" w:styleId="Heading3Char">
    <w:name w:val="Heading 3 Char"/>
    <w:basedOn w:val="DefaultParagraphFont"/>
    <w:link w:val="Heading3"/>
    <w:uiPriority w:val="9"/>
    <w:rsid w:val="00E34FF0"/>
    <w:rPr>
      <w:smallCaps/>
      <w:spacing w:val="5"/>
      <w:sz w:val="24"/>
      <w:szCs w:val="24"/>
    </w:rPr>
  </w:style>
  <w:style w:type="table" w:styleId="TableGrid">
    <w:name w:val="Table Grid"/>
    <w:basedOn w:val="TableNormal"/>
    <w:uiPriority w:val="59"/>
    <w:rsid w:val="001C3E1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1AutoList1">
    <w:name w:val="1AutoList1"/>
    <w:rsid w:val="007825A0"/>
    <w:pPr>
      <w:widowControl w:val="0"/>
      <w:tabs>
        <w:tab w:val="left" w:pos="720"/>
      </w:tabs>
      <w:autoSpaceDE w:val="0"/>
      <w:autoSpaceDN w:val="0"/>
      <w:spacing w:after="0" w:line="240" w:lineRule="auto"/>
      <w:ind w:left="720" w:hanging="720"/>
    </w:pPr>
    <w:rPr>
      <w:rFonts w:ascii="Times New Roman" w:eastAsia="Times New Roman" w:hAnsi="Times New Roman" w:cs="Times New Roman"/>
      <w:sz w:val="24"/>
      <w:szCs w:val="24"/>
    </w:rPr>
  </w:style>
  <w:style w:type="character" w:styleId="Hyperlink">
    <w:name w:val="Hyperlink"/>
    <w:rsid w:val="007825A0"/>
    <w:rPr>
      <w:color w:val="0000FF"/>
      <w:u w:val="single"/>
    </w:rPr>
  </w:style>
  <w:style w:type="paragraph" w:styleId="BodyText">
    <w:name w:val="Body Text"/>
    <w:basedOn w:val="Normal"/>
    <w:link w:val="BodyTextChar"/>
    <w:rsid w:val="00C049D0"/>
    <w:pPr>
      <w:spacing w:after="0"/>
    </w:pPr>
    <w:rPr>
      <w:rFonts w:ascii="Times New Roman" w:eastAsia="Times New Roman" w:hAnsi="Times New Roman" w:cs="Times New Roman"/>
      <w:lang w:eastAsia="en-GB"/>
    </w:rPr>
  </w:style>
  <w:style w:type="character" w:customStyle="1" w:styleId="BodyTextChar">
    <w:name w:val="Body Text Char"/>
    <w:basedOn w:val="DefaultParagraphFont"/>
    <w:link w:val="BodyText"/>
    <w:rsid w:val="00C049D0"/>
    <w:rPr>
      <w:rFonts w:ascii="Times New Roman" w:eastAsia="Times New Roman" w:hAnsi="Times New Roman" w:cs="Times New Roman"/>
      <w:sz w:val="24"/>
      <w:szCs w:val="24"/>
      <w:lang w:eastAsia="en-GB"/>
    </w:rPr>
  </w:style>
  <w:style w:type="character" w:customStyle="1" w:styleId="Heading2Char">
    <w:name w:val="Heading 2 Char"/>
    <w:basedOn w:val="DefaultParagraphFont"/>
    <w:link w:val="Heading2"/>
    <w:uiPriority w:val="9"/>
    <w:rsid w:val="00E34FF0"/>
    <w:rPr>
      <w:smallCaps/>
      <w:spacing w:val="5"/>
      <w:sz w:val="28"/>
      <w:szCs w:val="28"/>
    </w:rPr>
  </w:style>
  <w:style w:type="character" w:customStyle="1" w:styleId="Heading4Char">
    <w:name w:val="Heading 4 Char"/>
    <w:basedOn w:val="DefaultParagraphFont"/>
    <w:link w:val="Heading4"/>
    <w:uiPriority w:val="9"/>
    <w:semiHidden/>
    <w:rsid w:val="00E34FF0"/>
    <w:rPr>
      <w:smallCaps/>
      <w:spacing w:val="10"/>
      <w:sz w:val="22"/>
      <w:szCs w:val="22"/>
    </w:rPr>
  </w:style>
  <w:style w:type="character" w:customStyle="1" w:styleId="Heading5Char">
    <w:name w:val="Heading 5 Char"/>
    <w:basedOn w:val="DefaultParagraphFont"/>
    <w:link w:val="Heading5"/>
    <w:uiPriority w:val="9"/>
    <w:semiHidden/>
    <w:rsid w:val="00E34FF0"/>
    <w:rPr>
      <w:smallCaps/>
      <w:color w:val="943634" w:themeColor="accent2" w:themeShade="BF"/>
      <w:spacing w:val="10"/>
      <w:sz w:val="22"/>
      <w:szCs w:val="26"/>
    </w:rPr>
  </w:style>
  <w:style w:type="character" w:customStyle="1" w:styleId="Heading6Char">
    <w:name w:val="Heading 6 Char"/>
    <w:basedOn w:val="DefaultParagraphFont"/>
    <w:link w:val="Heading6"/>
    <w:uiPriority w:val="9"/>
    <w:semiHidden/>
    <w:rsid w:val="00E34FF0"/>
    <w:rPr>
      <w:smallCaps/>
      <w:color w:val="C0504D" w:themeColor="accent2"/>
      <w:spacing w:val="5"/>
      <w:sz w:val="22"/>
    </w:rPr>
  </w:style>
  <w:style w:type="character" w:customStyle="1" w:styleId="Heading8Char">
    <w:name w:val="Heading 8 Char"/>
    <w:basedOn w:val="DefaultParagraphFont"/>
    <w:link w:val="Heading8"/>
    <w:uiPriority w:val="9"/>
    <w:semiHidden/>
    <w:rsid w:val="00E34FF0"/>
    <w:rPr>
      <w:b/>
      <w:i/>
      <w:smallCaps/>
      <w:color w:val="943634" w:themeColor="accent2" w:themeShade="BF"/>
    </w:rPr>
  </w:style>
  <w:style w:type="character" w:customStyle="1" w:styleId="Heading9Char">
    <w:name w:val="Heading 9 Char"/>
    <w:basedOn w:val="DefaultParagraphFont"/>
    <w:link w:val="Heading9"/>
    <w:uiPriority w:val="9"/>
    <w:semiHidden/>
    <w:rsid w:val="00E34FF0"/>
    <w:rPr>
      <w:b/>
      <w:i/>
      <w:smallCaps/>
      <w:color w:val="622423" w:themeColor="accent2" w:themeShade="7F"/>
    </w:rPr>
  </w:style>
  <w:style w:type="paragraph" w:styleId="Caption">
    <w:name w:val="caption"/>
    <w:basedOn w:val="Normal"/>
    <w:next w:val="Normal"/>
    <w:uiPriority w:val="35"/>
    <w:unhideWhenUsed/>
    <w:qFormat/>
    <w:rsid w:val="00E34FF0"/>
    <w:rPr>
      <w:b/>
      <w:bCs/>
      <w:caps/>
      <w:sz w:val="16"/>
      <w:szCs w:val="18"/>
    </w:rPr>
  </w:style>
  <w:style w:type="paragraph" w:styleId="Subtitle">
    <w:name w:val="Subtitle"/>
    <w:basedOn w:val="Normal"/>
    <w:next w:val="Normal"/>
    <w:link w:val="SubtitleChar"/>
    <w:uiPriority w:val="11"/>
    <w:qFormat/>
    <w:rsid w:val="00E34FF0"/>
    <w:pPr>
      <w:spacing w:after="720" w:line="240" w:lineRule="auto"/>
      <w:jc w:val="right"/>
    </w:pPr>
    <w:rPr>
      <w:rFonts w:asciiTheme="majorHAnsi" w:eastAsiaTheme="majorEastAsia" w:hAnsiTheme="majorHAnsi" w:cstheme="majorBidi"/>
      <w:szCs w:val="22"/>
    </w:rPr>
  </w:style>
  <w:style w:type="character" w:customStyle="1" w:styleId="SubtitleChar">
    <w:name w:val="Subtitle Char"/>
    <w:basedOn w:val="DefaultParagraphFont"/>
    <w:link w:val="Subtitle"/>
    <w:uiPriority w:val="11"/>
    <w:rsid w:val="00E34FF0"/>
    <w:rPr>
      <w:rFonts w:asciiTheme="majorHAnsi" w:eastAsiaTheme="majorEastAsia" w:hAnsiTheme="majorHAnsi" w:cstheme="majorBidi"/>
      <w:szCs w:val="22"/>
    </w:rPr>
  </w:style>
  <w:style w:type="character" w:styleId="Strong">
    <w:name w:val="Strong"/>
    <w:uiPriority w:val="22"/>
    <w:qFormat/>
    <w:rsid w:val="00E34FF0"/>
    <w:rPr>
      <w:b/>
      <w:color w:val="C0504D" w:themeColor="accent2"/>
    </w:rPr>
  </w:style>
  <w:style w:type="character" w:styleId="Emphasis">
    <w:name w:val="Emphasis"/>
    <w:uiPriority w:val="20"/>
    <w:qFormat/>
    <w:rsid w:val="00E34FF0"/>
    <w:rPr>
      <w:b/>
      <w:i/>
      <w:spacing w:val="10"/>
    </w:rPr>
  </w:style>
  <w:style w:type="paragraph" w:styleId="Quote">
    <w:name w:val="Quote"/>
    <w:basedOn w:val="Normal"/>
    <w:next w:val="Normal"/>
    <w:link w:val="QuoteChar"/>
    <w:uiPriority w:val="29"/>
    <w:qFormat/>
    <w:rsid w:val="00E34FF0"/>
    <w:rPr>
      <w:i/>
    </w:rPr>
  </w:style>
  <w:style w:type="character" w:customStyle="1" w:styleId="QuoteChar">
    <w:name w:val="Quote Char"/>
    <w:basedOn w:val="DefaultParagraphFont"/>
    <w:link w:val="Quote"/>
    <w:uiPriority w:val="29"/>
    <w:rsid w:val="00E34FF0"/>
    <w:rPr>
      <w:i/>
    </w:rPr>
  </w:style>
  <w:style w:type="paragraph" w:styleId="IntenseQuote">
    <w:name w:val="Intense Quote"/>
    <w:basedOn w:val="Normal"/>
    <w:next w:val="Normal"/>
    <w:link w:val="IntenseQuoteChar"/>
    <w:uiPriority w:val="30"/>
    <w:qFormat/>
    <w:rsid w:val="00E34FF0"/>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spacing w:before="140" w:after="140"/>
      <w:ind w:left="1440" w:right="1440"/>
    </w:pPr>
    <w:rPr>
      <w:b/>
      <w:i/>
      <w:color w:val="FFFFFF" w:themeColor="background1"/>
    </w:rPr>
  </w:style>
  <w:style w:type="character" w:customStyle="1" w:styleId="IntenseQuoteChar">
    <w:name w:val="Intense Quote Char"/>
    <w:basedOn w:val="DefaultParagraphFont"/>
    <w:link w:val="IntenseQuote"/>
    <w:uiPriority w:val="30"/>
    <w:rsid w:val="00E34FF0"/>
    <w:rPr>
      <w:b/>
      <w:i/>
      <w:color w:val="FFFFFF" w:themeColor="background1"/>
      <w:shd w:val="clear" w:color="auto" w:fill="C0504D" w:themeFill="accent2"/>
    </w:rPr>
  </w:style>
  <w:style w:type="character" w:styleId="SubtleEmphasis">
    <w:name w:val="Subtle Emphasis"/>
    <w:uiPriority w:val="19"/>
    <w:qFormat/>
    <w:rsid w:val="00E34FF0"/>
    <w:rPr>
      <w:i/>
    </w:rPr>
  </w:style>
  <w:style w:type="character" w:styleId="IntenseEmphasis">
    <w:name w:val="Intense Emphasis"/>
    <w:uiPriority w:val="21"/>
    <w:qFormat/>
    <w:rsid w:val="00E34FF0"/>
    <w:rPr>
      <w:b/>
      <w:i/>
      <w:color w:val="C0504D" w:themeColor="accent2"/>
      <w:spacing w:val="10"/>
    </w:rPr>
  </w:style>
  <w:style w:type="character" w:styleId="SubtleReference">
    <w:name w:val="Subtle Reference"/>
    <w:uiPriority w:val="31"/>
    <w:qFormat/>
    <w:rsid w:val="00E34FF0"/>
    <w:rPr>
      <w:b/>
    </w:rPr>
  </w:style>
  <w:style w:type="character" w:styleId="IntenseReference">
    <w:name w:val="Intense Reference"/>
    <w:uiPriority w:val="32"/>
    <w:qFormat/>
    <w:rsid w:val="00E34FF0"/>
    <w:rPr>
      <w:b/>
      <w:bCs/>
      <w:smallCaps/>
      <w:spacing w:val="5"/>
      <w:sz w:val="22"/>
      <w:szCs w:val="22"/>
      <w:u w:val="single"/>
    </w:rPr>
  </w:style>
  <w:style w:type="character" w:styleId="BookTitle">
    <w:name w:val="Book Title"/>
    <w:uiPriority w:val="33"/>
    <w:qFormat/>
    <w:rsid w:val="00E34FF0"/>
    <w:rPr>
      <w:rFonts w:asciiTheme="majorHAnsi" w:eastAsiaTheme="majorEastAsia" w:hAnsiTheme="majorHAnsi" w:cstheme="majorBidi"/>
      <w:i/>
      <w:iCs/>
      <w:sz w:val="20"/>
      <w:szCs w:val="20"/>
    </w:rPr>
  </w:style>
  <w:style w:type="paragraph" w:styleId="TOCHeading">
    <w:name w:val="TOC Heading"/>
    <w:basedOn w:val="Heading1"/>
    <w:next w:val="Normal"/>
    <w:uiPriority w:val="39"/>
    <w:semiHidden/>
    <w:unhideWhenUsed/>
    <w:qFormat/>
    <w:rsid w:val="00E34FF0"/>
    <w:pPr>
      <w:outlineLvl w:val="9"/>
    </w:pPr>
    <w:rPr>
      <w:lang w:bidi="en-US"/>
    </w:rPr>
  </w:style>
  <w:style w:type="character" w:styleId="FollowedHyperlink">
    <w:name w:val="FollowedHyperlink"/>
    <w:basedOn w:val="DefaultParagraphFont"/>
    <w:uiPriority w:val="99"/>
    <w:semiHidden/>
    <w:unhideWhenUsed/>
    <w:rsid w:val="000A273C"/>
    <w:rPr>
      <w:color w:val="800080" w:themeColor="followedHyperlink"/>
      <w:u w:val="single"/>
    </w:rPr>
  </w:style>
  <w:style w:type="paragraph" w:customStyle="1" w:styleId="TableParagraph">
    <w:name w:val="Table Paragraph"/>
    <w:basedOn w:val="Normal"/>
    <w:uiPriority w:val="1"/>
    <w:qFormat/>
    <w:rsid w:val="007524D7"/>
    <w:pPr>
      <w:widowControl w:val="0"/>
      <w:autoSpaceDE w:val="0"/>
      <w:autoSpaceDN w:val="0"/>
      <w:adjustRightInd w:val="0"/>
      <w:spacing w:after="0" w:line="240" w:lineRule="auto"/>
      <w:jc w:val="left"/>
    </w:pPr>
    <w:rPr>
      <w:rFonts w:ascii="Times New Roman" w:hAnsi="Times New Roman" w:cs="Times New Roman"/>
      <w:sz w:val="24"/>
      <w:szCs w:val="24"/>
      <w:lang w:eastAsia="en-GB"/>
    </w:rPr>
  </w:style>
  <w:style w:type="table" w:styleId="LightList-Accent1">
    <w:name w:val="Light List Accent 1"/>
    <w:basedOn w:val="TableNormal"/>
    <w:uiPriority w:val="61"/>
    <w:rsid w:val="0096142F"/>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customStyle="1" w:styleId="studytab">
    <w:name w:val="studytab"/>
    <w:basedOn w:val="Normal"/>
    <w:link w:val="studytabChar"/>
    <w:rsid w:val="00AA45AB"/>
    <w:pPr>
      <w:tabs>
        <w:tab w:val="left" w:pos="1078"/>
        <w:tab w:val="left" w:pos="1700"/>
        <w:tab w:val="left" w:pos="2268"/>
        <w:tab w:val="left" w:pos="5760"/>
        <w:tab w:val="left" w:pos="7200"/>
        <w:tab w:val="left" w:pos="8640"/>
        <w:tab w:val="left" w:pos="10080"/>
        <w:tab w:val="left" w:pos="11520"/>
      </w:tabs>
      <w:suppressAutoHyphens/>
      <w:spacing w:after="160" w:line="240" w:lineRule="atLeast"/>
      <w:ind w:left="1078" w:hanging="1078"/>
      <w:jc w:val="left"/>
    </w:pPr>
    <w:rPr>
      <w:rFonts w:ascii="Times New Roman" w:eastAsia="Times New Roman" w:hAnsi="Times New Roman" w:cs="Times New Roman"/>
      <w:sz w:val="24"/>
    </w:rPr>
  </w:style>
  <w:style w:type="paragraph" w:customStyle="1" w:styleId="StudyParts">
    <w:name w:val="StudyParts"/>
    <w:basedOn w:val="Normal"/>
    <w:rsid w:val="00933B87"/>
    <w:pPr>
      <w:tabs>
        <w:tab w:val="left" w:pos="1078"/>
        <w:tab w:val="left" w:pos="1700"/>
        <w:tab w:val="left" w:pos="2268"/>
        <w:tab w:val="left" w:pos="5760"/>
        <w:tab w:val="left" w:pos="7200"/>
        <w:tab w:val="left" w:pos="8640"/>
        <w:tab w:val="left" w:pos="10080"/>
        <w:tab w:val="left" w:pos="11520"/>
      </w:tabs>
      <w:suppressAutoHyphens/>
      <w:spacing w:after="0" w:line="240" w:lineRule="atLeast"/>
      <w:ind w:left="1077" w:hanging="1077"/>
      <w:jc w:val="left"/>
    </w:pPr>
    <w:rPr>
      <w:rFonts w:ascii="Times New Roman" w:eastAsia="Times New Roman" w:hAnsi="Times New Roman" w:cs="Times New Roman"/>
      <w:sz w:val="24"/>
    </w:rPr>
  </w:style>
  <w:style w:type="paragraph" w:customStyle="1" w:styleId="SubQuestion">
    <w:name w:val="SubQuestion"/>
    <w:basedOn w:val="Normal"/>
    <w:rsid w:val="00EF5CB4"/>
    <w:pPr>
      <w:tabs>
        <w:tab w:val="left" w:pos="1440"/>
        <w:tab w:val="left" w:pos="1928"/>
        <w:tab w:val="left" w:pos="2268"/>
        <w:tab w:val="left" w:pos="2880"/>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after="0" w:line="240" w:lineRule="atLeast"/>
      <w:ind w:left="1928" w:hanging="454"/>
      <w:jc w:val="left"/>
    </w:pPr>
    <w:rPr>
      <w:rFonts w:ascii="Times" w:eastAsia="Times New Roman" w:hAnsi="Times" w:cs="Times New Roman"/>
      <w:sz w:val="36"/>
    </w:rPr>
  </w:style>
  <w:style w:type="paragraph" w:customStyle="1" w:styleId="SubSubquestion">
    <w:name w:val="SubSubquestion"/>
    <w:basedOn w:val="Normal"/>
    <w:rsid w:val="00EF5CB4"/>
    <w:pPr>
      <w:tabs>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after="0" w:line="240" w:lineRule="atLeast"/>
      <w:ind w:left="2268" w:hanging="340"/>
      <w:jc w:val="left"/>
    </w:pPr>
    <w:rPr>
      <w:rFonts w:ascii="Times" w:eastAsia="Times New Roman" w:hAnsi="Times" w:cs="Times New Roman"/>
      <w:sz w:val="36"/>
    </w:rPr>
  </w:style>
  <w:style w:type="table" w:styleId="LightList-Accent2">
    <w:name w:val="Light List Accent 2"/>
    <w:basedOn w:val="TableNormal"/>
    <w:uiPriority w:val="61"/>
    <w:rsid w:val="00F12B92"/>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paragraph" w:styleId="BodyText2">
    <w:name w:val="Body Text 2"/>
    <w:basedOn w:val="Normal"/>
    <w:link w:val="BodyText2Char"/>
    <w:uiPriority w:val="99"/>
    <w:semiHidden/>
    <w:unhideWhenUsed/>
    <w:rsid w:val="00AA2B28"/>
    <w:pPr>
      <w:spacing w:after="120" w:line="480" w:lineRule="auto"/>
    </w:pPr>
  </w:style>
  <w:style w:type="character" w:customStyle="1" w:styleId="BodyText2Char">
    <w:name w:val="Body Text 2 Char"/>
    <w:basedOn w:val="DefaultParagraphFont"/>
    <w:link w:val="BodyText2"/>
    <w:uiPriority w:val="99"/>
    <w:semiHidden/>
    <w:rsid w:val="00AA2B28"/>
    <w:rPr>
      <w:rFonts w:ascii="Trebuchet MS" w:hAnsi="Trebuchet MS"/>
      <w:sz w:val="22"/>
    </w:rPr>
  </w:style>
  <w:style w:type="character" w:customStyle="1" w:styleId="studytabChar">
    <w:name w:val="studytab Char"/>
    <w:basedOn w:val="DefaultParagraphFont"/>
    <w:link w:val="studytab"/>
    <w:rsid w:val="00746D91"/>
    <w:rPr>
      <w:rFonts w:ascii="Times New Roman" w:eastAsia="Times New Roman" w:hAnsi="Times New Roman" w:cs="Times New Roman"/>
      <w:sz w:val="24"/>
    </w:rPr>
  </w:style>
  <w:style w:type="paragraph" w:customStyle="1" w:styleId="studysub">
    <w:name w:val="studysub"/>
    <w:basedOn w:val="Normal"/>
    <w:rsid w:val="004F57DC"/>
    <w:pPr>
      <w:tabs>
        <w:tab w:val="left" w:pos="1078"/>
        <w:tab w:val="left" w:pos="2880"/>
        <w:tab w:val="left" w:pos="4320"/>
        <w:tab w:val="left" w:pos="5760"/>
        <w:tab w:val="left" w:pos="7200"/>
        <w:tab w:val="left" w:pos="8640"/>
        <w:tab w:val="left" w:pos="10080"/>
        <w:tab w:val="left" w:pos="11520"/>
      </w:tabs>
      <w:suppressAutoHyphens/>
      <w:spacing w:after="0" w:line="240" w:lineRule="atLeast"/>
      <w:ind w:left="1078" w:hanging="1078"/>
      <w:jc w:val="left"/>
    </w:pPr>
    <w:rPr>
      <w:rFonts w:ascii="Times New Roman" w:eastAsia="Times New Roman" w:hAnsi="Times New Roman" w:cs="Times New Roman"/>
      <w:sz w:val="24"/>
    </w:rPr>
  </w:style>
  <w:style w:type="paragraph" w:customStyle="1" w:styleId="Standard">
    <w:name w:val="Standard"/>
    <w:basedOn w:val="Normal"/>
    <w:rsid w:val="009A0C35"/>
    <w:pPr>
      <w:pBdr>
        <w:top w:val="single" w:sz="6" w:space="1" w:color="auto"/>
        <w:bottom w:val="single" w:sz="6" w:space="1" w:color="auto"/>
      </w:pBdr>
      <w:tabs>
        <w:tab w:val="left" w:pos="90"/>
        <w:tab w:val="left" w:pos="1280"/>
        <w:tab w:val="center" w:pos="2976"/>
        <w:tab w:val="center" w:pos="4422"/>
        <w:tab w:val="center" w:pos="5867"/>
        <w:tab w:val="center" w:pos="7284"/>
      </w:tabs>
      <w:suppressAutoHyphens/>
      <w:spacing w:after="0" w:line="240" w:lineRule="atLeast"/>
      <w:ind w:left="90" w:right="2474"/>
      <w:jc w:val="left"/>
    </w:pPr>
    <w:rPr>
      <w:rFonts w:ascii="Helvetica" w:eastAsia="Times New Roman" w:hAnsi="Helvetica" w:cs="Times New Roman"/>
      <w:sz w:val="24"/>
    </w:rPr>
  </w:style>
  <w:style w:type="character" w:customStyle="1" w:styleId="greek">
    <w:name w:val="greek"/>
    <w:rsid w:val="000B05DD"/>
    <w:rPr>
      <w:rFonts w:ascii="mathgreek" w:hAnsi="mathgreek"/>
    </w:rPr>
  </w:style>
  <w:style w:type="character" w:styleId="PageNumber">
    <w:name w:val="page number"/>
    <w:basedOn w:val="DefaultParagraphFont"/>
    <w:rsid w:val="002B685F"/>
  </w:style>
  <w:style w:type="character" w:customStyle="1" w:styleId="MainHeading">
    <w:name w:val="Main Heading"/>
    <w:rsid w:val="003463C4"/>
    <w:rPr>
      <w:rFonts w:ascii="Helvetica" w:hAnsi="Helvetica"/>
      <w:b/>
      <w:sz w:val="40"/>
    </w:rPr>
  </w:style>
  <w:style w:type="paragraph" w:styleId="NormalWeb">
    <w:name w:val="Normal (Web)"/>
    <w:basedOn w:val="Normal"/>
    <w:uiPriority w:val="99"/>
    <w:unhideWhenUsed/>
    <w:rsid w:val="003C4F24"/>
    <w:pPr>
      <w:spacing w:before="100" w:beforeAutospacing="1" w:after="100" w:afterAutospacing="1" w:line="240" w:lineRule="auto"/>
      <w:jc w:val="left"/>
    </w:pPr>
    <w:rPr>
      <w:rFonts w:ascii="Times New Roman" w:hAnsi="Times New Roman" w:cs="Times New Roman"/>
      <w:sz w:val="24"/>
      <w:szCs w:val="24"/>
      <w:lang w:eastAsia="en-GB"/>
    </w:rPr>
  </w:style>
  <w:style w:type="paragraph" w:customStyle="1" w:styleId="Maths">
    <w:name w:val="Maths"/>
    <w:basedOn w:val="Normal"/>
    <w:autoRedefine/>
    <w:uiPriority w:val="8"/>
    <w:qFormat/>
    <w:rsid w:val="008C2654"/>
    <w:pPr>
      <w:tabs>
        <w:tab w:val="left" w:pos="567"/>
        <w:tab w:val="left" w:pos="1276"/>
        <w:tab w:val="right" w:pos="9781"/>
      </w:tabs>
      <w:spacing w:after="0" w:line="240" w:lineRule="auto"/>
      <w:jc w:val="left"/>
    </w:pPr>
    <w:rPr>
      <w:rFonts w:ascii="Times New Roman" w:eastAsia="Times New Roman" w:hAnsi="Times New Roman" w:cs="Times New Roman"/>
      <w:sz w:val="24"/>
      <w:szCs w:val="22"/>
    </w:rPr>
  </w:style>
  <w:style w:type="paragraph" w:styleId="Revision">
    <w:name w:val="Revision"/>
    <w:hidden/>
    <w:uiPriority w:val="99"/>
    <w:semiHidden/>
    <w:rsid w:val="0049312A"/>
    <w:pPr>
      <w:spacing w:after="0" w:line="240" w:lineRule="auto"/>
      <w:jc w:val="left"/>
    </w:pPr>
    <w:rPr>
      <w:rFonts w:ascii="Trebuchet MS" w:hAnsi="Trebuchet MS"/>
      <w:sz w:val="22"/>
    </w:rPr>
  </w:style>
  <w:style w:type="paragraph" w:customStyle="1" w:styleId="Questions2">
    <w:name w:val="Questions 2"/>
    <w:basedOn w:val="Normal"/>
    <w:rsid w:val="003B5FE1"/>
    <w:pPr>
      <w:spacing w:after="0" w:line="240" w:lineRule="auto"/>
      <w:ind w:left="720" w:hanging="720"/>
      <w:jc w:val="left"/>
    </w:pPr>
    <w:rPr>
      <w:rFonts w:ascii="Geneva" w:eastAsia="Times New Roman" w:hAnsi="Geneva" w:cs="Times New Roman"/>
      <w:sz w:val="20"/>
      <w:lang w:val="en-US"/>
    </w:rPr>
  </w:style>
  <w:style w:type="paragraph" w:customStyle="1" w:styleId="Pa211">
    <w:name w:val="Pa21+1"/>
    <w:basedOn w:val="Default"/>
    <w:next w:val="Default"/>
    <w:uiPriority w:val="99"/>
    <w:rsid w:val="005949A3"/>
    <w:pPr>
      <w:spacing w:line="221" w:lineRule="atLeast"/>
      <w:jc w:val="left"/>
    </w:pPr>
    <w:rPr>
      <w:rFonts w:ascii="Trebuchet MS" w:hAnsi="Trebuchet MS" w:cstheme="minorBidi"/>
      <w:color w:val="auto"/>
    </w:rPr>
  </w:style>
  <w:style w:type="table" w:styleId="LightList-Accent3">
    <w:name w:val="Light List Accent 3"/>
    <w:basedOn w:val="TableNormal"/>
    <w:uiPriority w:val="61"/>
    <w:rsid w:val="00465D4D"/>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paragraph" w:styleId="ListContinue">
    <w:name w:val="List Continue"/>
    <w:basedOn w:val="Normal"/>
    <w:semiHidden/>
    <w:rsid w:val="00CC7F49"/>
    <w:pPr>
      <w:spacing w:after="120" w:line="240" w:lineRule="auto"/>
      <w:ind w:left="283"/>
    </w:pPr>
    <w:rPr>
      <w:rFonts w:ascii="Comic Sans MS" w:eastAsia="Times New Roman" w:hAnsi="Comic Sans MS" w:cs="Times New Roman"/>
      <w:sz w:val="24"/>
      <w:lang w:eastAsia="en-GB"/>
    </w:rPr>
  </w:style>
  <w:style w:type="paragraph" w:styleId="List2">
    <w:name w:val="List 2"/>
    <w:basedOn w:val="Normal"/>
    <w:uiPriority w:val="99"/>
    <w:semiHidden/>
    <w:unhideWhenUsed/>
    <w:rsid w:val="003429AD"/>
    <w:pPr>
      <w:spacing w:after="0"/>
      <w:ind w:left="566" w:hanging="283"/>
      <w:contextualSpacing/>
      <w:jc w:val="left"/>
    </w:pPr>
    <w:rPr>
      <w:rFonts w:ascii="Comic Sans MS" w:eastAsia="Calibri" w:hAnsi="Comic Sans MS" w:cs="Times New Roman"/>
      <w:sz w:val="24"/>
      <w:szCs w:val="22"/>
      <w:lang w:val="en-US"/>
    </w:rPr>
  </w:style>
  <w:style w:type="table" w:styleId="MediumShading2-Accent1">
    <w:name w:val="Medium Shading 2 Accent 1"/>
    <w:basedOn w:val="TableNormal"/>
    <w:uiPriority w:val="64"/>
    <w:rsid w:val="003429AD"/>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numbering" w:customStyle="1" w:styleId="Style3">
    <w:name w:val="Style3"/>
    <w:uiPriority w:val="99"/>
    <w:rsid w:val="003B5914"/>
    <w:pPr>
      <w:numPr>
        <w:numId w:val="86"/>
      </w:numPr>
    </w:pPr>
  </w:style>
  <w:style w:type="table" w:styleId="MediumShading1-Accent6">
    <w:name w:val="Medium Shading 1 Accent 6"/>
    <w:basedOn w:val="TableNormal"/>
    <w:uiPriority w:val="63"/>
    <w:rsid w:val="00C151C8"/>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LightList-Accent6">
    <w:name w:val="Light List Accent 6"/>
    <w:basedOn w:val="TableNormal"/>
    <w:uiPriority w:val="61"/>
    <w:rsid w:val="00734262"/>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2-Accent2">
    <w:name w:val="Medium Shading 2 Accent 2"/>
    <w:basedOn w:val="TableNormal"/>
    <w:uiPriority w:val="64"/>
    <w:rsid w:val="009B10AC"/>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682530">
      <w:bodyDiv w:val="1"/>
      <w:marLeft w:val="0"/>
      <w:marRight w:val="0"/>
      <w:marTop w:val="0"/>
      <w:marBottom w:val="0"/>
      <w:divBdr>
        <w:top w:val="none" w:sz="0" w:space="0" w:color="auto"/>
        <w:left w:val="none" w:sz="0" w:space="0" w:color="auto"/>
        <w:bottom w:val="none" w:sz="0" w:space="0" w:color="auto"/>
        <w:right w:val="none" w:sz="0" w:space="0" w:color="auto"/>
      </w:divBdr>
    </w:div>
    <w:div w:id="94400263">
      <w:bodyDiv w:val="1"/>
      <w:marLeft w:val="0"/>
      <w:marRight w:val="0"/>
      <w:marTop w:val="0"/>
      <w:marBottom w:val="0"/>
      <w:divBdr>
        <w:top w:val="none" w:sz="0" w:space="0" w:color="auto"/>
        <w:left w:val="none" w:sz="0" w:space="0" w:color="auto"/>
        <w:bottom w:val="none" w:sz="0" w:space="0" w:color="auto"/>
        <w:right w:val="none" w:sz="0" w:space="0" w:color="auto"/>
      </w:divBdr>
    </w:div>
    <w:div w:id="231701591">
      <w:bodyDiv w:val="1"/>
      <w:marLeft w:val="0"/>
      <w:marRight w:val="0"/>
      <w:marTop w:val="0"/>
      <w:marBottom w:val="0"/>
      <w:divBdr>
        <w:top w:val="none" w:sz="0" w:space="0" w:color="auto"/>
        <w:left w:val="none" w:sz="0" w:space="0" w:color="auto"/>
        <w:bottom w:val="none" w:sz="0" w:space="0" w:color="auto"/>
        <w:right w:val="none" w:sz="0" w:space="0" w:color="auto"/>
      </w:divBdr>
    </w:div>
    <w:div w:id="264659027">
      <w:bodyDiv w:val="1"/>
      <w:marLeft w:val="0"/>
      <w:marRight w:val="0"/>
      <w:marTop w:val="0"/>
      <w:marBottom w:val="0"/>
      <w:divBdr>
        <w:top w:val="none" w:sz="0" w:space="0" w:color="auto"/>
        <w:left w:val="none" w:sz="0" w:space="0" w:color="auto"/>
        <w:bottom w:val="none" w:sz="0" w:space="0" w:color="auto"/>
        <w:right w:val="none" w:sz="0" w:space="0" w:color="auto"/>
      </w:divBdr>
    </w:div>
    <w:div w:id="362748272">
      <w:bodyDiv w:val="1"/>
      <w:marLeft w:val="0"/>
      <w:marRight w:val="0"/>
      <w:marTop w:val="0"/>
      <w:marBottom w:val="0"/>
      <w:divBdr>
        <w:top w:val="none" w:sz="0" w:space="0" w:color="auto"/>
        <w:left w:val="none" w:sz="0" w:space="0" w:color="auto"/>
        <w:bottom w:val="none" w:sz="0" w:space="0" w:color="auto"/>
        <w:right w:val="none" w:sz="0" w:space="0" w:color="auto"/>
      </w:divBdr>
    </w:div>
    <w:div w:id="409084010">
      <w:bodyDiv w:val="1"/>
      <w:marLeft w:val="0"/>
      <w:marRight w:val="0"/>
      <w:marTop w:val="0"/>
      <w:marBottom w:val="0"/>
      <w:divBdr>
        <w:top w:val="none" w:sz="0" w:space="0" w:color="auto"/>
        <w:left w:val="none" w:sz="0" w:space="0" w:color="auto"/>
        <w:bottom w:val="none" w:sz="0" w:space="0" w:color="auto"/>
        <w:right w:val="none" w:sz="0" w:space="0" w:color="auto"/>
      </w:divBdr>
    </w:div>
    <w:div w:id="481891718">
      <w:bodyDiv w:val="1"/>
      <w:marLeft w:val="0"/>
      <w:marRight w:val="0"/>
      <w:marTop w:val="0"/>
      <w:marBottom w:val="0"/>
      <w:divBdr>
        <w:top w:val="none" w:sz="0" w:space="0" w:color="auto"/>
        <w:left w:val="none" w:sz="0" w:space="0" w:color="auto"/>
        <w:bottom w:val="none" w:sz="0" w:space="0" w:color="auto"/>
        <w:right w:val="none" w:sz="0" w:space="0" w:color="auto"/>
      </w:divBdr>
    </w:div>
    <w:div w:id="522979244">
      <w:bodyDiv w:val="1"/>
      <w:marLeft w:val="0"/>
      <w:marRight w:val="0"/>
      <w:marTop w:val="0"/>
      <w:marBottom w:val="0"/>
      <w:divBdr>
        <w:top w:val="none" w:sz="0" w:space="0" w:color="auto"/>
        <w:left w:val="none" w:sz="0" w:space="0" w:color="auto"/>
        <w:bottom w:val="none" w:sz="0" w:space="0" w:color="auto"/>
        <w:right w:val="none" w:sz="0" w:space="0" w:color="auto"/>
      </w:divBdr>
    </w:div>
    <w:div w:id="533885840">
      <w:bodyDiv w:val="1"/>
      <w:marLeft w:val="0"/>
      <w:marRight w:val="0"/>
      <w:marTop w:val="0"/>
      <w:marBottom w:val="0"/>
      <w:divBdr>
        <w:top w:val="none" w:sz="0" w:space="0" w:color="auto"/>
        <w:left w:val="none" w:sz="0" w:space="0" w:color="auto"/>
        <w:bottom w:val="none" w:sz="0" w:space="0" w:color="auto"/>
        <w:right w:val="none" w:sz="0" w:space="0" w:color="auto"/>
      </w:divBdr>
    </w:div>
    <w:div w:id="696811156">
      <w:bodyDiv w:val="1"/>
      <w:marLeft w:val="0"/>
      <w:marRight w:val="0"/>
      <w:marTop w:val="0"/>
      <w:marBottom w:val="0"/>
      <w:divBdr>
        <w:top w:val="none" w:sz="0" w:space="0" w:color="auto"/>
        <w:left w:val="none" w:sz="0" w:space="0" w:color="auto"/>
        <w:bottom w:val="none" w:sz="0" w:space="0" w:color="auto"/>
        <w:right w:val="none" w:sz="0" w:space="0" w:color="auto"/>
      </w:divBdr>
    </w:div>
    <w:div w:id="829979536">
      <w:bodyDiv w:val="1"/>
      <w:marLeft w:val="0"/>
      <w:marRight w:val="0"/>
      <w:marTop w:val="0"/>
      <w:marBottom w:val="0"/>
      <w:divBdr>
        <w:top w:val="none" w:sz="0" w:space="0" w:color="auto"/>
        <w:left w:val="none" w:sz="0" w:space="0" w:color="auto"/>
        <w:bottom w:val="none" w:sz="0" w:space="0" w:color="auto"/>
        <w:right w:val="none" w:sz="0" w:space="0" w:color="auto"/>
      </w:divBdr>
    </w:div>
    <w:div w:id="852500967">
      <w:bodyDiv w:val="1"/>
      <w:marLeft w:val="0"/>
      <w:marRight w:val="0"/>
      <w:marTop w:val="0"/>
      <w:marBottom w:val="0"/>
      <w:divBdr>
        <w:top w:val="none" w:sz="0" w:space="0" w:color="auto"/>
        <w:left w:val="none" w:sz="0" w:space="0" w:color="auto"/>
        <w:bottom w:val="none" w:sz="0" w:space="0" w:color="auto"/>
        <w:right w:val="none" w:sz="0" w:space="0" w:color="auto"/>
      </w:divBdr>
      <w:divsChild>
        <w:div w:id="534150688">
          <w:marLeft w:val="0"/>
          <w:marRight w:val="0"/>
          <w:marTop w:val="0"/>
          <w:marBottom w:val="0"/>
          <w:divBdr>
            <w:top w:val="none" w:sz="0" w:space="0" w:color="auto"/>
            <w:left w:val="none" w:sz="0" w:space="0" w:color="auto"/>
            <w:bottom w:val="none" w:sz="0" w:space="0" w:color="auto"/>
            <w:right w:val="none" w:sz="0" w:space="0" w:color="auto"/>
          </w:divBdr>
          <w:divsChild>
            <w:div w:id="519129881">
              <w:marLeft w:val="0"/>
              <w:marRight w:val="0"/>
              <w:marTop w:val="0"/>
              <w:marBottom w:val="0"/>
              <w:divBdr>
                <w:top w:val="none" w:sz="0" w:space="0" w:color="auto"/>
                <w:left w:val="none" w:sz="0" w:space="0" w:color="auto"/>
                <w:bottom w:val="none" w:sz="0" w:space="0" w:color="auto"/>
                <w:right w:val="none" w:sz="0" w:space="0" w:color="auto"/>
              </w:divBdr>
              <w:divsChild>
                <w:div w:id="2009406143">
                  <w:marLeft w:val="0"/>
                  <w:marRight w:val="0"/>
                  <w:marTop w:val="0"/>
                  <w:marBottom w:val="0"/>
                  <w:divBdr>
                    <w:top w:val="none" w:sz="0" w:space="0" w:color="auto"/>
                    <w:left w:val="none" w:sz="0" w:space="0" w:color="auto"/>
                    <w:bottom w:val="none" w:sz="0" w:space="0" w:color="auto"/>
                    <w:right w:val="none" w:sz="0" w:space="0" w:color="auto"/>
                  </w:divBdr>
                  <w:divsChild>
                    <w:div w:id="1748918268">
                      <w:marLeft w:val="0"/>
                      <w:marRight w:val="0"/>
                      <w:marTop w:val="210"/>
                      <w:marBottom w:val="210"/>
                      <w:divBdr>
                        <w:top w:val="none" w:sz="0" w:space="0" w:color="auto"/>
                        <w:left w:val="none" w:sz="0" w:space="0" w:color="auto"/>
                        <w:bottom w:val="none" w:sz="0" w:space="0" w:color="auto"/>
                        <w:right w:val="none" w:sz="0" w:space="0" w:color="auto"/>
                      </w:divBdr>
                      <w:divsChild>
                        <w:div w:id="1653833603">
                          <w:marLeft w:val="0"/>
                          <w:marRight w:val="0"/>
                          <w:marTop w:val="0"/>
                          <w:marBottom w:val="0"/>
                          <w:divBdr>
                            <w:top w:val="none" w:sz="0" w:space="0" w:color="auto"/>
                            <w:left w:val="none" w:sz="0" w:space="0" w:color="auto"/>
                            <w:bottom w:val="none" w:sz="0" w:space="0" w:color="auto"/>
                            <w:right w:val="none" w:sz="0" w:space="0" w:color="auto"/>
                          </w:divBdr>
                          <w:divsChild>
                            <w:div w:id="185297049">
                              <w:marLeft w:val="0"/>
                              <w:marRight w:val="0"/>
                              <w:marTop w:val="210"/>
                              <w:marBottom w:val="210"/>
                              <w:divBdr>
                                <w:top w:val="none" w:sz="0" w:space="0" w:color="auto"/>
                                <w:left w:val="none" w:sz="0" w:space="0" w:color="auto"/>
                                <w:bottom w:val="none" w:sz="0" w:space="0" w:color="auto"/>
                                <w:right w:val="none" w:sz="0" w:space="0" w:color="auto"/>
                              </w:divBdr>
                              <w:divsChild>
                                <w:div w:id="1408840357">
                                  <w:marLeft w:val="0"/>
                                  <w:marRight w:val="0"/>
                                  <w:marTop w:val="0"/>
                                  <w:marBottom w:val="0"/>
                                  <w:divBdr>
                                    <w:top w:val="none" w:sz="0" w:space="0" w:color="auto"/>
                                    <w:left w:val="none" w:sz="0" w:space="0" w:color="auto"/>
                                    <w:bottom w:val="none" w:sz="0" w:space="0" w:color="auto"/>
                                    <w:right w:val="none" w:sz="0" w:space="0" w:color="auto"/>
                                  </w:divBdr>
                                  <w:divsChild>
                                    <w:div w:id="965114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61823807">
      <w:bodyDiv w:val="1"/>
      <w:marLeft w:val="0"/>
      <w:marRight w:val="0"/>
      <w:marTop w:val="0"/>
      <w:marBottom w:val="0"/>
      <w:divBdr>
        <w:top w:val="none" w:sz="0" w:space="0" w:color="auto"/>
        <w:left w:val="none" w:sz="0" w:space="0" w:color="auto"/>
        <w:bottom w:val="none" w:sz="0" w:space="0" w:color="auto"/>
        <w:right w:val="none" w:sz="0" w:space="0" w:color="auto"/>
      </w:divBdr>
    </w:div>
    <w:div w:id="933629034">
      <w:bodyDiv w:val="1"/>
      <w:marLeft w:val="0"/>
      <w:marRight w:val="0"/>
      <w:marTop w:val="0"/>
      <w:marBottom w:val="0"/>
      <w:divBdr>
        <w:top w:val="none" w:sz="0" w:space="0" w:color="auto"/>
        <w:left w:val="none" w:sz="0" w:space="0" w:color="auto"/>
        <w:bottom w:val="none" w:sz="0" w:space="0" w:color="auto"/>
        <w:right w:val="none" w:sz="0" w:space="0" w:color="auto"/>
      </w:divBdr>
    </w:div>
    <w:div w:id="952328495">
      <w:bodyDiv w:val="1"/>
      <w:marLeft w:val="0"/>
      <w:marRight w:val="0"/>
      <w:marTop w:val="0"/>
      <w:marBottom w:val="0"/>
      <w:divBdr>
        <w:top w:val="none" w:sz="0" w:space="0" w:color="auto"/>
        <w:left w:val="none" w:sz="0" w:space="0" w:color="auto"/>
        <w:bottom w:val="none" w:sz="0" w:space="0" w:color="auto"/>
        <w:right w:val="none" w:sz="0" w:space="0" w:color="auto"/>
      </w:divBdr>
    </w:div>
    <w:div w:id="973407651">
      <w:bodyDiv w:val="1"/>
      <w:marLeft w:val="0"/>
      <w:marRight w:val="0"/>
      <w:marTop w:val="0"/>
      <w:marBottom w:val="0"/>
      <w:divBdr>
        <w:top w:val="none" w:sz="0" w:space="0" w:color="auto"/>
        <w:left w:val="none" w:sz="0" w:space="0" w:color="auto"/>
        <w:bottom w:val="none" w:sz="0" w:space="0" w:color="auto"/>
        <w:right w:val="none" w:sz="0" w:space="0" w:color="auto"/>
      </w:divBdr>
    </w:div>
    <w:div w:id="980891747">
      <w:bodyDiv w:val="1"/>
      <w:marLeft w:val="0"/>
      <w:marRight w:val="0"/>
      <w:marTop w:val="0"/>
      <w:marBottom w:val="0"/>
      <w:divBdr>
        <w:top w:val="none" w:sz="0" w:space="0" w:color="auto"/>
        <w:left w:val="none" w:sz="0" w:space="0" w:color="auto"/>
        <w:bottom w:val="none" w:sz="0" w:space="0" w:color="auto"/>
        <w:right w:val="none" w:sz="0" w:space="0" w:color="auto"/>
      </w:divBdr>
    </w:div>
    <w:div w:id="1008410588">
      <w:bodyDiv w:val="1"/>
      <w:marLeft w:val="0"/>
      <w:marRight w:val="0"/>
      <w:marTop w:val="0"/>
      <w:marBottom w:val="0"/>
      <w:divBdr>
        <w:top w:val="none" w:sz="0" w:space="0" w:color="auto"/>
        <w:left w:val="none" w:sz="0" w:space="0" w:color="auto"/>
        <w:bottom w:val="none" w:sz="0" w:space="0" w:color="auto"/>
        <w:right w:val="none" w:sz="0" w:space="0" w:color="auto"/>
      </w:divBdr>
    </w:div>
    <w:div w:id="1049887842">
      <w:bodyDiv w:val="1"/>
      <w:marLeft w:val="0"/>
      <w:marRight w:val="0"/>
      <w:marTop w:val="0"/>
      <w:marBottom w:val="0"/>
      <w:divBdr>
        <w:top w:val="none" w:sz="0" w:space="0" w:color="auto"/>
        <w:left w:val="none" w:sz="0" w:space="0" w:color="auto"/>
        <w:bottom w:val="none" w:sz="0" w:space="0" w:color="auto"/>
        <w:right w:val="none" w:sz="0" w:space="0" w:color="auto"/>
      </w:divBdr>
    </w:div>
    <w:div w:id="1087310195">
      <w:bodyDiv w:val="1"/>
      <w:marLeft w:val="0"/>
      <w:marRight w:val="0"/>
      <w:marTop w:val="0"/>
      <w:marBottom w:val="0"/>
      <w:divBdr>
        <w:top w:val="none" w:sz="0" w:space="0" w:color="auto"/>
        <w:left w:val="none" w:sz="0" w:space="0" w:color="auto"/>
        <w:bottom w:val="none" w:sz="0" w:space="0" w:color="auto"/>
        <w:right w:val="none" w:sz="0" w:space="0" w:color="auto"/>
      </w:divBdr>
    </w:div>
    <w:div w:id="1282759501">
      <w:bodyDiv w:val="1"/>
      <w:marLeft w:val="0"/>
      <w:marRight w:val="0"/>
      <w:marTop w:val="0"/>
      <w:marBottom w:val="0"/>
      <w:divBdr>
        <w:top w:val="none" w:sz="0" w:space="0" w:color="auto"/>
        <w:left w:val="none" w:sz="0" w:space="0" w:color="auto"/>
        <w:bottom w:val="none" w:sz="0" w:space="0" w:color="auto"/>
        <w:right w:val="none" w:sz="0" w:space="0" w:color="auto"/>
      </w:divBdr>
    </w:div>
    <w:div w:id="1327398343">
      <w:bodyDiv w:val="1"/>
      <w:marLeft w:val="0"/>
      <w:marRight w:val="0"/>
      <w:marTop w:val="0"/>
      <w:marBottom w:val="0"/>
      <w:divBdr>
        <w:top w:val="none" w:sz="0" w:space="0" w:color="auto"/>
        <w:left w:val="none" w:sz="0" w:space="0" w:color="auto"/>
        <w:bottom w:val="none" w:sz="0" w:space="0" w:color="auto"/>
        <w:right w:val="none" w:sz="0" w:space="0" w:color="auto"/>
      </w:divBdr>
    </w:div>
    <w:div w:id="1438210580">
      <w:bodyDiv w:val="1"/>
      <w:marLeft w:val="0"/>
      <w:marRight w:val="0"/>
      <w:marTop w:val="0"/>
      <w:marBottom w:val="0"/>
      <w:divBdr>
        <w:top w:val="none" w:sz="0" w:space="0" w:color="auto"/>
        <w:left w:val="none" w:sz="0" w:space="0" w:color="auto"/>
        <w:bottom w:val="none" w:sz="0" w:space="0" w:color="auto"/>
        <w:right w:val="none" w:sz="0" w:space="0" w:color="auto"/>
      </w:divBdr>
    </w:div>
    <w:div w:id="1531406933">
      <w:bodyDiv w:val="1"/>
      <w:marLeft w:val="0"/>
      <w:marRight w:val="0"/>
      <w:marTop w:val="0"/>
      <w:marBottom w:val="0"/>
      <w:divBdr>
        <w:top w:val="none" w:sz="0" w:space="0" w:color="auto"/>
        <w:left w:val="none" w:sz="0" w:space="0" w:color="auto"/>
        <w:bottom w:val="none" w:sz="0" w:space="0" w:color="auto"/>
        <w:right w:val="none" w:sz="0" w:space="0" w:color="auto"/>
      </w:divBdr>
    </w:div>
    <w:div w:id="1636369191">
      <w:bodyDiv w:val="1"/>
      <w:marLeft w:val="0"/>
      <w:marRight w:val="0"/>
      <w:marTop w:val="0"/>
      <w:marBottom w:val="0"/>
      <w:divBdr>
        <w:top w:val="none" w:sz="0" w:space="0" w:color="auto"/>
        <w:left w:val="none" w:sz="0" w:space="0" w:color="auto"/>
        <w:bottom w:val="none" w:sz="0" w:space="0" w:color="auto"/>
        <w:right w:val="none" w:sz="0" w:space="0" w:color="auto"/>
      </w:divBdr>
    </w:div>
    <w:div w:id="1718315548">
      <w:bodyDiv w:val="1"/>
      <w:marLeft w:val="0"/>
      <w:marRight w:val="0"/>
      <w:marTop w:val="0"/>
      <w:marBottom w:val="0"/>
      <w:divBdr>
        <w:top w:val="none" w:sz="0" w:space="0" w:color="auto"/>
        <w:left w:val="none" w:sz="0" w:space="0" w:color="auto"/>
        <w:bottom w:val="none" w:sz="0" w:space="0" w:color="auto"/>
        <w:right w:val="none" w:sz="0" w:space="0" w:color="auto"/>
      </w:divBdr>
    </w:div>
    <w:div w:id="1901936472">
      <w:bodyDiv w:val="1"/>
      <w:marLeft w:val="0"/>
      <w:marRight w:val="0"/>
      <w:marTop w:val="0"/>
      <w:marBottom w:val="0"/>
      <w:divBdr>
        <w:top w:val="none" w:sz="0" w:space="0" w:color="auto"/>
        <w:left w:val="none" w:sz="0" w:space="0" w:color="auto"/>
        <w:bottom w:val="none" w:sz="0" w:space="0" w:color="auto"/>
        <w:right w:val="none" w:sz="0" w:space="0" w:color="auto"/>
      </w:divBdr>
    </w:div>
    <w:div w:id="1938514729">
      <w:bodyDiv w:val="1"/>
      <w:marLeft w:val="0"/>
      <w:marRight w:val="0"/>
      <w:marTop w:val="0"/>
      <w:marBottom w:val="0"/>
      <w:divBdr>
        <w:top w:val="none" w:sz="0" w:space="0" w:color="auto"/>
        <w:left w:val="none" w:sz="0" w:space="0" w:color="auto"/>
        <w:bottom w:val="none" w:sz="0" w:space="0" w:color="auto"/>
        <w:right w:val="none" w:sz="0" w:space="0" w:color="auto"/>
      </w:divBdr>
    </w:div>
    <w:div w:id="1965312226">
      <w:bodyDiv w:val="1"/>
      <w:marLeft w:val="0"/>
      <w:marRight w:val="0"/>
      <w:marTop w:val="0"/>
      <w:marBottom w:val="0"/>
      <w:divBdr>
        <w:top w:val="none" w:sz="0" w:space="0" w:color="auto"/>
        <w:left w:val="none" w:sz="0" w:space="0" w:color="auto"/>
        <w:bottom w:val="none" w:sz="0" w:space="0" w:color="auto"/>
        <w:right w:val="none" w:sz="0" w:space="0" w:color="auto"/>
      </w:divBdr>
    </w:div>
    <w:div w:id="20206230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emf"/><Relationship Id="rId299" Type="http://schemas.openxmlformats.org/officeDocument/2006/relationships/image" Target="media/image262.emf"/><Relationship Id="rId303" Type="http://schemas.openxmlformats.org/officeDocument/2006/relationships/glossaryDocument" Target="glossary/document.xml"/><Relationship Id="rId21" Type="http://schemas.openxmlformats.org/officeDocument/2006/relationships/image" Target="media/image10.emf"/><Relationship Id="rId42" Type="http://schemas.openxmlformats.org/officeDocument/2006/relationships/image" Target="media/image30.PNG"/><Relationship Id="rId63" Type="http://schemas.openxmlformats.org/officeDocument/2006/relationships/image" Target="media/image44.emf"/><Relationship Id="rId84" Type="http://schemas.openxmlformats.org/officeDocument/2006/relationships/image" Target="media/image65.emf"/><Relationship Id="rId138" Type="http://schemas.openxmlformats.org/officeDocument/2006/relationships/image" Target="media/image110.emf"/><Relationship Id="rId159" Type="http://schemas.openxmlformats.org/officeDocument/2006/relationships/image" Target="media/image130.PNG"/><Relationship Id="rId170" Type="http://schemas.openxmlformats.org/officeDocument/2006/relationships/image" Target="media/image141.png"/><Relationship Id="rId191" Type="http://schemas.openxmlformats.org/officeDocument/2006/relationships/image" Target="media/image160.png"/><Relationship Id="rId205" Type="http://schemas.openxmlformats.org/officeDocument/2006/relationships/image" Target="media/image174.jpeg"/><Relationship Id="rId226" Type="http://schemas.openxmlformats.org/officeDocument/2006/relationships/image" Target="media/image195.emf"/><Relationship Id="rId247" Type="http://schemas.openxmlformats.org/officeDocument/2006/relationships/image" Target="media/image216.png"/><Relationship Id="rId107" Type="http://schemas.openxmlformats.org/officeDocument/2006/relationships/hyperlink" Target="https://www.youtube.com/watch?v=wNDGgL73ihY" TargetMode="External"/><Relationship Id="rId268" Type="http://schemas.openxmlformats.org/officeDocument/2006/relationships/image" Target="media/image237.jpeg"/><Relationship Id="rId289" Type="http://schemas.openxmlformats.org/officeDocument/2006/relationships/image" Target="media/image253.jpg"/><Relationship Id="rId11" Type="http://schemas.openxmlformats.org/officeDocument/2006/relationships/image" Target="media/image2.PNG"/><Relationship Id="rId32" Type="http://schemas.openxmlformats.org/officeDocument/2006/relationships/image" Target="media/image21.emf"/><Relationship Id="rId53" Type="http://schemas.openxmlformats.org/officeDocument/2006/relationships/image" Target="media/image40.png"/><Relationship Id="rId74" Type="http://schemas.openxmlformats.org/officeDocument/2006/relationships/image" Target="media/image55.emf"/><Relationship Id="rId128" Type="http://schemas.openxmlformats.org/officeDocument/2006/relationships/image" Target="media/image101.png"/><Relationship Id="rId149" Type="http://schemas.openxmlformats.org/officeDocument/2006/relationships/image" Target="media/image120.emf"/><Relationship Id="rId5" Type="http://schemas.microsoft.com/office/2007/relationships/stylesWithEffects" Target="stylesWithEffects.xml"/><Relationship Id="rId95" Type="http://schemas.openxmlformats.org/officeDocument/2006/relationships/image" Target="media/image75.PNG"/><Relationship Id="rId160" Type="http://schemas.openxmlformats.org/officeDocument/2006/relationships/image" Target="media/image131.PNG"/><Relationship Id="rId181" Type="http://schemas.openxmlformats.org/officeDocument/2006/relationships/image" Target="media/image151.emf"/><Relationship Id="rId216" Type="http://schemas.openxmlformats.org/officeDocument/2006/relationships/image" Target="media/image185.emf"/><Relationship Id="rId237" Type="http://schemas.openxmlformats.org/officeDocument/2006/relationships/image" Target="media/image206.emf"/><Relationship Id="rId258" Type="http://schemas.openxmlformats.org/officeDocument/2006/relationships/image" Target="media/image227.png"/><Relationship Id="rId279" Type="http://schemas.openxmlformats.org/officeDocument/2006/relationships/oleObject" Target="embeddings/oleObject2.bin"/><Relationship Id="rId22" Type="http://schemas.openxmlformats.org/officeDocument/2006/relationships/image" Target="media/image11.emf"/><Relationship Id="rId43" Type="http://schemas.openxmlformats.org/officeDocument/2006/relationships/image" Target="media/image31.png"/><Relationship Id="rId64" Type="http://schemas.openxmlformats.org/officeDocument/2006/relationships/image" Target="media/image45.PNG"/><Relationship Id="rId118" Type="http://schemas.openxmlformats.org/officeDocument/2006/relationships/image" Target="media/image93.emf"/><Relationship Id="rId139" Type="http://schemas.openxmlformats.org/officeDocument/2006/relationships/image" Target="media/image111.emf"/><Relationship Id="rId290" Type="http://schemas.openxmlformats.org/officeDocument/2006/relationships/hyperlink" Target="https://www.bbc.co.uk/bitesize/clips/z4nwmp3" TargetMode="External"/><Relationship Id="rId304" Type="http://schemas.openxmlformats.org/officeDocument/2006/relationships/theme" Target="theme/theme1.xml"/><Relationship Id="rId85" Type="http://schemas.openxmlformats.org/officeDocument/2006/relationships/image" Target="media/image66.emf"/><Relationship Id="rId150" Type="http://schemas.openxmlformats.org/officeDocument/2006/relationships/image" Target="media/image121.png"/><Relationship Id="rId171" Type="http://schemas.openxmlformats.org/officeDocument/2006/relationships/image" Target="media/image142.png"/><Relationship Id="rId192" Type="http://schemas.openxmlformats.org/officeDocument/2006/relationships/image" Target="media/image161.png"/><Relationship Id="rId206" Type="http://schemas.openxmlformats.org/officeDocument/2006/relationships/image" Target="media/image175.emf"/><Relationship Id="rId227" Type="http://schemas.openxmlformats.org/officeDocument/2006/relationships/image" Target="media/image196.png"/><Relationship Id="rId248" Type="http://schemas.openxmlformats.org/officeDocument/2006/relationships/image" Target="media/image217.emf"/><Relationship Id="rId269" Type="http://schemas.openxmlformats.org/officeDocument/2006/relationships/image" Target="media/image238.png"/><Relationship Id="rId12" Type="http://schemas.openxmlformats.org/officeDocument/2006/relationships/image" Target="media/image3.emf"/><Relationship Id="rId33" Type="http://schemas.openxmlformats.org/officeDocument/2006/relationships/image" Target="media/image22.emf"/><Relationship Id="rId108" Type="http://schemas.openxmlformats.org/officeDocument/2006/relationships/image" Target="media/image83.PNG"/><Relationship Id="rId129" Type="http://schemas.openxmlformats.org/officeDocument/2006/relationships/image" Target="media/image102.png"/><Relationship Id="rId280" Type="http://schemas.openxmlformats.org/officeDocument/2006/relationships/image" Target="media/image246.wmf"/><Relationship Id="rId54" Type="http://schemas.openxmlformats.org/officeDocument/2006/relationships/image" Target="media/image38.png"/><Relationship Id="rId75" Type="http://schemas.openxmlformats.org/officeDocument/2006/relationships/image" Target="media/image56.emf"/><Relationship Id="rId96" Type="http://schemas.openxmlformats.org/officeDocument/2006/relationships/image" Target="media/image76.emf"/><Relationship Id="rId140" Type="http://schemas.openxmlformats.org/officeDocument/2006/relationships/image" Target="media/image112.emf"/><Relationship Id="rId161" Type="http://schemas.openxmlformats.org/officeDocument/2006/relationships/image" Target="media/image132.emf"/><Relationship Id="rId182" Type="http://schemas.openxmlformats.org/officeDocument/2006/relationships/image" Target="media/image152.emf"/><Relationship Id="rId217" Type="http://schemas.openxmlformats.org/officeDocument/2006/relationships/image" Target="media/image186.emf"/><Relationship Id="rId6" Type="http://schemas.openxmlformats.org/officeDocument/2006/relationships/settings" Target="settings.xml"/><Relationship Id="rId238" Type="http://schemas.openxmlformats.org/officeDocument/2006/relationships/image" Target="media/image207.png"/><Relationship Id="rId259" Type="http://schemas.openxmlformats.org/officeDocument/2006/relationships/image" Target="media/image228.PNG"/><Relationship Id="rId23" Type="http://schemas.openxmlformats.org/officeDocument/2006/relationships/image" Target="media/image12.emf"/><Relationship Id="rId119" Type="http://schemas.openxmlformats.org/officeDocument/2006/relationships/image" Target="media/image94.emf"/><Relationship Id="rId270" Type="http://schemas.openxmlformats.org/officeDocument/2006/relationships/image" Target="media/image239.PNG"/><Relationship Id="rId291" Type="http://schemas.openxmlformats.org/officeDocument/2006/relationships/image" Target="media/image254.emf"/><Relationship Id="rId44" Type="http://schemas.openxmlformats.org/officeDocument/2006/relationships/image" Target="media/image33.png"/><Relationship Id="rId65" Type="http://schemas.openxmlformats.org/officeDocument/2006/relationships/image" Target="media/image46.emf"/><Relationship Id="rId86" Type="http://schemas.openxmlformats.org/officeDocument/2006/relationships/image" Target="media/image67.png"/><Relationship Id="rId130" Type="http://schemas.openxmlformats.org/officeDocument/2006/relationships/image" Target="media/image103.png"/><Relationship Id="rId151" Type="http://schemas.openxmlformats.org/officeDocument/2006/relationships/image" Target="media/image122.emf"/><Relationship Id="rId172" Type="http://schemas.openxmlformats.org/officeDocument/2006/relationships/image" Target="media/image143.emf"/><Relationship Id="rId193" Type="http://schemas.openxmlformats.org/officeDocument/2006/relationships/image" Target="media/image162.png"/><Relationship Id="rId207" Type="http://schemas.openxmlformats.org/officeDocument/2006/relationships/image" Target="media/image176.emf"/><Relationship Id="rId228" Type="http://schemas.openxmlformats.org/officeDocument/2006/relationships/image" Target="media/image197.emf"/><Relationship Id="rId249" Type="http://schemas.openxmlformats.org/officeDocument/2006/relationships/image" Target="media/image218.emf"/><Relationship Id="rId13" Type="http://schemas.openxmlformats.org/officeDocument/2006/relationships/image" Target="media/image4.emf"/><Relationship Id="rId109" Type="http://schemas.openxmlformats.org/officeDocument/2006/relationships/image" Target="media/image84.PNG"/><Relationship Id="rId260" Type="http://schemas.openxmlformats.org/officeDocument/2006/relationships/image" Target="media/image229.emf"/><Relationship Id="rId281" Type="http://schemas.openxmlformats.org/officeDocument/2006/relationships/oleObject" Target="embeddings/oleObject3.bin"/><Relationship Id="rId34" Type="http://schemas.openxmlformats.org/officeDocument/2006/relationships/image" Target="media/image23.emf"/><Relationship Id="rId55" Type="http://schemas.openxmlformats.org/officeDocument/2006/relationships/image" Target="media/image42.png"/><Relationship Id="rId76" Type="http://schemas.openxmlformats.org/officeDocument/2006/relationships/image" Target="media/image57.wmf"/><Relationship Id="rId97" Type="http://schemas.openxmlformats.org/officeDocument/2006/relationships/image" Target="media/image77.emf"/><Relationship Id="rId120" Type="http://schemas.openxmlformats.org/officeDocument/2006/relationships/image" Target="media/image95.emf"/><Relationship Id="rId141" Type="http://schemas.openxmlformats.org/officeDocument/2006/relationships/image" Target="media/image113.emf"/><Relationship Id="rId7" Type="http://schemas.openxmlformats.org/officeDocument/2006/relationships/webSettings" Target="webSettings.xml"/><Relationship Id="rId162" Type="http://schemas.openxmlformats.org/officeDocument/2006/relationships/image" Target="media/image133.emf"/><Relationship Id="rId183" Type="http://schemas.openxmlformats.org/officeDocument/2006/relationships/image" Target="media/image154.emf"/><Relationship Id="rId218" Type="http://schemas.openxmlformats.org/officeDocument/2006/relationships/image" Target="media/image187.emf"/><Relationship Id="rId239" Type="http://schemas.openxmlformats.org/officeDocument/2006/relationships/image" Target="media/image208.png"/><Relationship Id="rId2" Type="http://schemas.openxmlformats.org/officeDocument/2006/relationships/customXml" Target="../customXml/item2.xml"/><Relationship Id="rId29" Type="http://schemas.openxmlformats.org/officeDocument/2006/relationships/image" Target="media/image18.emf"/><Relationship Id="rId250" Type="http://schemas.openxmlformats.org/officeDocument/2006/relationships/image" Target="media/image219.png"/><Relationship Id="rId255" Type="http://schemas.openxmlformats.org/officeDocument/2006/relationships/image" Target="media/image224.PNG"/><Relationship Id="rId271" Type="http://schemas.openxmlformats.org/officeDocument/2006/relationships/image" Target="media/image240.png"/><Relationship Id="rId276" Type="http://schemas.openxmlformats.org/officeDocument/2006/relationships/image" Target="media/image243.png"/><Relationship Id="rId292" Type="http://schemas.openxmlformats.org/officeDocument/2006/relationships/image" Target="media/image255.emf"/><Relationship Id="rId297" Type="http://schemas.openxmlformats.org/officeDocument/2006/relationships/image" Target="media/image260.png"/><Relationship Id="rId24" Type="http://schemas.openxmlformats.org/officeDocument/2006/relationships/image" Target="media/image13.emf"/><Relationship Id="rId40" Type="http://schemas.openxmlformats.org/officeDocument/2006/relationships/image" Target="media/image29.png"/><Relationship Id="rId45" Type="http://schemas.openxmlformats.org/officeDocument/2006/relationships/image" Target="media/image32.jpeg"/><Relationship Id="rId66" Type="http://schemas.openxmlformats.org/officeDocument/2006/relationships/image" Target="media/image47.emf"/><Relationship Id="rId87" Type="http://schemas.openxmlformats.org/officeDocument/2006/relationships/image" Target="media/image68.png"/><Relationship Id="rId110" Type="http://schemas.openxmlformats.org/officeDocument/2006/relationships/image" Target="media/image85.PNG"/><Relationship Id="rId115" Type="http://schemas.openxmlformats.org/officeDocument/2006/relationships/image" Target="media/image90.emf"/><Relationship Id="rId131" Type="http://schemas.openxmlformats.org/officeDocument/2006/relationships/image" Target="media/image104.png"/><Relationship Id="rId136" Type="http://schemas.openxmlformats.org/officeDocument/2006/relationships/image" Target="media/image109.emf"/><Relationship Id="rId157" Type="http://schemas.openxmlformats.org/officeDocument/2006/relationships/image" Target="media/image128.emf"/><Relationship Id="rId178" Type="http://schemas.openxmlformats.org/officeDocument/2006/relationships/image" Target="media/image149.emf"/><Relationship Id="rId301" Type="http://schemas.openxmlformats.org/officeDocument/2006/relationships/footer" Target="footer1.xml"/><Relationship Id="rId61" Type="http://schemas.openxmlformats.org/officeDocument/2006/relationships/image" Target="media/image43.png"/><Relationship Id="rId82" Type="http://schemas.openxmlformats.org/officeDocument/2006/relationships/image" Target="media/image63.emf"/><Relationship Id="rId152" Type="http://schemas.openxmlformats.org/officeDocument/2006/relationships/image" Target="media/image123.emf"/><Relationship Id="rId173" Type="http://schemas.openxmlformats.org/officeDocument/2006/relationships/image" Target="media/image144.emf"/><Relationship Id="rId194" Type="http://schemas.openxmlformats.org/officeDocument/2006/relationships/image" Target="media/image163.png"/><Relationship Id="rId199" Type="http://schemas.openxmlformats.org/officeDocument/2006/relationships/image" Target="media/image168.png"/><Relationship Id="rId203" Type="http://schemas.openxmlformats.org/officeDocument/2006/relationships/image" Target="media/image172.emf"/><Relationship Id="rId208" Type="http://schemas.openxmlformats.org/officeDocument/2006/relationships/image" Target="media/image177.emf"/><Relationship Id="rId229" Type="http://schemas.openxmlformats.org/officeDocument/2006/relationships/image" Target="media/image198.emf"/><Relationship Id="rId19" Type="http://schemas.openxmlformats.org/officeDocument/2006/relationships/image" Target="media/image8.emf"/><Relationship Id="rId224" Type="http://schemas.openxmlformats.org/officeDocument/2006/relationships/image" Target="media/image193.wmf"/><Relationship Id="rId240" Type="http://schemas.openxmlformats.org/officeDocument/2006/relationships/image" Target="media/image209.emf"/><Relationship Id="rId245" Type="http://schemas.openxmlformats.org/officeDocument/2006/relationships/image" Target="media/image214.png"/><Relationship Id="rId261" Type="http://schemas.openxmlformats.org/officeDocument/2006/relationships/image" Target="media/image230.gif"/><Relationship Id="rId266" Type="http://schemas.openxmlformats.org/officeDocument/2006/relationships/image" Target="media/image235.PNG"/><Relationship Id="rId287" Type="http://schemas.openxmlformats.org/officeDocument/2006/relationships/image" Target="media/image251.PNG"/><Relationship Id="rId14" Type="http://schemas.openxmlformats.org/officeDocument/2006/relationships/image" Target="media/image5.emf"/><Relationship Id="rId30" Type="http://schemas.openxmlformats.org/officeDocument/2006/relationships/image" Target="media/image19.emf"/><Relationship Id="rId35" Type="http://schemas.openxmlformats.org/officeDocument/2006/relationships/image" Target="media/image24.PNG"/><Relationship Id="rId56" Type="http://schemas.openxmlformats.org/officeDocument/2006/relationships/image" Target="media/image39.PNG"/><Relationship Id="rId77" Type="http://schemas.openxmlformats.org/officeDocument/2006/relationships/image" Target="media/image58.jpeg"/><Relationship Id="rId100" Type="http://schemas.openxmlformats.org/officeDocument/2006/relationships/chart" Target="charts/chart6.xml"/><Relationship Id="rId105" Type="http://schemas.openxmlformats.org/officeDocument/2006/relationships/hyperlink" Target="https://www.youtube.com/watch?v=6H0qsqZjLW0" TargetMode="External"/><Relationship Id="rId126" Type="http://schemas.openxmlformats.org/officeDocument/2006/relationships/image" Target="media/image99.png"/><Relationship Id="rId147" Type="http://schemas.openxmlformats.org/officeDocument/2006/relationships/image" Target="media/image118.emf"/><Relationship Id="rId168" Type="http://schemas.openxmlformats.org/officeDocument/2006/relationships/image" Target="media/image139.emf"/><Relationship Id="rId282" Type="http://schemas.openxmlformats.org/officeDocument/2006/relationships/chart" Target="charts/chart10.xml"/><Relationship Id="rId8" Type="http://schemas.openxmlformats.org/officeDocument/2006/relationships/footnotes" Target="footnotes.xml"/><Relationship Id="rId51" Type="http://schemas.openxmlformats.org/officeDocument/2006/relationships/image" Target="media/image36.wmf"/><Relationship Id="rId72" Type="http://schemas.openxmlformats.org/officeDocument/2006/relationships/image" Target="media/image53.emf"/><Relationship Id="rId93" Type="http://schemas.openxmlformats.org/officeDocument/2006/relationships/image" Target="media/image73.emf"/><Relationship Id="rId98" Type="http://schemas.openxmlformats.org/officeDocument/2006/relationships/image" Target="media/image78.png"/><Relationship Id="rId121" Type="http://schemas.openxmlformats.org/officeDocument/2006/relationships/chart" Target="charts/chart7.xml"/><Relationship Id="rId142" Type="http://schemas.openxmlformats.org/officeDocument/2006/relationships/image" Target="media/image114.emf"/><Relationship Id="rId163" Type="http://schemas.openxmlformats.org/officeDocument/2006/relationships/image" Target="media/image134.emf"/><Relationship Id="rId184" Type="http://schemas.openxmlformats.org/officeDocument/2006/relationships/image" Target="media/image153.png"/><Relationship Id="rId189" Type="http://schemas.openxmlformats.org/officeDocument/2006/relationships/image" Target="media/image158.png"/><Relationship Id="rId219" Type="http://schemas.openxmlformats.org/officeDocument/2006/relationships/image" Target="media/image188.emf"/><Relationship Id="rId3" Type="http://schemas.openxmlformats.org/officeDocument/2006/relationships/numbering" Target="numbering.xml"/><Relationship Id="rId214" Type="http://schemas.openxmlformats.org/officeDocument/2006/relationships/image" Target="media/image183.emf"/><Relationship Id="rId230" Type="http://schemas.openxmlformats.org/officeDocument/2006/relationships/image" Target="media/image199.emf"/><Relationship Id="rId235" Type="http://schemas.openxmlformats.org/officeDocument/2006/relationships/image" Target="media/image204.png"/><Relationship Id="rId251" Type="http://schemas.openxmlformats.org/officeDocument/2006/relationships/image" Target="media/image220.png"/><Relationship Id="rId256" Type="http://schemas.openxmlformats.org/officeDocument/2006/relationships/image" Target="media/image225.png"/><Relationship Id="rId277" Type="http://schemas.openxmlformats.org/officeDocument/2006/relationships/image" Target="media/image244.png"/><Relationship Id="rId298" Type="http://schemas.openxmlformats.org/officeDocument/2006/relationships/image" Target="media/image261.emf"/><Relationship Id="rId25" Type="http://schemas.openxmlformats.org/officeDocument/2006/relationships/image" Target="media/image14.emf"/><Relationship Id="rId46" Type="http://schemas.openxmlformats.org/officeDocument/2006/relationships/image" Target="media/image33.jpeg"/><Relationship Id="rId67" Type="http://schemas.openxmlformats.org/officeDocument/2006/relationships/image" Target="media/image48.emf"/><Relationship Id="rId116" Type="http://schemas.openxmlformats.org/officeDocument/2006/relationships/image" Target="media/image91.png"/><Relationship Id="rId137" Type="http://schemas.openxmlformats.org/officeDocument/2006/relationships/chart" Target="charts/chart9.xml"/><Relationship Id="rId158" Type="http://schemas.openxmlformats.org/officeDocument/2006/relationships/image" Target="media/image129.emf"/><Relationship Id="rId272" Type="http://schemas.openxmlformats.org/officeDocument/2006/relationships/hyperlink" Target="http://www.darvill.clara.net/nucrad/detect.htm" TargetMode="External"/><Relationship Id="rId293" Type="http://schemas.openxmlformats.org/officeDocument/2006/relationships/image" Target="media/image256.emf"/><Relationship Id="rId302" Type="http://schemas.openxmlformats.org/officeDocument/2006/relationships/fontTable" Target="fontTable.xml"/><Relationship Id="rId20" Type="http://schemas.openxmlformats.org/officeDocument/2006/relationships/image" Target="media/image9.emf"/><Relationship Id="rId41" Type="http://schemas.openxmlformats.org/officeDocument/2006/relationships/image" Target="media/image28.wmf"/><Relationship Id="rId62" Type="http://schemas.openxmlformats.org/officeDocument/2006/relationships/chart" Target="charts/chart5.xml"/><Relationship Id="rId83" Type="http://schemas.openxmlformats.org/officeDocument/2006/relationships/image" Target="media/image64.png"/><Relationship Id="rId88" Type="http://schemas.openxmlformats.org/officeDocument/2006/relationships/image" Target="media/image69.png"/><Relationship Id="rId111" Type="http://schemas.openxmlformats.org/officeDocument/2006/relationships/image" Target="media/image86.emf"/><Relationship Id="rId132" Type="http://schemas.openxmlformats.org/officeDocument/2006/relationships/image" Target="media/image105.emf"/><Relationship Id="rId153" Type="http://schemas.openxmlformats.org/officeDocument/2006/relationships/image" Target="media/image124.emf"/><Relationship Id="rId174" Type="http://schemas.openxmlformats.org/officeDocument/2006/relationships/image" Target="media/image145.emf"/><Relationship Id="rId179" Type="http://schemas.openxmlformats.org/officeDocument/2006/relationships/image" Target="media/image149.png"/><Relationship Id="rId195" Type="http://schemas.openxmlformats.org/officeDocument/2006/relationships/image" Target="media/image164.png"/><Relationship Id="rId209" Type="http://schemas.openxmlformats.org/officeDocument/2006/relationships/image" Target="media/image178.emf"/><Relationship Id="rId190" Type="http://schemas.openxmlformats.org/officeDocument/2006/relationships/image" Target="media/image159.png"/><Relationship Id="rId204" Type="http://schemas.openxmlformats.org/officeDocument/2006/relationships/image" Target="media/image173.png"/><Relationship Id="rId220" Type="http://schemas.openxmlformats.org/officeDocument/2006/relationships/image" Target="media/image189.png"/><Relationship Id="rId225" Type="http://schemas.openxmlformats.org/officeDocument/2006/relationships/image" Target="media/image194.emf"/><Relationship Id="rId241" Type="http://schemas.openxmlformats.org/officeDocument/2006/relationships/image" Target="media/image210.emf"/><Relationship Id="rId246" Type="http://schemas.openxmlformats.org/officeDocument/2006/relationships/image" Target="media/image215.png"/><Relationship Id="rId267" Type="http://schemas.openxmlformats.org/officeDocument/2006/relationships/image" Target="media/image236.emf"/><Relationship Id="rId288" Type="http://schemas.openxmlformats.org/officeDocument/2006/relationships/image" Target="media/image252.emf"/><Relationship Id="rId15" Type="http://schemas.openxmlformats.org/officeDocument/2006/relationships/hyperlink" Target="http://www.youtube.com/watch?v=N_9IBQ3Pxz0" TargetMode="External"/><Relationship Id="rId36" Type="http://schemas.openxmlformats.org/officeDocument/2006/relationships/image" Target="media/image25.emf"/><Relationship Id="rId57" Type="http://schemas.openxmlformats.org/officeDocument/2006/relationships/chart" Target="charts/chart3.xml"/><Relationship Id="rId106" Type="http://schemas.openxmlformats.org/officeDocument/2006/relationships/hyperlink" Target="https://www.youtube.com/watch?v=xJmD_1kSa3I" TargetMode="External"/><Relationship Id="rId127" Type="http://schemas.openxmlformats.org/officeDocument/2006/relationships/image" Target="media/image100.png"/><Relationship Id="rId262" Type="http://schemas.openxmlformats.org/officeDocument/2006/relationships/image" Target="media/image231.png"/><Relationship Id="rId283" Type="http://schemas.openxmlformats.org/officeDocument/2006/relationships/image" Target="media/image247.emf"/><Relationship Id="rId10" Type="http://schemas.openxmlformats.org/officeDocument/2006/relationships/image" Target="media/image1.png"/><Relationship Id="rId31" Type="http://schemas.openxmlformats.org/officeDocument/2006/relationships/image" Target="media/image20.emf"/><Relationship Id="rId52" Type="http://schemas.openxmlformats.org/officeDocument/2006/relationships/image" Target="media/image37.emf"/><Relationship Id="rId73" Type="http://schemas.openxmlformats.org/officeDocument/2006/relationships/image" Target="media/image54.jpeg"/><Relationship Id="rId78" Type="http://schemas.openxmlformats.org/officeDocument/2006/relationships/image" Target="media/image59.wmf"/><Relationship Id="rId94" Type="http://schemas.openxmlformats.org/officeDocument/2006/relationships/image" Target="media/image74.emf"/><Relationship Id="rId99" Type="http://schemas.openxmlformats.org/officeDocument/2006/relationships/image" Target="media/image79.png"/><Relationship Id="rId101" Type="http://schemas.openxmlformats.org/officeDocument/2006/relationships/image" Target="media/image80.emf"/><Relationship Id="rId122" Type="http://schemas.openxmlformats.org/officeDocument/2006/relationships/chart" Target="charts/chart8.xml"/><Relationship Id="rId143" Type="http://schemas.openxmlformats.org/officeDocument/2006/relationships/image" Target="media/image115.emf"/><Relationship Id="rId148" Type="http://schemas.openxmlformats.org/officeDocument/2006/relationships/image" Target="media/image119.emf"/><Relationship Id="rId164" Type="http://schemas.openxmlformats.org/officeDocument/2006/relationships/image" Target="media/image135.emf"/><Relationship Id="rId169" Type="http://schemas.openxmlformats.org/officeDocument/2006/relationships/image" Target="media/image140.emf"/><Relationship Id="rId185" Type="http://schemas.openxmlformats.org/officeDocument/2006/relationships/image" Target="media/image154.jpeg"/><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image" Target="media/image150.png"/><Relationship Id="rId210" Type="http://schemas.openxmlformats.org/officeDocument/2006/relationships/image" Target="media/image179.emf"/><Relationship Id="rId215" Type="http://schemas.openxmlformats.org/officeDocument/2006/relationships/image" Target="media/image184.emf"/><Relationship Id="rId236" Type="http://schemas.openxmlformats.org/officeDocument/2006/relationships/image" Target="media/image205.emf"/><Relationship Id="rId257" Type="http://schemas.openxmlformats.org/officeDocument/2006/relationships/image" Target="media/image226.png"/><Relationship Id="rId278" Type="http://schemas.openxmlformats.org/officeDocument/2006/relationships/image" Target="media/image245.wmf"/><Relationship Id="rId26" Type="http://schemas.openxmlformats.org/officeDocument/2006/relationships/image" Target="media/image15.emf"/><Relationship Id="rId231" Type="http://schemas.openxmlformats.org/officeDocument/2006/relationships/image" Target="media/image200.emf"/><Relationship Id="rId252" Type="http://schemas.openxmlformats.org/officeDocument/2006/relationships/image" Target="media/image221.png"/><Relationship Id="rId273" Type="http://schemas.openxmlformats.org/officeDocument/2006/relationships/image" Target="media/image241.emf"/><Relationship Id="rId294" Type="http://schemas.openxmlformats.org/officeDocument/2006/relationships/image" Target="media/image257.emf"/><Relationship Id="rId47" Type="http://schemas.openxmlformats.org/officeDocument/2006/relationships/chart" Target="charts/chart1.xml"/><Relationship Id="rId68" Type="http://schemas.openxmlformats.org/officeDocument/2006/relationships/image" Target="media/image49.emf"/><Relationship Id="rId89" Type="http://schemas.openxmlformats.org/officeDocument/2006/relationships/image" Target="media/image70.png"/><Relationship Id="rId112" Type="http://schemas.openxmlformats.org/officeDocument/2006/relationships/image" Target="media/image87.png"/><Relationship Id="rId133" Type="http://schemas.openxmlformats.org/officeDocument/2006/relationships/image" Target="media/image106.png"/><Relationship Id="rId154" Type="http://schemas.openxmlformats.org/officeDocument/2006/relationships/image" Target="media/image125.emf"/><Relationship Id="rId175" Type="http://schemas.openxmlformats.org/officeDocument/2006/relationships/image" Target="media/image146.emf"/><Relationship Id="rId196" Type="http://schemas.openxmlformats.org/officeDocument/2006/relationships/image" Target="media/image165.png"/><Relationship Id="rId200" Type="http://schemas.openxmlformats.org/officeDocument/2006/relationships/image" Target="media/image169.png"/><Relationship Id="rId16" Type="http://schemas.openxmlformats.org/officeDocument/2006/relationships/hyperlink" Target="http://www.youtube.com/watch?v=u7akhlAS5Ck" TargetMode="External"/><Relationship Id="rId221" Type="http://schemas.openxmlformats.org/officeDocument/2006/relationships/image" Target="media/image190.emf"/><Relationship Id="rId242" Type="http://schemas.openxmlformats.org/officeDocument/2006/relationships/image" Target="media/image211.png"/><Relationship Id="rId263" Type="http://schemas.openxmlformats.org/officeDocument/2006/relationships/image" Target="media/image232.gif"/><Relationship Id="rId284" Type="http://schemas.openxmlformats.org/officeDocument/2006/relationships/image" Target="media/image248.emf"/><Relationship Id="rId37" Type="http://schemas.openxmlformats.org/officeDocument/2006/relationships/image" Target="media/image26.jpeg"/><Relationship Id="rId58" Type="http://schemas.openxmlformats.org/officeDocument/2006/relationships/image" Target="media/image41.png"/><Relationship Id="rId79" Type="http://schemas.openxmlformats.org/officeDocument/2006/relationships/image" Target="media/image60.emf"/><Relationship Id="rId102" Type="http://schemas.openxmlformats.org/officeDocument/2006/relationships/image" Target="media/image81.emf"/><Relationship Id="rId123" Type="http://schemas.openxmlformats.org/officeDocument/2006/relationships/image" Target="media/image96.png"/><Relationship Id="rId144" Type="http://schemas.openxmlformats.org/officeDocument/2006/relationships/image" Target="media/image116.emf"/><Relationship Id="rId90" Type="http://schemas.openxmlformats.org/officeDocument/2006/relationships/image" Target="media/image70.emf"/><Relationship Id="rId165" Type="http://schemas.openxmlformats.org/officeDocument/2006/relationships/image" Target="media/image136.emf"/><Relationship Id="rId186" Type="http://schemas.openxmlformats.org/officeDocument/2006/relationships/image" Target="media/image155.emf"/><Relationship Id="rId211" Type="http://schemas.openxmlformats.org/officeDocument/2006/relationships/image" Target="media/image180.emf"/><Relationship Id="rId232" Type="http://schemas.openxmlformats.org/officeDocument/2006/relationships/image" Target="media/image201.emf"/><Relationship Id="rId253" Type="http://schemas.openxmlformats.org/officeDocument/2006/relationships/image" Target="media/image222.PNG"/><Relationship Id="rId274" Type="http://schemas.openxmlformats.org/officeDocument/2006/relationships/image" Target="media/image242.emf"/><Relationship Id="rId295" Type="http://schemas.openxmlformats.org/officeDocument/2006/relationships/image" Target="media/image258.emf"/><Relationship Id="rId27" Type="http://schemas.openxmlformats.org/officeDocument/2006/relationships/image" Target="media/image16.emf"/><Relationship Id="rId48" Type="http://schemas.openxmlformats.org/officeDocument/2006/relationships/chart" Target="charts/chart2.xml"/><Relationship Id="rId69" Type="http://schemas.openxmlformats.org/officeDocument/2006/relationships/image" Target="media/image50.emf"/><Relationship Id="rId113" Type="http://schemas.openxmlformats.org/officeDocument/2006/relationships/image" Target="media/image88.PNG"/><Relationship Id="rId134" Type="http://schemas.openxmlformats.org/officeDocument/2006/relationships/image" Target="media/image107.png"/><Relationship Id="rId80" Type="http://schemas.openxmlformats.org/officeDocument/2006/relationships/image" Target="media/image61.emf"/><Relationship Id="rId155" Type="http://schemas.openxmlformats.org/officeDocument/2006/relationships/image" Target="media/image126.emf"/><Relationship Id="rId176" Type="http://schemas.openxmlformats.org/officeDocument/2006/relationships/image" Target="media/image147.emf"/><Relationship Id="rId197" Type="http://schemas.openxmlformats.org/officeDocument/2006/relationships/image" Target="media/image166.png"/><Relationship Id="rId201" Type="http://schemas.openxmlformats.org/officeDocument/2006/relationships/image" Target="media/image170.png"/><Relationship Id="rId222" Type="http://schemas.openxmlformats.org/officeDocument/2006/relationships/image" Target="media/image191.emf"/><Relationship Id="rId243" Type="http://schemas.openxmlformats.org/officeDocument/2006/relationships/image" Target="media/image212.emf"/><Relationship Id="rId264" Type="http://schemas.openxmlformats.org/officeDocument/2006/relationships/image" Target="media/image233.wmf"/><Relationship Id="rId285" Type="http://schemas.openxmlformats.org/officeDocument/2006/relationships/image" Target="media/image249.emf"/><Relationship Id="rId17" Type="http://schemas.openxmlformats.org/officeDocument/2006/relationships/image" Target="media/image6.emf"/><Relationship Id="rId38" Type="http://schemas.openxmlformats.org/officeDocument/2006/relationships/image" Target="media/image27.jpeg"/><Relationship Id="rId59" Type="http://schemas.openxmlformats.org/officeDocument/2006/relationships/chart" Target="charts/chart4.xml"/><Relationship Id="rId103" Type="http://schemas.openxmlformats.org/officeDocument/2006/relationships/hyperlink" Target="https://map.gsfc.nasa.gov/universe/uni_life.html" TargetMode="External"/><Relationship Id="rId124" Type="http://schemas.openxmlformats.org/officeDocument/2006/relationships/image" Target="media/image97.png"/><Relationship Id="rId70" Type="http://schemas.openxmlformats.org/officeDocument/2006/relationships/image" Target="media/image51.emf"/><Relationship Id="rId91" Type="http://schemas.openxmlformats.org/officeDocument/2006/relationships/image" Target="media/image71.emf"/><Relationship Id="rId145" Type="http://schemas.openxmlformats.org/officeDocument/2006/relationships/image" Target="media/image117.png"/><Relationship Id="rId166" Type="http://schemas.openxmlformats.org/officeDocument/2006/relationships/image" Target="media/image137.emf"/><Relationship Id="rId187" Type="http://schemas.openxmlformats.org/officeDocument/2006/relationships/image" Target="media/image156.png"/><Relationship Id="rId1" Type="http://schemas.openxmlformats.org/officeDocument/2006/relationships/customXml" Target="../customXml/item1.xml"/><Relationship Id="rId212" Type="http://schemas.openxmlformats.org/officeDocument/2006/relationships/image" Target="media/image181.emf"/><Relationship Id="rId233" Type="http://schemas.openxmlformats.org/officeDocument/2006/relationships/image" Target="media/image202.emf"/><Relationship Id="rId254" Type="http://schemas.openxmlformats.org/officeDocument/2006/relationships/image" Target="media/image223.png"/><Relationship Id="rId28" Type="http://schemas.openxmlformats.org/officeDocument/2006/relationships/image" Target="media/image17.emf"/><Relationship Id="rId49" Type="http://schemas.openxmlformats.org/officeDocument/2006/relationships/image" Target="media/image34.wmf"/><Relationship Id="rId114" Type="http://schemas.openxmlformats.org/officeDocument/2006/relationships/image" Target="media/image89.gif"/><Relationship Id="rId275" Type="http://schemas.openxmlformats.org/officeDocument/2006/relationships/oleObject" Target="embeddings/oleObject1.bin"/><Relationship Id="rId296" Type="http://schemas.openxmlformats.org/officeDocument/2006/relationships/image" Target="media/image259.emf"/><Relationship Id="rId300" Type="http://schemas.openxmlformats.org/officeDocument/2006/relationships/header" Target="header1.xml"/><Relationship Id="rId60" Type="http://schemas.openxmlformats.org/officeDocument/2006/relationships/image" Target="media/image42.emf"/><Relationship Id="rId81" Type="http://schemas.openxmlformats.org/officeDocument/2006/relationships/image" Target="media/image62.emf"/><Relationship Id="rId135" Type="http://schemas.openxmlformats.org/officeDocument/2006/relationships/image" Target="media/image108.png"/><Relationship Id="rId156" Type="http://schemas.openxmlformats.org/officeDocument/2006/relationships/image" Target="media/image127.emf"/><Relationship Id="rId177" Type="http://schemas.openxmlformats.org/officeDocument/2006/relationships/image" Target="media/image148.emf"/><Relationship Id="rId198" Type="http://schemas.openxmlformats.org/officeDocument/2006/relationships/image" Target="media/image167.emf"/><Relationship Id="rId202" Type="http://schemas.openxmlformats.org/officeDocument/2006/relationships/image" Target="media/image171.emf"/><Relationship Id="rId223" Type="http://schemas.openxmlformats.org/officeDocument/2006/relationships/image" Target="media/image192.emf"/><Relationship Id="rId244" Type="http://schemas.openxmlformats.org/officeDocument/2006/relationships/image" Target="media/image213.emf"/><Relationship Id="rId18" Type="http://schemas.openxmlformats.org/officeDocument/2006/relationships/image" Target="media/image7.emf"/><Relationship Id="rId39" Type="http://schemas.openxmlformats.org/officeDocument/2006/relationships/image" Target="media/image27.png"/><Relationship Id="rId265" Type="http://schemas.openxmlformats.org/officeDocument/2006/relationships/image" Target="media/image234.wmf"/><Relationship Id="rId286" Type="http://schemas.openxmlformats.org/officeDocument/2006/relationships/image" Target="media/image250.emf"/><Relationship Id="rId50" Type="http://schemas.openxmlformats.org/officeDocument/2006/relationships/image" Target="media/image35.wmf"/><Relationship Id="rId104" Type="http://schemas.openxmlformats.org/officeDocument/2006/relationships/image" Target="media/image82.emf"/><Relationship Id="rId125" Type="http://schemas.openxmlformats.org/officeDocument/2006/relationships/image" Target="media/image98.png"/><Relationship Id="rId146" Type="http://schemas.openxmlformats.org/officeDocument/2006/relationships/image" Target="media/image120.png"/><Relationship Id="rId167" Type="http://schemas.openxmlformats.org/officeDocument/2006/relationships/image" Target="media/image138.emf"/><Relationship Id="rId188" Type="http://schemas.openxmlformats.org/officeDocument/2006/relationships/image" Target="media/image157.png"/><Relationship Id="rId71" Type="http://schemas.openxmlformats.org/officeDocument/2006/relationships/image" Target="media/image52.emf"/><Relationship Id="rId92" Type="http://schemas.openxmlformats.org/officeDocument/2006/relationships/image" Target="media/image72.emf"/><Relationship Id="rId213" Type="http://schemas.openxmlformats.org/officeDocument/2006/relationships/image" Target="media/image182.emf"/><Relationship Id="rId234" Type="http://schemas.openxmlformats.org/officeDocument/2006/relationships/image" Target="media/image203.png"/></Relationships>
</file>

<file path=word/charts/_rels/chart1.xml.rels><?xml version="1.0" encoding="UTF-8" standalone="yes"?>
<Relationships xmlns="http://schemas.openxmlformats.org/package/2006/relationships"><Relationship Id="rId1" Type="http://schemas.openxmlformats.org/officeDocument/2006/relationships/oleObject" Target="file:///\\STC-SR-001.St-Columbas.Internal\RMStaff\Senior%20School\Departments\Science\Physics\National%205%20%20%20Jan%202012\Dynamics%20and%20Space\v-t%20graph.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JH\Documents\Summer%202019\n5\sources%20of%20radiation.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STC-SR-001.St-Columbas.Internal\RMStaff\Senior%20School\Departments\Science\Physics\National%205%20%20%20Jan%202012\Dynamics%20and%20Space\v-t%20graph%20ball.xlsx" TargetMode="External"/></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5.xml.rels><?xml version="1.0" encoding="UTF-8" standalone="yes"?>
<Relationships xmlns="http://schemas.openxmlformats.org/package/2006/relationships"><Relationship Id="rId1" Type="http://schemas.openxmlformats.org/officeDocument/2006/relationships/oleObject" Target="file:///F:\My%20Documents\SCHOOL\National%205\INTRO%20TO%20N5\ANSWER%20TO%20LOQ\dynamics%20graph%201.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Physics%20Dept%20Server:%20Resources:Pupil%20notes%20&amp;%20handouts:Nat%205:Electricity%20and%20Energy:Pictures%20used:ohmslawfile.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F:\My%20Documents\SCHOOL\National%205\From%20School%20July%202017\Energy%20&amp;%20Electricity\ELECTRICITY%20TOPIC\ohms%20law%20results.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1"/>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2225">
              <a:solidFill>
                <a:schemeClr val="tx1"/>
              </a:solidFill>
            </a:ln>
          </c:spPr>
          <c:marker>
            <c:symbol val="none"/>
          </c:marker>
          <c:xVal>
            <c:numRef>
              <c:f>Sheet1!$A$1:$A$8</c:f>
              <c:numCache>
                <c:formatCode>General</c:formatCode>
                <c:ptCount val="8"/>
                <c:pt idx="0">
                  <c:v>0</c:v>
                </c:pt>
                <c:pt idx="1">
                  <c:v>5</c:v>
                </c:pt>
                <c:pt idx="2">
                  <c:v>10</c:v>
                </c:pt>
                <c:pt idx="3">
                  <c:v>15</c:v>
                </c:pt>
                <c:pt idx="4">
                  <c:v>20</c:v>
                </c:pt>
                <c:pt idx="5">
                  <c:v>25</c:v>
                </c:pt>
                <c:pt idx="6">
                  <c:v>30</c:v>
                </c:pt>
                <c:pt idx="7">
                  <c:v>35</c:v>
                </c:pt>
              </c:numCache>
            </c:numRef>
          </c:xVal>
          <c:yVal>
            <c:numRef>
              <c:f>Sheet1!$B$1:$B$8</c:f>
              <c:numCache>
                <c:formatCode>General</c:formatCode>
                <c:ptCount val="8"/>
                <c:pt idx="0">
                  <c:v>0</c:v>
                </c:pt>
                <c:pt idx="1">
                  <c:v>8</c:v>
                </c:pt>
                <c:pt idx="2">
                  <c:v>16</c:v>
                </c:pt>
                <c:pt idx="3">
                  <c:v>16</c:v>
                </c:pt>
                <c:pt idx="4">
                  <c:v>16</c:v>
                </c:pt>
                <c:pt idx="5">
                  <c:v>16</c:v>
                </c:pt>
                <c:pt idx="6">
                  <c:v>16</c:v>
                </c:pt>
                <c:pt idx="7">
                  <c:v>0</c:v>
                </c:pt>
              </c:numCache>
            </c:numRef>
          </c:yVal>
          <c:smooth val="0"/>
          <c:extLst xmlns:c16r2="http://schemas.microsoft.com/office/drawing/2015/06/chart">
            <c:ext xmlns:c16="http://schemas.microsoft.com/office/drawing/2014/chart" uri="{C3380CC4-5D6E-409C-BE32-E72D297353CC}">
              <c16:uniqueId val="{00000000-0322-4356-94EA-28F2DA791004}"/>
            </c:ext>
          </c:extLst>
        </c:ser>
        <c:dLbls>
          <c:showLegendKey val="0"/>
          <c:showVal val="0"/>
          <c:showCatName val="0"/>
          <c:showSerName val="0"/>
          <c:showPercent val="0"/>
          <c:showBubbleSize val="0"/>
        </c:dLbls>
        <c:axId val="126326272"/>
        <c:axId val="126328192"/>
      </c:scatterChart>
      <c:valAx>
        <c:axId val="126326272"/>
        <c:scaling>
          <c:orientation val="minMax"/>
          <c:min val="0"/>
        </c:scaling>
        <c:delete val="0"/>
        <c:axPos val="b"/>
        <c:majorGridlines/>
        <c:minorGridlines/>
        <c:title>
          <c:tx>
            <c:rich>
              <a:bodyPr/>
              <a:lstStyle/>
              <a:p>
                <a:pPr>
                  <a:defRPr/>
                </a:pPr>
                <a:r>
                  <a:rPr lang="en-US" i="1"/>
                  <a:t>time (s)</a:t>
                </a:r>
              </a:p>
            </c:rich>
          </c:tx>
          <c:overlay val="0"/>
        </c:title>
        <c:numFmt formatCode="General" sourceLinked="1"/>
        <c:majorTickMark val="out"/>
        <c:minorTickMark val="none"/>
        <c:tickLblPos val="nextTo"/>
        <c:crossAx val="126328192"/>
        <c:crosses val="autoZero"/>
        <c:crossBetween val="midCat"/>
        <c:majorUnit val="5"/>
        <c:minorUnit val="1"/>
      </c:valAx>
      <c:valAx>
        <c:axId val="126328192"/>
        <c:scaling>
          <c:orientation val="minMax"/>
        </c:scaling>
        <c:delete val="0"/>
        <c:axPos val="l"/>
        <c:majorGridlines/>
        <c:minorGridlines/>
        <c:title>
          <c:tx>
            <c:rich>
              <a:bodyPr rot="-5400000" vert="horz"/>
              <a:lstStyle/>
              <a:p>
                <a:pPr>
                  <a:defRPr i="1"/>
                </a:pPr>
                <a:r>
                  <a:rPr lang="en-US" i="1"/>
                  <a:t>velocity (m/s)</a:t>
                </a:r>
              </a:p>
            </c:rich>
          </c:tx>
          <c:overlay val="0"/>
        </c:title>
        <c:numFmt formatCode="General" sourceLinked="1"/>
        <c:majorTickMark val="out"/>
        <c:minorTickMark val="none"/>
        <c:tickLblPos val="nextTo"/>
        <c:crossAx val="126326272"/>
        <c:crosses val="autoZero"/>
        <c:crossBetween val="midCat"/>
      </c:valAx>
    </c:plotArea>
    <c:plotVisOnly val="1"/>
    <c:dispBlanksAs val="gap"/>
    <c:showDLblsOverMax val="0"/>
  </c:chart>
  <c:spPr>
    <a:ln w="0"/>
  </c:sp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a:lstStyle/>
          <a:p>
            <a:pPr algn="l">
              <a:defRPr/>
            </a:pPr>
            <a:r>
              <a:rPr lang="en-US"/>
              <a:t>Ionizing Radiation Exposure </a:t>
            </a:r>
          </a:p>
          <a:p>
            <a:pPr algn="l">
              <a:defRPr/>
            </a:pPr>
            <a:r>
              <a:rPr lang="en-US"/>
              <a:t>to the Public</a:t>
            </a:r>
          </a:p>
        </c:rich>
      </c:tx>
      <c:layout>
        <c:manualLayout>
          <c:xMode val="edge"/>
          <c:yMode val="edge"/>
          <c:x val="2.0000841240998723E-2"/>
          <c:y val="0.85447382578321873"/>
        </c:manualLayout>
      </c:layout>
      <c:overlay val="1"/>
    </c:title>
    <c:autoTitleDeleted val="0"/>
    <c:plotArea>
      <c:layout/>
      <c:pieChart>
        <c:varyColors val="1"/>
        <c:ser>
          <c:idx val="0"/>
          <c:order val="0"/>
          <c:tx>
            <c:strRef>
              <c:f>Sheet1!$B$1</c:f>
              <c:strCache>
                <c:ptCount val="1"/>
                <c:pt idx="0">
                  <c:v>%</c:v>
                </c:pt>
              </c:strCache>
            </c:strRef>
          </c:tx>
          <c:dLbls>
            <c:dLbl>
              <c:idx val="0"/>
              <c:layout>
                <c:manualLayout>
                  <c:x val="-1.4001951679117034E-2"/>
                  <c:y val="0"/>
                </c:manualLayout>
              </c:layout>
              <c:showLegendKey val="0"/>
              <c:showVal val="0"/>
              <c:showCatName val="1"/>
              <c:showSerName val="0"/>
              <c:showPercent val="1"/>
              <c:showBubbleSize val="0"/>
            </c:dLbl>
            <c:showLegendKey val="0"/>
            <c:showVal val="0"/>
            <c:showCatName val="1"/>
            <c:showSerName val="0"/>
            <c:showPercent val="1"/>
            <c:showBubbleSize val="0"/>
            <c:showLeaderLines val="1"/>
          </c:dLbls>
          <c:cat>
            <c:strRef>
              <c:f>Sheet1!$A$2:$A$8</c:f>
              <c:strCache>
                <c:ptCount val="7"/>
                <c:pt idx="0">
                  <c:v>nuclear medicine</c:v>
                </c:pt>
                <c:pt idx="1">
                  <c:v>radon</c:v>
                </c:pt>
                <c:pt idx="2">
                  <c:v>medical x-rays</c:v>
                </c:pt>
                <c:pt idx="3">
                  <c:v>consumer products</c:v>
                </c:pt>
                <c:pt idx="4">
                  <c:v>terrestrial</c:v>
                </c:pt>
                <c:pt idx="5">
                  <c:v>cosmic</c:v>
                </c:pt>
                <c:pt idx="6">
                  <c:v>internal</c:v>
                </c:pt>
              </c:strCache>
            </c:strRef>
          </c:cat>
          <c:val>
            <c:numRef>
              <c:f>Sheet1!$B$2:$B$8</c:f>
              <c:numCache>
                <c:formatCode>General</c:formatCode>
                <c:ptCount val="7"/>
                <c:pt idx="0">
                  <c:v>4</c:v>
                </c:pt>
                <c:pt idx="1">
                  <c:v>55</c:v>
                </c:pt>
                <c:pt idx="2">
                  <c:v>11</c:v>
                </c:pt>
                <c:pt idx="3">
                  <c:v>3</c:v>
                </c:pt>
                <c:pt idx="4">
                  <c:v>8</c:v>
                </c:pt>
                <c:pt idx="5">
                  <c:v>8</c:v>
                </c:pt>
                <c:pt idx="6">
                  <c:v>11</c:v>
                </c:pt>
              </c:numCache>
            </c:numRef>
          </c:val>
        </c:ser>
        <c:dLbls>
          <c:showLegendKey val="0"/>
          <c:showVal val="0"/>
          <c:showCatName val="1"/>
          <c:showSerName val="0"/>
          <c:showPercent val="1"/>
          <c:showBubbleSize val="0"/>
          <c:showLeaderLines val="1"/>
        </c:dLbls>
        <c:firstSliceAng val="0"/>
      </c:pieChart>
    </c:plotArea>
    <c:plotVisOnly val="1"/>
    <c:dispBlanksAs val="gap"/>
    <c:showDLblsOverMax val="0"/>
  </c:chart>
  <c:txPr>
    <a:bodyPr/>
    <a:lstStyle/>
    <a:p>
      <a:pPr>
        <a:defRPr sz="1200">
          <a:latin typeface="Trebuchet MS" panose="020B0603020202020204" pitchFamily="34" charset="0"/>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19050">
              <a:solidFill>
                <a:sysClr val="windowText" lastClr="000000"/>
              </a:solidFill>
            </a:ln>
          </c:spPr>
          <c:marker>
            <c:symbol val="none"/>
          </c:marker>
          <c:xVal>
            <c:numRef>
              <c:f>Sheet1!$A$2:$A$24</c:f>
              <c:numCache>
                <c:formatCode>General</c:formatCode>
                <c:ptCount val="23"/>
                <c:pt idx="0">
                  <c:v>0</c:v>
                </c:pt>
                <c:pt idx="1">
                  <c:v>0.1</c:v>
                </c:pt>
                <c:pt idx="2">
                  <c:v>0.2</c:v>
                </c:pt>
                <c:pt idx="3">
                  <c:v>0.30000000000000032</c:v>
                </c:pt>
                <c:pt idx="4">
                  <c:v>0.4</c:v>
                </c:pt>
                <c:pt idx="5">
                  <c:v>0.5</c:v>
                </c:pt>
                <c:pt idx="6">
                  <c:v>0.60000000000000064</c:v>
                </c:pt>
                <c:pt idx="7">
                  <c:v>0.70000000000000062</c:v>
                </c:pt>
                <c:pt idx="8">
                  <c:v>0.79999999999999993</c:v>
                </c:pt>
                <c:pt idx="9">
                  <c:v>0.89999999999999991</c:v>
                </c:pt>
                <c:pt idx="10">
                  <c:v>0.99999999999999989</c:v>
                </c:pt>
                <c:pt idx="11">
                  <c:v>1.0999999999999981</c:v>
                </c:pt>
                <c:pt idx="12">
                  <c:v>1.2</c:v>
                </c:pt>
                <c:pt idx="13">
                  <c:v>1.3</c:v>
                </c:pt>
                <c:pt idx="14">
                  <c:v>1.4</c:v>
                </c:pt>
                <c:pt idx="15">
                  <c:v>1.5000000000000002</c:v>
                </c:pt>
                <c:pt idx="16">
                  <c:v>1.6000000000000003</c:v>
                </c:pt>
                <c:pt idx="17">
                  <c:v>1.7000000000000004</c:v>
                </c:pt>
                <c:pt idx="18">
                  <c:v>1.8000000000000005</c:v>
                </c:pt>
                <c:pt idx="19">
                  <c:v>1.9000000000000021</c:v>
                </c:pt>
                <c:pt idx="20">
                  <c:v>2.0000000000000004</c:v>
                </c:pt>
                <c:pt idx="21">
                  <c:v>2.1000000000000005</c:v>
                </c:pt>
                <c:pt idx="22">
                  <c:v>2.2000000000000006</c:v>
                </c:pt>
              </c:numCache>
            </c:numRef>
          </c:xVal>
          <c:yVal>
            <c:numRef>
              <c:f>Sheet1!$B$2:$B$24</c:f>
              <c:numCache>
                <c:formatCode>General</c:formatCode>
                <c:ptCount val="23"/>
                <c:pt idx="0">
                  <c:v>10</c:v>
                </c:pt>
                <c:pt idx="1">
                  <c:v>9</c:v>
                </c:pt>
                <c:pt idx="2">
                  <c:v>8</c:v>
                </c:pt>
                <c:pt idx="3">
                  <c:v>7</c:v>
                </c:pt>
                <c:pt idx="4">
                  <c:v>6</c:v>
                </c:pt>
                <c:pt idx="5">
                  <c:v>5</c:v>
                </c:pt>
                <c:pt idx="6">
                  <c:v>4</c:v>
                </c:pt>
                <c:pt idx="7">
                  <c:v>3</c:v>
                </c:pt>
                <c:pt idx="8">
                  <c:v>2.0000000000000009</c:v>
                </c:pt>
                <c:pt idx="9">
                  <c:v>1</c:v>
                </c:pt>
                <c:pt idx="10">
                  <c:v>0</c:v>
                </c:pt>
                <c:pt idx="11">
                  <c:v>-0.99999999999999822</c:v>
                </c:pt>
                <c:pt idx="12">
                  <c:v>-2</c:v>
                </c:pt>
                <c:pt idx="13">
                  <c:v>-3</c:v>
                </c:pt>
                <c:pt idx="14">
                  <c:v>-4.0000000000000018</c:v>
                </c:pt>
                <c:pt idx="15">
                  <c:v>-5.0000000000000018</c:v>
                </c:pt>
                <c:pt idx="16">
                  <c:v>-6.0000000000000036</c:v>
                </c:pt>
                <c:pt idx="17">
                  <c:v>-7.0000000000000036</c:v>
                </c:pt>
                <c:pt idx="18">
                  <c:v>-8.0000000000000036</c:v>
                </c:pt>
                <c:pt idx="19">
                  <c:v>-9.0000000000000071</c:v>
                </c:pt>
                <c:pt idx="20">
                  <c:v>-10.000000000000004</c:v>
                </c:pt>
                <c:pt idx="21">
                  <c:v>-11.000000000000007</c:v>
                </c:pt>
                <c:pt idx="22">
                  <c:v>-12.000000000000007</c:v>
                </c:pt>
              </c:numCache>
            </c:numRef>
          </c:yVal>
          <c:smooth val="0"/>
          <c:extLst xmlns:c16r2="http://schemas.microsoft.com/office/drawing/2015/06/chart">
            <c:ext xmlns:c16="http://schemas.microsoft.com/office/drawing/2014/chart" uri="{C3380CC4-5D6E-409C-BE32-E72D297353CC}">
              <c16:uniqueId val="{00000000-7B52-44A0-9927-75B7663F6C1F}"/>
            </c:ext>
          </c:extLst>
        </c:ser>
        <c:dLbls>
          <c:showLegendKey val="0"/>
          <c:showVal val="0"/>
          <c:showCatName val="0"/>
          <c:showSerName val="0"/>
          <c:showPercent val="0"/>
          <c:showBubbleSize val="0"/>
        </c:dLbls>
        <c:axId val="150942080"/>
        <c:axId val="150944000"/>
      </c:scatterChart>
      <c:valAx>
        <c:axId val="150942080"/>
        <c:scaling>
          <c:orientation val="minMax"/>
        </c:scaling>
        <c:delete val="0"/>
        <c:axPos val="b"/>
        <c:majorGridlines/>
        <c:minorGridlines/>
        <c:title>
          <c:tx>
            <c:rich>
              <a:bodyPr/>
              <a:lstStyle/>
              <a:p>
                <a:pPr>
                  <a:defRPr/>
                </a:pPr>
                <a:r>
                  <a:rPr lang="en-GB" b="1"/>
                  <a:t>time (seconds</a:t>
                </a:r>
                <a:r>
                  <a:rPr lang="en-GB"/>
                  <a:t>)</a:t>
                </a:r>
              </a:p>
            </c:rich>
          </c:tx>
          <c:layout>
            <c:manualLayout>
              <c:xMode val="edge"/>
              <c:yMode val="edge"/>
              <c:x val="0.79439348206474181"/>
              <c:y val="0.41108778069407992"/>
            </c:manualLayout>
          </c:layout>
          <c:overlay val="0"/>
        </c:title>
        <c:numFmt formatCode="#,##0.0" sourceLinked="0"/>
        <c:majorTickMark val="out"/>
        <c:minorTickMark val="none"/>
        <c:tickLblPos val="nextTo"/>
        <c:spPr>
          <a:ln w="6350">
            <a:solidFill>
              <a:sysClr val="windowText" lastClr="000000"/>
            </a:solidFill>
          </a:ln>
        </c:spPr>
        <c:crossAx val="150944000"/>
        <c:crosses val="autoZero"/>
        <c:crossBetween val="midCat"/>
      </c:valAx>
      <c:valAx>
        <c:axId val="150944000"/>
        <c:scaling>
          <c:orientation val="minMax"/>
        </c:scaling>
        <c:delete val="0"/>
        <c:axPos val="l"/>
        <c:majorGridlines>
          <c:spPr>
            <a:ln>
              <a:solidFill>
                <a:sysClr val="windowText" lastClr="000000"/>
              </a:solidFill>
            </a:ln>
          </c:spPr>
        </c:majorGridlines>
        <c:minorGridlines/>
        <c:title>
          <c:tx>
            <c:rich>
              <a:bodyPr rot="-5400000" vert="horz"/>
              <a:lstStyle/>
              <a:p>
                <a:pPr>
                  <a:defRPr/>
                </a:pPr>
                <a:r>
                  <a:rPr lang="en-GB"/>
                  <a:t>velocity (m/s)</a:t>
                </a:r>
              </a:p>
            </c:rich>
          </c:tx>
          <c:overlay val="0"/>
        </c:title>
        <c:numFmt formatCode="General" sourceLinked="1"/>
        <c:majorTickMark val="out"/>
        <c:minorTickMark val="none"/>
        <c:tickLblPos val="nextTo"/>
        <c:spPr>
          <a:ln>
            <a:solidFill>
              <a:schemeClr val="tx1"/>
            </a:solidFill>
          </a:ln>
        </c:spPr>
        <c:crossAx val="150942080"/>
        <c:crosses val="autoZero"/>
        <c:crossBetween val="midCat"/>
      </c:valAx>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665388565559739"/>
          <c:y val="0.14254393639391566"/>
          <c:w val="0.62295401118338467"/>
          <c:h val="0.64473668861567746"/>
        </c:manualLayout>
      </c:layout>
      <c:scatterChart>
        <c:scatterStyle val="lineMarker"/>
        <c:varyColors val="0"/>
        <c:ser>
          <c:idx val="0"/>
          <c:order val="0"/>
          <c:tx>
            <c:strRef>
              <c:f>Sheet1!$C$1</c:f>
              <c:strCache>
                <c:ptCount val="1"/>
                <c:pt idx="0">
                  <c:v>Speed (m/s)</c:v>
                </c:pt>
              </c:strCache>
            </c:strRef>
          </c:tx>
          <c:spPr>
            <a:ln w="28575">
              <a:solidFill>
                <a:srgbClr val="FF0000"/>
              </a:solidFill>
              <a:prstDash val="solid"/>
            </a:ln>
          </c:spPr>
          <c:marker>
            <c:symbol val="none"/>
          </c:marker>
          <c:xVal>
            <c:numRef>
              <c:f>Sheet1!$B$2:$B$7</c:f>
              <c:numCache>
                <c:formatCode>General</c:formatCode>
                <c:ptCount val="6"/>
                <c:pt idx="0">
                  <c:v>0</c:v>
                </c:pt>
                <c:pt idx="1">
                  <c:v>30</c:v>
                </c:pt>
                <c:pt idx="2">
                  <c:v>60</c:v>
                </c:pt>
                <c:pt idx="3">
                  <c:v>90</c:v>
                </c:pt>
                <c:pt idx="4">
                  <c:v>120</c:v>
                </c:pt>
                <c:pt idx="5">
                  <c:v>150</c:v>
                </c:pt>
              </c:numCache>
            </c:numRef>
          </c:xVal>
          <c:yVal>
            <c:numRef>
              <c:f>Sheet1!$C$2:$C$7</c:f>
              <c:numCache>
                <c:formatCode>General</c:formatCode>
                <c:ptCount val="6"/>
                <c:pt idx="0">
                  <c:v>0</c:v>
                </c:pt>
                <c:pt idx="1">
                  <c:v>20</c:v>
                </c:pt>
                <c:pt idx="2">
                  <c:v>30</c:v>
                </c:pt>
                <c:pt idx="3">
                  <c:v>30</c:v>
                </c:pt>
                <c:pt idx="4">
                  <c:v>30</c:v>
                </c:pt>
                <c:pt idx="5">
                  <c:v>0</c:v>
                </c:pt>
              </c:numCache>
            </c:numRef>
          </c:yVal>
          <c:smooth val="0"/>
          <c:extLst xmlns:c16r2="http://schemas.microsoft.com/office/drawing/2015/06/chart">
            <c:ext xmlns:c16="http://schemas.microsoft.com/office/drawing/2014/chart" uri="{C3380CC4-5D6E-409C-BE32-E72D297353CC}">
              <c16:uniqueId val="{00000000-64F2-4376-AAF9-1D22B4A6F55C}"/>
            </c:ext>
          </c:extLst>
        </c:ser>
        <c:dLbls>
          <c:showLegendKey val="0"/>
          <c:showVal val="0"/>
          <c:showCatName val="0"/>
          <c:showSerName val="0"/>
          <c:showPercent val="0"/>
          <c:showBubbleSize val="0"/>
        </c:dLbls>
        <c:axId val="152900736"/>
        <c:axId val="152902656"/>
      </c:scatterChart>
      <c:valAx>
        <c:axId val="152900736"/>
        <c:scaling>
          <c:orientation val="minMax"/>
          <c:max val="160"/>
          <c:min val="0"/>
        </c:scaling>
        <c:delete val="0"/>
        <c:axPos val="b"/>
        <c:majorGridlines>
          <c:spPr>
            <a:ln w="3415">
              <a:solidFill>
                <a:srgbClr val="000000"/>
              </a:solidFill>
              <a:prstDash val="solid"/>
            </a:ln>
          </c:spPr>
        </c:majorGridlines>
        <c:title>
          <c:tx>
            <c:rich>
              <a:bodyPr/>
              <a:lstStyle/>
              <a:p>
                <a:pPr>
                  <a:defRPr sz="1100" b="0" i="0" u="none" strike="noStrike" baseline="0">
                    <a:solidFill>
                      <a:srgbClr val="000000"/>
                    </a:solidFill>
                    <a:latin typeface="Times New Roman"/>
                    <a:ea typeface="Times New Roman"/>
                    <a:cs typeface="Times New Roman"/>
                  </a:defRPr>
                </a:pPr>
                <a:r>
                  <a:rPr lang="en-GB" sz="1100"/>
                  <a:t>Time (s)</a:t>
                </a:r>
              </a:p>
            </c:rich>
          </c:tx>
          <c:layout>
            <c:manualLayout>
              <c:xMode val="edge"/>
              <c:yMode val="edge"/>
              <c:x val="0.74771950245349761"/>
              <c:y val="0.71625239827477705"/>
            </c:manualLayout>
          </c:layout>
          <c:overlay val="0"/>
          <c:spPr>
            <a:noFill/>
            <a:ln w="27319">
              <a:noFill/>
            </a:ln>
          </c:spPr>
        </c:title>
        <c:numFmt formatCode="General" sourceLinked="1"/>
        <c:majorTickMark val="cross"/>
        <c:minorTickMark val="cross"/>
        <c:tickLblPos val="nextTo"/>
        <c:spPr>
          <a:ln w="3415">
            <a:solidFill>
              <a:srgbClr val="000000"/>
            </a:solidFill>
            <a:prstDash val="solid"/>
          </a:ln>
        </c:spPr>
        <c:txPr>
          <a:bodyPr rot="0" vert="horz"/>
          <a:lstStyle/>
          <a:p>
            <a:pPr>
              <a:defRPr sz="1100" b="0" i="0" u="none" strike="noStrike" baseline="0">
                <a:solidFill>
                  <a:srgbClr val="000000"/>
                </a:solidFill>
                <a:latin typeface="Trebuchet MS" panose="020B0603020202020204" pitchFamily="34" charset="0"/>
                <a:ea typeface="Times New Roman"/>
                <a:cs typeface="Times New Roman"/>
              </a:defRPr>
            </a:pPr>
            <a:endParaRPr lang="en-US"/>
          </a:p>
        </c:txPr>
        <c:crossAx val="152902656"/>
        <c:crosses val="autoZero"/>
        <c:crossBetween val="midCat"/>
        <c:majorUnit val="20"/>
        <c:minorUnit val="10"/>
      </c:valAx>
      <c:valAx>
        <c:axId val="152902656"/>
        <c:scaling>
          <c:orientation val="minMax"/>
          <c:max val="30"/>
        </c:scaling>
        <c:delete val="0"/>
        <c:axPos val="l"/>
        <c:majorGridlines>
          <c:spPr>
            <a:ln w="3415">
              <a:solidFill>
                <a:srgbClr val="000000"/>
              </a:solidFill>
              <a:prstDash val="solid"/>
            </a:ln>
          </c:spPr>
        </c:majorGridlines>
        <c:title>
          <c:tx>
            <c:rich>
              <a:bodyPr/>
              <a:lstStyle/>
              <a:p>
                <a:pPr>
                  <a:defRPr sz="1100" b="0" i="0" u="none" strike="noStrike" baseline="0">
                    <a:solidFill>
                      <a:srgbClr val="000000"/>
                    </a:solidFill>
                    <a:latin typeface="Trebuchet MS" panose="020B0603020202020204" pitchFamily="34" charset="0"/>
                    <a:ea typeface="Times New Roman"/>
                    <a:cs typeface="Times New Roman"/>
                  </a:defRPr>
                </a:pPr>
                <a:r>
                  <a:rPr lang="en-GB" sz="1100">
                    <a:latin typeface="Trebuchet MS" panose="020B0603020202020204" pitchFamily="34" charset="0"/>
                  </a:rPr>
                  <a:t>Speed (ms</a:t>
                </a:r>
                <a:r>
                  <a:rPr lang="en-GB" sz="1100" baseline="30000">
                    <a:latin typeface="Trebuchet MS" panose="020B0603020202020204" pitchFamily="34" charset="0"/>
                  </a:rPr>
                  <a:t>-1</a:t>
                </a:r>
                <a:r>
                  <a:rPr lang="en-GB" sz="1100">
                    <a:latin typeface="Trebuchet MS" panose="020B0603020202020204" pitchFamily="34" charset="0"/>
                  </a:rPr>
                  <a:t>)</a:t>
                </a:r>
              </a:p>
            </c:rich>
          </c:tx>
          <c:layout>
            <c:manualLayout>
              <c:xMode val="edge"/>
              <c:yMode val="edge"/>
              <c:x val="2.318840579710145E-2"/>
              <c:y val="0.24317723442464428"/>
            </c:manualLayout>
          </c:layout>
          <c:overlay val="0"/>
          <c:spPr>
            <a:noFill/>
            <a:ln w="27319">
              <a:noFill/>
            </a:ln>
          </c:spPr>
        </c:title>
        <c:numFmt formatCode="General" sourceLinked="1"/>
        <c:majorTickMark val="out"/>
        <c:minorTickMark val="none"/>
        <c:tickLblPos val="nextTo"/>
        <c:spPr>
          <a:ln w="3415">
            <a:solidFill>
              <a:srgbClr val="000000"/>
            </a:solidFill>
            <a:prstDash val="solid"/>
          </a:ln>
        </c:spPr>
        <c:txPr>
          <a:bodyPr rot="0" vert="horz"/>
          <a:lstStyle/>
          <a:p>
            <a:pPr>
              <a:defRPr sz="1200" b="0" i="0" u="none" strike="noStrike" baseline="0">
                <a:solidFill>
                  <a:srgbClr val="000000"/>
                </a:solidFill>
                <a:latin typeface="Trebuchet MS" panose="020B0603020202020204" pitchFamily="34" charset="0"/>
                <a:ea typeface="Times New Roman"/>
                <a:cs typeface="Times New Roman"/>
              </a:defRPr>
            </a:pPr>
            <a:endParaRPr lang="en-US"/>
          </a:p>
        </c:txPr>
        <c:crossAx val="152900736"/>
        <c:crosses val="autoZero"/>
        <c:crossBetween val="midCat"/>
        <c:majorUnit val="10"/>
      </c:valAx>
      <c:spPr>
        <a:noFill/>
        <a:ln w="13660">
          <a:solidFill>
            <a:srgbClr val="808080"/>
          </a:solidFill>
          <a:prstDash val="solid"/>
        </a:ln>
      </c:spPr>
    </c:plotArea>
    <c:plotVisOnly val="1"/>
    <c:dispBlanksAs val="gap"/>
    <c:showDLblsOverMax val="0"/>
  </c:chart>
  <c:spPr>
    <a:noFill/>
    <a:ln>
      <a:noFill/>
    </a:ln>
  </c:spPr>
  <c:txPr>
    <a:bodyPr/>
    <a:lstStyle/>
    <a:p>
      <a:pPr>
        <a:defRPr sz="269"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665388565559739"/>
          <c:y val="0.14254393639391566"/>
          <c:w val="0.62295401118338467"/>
          <c:h val="0.64473668861567746"/>
        </c:manualLayout>
      </c:layout>
      <c:scatterChart>
        <c:scatterStyle val="lineMarker"/>
        <c:varyColors val="0"/>
        <c:ser>
          <c:idx val="0"/>
          <c:order val="0"/>
          <c:tx>
            <c:strRef>
              <c:f>Sheet1!$C$1</c:f>
              <c:strCache>
                <c:ptCount val="1"/>
                <c:pt idx="0">
                  <c:v>Speed (m/s)</c:v>
                </c:pt>
              </c:strCache>
            </c:strRef>
          </c:tx>
          <c:spPr>
            <a:ln w="28575">
              <a:solidFill>
                <a:srgbClr val="FF0000"/>
              </a:solidFill>
              <a:prstDash val="solid"/>
            </a:ln>
          </c:spPr>
          <c:marker>
            <c:symbol val="none"/>
          </c:marker>
          <c:xVal>
            <c:numRef>
              <c:f>Sheet1!$B$2:$B$7</c:f>
              <c:numCache>
                <c:formatCode>General</c:formatCode>
                <c:ptCount val="6"/>
                <c:pt idx="0">
                  <c:v>0</c:v>
                </c:pt>
                <c:pt idx="1">
                  <c:v>30</c:v>
                </c:pt>
                <c:pt idx="2">
                  <c:v>60</c:v>
                </c:pt>
                <c:pt idx="3">
                  <c:v>90</c:v>
                </c:pt>
                <c:pt idx="4">
                  <c:v>120</c:v>
                </c:pt>
                <c:pt idx="5">
                  <c:v>150</c:v>
                </c:pt>
              </c:numCache>
            </c:numRef>
          </c:xVal>
          <c:yVal>
            <c:numRef>
              <c:f>Sheet1!$C$2:$C$7</c:f>
              <c:numCache>
                <c:formatCode>General</c:formatCode>
                <c:ptCount val="6"/>
                <c:pt idx="0">
                  <c:v>0</c:v>
                </c:pt>
                <c:pt idx="1">
                  <c:v>20</c:v>
                </c:pt>
                <c:pt idx="2">
                  <c:v>30</c:v>
                </c:pt>
                <c:pt idx="3">
                  <c:v>30</c:v>
                </c:pt>
                <c:pt idx="4">
                  <c:v>30</c:v>
                </c:pt>
                <c:pt idx="5">
                  <c:v>0</c:v>
                </c:pt>
              </c:numCache>
            </c:numRef>
          </c:yVal>
          <c:smooth val="0"/>
          <c:extLst xmlns:c16r2="http://schemas.microsoft.com/office/drawing/2015/06/chart">
            <c:ext xmlns:c16="http://schemas.microsoft.com/office/drawing/2014/chart" uri="{C3380CC4-5D6E-409C-BE32-E72D297353CC}">
              <c16:uniqueId val="{00000000-3B01-4579-AA77-F2B73DDE5AE3}"/>
            </c:ext>
          </c:extLst>
        </c:ser>
        <c:dLbls>
          <c:showLegendKey val="0"/>
          <c:showVal val="0"/>
          <c:showCatName val="0"/>
          <c:showSerName val="0"/>
          <c:showPercent val="0"/>
          <c:showBubbleSize val="0"/>
        </c:dLbls>
        <c:axId val="164924032"/>
        <c:axId val="164930304"/>
      </c:scatterChart>
      <c:valAx>
        <c:axId val="164924032"/>
        <c:scaling>
          <c:orientation val="minMax"/>
          <c:max val="160"/>
          <c:min val="0"/>
        </c:scaling>
        <c:delete val="0"/>
        <c:axPos val="b"/>
        <c:majorGridlines>
          <c:spPr>
            <a:ln w="3415">
              <a:solidFill>
                <a:srgbClr val="000000"/>
              </a:solidFill>
              <a:prstDash val="solid"/>
            </a:ln>
          </c:spPr>
        </c:majorGridlines>
        <c:title>
          <c:tx>
            <c:rich>
              <a:bodyPr/>
              <a:lstStyle/>
              <a:p>
                <a:pPr>
                  <a:defRPr sz="1100" b="0" i="0" u="none" strike="noStrike" baseline="0">
                    <a:solidFill>
                      <a:srgbClr val="000000"/>
                    </a:solidFill>
                    <a:latin typeface="Times New Roman"/>
                    <a:ea typeface="Times New Roman"/>
                    <a:cs typeface="Times New Roman"/>
                  </a:defRPr>
                </a:pPr>
                <a:r>
                  <a:rPr lang="en-GB" sz="1100"/>
                  <a:t>Time (s)</a:t>
                </a:r>
              </a:p>
            </c:rich>
          </c:tx>
          <c:layout>
            <c:manualLayout>
              <c:xMode val="edge"/>
              <c:yMode val="edge"/>
              <c:x val="0.74771950245349761"/>
              <c:y val="0.71625239827477705"/>
            </c:manualLayout>
          </c:layout>
          <c:overlay val="0"/>
          <c:spPr>
            <a:noFill/>
            <a:ln w="27319">
              <a:noFill/>
            </a:ln>
          </c:spPr>
        </c:title>
        <c:numFmt formatCode="General" sourceLinked="1"/>
        <c:majorTickMark val="cross"/>
        <c:minorTickMark val="cross"/>
        <c:tickLblPos val="nextTo"/>
        <c:spPr>
          <a:ln w="3415">
            <a:solidFill>
              <a:srgbClr val="000000"/>
            </a:solidFill>
            <a:prstDash val="solid"/>
          </a:ln>
        </c:spPr>
        <c:txPr>
          <a:bodyPr rot="0" vert="horz"/>
          <a:lstStyle/>
          <a:p>
            <a:pPr>
              <a:defRPr sz="1100" b="0" i="0" u="none" strike="noStrike" baseline="0">
                <a:solidFill>
                  <a:srgbClr val="000000"/>
                </a:solidFill>
                <a:latin typeface="Trebuchet MS" panose="020B0603020202020204" pitchFamily="34" charset="0"/>
                <a:ea typeface="Times New Roman"/>
                <a:cs typeface="Times New Roman"/>
              </a:defRPr>
            </a:pPr>
            <a:endParaRPr lang="en-US"/>
          </a:p>
        </c:txPr>
        <c:crossAx val="164930304"/>
        <c:crosses val="autoZero"/>
        <c:crossBetween val="midCat"/>
        <c:majorUnit val="20"/>
        <c:minorUnit val="10"/>
      </c:valAx>
      <c:valAx>
        <c:axId val="164930304"/>
        <c:scaling>
          <c:orientation val="minMax"/>
          <c:max val="30"/>
        </c:scaling>
        <c:delete val="0"/>
        <c:axPos val="l"/>
        <c:majorGridlines>
          <c:spPr>
            <a:ln w="3415">
              <a:solidFill>
                <a:srgbClr val="000000"/>
              </a:solidFill>
              <a:prstDash val="solid"/>
            </a:ln>
          </c:spPr>
        </c:majorGridlines>
        <c:title>
          <c:tx>
            <c:rich>
              <a:bodyPr/>
              <a:lstStyle/>
              <a:p>
                <a:pPr>
                  <a:defRPr sz="1100" b="0" i="0" u="none" strike="noStrike" baseline="0">
                    <a:solidFill>
                      <a:srgbClr val="000000"/>
                    </a:solidFill>
                    <a:latin typeface="Trebuchet MS" panose="020B0603020202020204" pitchFamily="34" charset="0"/>
                    <a:ea typeface="Times New Roman"/>
                    <a:cs typeface="Times New Roman"/>
                  </a:defRPr>
                </a:pPr>
                <a:r>
                  <a:rPr lang="en-GB" sz="1100">
                    <a:latin typeface="Trebuchet MS" panose="020B0603020202020204" pitchFamily="34" charset="0"/>
                  </a:rPr>
                  <a:t>Speed (ms</a:t>
                </a:r>
                <a:r>
                  <a:rPr lang="en-GB" sz="1100" baseline="30000">
                    <a:latin typeface="Trebuchet MS" panose="020B0603020202020204" pitchFamily="34" charset="0"/>
                  </a:rPr>
                  <a:t>-1</a:t>
                </a:r>
                <a:r>
                  <a:rPr lang="en-GB" sz="1100">
                    <a:latin typeface="Trebuchet MS" panose="020B0603020202020204" pitchFamily="34" charset="0"/>
                  </a:rPr>
                  <a:t>)</a:t>
                </a:r>
              </a:p>
            </c:rich>
          </c:tx>
          <c:layout>
            <c:manualLayout>
              <c:xMode val="edge"/>
              <c:yMode val="edge"/>
              <c:x val="2.318840579710145E-2"/>
              <c:y val="0.24317723442464428"/>
            </c:manualLayout>
          </c:layout>
          <c:overlay val="0"/>
          <c:spPr>
            <a:noFill/>
            <a:ln w="27319">
              <a:noFill/>
            </a:ln>
          </c:spPr>
        </c:title>
        <c:numFmt formatCode="General" sourceLinked="1"/>
        <c:majorTickMark val="out"/>
        <c:minorTickMark val="none"/>
        <c:tickLblPos val="nextTo"/>
        <c:spPr>
          <a:ln w="3415">
            <a:solidFill>
              <a:srgbClr val="000000"/>
            </a:solidFill>
            <a:prstDash val="solid"/>
          </a:ln>
        </c:spPr>
        <c:txPr>
          <a:bodyPr rot="0" vert="horz"/>
          <a:lstStyle/>
          <a:p>
            <a:pPr>
              <a:defRPr sz="1200" b="0" i="0" u="none" strike="noStrike" baseline="0">
                <a:solidFill>
                  <a:srgbClr val="000000"/>
                </a:solidFill>
                <a:latin typeface="Trebuchet MS" panose="020B0603020202020204" pitchFamily="34" charset="0"/>
                <a:ea typeface="Times New Roman"/>
                <a:cs typeface="Times New Roman"/>
              </a:defRPr>
            </a:pPr>
            <a:endParaRPr lang="en-US"/>
          </a:p>
        </c:txPr>
        <c:crossAx val="164924032"/>
        <c:crosses val="autoZero"/>
        <c:crossBetween val="midCat"/>
        <c:majorUnit val="10"/>
      </c:valAx>
      <c:spPr>
        <a:noFill/>
        <a:ln w="13660">
          <a:solidFill>
            <a:srgbClr val="808080"/>
          </a:solidFill>
          <a:prstDash val="solid"/>
        </a:ln>
      </c:spPr>
    </c:plotArea>
    <c:plotVisOnly val="1"/>
    <c:dispBlanksAs val="gap"/>
    <c:showDLblsOverMax val="0"/>
  </c:chart>
  <c:spPr>
    <a:noFill/>
    <a:ln>
      <a:noFill/>
    </a:ln>
  </c:spPr>
  <c:txPr>
    <a:bodyPr/>
    <a:lstStyle/>
    <a:p>
      <a:pPr>
        <a:defRPr sz="269"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lineMarker"/>
        <c:varyColors val="0"/>
        <c:ser>
          <c:idx val="0"/>
          <c:order val="0"/>
          <c:tx>
            <c:strRef>
              <c:f>Sheet7!$A$2</c:f>
              <c:strCache>
                <c:ptCount val="1"/>
                <c:pt idx="0">
                  <c:v>Velocity (ms-1)</c:v>
                </c:pt>
              </c:strCache>
            </c:strRef>
          </c:tx>
          <c:marker>
            <c:symbol val="x"/>
            <c:size val="2"/>
          </c:marker>
          <c:xVal>
            <c:numRef>
              <c:f>Sheet7!$B$1:$J$1</c:f>
              <c:numCache>
                <c:formatCode>General</c:formatCode>
                <c:ptCount val="9"/>
                <c:pt idx="0">
                  <c:v>0</c:v>
                </c:pt>
                <c:pt idx="1">
                  <c:v>2</c:v>
                </c:pt>
                <c:pt idx="2">
                  <c:v>4</c:v>
                </c:pt>
                <c:pt idx="3">
                  <c:v>6</c:v>
                </c:pt>
                <c:pt idx="4">
                  <c:v>8</c:v>
                </c:pt>
                <c:pt idx="5">
                  <c:v>10</c:v>
                </c:pt>
                <c:pt idx="6">
                  <c:v>12</c:v>
                </c:pt>
                <c:pt idx="7">
                  <c:v>14</c:v>
                </c:pt>
                <c:pt idx="8">
                  <c:v>16</c:v>
                </c:pt>
              </c:numCache>
            </c:numRef>
          </c:xVal>
          <c:yVal>
            <c:numRef>
              <c:f>Sheet7!$B$2:$J$2</c:f>
              <c:numCache>
                <c:formatCode>General</c:formatCode>
                <c:ptCount val="9"/>
                <c:pt idx="0">
                  <c:v>0</c:v>
                </c:pt>
                <c:pt idx="1">
                  <c:v>6</c:v>
                </c:pt>
                <c:pt idx="2">
                  <c:v>12</c:v>
                </c:pt>
                <c:pt idx="3">
                  <c:v>12</c:v>
                </c:pt>
                <c:pt idx="4">
                  <c:v>12</c:v>
                </c:pt>
                <c:pt idx="5">
                  <c:v>12</c:v>
                </c:pt>
                <c:pt idx="6">
                  <c:v>8</c:v>
                </c:pt>
                <c:pt idx="7">
                  <c:v>4</c:v>
                </c:pt>
                <c:pt idx="8">
                  <c:v>0</c:v>
                </c:pt>
              </c:numCache>
            </c:numRef>
          </c:yVal>
          <c:smooth val="0"/>
          <c:extLst xmlns:c16r2="http://schemas.microsoft.com/office/drawing/2015/06/chart">
            <c:ext xmlns:c16="http://schemas.microsoft.com/office/drawing/2014/chart" uri="{C3380CC4-5D6E-409C-BE32-E72D297353CC}">
              <c16:uniqueId val="{00000000-FA3A-4629-B322-CB1BD400E29A}"/>
            </c:ext>
          </c:extLst>
        </c:ser>
        <c:dLbls>
          <c:showLegendKey val="0"/>
          <c:showVal val="0"/>
          <c:showCatName val="0"/>
          <c:showSerName val="0"/>
          <c:showPercent val="0"/>
          <c:showBubbleSize val="0"/>
        </c:dLbls>
        <c:axId val="164949376"/>
        <c:axId val="164951552"/>
      </c:scatterChart>
      <c:valAx>
        <c:axId val="164949376"/>
        <c:scaling>
          <c:orientation val="minMax"/>
          <c:max val="16"/>
        </c:scaling>
        <c:delete val="0"/>
        <c:axPos val="b"/>
        <c:majorGridlines/>
        <c:minorGridlines/>
        <c:title>
          <c:tx>
            <c:rich>
              <a:bodyPr/>
              <a:lstStyle/>
              <a:p>
                <a:pPr>
                  <a:defRPr sz="1400"/>
                </a:pPr>
                <a:r>
                  <a:rPr lang="en-GB" sz="1400"/>
                  <a:t>time (s)</a:t>
                </a:r>
              </a:p>
            </c:rich>
          </c:tx>
          <c:overlay val="0"/>
        </c:title>
        <c:numFmt formatCode="General" sourceLinked="1"/>
        <c:majorTickMark val="out"/>
        <c:minorTickMark val="none"/>
        <c:tickLblPos val="nextTo"/>
        <c:crossAx val="164951552"/>
        <c:crosses val="autoZero"/>
        <c:crossBetween val="midCat"/>
        <c:majorUnit val="2"/>
        <c:minorUnit val="0.5"/>
      </c:valAx>
      <c:valAx>
        <c:axId val="164951552"/>
        <c:scaling>
          <c:orientation val="minMax"/>
        </c:scaling>
        <c:delete val="0"/>
        <c:axPos val="l"/>
        <c:majorGridlines/>
        <c:minorGridlines/>
        <c:title>
          <c:tx>
            <c:rich>
              <a:bodyPr/>
              <a:lstStyle/>
              <a:p>
                <a:pPr>
                  <a:defRPr sz="1400"/>
                </a:pPr>
                <a:r>
                  <a:rPr lang="en-US" sz="1400"/>
                  <a:t>velocity (ms</a:t>
                </a:r>
                <a:r>
                  <a:rPr lang="en-US" sz="1400" baseline="30000"/>
                  <a:t>-1</a:t>
                </a:r>
                <a:r>
                  <a:rPr lang="en-US" sz="1400"/>
                  <a:t>)</a:t>
                </a:r>
              </a:p>
            </c:rich>
          </c:tx>
          <c:overlay val="0"/>
        </c:title>
        <c:numFmt formatCode="General" sourceLinked="1"/>
        <c:majorTickMark val="out"/>
        <c:minorTickMark val="none"/>
        <c:tickLblPos val="nextTo"/>
        <c:crossAx val="164949376"/>
        <c:crosses val="autoZero"/>
        <c:crossBetween val="midCat"/>
      </c:valAx>
    </c:plotArea>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scatterChart>
        <c:scatterStyle val="lineMarker"/>
        <c:varyColors val="0"/>
        <c:ser>
          <c:idx val="0"/>
          <c:order val="0"/>
          <c:spPr>
            <a:ln w="28575">
              <a:noFill/>
            </a:ln>
          </c:spPr>
          <c:marker>
            <c:symbol val="x"/>
            <c:size val="3"/>
          </c:marker>
          <c:trendline>
            <c:trendlineType val="linear"/>
            <c:dispRSqr val="0"/>
            <c:dispEq val="0"/>
          </c:trendline>
          <c:xVal>
            <c:numRef>
              <c:f>Sheet1!$A$1:$A$6</c:f>
              <c:numCache>
                <c:formatCode>General</c:formatCode>
                <c:ptCount val="6"/>
                <c:pt idx="0">
                  <c:v>0</c:v>
                </c:pt>
                <c:pt idx="1">
                  <c:v>1</c:v>
                </c:pt>
                <c:pt idx="2">
                  <c:v>2</c:v>
                </c:pt>
                <c:pt idx="3">
                  <c:v>3</c:v>
                </c:pt>
                <c:pt idx="4">
                  <c:v>4</c:v>
                </c:pt>
                <c:pt idx="5">
                  <c:v>5</c:v>
                </c:pt>
              </c:numCache>
            </c:numRef>
          </c:xVal>
          <c:yVal>
            <c:numRef>
              <c:f>Sheet1!$B$1:$B$6</c:f>
              <c:numCache>
                <c:formatCode>General</c:formatCode>
                <c:ptCount val="6"/>
                <c:pt idx="0">
                  <c:v>0</c:v>
                </c:pt>
                <c:pt idx="1">
                  <c:v>1.6</c:v>
                </c:pt>
                <c:pt idx="2">
                  <c:v>3.2</c:v>
                </c:pt>
                <c:pt idx="3">
                  <c:v>4.8000000000000007</c:v>
                </c:pt>
                <c:pt idx="4">
                  <c:v>6.4</c:v>
                </c:pt>
                <c:pt idx="5">
                  <c:v>8</c:v>
                </c:pt>
              </c:numCache>
            </c:numRef>
          </c:yVal>
          <c:smooth val="0"/>
          <c:extLst xmlns:c16r2="http://schemas.microsoft.com/office/drawing/2015/06/chart">
            <c:ext xmlns:c16="http://schemas.microsoft.com/office/drawing/2014/chart" uri="{C3380CC4-5D6E-409C-BE32-E72D297353CC}">
              <c16:uniqueId val="{00000000-34F8-4DB9-8160-C7963CE50F69}"/>
            </c:ext>
          </c:extLst>
        </c:ser>
        <c:dLbls>
          <c:showLegendKey val="0"/>
          <c:showVal val="0"/>
          <c:showCatName val="0"/>
          <c:showSerName val="0"/>
          <c:showPercent val="0"/>
          <c:showBubbleSize val="0"/>
        </c:dLbls>
        <c:axId val="167430784"/>
        <c:axId val="167437056"/>
      </c:scatterChart>
      <c:valAx>
        <c:axId val="167430784"/>
        <c:scaling>
          <c:orientation val="minMax"/>
          <c:max val="2"/>
        </c:scaling>
        <c:delete val="0"/>
        <c:axPos val="b"/>
        <c:majorGridlines/>
        <c:minorGridlines/>
        <c:title>
          <c:tx>
            <c:rich>
              <a:bodyPr/>
              <a:lstStyle/>
              <a:p>
                <a:pPr>
                  <a:defRPr/>
                </a:pPr>
                <a:r>
                  <a:rPr lang="en-US"/>
                  <a:t>time /s</a:t>
                </a:r>
              </a:p>
            </c:rich>
          </c:tx>
          <c:overlay val="0"/>
        </c:title>
        <c:numFmt formatCode="#,##0.00" sourceLinked="0"/>
        <c:majorTickMark val="out"/>
        <c:minorTickMark val="none"/>
        <c:tickLblPos val="nextTo"/>
        <c:crossAx val="167437056"/>
        <c:crosses val="autoZero"/>
        <c:crossBetween val="midCat"/>
        <c:majorUnit val="0.2"/>
        <c:minorUnit val="2.0000000000000004E-2"/>
      </c:valAx>
      <c:valAx>
        <c:axId val="167437056"/>
        <c:scaling>
          <c:orientation val="minMax"/>
          <c:max val="3.5"/>
        </c:scaling>
        <c:delete val="0"/>
        <c:axPos val="l"/>
        <c:majorGridlines/>
        <c:minorGridlines/>
        <c:title>
          <c:tx>
            <c:rich>
              <a:bodyPr/>
              <a:lstStyle/>
              <a:p>
                <a:pPr>
                  <a:defRPr/>
                </a:pPr>
                <a:r>
                  <a:rPr lang="en-US"/>
                  <a:t>vertical velocity /ms</a:t>
                </a:r>
                <a:r>
                  <a:rPr lang="en-US" strike="noStrike" baseline="30000"/>
                  <a:t>-1</a:t>
                </a:r>
              </a:p>
            </c:rich>
          </c:tx>
          <c:overlay val="0"/>
        </c:title>
        <c:numFmt formatCode="#,##0.0" sourceLinked="0"/>
        <c:majorTickMark val="out"/>
        <c:minorTickMark val="none"/>
        <c:tickLblPos val="nextTo"/>
        <c:crossAx val="167430784"/>
        <c:crosses val="autoZero"/>
        <c:crossBetween val="midCat"/>
        <c:majorUnit val="0.5"/>
        <c:minorUnit val="0.1"/>
      </c:valAx>
    </c:plotArea>
    <c:plotVisOnly val="1"/>
    <c:dispBlanksAs val="gap"/>
    <c:showDLblsOverMax val="0"/>
  </c:chart>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plus"/>
            <c:size val="2"/>
            <c:spPr>
              <a:ln w="19050">
                <a:solidFill>
                  <a:schemeClr val="tx1"/>
                </a:solidFill>
              </a:ln>
            </c:spPr>
          </c:marker>
          <c:trendline>
            <c:spPr>
              <a:ln w="19050">
                <a:solidFill>
                  <a:schemeClr val="tx1"/>
                </a:solidFill>
                <a:prstDash val="solid"/>
              </a:ln>
            </c:spPr>
            <c:trendlineType val="linear"/>
            <c:dispRSqr val="0"/>
            <c:dispEq val="0"/>
          </c:trendline>
          <c:xVal>
            <c:numRef>
              <c:f>Sheet1!$B$2:$B$12</c:f>
              <c:numCache>
                <c:formatCode>General</c:formatCode>
                <c:ptCount val="11"/>
                <c:pt idx="0">
                  <c:v>0</c:v>
                </c:pt>
                <c:pt idx="1">
                  <c:v>0.02</c:v>
                </c:pt>
                <c:pt idx="2">
                  <c:v>0.04</c:v>
                </c:pt>
                <c:pt idx="3">
                  <c:v>0.06</c:v>
                </c:pt>
                <c:pt idx="4">
                  <c:v>0.08</c:v>
                </c:pt>
                <c:pt idx="5">
                  <c:v>0.1</c:v>
                </c:pt>
                <c:pt idx="6">
                  <c:v>0.12</c:v>
                </c:pt>
                <c:pt idx="7">
                  <c:v>0.14000000000000001</c:v>
                </c:pt>
                <c:pt idx="8">
                  <c:v>0.16</c:v>
                </c:pt>
                <c:pt idx="9">
                  <c:v>0.18</c:v>
                </c:pt>
                <c:pt idx="10">
                  <c:v>0.2</c:v>
                </c:pt>
              </c:numCache>
            </c:numRef>
          </c:xVal>
          <c:yVal>
            <c:numRef>
              <c:f>Sheet1!$C$2:$C$12</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yVal>
          <c:smooth val="0"/>
          <c:extLst xmlns:c16r2="http://schemas.microsoft.com/office/drawing/2015/06/chart">
            <c:ext xmlns:c16="http://schemas.microsoft.com/office/drawing/2014/chart" uri="{C3380CC4-5D6E-409C-BE32-E72D297353CC}">
              <c16:uniqueId val="{00000000-A21C-4AFF-84E5-C125FC75CE99}"/>
            </c:ext>
          </c:extLst>
        </c:ser>
        <c:dLbls>
          <c:showLegendKey val="0"/>
          <c:showVal val="0"/>
          <c:showCatName val="0"/>
          <c:showSerName val="0"/>
          <c:showPercent val="0"/>
          <c:showBubbleSize val="0"/>
        </c:dLbls>
        <c:axId val="168463360"/>
        <c:axId val="168473728"/>
      </c:scatterChart>
      <c:valAx>
        <c:axId val="168463360"/>
        <c:scaling>
          <c:orientation val="minMax"/>
          <c:max val="0.2"/>
        </c:scaling>
        <c:delete val="0"/>
        <c:axPos val="b"/>
        <c:minorGridlines/>
        <c:title>
          <c:tx>
            <c:rich>
              <a:bodyPr/>
              <a:lstStyle/>
              <a:p>
                <a:pPr>
                  <a:defRPr/>
                </a:pPr>
                <a:r>
                  <a:rPr lang="en-GB" sz="1200" b="0">
                    <a:latin typeface="Trebuchet MS" panose="020B0603020202020204" pitchFamily="34" charset="0"/>
                    <a:ea typeface="Tahoma" pitchFamily="34" charset="0"/>
                    <a:cs typeface="Tahoma" pitchFamily="34" charset="0"/>
                  </a:rPr>
                  <a:t>Current / A</a:t>
                </a:r>
              </a:p>
            </c:rich>
          </c:tx>
          <c:layout>
            <c:manualLayout>
              <c:xMode val="edge"/>
              <c:yMode val="edge"/>
              <c:x val="0.71107558923555603"/>
              <c:y val="0.65146250161352781"/>
            </c:manualLayout>
          </c:layout>
          <c:overlay val="0"/>
        </c:title>
        <c:numFmt formatCode="#,##0.00" sourceLinked="0"/>
        <c:majorTickMark val="out"/>
        <c:minorTickMark val="none"/>
        <c:tickLblPos val="nextTo"/>
        <c:txPr>
          <a:bodyPr/>
          <a:lstStyle/>
          <a:p>
            <a:pPr>
              <a:defRPr sz="1200" baseline="0">
                <a:latin typeface="Tahoma" pitchFamily="34" charset="0"/>
              </a:defRPr>
            </a:pPr>
            <a:endParaRPr lang="en-US"/>
          </a:p>
        </c:txPr>
        <c:crossAx val="168473728"/>
        <c:crosses val="autoZero"/>
        <c:crossBetween val="midCat"/>
        <c:minorUnit val="5.0000000000000001E-3"/>
      </c:valAx>
      <c:valAx>
        <c:axId val="168473728"/>
        <c:scaling>
          <c:orientation val="minMax"/>
          <c:max val="10"/>
        </c:scaling>
        <c:delete val="0"/>
        <c:axPos val="l"/>
        <c:minorGridlines/>
        <c:title>
          <c:tx>
            <c:rich>
              <a:bodyPr rot="-5400000" vert="horz"/>
              <a:lstStyle/>
              <a:p>
                <a:pPr>
                  <a:defRPr sz="1200" b="0">
                    <a:latin typeface="Tahoma" pitchFamily="34" charset="0"/>
                    <a:ea typeface="Tahoma" pitchFamily="34" charset="0"/>
                    <a:cs typeface="Tahoma" pitchFamily="34" charset="0"/>
                  </a:defRPr>
                </a:pPr>
                <a:r>
                  <a:rPr lang="en-GB" sz="1200" b="0">
                    <a:latin typeface="Tahoma" pitchFamily="34" charset="0"/>
                    <a:ea typeface="Tahoma" pitchFamily="34" charset="0"/>
                    <a:cs typeface="Tahoma" pitchFamily="34" charset="0"/>
                  </a:rPr>
                  <a:t>Potential Difference / V</a:t>
                </a:r>
              </a:p>
            </c:rich>
          </c:tx>
          <c:overlay val="0"/>
        </c:title>
        <c:numFmt formatCode="General" sourceLinked="1"/>
        <c:majorTickMark val="out"/>
        <c:minorTickMark val="none"/>
        <c:tickLblPos val="nextTo"/>
        <c:txPr>
          <a:bodyPr/>
          <a:lstStyle/>
          <a:p>
            <a:pPr>
              <a:defRPr sz="1200" baseline="0">
                <a:latin typeface="Tahoma" pitchFamily="34" charset="0"/>
              </a:defRPr>
            </a:pPr>
            <a:endParaRPr lang="en-US"/>
          </a:p>
        </c:txPr>
        <c:crossAx val="168463360"/>
        <c:crosses val="autoZero"/>
        <c:crossBetween val="midCat"/>
      </c:valAx>
    </c:plotArea>
    <c:plotVisOnly val="1"/>
    <c:dispBlanksAs val="gap"/>
    <c:showDLblsOverMax val="0"/>
  </c:chart>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lineMarker"/>
        <c:varyColors val="0"/>
        <c:ser>
          <c:idx val="0"/>
          <c:order val="0"/>
          <c:tx>
            <c:strRef>
              <c:f>Sheet2!$B$1:$B$2</c:f>
              <c:strCache>
                <c:ptCount val="1"/>
                <c:pt idx="0">
                  <c:v>Current (A)</c:v>
                </c:pt>
              </c:strCache>
            </c:strRef>
          </c:tx>
          <c:spPr>
            <a:ln w="28575">
              <a:noFill/>
            </a:ln>
          </c:spPr>
          <c:marker>
            <c:symbol val="x"/>
            <c:size val="2"/>
          </c:marker>
          <c:trendline>
            <c:trendlineType val="linear"/>
            <c:dispRSqr val="0"/>
            <c:dispEq val="0"/>
          </c:trendline>
          <c:xVal>
            <c:numRef>
              <c:f>Sheet2!$A$3:$A$11</c:f>
              <c:numCache>
                <c:formatCode>General</c:formatCode>
                <c:ptCount val="9"/>
                <c:pt idx="0">
                  <c:v>0</c:v>
                </c:pt>
                <c:pt idx="1">
                  <c:v>0.98</c:v>
                </c:pt>
                <c:pt idx="2">
                  <c:v>1.34</c:v>
                </c:pt>
                <c:pt idx="3">
                  <c:v>2.65</c:v>
                </c:pt>
                <c:pt idx="4">
                  <c:v>3.77</c:v>
                </c:pt>
                <c:pt idx="5">
                  <c:v>5.12</c:v>
                </c:pt>
                <c:pt idx="6">
                  <c:v>6.19</c:v>
                </c:pt>
                <c:pt idx="7">
                  <c:v>7.93</c:v>
                </c:pt>
                <c:pt idx="8">
                  <c:v>8.9700000000000006</c:v>
                </c:pt>
              </c:numCache>
            </c:numRef>
          </c:xVal>
          <c:yVal>
            <c:numRef>
              <c:f>Sheet2!$B$3:$B$11</c:f>
              <c:numCache>
                <c:formatCode>General</c:formatCode>
                <c:ptCount val="9"/>
                <c:pt idx="0">
                  <c:v>0</c:v>
                </c:pt>
                <c:pt idx="1">
                  <c:v>0.18</c:v>
                </c:pt>
                <c:pt idx="2">
                  <c:v>0.25</c:v>
                </c:pt>
                <c:pt idx="3">
                  <c:v>0.49</c:v>
                </c:pt>
                <c:pt idx="4">
                  <c:v>0.7</c:v>
                </c:pt>
                <c:pt idx="5">
                  <c:v>0.95</c:v>
                </c:pt>
                <c:pt idx="6">
                  <c:v>1.1499999999999999</c:v>
                </c:pt>
                <c:pt idx="7">
                  <c:v>1.47</c:v>
                </c:pt>
                <c:pt idx="8">
                  <c:v>1.66</c:v>
                </c:pt>
              </c:numCache>
            </c:numRef>
          </c:yVal>
          <c:smooth val="0"/>
          <c:extLst xmlns:c16r2="http://schemas.microsoft.com/office/drawing/2015/06/chart">
            <c:ext xmlns:c16="http://schemas.microsoft.com/office/drawing/2014/chart" uri="{C3380CC4-5D6E-409C-BE32-E72D297353CC}">
              <c16:uniqueId val="{00000000-C6B2-4985-8E58-7D047ED5FB3C}"/>
            </c:ext>
          </c:extLst>
        </c:ser>
        <c:dLbls>
          <c:showLegendKey val="0"/>
          <c:showVal val="0"/>
          <c:showCatName val="0"/>
          <c:showSerName val="0"/>
          <c:showPercent val="0"/>
          <c:showBubbleSize val="0"/>
        </c:dLbls>
        <c:axId val="168773504"/>
        <c:axId val="168779776"/>
      </c:scatterChart>
      <c:valAx>
        <c:axId val="168773504"/>
        <c:scaling>
          <c:orientation val="minMax"/>
        </c:scaling>
        <c:delete val="0"/>
        <c:axPos val="b"/>
        <c:majorGridlines/>
        <c:minorGridlines/>
        <c:title>
          <c:tx>
            <c:rich>
              <a:bodyPr/>
              <a:lstStyle/>
              <a:p>
                <a:pPr>
                  <a:defRPr/>
                </a:pPr>
                <a:r>
                  <a:rPr lang="en-US"/>
                  <a:t>Voltage /V</a:t>
                </a:r>
              </a:p>
            </c:rich>
          </c:tx>
          <c:overlay val="0"/>
        </c:title>
        <c:numFmt formatCode="General" sourceLinked="1"/>
        <c:majorTickMark val="out"/>
        <c:minorTickMark val="none"/>
        <c:tickLblPos val="nextTo"/>
        <c:crossAx val="168779776"/>
        <c:crosses val="autoZero"/>
        <c:crossBetween val="midCat"/>
        <c:majorUnit val="1"/>
        <c:minorUnit val="0.2"/>
      </c:valAx>
      <c:valAx>
        <c:axId val="168779776"/>
        <c:scaling>
          <c:orientation val="minMax"/>
        </c:scaling>
        <c:delete val="0"/>
        <c:axPos val="l"/>
        <c:majorGridlines/>
        <c:minorGridlines/>
        <c:title>
          <c:tx>
            <c:rich>
              <a:bodyPr/>
              <a:lstStyle/>
              <a:p>
                <a:pPr>
                  <a:defRPr/>
                </a:pPr>
                <a:r>
                  <a:rPr lang="en-US"/>
                  <a:t>Current /A</a:t>
                </a:r>
              </a:p>
            </c:rich>
          </c:tx>
          <c:overlay val="0"/>
        </c:title>
        <c:numFmt formatCode="#,##0.0" sourceLinked="0"/>
        <c:majorTickMark val="out"/>
        <c:minorTickMark val="none"/>
        <c:tickLblPos val="nextTo"/>
        <c:crossAx val="168773504"/>
        <c:crosses val="autoZero"/>
        <c:crossBetween val="midCat"/>
      </c:valAx>
    </c:plotArea>
    <c:plotVisOnly val="1"/>
    <c:dispBlanksAs val="gap"/>
    <c:showDLblsOverMax val="0"/>
  </c:chart>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a:lstStyle/>
          <a:p>
            <a:pPr>
              <a:defRPr/>
            </a:pPr>
            <a:r>
              <a:rPr lang="en-GB"/>
              <a:t>OHM'S LAW EXPERIMENT</a:t>
            </a:r>
          </a:p>
        </c:rich>
      </c:tx>
      <c:layout>
        <c:manualLayout>
          <c:xMode val="edge"/>
          <c:yMode val="edge"/>
          <c:x val="0.39508506616257089"/>
          <c:y val="2.0527859237536656E-2"/>
        </c:manualLayout>
      </c:layout>
      <c:overlay val="0"/>
    </c:title>
    <c:autoTitleDeleted val="0"/>
    <c:plotArea>
      <c:layout>
        <c:manualLayout>
          <c:layoutTarget val="inner"/>
          <c:xMode val="edge"/>
          <c:yMode val="edge"/>
          <c:x val="0.1001890359168242"/>
          <c:y val="0.13636363636363635"/>
          <c:w val="0.87334593572778829"/>
          <c:h val="0.71407624633431088"/>
        </c:manualLayout>
      </c:layout>
      <c:scatterChart>
        <c:scatterStyle val="lineMarker"/>
        <c:varyColors val="0"/>
        <c:ser>
          <c:idx val="0"/>
          <c:order val="0"/>
          <c:tx>
            <c:strRef>
              <c:f>Sheet1!$B$1:$B$2</c:f>
              <c:strCache>
                <c:ptCount val="1"/>
                <c:pt idx="0">
                  <c:v>Current (A)</c:v>
                </c:pt>
              </c:strCache>
            </c:strRef>
          </c:tx>
          <c:spPr>
            <a:ln w="28575">
              <a:noFill/>
            </a:ln>
          </c:spPr>
          <c:marker>
            <c:symbol val="x"/>
            <c:size val="2"/>
          </c:marker>
          <c:trendline>
            <c:trendlineType val="linear"/>
            <c:dispRSqr val="0"/>
            <c:dispEq val="0"/>
          </c:trendline>
          <c:xVal>
            <c:numRef>
              <c:f>Sheet1!$A$3:$A$10</c:f>
              <c:numCache>
                <c:formatCode>0.00</c:formatCode>
                <c:ptCount val="8"/>
                <c:pt idx="0">
                  <c:v>0.98</c:v>
                </c:pt>
                <c:pt idx="1">
                  <c:v>1.34</c:v>
                </c:pt>
                <c:pt idx="2">
                  <c:v>2.65</c:v>
                </c:pt>
                <c:pt idx="3">
                  <c:v>3.77</c:v>
                </c:pt>
                <c:pt idx="4">
                  <c:v>5.12</c:v>
                </c:pt>
                <c:pt idx="5">
                  <c:v>6.19</c:v>
                </c:pt>
                <c:pt idx="6">
                  <c:v>7.93</c:v>
                </c:pt>
                <c:pt idx="7">
                  <c:v>8.9700000000000006</c:v>
                </c:pt>
              </c:numCache>
            </c:numRef>
          </c:xVal>
          <c:yVal>
            <c:numRef>
              <c:f>Sheet1!$B$3:$B$10</c:f>
              <c:numCache>
                <c:formatCode>0.00</c:formatCode>
                <c:ptCount val="8"/>
                <c:pt idx="0">
                  <c:v>0.18148148148148147</c:v>
                </c:pt>
                <c:pt idx="1">
                  <c:v>0.24814814814814815</c:v>
                </c:pt>
                <c:pt idx="2">
                  <c:v>0.4907407407407407</c:v>
                </c:pt>
                <c:pt idx="3">
                  <c:v>0.69814814814814807</c:v>
                </c:pt>
                <c:pt idx="4">
                  <c:v>0.94814814814814807</c:v>
                </c:pt>
                <c:pt idx="5">
                  <c:v>1.1462962962962964</c:v>
                </c:pt>
                <c:pt idx="6">
                  <c:v>1.4685185185185183</c:v>
                </c:pt>
                <c:pt idx="7">
                  <c:v>1.6611111111111112</c:v>
                </c:pt>
              </c:numCache>
            </c:numRef>
          </c:yVal>
          <c:smooth val="0"/>
          <c:extLst xmlns:c16r2="http://schemas.microsoft.com/office/drawing/2015/06/chart">
            <c:ext xmlns:c16="http://schemas.microsoft.com/office/drawing/2014/chart" uri="{C3380CC4-5D6E-409C-BE32-E72D297353CC}">
              <c16:uniqueId val="{00000000-F930-4EB1-AB20-B27E24DBC2BC}"/>
            </c:ext>
          </c:extLst>
        </c:ser>
        <c:dLbls>
          <c:showLegendKey val="0"/>
          <c:showVal val="0"/>
          <c:showCatName val="0"/>
          <c:showSerName val="0"/>
          <c:showPercent val="0"/>
          <c:showBubbleSize val="0"/>
        </c:dLbls>
        <c:axId val="171910656"/>
        <c:axId val="171912576"/>
      </c:scatterChart>
      <c:valAx>
        <c:axId val="171910656"/>
        <c:scaling>
          <c:orientation val="minMax"/>
          <c:max val="9"/>
          <c:min val="0"/>
        </c:scaling>
        <c:delete val="0"/>
        <c:axPos val="b"/>
        <c:majorGridlines/>
        <c:minorGridlines/>
        <c:title>
          <c:tx>
            <c:rich>
              <a:bodyPr/>
              <a:lstStyle/>
              <a:p>
                <a:pPr>
                  <a:defRPr/>
                </a:pPr>
                <a:r>
                  <a:rPr lang="en-GB"/>
                  <a:t>V/ V</a:t>
                </a:r>
              </a:p>
            </c:rich>
          </c:tx>
          <c:layout>
            <c:manualLayout>
              <c:xMode val="edge"/>
              <c:yMode val="edge"/>
              <c:x val="0.91164150015398693"/>
              <c:y val="0.79548529441531879"/>
            </c:manualLayout>
          </c:layout>
          <c:overlay val="0"/>
        </c:title>
        <c:numFmt formatCode="0.00" sourceLinked="1"/>
        <c:majorTickMark val="out"/>
        <c:minorTickMark val="none"/>
        <c:tickLblPos val="nextTo"/>
        <c:txPr>
          <a:bodyPr rot="0" vert="horz"/>
          <a:lstStyle/>
          <a:p>
            <a:pPr>
              <a:defRPr/>
            </a:pPr>
            <a:endParaRPr lang="en-US"/>
          </a:p>
        </c:txPr>
        <c:crossAx val="171912576"/>
        <c:crosses val="autoZero"/>
        <c:crossBetween val="midCat"/>
        <c:majorUnit val="1"/>
        <c:minorUnit val="0.2"/>
      </c:valAx>
      <c:valAx>
        <c:axId val="171912576"/>
        <c:scaling>
          <c:orientation val="minMax"/>
        </c:scaling>
        <c:delete val="0"/>
        <c:axPos val="l"/>
        <c:majorGridlines/>
        <c:minorGridlines/>
        <c:title>
          <c:tx>
            <c:rich>
              <a:bodyPr/>
              <a:lstStyle/>
              <a:p>
                <a:pPr>
                  <a:defRPr/>
                </a:pPr>
                <a:r>
                  <a:rPr lang="en-GB"/>
                  <a:t>I /A</a:t>
                </a:r>
              </a:p>
            </c:rich>
          </c:tx>
          <c:layout>
            <c:manualLayout>
              <c:xMode val="edge"/>
              <c:yMode val="edge"/>
              <c:x val="9.8003735110034323E-2"/>
              <c:y val="0.16842246816644188"/>
            </c:manualLayout>
          </c:layout>
          <c:overlay val="0"/>
        </c:title>
        <c:numFmt formatCode="0.00" sourceLinked="1"/>
        <c:majorTickMark val="out"/>
        <c:minorTickMark val="none"/>
        <c:tickLblPos val="nextTo"/>
        <c:txPr>
          <a:bodyPr rot="0" vert="horz"/>
          <a:lstStyle/>
          <a:p>
            <a:pPr>
              <a:defRPr/>
            </a:pPr>
            <a:endParaRPr lang="en-US"/>
          </a:p>
        </c:txPr>
        <c:crossAx val="171910656"/>
        <c:crosses val="autoZero"/>
        <c:crossBetween val="midCat"/>
      </c:valAx>
    </c:plotArea>
    <c:plotVisOnly val="1"/>
    <c:dispBlanksAs val="gap"/>
    <c:showDLblsOverMax val="0"/>
  </c:chart>
  <c:externalData r:id="rId1">
    <c:autoUpdate val="0"/>
  </c:externalData>
</c:chartSpace>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rebuchet MS">
    <w:altName w:val="Trebuchet MS"/>
    <w:panose1 w:val="020B0603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Comic Sans MS">
    <w:panose1 w:val="030F0702030302020204"/>
    <w:charset w:val="00"/>
    <w:family w:val="script"/>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pitch w:val="variable"/>
    <w:sig w:usb0="E0002AFF" w:usb1="C0007843" w:usb2="00000009" w:usb3="00000000" w:csb0="000001FF" w:csb1="00000000"/>
  </w:font>
  <w:font w:name="mathgreek">
    <w:altName w:val="Trinity.Medium"/>
    <w:panose1 w:val="00000000000000000000"/>
    <w:charset w:val="00"/>
    <w:family w:val="roman"/>
    <w:notTrueType/>
    <w:pitch w:val="variable"/>
    <w:sig w:usb0="00000003" w:usb1="00000000" w:usb2="00000000" w:usb3="00000000" w:csb0="00000001" w:csb1="00000000"/>
  </w:font>
  <w:font w:name="Geneva">
    <w:altName w:val="Arial"/>
    <w:panose1 w:val="00000000000000000000"/>
    <w:charset w:val="00"/>
    <w:family w:val="swiss"/>
    <w:notTrueType/>
    <w:pitch w:val="variable"/>
    <w:sig w:usb0="00000003" w:usb1="00000000" w:usb2="00000000" w:usb3="00000000" w:csb0="00000001" w:csb1="00000000"/>
  </w:font>
  <w:font w:name="Lucida Grande">
    <w:charset w:val="00"/>
    <w:family w:val="auto"/>
    <w:pitch w:val="variable"/>
    <w:sig w:usb0="E1000AEF" w:usb1="5000A1FF" w:usb2="00000000" w:usb3="00000000" w:csb0="000001BF" w:csb1="00000000"/>
  </w:font>
  <w:font w:name="Verdana">
    <w:panose1 w:val="020B0604030504040204"/>
    <w:charset w:val="00"/>
    <w:family w:val="swiss"/>
    <w:pitch w:val="variable"/>
    <w:sig w:usb0="A10006FF" w:usb1="4000205B" w:usb2="00000010" w:usb3="00000000" w:csb0="0000019F" w:csb1="00000000"/>
  </w:font>
  <w:font w:name="Times-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rebuchet2010">
    <w:panose1 w:val="00000000000000000000"/>
    <w:charset w:val="00"/>
    <w:family w:val="swiss"/>
    <w:notTrueType/>
    <w:pitch w:val="default"/>
    <w:sig w:usb0="00000003" w:usb1="00000000" w:usb2="00000000" w:usb3="00000000" w:csb0="00000001" w:csb1="00000000"/>
  </w:font>
  <w:font w:name="TrebuchetMS">
    <w:panose1 w:val="00000000000000000000"/>
    <w:charset w:val="00"/>
    <w:family w:val="swiss"/>
    <w:notTrueType/>
    <w:pitch w:val="default"/>
    <w:sig w:usb0="00000003" w:usb1="00000000" w:usb2="00000000" w:usb3="00000000" w:csb0="00000001" w:csb1="00000000"/>
  </w:font>
  <w:font w:name="Sylfaen">
    <w:panose1 w:val="010A0502050306030303"/>
    <w:charset w:val="00"/>
    <w:family w:val="roman"/>
    <w:pitch w:val="variable"/>
    <w:sig w:usb0="04000687" w:usb1="00000000" w:usb2="00000000" w:usb3="00000000" w:csb0="0000009F" w:csb1="00000000"/>
  </w:font>
  <w:font w:name="TimesNewRoman">
    <w:panose1 w:val="00000000000000000000"/>
    <w:charset w:val="00"/>
    <w:family w:val="roman"/>
    <w:notTrueType/>
    <w:pitch w:val="default"/>
    <w:sig w:usb0="00000003" w:usb1="00000000" w:usb2="00000000" w:usb3="00000000" w:csb0="00000001" w:csb1="00000000"/>
  </w:font>
  <w:font w:name="ImprintMT">
    <w:altName w:val="MS Mincho"/>
    <w:panose1 w:val="00000000000000000000"/>
    <w:charset w:val="00"/>
    <w:family w:val="roman"/>
    <w:notTrueType/>
    <w:pitch w:val="default"/>
    <w:sig w:usb0="00000003" w:usb1="08070000" w:usb2="00000010" w:usb3="00000000" w:csb0="00020001" w:csb1="00000000"/>
  </w:font>
  <w:font w:name="Helvetica-Bold">
    <w:panose1 w:val="00000000000000000000"/>
    <w:charset w:val="00"/>
    <w:family w:val="swiss"/>
    <w:notTrueType/>
    <w:pitch w:val="default"/>
    <w:sig w:usb0="00000003" w:usb1="00000000" w:usb2="00000000" w:usb3="00000000" w:csb0="00000001" w:csb1="00000000"/>
  </w:font>
  <w:font w:name="Trebuchet2010-Italic">
    <w:panose1 w:val="00000000000000000000"/>
    <w:charset w:val="00"/>
    <w:family w:val="auto"/>
    <w:notTrueType/>
    <w:pitch w:val="default"/>
    <w:sig w:usb0="00000003" w:usb1="00000000" w:usb2="00000000" w:usb3="00000000" w:csb0="00000001" w:csb1="00000000"/>
  </w:font>
  <w:font w:name="Trebuchet2010-Bold">
    <w:panose1 w:val="00000000000000000000"/>
    <w:charset w:val="00"/>
    <w:family w:val="swiss"/>
    <w:notTrueType/>
    <w:pitch w:val="default"/>
    <w:sig w:usb0="00000003" w:usb1="00000000" w:usb2="00000000" w:usb3="00000000" w:csb0="00000001" w:csb1="00000000"/>
  </w:font>
  <w:font w:name="ImprintMT-Italic">
    <w:panose1 w:val="00000000000000000000"/>
    <w:charset w:val="00"/>
    <w:family w:val="roman"/>
    <w:notTrueType/>
    <w:pitch w:val="default"/>
    <w:sig w:usb0="00000003" w:usb1="00000000" w:usb2="00000000" w:usb3="00000000" w:csb0="00000001" w:csb1="00000000"/>
  </w:font>
  <w:font w:name="ImprintMT-Bold">
    <w:panose1 w:val="00000000000000000000"/>
    <w:charset w:val="00"/>
    <w:family w:val="roman"/>
    <w:notTrueType/>
    <w:pitch w:val="default"/>
    <w:sig w:usb0="00000003" w:usb1="00000000" w:usb2="00000000" w:usb3="00000000" w:csb0="00000001" w:csb1="00000000"/>
  </w:font>
  <w:font w:name="TrebuchetMS-Italic">
    <w:panose1 w:val="00000000000000000000"/>
    <w:charset w:val="00"/>
    <w:family w:val="swiss"/>
    <w:notTrueType/>
    <w:pitch w:val="default"/>
    <w:sig w:usb0="00000003" w:usb1="00000000" w:usb2="00000000" w:usb3="00000000" w:csb0="00000001" w:csb1="00000000"/>
  </w:font>
  <w:font w:name="TimesNewRomanPSMT">
    <w:panose1 w:val="00000000000000000000"/>
    <w:charset w:val="00"/>
    <w:family w:val="auto"/>
    <w:notTrueType/>
    <w:pitch w:val="default"/>
    <w:sig w:usb0="00000003" w:usb1="00000000" w:usb2="00000000" w:usb3="00000000" w:csb0="00000001" w:csb1="00000000"/>
  </w:font>
  <w:font w:name="TimesNewRomanPS-ItalicMT">
    <w:panose1 w:val="00000000000000000000"/>
    <w:charset w:val="00"/>
    <w:family w:val="auto"/>
    <w:notTrueType/>
    <w:pitch w:val="default"/>
    <w:sig w:usb0="00000003" w:usb1="00000000" w:usb2="00000000" w:usb3="00000000" w:csb0="00000001" w:csb1="00000000"/>
  </w:font>
  <w:font w:name="TrebuchetMS-Bold">
    <w:panose1 w:val="00000000000000000000"/>
    <w:charset w:val="00"/>
    <w:family w:val="auto"/>
    <w:notTrueType/>
    <w:pitch w:val="variable"/>
    <w:sig w:usb0="00000003" w:usb1="00000000" w:usb2="0000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E60E9"/>
    <w:rsid w:val="004B7AF9"/>
    <w:rsid w:val="004E60E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4E60E9"/>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4E60E9"/>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4-11-23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D5197D9E-866D-481A-940D-261B4199AF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9</Pages>
  <Words>29502</Words>
  <Characters>168166</Characters>
  <Application>Microsoft Office Word</Application>
  <DocSecurity>0</DocSecurity>
  <Lines>1401</Lines>
  <Paragraphs>394</Paragraphs>
  <ScaleCrop>false</ScaleCrop>
  <HeadingPairs>
    <vt:vector size="2" baseType="variant">
      <vt:variant>
        <vt:lpstr>Title</vt:lpstr>
      </vt:variant>
      <vt:variant>
        <vt:i4>1</vt:i4>
      </vt:variant>
    </vt:vector>
  </HeadingPairs>
  <TitlesOfParts>
    <vt:vector size="1" baseType="lpstr">
      <vt:lpstr>National 5 OUTCOME STATEMENTS</vt:lpstr>
    </vt:vector>
  </TitlesOfParts>
  <Company>J A HARGREAVES</Company>
  <LinksUpToDate>false</LinksUpToDate>
  <CharactersWithSpaces>1972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 5 OUTCOME STATEMENTS</dc:title>
  <dc:subject>Pupil Progress Document</dc:subject>
  <dc:creator>J.A. Hargreaves</dc:creator>
  <cp:lastModifiedBy>Jennie Hargreaves</cp:lastModifiedBy>
  <cp:revision>2</cp:revision>
  <cp:lastPrinted>2019-10-09T08:54:00Z</cp:lastPrinted>
  <dcterms:created xsi:type="dcterms:W3CDTF">2019-10-19T18:30:00Z</dcterms:created>
  <dcterms:modified xsi:type="dcterms:W3CDTF">2019-10-19T18:30:00Z</dcterms:modified>
</cp:coreProperties>
</file>